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0F7D" w:rsidRPr="00870F7D" w:rsidRDefault="00870F7D" w:rsidP="00870F7D">
      <w:pPr>
        <w:widowControl w:val="0"/>
        <w:pBdr>
          <w:bottom w:val="single" w:sz="4" w:space="0" w:color="auto"/>
        </w:pBdr>
        <w:jc w:val="center"/>
        <w:rPr>
          <w:szCs w:val="20"/>
          <w:lang w:bidi="ru-RU"/>
        </w:rPr>
      </w:pPr>
      <w:r w:rsidRPr="00870F7D">
        <w:rPr>
          <w:color w:val="000000"/>
          <w:szCs w:val="20"/>
          <w:lang w:bidi="ru-RU"/>
        </w:rPr>
        <w:t>ЧОУ «Православная классическая гимназия «София»</w:t>
      </w:r>
    </w:p>
    <w:p w:rsidR="00870F7D" w:rsidRPr="00870F7D" w:rsidRDefault="00870F7D" w:rsidP="00870F7D">
      <w:pPr>
        <w:widowControl w:val="0"/>
        <w:jc w:val="center"/>
        <w:rPr>
          <w:szCs w:val="20"/>
          <w:lang w:bidi="ru-RU"/>
        </w:rPr>
      </w:pPr>
      <w:r w:rsidRPr="00870F7D">
        <w:rPr>
          <w:color w:val="000000"/>
          <w:szCs w:val="20"/>
          <w:lang w:bidi="ru-RU"/>
        </w:rPr>
        <w:t>Лицензия Министерства образования Московской области</w:t>
      </w:r>
      <w:r w:rsidRPr="00870F7D">
        <w:rPr>
          <w:szCs w:val="20"/>
          <w:lang w:bidi="ru-RU"/>
        </w:rPr>
        <w:t xml:space="preserve"> </w:t>
      </w:r>
    </w:p>
    <w:p w:rsidR="00870F7D" w:rsidRPr="00870F7D" w:rsidRDefault="00870F7D" w:rsidP="00870F7D">
      <w:pPr>
        <w:widowControl w:val="0"/>
        <w:jc w:val="center"/>
        <w:rPr>
          <w:sz w:val="20"/>
          <w:szCs w:val="20"/>
          <w:lang w:bidi="ru-RU"/>
        </w:rPr>
      </w:pPr>
      <w:r w:rsidRPr="00870F7D">
        <w:rPr>
          <w:color w:val="000000"/>
          <w:szCs w:val="20"/>
          <w:lang w:bidi="ru-RU"/>
        </w:rPr>
        <w:t>Серия 50Л01 №0007126,</w:t>
      </w:r>
      <w:r w:rsidRPr="00870F7D">
        <w:rPr>
          <w:szCs w:val="20"/>
          <w:lang w:bidi="ru-RU"/>
        </w:rPr>
        <w:t xml:space="preserve"> </w:t>
      </w:r>
      <w:r w:rsidRPr="00870F7D">
        <w:rPr>
          <w:color w:val="000000"/>
          <w:szCs w:val="20"/>
          <w:lang w:bidi="ru-RU"/>
        </w:rPr>
        <w:t>регистрационный № 75246 от 05 февраля 2016 года, бессрочно</w:t>
      </w:r>
    </w:p>
    <w:p w:rsidR="00870F7D" w:rsidRPr="00870F7D" w:rsidRDefault="00870F7D" w:rsidP="00870F7D">
      <w:pPr>
        <w:widowControl w:val="0"/>
        <w:rPr>
          <w:sz w:val="20"/>
          <w:szCs w:val="20"/>
          <w:lang w:bidi="ru-RU"/>
        </w:rPr>
      </w:pPr>
    </w:p>
    <w:p w:rsidR="00870F7D" w:rsidRPr="00870F7D" w:rsidRDefault="00870F7D" w:rsidP="00870F7D">
      <w:pPr>
        <w:widowControl w:val="0"/>
        <w:rPr>
          <w:sz w:val="20"/>
          <w:szCs w:val="20"/>
          <w:lang w:bidi="ru-RU"/>
        </w:rPr>
      </w:pPr>
    </w:p>
    <w:p w:rsidR="00870F7D" w:rsidRPr="00870F7D" w:rsidRDefault="00870F7D" w:rsidP="00870F7D">
      <w:pPr>
        <w:widowControl w:val="0"/>
        <w:rPr>
          <w:sz w:val="20"/>
          <w:szCs w:val="20"/>
          <w:lang w:bidi="ru-RU"/>
        </w:rPr>
      </w:pPr>
    </w:p>
    <w:tbl>
      <w:tblPr>
        <w:tblStyle w:val="7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70F7D" w:rsidRPr="00870F7D" w:rsidTr="00870F7D">
        <w:tc>
          <w:tcPr>
            <w:tcW w:w="2500" w:type="pct"/>
          </w:tcPr>
          <w:p w:rsidR="00870F7D" w:rsidRPr="00870F7D" w:rsidRDefault="00870F7D" w:rsidP="00870F7D">
            <w:pPr>
              <w:ind w:firstLine="708"/>
              <w:rPr>
                <w:szCs w:val="20"/>
              </w:rPr>
            </w:pPr>
            <w:r w:rsidRPr="00870F7D">
              <w:rPr>
                <w:color w:val="000000"/>
                <w:szCs w:val="20"/>
              </w:rPr>
              <w:t>ПРИНЯТА</w:t>
            </w:r>
          </w:p>
          <w:p w:rsidR="00870F7D" w:rsidRPr="00870F7D" w:rsidRDefault="00870F7D" w:rsidP="00870F7D">
            <w:pPr>
              <w:rPr>
                <w:szCs w:val="20"/>
              </w:rPr>
            </w:pPr>
            <w:r w:rsidRPr="00870F7D">
              <w:rPr>
                <w:color w:val="000000"/>
                <w:szCs w:val="20"/>
              </w:rPr>
              <w:t xml:space="preserve">Педагогическим советом </w:t>
            </w:r>
          </w:p>
          <w:p w:rsidR="00870F7D" w:rsidRPr="00870F7D" w:rsidRDefault="00870F7D" w:rsidP="00870F7D">
            <w:pPr>
              <w:rPr>
                <w:szCs w:val="20"/>
              </w:rPr>
            </w:pPr>
            <w:r w:rsidRPr="00870F7D">
              <w:rPr>
                <w:color w:val="000000"/>
                <w:szCs w:val="20"/>
              </w:rPr>
              <w:t xml:space="preserve">ЧОУ «Православная </w:t>
            </w:r>
          </w:p>
          <w:p w:rsidR="00870F7D" w:rsidRPr="00870F7D" w:rsidRDefault="00870F7D" w:rsidP="00870F7D">
            <w:pPr>
              <w:rPr>
                <w:szCs w:val="20"/>
              </w:rPr>
            </w:pPr>
            <w:r w:rsidRPr="00870F7D">
              <w:rPr>
                <w:color w:val="000000"/>
                <w:szCs w:val="20"/>
              </w:rPr>
              <w:t>классическая гимназия «София»</w:t>
            </w:r>
          </w:p>
          <w:p w:rsidR="00870F7D" w:rsidRPr="00870F7D" w:rsidRDefault="00870F7D" w:rsidP="00651586">
            <w:pPr>
              <w:rPr>
                <w:szCs w:val="20"/>
              </w:rPr>
            </w:pPr>
            <w:r w:rsidRPr="00870F7D">
              <w:rPr>
                <w:color w:val="000000"/>
                <w:szCs w:val="20"/>
              </w:rPr>
              <w:t xml:space="preserve">Протокол от </w:t>
            </w:r>
            <w:r w:rsidR="00651586">
              <w:rPr>
                <w:szCs w:val="20"/>
              </w:rPr>
              <w:t>22</w:t>
            </w:r>
            <w:r w:rsidRPr="00870F7D">
              <w:rPr>
                <w:color w:val="000000"/>
                <w:szCs w:val="20"/>
              </w:rPr>
              <w:t>.</w:t>
            </w:r>
            <w:r w:rsidR="00651586">
              <w:rPr>
                <w:szCs w:val="20"/>
              </w:rPr>
              <w:t>06</w:t>
            </w:r>
            <w:r w:rsidRPr="00870F7D">
              <w:rPr>
                <w:color w:val="000000"/>
                <w:szCs w:val="20"/>
              </w:rPr>
              <w:t>.202</w:t>
            </w:r>
            <w:r w:rsidRPr="00870F7D">
              <w:rPr>
                <w:szCs w:val="20"/>
              </w:rPr>
              <w:t>1</w:t>
            </w:r>
            <w:r w:rsidRPr="00870F7D">
              <w:rPr>
                <w:color w:val="000000"/>
                <w:szCs w:val="20"/>
              </w:rPr>
              <w:t xml:space="preserve"> г. № </w:t>
            </w:r>
            <w:r w:rsidR="00651586">
              <w:rPr>
                <w:szCs w:val="20"/>
              </w:rPr>
              <w:t>9</w:t>
            </w:r>
          </w:p>
        </w:tc>
        <w:tc>
          <w:tcPr>
            <w:tcW w:w="2500" w:type="pct"/>
          </w:tcPr>
          <w:p w:rsidR="00870F7D" w:rsidRPr="00870F7D" w:rsidRDefault="00651586" w:rsidP="00651586">
            <w:pPr>
              <w:rPr>
                <w:szCs w:val="20"/>
              </w:rPr>
            </w:pPr>
            <w:r>
              <w:rPr>
                <w:szCs w:val="20"/>
              </w:rPr>
              <w:t xml:space="preserve">     </w:t>
            </w:r>
            <w:r w:rsidR="00870F7D" w:rsidRPr="00870F7D">
              <w:rPr>
                <w:szCs w:val="20"/>
              </w:rPr>
              <w:t xml:space="preserve">                             </w:t>
            </w:r>
            <w:r w:rsidR="00870F7D" w:rsidRPr="00870F7D">
              <w:rPr>
                <w:szCs w:val="20"/>
                <w:lang w:eastAsia="en-US"/>
              </w:rPr>
              <w:t xml:space="preserve">        </w:t>
            </w:r>
            <w:r w:rsidR="00870F7D" w:rsidRPr="00870F7D">
              <w:rPr>
                <w:szCs w:val="20"/>
              </w:rPr>
              <w:t xml:space="preserve">  УТВЕРЖДЕНА</w:t>
            </w:r>
          </w:p>
          <w:p w:rsidR="00870F7D" w:rsidRPr="00870F7D" w:rsidRDefault="00870F7D" w:rsidP="00870F7D">
            <w:pPr>
              <w:jc w:val="right"/>
              <w:rPr>
                <w:szCs w:val="20"/>
              </w:rPr>
            </w:pPr>
            <w:r w:rsidRPr="00870F7D">
              <w:rPr>
                <w:szCs w:val="20"/>
              </w:rPr>
              <w:t xml:space="preserve">Приказом директора </w:t>
            </w:r>
          </w:p>
          <w:p w:rsidR="00870F7D" w:rsidRPr="00870F7D" w:rsidRDefault="00870F7D" w:rsidP="00870F7D">
            <w:pPr>
              <w:jc w:val="right"/>
              <w:rPr>
                <w:szCs w:val="20"/>
              </w:rPr>
            </w:pPr>
            <w:r w:rsidRPr="00870F7D">
              <w:rPr>
                <w:color w:val="000000"/>
                <w:szCs w:val="20"/>
              </w:rPr>
              <w:t xml:space="preserve">ЧОУ «Православная </w:t>
            </w:r>
          </w:p>
          <w:p w:rsidR="00870F7D" w:rsidRPr="00870F7D" w:rsidRDefault="00870F7D" w:rsidP="00870F7D">
            <w:pPr>
              <w:jc w:val="right"/>
              <w:rPr>
                <w:szCs w:val="20"/>
              </w:rPr>
            </w:pPr>
            <w:r w:rsidRPr="00870F7D">
              <w:rPr>
                <w:color w:val="000000"/>
                <w:szCs w:val="20"/>
              </w:rPr>
              <w:t>классическая гимназия «София»</w:t>
            </w:r>
          </w:p>
          <w:p w:rsidR="00870F7D" w:rsidRPr="00870F7D" w:rsidRDefault="00870F7D" w:rsidP="00870F7D">
            <w:pPr>
              <w:jc w:val="right"/>
              <w:rPr>
                <w:szCs w:val="20"/>
              </w:rPr>
            </w:pPr>
            <w:r w:rsidRPr="00870F7D">
              <w:rPr>
                <w:color w:val="000000"/>
                <w:szCs w:val="20"/>
              </w:rPr>
              <w:t xml:space="preserve">от </w:t>
            </w:r>
            <w:r w:rsidR="00651586">
              <w:rPr>
                <w:szCs w:val="20"/>
              </w:rPr>
              <w:t>22</w:t>
            </w:r>
            <w:r w:rsidRPr="00870F7D">
              <w:rPr>
                <w:color w:val="000000"/>
                <w:szCs w:val="20"/>
              </w:rPr>
              <w:t>.</w:t>
            </w:r>
            <w:r w:rsidR="00651586">
              <w:rPr>
                <w:szCs w:val="20"/>
              </w:rPr>
              <w:t>06</w:t>
            </w:r>
            <w:r w:rsidRPr="00870F7D">
              <w:rPr>
                <w:color w:val="000000"/>
                <w:szCs w:val="20"/>
              </w:rPr>
              <w:t>.202</w:t>
            </w:r>
            <w:r w:rsidRPr="00870F7D">
              <w:rPr>
                <w:szCs w:val="20"/>
              </w:rPr>
              <w:t>1</w:t>
            </w:r>
            <w:r w:rsidRPr="00870F7D">
              <w:rPr>
                <w:color w:val="000000"/>
                <w:szCs w:val="20"/>
              </w:rPr>
              <w:t xml:space="preserve"> г. № </w:t>
            </w:r>
            <w:r w:rsidR="00FF0FAB">
              <w:rPr>
                <w:szCs w:val="20"/>
              </w:rPr>
              <w:t>40</w:t>
            </w:r>
            <w:bookmarkStart w:id="0" w:name="_GoBack"/>
            <w:bookmarkEnd w:id="0"/>
            <w:r w:rsidR="00651586">
              <w:rPr>
                <w:szCs w:val="20"/>
              </w:rPr>
              <w:t>-О</w:t>
            </w:r>
          </w:p>
          <w:p w:rsidR="00870F7D" w:rsidRPr="00870F7D" w:rsidRDefault="00870F7D" w:rsidP="00870F7D">
            <w:pPr>
              <w:jc w:val="right"/>
              <w:rPr>
                <w:szCs w:val="20"/>
              </w:rPr>
            </w:pPr>
          </w:p>
        </w:tc>
      </w:tr>
    </w:tbl>
    <w:p w:rsidR="00870F7D" w:rsidRPr="00870F7D" w:rsidRDefault="00870F7D" w:rsidP="00870F7D">
      <w:pPr>
        <w:widowControl w:val="0"/>
        <w:rPr>
          <w:sz w:val="20"/>
          <w:szCs w:val="20"/>
          <w:lang w:bidi="ru-RU"/>
        </w:rPr>
      </w:pPr>
    </w:p>
    <w:p w:rsidR="00870F7D" w:rsidRPr="00870F7D" w:rsidRDefault="00870F7D" w:rsidP="00870F7D">
      <w:pPr>
        <w:widowControl w:val="0"/>
        <w:spacing w:after="120" w:line="379" w:lineRule="auto"/>
        <w:ind w:left="2720"/>
        <w:rPr>
          <w:b/>
          <w:bCs/>
          <w:lang w:bidi="ru-RU"/>
        </w:rPr>
      </w:pPr>
    </w:p>
    <w:p w:rsidR="00870F7D" w:rsidRPr="00870F7D" w:rsidRDefault="00870F7D" w:rsidP="00870F7D">
      <w:pPr>
        <w:widowControl w:val="0"/>
        <w:spacing w:after="120" w:line="379" w:lineRule="auto"/>
        <w:ind w:left="2720"/>
        <w:rPr>
          <w:b/>
          <w:bCs/>
          <w:lang w:bidi="ru-RU"/>
        </w:rPr>
      </w:pPr>
    </w:p>
    <w:p w:rsidR="00870F7D" w:rsidRPr="00870F7D" w:rsidRDefault="00870F7D" w:rsidP="00870F7D">
      <w:pPr>
        <w:widowControl w:val="0"/>
        <w:spacing w:after="120" w:line="379" w:lineRule="auto"/>
        <w:ind w:left="2720"/>
        <w:rPr>
          <w:b/>
          <w:bCs/>
          <w:lang w:bidi="ru-RU"/>
        </w:rPr>
      </w:pPr>
    </w:p>
    <w:p w:rsidR="00870F7D" w:rsidRPr="00870F7D" w:rsidRDefault="00870F7D" w:rsidP="00870F7D">
      <w:pPr>
        <w:widowControl w:val="0"/>
        <w:spacing w:after="120" w:line="360" w:lineRule="auto"/>
        <w:ind w:left="2720"/>
        <w:rPr>
          <w:b/>
          <w:bCs/>
          <w:lang w:bidi="ru-RU"/>
        </w:rPr>
      </w:pPr>
    </w:p>
    <w:p w:rsidR="00870F7D" w:rsidRPr="00870F7D" w:rsidRDefault="00870F7D" w:rsidP="00870F7D">
      <w:pPr>
        <w:widowControl w:val="0"/>
        <w:spacing w:after="120" w:line="360" w:lineRule="auto"/>
        <w:ind w:left="2720"/>
        <w:rPr>
          <w:b/>
          <w:bCs/>
          <w:lang w:bidi="ru-RU"/>
        </w:rPr>
      </w:pPr>
    </w:p>
    <w:p w:rsidR="00870F7D" w:rsidRPr="00870F7D" w:rsidRDefault="00870F7D" w:rsidP="00870F7D">
      <w:pPr>
        <w:widowControl w:val="0"/>
        <w:spacing w:line="360" w:lineRule="auto"/>
        <w:jc w:val="center"/>
        <w:rPr>
          <w:b/>
          <w:bCs/>
          <w:lang w:bidi="ru-RU"/>
        </w:rPr>
      </w:pPr>
      <w:r w:rsidRPr="00870F7D">
        <w:rPr>
          <w:b/>
          <w:bCs/>
          <w:color w:val="000000"/>
          <w:lang w:bidi="ru-RU"/>
        </w:rPr>
        <w:t>Основная образовательная программа</w:t>
      </w:r>
    </w:p>
    <w:p w:rsidR="00870F7D" w:rsidRPr="00870F7D" w:rsidRDefault="00870F7D" w:rsidP="00870F7D">
      <w:pPr>
        <w:widowControl w:val="0"/>
        <w:spacing w:line="360" w:lineRule="auto"/>
        <w:jc w:val="center"/>
        <w:rPr>
          <w:b/>
          <w:bCs/>
          <w:lang w:bidi="ru-RU"/>
        </w:rPr>
      </w:pPr>
      <w:r>
        <w:rPr>
          <w:b/>
          <w:bCs/>
          <w:color w:val="000000"/>
          <w:lang w:bidi="ru-RU"/>
        </w:rPr>
        <w:t>основного</w:t>
      </w:r>
      <w:r w:rsidRPr="00870F7D">
        <w:rPr>
          <w:b/>
          <w:bCs/>
          <w:color w:val="000000"/>
          <w:lang w:bidi="ru-RU"/>
        </w:rPr>
        <w:t xml:space="preserve"> общего образования</w:t>
      </w:r>
    </w:p>
    <w:p w:rsidR="00870F7D" w:rsidRPr="00870F7D" w:rsidRDefault="00870F7D" w:rsidP="00870F7D">
      <w:pPr>
        <w:widowControl w:val="0"/>
        <w:spacing w:line="360" w:lineRule="auto"/>
        <w:jc w:val="center"/>
        <w:rPr>
          <w:b/>
          <w:bCs/>
          <w:lang w:bidi="ru-RU"/>
        </w:rPr>
      </w:pPr>
      <w:r w:rsidRPr="00870F7D">
        <w:rPr>
          <w:b/>
          <w:bCs/>
          <w:color w:val="000000"/>
          <w:lang w:bidi="ru-RU"/>
        </w:rPr>
        <w:t>Частного общеобразовательного учреждения</w:t>
      </w:r>
    </w:p>
    <w:p w:rsidR="00870F7D" w:rsidRPr="00870F7D" w:rsidRDefault="00870F7D" w:rsidP="00870F7D">
      <w:pPr>
        <w:widowControl w:val="0"/>
        <w:spacing w:line="360" w:lineRule="auto"/>
        <w:jc w:val="center"/>
        <w:rPr>
          <w:b/>
          <w:bCs/>
          <w:lang w:bidi="ru-RU"/>
        </w:rPr>
      </w:pPr>
      <w:r w:rsidRPr="00870F7D">
        <w:rPr>
          <w:b/>
          <w:bCs/>
          <w:color w:val="000000"/>
          <w:lang w:bidi="ru-RU"/>
        </w:rPr>
        <w:t>«Православная классическая гимназия «София»</w:t>
      </w:r>
    </w:p>
    <w:p w:rsidR="00870F7D" w:rsidRPr="00870F7D" w:rsidRDefault="00870F7D" w:rsidP="00870F7D">
      <w:pPr>
        <w:widowControl w:val="0"/>
        <w:spacing w:line="360" w:lineRule="auto"/>
        <w:jc w:val="center"/>
        <w:rPr>
          <w:b/>
          <w:bCs/>
          <w:lang w:bidi="ru-RU"/>
        </w:rPr>
      </w:pPr>
      <w:r w:rsidRPr="00870F7D">
        <w:rPr>
          <w:b/>
          <w:bCs/>
          <w:color w:val="000000"/>
          <w:lang w:bidi="ru-RU"/>
        </w:rPr>
        <w:t>(ЧОУ «Православная классическая гимназия «София»)</w:t>
      </w:r>
    </w:p>
    <w:p w:rsidR="00870F7D" w:rsidRPr="00870F7D" w:rsidRDefault="00870F7D" w:rsidP="00870F7D">
      <w:pPr>
        <w:widowControl w:val="0"/>
        <w:spacing w:line="360" w:lineRule="auto"/>
        <w:jc w:val="center"/>
        <w:rPr>
          <w:b/>
          <w:bCs/>
          <w:lang w:bidi="ru-RU"/>
        </w:rPr>
      </w:pPr>
      <w:r w:rsidRPr="00870F7D">
        <w:rPr>
          <w:b/>
          <w:bCs/>
          <w:color w:val="000000"/>
          <w:lang w:bidi="ru-RU"/>
        </w:rPr>
        <w:t>городского округа Клин Московской области</w:t>
      </w:r>
    </w:p>
    <w:p w:rsidR="00870F7D" w:rsidRPr="00870F7D" w:rsidRDefault="00870F7D" w:rsidP="00870F7D">
      <w:pPr>
        <w:widowControl w:val="0"/>
        <w:jc w:val="center"/>
        <w:rPr>
          <w:b/>
          <w:bCs/>
          <w:lang w:bidi="ru-RU"/>
        </w:rPr>
      </w:pPr>
      <w:r w:rsidRPr="00870F7D">
        <w:rPr>
          <w:b/>
          <w:bCs/>
          <w:lang w:bidi="ru-RU"/>
        </w:rPr>
        <w:t>(срок реализации: 4 года)</w:t>
      </w:r>
    </w:p>
    <w:p w:rsidR="00870F7D" w:rsidRPr="00870F7D" w:rsidRDefault="00870F7D" w:rsidP="00870F7D">
      <w:pPr>
        <w:widowControl w:val="0"/>
        <w:jc w:val="center"/>
        <w:rPr>
          <w:b/>
          <w:bCs/>
          <w:lang w:bidi="ru-RU"/>
        </w:rPr>
      </w:pPr>
    </w:p>
    <w:p w:rsidR="00870F7D" w:rsidRPr="00870F7D" w:rsidRDefault="00870F7D" w:rsidP="00870F7D">
      <w:pPr>
        <w:widowControl w:val="0"/>
        <w:jc w:val="center"/>
        <w:rPr>
          <w:bCs/>
          <w:lang w:bidi="ru-RU"/>
        </w:rPr>
      </w:pPr>
      <w:r w:rsidRPr="00870F7D">
        <w:rPr>
          <w:bCs/>
          <w:lang w:bidi="ru-RU"/>
        </w:rPr>
        <w:t>(новая редакция)</w:t>
      </w: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jc w:val="center"/>
        <w:rPr>
          <w:b/>
          <w:bCs/>
          <w:lang w:bidi="ru-RU"/>
        </w:rPr>
      </w:pPr>
    </w:p>
    <w:p w:rsidR="00870F7D" w:rsidRPr="00870F7D" w:rsidRDefault="00870F7D" w:rsidP="00870F7D">
      <w:pPr>
        <w:widowControl w:val="0"/>
        <w:spacing w:after="180"/>
        <w:jc w:val="center"/>
        <w:rPr>
          <w:szCs w:val="20"/>
          <w:lang w:bidi="ru-RU"/>
        </w:rPr>
      </w:pPr>
      <w:r w:rsidRPr="00870F7D">
        <w:rPr>
          <w:color w:val="000000"/>
          <w:szCs w:val="20"/>
          <w:lang w:bidi="ru-RU"/>
        </w:rPr>
        <w:t>г.о. Клин,</w:t>
      </w:r>
      <w:r w:rsidRPr="00870F7D">
        <w:rPr>
          <w:color w:val="000000"/>
          <w:szCs w:val="20"/>
          <w:lang w:bidi="ru-RU"/>
        </w:rPr>
        <w:br/>
        <w:t>202</w:t>
      </w:r>
      <w:r w:rsidRPr="00870F7D">
        <w:rPr>
          <w:szCs w:val="20"/>
          <w:lang w:bidi="ru-RU"/>
        </w:rPr>
        <w:t>1</w:t>
      </w:r>
    </w:p>
    <w:sdt>
      <w:sdtPr>
        <w:rPr>
          <w:rFonts w:ascii="Times New Roman" w:eastAsia="Times New Roman" w:hAnsi="Times New Roman" w:cs="Times New Roman"/>
          <w:color w:val="auto"/>
          <w:sz w:val="24"/>
          <w:szCs w:val="24"/>
        </w:rPr>
        <w:id w:val="-1175807414"/>
        <w:docPartObj>
          <w:docPartGallery w:val="Table of Contents"/>
          <w:docPartUnique/>
        </w:docPartObj>
      </w:sdtPr>
      <w:sdtEndPr>
        <w:rPr>
          <w:bCs/>
        </w:rPr>
      </w:sdtEndPr>
      <w:sdtContent>
        <w:p w:rsidR="006A524B" w:rsidRPr="00AA72E1" w:rsidRDefault="006A524B" w:rsidP="00EE13F1">
          <w:pPr>
            <w:pStyle w:val="a6"/>
            <w:tabs>
              <w:tab w:val="left" w:pos="284"/>
            </w:tabs>
            <w:rPr>
              <w:rFonts w:ascii="Times New Roman" w:hAnsi="Times New Roman" w:cs="Times New Roman"/>
              <w:b/>
              <w:color w:val="auto"/>
              <w:sz w:val="24"/>
              <w:szCs w:val="24"/>
            </w:rPr>
          </w:pPr>
          <w:r w:rsidRPr="00AA72E1">
            <w:rPr>
              <w:rFonts w:ascii="Times New Roman" w:hAnsi="Times New Roman" w:cs="Times New Roman"/>
              <w:b/>
              <w:color w:val="auto"/>
              <w:sz w:val="24"/>
              <w:szCs w:val="24"/>
            </w:rPr>
            <w:t>Оглавление</w:t>
          </w:r>
        </w:p>
        <w:p w:rsidR="00AA72E1" w:rsidRPr="00AA72E1" w:rsidRDefault="006A524B" w:rsidP="00AA72E1">
          <w:pPr>
            <w:pStyle w:val="22"/>
            <w:rPr>
              <w:rFonts w:eastAsiaTheme="minorEastAsia"/>
              <w:lang w:eastAsia="ru-RU"/>
            </w:rPr>
          </w:pPr>
          <w:r w:rsidRPr="00AA72E1">
            <w:rPr>
              <w:rFonts w:eastAsia="@Arial Unicode MS"/>
            </w:rPr>
            <w:fldChar w:fldCharType="begin"/>
          </w:r>
          <w:r w:rsidRPr="00AA72E1">
            <w:instrText xml:space="preserve"> TOC \o "1-3" \h \z \u </w:instrText>
          </w:r>
          <w:r w:rsidRPr="00AA72E1">
            <w:rPr>
              <w:rFonts w:eastAsia="@Arial Unicode MS"/>
            </w:rPr>
            <w:fldChar w:fldCharType="separate"/>
          </w:r>
          <w:hyperlink w:anchor="_Toc84805881" w:history="1">
            <w:r w:rsidR="00AA72E1" w:rsidRPr="00AA72E1">
              <w:rPr>
                <w:rStyle w:val="af9"/>
              </w:rPr>
              <w:t>1. Целевой раздел основной образовательной программы основного общего образования.</w:t>
            </w:r>
            <w:r w:rsidR="00AA72E1" w:rsidRPr="00AA72E1">
              <w:rPr>
                <w:webHidden/>
              </w:rPr>
              <w:fldChar w:fldCharType="begin"/>
            </w:r>
            <w:r w:rsidR="00AA72E1" w:rsidRPr="00AA72E1">
              <w:rPr>
                <w:webHidden/>
              </w:rPr>
              <w:instrText xml:space="preserve"> PAGEREF _Toc84805881 \h </w:instrText>
            </w:r>
            <w:r w:rsidR="00AA72E1" w:rsidRPr="00AA72E1">
              <w:rPr>
                <w:webHidden/>
              </w:rPr>
            </w:r>
            <w:r w:rsidR="00AA72E1" w:rsidRPr="00AA72E1">
              <w:rPr>
                <w:webHidden/>
              </w:rPr>
              <w:fldChar w:fldCharType="separate"/>
            </w:r>
            <w:r w:rsidR="00AA72E1" w:rsidRPr="00AA72E1">
              <w:rPr>
                <w:webHidden/>
              </w:rPr>
              <w:t>8</w:t>
            </w:r>
            <w:r w:rsidR="00AA72E1" w:rsidRPr="00AA72E1">
              <w:rPr>
                <w:webHidden/>
              </w:rPr>
              <w:fldChar w:fldCharType="end"/>
            </w:r>
          </w:hyperlink>
        </w:p>
        <w:p w:rsidR="00AA72E1" w:rsidRPr="00AA72E1" w:rsidRDefault="00135C79">
          <w:pPr>
            <w:pStyle w:val="15"/>
            <w:rPr>
              <w:rFonts w:eastAsiaTheme="minorEastAsia"/>
              <w:b w:val="0"/>
              <w:bCs w:val="0"/>
              <w:sz w:val="24"/>
              <w:szCs w:val="24"/>
            </w:rPr>
          </w:pPr>
          <w:hyperlink w:anchor="_Toc84805882" w:history="1">
            <w:r w:rsidR="00AA72E1" w:rsidRPr="00AA72E1">
              <w:rPr>
                <w:rStyle w:val="af9"/>
                <w:b w:val="0"/>
                <w:sz w:val="24"/>
                <w:szCs w:val="24"/>
              </w:rPr>
              <w:t>1.1.</w:t>
            </w:r>
            <w:r w:rsidR="00AA72E1" w:rsidRPr="00AA72E1">
              <w:rPr>
                <w:rFonts w:eastAsiaTheme="minorEastAsia"/>
                <w:b w:val="0"/>
                <w:bCs w:val="0"/>
                <w:sz w:val="24"/>
                <w:szCs w:val="24"/>
              </w:rPr>
              <w:tab/>
            </w:r>
            <w:r w:rsidR="00AA72E1" w:rsidRPr="00AA72E1">
              <w:rPr>
                <w:rStyle w:val="af9"/>
                <w:b w:val="0"/>
                <w:sz w:val="24"/>
                <w:szCs w:val="24"/>
              </w:rPr>
              <w:t>Пояснительная запис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3" w:history="1">
            <w:r w:rsidR="00AA72E1" w:rsidRPr="00AA72E1">
              <w:rPr>
                <w:rStyle w:val="af9"/>
                <w:b w:val="0"/>
                <w:sz w:val="24"/>
                <w:szCs w:val="24"/>
              </w:rPr>
              <w:t>1.2. Планируемые результаты освоения учащимися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4" w:history="1">
            <w:r w:rsidR="00AA72E1" w:rsidRPr="00AA72E1">
              <w:rPr>
                <w:rStyle w:val="af9"/>
                <w:b w:val="0"/>
                <w:sz w:val="24"/>
                <w:szCs w:val="24"/>
              </w:rPr>
              <w:t xml:space="preserve">1.2.1. Планируемые личностные результаты освоения </w:t>
            </w:r>
            <w:r w:rsidR="00AA72E1" w:rsidRPr="00AA72E1">
              <w:rPr>
                <w:rStyle w:val="af9"/>
                <w:rFonts w:eastAsia="Times New Roman"/>
                <w:b w:val="0"/>
                <w:sz w:val="24"/>
                <w:szCs w:val="24"/>
              </w:rPr>
              <w:t>осн</w:t>
            </w:r>
            <w:r w:rsidR="00AA72E1" w:rsidRPr="00AA72E1">
              <w:rPr>
                <w:rStyle w:val="af9"/>
                <w:b w:val="0"/>
                <w:sz w:val="24"/>
                <w:szCs w:val="24"/>
              </w:rPr>
              <w:t>овной образовательной программ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5" w:history="1">
            <w:r w:rsidR="00AA72E1" w:rsidRPr="00AA72E1">
              <w:rPr>
                <w:rStyle w:val="af9"/>
                <w:rFonts w:eastAsia="Times New Roman"/>
                <w:b w:val="0"/>
                <w:sz w:val="24"/>
                <w:szCs w:val="24"/>
              </w:rPr>
              <w:t xml:space="preserve">1.2.2. </w:t>
            </w:r>
            <w:r w:rsidR="00AA72E1" w:rsidRPr="00AA72E1">
              <w:rPr>
                <w:rStyle w:val="af9"/>
                <w:b w:val="0"/>
                <w:sz w:val="24"/>
                <w:szCs w:val="24"/>
              </w:rPr>
              <w:t>Планируемые м</w:t>
            </w:r>
            <w:r w:rsidR="00AA72E1" w:rsidRPr="00AA72E1">
              <w:rPr>
                <w:rStyle w:val="af9"/>
                <w:rFonts w:eastAsia="Times New Roman"/>
                <w:b w:val="0"/>
                <w:sz w:val="24"/>
                <w:szCs w:val="24"/>
              </w:rPr>
              <w:t xml:space="preserve">етапредметные результаты освоения </w:t>
            </w:r>
            <w:r w:rsidR="00AA72E1" w:rsidRPr="00AA72E1">
              <w:rPr>
                <w:rStyle w:val="af9"/>
                <w:b w:val="0"/>
                <w:sz w:val="24"/>
                <w:szCs w:val="24"/>
              </w:rPr>
              <w:t>основной образовательной программ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6" w:history="1">
            <w:r w:rsidR="00AA72E1" w:rsidRPr="00AA72E1">
              <w:rPr>
                <w:rStyle w:val="af9"/>
                <w:rFonts w:eastAsia="Times New Roman"/>
                <w:b w:val="0"/>
                <w:sz w:val="24"/>
                <w:szCs w:val="24"/>
              </w:rPr>
              <w:t>1.2.3. П</w:t>
            </w:r>
            <w:r w:rsidR="00AA72E1" w:rsidRPr="00AA72E1">
              <w:rPr>
                <w:rStyle w:val="af9"/>
                <w:b w:val="0"/>
                <w:sz w:val="24"/>
                <w:szCs w:val="24"/>
              </w:rPr>
              <w:t>ланируемые п</w:t>
            </w:r>
            <w:r w:rsidR="00AA72E1" w:rsidRPr="00AA72E1">
              <w:rPr>
                <w:rStyle w:val="af9"/>
                <w:rFonts w:eastAsia="Times New Roman"/>
                <w:b w:val="0"/>
                <w:sz w:val="24"/>
                <w:szCs w:val="24"/>
              </w:rPr>
              <w:t>редметные результаты</w:t>
            </w:r>
            <w:r w:rsidR="00AA72E1" w:rsidRPr="00AA72E1">
              <w:rPr>
                <w:rStyle w:val="af9"/>
                <w:b w:val="0"/>
                <w:sz w:val="24"/>
                <w:szCs w:val="24"/>
              </w:rPr>
              <w:t xml:space="preserve"> освоения основной образовательной программ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7" w:history="1">
            <w:r w:rsidR="00AA72E1" w:rsidRPr="00AA72E1">
              <w:rPr>
                <w:rStyle w:val="af9"/>
                <w:b w:val="0"/>
                <w:sz w:val="24"/>
                <w:szCs w:val="24"/>
              </w:rPr>
              <w:t>1.2.3.1. Русский язык</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8" w:history="1">
            <w:r w:rsidR="00AA72E1" w:rsidRPr="00AA72E1">
              <w:rPr>
                <w:rStyle w:val="af9"/>
                <w:rFonts w:eastAsia="Times New Roman"/>
                <w:b w:val="0"/>
                <w:sz w:val="24"/>
                <w:szCs w:val="24"/>
              </w:rPr>
              <w:t>1.2.3</w:t>
            </w:r>
            <w:r w:rsidR="00AA72E1" w:rsidRPr="00AA72E1">
              <w:rPr>
                <w:rStyle w:val="af9"/>
                <w:b w:val="0"/>
                <w:sz w:val="24"/>
                <w:szCs w:val="24"/>
              </w:rPr>
              <w:t xml:space="preserve">.2. </w:t>
            </w:r>
            <w:r w:rsidR="00AA72E1" w:rsidRPr="00AA72E1">
              <w:rPr>
                <w:rStyle w:val="af9"/>
                <w:rFonts w:eastAsia="Times New Roman"/>
                <w:b w:val="0"/>
                <w:sz w:val="24"/>
                <w:szCs w:val="24"/>
              </w:rPr>
              <w:t>Литератур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8</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89" w:history="1">
            <w:r w:rsidR="00AA72E1" w:rsidRPr="00AA72E1">
              <w:rPr>
                <w:rStyle w:val="af9"/>
                <w:rFonts w:eastAsia="Times New Roman"/>
                <w:b w:val="0"/>
                <w:sz w:val="24"/>
                <w:szCs w:val="24"/>
              </w:rPr>
              <w:t>1.2.3.3. Родной язык (русск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8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0</w:t>
            </w:r>
            <w:r w:rsidR="00AA72E1" w:rsidRPr="00AA72E1">
              <w:rPr>
                <w:b w:val="0"/>
                <w:webHidden/>
                <w:sz w:val="24"/>
                <w:szCs w:val="24"/>
              </w:rPr>
              <w:fldChar w:fldCharType="end"/>
            </w:r>
          </w:hyperlink>
        </w:p>
        <w:p w:rsidR="00AA72E1" w:rsidRPr="00AA72E1" w:rsidRDefault="00135C79">
          <w:pPr>
            <w:pStyle w:val="15"/>
            <w:tabs>
              <w:tab w:val="left" w:pos="1100"/>
            </w:tabs>
            <w:rPr>
              <w:rFonts w:eastAsiaTheme="minorEastAsia"/>
              <w:b w:val="0"/>
              <w:bCs w:val="0"/>
              <w:sz w:val="24"/>
              <w:szCs w:val="24"/>
            </w:rPr>
          </w:pPr>
          <w:hyperlink w:anchor="_Toc84805890" w:history="1">
            <w:r w:rsidR="00AA72E1" w:rsidRPr="00AA72E1">
              <w:rPr>
                <w:rStyle w:val="af9"/>
                <w:b w:val="0"/>
                <w:sz w:val="24"/>
                <w:szCs w:val="24"/>
              </w:rPr>
              <w:t>1.2.3.4.</w:t>
            </w:r>
            <w:r w:rsidR="00AA72E1">
              <w:rPr>
                <w:rFonts w:eastAsiaTheme="minorEastAsia"/>
                <w:b w:val="0"/>
                <w:bCs w:val="0"/>
                <w:sz w:val="24"/>
                <w:szCs w:val="24"/>
              </w:rPr>
              <w:t xml:space="preserve"> </w:t>
            </w:r>
            <w:r w:rsidR="00AA72E1" w:rsidRPr="00AA72E1">
              <w:rPr>
                <w:rStyle w:val="af9"/>
                <w:b w:val="0"/>
                <w:sz w:val="24"/>
                <w:szCs w:val="24"/>
              </w:rPr>
              <w:t>Родная литература (русска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1" w:history="1">
            <w:r w:rsidR="00AA72E1" w:rsidRPr="00AA72E1">
              <w:rPr>
                <w:rStyle w:val="af9"/>
                <w:b w:val="0"/>
                <w:sz w:val="24"/>
                <w:szCs w:val="24"/>
              </w:rPr>
              <w:t>1.2.3.5. Иностранный язык (английск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2" w:history="1">
            <w:r w:rsidR="00AA72E1" w:rsidRPr="00AA72E1">
              <w:rPr>
                <w:rStyle w:val="af9"/>
                <w:b w:val="0"/>
                <w:sz w:val="24"/>
                <w:szCs w:val="24"/>
              </w:rPr>
              <w:t>1.2.3.6. Второй иностранный язык (французск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3" w:history="1">
            <w:r w:rsidR="00AA72E1" w:rsidRPr="00AA72E1">
              <w:rPr>
                <w:rStyle w:val="af9"/>
                <w:b w:val="0"/>
                <w:sz w:val="24"/>
                <w:szCs w:val="24"/>
              </w:rPr>
              <w:t>1.2.3.7. История России. Всеобщая истор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5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4" w:history="1">
            <w:r w:rsidR="00AA72E1" w:rsidRPr="00AA72E1">
              <w:rPr>
                <w:rStyle w:val="af9"/>
                <w:b w:val="0"/>
                <w:sz w:val="24"/>
                <w:szCs w:val="24"/>
              </w:rPr>
              <w:t>1.2.3.8. Обществознание</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62</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5" w:history="1">
            <w:r w:rsidR="00AA72E1" w:rsidRPr="00AA72E1">
              <w:rPr>
                <w:rStyle w:val="af9"/>
                <w:b w:val="0"/>
                <w:sz w:val="24"/>
                <w:szCs w:val="24"/>
              </w:rPr>
              <w:t>1.2.3.9. Географ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6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6" w:history="1">
            <w:r w:rsidR="00AA72E1" w:rsidRPr="00AA72E1">
              <w:rPr>
                <w:rStyle w:val="af9"/>
                <w:b w:val="0"/>
                <w:sz w:val="24"/>
                <w:szCs w:val="24"/>
              </w:rPr>
              <w:t>1.2.3.10. Математика. Алгебра. Геометр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7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7" w:history="1">
            <w:r w:rsidR="00AA72E1" w:rsidRPr="00AA72E1">
              <w:rPr>
                <w:rStyle w:val="af9"/>
                <w:b w:val="0"/>
                <w:sz w:val="24"/>
                <w:szCs w:val="24"/>
              </w:rPr>
              <w:t>1.2.3.11. Информати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8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8" w:history="1">
            <w:r w:rsidR="00AA72E1" w:rsidRPr="00AA72E1">
              <w:rPr>
                <w:rStyle w:val="af9"/>
                <w:b w:val="0"/>
                <w:iCs/>
                <w:sz w:val="24"/>
                <w:szCs w:val="24"/>
              </w:rPr>
              <w:t>1.2.3.12. Физи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8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899" w:history="1">
            <w:r w:rsidR="00AA72E1" w:rsidRPr="00AA72E1">
              <w:rPr>
                <w:rStyle w:val="af9"/>
                <w:b w:val="0"/>
                <w:sz w:val="24"/>
                <w:szCs w:val="24"/>
              </w:rPr>
              <w:t>1.2.3.13. Биолог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89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92</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0" w:history="1">
            <w:r w:rsidR="00AA72E1" w:rsidRPr="00AA72E1">
              <w:rPr>
                <w:rStyle w:val="af9"/>
                <w:b w:val="0"/>
                <w:sz w:val="24"/>
                <w:szCs w:val="24"/>
              </w:rPr>
              <w:t>1.2.3.14. Хим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9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1" w:history="1">
            <w:r w:rsidR="00AA72E1" w:rsidRPr="00AA72E1">
              <w:rPr>
                <w:rStyle w:val="af9"/>
                <w:b w:val="0"/>
                <w:sz w:val="24"/>
                <w:szCs w:val="24"/>
              </w:rPr>
              <w:t>1.2.3.15. Изобразительное искусство</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9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2" w:history="1">
            <w:r w:rsidR="00AA72E1" w:rsidRPr="00AA72E1">
              <w:rPr>
                <w:rStyle w:val="af9"/>
                <w:b w:val="0"/>
                <w:iCs/>
                <w:sz w:val="24"/>
                <w:szCs w:val="24"/>
              </w:rPr>
              <w:t>1.2.3.16. Музы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0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3" w:history="1">
            <w:r w:rsidR="00AA72E1" w:rsidRPr="00AA72E1">
              <w:rPr>
                <w:rStyle w:val="af9"/>
                <w:b w:val="0"/>
                <w:sz w:val="24"/>
                <w:szCs w:val="24"/>
              </w:rPr>
              <w:t>1.2.3.17. Технолог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08</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4" w:history="1">
            <w:r w:rsidR="00AA72E1" w:rsidRPr="00AA72E1">
              <w:rPr>
                <w:rStyle w:val="af9"/>
                <w:b w:val="0"/>
                <w:sz w:val="24"/>
                <w:szCs w:val="24"/>
              </w:rPr>
              <w:t>1.2.3.18. Физическая культур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1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5" w:history="1">
            <w:r w:rsidR="00AA72E1" w:rsidRPr="00AA72E1">
              <w:rPr>
                <w:rStyle w:val="af9"/>
                <w:b w:val="0"/>
                <w:iCs/>
                <w:sz w:val="24"/>
                <w:szCs w:val="24"/>
              </w:rPr>
              <w:t>1.2.3.19. Основы безопасности жизне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18</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6" w:history="1">
            <w:r w:rsidR="00AA72E1" w:rsidRPr="00AA72E1">
              <w:rPr>
                <w:rStyle w:val="af9"/>
                <w:b w:val="0"/>
                <w:sz w:val="24"/>
                <w:szCs w:val="24"/>
              </w:rPr>
              <w:t>1.2.3.20. Основы духовно-нравственной культуры народов Росси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2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7" w:history="1">
            <w:r w:rsidR="00AA72E1" w:rsidRPr="00AA72E1">
              <w:rPr>
                <w:rStyle w:val="af9"/>
                <w:b w:val="0"/>
                <w:sz w:val="24"/>
                <w:szCs w:val="24"/>
              </w:rPr>
              <w:t>1.2.3.21. Искусство.</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2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8" w:history="1">
            <w:r w:rsidR="00AA72E1" w:rsidRPr="00AA72E1">
              <w:rPr>
                <w:rStyle w:val="af9"/>
                <w:b w:val="0"/>
                <w:sz w:val="24"/>
                <w:szCs w:val="24"/>
              </w:rPr>
              <w:t>1.2.3.22. Курсы внеурочной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2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09" w:history="1">
            <w:r w:rsidR="00AA72E1" w:rsidRPr="00AA72E1">
              <w:rPr>
                <w:rStyle w:val="af9"/>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0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27</w:t>
            </w:r>
            <w:r w:rsidR="00AA72E1" w:rsidRPr="00AA72E1">
              <w:rPr>
                <w:b w:val="0"/>
                <w:webHidden/>
                <w:sz w:val="24"/>
                <w:szCs w:val="24"/>
              </w:rPr>
              <w:fldChar w:fldCharType="end"/>
            </w:r>
          </w:hyperlink>
        </w:p>
        <w:p w:rsidR="00AA72E1" w:rsidRPr="00AA72E1" w:rsidRDefault="00135C79" w:rsidP="00AA72E1">
          <w:pPr>
            <w:pStyle w:val="22"/>
            <w:rPr>
              <w:rFonts w:eastAsiaTheme="minorEastAsia"/>
              <w:lang w:eastAsia="ru-RU"/>
            </w:rPr>
          </w:pPr>
          <w:hyperlink w:anchor="_Toc84805910" w:history="1">
            <w:r w:rsidR="00AA72E1" w:rsidRPr="00AA72E1">
              <w:rPr>
                <w:rStyle w:val="af9"/>
              </w:rPr>
              <w:t>2. Содержательный раздел основной образовательной программы основного общего образования</w:t>
            </w:r>
            <w:r w:rsidR="00AA72E1">
              <w:rPr>
                <w:webHidden/>
              </w:rPr>
              <w:t xml:space="preserve"> …………………………………………………………………………………...</w:t>
            </w:r>
            <w:r w:rsidR="00AA72E1" w:rsidRPr="00AA72E1">
              <w:rPr>
                <w:webHidden/>
              </w:rPr>
              <w:fldChar w:fldCharType="begin"/>
            </w:r>
            <w:r w:rsidR="00AA72E1" w:rsidRPr="00AA72E1">
              <w:rPr>
                <w:webHidden/>
              </w:rPr>
              <w:instrText xml:space="preserve"> PAGEREF _Toc84805910 \h </w:instrText>
            </w:r>
            <w:r w:rsidR="00AA72E1" w:rsidRPr="00AA72E1">
              <w:rPr>
                <w:webHidden/>
              </w:rPr>
            </w:r>
            <w:r w:rsidR="00AA72E1" w:rsidRPr="00AA72E1">
              <w:rPr>
                <w:webHidden/>
              </w:rPr>
              <w:fldChar w:fldCharType="separate"/>
            </w:r>
            <w:r w:rsidR="00AA72E1" w:rsidRPr="00AA72E1">
              <w:rPr>
                <w:webHidden/>
              </w:rPr>
              <w:t>143</w:t>
            </w:r>
            <w:r w:rsidR="00AA72E1" w:rsidRPr="00AA72E1">
              <w:rPr>
                <w:webHidden/>
              </w:rPr>
              <w:fldChar w:fldCharType="end"/>
            </w:r>
          </w:hyperlink>
        </w:p>
        <w:p w:rsidR="00AA72E1" w:rsidRPr="00AA72E1" w:rsidRDefault="00135C79">
          <w:pPr>
            <w:pStyle w:val="15"/>
            <w:rPr>
              <w:rFonts w:eastAsiaTheme="minorEastAsia"/>
              <w:b w:val="0"/>
              <w:bCs w:val="0"/>
              <w:sz w:val="24"/>
              <w:szCs w:val="24"/>
            </w:rPr>
          </w:pPr>
          <w:hyperlink w:anchor="_Toc84805911" w:history="1">
            <w:r w:rsidR="00AA72E1" w:rsidRPr="00AA72E1">
              <w:rPr>
                <w:rStyle w:val="af9"/>
                <w:rFonts w:eastAsia="Times New Roman"/>
                <w:b w:val="0"/>
                <w:sz w:val="24"/>
                <w:szCs w:val="24"/>
              </w:rPr>
              <w:t>2.1. Программа развития универсальных учебных действ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4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2" w:history="1">
            <w:r w:rsidR="00AA72E1" w:rsidRPr="00AA72E1">
              <w:rPr>
                <w:rStyle w:val="af9"/>
                <w:b w:val="0"/>
                <w:sz w:val="24"/>
                <w:szCs w:val="24"/>
              </w:rPr>
              <w:t>2.1.1. Цели и задачи программы, описание ее места и роли в реализации требований ФГОС</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4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3" w:history="1">
            <w:r w:rsidR="00AA72E1" w:rsidRPr="00AA72E1">
              <w:rPr>
                <w:rStyle w:val="af9"/>
                <w:rFonts w:eastAsia="Times New Roman"/>
                <w:b w:val="0"/>
                <w:sz w:val="24"/>
                <w:szCs w:val="24"/>
              </w:rPr>
              <w:t>2.1.2.</w:t>
            </w:r>
            <w:r w:rsidR="00AA72E1" w:rsidRPr="00AA72E1">
              <w:rPr>
                <w:rStyle w:val="af9"/>
                <w:b w:val="0"/>
                <w:sz w:val="24"/>
                <w:szCs w:val="24"/>
              </w:rPr>
              <w:t xml:space="preserve"> Описание понятий, функций, состава и характеристик УУД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4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4" w:history="1">
            <w:r w:rsidR="00AA72E1" w:rsidRPr="00AA72E1">
              <w:rPr>
                <w:rStyle w:val="af9"/>
                <w:b w:val="0"/>
                <w:sz w:val="24"/>
                <w:szCs w:val="24"/>
              </w:rPr>
              <w:t>2.1.3. Типовые задачи применения универсальных учебных действ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4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5" w:history="1">
            <w:r w:rsidR="00AA72E1" w:rsidRPr="00AA72E1">
              <w:rPr>
                <w:rStyle w:val="af9"/>
                <w:b w:val="0"/>
                <w:sz w:val="24"/>
                <w:szCs w:val="24"/>
              </w:rPr>
              <w:t>2.1.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6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6" w:history="1">
            <w:r w:rsidR="00AA72E1" w:rsidRPr="00AA72E1">
              <w:rPr>
                <w:rStyle w:val="af9"/>
                <w:b w:val="0"/>
                <w:sz w:val="24"/>
                <w:szCs w:val="24"/>
              </w:rPr>
              <w:t>2.1.5. Описание содержания, видов и форм организации учебной деятельности по формированию и развитию ИКТ-компетенц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6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7" w:history="1">
            <w:r w:rsidR="00AA72E1" w:rsidRPr="00AA72E1">
              <w:rPr>
                <w:rStyle w:val="af9"/>
                <w:b w:val="0"/>
                <w:sz w:val="24"/>
                <w:szCs w:val="24"/>
              </w:rPr>
              <w:t>2.1.6. Перечень и описание основных элементов ИКТ-компетенций и инструментов их исполь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6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8" w:history="1">
            <w:r w:rsidR="00AA72E1" w:rsidRPr="00AA72E1">
              <w:rPr>
                <w:rStyle w:val="af9"/>
                <w:b w:val="0"/>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0</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19" w:history="1">
            <w:r w:rsidR="00AA72E1" w:rsidRPr="00AA72E1">
              <w:rPr>
                <w:rStyle w:val="af9"/>
                <w:b w:val="0"/>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1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0" w:history="1">
            <w:r w:rsidR="00AA72E1" w:rsidRPr="00AA72E1">
              <w:rPr>
                <w:rStyle w:val="af9"/>
                <w:b w:val="0"/>
                <w:sz w:val="24"/>
                <w:szCs w:val="24"/>
              </w:rPr>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1" w:history="1">
            <w:r w:rsidR="00AA72E1" w:rsidRPr="00AA72E1">
              <w:rPr>
                <w:rStyle w:val="af9"/>
                <w:b w:val="0"/>
                <w:sz w:val="24"/>
                <w:szCs w:val="24"/>
              </w:rPr>
              <w:t>2.1.10. Система оценки деятельности гимназии по формированию и развитию универсальных учебных действий у обучающихс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2" w:history="1">
            <w:r w:rsidR="00AA72E1" w:rsidRPr="00AA72E1">
              <w:rPr>
                <w:rStyle w:val="af9"/>
                <w:b w:val="0"/>
                <w:sz w:val="24"/>
                <w:szCs w:val="24"/>
              </w:rPr>
              <w:t>2.1.11. Методика и инструментарий мониторинга успешности освоения и применения обучающимися универсальных учебных действ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3" w:history="1">
            <w:r w:rsidR="00AA72E1" w:rsidRPr="00AA72E1">
              <w:rPr>
                <w:rStyle w:val="af9"/>
                <w:b w:val="0"/>
                <w:sz w:val="24"/>
                <w:szCs w:val="24"/>
              </w:rPr>
              <w:t>2.2. Рабочие программы учебных предметов, курсов, в том числе внеурочной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4" w:history="1">
            <w:r w:rsidR="00AA72E1" w:rsidRPr="00AA72E1">
              <w:rPr>
                <w:rStyle w:val="af9"/>
                <w:b w:val="0"/>
                <w:sz w:val="24"/>
                <w:szCs w:val="24"/>
              </w:rPr>
              <w:t>2.2.1. Русский язык</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7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5" w:history="1">
            <w:r w:rsidR="00AA72E1" w:rsidRPr="00AA72E1">
              <w:rPr>
                <w:rStyle w:val="af9"/>
                <w:b w:val="0"/>
                <w:sz w:val="24"/>
                <w:szCs w:val="24"/>
              </w:rPr>
              <w:t>2.2.2. Литератур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18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6" w:history="1">
            <w:r w:rsidR="00AA72E1" w:rsidRPr="00AA72E1">
              <w:rPr>
                <w:rStyle w:val="af9"/>
                <w:b w:val="0"/>
                <w:sz w:val="24"/>
                <w:szCs w:val="24"/>
              </w:rPr>
              <w:t>2.2.3. Родной язык (русск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10</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7" w:history="1">
            <w:r w:rsidR="00AA72E1" w:rsidRPr="00AA72E1">
              <w:rPr>
                <w:rStyle w:val="af9"/>
                <w:b w:val="0"/>
                <w:sz w:val="24"/>
                <w:szCs w:val="24"/>
              </w:rPr>
              <w:t>2.2.4. Родная литература (русска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1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8" w:history="1">
            <w:r w:rsidR="00AA72E1" w:rsidRPr="00AA72E1">
              <w:rPr>
                <w:rStyle w:val="af9"/>
                <w:b w:val="0"/>
                <w:sz w:val="24"/>
                <w:szCs w:val="24"/>
              </w:rPr>
              <w:t>2.2.5. Иностранный язык (английск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2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29" w:history="1">
            <w:r w:rsidR="00AA72E1" w:rsidRPr="00AA72E1">
              <w:rPr>
                <w:rStyle w:val="af9"/>
                <w:b w:val="0"/>
                <w:sz w:val="24"/>
                <w:szCs w:val="24"/>
              </w:rPr>
              <w:t>2.2.6. Второй иностранный язык (французск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2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3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0" w:history="1">
            <w:r w:rsidR="00AA72E1" w:rsidRPr="00AA72E1">
              <w:rPr>
                <w:rStyle w:val="af9"/>
                <w:b w:val="0"/>
                <w:sz w:val="24"/>
                <w:szCs w:val="24"/>
              </w:rPr>
              <w:t>2.2.7. История России. Всеобщая истор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3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1" w:history="1">
            <w:r w:rsidR="00AA72E1" w:rsidRPr="00AA72E1">
              <w:rPr>
                <w:rStyle w:val="af9"/>
                <w:b w:val="0"/>
                <w:sz w:val="24"/>
                <w:szCs w:val="24"/>
              </w:rPr>
              <w:t>2.2.8. Обществознание</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6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2" w:history="1">
            <w:r w:rsidR="00AA72E1" w:rsidRPr="00AA72E1">
              <w:rPr>
                <w:rStyle w:val="af9"/>
                <w:b w:val="0"/>
                <w:sz w:val="24"/>
                <w:szCs w:val="24"/>
              </w:rPr>
              <w:t>2.2.9. Географ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6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3" w:history="1">
            <w:r w:rsidR="00AA72E1" w:rsidRPr="00AA72E1">
              <w:rPr>
                <w:rStyle w:val="af9"/>
                <w:b w:val="0"/>
                <w:sz w:val="24"/>
                <w:szCs w:val="24"/>
              </w:rPr>
              <w:t>2.2.10. Математика. Алгебра. Геометр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8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4" w:history="1">
            <w:r w:rsidR="00AA72E1" w:rsidRPr="00AA72E1">
              <w:rPr>
                <w:rStyle w:val="af9"/>
                <w:b w:val="0"/>
                <w:sz w:val="24"/>
                <w:szCs w:val="24"/>
              </w:rPr>
              <w:t>2.2.11. Информати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29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5" w:history="1">
            <w:r w:rsidR="00AA72E1" w:rsidRPr="00AA72E1">
              <w:rPr>
                <w:rStyle w:val="af9"/>
                <w:b w:val="0"/>
                <w:sz w:val="24"/>
                <w:szCs w:val="24"/>
              </w:rPr>
              <w:t>2.2.12. Физи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0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6" w:history="1">
            <w:r w:rsidR="00AA72E1" w:rsidRPr="00AA72E1">
              <w:rPr>
                <w:rStyle w:val="af9"/>
                <w:b w:val="0"/>
                <w:sz w:val="24"/>
                <w:szCs w:val="24"/>
              </w:rPr>
              <w:t>2.2.13. Биолог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0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7" w:history="1">
            <w:r w:rsidR="00AA72E1" w:rsidRPr="00AA72E1">
              <w:rPr>
                <w:rStyle w:val="af9"/>
                <w:b w:val="0"/>
                <w:sz w:val="24"/>
                <w:szCs w:val="24"/>
              </w:rPr>
              <w:t>2.2.14. Хим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1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8" w:history="1">
            <w:r w:rsidR="00AA72E1" w:rsidRPr="00AA72E1">
              <w:rPr>
                <w:rStyle w:val="af9"/>
                <w:b w:val="0"/>
                <w:sz w:val="24"/>
                <w:szCs w:val="24"/>
              </w:rPr>
              <w:t>2.2.15. Изобразительное искусство</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22</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39" w:history="1">
            <w:r w:rsidR="00AA72E1" w:rsidRPr="00AA72E1">
              <w:rPr>
                <w:rStyle w:val="af9"/>
                <w:b w:val="0"/>
                <w:sz w:val="24"/>
                <w:szCs w:val="24"/>
              </w:rPr>
              <w:t>2.2.16. Музык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3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2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0" w:history="1">
            <w:r w:rsidR="00AA72E1" w:rsidRPr="00AA72E1">
              <w:rPr>
                <w:rStyle w:val="af9"/>
                <w:b w:val="0"/>
                <w:sz w:val="24"/>
                <w:szCs w:val="24"/>
              </w:rPr>
              <w:t>2.2.17. Технолог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2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1" w:history="1">
            <w:r w:rsidR="00AA72E1" w:rsidRPr="00AA72E1">
              <w:rPr>
                <w:rStyle w:val="af9"/>
                <w:b w:val="0"/>
                <w:sz w:val="24"/>
                <w:szCs w:val="24"/>
              </w:rPr>
              <w:t>2.2.18. Физическая культур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3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2" w:history="1">
            <w:r w:rsidR="00AA72E1" w:rsidRPr="00AA72E1">
              <w:rPr>
                <w:rStyle w:val="af9"/>
                <w:b w:val="0"/>
                <w:sz w:val="24"/>
                <w:szCs w:val="24"/>
              </w:rPr>
              <w:t>2.2.19. Основы безопасности жизне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3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3" w:history="1">
            <w:r w:rsidR="00AA72E1" w:rsidRPr="00AA72E1">
              <w:rPr>
                <w:rStyle w:val="af9"/>
                <w:b w:val="0"/>
                <w:sz w:val="24"/>
                <w:szCs w:val="24"/>
              </w:rPr>
              <w:t>2.2.20. Основы духовно-нравственной культуры народов Росси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3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4" w:history="1">
            <w:r w:rsidR="00AA72E1" w:rsidRPr="00AA72E1">
              <w:rPr>
                <w:rStyle w:val="af9"/>
                <w:b w:val="0"/>
                <w:sz w:val="24"/>
                <w:szCs w:val="24"/>
              </w:rPr>
              <w:t>2.2.21. Искусство</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4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5" w:history="1">
            <w:r w:rsidR="00AA72E1" w:rsidRPr="00AA72E1">
              <w:rPr>
                <w:rStyle w:val="af9"/>
                <w:b w:val="0"/>
                <w:sz w:val="24"/>
                <w:szCs w:val="24"/>
              </w:rPr>
              <w:t>2.2.22. Курсы внеурочной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4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6" w:history="1">
            <w:r w:rsidR="00AA72E1" w:rsidRPr="00AA72E1">
              <w:rPr>
                <w:rStyle w:val="af9"/>
                <w:b w:val="0"/>
                <w:sz w:val="24"/>
                <w:szCs w:val="24"/>
              </w:rPr>
              <w:t>2.3. Рабочая программа воспит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0</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7" w:history="1">
            <w:r w:rsidR="00AA72E1" w:rsidRPr="00AA72E1">
              <w:rPr>
                <w:rStyle w:val="af9"/>
                <w:b w:val="0"/>
                <w:sz w:val="24"/>
                <w:szCs w:val="24"/>
                <w:shd w:val="clear" w:color="000000" w:fill="FFFFFF"/>
              </w:rPr>
              <w:t>2.3.1. Особенности организуемого в гимназии воспитательного процесс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0</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8" w:history="1">
            <w:r w:rsidR="00AA72E1" w:rsidRPr="00AA72E1">
              <w:rPr>
                <w:rStyle w:val="af9"/>
                <w:b w:val="0"/>
                <w:sz w:val="24"/>
                <w:szCs w:val="24"/>
              </w:rPr>
              <w:t>2.3.2. Цель и задачи воспит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49" w:history="1">
            <w:r w:rsidR="00AA72E1" w:rsidRPr="00AA72E1">
              <w:rPr>
                <w:rStyle w:val="af9"/>
                <w:b w:val="0"/>
                <w:sz w:val="24"/>
                <w:szCs w:val="24"/>
              </w:rPr>
              <w:t>2.3.</w:t>
            </w:r>
            <w:r w:rsidR="00AA72E1" w:rsidRPr="00AA72E1">
              <w:rPr>
                <w:rStyle w:val="af9"/>
                <w:rFonts w:eastAsia="№Е"/>
                <w:b w:val="0"/>
                <w:sz w:val="24"/>
                <w:szCs w:val="24"/>
              </w:rPr>
              <w:t>3. Виды, формы и содержание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4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0" w:history="1">
            <w:r w:rsidR="00AA72E1" w:rsidRPr="00AA72E1">
              <w:rPr>
                <w:rStyle w:val="af9"/>
                <w:b w:val="0"/>
                <w:sz w:val="24"/>
                <w:szCs w:val="24"/>
              </w:rPr>
              <w:t>2.3.3.1. Модуль «Духовная жизнь Гимнази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1" w:history="1">
            <w:r w:rsidR="00AA72E1" w:rsidRPr="00AA72E1">
              <w:rPr>
                <w:rStyle w:val="af9"/>
                <w:b w:val="0"/>
                <w:sz w:val="24"/>
                <w:szCs w:val="24"/>
              </w:rPr>
              <w:t>2.3.3.2. Модуль «Ключевые общешкольные дел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2" w:history="1">
            <w:r w:rsidR="00AA72E1" w:rsidRPr="00AA72E1">
              <w:rPr>
                <w:rStyle w:val="af9"/>
                <w:b w:val="0"/>
                <w:sz w:val="24"/>
                <w:szCs w:val="24"/>
              </w:rPr>
              <w:t>2.3.3.3. Модуль «Классное руководство и наставничество»</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3" w:history="1">
            <w:r w:rsidR="00AA72E1" w:rsidRPr="00AA72E1">
              <w:rPr>
                <w:rStyle w:val="af9"/>
                <w:b w:val="0"/>
                <w:sz w:val="24"/>
                <w:szCs w:val="24"/>
              </w:rPr>
              <w:t>2.3.3.4. Модуль «Курсы внеурочной деятельности и дополнительно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4" w:history="1">
            <w:r w:rsidR="00AA72E1" w:rsidRPr="00AA72E1">
              <w:rPr>
                <w:rStyle w:val="af9"/>
                <w:b w:val="0"/>
                <w:sz w:val="24"/>
                <w:szCs w:val="24"/>
              </w:rPr>
              <w:t>2.3.3.5. Модуль «Школьный урок»</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5" w:history="1">
            <w:r w:rsidR="00AA72E1" w:rsidRPr="00AA72E1">
              <w:rPr>
                <w:rStyle w:val="af9"/>
                <w:b w:val="0"/>
                <w:sz w:val="24"/>
                <w:szCs w:val="24"/>
              </w:rPr>
              <w:t>2.3.3.6. Модуль «Самоуправление»</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8</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6" w:history="1">
            <w:r w:rsidR="00AA72E1" w:rsidRPr="00AA72E1">
              <w:rPr>
                <w:rStyle w:val="af9"/>
                <w:b w:val="0"/>
                <w:sz w:val="24"/>
                <w:szCs w:val="24"/>
              </w:rPr>
              <w:t>2.3.3.7. Модуль «Волонтерство»</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7" w:history="1">
            <w:r w:rsidR="00AA72E1" w:rsidRPr="00AA72E1">
              <w:rPr>
                <w:rStyle w:val="af9"/>
                <w:b w:val="0"/>
                <w:sz w:val="24"/>
                <w:szCs w:val="24"/>
              </w:rPr>
              <w:t>2.3.3.8. Модуль «Экскурсии, паломнические поездки, поход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6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8" w:history="1">
            <w:r w:rsidR="00AA72E1" w:rsidRPr="00AA72E1">
              <w:rPr>
                <w:rStyle w:val="af9"/>
                <w:b w:val="0"/>
                <w:sz w:val="24"/>
                <w:szCs w:val="24"/>
              </w:rPr>
              <w:t>2.3.3.9. Модуль «Профориентац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0</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59" w:history="1">
            <w:r w:rsidR="00AA72E1" w:rsidRPr="00AA72E1">
              <w:rPr>
                <w:rStyle w:val="af9"/>
                <w:b w:val="0"/>
                <w:sz w:val="24"/>
                <w:szCs w:val="24"/>
              </w:rPr>
              <w:t>2.3.3.10. Модуль «Гимназические и социальные меди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5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0</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0" w:history="1">
            <w:r w:rsidR="00AA72E1" w:rsidRPr="00AA72E1">
              <w:rPr>
                <w:rStyle w:val="af9"/>
                <w:b w:val="0"/>
                <w:sz w:val="24"/>
                <w:szCs w:val="24"/>
              </w:rPr>
              <w:t>2.3.3.11. Модуль «Организация предметно-эстетической сред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1" w:history="1">
            <w:r w:rsidR="00AA72E1" w:rsidRPr="00AA72E1">
              <w:rPr>
                <w:rStyle w:val="af9"/>
                <w:b w:val="0"/>
                <w:sz w:val="24"/>
                <w:szCs w:val="24"/>
              </w:rPr>
              <w:t>2.3.3.12. Модуль «Работа с родителям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2" w:history="1">
            <w:r w:rsidR="00AA72E1" w:rsidRPr="00AA72E1">
              <w:rPr>
                <w:rStyle w:val="af9"/>
                <w:b w:val="0"/>
                <w:sz w:val="24"/>
                <w:szCs w:val="24"/>
              </w:rPr>
              <w:t>2.3.</w:t>
            </w:r>
            <w:r w:rsidR="00AA72E1" w:rsidRPr="00AA72E1">
              <w:rPr>
                <w:rStyle w:val="af9"/>
                <w:rFonts w:eastAsia="№Е"/>
                <w:b w:val="0"/>
                <w:sz w:val="24"/>
                <w:szCs w:val="24"/>
              </w:rPr>
              <w:t>4. Анализ воспитательного процесс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2</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3" w:history="1">
            <w:r w:rsidR="00AA72E1" w:rsidRPr="00AA72E1">
              <w:rPr>
                <w:rStyle w:val="af9"/>
                <w:b w:val="0"/>
                <w:sz w:val="24"/>
                <w:szCs w:val="24"/>
              </w:rPr>
              <w:t>2.4.1. Цели и задачи программы коррекционной работы с обучающимися при получении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4" w:history="1">
            <w:r w:rsidR="00AA72E1" w:rsidRPr="00AA72E1">
              <w:rPr>
                <w:rStyle w:val="af9"/>
                <w:b w:val="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5" w:history="1">
            <w:r w:rsidR="00AA72E1" w:rsidRPr="00AA72E1">
              <w:rPr>
                <w:rStyle w:val="af9"/>
                <w:b w:val="0"/>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6</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6" w:history="1">
            <w:r w:rsidR="00AA72E1" w:rsidRPr="00AA72E1">
              <w:rPr>
                <w:rStyle w:val="af9"/>
                <w:b w:val="0"/>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и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7</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67" w:history="1">
            <w:r w:rsidR="00AA72E1" w:rsidRPr="00AA72E1">
              <w:rPr>
                <w:rStyle w:val="af9"/>
                <w:b w:val="0"/>
                <w:sz w:val="24"/>
                <w:szCs w:val="24"/>
              </w:rPr>
              <w:t>2.4.5. Планируемые результаты коррекционной работ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78</w:t>
            </w:r>
            <w:r w:rsidR="00AA72E1" w:rsidRPr="00AA72E1">
              <w:rPr>
                <w:b w:val="0"/>
                <w:webHidden/>
                <w:sz w:val="24"/>
                <w:szCs w:val="24"/>
              </w:rPr>
              <w:fldChar w:fldCharType="end"/>
            </w:r>
          </w:hyperlink>
        </w:p>
        <w:p w:rsidR="00AA72E1" w:rsidRPr="00AA72E1" w:rsidRDefault="00135C79" w:rsidP="00AA72E1">
          <w:pPr>
            <w:pStyle w:val="22"/>
            <w:rPr>
              <w:rFonts w:eastAsiaTheme="minorEastAsia"/>
              <w:lang w:eastAsia="ru-RU"/>
            </w:rPr>
          </w:pPr>
          <w:hyperlink w:anchor="_Toc84805968" w:history="1">
            <w:r w:rsidR="00AA72E1" w:rsidRPr="00AA72E1">
              <w:rPr>
                <w:rStyle w:val="af9"/>
              </w:rPr>
              <w:t>3. Организационный раздел основной образовательной программы основного общего образования</w:t>
            </w:r>
            <w:r w:rsidR="00AA72E1" w:rsidRPr="00AA72E1">
              <w:rPr>
                <w:webHidden/>
              </w:rPr>
              <w:tab/>
            </w:r>
            <w:r w:rsidR="00AA72E1" w:rsidRPr="00AA72E1">
              <w:rPr>
                <w:webHidden/>
              </w:rPr>
              <w:fldChar w:fldCharType="begin"/>
            </w:r>
            <w:r w:rsidR="00AA72E1" w:rsidRPr="00AA72E1">
              <w:rPr>
                <w:webHidden/>
              </w:rPr>
              <w:instrText xml:space="preserve"> PAGEREF _Toc84805968 \h </w:instrText>
            </w:r>
            <w:r w:rsidR="00AA72E1" w:rsidRPr="00AA72E1">
              <w:rPr>
                <w:webHidden/>
              </w:rPr>
            </w:r>
            <w:r w:rsidR="00AA72E1" w:rsidRPr="00AA72E1">
              <w:rPr>
                <w:webHidden/>
              </w:rPr>
              <w:fldChar w:fldCharType="separate"/>
            </w:r>
            <w:r w:rsidR="00AA72E1" w:rsidRPr="00AA72E1">
              <w:rPr>
                <w:webHidden/>
              </w:rPr>
              <w:t>380</w:t>
            </w:r>
            <w:r w:rsidR="00AA72E1" w:rsidRPr="00AA72E1">
              <w:rPr>
                <w:webHidden/>
              </w:rPr>
              <w:fldChar w:fldCharType="end"/>
            </w:r>
          </w:hyperlink>
        </w:p>
        <w:p w:rsidR="00AA72E1" w:rsidRPr="00AA72E1" w:rsidRDefault="00135C79">
          <w:pPr>
            <w:pStyle w:val="15"/>
            <w:rPr>
              <w:rFonts w:eastAsiaTheme="minorEastAsia"/>
              <w:b w:val="0"/>
              <w:bCs w:val="0"/>
              <w:sz w:val="24"/>
              <w:szCs w:val="24"/>
            </w:rPr>
          </w:pPr>
          <w:hyperlink w:anchor="_Toc84805969" w:history="1">
            <w:r w:rsidR="00AA72E1" w:rsidRPr="00AA72E1">
              <w:rPr>
                <w:rStyle w:val="af9"/>
                <w:b w:val="0"/>
                <w:sz w:val="24"/>
                <w:szCs w:val="24"/>
              </w:rPr>
              <w:t>3.1. Учебный план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6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8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0" w:history="1">
            <w:r w:rsidR="00AA72E1" w:rsidRPr="00AA72E1">
              <w:rPr>
                <w:rStyle w:val="af9"/>
                <w:b w:val="0"/>
                <w:sz w:val="24"/>
                <w:szCs w:val="24"/>
              </w:rPr>
              <w:t>3.2. Календарный учебный график.</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8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1" w:history="1">
            <w:r w:rsidR="00AA72E1" w:rsidRPr="00AA72E1">
              <w:rPr>
                <w:rStyle w:val="af9"/>
                <w:b w:val="0"/>
                <w:sz w:val="24"/>
                <w:szCs w:val="24"/>
              </w:rPr>
              <w:t>3.3. План внеурочной деятельности.</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8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2" w:history="1">
            <w:r w:rsidR="00AA72E1" w:rsidRPr="00AA72E1">
              <w:rPr>
                <w:rStyle w:val="af9"/>
                <w:b w:val="0"/>
                <w:sz w:val="24"/>
                <w:szCs w:val="24"/>
              </w:rPr>
              <w:t>3.4. Календарный план воспитательной работ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8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3" w:history="1">
            <w:r w:rsidR="00AA72E1" w:rsidRPr="00AA72E1">
              <w:rPr>
                <w:rStyle w:val="af9"/>
                <w:b w:val="0"/>
                <w:sz w:val="24"/>
                <w:szCs w:val="24"/>
              </w:rPr>
              <w:t>3.5. Система условий реализации образовательной программы основного общего образования в соответствии с требованиями Стандарта</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92</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4" w:history="1">
            <w:r w:rsidR="00AA72E1" w:rsidRPr="00AA72E1">
              <w:rPr>
                <w:rStyle w:val="af9"/>
                <w:b w:val="0"/>
                <w:sz w:val="24"/>
                <w:szCs w:val="24"/>
              </w:rPr>
              <w:t>3.5.1. Требования к кадровым условиям реализации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4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9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5" w:history="1">
            <w:r w:rsidR="00AA72E1" w:rsidRPr="00AA72E1">
              <w:rPr>
                <w:rStyle w:val="af9"/>
                <w:b w:val="0"/>
                <w:sz w:val="24"/>
                <w:szCs w:val="24"/>
              </w:rPr>
              <w:t>3.5.2. Финансовые условия реализации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5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9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6" w:history="1">
            <w:r w:rsidR="00AA72E1" w:rsidRPr="00AA72E1">
              <w:rPr>
                <w:rStyle w:val="af9"/>
                <w:b w:val="0"/>
                <w:sz w:val="24"/>
                <w:szCs w:val="24"/>
              </w:rPr>
              <w:t>3.5.3. Материально-технические условия реализации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6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9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7" w:history="1">
            <w:r w:rsidR="00AA72E1" w:rsidRPr="00AA72E1">
              <w:rPr>
                <w:rStyle w:val="af9"/>
                <w:b w:val="0"/>
                <w:sz w:val="24"/>
                <w:szCs w:val="24"/>
              </w:rPr>
              <w:t>3.5.4. Психолого-педагогические условия реализации основной образовательной программ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7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399</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8" w:history="1">
            <w:r w:rsidR="00AA72E1" w:rsidRPr="00AA72E1">
              <w:rPr>
                <w:rStyle w:val="af9"/>
                <w:b w:val="0"/>
                <w:sz w:val="24"/>
                <w:szCs w:val="24"/>
              </w:rPr>
              <w:t>3.5.5. Информационно-методические условия реализации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8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01</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79" w:history="1">
            <w:r w:rsidR="00AA72E1" w:rsidRPr="00AA72E1">
              <w:rPr>
                <w:rStyle w:val="af9"/>
                <w:b w:val="0"/>
                <w:sz w:val="24"/>
                <w:szCs w:val="24"/>
              </w:rPr>
              <w:t>3.4.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79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03</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80" w:history="1">
            <w:r w:rsidR="00AA72E1" w:rsidRPr="00AA72E1">
              <w:rPr>
                <w:rStyle w:val="af9"/>
                <w:b w:val="0"/>
                <w:sz w:val="24"/>
                <w:szCs w:val="24"/>
              </w:rPr>
              <w:t>3.5.7. Механизмы достижения целевых ориентиров в системе услов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80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04</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81" w:history="1">
            <w:r w:rsidR="00AA72E1" w:rsidRPr="00AA72E1">
              <w:rPr>
                <w:rStyle w:val="af9"/>
                <w:b w:val="0"/>
                <w:sz w:val="24"/>
                <w:szCs w:val="24"/>
              </w:rPr>
              <w:t>3.5.8. Сетевой график (дорожная карта) по формированию необходимой системы услов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81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05</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82" w:history="1">
            <w:r w:rsidR="00AA72E1" w:rsidRPr="00AA72E1">
              <w:rPr>
                <w:rStyle w:val="af9"/>
                <w:b w:val="0"/>
                <w:sz w:val="24"/>
                <w:szCs w:val="24"/>
              </w:rPr>
              <w:t>3.5.9. Контроль состояния системы условий.</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82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08</w:t>
            </w:r>
            <w:r w:rsidR="00AA72E1" w:rsidRPr="00AA72E1">
              <w:rPr>
                <w:b w:val="0"/>
                <w:webHidden/>
                <w:sz w:val="24"/>
                <w:szCs w:val="24"/>
              </w:rPr>
              <w:fldChar w:fldCharType="end"/>
            </w:r>
          </w:hyperlink>
        </w:p>
        <w:p w:rsidR="00AA72E1" w:rsidRPr="00AA72E1" w:rsidRDefault="00135C79">
          <w:pPr>
            <w:pStyle w:val="15"/>
            <w:rPr>
              <w:rFonts w:eastAsiaTheme="minorEastAsia"/>
              <w:b w:val="0"/>
              <w:bCs w:val="0"/>
              <w:sz w:val="24"/>
              <w:szCs w:val="24"/>
            </w:rPr>
          </w:pPr>
          <w:hyperlink w:anchor="_Toc84805983" w:history="1">
            <w:r w:rsidR="00AA72E1" w:rsidRPr="00AA72E1">
              <w:rPr>
                <w:rStyle w:val="af9"/>
                <w:b w:val="0"/>
                <w:sz w:val="24"/>
                <w:szCs w:val="24"/>
              </w:rPr>
              <w:t>3.6. Оценочные и методические материалы.</w:t>
            </w:r>
            <w:r w:rsidR="00AA72E1" w:rsidRPr="00AA72E1">
              <w:rPr>
                <w:b w:val="0"/>
                <w:webHidden/>
                <w:sz w:val="24"/>
                <w:szCs w:val="24"/>
              </w:rPr>
              <w:tab/>
            </w:r>
            <w:r w:rsidR="00AA72E1" w:rsidRPr="00AA72E1">
              <w:rPr>
                <w:b w:val="0"/>
                <w:webHidden/>
                <w:sz w:val="24"/>
                <w:szCs w:val="24"/>
              </w:rPr>
              <w:fldChar w:fldCharType="begin"/>
            </w:r>
            <w:r w:rsidR="00AA72E1" w:rsidRPr="00AA72E1">
              <w:rPr>
                <w:b w:val="0"/>
                <w:webHidden/>
                <w:sz w:val="24"/>
                <w:szCs w:val="24"/>
              </w:rPr>
              <w:instrText xml:space="preserve"> PAGEREF _Toc84805983 \h </w:instrText>
            </w:r>
            <w:r w:rsidR="00AA72E1" w:rsidRPr="00AA72E1">
              <w:rPr>
                <w:b w:val="0"/>
                <w:webHidden/>
                <w:sz w:val="24"/>
                <w:szCs w:val="24"/>
              </w:rPr>
            </w:r>
            <w:r w:rsidR="00AA72E1" w:rsidRPr="00AA72E1">
              <w:rPr>
                <w:b w:val="0"/>
                <w:webHidden/>
                <w:sz w:val="24"/>
                <w:szCs w:val="24"/>
              </w:rPr>
              <w:fldChar w:fldCharType="separate"/>
            </w:r>
            <w:r w:rsidR="00AA72E1" w:rsidRPr="00AA72E1">
              <w:rPr>
                <w:b w:val="0"/>
                <w:webHidden/>
                <w:sz w:val="24"/>
                <w:szCs w:val="24"/>
              </w:rPr>
              <w:t>410</w:t>
            </w:r>
            <w:r w:rsidR="00AA72E1" w:rsidRPr="00AA72E1">
              <w:rPr>
                <w:b w:val="0"/>
                <w:webHidden/>
                <w:sz w:val="24"/>
                <w:szCs w:val="24"/>
              </w:rPr>
              <w:fldChar w:fldCharType="end"/>
            </w:r>
          </w:hyperlink>
        </w:p>
        <w:p w:rsidR="006A524B" w:rsidRPr="00061AF2" w:rsidRDefault="006A524B" w:rsidP="00590DED">
          <w:pPr>
            <w:tabs>
              <w:tab w:val="left" w:pos="284"/>
              <w:tab w:val="right" w:leader="dot" w:pos="10206"/>
            </w:tabs>
            <w:jc w:val="both"/>
          </w:pPr>
          <w:r w:rsidRPr="00AA72E1">
            <w:rPr>
              <w:bCs/>
            </w:rPr>
            <w:fldChar w:fldCharType="end"/>
          </w:r>
        </w:p>
      </w:sdtContent>
    </w:sdt>
    <w:p w:rsidR="006A524B" w:rsidRDefault="006A524B" w:rsidP="00EE13F1">
      <w:pPr>
        <w:tabs>
          <w:tab w:val="left" w:pos="284"/>
        </w:tabs>
        <w:spacing w:after="200" w:line="276" w:lineRule="auto"/>
      </w:pPr>
      <w:r>
        <w:br w:type="page"/>
      </w:r>
    </w:p>
    <w:p w:rsidR="00460640" w:rsidRPr="006A524B" w:rsidRDefault="00460640" w:rsidP="00EE13F1">
      <w:pPr>
        <w:tabs>
          <w:tab w:val="left" w:pos="284"/>
          <w:tab w:val="left" w:pos="709"/>
        </w:tabs>
        <w:spacing w:after="200" w:line="276" w:lineRule="auto"/>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590DED" w:rsidRDefault="000F29B7" w:rsidP="00590DED">
      <w:pPr>
        <w:pStyle w:val="20"/>
        <w:ind w:firstLine="0"/>
        <w:rPr>
          <w:sz w:val="40"/>
          <w:szCs w:val="40"/>
        </w:rPr>
      </w:pPr>
      <w:bookmarkStart w:id="1" w:name="_Toc84805881"/>
      <w:r w:rsidRPr="00590DED">
        <w:rPr>
          <w:sz w:val="40"/>
          <w:szCs w:val="40"/>
        </w:rPr>
        <w:t>1. Целевой раздел основной образовательной программы основного общего образования.</w:t>
      </w:r>
      <w:bookmarkEnd w:id="1"/>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spacing w:after="200" w:line="276" w:lineRule="auto"/>
        <w:rPr>
          <w:b/>
          <w:bCs/>
        </w:rPr>
      </w:pPr>
      <w:r w:rsidRPr="006A524B">
        <w:rPr>
          <w:b/>
          <w:bCs/>
        </w:rPr>
        <w:br w:type="page"/>
      </w:r>
    </w:p>
    <w:p w:rsidR="000F29B7" w:rsidRPr="00870F7D" w:rsidRDefault="000F29B7" w:rsidP="00EE13F1">
      <w:pPr>
        <w:pStyle w:val="1"/>
        <w:numPr>
          <w:ilvl w:val="1"/>
          <w:numId w:val="3"/>
        </w:numPr>
        <w:tabs>
          <w:tab w:val="left" w:pos="284"/>
          <w:tab w:val="left" w:pos="709"/>
        </w:tabs>
        <w:ind w:left="0" w:firstLine="0"/>
        <w:rPr>
          <w:rFonts w:ascii="Times New Roman" w:hAnsi="Times New Roman" w:cs="Times New Roman"/>
          <w:color w:val="auto"/>
          <w:sz w:val="24"/>
          <w:szCs w:val="24"/>
        </w:rPr>
      </w:pPr>
      <w:bookmarkStart w:id="2" w:name="_Toc84805882"/>
      <w:r w:rsidRPr="00870F7D">
        <w:rPr>
          <w:rFonts w:ascii="Times New Roman" w:hAnsi="Times New Roman" w:cs="Times New Roman"/>
          <w:color w:val="auto"/>
          <w:sz w:val="24"/>
          <w:szCs w:val="24"/>
        </w:rPr>
        <w:lastRenderedPageBreak/>
        <w:t>Пояснительная записка.</w:t>
      </w:r>
      <w:bookmarkEnd w:id="2"/>
    </w:p>
    <w:p w:rsidR="000F29B7" w:rsidRPr="006A524B" w:rsidRDefault="000F29B7" w:rsidP="00870F7D">
      <w:pPr>
        <w:tabs>
          <w:tab w:val="left" w:pos="284"/>
          <w:tab w:val="left" w:pos="709"/>
        </w:tabs>
        <w:ind w:firstLine="709"/>
        <w:jc w:val="both"/>
      </w:pPr>
      <w:r w:rsidRPr="006A524B">
        <w:t>Основная образовательная программа основного общего образования</w:t>
      </w:r>
      <w:r w:rsidR="0025471F" w:rsidRPr="006A524B">
        <w:t xml:space="preserve"> (далее ООП ООО Частного</w:t>
      </w:r>
      <w:r w:rsidRPr="006A524B">
        <w:t xml:space="preserve"> общеобразовательного учреждения «Православная классическая гимназия «София» (далее </w:t>
      </w:r>
      <w:r w:rsidR="00870F7D">
        <w:t xml:space="preserve">– </w:t>
      </w:r>
      <w:r w:rsidR="0025471F" w:rsidRPr="006A524B">
        <w:t>Гимназия «</w:t>
      </w:r>
      <w:r w:rsidRPr="006A524B">
        <w:t>София»)</w:t>
      </w:r>
      <w:r w:rsidR="0025471F" w:rsidRPr="006A524B">
        <w:t>)</w:t>
      </w:r>
      <w:r w:rsidRPr="006A524B">
        <w:t xml:space="preserve"> разработана в соответствии с требованиями федерального государственного образовательного стандарта основного общего образования (далее ФГОС ООО) к структуре и содержанию основной образовательной программы. Программа определяет цели, задачи, планируемые результаты, содержание и организацию образовательного процесса на уровне основного общего образования. </w:t>
      </w:r>
    </w:p>
    <w:p w:rsidR="000F29B7" w:rsidRPr="006A524B" w:rsidRDefault="000F29B7" w:rsidP="00870F7D">
      <w:pPr>
        <w:tabs>
          <w:tab w:val="left" w:pos="284"/>
          <w:tab w:val="left" w:pos="709"/>
        </w:tabs>
        <w:ind w:firstLine="709"/>
        <w:jc w:val="both"/>
      </w:pPr>
      <w:r w:rsidRPr="006A524B">
        <w:t>Данна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ее их социальную успешность, развитие творческих способностей, сохранение и укрепление здоровья. Программа реализуется через организацию урочной и внеурочной деятельности с соблюдением требований государственных санитарно-эпидемиологических правил и нормативов. Программа является преемственной по отношению к основной образовательной программе начального общего образования Гимназии «София» что предусматривается стандартом.</w:t>
      </w:r>
    </w:p>
    <w:p w:rsidR="000F29B7" w:rsidRPr="006A524B" w:rsidRDefault="000F29B7" w:rsidP="00EE13F1">
      <w:pPr>
        <w:tabs>
          <w:tab w:val="left" w:pos="284"/>
          <w:tab w:val="left" w:pos="709"/>
        </w:tabs>
        <w:jc w:val="both"/>
      </w:pPr>
    </w:p>
    <w:tbl>
      <w:tblPr>
        <w:tblW w:w="5000" w:type="pct"/>
        <w:tblCellMar>
          <w:left w:w="0" w:type="dxa"/>
          <w:right w:w="0" w:type="dxa"/>
        </w:tblCellMar>
        <w:tblLook w:val="0000" w:firstRow="0" w:lastRow="0" w:firstColumn="0" w:lastColumn="0" w:noHBand="0" w:noVBand="0"/>
      </w:tblPr>
      <w:tblGrid>
        <w:gridCol w:w="4687"/>
        <w:gridCol w:w="4688"/>
      </w:tblGrid>
      <w:tr w:rsidR="000F29B7" w:rsidRPr="006A524B" w:rsidTr="00375E50">
        <w:trPr>
          <w:trHeight w:val="284"/>
        </w:trPr>
        <w:tc>
          <w:tcPr>
            <w:tcW w:w="2500" w:type="pct"/>
            <w:tcBorders>
              <w:top w:val="single" w:sz="4" w:space="0" w:color="auto"/>
              <w:left w:val="single" w:sz="8"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center"/>
              <w:rPr>
                <w:b/>
              </w:rPr>
            </w:pPr>
            <w:r w:rsidRPr="006A524B">
              <w:rPr>
                <w:b/>
              </w:rPr>
              <w:t>ФГОС НОО</w:t>
            </w:r>
          </w:p>
        </w:tc>
        <w:tc>
          <w:tcPr>
            <w:tcW w:w="2500" w:type="pct"/>
            <w:tcBorders>
              <w:top w:val="single" w:sz="4"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center"/>
              <w:rPr>
                <w:b/>
              </w:rPr>
            </w:pPr>
            <w:r w:rsidRPr="006A524B">
              <w:rPr>
                <w:b/>
              </w:rPr>
              <w:t>ФГОС ООО</w:t>
            </w:r>
          </w:p>
        </w:tc>
      </w:tr>
      <w:tr w:rsidR="000F29B7" w:rsidRPr="006A524B" w:rsidTr="00375E50">
        <w:trPr>
          <w:trHeight w:val="2394"/>
        </w:trPr>
        <w:tc>
          <w:tcPr>
            <w:tcW w:w="2500" w:type="pct"/>
            <w:tcBorders>
              <w:left w:val="single" w:sz="8" w:space="0" w:color="auto"/>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познавательную мотивацию и</w:t>
            </w:r>
          </w:p>
          <w:p w:rsidR="000F29B7" w:rsidRPr="006A524B" w:rsidRDefault="000F29B7" w:rsidP="00EE13F1">
            <w:pPr>
              <w:tabs>
                <w:tab w:val="left" w:pos="284"/>
                <w:tab w:val="left" w:pos="709"/>
              </w:tabs>
              <w:jc w:val="both"/>
            </w:pPr>
            <w:r w:rsidRPr="006A524B">
              <w:t>интересы учащихся, их готовность и</w:t>
            </w:r>
          </w:p>
          <w:p w:rsidR="000F29B7" w:rsidRPr="006A524B" w:rsidRDefault="000F29B7" w:rsidP="00EE13F1">
            <w:pPr>
              <w:tabs>
                <w:tab w:val="left" w:pos="284"/>
                <w:tab w:val="left" w:pos="709"/>
              </w:tabs>
              <w:jc w:val="both"/>
            </w:pPr>
            <w:r w:rsidRPr="006A524B">
              <w:t>способность к сотрудничеству и совместной</w:t>
            </w:r>
          </w:p>
          <w:p w:rsidR="000F29B7" w:rsidRPr="006A524B" w:rsidRDefault="000F29B7" w:rsidP="00EE13F1">
            <w:pPr>
              <w:tabs>
                <w:tab w:val="left" w:pos="284"/>
                <w:tab w:val="left" w:pos="709"/>
              </w:tabs>
              <w:jc w:val="both"/>
            </w:pPr>
            <w:r w:rsidRPr="006A524B">
              <w:t>деятельности учения с учителем и</w:t>
            </w:r>
          </w:p>
          <w:p w:rsidR="000F29B7" w:rsidRPr="006A524B" w:rsidRDefault="000F29B7" w:rsidP="00EE13F1">
            <w:pPr>
              <w:tabs>
                <w:tab w:val="left" w:pos="284"/>
                <w:tab w:val="left" w:pos="709"/>
              </w:tabs>
              <w:jc w:val="both"/>
            </w:pPr>
            <w:r w:rsidRPr="006A524B">
              <w:t>одноклассниками, сформировать основы</w:t>
            </w:r>
          </w:p>
          <w:p w:rsidR="000F29B7" w:rsidRPr="006A524B" w:rsidRDefault="000F29B7" w:rsidP="00EE13F1">
            <w:pPr>
              <w:tabs>
                <w:tab w:val="left" w:pos="284"/>
                <w:tab w:val="left" w:pos="709"/>
              </w:tabs>
              <w:jc w:val="both"/>
            </w:pPr>
            <w:r w:rsidRPr="006A524B">
              <w:t>нравственного поведения, определяющего</w:t>
            </w:r>
          </w:p>
          <w:p w:rsidR="000F29B7" w:rsidRPr="006A524B" w:rsidRDefault="000F29B7" w:rsidP="00EE13F1">
            <w:pPr>
              <w:tabs>
                <w:tab w:val="left" w:pos="284"/>
                <w:tab w:val="left" w:pos="709"/>
              </w:tabs>
              <w:jc w:val="both"/>
            </w:pPr>
            <w:r w:rsidRPr="006A524B">
              <w:t>отношения личности с обществом и</w:t>
            </w:r>
          </w:p>
          <w:p w:rsidR="000F29B7" w:rsidRPr="006A524B" w:rsidRDefault="000F29B7" w:rsidP="00EE13F1">
            <w:pPr>
              <w:tabs>
                <w:tab w:val="left" w:pos="284"/>
                <w:tab w:val="left" w:pos="709"/>
              </w:tabs>
              <w:jc w:val="both"/>
            </w:pPr>
            <w:r w:rsidRPr="006A524B">
              <w:t>окружающими людьми.</w:t>
            </w:r>
          </w:p>
        </w:tc>
        <w:tc>
          <w:tcPr>
            <w:tcW w:w="2500" w:type="pct"/>
            <w:tcBorders>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личностное самоопределение</w:t>
            </w:r>
          </w:p>
          <w:p w:rsidR="000F29B7" w:rsidRPr="006A524B" w:rsidRDefault="000F29B7" w:rsidP="00EE13F1">
            <w:pPr>
              <w:tabs>
                <w:tab w:val="left" w:pos="284"/>
                <w:tab w:val="left" w:pos="709"/>
              </w:tabs>
              <w:jc w:val="both"/>
            </w:pPr>
            <w:r w:rsidRPr="006A524B">
              <w:t>учащихся: формирование нравственной,</w:t>
            </w:r>
          </w:p>
          <w:p w:rsidR="000F29B7" w:rsidRPr="006A524B" w:rsidRDefault="000F29B7" w:rsidP="00EE13F1">
            <w:pPr>
              <w:tabs>
                <w:tab w:val="left" w:pos="284"/>
                <w:tab w:val="left" w:pos="709"/>
              </w:tabs>
              <w:jc w:val="both"/>
            </w:pPr>
            <w:r w:rsidRPr="006A524B">
              <w:t>мировоззренческой и гражданской позиции,</w:t>
            </w:r>
          </w:p>
          <w:p w:rsidR="000F29B7" w:rsidRPr="006A524B" w:rsidRDefault="000F29B7" w:rsidP="00EE13F1">
            <w:pPr>
              <w:tabs>
                <w:tab w:val="left" w:pos="284"/>
                <w:tab w:val="left" w:pos="709"/>
              </w:tabs>
              <w:jc w:val="both"/>
            </w:pPr>
            <w:r w:rsidRPr="006A524B">
              <w:t>профессиональный выбор, выявление</w:t>
            </w:r>
          </w:p>
          <w:p w:rsidR="000F29B7" w:rsidRPr="006A524B" w:rsidRDefault="000F29B7" w:rsidP="00EE13F1">
            <w:pPr>
              <w:tabs>
                <w:tab w:val="left" w:pos="284"/>
                <w:tab w:val="left" w:pos="709"/>
              </w:tabs>
              <w:jc w:val="both"/>
            </w:pPr>
            <w:r w:rsidRPr="006A524B">
              <w:t>творческих способностей учащихся, развитие</w:t>
            </w:r>
          </w:p>
          <w:p w:rsidR="000F29B7" w:rsidRPr="006A524B" w:rsidRDefault="000F29B7" w:rsidP="00EE13F1">
            <w:pPr>
              <w:tabs>
                <w:tab w:val="left" w:pos="284"/>
                <w:tab w:val="left" w:pos="709"/>
              </w:tabs>
              <w:jc w:val="both"/>
            </w:pPr>
            <w:r w:rsidRPr="006A524B">
              <w:t>способностей самостоятельного решения</w:t>
            </w:r>
          </w:p>
          <w:p w:rsidR="000F29B7" w:rsidRPr="006A524B" w:rsidRDefault="000F29B7" w:rsidP="00EE13F1">
            <w:pPr>
              <w:tabs>
                <w:tab w:val="left" w:pos="284"/>
                <w:tab w:val="left" w:pos="709"/>
              </w:tabs>
              <w:jc w:val="both"/>
            </w:pPr>
            <w:r w:rsidRPr="006A524B">
              <w:t>проблем в различных видах и сферах</w:t>
            </w:r>
          </w:p>
          <w:p w:rsidR="000F29B7" w:rsidRPr="006A524B" w:rsidRDefault="000F29B7" w:rsidP="00EE13F1">
            <w:pPr>
              <w:tabs>
                <w:tab w:val="left" w:pos="284"/>
                <w:tab w:val="left" w:pos="709"/>
              </w:tabs>
              <w:jc w:val="both"/>
            </w:pPr>
            <w:r w:rsidRPr="006A524B">
              <w:t>деятельности.</w:t>
            </w:r>
          </w:p>
        </w:tc>
      </w:tr>
      <w:tr w:rsidR="000F29B7" w:rsidRPr="006A524B" w:rsidTr="00375E50">
        <w:trPr>
          <w:trHeight w:val="3428"/>
        </w:trPr>
        <w:tc>
          <w:tcPr>
            <w:tcW w:w="2500" w:type="pct"/>
            <w:tcBorders>
              <w:top w:val="single" w:sz="4" w:space="0" w:color="auto"/>
              <w:left w:val="single" w:sz="8" w:space="0" w:color="auto"/>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освоение учащимися</w:t>
            </w:r>
          </w:p>
          <w:p w:rsidR="000F29B7" w:rsidRPr="006A524B" w:rsidRDefault="000F29B7" w:rsidP="00EE13F1">
            <w:pPr>
              <w:tabs>
                <w:tab w:val="left" w:pos="284"/>
                <w:tab w:val="left" w:pos="709"/>
              </w:tabs>
              <w:jc w:val="both"/>
            </w:pPr>
            <w:r w:rsidRPr="006A524B">
              <w:t>универсальных учебных действий</w:t>
            </w:r>
          </w:p>
          <w:p w:rsidR="000F29B7" w:rsidRPr="006A524B" w:rsidRDefault="000F29B7" w:rsidP="00EE13F1">
            <w:pPr>
              <w:tabs>
                <w:tab w:val="left" w:pos="284"/>
                <w:tab w:val="left" w:pos="709"/>
              </w:tabs>
              <w:jc w:val="both"/>
            </w:pPr>
            <w:r w:rsidRPr="006A524B">
              <w:t>(познавательные, регулятивные и</w:t>
            </w:r>
          </w:p>
          <w:p w:rsidR="000F29B7" w:rsidRPr="006A524B" w:rsidRDefault="000F29B7" w:rsidP="00EE13F1">
            <w:pPr>
              <w:tabs>
                <w:tab w:val="left" w:pos="284"/>
                <w:tab w:val="left" w:pos="709"/>
              </w:tabs>
              <w:jc w:val="both"/>
            </w:pPr>
            <w:r w:rsidRPr="006A524B">
              <w:t>коммуникативные), обеспечивающих</w:t>
            </w:r>
          </w:p>
          <w:p w:rsidR="000F29B7" w:rsidRPr="006A524B" w:rsidRDefault="000F29B7" w:rsidP="00EE13F1">
            <w:pPr>
              <w:tabs>
                <w:tab w:val="left" w:pos="284"/>
                <w:tab w:val="left" w:pos="709"/>
              </w:tabs>
              <w:jc w:val="both"/>
            </w:pPr>
            <w:r w:rsidRPr="006A524B">
              <w:t>овладение ключевыми компетенциями,</w:t>
            </w:r>
          </w:p>
          <w:p w:rsidR="000F29B7" w:rsidRPr="006A524B" w:rsidRDefault="000F29B7" w:rsidP="00EE13F1">
            <w:pPr>
              <w:tabs>
                <w:tab w:val="left" w:pos="284"/>
                <w:tab w:val="left" w:pos="709"/>
              </w:tabs>
              <w:jc w:val="both"/>
            </w:pPr>
            <w:r w:rsidRPr="006A524B">
              <w:t>составляющими основу умения учиться, и</w:t>
            </w:r>
          </w:p>
          <w:p w:rsidR="000F29B7" w:rsidRPr="006A524B" w:rsidRDefault="000F29B7" w:rsidP="00EE13F1">
            <w:pPr>
              <w:tabs>
                <w:tab w:val="left" w:pos="284"/>
                <w:tab w:val="left" w:pos="709"/>
              </w:tabs>
              <w:jc w:val="both"/>
            </w:pPr>
            <w:r w:rsidRPr="006A524B">
              <w:t>межпредметными понятиями.</w:t>
            </w:r>
          </w:p>
        </w:tc>
        <w:tc>
          <w:tcPr>
            <w:tcW w:w="2500" w:type="pct"/>
            <w:tcBorders>
              <w:top w:val="single" w:sz="4" w:space="0" w:color="auto"/>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освоение учащимися</w:t>
            </w:r>
          </w:p>
          <w:p w:rsidR="000F29B7" w:rsidRPr="006A524B" w:rsidRDefault="000F29B7" w:rsidP="00EE13F1">
            <w:pPr>
              <w:tabs>
                <w:tab w:val="left" w:pos="284"/>
                <w:tab w:val="left" w:pos="709"/>
              </w:tabs>
              <w:jc w:val="both"/>
            </w:pPr>
            <w:r w:rsidRPr="006A524B">
              <w:t>межпредметных понятий и универсальных</w:t>
            </w:r>
          </w:p>
          <w:p w:rsidR="000F29B7" w:rsidRPr="006A524B" w:rsidRDefault="000F29B7" w:rsidP="00EE13F1">
            <w:pPr>
              <w:tabs>
                <w:tab w:val="left" w:pos="284"/>
                <w:tab w:val="left" w:pos="709"/>
              </w:tabs>
              <w:jc w:val="both"/>
            </w:pPr>
            <w:r w:rsidRPr="006A524B">
              <w:t>учебных действий (регулятивные,</w:t>
            </w:r>
          </w:p>
          <w:p w:rsidR="000F29B7" w:rsidRPr="006A524B" w:rsidRDefault="000F29B7" w:rsidP="00EE13F1">
            <w:pPr>
              <w:tabs>
                <w:tab w:val="left" w:pos="284"/>
                <w:tab w:val="left" w:pos="709"/>
              </w:tabs>
              <w:jc w:val="both"/>
            </w:pPr>
            <w:r w:rsidRPr="006A524B">
              <w:t>познавательные, коммуникативные),</w:t>
            </w:r>
          </w:p>
          <w:p w:rsidR="000F29B7" w:rsidRPr="006A524B" w:rsidRDefault="000F29B7" w:rsidP="00EE13F1">
            <w:pPr>
              <w:tabs>
                <w:tab w:val="left" w:pos="284"/>
                <w:tab w:val="left" w:pos="709"/>
              </w:tabs>
              <w:jc w:val="both"/>
            </w:pPr>
            <w:r w:rsidRPr="006A524B">
              <w:t>способность их использования в учебной,</w:t>
            </w:r>
          </w:p>
          <w:p w:rsidR="000F29B7" w:rsidRPr="006A524B" w:rsidRDefault="000F29B7" w:rsidP="00EE13F1">
            <w:pPr>
              <w:tabs>
                <w:tab w:val="left" w:pos="284"/>
                <w:tab w:val="left" w:pos="709"/>
              </w:tabs>
              <w:jc w:val="both"/>
            </w:pPr>
            <w:r w:rsidRPr="006A524B">
              <w:t>познавательной и социальной практике,</w:t>
            </w:r>
          </w:p>
          <w:p w:rsidR="000F29B7" w:rsidRPr="006A524B" w:rsidRDefault="000F29B7" w:rsidP="00EE13F1">
            <w:pPr>
              <w:tabs>
                <w:tab w:val="left" w:pos="284"/>
                <w:tab w:val="left" w:pos="709"/>
              </w:tabs>
              <w:jc w:val="both"/>
            </w:pPr>
            <w:r w:rsidRPr="006A524B">
              <w:t>самостоятельность планирования и</w:t>
            </w:r>
          </w:p>
          <w:p w:rsidR="000F29B7" w:rsidRPr="006A524B" w:rsidRDefault="000F29B7" w:rsidP="00EE13F1">
            <w:pPr>
              <w:tabs>
                <w:tab w:val="left" w:pos="284"/>
                <w:tab w:val="left" w:pos="709"/>
              </w:tabs>
              <w:jc w:val="both"/>
            </w:pPr>
            <w:r w:rsidRPr="006A524B">
              <w:t>осуществления учебной деятельности и</w:t>
            </w:r>
          </w:p>
          <w:p w:rsidR="000F29B7" w:rsidRPr="006A524B" w:rsidRDefault="000F29B7" w:rsidP="00EE13F1">
            <w:pPr>
              <w:tabs>
                <w:tab w:val="left" w:pos="284"/>
                <w:tab w:val="left" w:pos="709"/>
              </w:tabs>
              <w:jc w:val="both"/>
            </w:pPr>
            <w:r w:rsidRPr="006A524B">
              <w:t>организации учебного сотрудничества с</w:t>
            </w:r>
          </w:p>
          <w:p w:rsidR="000F29B7" w:rsidRPr="006A524B" w:rsidRDefault="000F29B7" w:rsidP="00EE13F1">
            <w:pPr>
              <w:tabs>
                <w:tab w:val="left" w:pos="284"/>
                <w:tab w:val="left" w:pos="709"/>
              </w:tabs>
              <w:jc w:val="both"/>
            </w:pPr>
            <w:r w:rsidRPr="006A524B">
              <w:t>педагогами и сверстниками,</w:t>
            </w:r>
          </w:p>
          <w:p w:rsidR="000F29B7" w:rsidRPr="006A524B" w:rsidRDefault="000F29B7" w:rsidP="00EE13F1">
            <w:pPr>
              <w:tabs>
                <w:tab w:val="left" w:pos="284"/>
                <w:tab w:val="left" w:pos="709"/>
              </w:tabs>
              <w:jc w:val="both"/>
            </w:pPr>
            <w:r w:rsidRPr="006A524B">
              <w:t>построение индивидуальной образовательной</w:t>
            </w:r>
          </w:p>
          <w:p w:rsidR="000F29B7" w:rsidRPr="006A524B" w:rsidRDefault="000F29B7" w:rsidP="00EE13F1">
            <w:pPr>
              <w:tabs>
                <w:tab w:val="left" w:pos="284"/>
                <w:tab w:val="left" w:pos="709"/>
              </w:tabs>
              <w:jc w:val="both"/>
            </w:pPr>
            <w:r w:rsidRPr="006A524B">
              <w:t>траектории.</w:t>
            </w:r>
          </w:p>
        </w:tc>
      </w:tr>
      <w:tr w:rsidR="000F29B7" w:rsidRPr="006A524B" w:rsidTr="00375E50">
        <w:trPr>
          <w:trHeight w:val="104"/>
        </w:trPr>
        <w:tc>
          <w:tcPr>
            <w:tcW w:w="2500" w:type="pct"/>
            <w:tcBorders>
              <w:top w:val="single" w:sz="4" w:space="0" w:color="auto"/>
              <w:left w:val="single" w:sz="8"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both"/>
            </w:pPr>
            <w:r w:rsidRPr="006A524B">
              <w:t>Ученик учится учиться</w:t>
            </w:r>
          </w:p>
        </w:tc>
        <w:tc>
          <w:tcPr>
            <w:tcW w:w="2500" w:type="pct"/>
            <w:tcBorders>
              <w:top w:val="single" w:sz="4"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both"/>
            </w:pPr>
            <w:r w:rsidRPr="006A524B">
              <w:t>Ученик учится учиться в общении.</w:t>
            </w:r>
          </w:p>
        </w:tc>
      </w:tr>
    </w:tbl>
    <w:p w:rsidR="000F29B7" w:rsidRPr="006A524B" w:rsidRDefault="000F29B7" w:rsidP="00EE13F1">
      <w:pPr>
        <w:tabs>
          <w:tab w:val="left" w:pos="284"/>
          <w:tab w:val="left" w:pos="709"/>
        </w:tabs>
        <w:jc w:val="both"/>
      </w:pPr>
    </w:p>
    <w:p w:rsidR="000F29B7" w:rsidRPr="006A524B" w:rsidRDefault="000F29B7" w:rsidP="00EE13F1">
      <w:pPr>
        <w:tabs>
          <w:tab w:val="left" w:pos="284"/>
          <w:tab w:val="left" w:pos="709"/>
        </w:tabs>
        <w:jc w:val="both"/>
      </w:pPr>
      <w:r w:rsidRPr="006A524B">
        <w:t>ООП ООО ЧОУ «Православная классическая гимназия «София» разработана в соответствии с нормативно-правовыми документами:</w:t>
      </w:r>
    </w:p>
    <w:p w:rsidR="000F29B7" w:rsidRPr="006A524B" w:rsidRDefault="000F29B7" w:rsidP="00EE13F1">
      <w:pPr>
        <w:pStyle w:val="ad"/>
        <w:numPr>
          <w:ilvl w:val="0"/>
          <w:numId w:val="4"/>
        </w:numPr>
        <w:tabs>
          <w:tab w:val="left" w:pos="284"/>
          <w:tab w:val="left" w:pos="709"/>
        </w:tabs>
        <w:ind w:left="0" w:firstLine="0"/>
        <w:jc w:val="both"/>
      </w:pPr>
      <w:r w:rsidRPr="006A524B">
        <w:t>Закон РФ «Об Образовании в Российской Федерации» от 29.12.2012</w:t>
      </w:r>
      <w:r w:rsidR="00375E50">
        <w:t xml:space="preserve"> </w:t>
      </w:r>
      <w:r w:rsidRPr="006A524B">
        <w:t xml:space="preserve">г. № 273-ФЗ; </w:t>
      </w:r>
    </w:p>
    <w:p w:rsidR="000F29B7" w:rsidRPr="006A524B" w:rsidRDefault="000F29B7" w:rsidP="00EE13F1">
      <w:pPr>
        <w:pStyle w:val="ad"/>
        <w:numPr>
          <w:ilvl w:val="0"/>
          <w:numId w:val="4"/>
        </w:numPr>
        <w:tabs>
          <w:tab w:val="left" w:pos="284"/>
          <w:tab w:val="left" w:pos="709"/>
        </w:tabs>
        <w:ind w:left="0" w:firstLine="0"/>
        <w:jc w:val="both"/>
      </w:pPr>
      <w:r w:rsidRPr="006A524B">
        <w:t xml:space="preserve">Конвенция о правах ребенка; </w:t>
      </w:r>
    </w:p>
    <w:p w:rsidR="000F29B7" w:rsidRPr="006A524B" w:rsidRDefault="000F29B7" w:rsidP="00EE13F1">
      <w:pPr>
        <w:pStyle w:val="ad"/>
        <w:numPr>
          <w:ilvl w:val="0"/>
          <w:numId w:val="4"/>
        </w:numPr>
        <w:tabs>
          <w:tab w:val="left" w:pos="284"/>
          <w:tab w:val="left" w:pos="709"/>
        </w:tabs>
        <w:ind w:left="0" w:firstLine="0"/>
        <w:jc w:val="both"/>
      </w:pPr>
      <w:r w:rsidRPr="006A524B">
        <w:t>Федеральный государственный образовательный стандарт основного общего образования, утвержденный Министерством образования и науки РФ 17.12.2010</w:t>
      </w:r>
      <w:r w:rsidR="00375E50">
        <w:t xml:space="preserve"> </w:t>
      </w:r>
      <w:r w:rsidRPr="006A524B">
        <w:t>г. № 1897, в редакции Приказа Минобрнауки РФ от 29.12.2014</w:t>
      </w:r>
      <w:r w:rsidR="00375E50">
        <w:t xml:space="preserve"> </w:t>
      </w:r>
      <w:r w:rsidRPr="006A524B">
        <w:t>г. №</w:t>
      </w:r>
      <w:r w:rsidR="00375E50">
        <w:t xml:space="preserve"> </w:t>
      </w:r>
      <w:r w:rsidRPr="006A524B">
        <w:t>1644, в редакции Приказа Минобрнауки РФ от 31.12.2015</w:t>
      </w:r>
      <w:r w:rsidR="00375E50">
        <w:t xml:space="preserve"> </w:t>
      </w:r>
      <w:r w:rsidRPr="006A524B">
        <w:t xml:space="preserve">г. № 1577; </w:t>
      </w:r>
    </w:p>
    <w:p w:rsidR="000F29B7" w:rsidRPr="006A524B" w:rsidRDefault="00FB6205" w:rsidP="00FB6205">
      <w:pPr>
        <w:pStyle w:val="ad"/>
        <w:numPr>
          <w:ilvl w:val="0"/>
          <w:numId w:val="4"/>
        </w:numPr>
        <w:tabs>
          <w:tab w:val="left" w:pos="284"/>
          <w:tab w:val="left" w:pos="709"/>
        </w:tabs>
        <w:ind w:left="0" w:firstLine="0"/>
        <w:jc w:val="both"/>
      </w:pPr>
      <w:r w:rsidRPr="00FB6205">
        <w:lastRenderedPageBreak/>
        <w:t>Поряд</w:t>
      </w:r>
      <w:r>
        <w:t>ок</w:t>
      </w:r>
      <w:r w:rsidRPr="00FB6205">
        <w:t xml:space="preserve">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просвещения России от 22.03.2021 № 115</w:t>
      </w:r>
      <w:r w:rsidR="000F29B7" w:rsidRPr="006A524B">
        <w:t xml:space="preserve">; </w:t>
      </w:r>
    </w:p>
    <w:p w:rsidR="000F29B7" w:rsidRPr="006A524B" w:rsidRDefault="00FB6205" w:rsidP="00FB6205">
      <w:pPr>
        <w:pStyle w:val="ad"/>
        <w:numPr>
          <w:ilvl w:val="0"/>
          <w:numId w:val="4"/>
        </w:numPr>
        <w:tabs>
          <w:tab w:val="left" w:pos="284"/>
          <w:tab w:val="left" w:pos="709"/>
        </w:tabs>
        <w:ind w:left="0" w:firstLine="0"/>
        <w:jc w:val="both"/>
      </w:pPr>
      <w:r w:rsidRPr="00FB6205">
        <w:t>СП 2.4.3648-20 "Санитарно-эпидемиологические требования к организациям воспитания и обучения, отдыха и оздоровления детей и молодежи, утв. постановлением Главного санитарного врача РФ от 28.09.2020 № 28</w:t>
      </w:r>
      <w:r w:rsidR="000F29B7" w:rsidRPr="006A524B">
        <w:t xml:space="preserve">; </w:t>
      </w:r>
    </w:p>
    <w:p w:rsidR="000F29B7" w:rsidRPr="006A524B" w:rsidRDefault="000F29B7" w:rsidP="00EE13F1">
      <w:pPr>
        <w:pStyle w:val="ad"/>
        <w:numPr>
          <w:ilvl w:val="0"/>
          <w:numId w:val="4"/>
        </w:numPr>
        <w:tabs>
          <w:tab w:val="left" w:pos="284"/>
          <w:tab w:val="left" w:pos="709"/>
        </w:tabs>
        <w:ind w:left="0" w:firstLine="0"/>
        <w:jc w:val="both"/>
      </w:pPr>
      <w:r w:rsidRPr="006A524B">
        <w:t xml:space="preserve">Письмо Минобрнауки РФ от 24.11.2011 </w:t>
      </w:r>
      <w:r w:rsidR="00FB6205">
        <w:t>№</w:t>
      </w:r>
      <w:r w:rsidRPr="006A524B">
        <w:t xml:space="preserve"> 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ФГОС) основного общего образования, организации проектной деятельности, моделирования и технического творчества обучающихся»); </w:t>
      </w:r>
    </w:p>
    <w:p w:rsidR="000F29B7" w:rsidRPr="006A524B" w:rsidRDefault="000F29B7" w:rsidP="00EE13F1">
      <w:pPr>
        <w:pStyle w:val="ad"/>
        <w:numPr>
          <w:ilvl w:val="0"/>
          <w:numId w:val="4"/>
        </w:numPr>
        <w:tabs>
          <w:tab w:val="left" w:pos="284"/>
          <w:tab w:val="left" w:pos="709"/>
        </w:tabs>
        <w:ind w:left="0" w:firstLine="0"/>
        <w:jc w:val="both"/>
      </w:pPr>
      <w:r w:rsidRPr="006A524B">
        <w:t>Примерная основная образовательная программа основного общего образования;</w:t>
      </w:r>
    </w:p>
    <w:p w:rsidR="000F29B7" w:rsidRPr="006A524B" w:rsidRDefault="000F29B7" w:rsidP="00FB6205">
      <w:pPr>
        <w:pStyle w:val="ad"/>
        <w:numPr>
          <w:ilvl w:val="0"/>
          <w:numId w:val="4"/>
        </w:numPr>
        <w:tabs>
          <w:tab w:val="left" w:pos="284"/>
          <w:tab w:val="left" w:pos="709"/>
        </w:tabs>
        <w:ind w:left="0" w:firstLine="0"/>
        <w:jc w:val="both"/>
      </w:pPr>
      <w:r w:rsidRPr="006A524B">
        <w:t>Стандарт православного компонента начального общего, основного общего, среднего (полного) общего образования для учебных заведений Российской Федерации,</w:t>
      </w:r>
      <w:r w:rsidRPr="006A524B">
        <w:rPr>
          <w:b/>
          <w:bCs/>
        </w:rPr>
        <w:t xml:space="preserve"> </w:t>
      </w:r>
      <w:r w:rsidRPr="006A524B">
        <w:rPr>
          <w:bCs/>
        </w:rPr>
        <w:t>утвержден решением Священного Синода</w:t>
      </w:r>
      <w:r w:rsidR="00FB6205">
        <w:rPr>
          <w:bCs/>
        </w:rPr>
        <w:t xml:space="preserve"> </w:t>
      </w:r>
      <w:r w:rsidRPr="006A524B">
        <w:rPr>
          <w:bCs/>
        </w:rPr>
        <w:t>Русской Православной Церкви</w:t>
      </w:r>
      <w:r w:rsidR="0025471F" w:rsidRPr="006A524B">
        <w:rPr>
          <w:bCs/>
        </w:rPr>
        <w:t xml:space="preserve"> </w:t>
      </w:r>
      <w:r w:rsidRPr="006A524B">
        <w:rPr>
          <w:bCs/>
        </w:rPr>
        <w:t>«27» июля 2011 г. (</w:t>
      </w:r>
      <w:r w:rsidR="00FB6205" w:rsidRPr="00FB6205">
        <w:rPr>
          <w:bCs/>
        </w:rPr>
        <w:t>В редакции от 28 апреля 2015 года (утверждена приказом Председателя Синодального отдела религиозного образования и катехизации Русской Православной Церкви № 75 от 19 мая 2015 года</w:t>
      </w:r>
      <w:r w:rsidRPr="006A524B">
        <w:rPr>
          <w:bCs/>
        </w:rPr>
        <w:t>)</w:t>
      </w:r>
      <w:r w:rsidRPr="006A524B">
        <w:t>;</w:t>
      </w:r>
    </w:p>
    <w:p w:rsidR="000F29B7" w:rsidRPr="006A524B" w:rsidRDefault="000F29B7" w:rsidP="00EE13F1">
      <w:pPr>
        <w:pStyle w:val="ad"/>
        <w:numPr>
          <w:ilvl w:val="0"/>
          <w:numId w:val="4"/>
        </w:numPr>
        <w:tabs>
          <w:tab w:val="left" w:pos="284"/>
          <w:tab w:val="left" w:pos="709"/>
        </w:tabs>
        <w:ind w:left="0" w:firstLine="0"/>
        <w:jc w:val="both"/>
      </w:pPr>
      <w:r w:rsidRPr="006A524B">
        <w:t xml:space="preserve">Устав ЧОУ «Православная классическая гимназия «София». </w:t>
      </w:r>
    </w:p>
    <w:p w:rsidR="0025471F" w:rsidRPr="006A524B" w:rsidRDefault="0025471F" w:rsidP="00EE13F1">
      <w:pPr>
        <w:tabs>
          <w:tab w:val="left" w:pos="284"/>
          <w:tab w:val="left" w:pos="709"/>
        </w:tabs>
        <w:jc w:val="both"/>
      </w:pPr>
    </w:p>
    <w:p w:rsidR="000F29B7" w:rsidRPr="006A524B" w:rsidRDefault="000F29B7" w:rsidP="00EE13F1">
      <w:pPr>
        <w:pStyle w:val="ad"/>
        <w:numPr>
          <w:ilvl w:val="0"/>
          <w:numId w:val="5"/>
        </w:numPr>
        <w:tabs>
          <w:tab w:val="left" w:pos="284"/>
          <w:tab w:val="left" w:pos="709"/>
        </w:tabs>
        <w:ind w:left="0" w:firstLine="0"/>
        <w:jc w:val="both"/>
        <w:rPr>
          <w:b/>
        </w:rPr>
      </w:pPr>
      <w:r w:rsidRPr="006A524B">
        <w:rPr>
          <w:b/>
        </w:rPr>
        <w:t>Цель и задачи реализации основной образовательной программы основного общего образования.</w:t>
      </w:r>
    </w:p>
    <w:p w:rsidR="000F29B7" w:rsidRPr="006A524B" w:rsidRDefault="000F29B7" w:rsidP="00EE13F1">
      <w:pPr>
        <w:tabs>
          <w:tab w:val="left" w:pos="284"/>
          <w:tab w:val="left" w:pos="709"/>
        </w:tabs>
        <w:jc w:val="both"/>
      </w:pPr>
      <w:r w:rsidRPr="006A524B">
        <w:rPr>
          <w:b/>
          <w:bCs/>
        </w:rPr>
        <w:t>Целью</w:t>
      </w:r>
      <w:r w:rsidRPr="006A524B">
        <w:rPr>
          <w:bCs/>
        </w:rPr>
        <w:t xml:space="preserve"> </w:t>
      </w:r>
      <w:r w:rsidRPr="006A524B">
        <w:t xml:space="preserve">реализации основной образовательной программы основного общего образования </w:t>
      </w:r>
      <w:r w:rsidR="0025471F" w:rsidRPr="006A524B">
        <w:t>в Гимназии</w:t>
      </w:r>
      <w:r w:rsidRPr="006A524B">
        <w:t xml:space="preserve"> «София» являются:</w:t>
      </w:r>
    </w:p>
    <w:p w:rsidR="000F29B7" w:rsidRPr="006A524B" w:rsidRDefault="000F29B7" w:rsidP="00EE13F1">
      <w:pPr>
        <w:pStyle w:val="ad"/>
        <w:numPr>
          <w:ilvl w:val="0"/>
          <w:numId w:val="6"/>
        </w:numPr>
        <w:tabs>
          <w:tab w:val="left" w:pos="284"/>
          <w:tab w:val="left" w:pos="709"/>
        </w:tabs>
        <w:ind w:left="0" w:firstLine="0"/>
        <w:jc w:val="both"/>
      </w:pPr>
      <w:r w:rsidRPr="006A524B">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F29B7" w:rsidRPr="006A524B" w:rsidRDefault="000F29B7" w:rsidP="00EE13F1">
      <w:pPr>
        <w:pStyle w:val="ad"/>
        <w:numPr>
          <w:ilvl w:val="0"/>
          <w:numId w:val="6"/>
        </w:numPr>
        <w:tabs>
          <w:tab w:val="left" w:pos="284"/>
          <w:tab w:val="left" w:pos="709"/>
        </w:tabs>
        <w:ind w:left="0" w:firstLine="0"/>
        <w:jc w:val="both"/>
      </w:pPr>
      <w:r w:rsidRPr="006A524B">
        <w:t xml:space="preserve">становление и развитие личности в её индивидуальности, самобытности, уникальности, неповторимости. </w:t>
      </w:r>
    </w:p>
    <w:p w:rsidR="000F29B7" w:rsidRPr="006A524B" w:rsidRDefault="000F29B7" w:rsidP="00EE13F1">
      <w:pPr>
        <w:tabs>
          <w:tab w:val="left" w:pos="284"/>
          <w:tab w:val="left" w:pos="709"/>
        </w:tabs>
        <w:jc w:val="both"/>
      </w:pPr>
    </w:p>
    <w:p w:rsidR="000F29B7" w:rsidRPr="006A524B" w:rsidRDefault="000F29B7" w:rsidP="00EE13F1">
      <w:pPr>
        <w:tabs>
          <w:tab w:val="left" w:pos="284"/>
          <w:tab w:val="left" w:pos="709"/>
        </w:tabs>
        <w:jc w:val="both"/>
        <w:rPr>
          <w:b/>
        </w:rPr>
      </w:pPr>
      <w:r w:rsidRPr="006A524B">
        <w:rPr>
          <w:b/>
          <w:bCs/>
        </w:rPr>
        <w:t xml:space="preserve">Основные задачи: </w:t>
      </w:r>
    </w:p>
    <w:p w:rsidR="000F29B7" w:rsidRPr="006A524B" w:rsidRDefault="000F29B7" w:rsidP="00EE13F1">
      <w:pPr>
        <w:tabs>
          <w:tab w:val="left" w:pos="284"/>
          <w:tab w:val="left" w:pos="709"/>
        </w:tabs>
        <w:jc w:val="both"/>
      </w:pPr>
      <w:r w:rsidRPr="006A524B">
        <w:t xml:space="preserve">обеспечить: </w:t>
      </w:r>
    </w:p>
    <w:p w:rsidR="000F29B7" w:rsidRPr="006A524B" w:rsidRDefault="000F29B7" w:rsidP="00EE13F1">
      <w:pPr>
        <w:pStyle w:val="ad"/>
        <w:numPr>
          <w:ilvl w:val="0"/>
          <w:numId w:val="7"/>
        </w:numPr>
        <w:tabs>
          <w:tab w:val="left" w:pos="284"/>
          <w:tab w:val="left" w:pos="709"/>
        </w:tabs>
        <w:ind w:left="0" w:firstLine="0"/>
        <w:jc w:val="both"/>
      </w:pPr>
      <w:r w:rsidRPr="006A524B">
        <w:t xml:space="preserve">соответствие основной образовательной </w:t>
      </w:r>
      <w:r w:rsidR="0025471F" w:rsidRPr="006A524B">
        <w:t xml:space="preserve">программы </w:t>
      </w:r>
      <w:r w:rsidRPr="006A524B">
        <w:t>Гимназии «София»</w:t>
      </w:r>
      <w:r w:rsidR="0025471F" w:rsidRPr="006A524B">
        <w:t xml:space="preserve"> </w:t>
      </w:r>
      <w:r w:rsidRPr="006A524B">
        <w:t xml:space="preserve">требованиям ФГОС ООО; </w:t>
      </w:r>
    </w:p>
    <w:p w:rsidR="000F29B7" w:rsidRPr="006A524B" w:rsidRDefault="000F29B7" w:rsidP="00EE13F1">
      <w:pPr>
        <w:pStyle w:val="ad"/>
        <w:numPr>
          <w:ilvl w:val="0"/>
          <w:numId w:val="7"/>
        </w:numPr>
        <w:tabs>
          <w:tab w:val="left" w:pos="284"/>
          <w:tab w:val="left" w:pos="709"/>
        </w:tabs>
        <w:ind w:left="0" w:firstLine="0"/>
        <w:jc w:val="both"/>
      </w:pPr>
      <w:r w:rsidRPr="006A524B">
        <w:t xml:space="preserve">преемственность начального общего, основного общего, среднего общего образования;  </w:t>
      </w:r>
    </w:p>
    <w:p w:rsidR="000F29B7" w:rsidRPr="006A524B" w:rsidRDefault="000F29B7" w:rsidP="00EE13F1">
      <w:pPr>
        <w:pStyle w:val="ad"/>
        <w:numPr>
          <w:ilvl w:val="0"/>
          <w:numId w:val="7"/>
        </w:numPr>
        <w:tabs>
          <w:tab w:val="left" w:pos="284"/>
          <w:tab w:val="left" w:pos="709"/>
        </w:tabs>
        <w:ind w:left="0" w:firstLine="0"/>
        <w:jc w:val="both"/>
      </w:pPr>
      <w:r w:rsidRPr="006A524B">
        <w:t xml:space="preserve">доступность получения качественного основного общего образования для всех обучающихся Гимназии «София» через достижение планируемых результатов обучения всеми обучающимися, в том числе детьми с ограниченными возможностями здоровья, детьми -инвалидами; </w:t>
      </w:r>
    </w:p>
    <w:p w:rsidR="000F29B7" w:rsidRPr="006A524B" w:rsidRDefault="000F29B7" w:rsidP="00EE13F1">
      <w:pPr>
        <w:pStyle w:val="ad"/>
        <w:numPr>
          <w:ilvl w:val="0"/>
          <w:numId w:val="7"/>
        </w:numPr>
        <w:tabs>
          <w:tab w:val="left" w:pos="284"/>
          <w:tab w:val="left" w:pos="709"/>
        </w:tabs>
        <w:ind w:left="0" w:firstLine="0"/>
        <w:jc w:val="both"/>
      </w:pPr>
      <w:r w:rsidRPr="006A524B">
        <w:t xml:space="preserve">эффективность сочетание урочных и внеурочных форм организации образовательного процесса, взаимодействие всех его участников; </w:t>
      </w:r>
    </w:p>
    <w:p w:rsidR="000F29B7" w:rsidRPr="006A524B" w:rsidRDefault="000F29B7" w:rsidP="00EE13F1">
      <w:pPr>
        <w:pStyle w:val="ad"/>
        <w:numPr>
          <w:ilvl w:val="0"/>
          <w:numId w:val="7"/>
        </w:numPr>
        <w:tabs>
          <w:tab w:val="left" w:pos="284"/>
          <w:tab w:val="left" w:pos="709"/>
        </w:tabs>
        <w:ind w:left="0" w:firstLine="0"/>
        <w:jc w:val="both"/>
      </w:pPr>
      <w:r w:rsidRPr="006A524B">
        <w:t xml:space="preserve">взаимодействие Гимназии «София» с социальными партнёрами; </w:t>
      </w:r>
    </w:p>
    <w:p w:rsidR="000F29B7" w:rsidRPr="006A524B" w:rsidRDefault="000F29B7" w:rsidP="00EE13F1">
      <w:pPr>
        <w:pStyle w:val="ad"/>
        <w:numPr>
          <w:ilvl w:val="0"/>
          <w:numId w:val="7"/>
        </w:numPr>
        <w:tabs>
          <w:tab w:val="left" w:pos="284"/>
          <w:tab w:val="left" w:pos="709"/>
        </w:tabs>
        <w:ind w:left="0" w:firstLine="0"/>
        <w:jc w:val="both"/>
      </w:pPr>
      <w:r w:rsidRPr="006A524B">
        <w:t xml:space="preserve">своевременную диагностику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проектов, клубов, дополнительного </w:t>
      </w:r>
      <w:r w:rsidRPr="006A524B">
        <w:lastRenderedPageBreak/>
        <w:t xml:space="preserve">образования Гимназии «София» и учреждений дополнительного </w:t>
      </w:r>
      <w:r w:rsidR="0025471F" w:rsidRPr="006A524B">
        <w:t>образования г.</w:t>
      </w:r>
      <w:r w:rsidRPr="006A524B">
        <w:t xml:space="preserve"> о. Клин, организацию общественно полезной деятельности, в том числе социальных практик; </w:t>
      </w:r>
    </w:p>
    <w:p w:rsidR="000F29B7" w:rsidRPr="006A524B" w:rsidRDefault="000F29B7" w:rsidP="00EE13F1">
      <w:pPr>
        <w:pStyle w:val="ad"/>
        <w:numPr>
          <w:ilvl w:val="0"/>
          <w:numId w:val="7"/>
        </w:numPr>
        <w:tabs>
          <w:tab w:val="left" w:pos="284"/>
          <w:tab w:val="left" w:pos="709"/>
        </w:tabs>
        <w:ind w:left="0" w:firstLine="0"/>
        <w:jc w:val="both"/>
      </w:pPr>
      <w:r w:rsidRPr="006A524B">
        <w:t xml:space="preserve">организацию научно-технического творчества, проектной и учебно-исследовательской деятельности обучающихся и их участие в интеллектуальных и творческих соревнованиях; </w:t>
      </w:r>
    </w:p>
    <w:p w:rsidR="000F29B7" w:rsidRPr="006A524B" w:rsidRDefault="000F29B7" w:rsidP="00EE13F1">
      <w:pPr>
        <w:pStyle w:val="ad"/>
        <w:numPr>
          <w:ilvl w:val="0"/>
          <w:numId w:val="7"/>
        </w:numPr>
        <w:tabs>
          <w:tab w:val="left" w:pos="284"/>
          <w:tab w:val="left" w:pos="709"/>
        </w:tabs>
        <w:ind w:left="0" w:firstLine="0"/>
        <w:jc w:val="both"/>
      </w:pPr>
      <w:r w:rsidRPr="006A524B">
        <w:t xml:space="preserve">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гимназического уклада; </w:t>
      </w:r>
    </w:p>
    <w:p w:rsidR="000F29B7" w:rsidRPr="006A524B" w:rsidRDefault="000F29B7" w:rsidP="00EE13F1">
      <w:pPr>
        <w:pStyle w:val="ad"/>
        <w:numPr>
          <w:ilvl w:val="0"/>
          <w:numId w:val="7"/>
        </w:numPr>
        <w:tabs>
          <w:tab w:val="left" w:pos="284"/>
          <w:tab w:val="left" w:pos="709"/>
        </w:tabs>
        <w:ind w:left="0" w:firstLine="0"/>
        <w:jc w:val="both"/>
      </w:pPr>
      <w:r w:rsidRPr="006A524B">
        <w:t xml:space="preserve">включение обучающихся в процессы познания и преобразования внешкольной социальной среды г.о.  Клин для приобретения реального социального опыта; </w:t>
      </w:r>
    </w:p>
    <w:p w:rsidR="000F29B7" w:rsidRPr="006A524B" w:rsidRDefault="000F29B7" w:rsidP="00EE13F1">
      <w:pPr>
        <w:pStyle w:val="ad"/>
        <w:numPr>
          <w:ilvl w:val="0"/>
          <w:numId w:val="7"/>
        </w:numPr>
        <w:tabs>
          <w:tab w:val="left" w:pos="284"/>
          <w:tab w:val="left" w:pos="709"/>
        </w:tabs>
        <w:ind w:left="0" w:firstLine="0"/>
        <w:jc w:val="both"/>
      </w:pPr>
      <w:r w:rsidRPr="006A524B">
        <w:t xml:space="preserve">сохранение и укрепление физического, психологического и социального здоровья </w:t>
      </w:r>
    </w:p>
    <w:p w:rsidR="000F29B7" w:rsidRPr="006A524B" w:rsidRDefault="000F29B7" w:rsidP="00EE13F1">
      <w:pPr>
        <w:pStyle w:val="ad"/>
        <w:numPr>
          <w:ilvl w:val="0"/>
          <w:numId w:val="7"/>
        </w:numPr>
        <w:tabs>
          <w:tab w:val="left" w:pos="284"/>
          <w:tab w:val="left" w:pos="709"/>
        </w:tabs>
        <w:ind w:left="0" w:firstLine="0"/>
        <w:jc w:val="both"/>
      </w:pPr>
      <w:r w:rsidRPr="006A524B">
        <w:t xml:space="preserve">обучающихся, обеспечение их безопасности. </w:t>
      </w:r>
    </w:p>
    <w:p w:rsidR="0025471F" w:rsidRPr="006A524B" w:rsidRDefault="0025471F" w:rsidP="00EE13F1">
      <w:pPr>
        <w:pStyle w:val="ad"/>
        <w:tabs>
          <w:tab w:val="left" w:pos="284"/>
          <w:tab w:val="left" w:pos="709"/>
        </w:tabs>
        <w:ind w:left="0"/>
        <w:jc w:val="both"/>
      </w:pPr>
    </w:p>
    <w:p w:rsidR="000F29B7" w:rsidRPr="006A524B" w:rsidRDefault="000F29B7" w:rsidP="00EE13F1">
      <w:pPr>
        <w:tabs>
          <w:tab w:val="left" w:pos="284"/>
          <w:tab w:val="left" w:pos="709"/>
        </w:tabs>
        <w:jc w:val="both"/>
      </w:pPr>
      <w:r w:rsidRPr="006A524B">
        <w:t>Программа адресов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24"/>
        <w:gridCol w:w="6541"/>
      </w:tblGrid>
      <w:tr w:rsidR="000F29B7" w:rsidRPr="006A524B" w:rsidTr="00FB6205">
        <w:tc>
          <w:tcPr>
            <w:tcW w:w="1508" w:type="pct"/>
            <w:shd w:val="clear" w:color="auto" w:fill="auto"/>
          </w:tcPr>
          <w:p w:rsidR="000F29B7" w:rsidRPr="006A524B" w:rsidRDefault="000F29B7" w:rsidP="00FB6205">
            <w:pPr>
              <w:tabs>
                <w:tab w:val="left" w:pos="284"/>
                <w:tab w:val="left" w:pos="709"/>
              </w:tabs>
              <w:ind w:left="147" w:right="125"/>
              <w:jc w:val="center"/>
            </w:pPr>
            <w:r w:rsidRPr="006A524B">
              <w:t>Кому</w:t>
            </w:r>
          </w:p>
        </w:tc>
        <w:tc>
          <w:tcPr>
            <w:tcW w:w="3492" w:type="pct"/>
            <w:shd w:val="clear" w:color="auto" w:fill="auto"/>
          </w:tcPr>
          <w:p w:rsidR="000F29B7" w:rsidRPr="006A524B" w:rsidRDefault="000F29B7" w:rsidP="00FB6205">
            <w:pPr>
              <w:tabs>
                <w:tab w:val="left" w:pos="284"/>
                <w:tab w:val="left" w:pos="709"/>
              </w:tabs>
              <w:ind w:left="147" w:right="125"/>
              <w:jc w:val="center"/>
            </w:pPr>
            <w:r w:rsidRPr="006A524B">
              <w:t>Цель</w:t>
            </w:r>
          </w:p>
        </w:tc>
      </w:tr>
      <w:tr w:rsidR="000F29B7" w:rsidRPr="006A524B" w:rsidTr="00FB6205">
        <w:tc>
          <w:tcPr>
            <w:tcW w:w="1508" w:type="pct"/>
            <w:shd w:val="clear" w:color="auto" w:fill="auto"/>
          </w:tcPr>
          <w:p w:rsidR="000F29B7" w:rsidRPr="006A524B" w:rsidRDefault="000F29B7" w:rsidP="00FB6205">
            <w:pPr>
              <w:tabs>
                <w:tab w:val="left" w:pos="284"/>
                <w:tab w:val="left" w:pos="709"/>
              </w:tabs>
              <w:ind w:left="147" w:right="125"/>
            </w:pPr>
            <w:r w:rsidRPr="006A524B">
              <w:t>Учащимся и родителям (законным представителям)</w:t>
            </w:r>
          </w:p>
        </w:tc>
        <w:tc>
          <w:tcPr>
            <w:tcW w:w="3492" w:type="pct"/>
            <w:shd w:val="clear" w:color="auto" w:fill="auto"/>
          </w:tcPr>
          <w:p w:rsidR="000F29B7" w:rsidRPr="006A524B" w:rsidRDefault="000F29B7" w:rsidP="00FB6205">
            <w:pPr>
              <w:tabs>
                <w:tab w:val="left" w:pos="284"/>
                <w:tab w:val="left" w:pos="709"/>
              </w:tabs>
              <w:ind w:left="147" w:right="125"/>
            </w:pPr>
            <w:r w:rsidRPr="006A524B">
              <w:t>для информирования об основных направлениях образовательной деятельности и о традициях гимназии; о целях, содержании, организации и предполагаемых результатах деятельности гимназии по достижению каждым обучающимся образовательных результатов; об условиях, созданных для успешной учебы обучающихся; о кадровом потенциале гимназии и зоне ответственности за достижения результатов образовательной деятельности гимназии, обучающихся и  родителей (законных представителей), а также имеющихся возможностей для взаимодействия.</w:t>
            </w:r>
          </w:p>
        </w:tc>
      </w:tr>
      <w:tr w:rsidR="000F29B7" w:rsidRPr="006A524B" w:rsidTr="00FB6205">
        <w:tc>
          <w:tcPr>
            <w:tcW w:w="1508" w:type="pct"/>
            <w:shd w:val="clear" w:color="auto" w:fill="auto"/>
          </w:tcPr>
          <w:p w:rsidR="000F29B7" w:rsidRPr="006A524B" w:rsidRDefault="000F29B7" w:rsidP="00FB6205">
            <w:pPr>
              <w:tabs>
                <w:tab w:val="left" w:pos="284"/>
                <w:tab w:val="left" w:pos="709"/>
              </w:tabs>
              <w:ind w:left="147" w:right="125"/>
            </w:pPr>
            <w:r w:rsidRPr="006A524B">
              <w:t>Учителям</w:t>
            </w:r>
          </w:p>
        </w:tc>
        <w:tc>
          <w:tcPr>
            <w:tcW w:w="3492" w:type="pct"/>
            <w:shd w:val="clear" w:color="auto" w:fill="auto"/>
          </w:tcPr>
          <w:p w:rsidR="000F29B7" w:rsidRPr="006A524B" w:rsidRDefault="00FB6205" w:rsidP="00FB6205">
            <w:pPr>
              <w:numPr>
                <w:ilvl w:val="0"/>
                <w:numId w:val="1"/>
              </w:numPr>
              <w:tabs>
                <w:tab w:val="left" w:pos="284"/>
                <w:tab w:val="left" w:pos="709"/>
              </w:tabs>
              <w:ind w:left="147" w:right="125" w:firstLine="0"/>
            </w:pPr>
            <w:r>
              <w:t xml:space="preserve">для </w:t>
            </w:r>
            <w:r w:rsidR="000F29B7" w:rsidRPr="006A524B">
              <w:t>информирования об основных направлениях образовательной деятельности и о традициях гимназии; о целях, содержа</w:t>
            </w:r>
            <w:r>
              <w:t xml:space="preserve">нии, организации и планируемых результатах </w:t>
            </w:r>
            <w:r w:rsidR="000F29B7" w:rsidRPr="006A524B">
              <w:t>образовательной деятельности, а также о зоне ответственности всех участников образовательных отношений за качество образования.</w:t>
            </w:r>
          </w:p>
        </w:tc>
      </w:tr>
      <w:tr w:rsidR="000F29B7" w:rsidRPr="006A524B" w:rsidTr="00FB6205">
        <w:tc>
          <w:tcPr>
            <w:tcW w:w="1508" w:type="pct"/>
            <w:shd w:val="clear" w:color="auto" w:fill="auto"/>
          </w:tcPr>
          <w:p w:rsidR="000F29B7" w:rsidRPr="006A524B" w:rsidRDefault="000F29B7" w:rsidP="00FB6205">
            <w:pPr>
              <w:tabs>
                <w:tab w:val="left" w:pos="284"/>
                <w:tab w:val="left" w:pos="709"/>
              </w:tabs>
              <w:ind w:left="147" w:right="125"/>
            </w:pPr>
            <w:r w:rsidRPr="006A524B">
              <w:t>Администрации</w:t>
            </w:r>
          </w:p>
        </w:tc>
        <w:tc>
          <w:tcPr>
            <w:tcW w:w="3492" w:type="pct"/>
            <w:shd w:val="clear" w:color="auto" w:fill="auto"/>
          </w:tcPr>
          <w:p w:rsidR="000F29B7" w:rsidRPr="006A524B" w:rsidRDefault="000F29B7" w:rsidP="00FB6205">
            <w:pPr>
              <w:numPr>
                <w:ilvl w:val="0"/>
                <w:numId w:val="1"/>
              </w:numPr>
              <w:tabs>
                <w:tab w:val="left" w:pos="284"/>
                <w:tab w:val="left" w:pos="709"/>
              </w:tabs>
              <w:ind w:left="147" w:right="125" w:firstLine="0"/>
            </w:pPr>
            <w:r w:rsidRPr="006A524B">
              <w:t>для координации деятельности педагогического коллектива по выпол</w:t>
            </w:r>
            <w:r w:rsidR="0025471F" w:rsidRPr="006A524B">
              <w:t xml:space="preserve">нению требований к результатам </w:t>
            </w:r>
            <w:r w:rsidRPr="006A524B">
              <w:t>освоения образовательной программы; создания условий по освоению обучающимися основной образовательной программы основного общего образования; контроля качества освоения основной образовательной программы;</w:t>
            </w:r>
          </w:p>
          <w:p w:rsidR="000F29B7" w:rsidRPr="006A524B" w:rsidRDefault="000F29B7" w:rsidP="00FB6205">
            <w:pPr>
              <w:numPr>
                <w:ilvl w:val="0"/>
                <w:numId w:val="1"/>
              </w:numPr>
              <w:tabs>
                <w:tab w:val="left" w:pos="284"/>
                <w:tab w:val="left" w:pos="709"/>
              </w:tabs>
              <w:ind w:left="147" w:right="125" w:firstLine="0"/>
            </w:pPr>
            <w:r w:rsidRPr="006A524B">
              <w:t>для</w:t>
            </w:r>
            <w:r w:rsidR="00FB6205">
              <w:t xml:space="preserve"> регулирования взаимоотношений </w:t>
            </w:r>
            <w:r w:rsidRPr="006A524B">
              <w:t>субъектов образовательных отношений (обучающихся, родителей (законных представителей), администрации, педагогических работников и других участников) и установление взаимодействия между ними.</w:t>
            </w:r>
          </w:p>
        </w:tc>
      </w:tr>
      <w:tr w:rsidR="000F29B7" w:rsidRPr="006A524B" w:rsidTr="00FB6205">
        <w:trPr>
          <w:trHeight w:val="1305"/>
        </w:trPr>
        <w:tc>
          <w:tcPr>
            <w:tcW w:w="1508" w:type="pct"/>
            <w:shd w:val="clear" w:color="auto" w:fill="auto"/>
          </w:tcPr>
          <w:p w:rsidR="000F29B7" w:rsidRPr="006A524B" w:rsidRDefault="000F29B7" w:rsidP="00FB6205">
            <w:pPr>
              <w:tabs>
                <w:tab w:val="left" w:pos="284"/>
                <w:tab w:val="left" w:pos="709"/>
              </w:tabs>
              <w:ind w:left="147" w:right="125"/>
            </w:pPr>
            <w:r w:rsidRPr="006A524B">
              <w:t>Учредителю и органам управления</w:t>
            </w:r>
          </w:p>
        </w:tc>
        <w:tc>
          <w:tcPr>
            <w:tcW w:w="3492" w:type="pct"/>
            <w:shd w:val="clear" w:color="auto" w:fill="auto"/>
          </w:tcPr>
          <w:p w:rsidR="000F29B7" w:rsidRPr="006A524B" w:rsidRDefault="000F29B7" w:rsidP="00FB6205">
            <w:pPr>
              <w:numPr>
                <w:ilvl w:val="0"/>
                <w:numId w:val="2"/>
              </w:numPr>
              <w:tabs>
                <w:tab w:val="left" w:pos="284"/>
                <w:tab w:val="left" w:pos="709"/>
              </w:tabs>
              <w:ind w:left="147" w:right="125" w:firstLine="0"/>
            </w:pPr>
            <w:r w:rsidRPr="006A524B">
              <w:t>для повышения объективности оценивания образовательных результатов в целом и принятия управленческих решений на основе мониторинга эффективности процесса, качества, условий и результатов образовательной деятельности гимназии</w:t>
            </w:r>
          </w:p>
        </w:tc>
      </w:tr>
      <w:tr w:rsidR="000F29B7" w:rsidRPr="006A524B" w:rsidTr="00FB6205">
        <w:trPr>
          <w:trHeight w:val="105"/>
        </w:trPr>
        <w:tc>
          <w:tcPr>
            <w:tcW w:w="1508" w:type="pct"/>
            <w:tcBorders>
              <w:bottom w:val="single" w:sz="4" w:space="0" w:color="auto"/>
            </w:tcBorders>
            <w:shd w:val="clear" w:color="auto" w:fill="auto"/>
          </w:tcPr>
          <w:p w:rsidR="000F29B7" w:rsidRPr="006A524B" w:rsidRDefault="000F29B7" w:rsidP="00FB6205">
            <w:pPr>
              <w:tabs>
                <w:tab w:val="left" w:pos="284"/>
                <w:tab w:val="left" w:pos="709"/>
              </w:tabs>
              <w:ind w:left="147" w:right="125"/>
            </w:pPr>
            <w:r w:rsidRPr="006A524B">
              <w:t>Социальным партнерам</w:t>
            </w:r>
          </w:p>
        </w:tc>
        <w:tc>
          <w:tcPr>
            <w:tcW w:w="3492" w:type="pct"/>
            <w:tcBorders>
              <w:bottom w:val="single" w:sz="4" w:space="0" w:color="auto"/>
            </w:tcBorders>
            <w:shd w:val="clear" w:color="auto" w:fill="auto"/>
          </w:tcPr>
          <w:p w:rsidR="000F29B7" w:rsidRPr="006A524B" w:rsidRDefault="000F29B7" w:rsidP="00FB6205">
            <w:pPr>
              <w:numPr>
                <w:ilvl w:val="0"/>
                <w:numId w:val="2"/>
              </w:numPr>
              <w:tabs>
                <w:tab w:val="left" w:pos="284"/>
                <w:tab w:val="left" w:pos="709"/>
              </w:tabs>
              <w:ind w:left="147" w:right="125" w:firstLine="0"/>
            </w:pPr>
            <w:r w:rsidRPr="006A524B">
              <w:t>для расширения взаимодействия, интеграции образования и привлечения ресурсов в систему образования гимназии.</w:t>
            </w:r>
          </w:p>
        </w:tc>
      </w:tr>
    </w:tbl>
    <w:p w:rsidR="000F29B7" w:rsidRPr="006A524B" w:rsidRDefault="000F29B7" w:rsidP="00EE13F1">
      <w:pPr>
        <w:tabs>
          <w:tab w:val="left" w:pos="284"/>
          <w:tab w:val="left" w:pos="709"/>
        </w:tabs>
        <w:jc w:val="both"/>
      </w:pPr>
    </w:p>
    <w:p w:rsidR="000F29B7" w:rsidRPr="006A524B" w:rsidRDefault="000F29B7" w:rsidP="00EE13F1">
      <w:pPr>
        <w:pStyle w:val="ad"/>
        <w:numPr>
          <w:ilvl w:val="0"/>
          <w:numId w:val="5"/>
        </w:numPr>
        <w:tabs>
          <w:tab w:val="left" w:pos="284"/>
          <w:tab w:val="left" w:pos="709"/>
        </w:tabs>
        <w:ind w:left="0" w:firstLine="0"/>
        <w:jc w:val="both"/>
        <w:rPr>
          <w:b/>
        </w:rPr>
      </w:pPr>
      <w:r w:rsidRPr="006A524B">
        <w:rPr>
          <w:b/>
        </w:rPr>
        <w:lastRenderedPageBreak/>
        <w:t xml:space="preserve">Принципы и подходы к формированию основной образовательной программы основного общего образования. </w:t>
      </w:r>
    </w:p>
    <w:p w:rsidR="000F29B7" w:rsidRPr="006A524B" w:rsidRDefault="000F29B7" w:rsidP="00FB6205">
      <w:pPr>
        <w:tabs>
          <w:tab w:val="left" w:pos="284"/>
          <w:tab w:val="left" w:pos="709"/>
          <w:tab w:val="left" w:pos="993"/>
        </w:tabs>
        <w:ind w:firstLine="709"/>
        <w:jc w:val="both"/>
      </w:pPr>
      <w:r w:rsidRPr="006A524B">
        <w:t xml:space="preserve">ООП ООО Гимназии «София» создана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в первую очередь, гуманитарной направленности. </w:t>
      </w:r>
    </w:p>
    <w:p w:rsidR="00FB6205" w:rsidRDefault="000F29B7" w:rsidP="00FB6205">
      <w:pPr>
        <w:tabs>
          <w:tab w:val="left" w:pos="284"/>
          <w:tab w:val="left" w:pos="709"/>
          <w:tab w:val="left" w:pos="993"/>
        </w:tabs>
        <w:ind w:firstLine="709"/>
        <w:jc w:val="both"/>
      </w:pPr>
      <w:r w:rsidRPr="006A524B">
        <w:t xml:space="preserve">В основе реализации основной образовательной программы лежит </w:t>
      </w:r>
      <w:r w:rsidRPr="006A524B">
        <w:rPr>
          <w:iCs/>
        </w:rPr>
        <w:t xml:space="preserve">системно-деятельностный подход, </w:t>
      </w:r>
      <w:r w:rsidRPr="006A524B">
        <w:t>который обеспечивает: формирование готовности к саморазвитию и непрерывному образованию; проектирование и конструирование социальной среды развития обучающихся в системе образования; активную учебно-познавательную деятельность обучающихся; построение образовательной деятельности с учетом индивидуальных возрастных, психологических и физиологических особенностей обучающихся.</w:t>
      </w:r>
    </w:p>
    <w:p w:rsidR="000F29B7" w:rsidRPr="006A524B" w:rsidRDefault="000F29B7" w:rsidP="00FB6205">
      <w:pPr>
        <w:tabs>
          <w:tab w:val="left" w:pos="284"/>
          <w:tab w:val="left" w:pos="709"/>
          <w:tab w:val="left" w:pos="993"/>
        </w:tabs>
        <w:ind w:firstLine="709"/>
        <w:jc w:val="both"/>
      </w:pPr>
      <w:r w:rsidRPr="006A524B">
        <w:t>Основная образовательная программа формируется с учетом психолого-педагогических особенностей развития детей 11</w:t>
      </w:r>
      <w:r w:rsidR="00FB6205">
        <w:t>-</w:t>
      </w:r>
      <w:r w:rsidRPr="006A524B">
        <w:t>15 лет, связанных:</w:t>
      </w:r>
    </w:p>
    <w:p w:rsidR="000F29B7" w:rsidRPr="006A524B" w:rsidRDefault="000F29B7" w:rsidP="00FB6205">
      <w:pPr>
        <w:pStyle w:val="ad"/>
        <w:numPr>
          <w:ilvl w:val="0"/>
          <w:numId w:val="2"/>
        </w:numPr>
        <w:tabs>
          <w:tab w:val="left" w:pos="284"/>
          <w:tab w:val="left" w:pos="709"/>
          <w:tab w:val="left" w:pos="993"/>
        </w:tabs>
        <w:ind w:left="0" w:firstLine="709"/>
        <w:jc w:val="both"/>
      </w:pPr>
      <w:r w:rsidRPr="006A524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F29B7" w:rsidRPr="006A524B" w:rsidRDefault="000F29B7" w:rsidP="00FB6205">
      <w:pPr>
        <w:pStyle w:val="ad"/>
        <w:numPr>
          <w:ilvl w:val="0"/>
          <w:numId w:val="2"/>
        </w:numPr>
        <w:tabs>
          <w:tab w:val="left" w:pos="284"/>
          <w:tab w:val="left" w:pos="709"/>
          <w:tab w:val="left" w:pos="993"/>
        </w:tabs>
        <w:ind w:left="0" w:firstLine="709"/>
        <w:jc w:val="both"/>
      </w:pPr>
      <w:r w:rsidRPr="006A524B">
        <w:t>с осуществлением на каждом возрастном уровне (11</w:t>
      </w:r>
      <w:r w:rsidR="00FB6205">
        <w:t>-</w:t>
      </w:r>
      <w:r w:rsidRPr="006A524B">
        <w:t>13 и 13</w:t>
      </w:r>
      <w:r w:rsidR="00FB6205">
        <w:t>-</w:t>
      </w:r>
      <w:r w:rsidRPr="006A524B">
        <w:t xml:space="preserve">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25471F" w:rsidRPr="006A524B">
        <w:t>оценки,</w:t>
      </w:r>
      <w:r w:rsidRPr="006A524B">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0F29B7" w:rsidRPr="006A524B" w:rsidRDefault="000F29B7" w:rsidP="00FB6205">
      <w:pPr>
        <w:pStyle w:val="ad"/>
        <w:numPr>
          <w:ilvl w:val="0"/>
          <w:numId w:val="2"/>
        </w:numPr>
        <w:tabs>
          <w:tab w:val="left" w:pos="284"/>
          <w:tab w:val="left" w:pos="709"/>
          <w:tab w:val="left" w:pos="993"/>
        </w:tabs>
        <w:ind w:left="0" w:firstLine="709"/>
        <w:jc w:val="both"/>
      </w:pPr>
      <w:r w:rsidRPr="006A524B">
        <w:t xml:space="preserve">с развитием учебного сотрудничества, реализуемого </w:t>
      </w:r>
      <w:r w:rsidR="0025471F" w:rsidRPr="006A524B">
        <w:t>в отношениях,</w:t>
      </w:r>
      <w:r w:rsidRPr="006A524B">
        <w:t xml:space="preserve"> обучающихся с учителем и сверстниками;</w:t>
      </w:r>
    </w:p>
    <w:p w:rsidR="000F29B7" w:rsidRPr="006A524B" w:rsidRDefault="000F29B7" w:rsidP="00FB6205">
      <w:pPr>
        <w:pStyle w:val="ad"/>
        <w:numPr>
          <w:ilvl w:val="0"/>
          <w:numId w:val="2"/>
        </w:numPr>
        <w:tabs>
          <w:tab w:val="left" w:pos="284"/>
          <w:tab w:val="left" w:pos="709"/>
          <w:tab w:val="left" w:pos="993"/>
        </w:tabs>
        <w:ind w:left="0" w:firstLine="709"/>
        <w:jc w:val="both"/>
      </w:pPr>
      <w:r w:rsidRPr="006A524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F29B7" w:rsidRPr="006A524B" w:rsidRDefault="000F29B7" w:rsidP="00FB6205">
      <w:pPr>
        <w:tabs>
          <w:tab w:val="left" w:pos="284"/>
          <w:tab w:val="left" w:pos="709"/>
          <w:tab w:val="left" w:pos="993"/>
        </w:tabs>
        <w:ind w:firstLine="709"/>
        <w:jc w:val="both"/>
      </w:pPr>
      <w:r w:rsidRPr="006A524B">
        <w:t>Переход обучающегося в основную школу совпадает с первым этапом подросткового развития - переходом к кризису младшего подросткового возраста (11</w:t>
      </w:r>
      <w:r w:rsidR="00FB6205">
        <w:t>-</w:t>
      </w:r>
      <w:r w:rsidRPr="006A524B">
        <w:t>13 лет, 5</w:t>
      </w:r>
      <w:r w:rsidR="00FB6205">
        <w:t>-</w:t>
      </w:r>
      <w:r w:rsidRPr="006A524B">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00FB6205">
        <w:t>.</w:t>
      </w:r>
      <w:r w:rsidRPr="006A524B">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F29B7" w:rsidRPr="006A524B" w:rsidRDefault="000F29B7" w:rsidP="00FB6205">
      <w:pPr>
        <w:tabs>
          <w:tab w:val="left" w:pos="284"/>
          <w:tab w:val="left" w:pos="709"/>
          <w:tab w:val="left" w:pos="993"/>
        </w:tabs>
        <w:ind w:firstLine="709"/>
        <w:jc w:val="both"/>
      </w:pPr>
      <w:r w:rsidRPr="006A524B">
        <w:t>Второй этап подросткового развития (14</w:t>
      </w:r>
      <w:r w:rsidR="00FB6205">
        <w:t>-</w:t>
      </w:r>
      <w:r w:rsidRPr="006A524B">
        <w:t>15 лет, 8</w:t>
      </w:r>
      <w:r w:rsidR="00FB6205">
        <w:t>-</w:t>
      </w:r>
      <w:r w:rsidRPr="006A524B">
        <w:t>9 классы), характеризуется:</w:t>
      </w:r>
    </w:p>
    <w:p w:rsidR="000F29B7" w:rsidRPr="006A524B" w:rsidRDefault="000F29B7" w:rsidP="00FB6205">
      <w:pPr>
        <w:pStyle w:val="ad"/>
        <w:numPr>
          <w:ilvl w:val="0"/>
          <w:numId w:val="8"/>
        </w:numPr>
        <w:tabs>
          <w:tab w:val="left" w:pos="284"/>
          <w:tab w:val="left" w:pos="709"/>
          <w:tab w:val="left" w:pos="993"/>
        </w:tabs>
        <w:ind w:left="0" w:firstLine="709"/>
        <w:jc w:val="both"/>
      </w:pPr>
      <w:r w:rsidRPr="006A524B">
        <w:t>бурным, скачкообразным характером развития;</w:t>
      </w:r>
    </w:p>
    <w:p w:rsidR="000F29B7" w:rsidRPr="006A524B" w:rsidRDefault="000F29B7" w:rsidP="00FB6205">
      <w:pPr>
        <w:pStyle w:val="ad"/>
        <w:numPr>
          <w:ilvl w:val="0"/>
          <w:numId w:val="8"/>
        </w:numPr>
        <w:tabs>
          <w:tab w:val="left" w:pos="284"/>
          <w:tab w:val="left" w:pos="709"/>
          <w:tab w:val="left" w:pos="993"/>
        </w:tabs>
        <w:ind w:left="0" w:firstLine="709"/>
        <w:jc w:val="both"/>
      </w:pPr>
      <w:r w:rsidRPr="006A524B">
        <w:t>стремлением подростка к общению и совместной деятельности со сверстниками;</w:t>
      </w:r>
    </w:p>
    <w:p w:rsidR="000F29B7" w:rsidRPr="006A524B" w:rsidRDefault="000F29B7" w:rsidP="00FB6205">
      <w:pPr>
        <w:pStyle w:val="ad"/>
        <w:numPr>
          <w:ilvl w:val="0"/>
          <w:numId w:val="8"/>
        </w:numPr>
        <w:tabs>
          <w:tab w:val="left" w:pos="284"/>
          <w:tab w:val="left" w:pos="709"/>
          <w:tab w:val="left" w:pos="993"/>
        </w:tabs>
        <w:ind w:left="0" w:firstLine="709"/>
        <w:jc w:val="both"/>
      </w:pPr>
      <w:r w:rsidRPr="006A524B">
        <w:t>особой чувствительностью к морально-этическому «кодексу товарищества;</w:t>
      </w:r>
    </w:p>
    <w:p w:rsidR="000F29B7" w:rsidRPr="006A524B" w:rsidRDefault="000F29B7" w:rsidP="00FB6205">
      <w:pPr>
        <w:pStyle w:val="ad"/>
        <w:numPr>
          <w:ilvl w:val="0"/>
          <w:numId w:val="8"/>
        </w:numPr>
        <w:tabs>
          <w:tab w:val="left" w:pos="284"/>
          <w:tab w:val="left" w:pos="709"/>
          <w:tab w:val="left" w:pos="993"/>
        </w:tabs>
        <w:ind w:left="0" w:firstLine="709"/>
        <w:jc w:val="both"/>
      </w:pPr>
      <w:r w:rsidRPr="006A524B">
        <w:t>обостренной, в связи с возникновением чувства взрослости, восприимчивостью к усвоению норм, ценностей и способов поведения</w:t>
      </w:r>
      <w:r w:rsidRPr="006A524B">
        <w:rPr>
          <w:bCs/>
        </w:rPr>
        <w:t>;</w:t>
      </w:r>
    </w:p>
    <w:p w:rsidR="000F29B7" w:rsidRPr="006A524B" w:rsidRDefault="000F29B7" w:rsidP="00FB6205">
      <w:pPr>
        <w:pStyle w:val="ad"/>
        <w:numPr>
          <w:ilvl w:val="0"/>
          <w:numId w:val="8"/>
        </w:numPr>
        <w:tabs>
          <w:tab w:val="left" w:pos="284"/>
          <w:tab w:val="left" w:pos="709"/>
          <w:tab w:val="left" w:pos="993"/>
        </w:tabs>
        <w:ind w:left="0" w:firstLine="709"/>
        <w:jc w:val="both"/>
      </w:pPr>
      <w:r w:rsidRPr="006A524B">
        <w:t>изменением социальной ситуации развития: ростом информационных перегрузок, способами получения информации (СМИ, телевидение, Интернет).</w:t>
      </w:r>
    </w:p>
    <w:p w:rsidR="000F29B7" w:rsidRPr="006A524B" w:rsidRDefault="000F29B7" w:rsidP="00FB6205">
      <w:pPr>
        <w:tabs>
          <w:tab w:val="left" w:pos="284"/>
          <w:tab w:val="left" w:pos="709"/>
          <w:tab w:val="left" w:pos="993"/>
        </w:tabs>
        <w:ind w:firstLine="709"/>
        <w:jc w:val="both"/>
      </w:pPr>
      <w:r w:rsidRPr="006A524B">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w:t>
      </w:r>
      <w:bookmarkStart w:id="3" w:name="page7"/>
      <w:bookmarkEnd w:id="3"/>
      <w:r w:rsidRPr="006A524B">
        <w:t>я.</w:t>
      </w:r>
    </w:p>
    <w:p w:rsidR="000F29B7" w:rsidRPr="006A524B" w:rsidRDefault="000F29B7" w:rsidP="00FB6205">
      <w:pPr>
        <w:tabs>
          <w:tab w:val="left" w:pos="284"/>
          <w:tab w:val="left" w:pos="709"/>
          <w:tab w:val="left" w:pos="993"/>
        </w:tabs>
        <w:ind w:firstLine="709"/>
        <w:jc w:val="both"/>
      </w:pPr>
      <w:r w:rsidRPr="006A524B">
        <w:t>Цели реализации православного компонента общего образо</w:t>
      </w:r>
      <w:r w:rsidR="00FB6205">
        <w:t xml:space="preserve">вания </w:t>
      </w:r>
      <w:r w:rsidRPr="006A524B">
        <w:t xml:space="preserve">в ЧОУ «Православная классическая гимназия «София» в соответствии с требованиями к результатам освоения обучающимися православного компонента основных образовательных программ общего образования </w:t>
      </w:r>
      <w:r w:rsidR="00FB6205">
        <w:t>–</w:t>
      </w:r>
      <w:r w:rsidRPr="006A524B">
        <w:t xml:space="preserve"> это целенаправленное развитие духовно-нравственной сферы обучающихся, обеспечение высокого уровня православного образования, формирование у обучающихся целостного христианского мировоззрения, развитого религиозно-нравственного чувства, национального самосознания и гражданской ответственности. </w:t>
      </w:r>
    </w:p>
    <w:p w:rsidR="000F29B7" w:rsidRPr="006A524B" w:rsidRDefault="0025471F" w:rsidP="00FB6205">
      <w:pPr>
        <w:tabs>
          <w:tab w:val="left" w:pos="284"/>
          <w:tab w:val="left" w:pos="709"/>
          <w:tab w:val="left" w:pos="993"/>
        </w:tabs>
        <w:ind w:firstLine="709"/>
        <w:jc w:val="both"/>
      </w:pPr>
      <w:r w:rsidRPr="006A524B">
        <w:t>Задачи православного</w:t>
      </w:r>
      <w:r w:rsidR="000F29B7" w:rsidRPr="006A524B">
        <w:t xml:space="preserve"> компонента общего образования:</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организация систематического и системного изучения православной веры, религии и культуры;</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формирование духовной и нравственной ответственности богозданного человека;</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воспитание православного сознания и поведения человека, отношения к Богу, миру и социуму;</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изучение, сохранение и развитие национальных культурно-исторических традиций;</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формирование уважительного отношения к представителям другой культуры, национальности, религии;</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воспитание человека, способного к благотворительности, милосердию и состраданию;</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воспитание жертвенного служения и любви посредством актуализации социокультурного опыта личности обучающегося, его размышлений о жизни и подвиге святых;</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формирование сознания единства прав, обязанностей и нравственного достоинства человека; взаимосвязи духовного, нравственного, гражданского и патриотического воспитания;</w:t>
      </w:r>
    </w:p>
    <w:p w:rsidR="000F29B7" w:rsidRPr="006A524B" w:rsidRDefault="000F29B7" w:rsidP="00FB6205">
      <w:pPr>
        <w:pStyle w:val="ad"/>
        <w:numPr>
          <w:ilvl w:val="0"/>
          <w:numId w:val="9"/>
        </w:numPr>
        <w:tabs>
          <w:tab w:val="left" w:pos="284"/>
          <w:tab w:val="left" w:pos="709"/>
          <w:tab w:val="left" w:pos="993"/>
        </w:tabs>
        <w:ind w:left="0" w:firstLine="709"/>
        <w:jc w:val="both"/>
      </w:pPr>
      <w:r w:rsidRPr="006A524B">
        <w:t>повышение педагогической и культурологической компетентности родителей (законных представителей), стремящихся воспитывать своих детей в православной традиции, содействие сплочению родителей (законных представителей) и педагогов в процессе воспитания детей.</w:t>
      </w:r>
    </w:p>
    <w:p w:rsidR="000F29B7" w:rsidRPr="006A524B" w:rsidRDefault="000F29B7" w:rsidP="00FB6205">
      <w:pPr>
        <w:tabs>
          <w:tab w:val="left" w:pos="284"/>
          <w:tab w:val="left" w:pos="709"/>
          <w:tab w:val="left" w:pos="993"/>
        </w:tabs>
        <w:ind w:firstLine="709"/>
        <w:jc w:val="both"/>
      </w:pPr>
      <w:r w:rsidRPr="006A524B">
        <w:t>Православнвый компонент общего образования вводится на основании принципа:</w:t>
      </w:r>
      <w:r w:rsidR="0025471F" w:rsidRPr="006A524B">
        <w:t xml:space="preserve"> </w:t>
      </w:r>
      <w:r w:rsidRPr="006A524B">
        <w:t>единства и взаимодействия Церкви, семьи и школы в деле воспитания обучающихся.</w:t>
      </w:r>
    </w:p>
    <w:p w:rsidR="000F29B7" w:rsidRPr="006A524B" w:rsidRDefault="000F29B7" w:rsidP="00FB6205">
      <w:pPr>
        <w:tabs>
          <w:tab w:val="left" w:pos="284"/>
          <w:tab w:val="left" w:pos="709"/>
          <w:tab w:val="left" w:pos="993"/>
        </w:tabs>
        <w:ind w:firstLine="709"/>
        <w:jc w:val="both"/>
      </w:pPr>
      <w:r w:rsidRPr="006A524B">
        <w:t>Православная классическая гимназия «София» имеет от прочих ОУ ряд отличий в учебном плане и внутреннем устройстве как школа православная, школа классическая и школа социальная.</w:t>
      </w:r>
    </w:p>
    <w:p w:rsidR="000F29B7" w:rsidRPr="006A524B" w:rsidRDefault="000F29B7" w:rsidP="00EE13F1">
      <w:pPr>
        <w:tabs>
          <w:tab w:val="left" w:pos="284"/>
          <w:tab w:val="left" w:pos="709"/>
        </w:tabs>
        <w:jc w:val="both"/>
      </w:pPr>
    </w:p>
    <w:p w:rsidR="000F29B7" w:rsidRPr="00093839" w:rsidRDefault="000F29B7" w:rsidP="00EE13F1">
      <w:pPr>
        <w:tabs>
          <w:tab w:val="left" w:pos="284"/>
          <w:tab w:val="left" w:pos="709"/>
        </w:tabs>
        <w:jc w:val="center"/>
        <w:rPr>
          <w:b/>
          <w:bCs/>
          <w:i/>
        </w:rPr>
      </w:pPr>
      <w:r w:rsidRPr="00093839">
        <w:rPr>
          <w:b/>
          <w:bCs/>
          <w:i/>
        </w:rPr>
        <w:t>Особенности гимназии как православной школы.</w:t>
      </w:r>
    </w:p>
    <w:p w:rsidR="000F29B7" w:rsidRPr="006A524B" w:rsidRDefault="000F29B7" w:rsidP="00093839">
      <w:pPr>
        <w:tabs>
          <w:tab w:val="left" w:pos="284"/>
          <w:tab w:val="left" w:pos="709"/>
        </w:tabs>
        <w:ind w:firstLine="709"/>
        <w:jc w:val="both"/>
      </w:pPr>
      <w:r w:rsidRPr="006A524B">
        <w:t xml:space="preserve">Гимназия создана православными людьми для детей из семей уже православных или тянущихся к Православию. Внутренняя жизнь ее подчинена церковному уставу и календарю, средоточие ее </w:t>
      </w:r>
      <w:r w:rsidR="00093839">
        <w:t xml:space="preserve">– </w:t>
      </w:r>
      <w:r w:rsidRPr="006A524B">
        <w:t xml:space="preserve">храм Всех Скорбящих Радость. При этом учредитель установил, что православная школа </w:t>
      </w:r>
      <w:r w:rsidR="00093839">
        <w:t>–</w:t>
      </w:r>
      <w:r w:rsidRPr="006A524B">
        <w:t xml:space="preserve"> это не набор дополнительных вероучительных дисциплин, даже не присутствие храма в гимназии. Это — посильная попытка реализовать жизнь верующего человека в образовательном процессе. Св. апостол Павел говорит: «Вера есть умение взирать на невидимое, вещей невидимых обличение». Это есть особый духовный труд, к которому призваны те, кто может особым образом трудиться, чтобы разгадать </w:t>
      </w:r>
      <w:r w:rsidR="0025471F" w:rsidRPr="006A524B">
        <w:t>скрытый план бытия,</w:t>
      </w:r>
      <w:r w:rsidRPr="006A524B">
        <w:t xml:space="preserve"> в котором Бог как бы обозначил Себя </w:t>
      </w:r>
      <w:r w:rsidRPr="006A524B">
        <w:lastRenderedPageBreak/>
        <w:t xml:space="preserve">как Творца этого мира. Выполнение этой задачи и делает православную школу православной школой. Когда акт православного образования и воспитания удается, происходит то, что мы называем духовным воспитанием </w:t>
      </w:r>
      <w:r w:rsidR="00093839">
        <w:t>–</w:t>
      </w:r>
      <w:r w:rsidRPr="006A524B">
        <w:t xml:space="preserve"> воспитанием через знание.</w:t>
      </w:r>
    </w:p>
    <w:p w:rsidR="000F29B7" w:rsidRPr="006A524B" w:rsidRDefault="000F29B7" w:rsidP="00093839">
      <w:pPr>
        <w:tabs>
          <w:tab w:val="left" w:pos="284"/>
          <w:tab w:val="left" w:pos="709"/>
        </w:tabs>
        <w:ind w:firstLine="709"/>
        <w:jc w:val="both"/>
      </w:pPr>
      <w:r w:rsidRPr="006A524B">
        <w:t xml:space="preserve">Образование, которое дает гимназия </w:t>
      </w:r>
      <w:r w:rsidR="00093839">
        <w:t>–</w:t>
      </w:r>
      <w:r w:rsidRPr="006A524B">
        <w:t xml:space="preserve"> светское. Православная специфика гимназии выражается в том, что преподавание находит мировоззренческую опору в учении Православной Церкви. Это делает гимназию приемлемой для тех, кто не считает полезным для подрастающего поколения религиозную индифферентность. Из собственно религиозных предметов преподается (в течение всех лет </w:t>
      </w:r>
      <w:r w:rsidR="0025471F" w:rsidRPr="006A524B">
        <w:t>обучения) Основы</w:t>
      </w:r>
      <w:r w:rsidRPr="006A524B">
        <w:t xml:space="preserve"> православной веры, церковнославянский язык, церковное пение.</w:t>
      </w:r>
    </w:p>
    <w:p w:rsidR="000F29B7" w:rsidRPr="006A524B" w:rsidRDefault="000F29B7" w:rsidP="00093839">
      <w:pPr>
        <w:tabs>
          <w:tab w:val="left" w:pos="284"/>
          <w:tab w:val="left" w:pos="709"/>
        </w:tabs>
        <w:ind w:firstLine="709"/>
        <w:jc w:val="both"/>
      </w:pPr>
      <w:r w:rsidRPr="006A524B">
        <w:t xml:space="preserve">Конфессиональный характер гимназии особым образом организует преподавание основ естественных наук.  </w:t>
      </w:r>
      <w:r w:rsidR="0025471F" w:rsidRPr="006A524B">
        <w:t>Гимназия в</w:t>
      </w:r>
      <w:r w:rsidRPr="006A524B">
        <w:t xml:space="preserve"> первую очередь стремиться выявить и возродить в учащихся Образ Божий, живущий в душе, имея в виду, что формирование человека как цельной и нравственной личности было и остается главнейшей задачей образования.</w:t>
      </w:r>
    </w:p>
    <w:p w:rsidR="000F29B7" w:rsidRPr="006A524B" w:rsidRDefault="000F29B7" w:rsidP="00093839">
      <w:pPr>
        <w:tabs>
          <w:tab w:val="left" w:pos="284"/>
          <w:tab w:val="left" w:pos="709"/>
        </w:tabs>
        <w:ind w:firstLine="709"/>
        <w:jc w:val="both"/>
      </w:pPr>
      <w:r w:rsidRPr="006A524B">
        <w:t xml:space="preserve">Во вторую очередь перед гимназией стоит задача дать обучающимся конкретные сведения об окружающем мире. Православный учитель должен исходить из представления о сосуществовании двух систем знания: богословской и естественнонаучной. </w:t>
      </w:r>
    </w:p>
    <w:p w:rsidR="000F29B7" w:rsidRPr="006A524B" w:rsidRDefault="000F29B7" w:rsidP="00093839">
      <w:pPr>
        <w:tabs>
          <w:tab w:val="left" w:pos="284"/>
          <w:tab w:val="left" w:pos="709"/>
        </w:tabs>
        <w:ind w:firstLine="709"/>
        <w:jc w:val="both"/>
      </w:pPr>
      <w:r w:rsidRPr="006A524B">
        <w:t>В-</w:t>
      </w:r>
      <w:r w:rsidR="0025471F" w:rsidRPr="006A524B">
        <w:t>третьих, гимназия</w:t>
      </w:r>
      <w:r w:rsidRPr="006A524B">
        <w:t>, как православная школа, воспитывая молодого человека в духе любви к Богу и Отечеству, считает необходимым более тщательное, углубленное изучение истории, в которой раскрывается замысел Бога о человеке.  Усилением и продолжением исторического курса является преподавание Мировой художественной культуры.</w:t>
      </w:r>
    </w:p>
    <w:p w:rsidR="0025471F" w:rsidRPr="006A524B" w:rsidRDefault="0025471F" w:rsidP="00EE13F1">
      <w:pPr>
        <w:tabs>
          <w:tab w:val="left" w:pos="284"/>
          <w:tab w:val="left" w:pos="709"/>
        </w:tabs>
        <w:jc w:val="both"/>
      </w:pPr>
    </w:p>
    <w:p w:rsidR="000F29B7" w:rsidRPr="00093839" w:rsidRDefault="0025471F" w:rsidP="00EE13F1">
      <w:pPr>
        <w:tabs>
          <w:tab w:val="left" w:pos="284"/>
          <w:tab w:val="left" w:pos="709"/>
        </w:tabs>
        <w:jc w:val="center"/>
        <w:rPr>
          <w:b/>
          <w:bCs/>
          <w:i/>
        </w:rPr>
      </w:pPr>
      <w:r w:rsidRPr="00093839">
        <w:rPr>
          <w:b/>
          <w:bCs/>
          <w:i/>
        </w:rPr>
        <w:t>Особенности гимназии как</w:t>
      </w:r>
      <w:r w:rsidR="000F29B7" w:rsidRPr="00093839">
        <w:rPr>
          <w:b/>
          <w:bCs/>
          <w:i/>
        </w:rPr>
        <w:t xml:space="preserve"> классической школы</w:t>
      </w:r>
    </w:p>
    <w:p w:rsidR="000F29B7" w:rsidRPr="006A524B" w:rsidRDefault="000F29B7" w:rsidP="00093839">
      <w:pPr>
        <w:tabs>
          <w:tab w:val="left" w:pos="284"/>
          <w:tab w:val="left" w:pos="709"/>
        </w:tabs>
        <w:ind w:firstLine="709"/>
        <w:jc w:val="both"/>
      </w:pPr>
      <w:r w:rsidRPr="006A524B">
        <w:t>По содержанию даваемого образования гимназия стремится, насколько это возможно в существующих условиях, ориентироваться на историческую модель классической гимназии, то есть школы, преподавание в которой основано преимущественно на изучении церковнославянского языка, родной словесности и математики.</w:t>
      </w:r>
    </w:p>
    <w:p w:rsidR="000F29B7" w:rsidRPr="006A524B" w:rsidRDefault="0025471F" w:rsidP="00093839">
      <w:pPr>
        <w:tabs>
          <w:tab w:val="left" w:pos="284"/>
          <w:tab w:val="left" w:pos="709"/>
        </w:tabs>
        <w:ind w:firstLine="709"/>
        <w:jc w:val="both"/>
      </w:pPr>
      <w:r w:rsidRPr="006A524B">
        <w:t>Изучение языков</w:t>
      </w:r>
      <w:r w:rsidR="000F29B7" w:rsidRPr="006A524B">
        <w:t xml:space="preserve"> является проверенным вековой практикой мощным образовательным и воспитательным средством и вырабатывает недостижимые иными известными способами навыки работы, в том числе самостоятельной, с иноязычным текстом. Поэтому в 5-6 классах учащиеся получают возможность выбрать для изучения церковнославянский язык, второй иностранный язык (французский язык) изучается в 5-9 классах.</w:t>
      </w:r>
    </w:p>
    <w:p w:rsidR="000F29B7" w:rsidRPr="006A524B" w:rsidRDefault="000F29B7" w:rsidP="00093839">
      <w:pPr>
        <w:tabs>
          <w:tab w:val="left" w:pos="284"/>
          <w:tab w:val="left" w:pos="709"/>
        </w:tabs>
        <w:ind w:firstLine="709"/>
        <w:jc w:val="both"/>
      </w:pPr>
      <w:r w:rsidRPr="006A524B">
        <w:t>Цель воспитательной и образовательной работы гимназии заключается в формировании у детей активной жизненной позиции, духа патриотизма, подготовка к ответственному социальному служению. Классическое образование дает основу, которая позволяет при индивидуальном подходе к ученику развить именно те способности, которые даны ему Богом. Для этого при гимназии существует развитая система дополнительного образования, позволяющая каждому учащемуся активно работать в выбранном направлении.</w:t>
      </w:r>
    </w:p>
    <w:p w:rsidR="000F29B7" w:rsidRPr="006A524B" w:rsidRDefault="000F29B7" w:rsidP="00093839">
      <w:pPr>
        <w:tabs>
          <w:tab w:val="left" w:pos="284"/>
          <w:tab w:val="left" w:pos="709"/>
        </w:tabs>
        <w:ind w:firstLine="709"/>
        <w:jc w:val="both"/>
      </w:pPr>
      <w:r w:rsidRPr="006A524B">
        <w:t xml:space="preserve">Индивидуальные занятия с учащимися включают углубленное изучение предметов гуманитарного профиля, проектную работу в рамках </w:t>
      </w:r>
      <w:r w:rsidR="0025471F" w:rsidRPr="006A524B">
        <w:t>дополнительного образования</w:t>
      </w:r>
      <w:r w:rsidRPr="006A524B">
        <w:t xml:space="preserve">. Проектная деятельность гимназистов позволяет расширить диапазон результатов образования каждого учащегося. </w:t>
      </w:r>
    </w:p>
    <w:p w:rsidR="000F29B7" w:rsidRPr="006A524B" w:rsidRDefault="000F29B7" w:rsidP="00093839">
      <w:pPr>
        <w:tabs>
          <w:tab w:val="left" w:pos="284"/>
          <w:tab w:val="left" w:pos="709"/>
        </w:tabs>
        <w:ind w:firstLine="709"/>
        <w:jc w:val="both"/>
      </w:pPr>
      <w:r w:rsidRPr="006A524B">
        <w:t>Группы дополнительного образования работают по направлениям: спортивно-оздоровительное, духовно-нравственное, социальное, общеинтеллектуальное, общекультурное.</w:t>
      </w:r>
    </w:p>
    <w:p w:rsidR="000F29B7" w:rsidRPr="006A524B" w:rsidRDefault="000F29B7" w:rsidP="00093839">
      <w:pPr>
        <w:tabs>
          <w:tab w:val="left" w:pos="284"/>
          <w:tab w:val="left" w:pos="709"/>
        </w:tabs>
        <w:ind w:firstLine="709"/>
        <w:jc w:val="both"/>
      </w:pPr>
      <w:r w:rsidRPr="006A524B">
        <w:t xml:space="preserve">Гимназия, являясь частным общеобразовательным учреждением, ориентирована на обучение, воспитание и развитие всех и каждого учащегося с учетом их индивидуальных (возрастных, физиологических, психологических, интеллектуальных и других) </w:t>
      </w:r>
      <w:r w:rsidRPr="006A524B">
        <w:lastRenderedPageBreak/>
        <w:t>особенностей, образовательных потребностей и возможностей, личностных склонностей путем создания в ней   максимально благоприятных условий для умственного, нравственного, эмоционального и физического развития каждого ребенка.</w:t>
      </w:r>
    </w:p>
    <w:p w:rsidR="000F29B7" w:rsidRPr="006A524B" w:rsidRDefault="000F29B7" w:rsidP="00093839">
      <w:pPr>
        <w:tabs>
          <w:tab w:val="left" w:pos="284"/>
          <w:tab w:val="left" w:pos="709"/>
        </w:tabs>
        <w:ind w:firstLine="709"/>
        <w:jc w:val="both"/>
      </w:pPr>
      <w:r w:rsidRPr="006A524B">
        <w:t xml:space="preserve">В соответствии с </w:t>
      </w:r>
      <w:r w:rsidR="0025471F" w:rsidRPr="006A524B">
        <w:t>этим основная</w:t>
      </w:r>
      <w:r w:rsidRPr="006A524B">
        <w:t xml:space="preserve"> образовательная программа </w:t>
      </w:r>
      <w:r w:rsidR="0025471F" w:rsidRPr="006A524B">
        <w:t>гимназии -</w:t>
      </w:r>
      <w:r w:rsidRPr="006A524B">
        <w:t xml:space="preserve"> это целостная система мер по </w:t>
      </w:r>
      <w:r w:rsidR="0025471F" w:rsidRPr="006A524B">
        <w:t>гуманизации, дифференциации</w:t>
      </w:r>
      <w:r w:rsidRPr="006A524B">
        <w:t xml:space="preserve"> и индивидуализации обучения и воспитания обучающихся, учитывающая потребности обучаемых, их родителей </w:t>
      </w:r>
      <w:r w:rsidR="0025471F" w:rsidRPr="006A524B">
        <w:t>(законных</w:t>
      </w:r>
      <w:r w:rsidRPr="006A524B">
        <w:t xml:space="preserve"> представителей), общественности, социума.</w:t>
      </w:r>
    </w:p>
    <w:p w:rsidR="000F29B7" w:rsidRPr="006A524B" w:rsidRDefault="000F29B7" w:rsidP="00093839">
      <w:pPr>
        <w:tabs>
          <w:tab w:val="left" w:pos="284"/>
          <w:tab w:val="left" w:pos="709"/>
        </w:tabs>
        <w:ind w:firstLine="709"/>
        <w:jc w:val="both"/>
      </w:pPr>
      <w:r w:rsidRPr="006A524B">
        <w:t>Взаимодействие Гимназии «София» с социальными партнёрами при реализации основной образовательной программы осуществляется системно и на постоянной основ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549"/>
        <w:gridCol w:w="5816"/>
      </w:tblGrid>
      <w:tr w:rsidR="000F29B7" w:rsidRPr="006A524B" w:rsidTr="00093839">
        <w:trPr>
          <w:trHeight w:val="221"/>
        </w:trPr>
        <w:tc>
          <w:tcPr>
            <w:tcW w:w="3549" w:type="dxa"/>
            <w:shd w:val="clear" w:color="auto" w:fill="auto"/>
          </w:tcPr>
          <w:p w:rsidR="000F29B7" w:rsidRPr="006A524B" w:rsidRDefault="000F29B7" w:rsidP="00093839">
            <w:pPr>
              <w:tabs>
                <w:tab w:val="left" w:pos="284"/>
                <w:tab w:val="left" w:pos="709"/>
              </w:tabs>
              <w:ind w:left="147" w:right="140"/>
              <w:jc w:val="both"/>
            </w:pPr>
            <w:r w:rsidRPr="006A524B">
              <w:t>Тип организации</w:t>
            </w:r>
          </w:p>
        </w:tc>
        <w:tc>
          <w:tcPr>
            <w:tcW w:w="5816" w:type="dxa"/>
            <w:shd w:val="clear" w:color="auto" w:fill="auto"/>
          </w:tcPr>
          <w:p w:rsidR="000F29B7" w:rsidRPr="006A524B" w:rsidRDefault="000F29B7" w:rsidP="00093839">
            <w:pPr>
              <w:tabs>
                <w:tab w:val="left" w:pos="284"/>
                <w:tab w:val="left" w:pos="709"/>
              </w:tabs>
              <w:ind w:left="147" w:right="140"/>
              <w:jc w:val="both"/>
            </w:pPr>
            <w:r w:rsidRPr="006A524B">
              <w:t>Названия организаций</w:t>
            </w:r>
          </w:p>
        </w:tc>
      </w:tr>
      <w:tr w:rsidR="000F29B7" w:rsidRPr="006A524B" w:rsidTr="00093839">
        <w:trPr>
          <w:trHeight w:val="231"/>
        </w:trPr>
        <w:tc>
          <w:tcPr>
            <w:tcW w:w="3549" w:type="dxa"/>
            <w:shd w:val="clear" w:color="auto" w:fill="auto"/>
          </w:tcPr>
          <w:p w:rsidR="000F29B7" w:rsidRPr="006A524B" w:rsidRDefault="000F29B7" w:rsidP="00093839">
            <w:pPr>
              <w:tabs>
                <w:tab w:val="left" w:pos="284"/>
                <w:tab w:val="left" w:pos="709"/>
              </w:tabs>
              <w:ind w:left="147" w:right="140"/>
              <w:jc w:val="both"/>
            </w:pPr>
            <w:r w:rsidRPr="006A524B">
              <w:t>Общественные</w:t>
            </w:r>
          </w:p>
        </w:tc>
        <w:tc>
          <w:tcPr>
            <w:tcW w:w="5816" w:type="dxa"/>
            <w:shd w:val="clear" w:color="auto" w:fill="auto"/>
          </w:tcPr>
          <w:p w:rsidR="000F29B7" w:rsidRPr="006A524B" w:rsidRDefault="000F29B7" w:rsidP="00093839">
            <w:pPr>
              <w:tabs>
                <w:tab w:val="left" w:pos="284"/>
                <w:tab w:val="left" w:pos="709"/>
              </w:tabs>
              <w:ind w:left="147" w:right="140"/>
              <w:jc w:val="both"/>
            </w:pPr>
            <w:r w:rsidRPr="006A524B">
              <w:t>Совет ветеранов городского округа Клин</w:t>
            </w:r>
          </w:p>
        </w:tc>
      </w:tr>
      <w:tr w:rsidR="000F29B7" w:rsidRPr="006A524B" w:rsidTr="00093839">
        <w:trPr>
          <w:trHeight w:val="684"/>
        </w:trPr>
        <w:tc>
          <w:tcPr>
            <w:tcW w:w="3549" w:type="dxa"/>
            <w:shd w:val="clear" w:color="auto" w:fill="auto"/>
          </w:tcPr>
          <w:p w:rsidR="000F29B7" w:rsidRPr="006A524B" w:rsidRDefault="000F29B7" w:rsidP="00093839">
            <w:pPr>
              <w:tabs>
                <w:tab w:val="left" w:pos="284"/>
                <w:tab w:val="left" w:pos="709"/>
              </w:tabs>
              <w:ind w:left="147" w:right="140"/>
              <w:jc w:val="both"/>
            </w:pPr>
            <w:r w:rsidRPr="006A524B">
              <w:t>Муниципальные</w:t>
            </w:r>
          </w:p>
        </w:tc>
        <w:tc>
          <w:tcPr>
            <w:tcW w:w="5816" w:type="dxa"/>
            <w:shd w:val="clear" w:color="auto" w:fill="auto"/>
          </w:tcPr>
          <w:p w:rsidR="000F29B7" w:rsidRPr="006A524B" w:rsidRDefault="000F29B7" w:rsidP="00093839">
            <w:pPr>
              <w:tabs>
                <w:tab w:val="left" w:pos="284"/>
                <w:tab w:val="left" w:pos="709"/>
              </w:tabs>
              <w:ind w:left="147" w:right="140"/>
              <w:jc w:val="both"/>
            </w:pPr>
            <w:r w:rsidRPr="006A524B">
              <w:t>Администрация городского округа Клин, Управление образования Администрации городского округа Клин</w:t>
            </w:r>
          </w:p>
        </w:tc>
      </w:tr>
      <w:tr w:rsidR="000F29B7" w:rsidRPr="006A524B" w:rsidTr="00093839">
        <w:trPr>
          <w:trHeight w:val="452"/>
        </w:trPr>
        <w:tc>
          <w:tcPr>
            <w:tcW w:w="3549" w:type="dxa"/>
            <w:shd w:val="clear" w:color="auto" w:fill="auto"/>
          </w:tcPr>
          <w:p w:rsidR="000F29B7" w:rsidRPr="006A524B" w:rsidRDefault="000F29B7" w:rsidP="00093839">
            <w:pPr>
              <w:tabs>
                <w:tab w:val="left" w:pos="284"/>
                <w:tab w:val="left" w:pos="709"/>
              </w:tabs>
              <w:ind w:left="147" w:right="140"/>
              <w:jc w:val="both"/>
            </w:pPr>
            <w:r w:rsidRPr="006A524B">
              <w:t>Образовательные</w:t>
            </w:r>
          </w:p>
        </w:tc>
        <w:tc>
          <w:tcPr>
            <w:tcW w:w="5816" w:type="dxa"/>
            <w:shd w:val="clear" w:color="auto" w:fill="auto"/>
          </w:tcPr>
          <w:p w:rsidR="000F29B7" w:rsidRPr="006A524B" w:rsidRDefault="000F29B7" w:rsidP="00093839">
            <w:pPr>
              <w:tabs>
                <w:tab w:val="left" w:pos="284"/>
                <w:tab w:val="left" w:pos="709"/>
              </w:tabs>
              <w:ind w:left="147" w:right="140"/>
              <w:jc w:val="both"/>
            </w:pPr>
            <w:r w:rsidRPr="006A524B">
              <w:t xml:space="preserve">Образовательные организации городского округа Клин </w:t>
            </w:r>
          </w:p>
        </w:tc>
      </w:tr>
      <w:tr w:rsidR="000F29B7" w:rsidRPr="006A524B" w:rsidTr="00093839">
        <w:trPr>
          <w:trHeight w:val="684"/>
        </w:trPr>
        <w:tc>
          <w:tcPr>
            <w:tcW w:w="3549" w:type="dxa"/>
            <w:shd w:val="clear" w:color="auto" w:fill="auto"/>
          </w:tcPr>
          <w:p w:rsidR="000F29B7" w:rsidRPr="006A524B" w:rsidRDefault="000F29B7" w:rsidP="00093839">
            <w:pPr>
              <w:tabs>
                <w:tab w:val="left" w:pos="284"/>
                <w:tab w:val="left" w:pos="709"/>
              </w:tabs>
              <w:ind w:left="147" w:right="140"/>
              <w:jc w:val="both"/>
            </w:pPr>
            <w:r w:rsidRPr="006A524B">
              <w:t>Учреждения культуры</w:t>
            </w:r>
          </w:p>
        </w:tc>
        <w:tc>
          <w:tcPr>
            <w:tcW w:w="5816" w:type="dxa"/>
            <w:shd w:val="clear" w:color="auto" w:fill="auto"/>
          </w:tcPr>
          <w:p w:rsidR="000F29B7" w:rsidRPr="006A524B" w:rsidRDefault="000F29B7" w:rsidP="00093839">
            <w:pPr>
              <w:tabs>
                <w:tab w:val="left" w:pos="284"/>
                <w:tab w:val="left" w:pos="709"/>
              </w:tabs>
              <w:ind w:left="147" w:right="140"/>
              <w:jc w:val="both"/>
            </w:pPr>
            <w:r w:rsidRPr="006A524B">
              <w:t>Краеведческий музей, музей П.И. Чайковского, музей им. Гайдара, городские библиотеки.</w:t>
            </w:r>
          </w:p>
        </w:tc>
      </w:tr>
      <w:tr w:rsidR="000F29B7" w:rsidRPr="006A524B" w:rsidTr="00093839">
        <w:trPr>
          <w:trHeight w:val="672"/>
        </w:trPr>
        <w:tc>
          <w:tcPr>
            <w:tcW w:w="3549" w:type="dxa"/>
            <w:shd w:val="clear" w:color="auto" w:fill="auto"/>
          </w:tcPr>
          <w:p w:rsidR="000F29B7" w:rsidRPr="006A524B" w:rsidRDefault="000F29B7" w:rsidP="00093839">
            <w:pPr>
              <w:tabs>
                <w:tab w:val="left" w:pos="284"/>
                <w:tab w:val="left" w:pos="709"/>
              </w:tabs>
              <w:ind w:left="147" w:right="140"/>
              <w:jc w:val="both"/>
            </w:pPr>
            <w:r w:rsidRPr="006A524B">
              <w:t>Учреждения дополнительного образования</w:t>
            </w:r>
          </w:p>
        </w:tc>
        <w:tc>
          <w:tcPr>
            <w:tcW w:w="5816" w:type="dxa"/>
            <w:shd w:val="clear" w:color="auto" w:fill="auto"/>
          </w:tcPr>
          <w:p w:rsidR="000F29B7" w:rsidRPr="006A524B" w:rsidRDefault="000F29B7" w:rsidP="00093839">
            <w:pPr>
              <w:tabs>
                <w:tab w:val="left" w:pos="284"/>
                <w:tab w:val="left" w:pos="709"/>
              </w:tabs>
              <w:ind w:left="147" w:right="140"/>
              <w:jc w:val="both"/>
            </w:pPr>
            <w:r w:rsidRPr="006A524B">
              <w:t>Станция юных техников, Дом детского творчества, Клинская школа искусств, Спортивная школа</w:t>
            </w:r>
          </w:p>
        </w:tc>
      </w:tr>
    </w:tbl>
    <w:p w:rsidR="000F29B7" w:rsidRPr="006A524B" w:rsidRDefault="000F29B7" w:rsidP="00EE13F1">
      <w:pPr>
        <w:tabs>
          <w:tab w:val="left" w:pos="284"/>
          <w:tab w:val="left" w:pos="709"/>
        </w:tabs>
        <w:jc w:val="both"/>
      </w:pPr>
    </w:p>
    <w:p w:rsidR="0046269C" w:rsidRPr="00093839" w:rsidRDefault="0046269C" w:rsidP="00EE13F1">
      <w:pPr>
        <w:pStyle w:val="1"/>
        <w:tabs>
          <w:tab w:val="left" w:pos="284"/>
          <w:tab w:val="left" w:pos="709"/>
        </w:tabs>
        <w:rPr>
          <w:rFonts w:ascii="Times New Roman" w:hAnsi="Times New Roman" w:cs="Times New Roman"/>
          <w:b/>
          <w:color w:val="auto"/>
          <w:sz w:val="24"/>
          <w:szCs w:val="24"/>
        </w:rPr>
      </w:pPr>
      <w:bookmarkStart w:id="4" w:name="_Toc84805883"/>
      <w:r w:rsidRPr="00093839">
        <w:rPr>
          <w:rFonts w:ascii="Times New Roman" w:hAnsi="Times New Roman" w:cs="Times New Roman"/>
          <w:b/>
          <w:color w:val="auto"/>
          <w:sz w:val="24"/>
          <w:szCs w:val="24"/>
        </w:rPr>
        <w:t>1.2. Планируемые результаты освоения учащимися основной образовательной программы основного общего образования</w:t>
      </w:r>
      <w:bookmarkEnd w:id="4"/>
    </w:p>
    <w:p w:rsidR="00990896" w:rsidRDefault="00990896" w:rsidP="00990896">
      <w:pPr>
        <w:tabs>
          <w:tab w:val="left" w:pos="284"/>
          <w:tab w:val="left" w:pos="709"/>
        </w:tabs>
        <w:ind w:firstLine="709"/>
        <w:jc w:val="both"/>
      </w:pPr>
      <w:r>
        <w:t>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рабочих программ курсов внеурочной деятельности, курсов метапредметной направленности, рабочей программы воспитания, с одной стороны, и системы оценки результатов – с другой.</w:t>
      </w:r>
      <w:r w:rsidRPr="006A524B">
        <w:t xml:space="preserve"> </w:t>
      </w:r>
    </w:p>
    <w:p w:rsidR="0046269C" w:rsidRPr="006A524B" w:rsidRDefault="0046269C" w:rsidP="00990896">
      <w:pPr>
        <w:tabs>
          <w:tab w:val="left" w:pos="284"/>
          <w:tab w:val="left" w:pos="709"/>
        </w:tabs>
        <w:ind w:firstLine="709"/>
        <w:jc w:val="both"/>
      </w:pPr>
      <w:r w:rsidRPr="006A524B">
        <w:t>В соответствии с требованиями ФГОС ООО система планируемых результатов</w:t>
      </w:r>
      <w:r w:rsidR="00093839">
        <w:t xml:space="preserve"> </w:t>
      </w:r>
      <w:r w:rsidRPr="006A524B">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6269C" w:rsidRPr="006A524B" w:rsidRDefault="0046269C" w:rsidP="00093839">
      <w:pPr>
        <w:tabs>
          <w:tab w:val="left" w:pos="284"/>
          <w:tab w:val="left" w:pos="709"/>
        </w:tabs>
        <w:ind w:firstLine="709"/>
        <w:jc w:val="both"/>
      </w:pPr>
      <w:r w:rsidRPr="006A524B">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46269C" w:rsidRPr="006A524B" w:rsidRDefault="0046269C" w:rsidP="00093839">
      <w:pPr>
        <w:tabs>
          <w:tab w:val="left" w:pos="284"/>
          <w:tab w:val="left" w:pos="709"/>
        </w:tabs>
        <w:ind w:firstLine="709"/>
        <w:jc w:val="both"/>
      </w:pPr>
      <w:r w:rsidRPr="006A524B">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46269C" w:rsidRPr="006A524B" w:rsidRDefault="0046269C" w:rsidP="00093839">
      <w:pPr>
        <w:numPr>
          <w:ilvl w:val="5"/>
          <w:numId w:val="15"/>
        </w:numPr>
        <w:tabs>
          <w:tab w:val="left" w:pos="284"/>
          <w:tab w:val="left" w:pos="709"/>
        </w:tabs>
        <w:ind w:firstLine="709"/>
        <w:jc w:val="both"/>
      </w:pPr>
      <w:r w:rsidRPr="006A524B">
        <w:lastRenderedPageBreak/>
        <w:t>В структуре планируемых результатов выделяется следующие группы:</w:t>
      </w:r>
    </w:p>
    <w:p w:rsidR="0046269C" w:rsidRPr="006A524B" w:rsidRDefault="0046269C" w:rsidP="00093839">
      <w:pPr>
        <w:numPr>
          <w:ilvl w:val="0"/>
          <w:numId w:val="15"/>
        </w:numPr>
        <w:tabs>
          <w:tab w:val="left" w:pos="284"/>
          <w:tab w:val="left" w:pos="709"/>
        </w:tabs>
        <w:ind w:firstLine="709"/>
        <w:jc w:val="both"/>
      </w:pPr>
      <w:r w:rsidRPr="006A524B">
        <w:rPr>
          <w:b/>
        </w:rPr>
        <w:t>Личностные результаты</w:t>
      </w:r>
      <w:r w:rsidRPr="006A524B">
        <w:t xml:space="preserve"> освоения основной образовательной программы представлены в соответствии с группой личностных результатов и </w:t>
      </w:r>
      <w:r w:rsidR="002A5F96" w:rsidRPr="006A524B">
        <w:t>раскрывают,</w:t>
      </w:r>
      <w:r w:rsidRPr="006A524B">
        <w:t xml:space="preserve">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46269C" w:rsidRPr="006A524B" w:rsidRDefault="0046269C" w:rsidP="00093839">
      <w:pPr>
        <w:numPr>
          <w:ilvl w:val="0"/>
          <w:numId w:val="15"/>
        </w:numPr>
        <w:tabs>
          <w:tab w:val="left" w:pos="284"/>
          <w:tab w:val="left" w:pos="709"/>
        </w:tabs>
        <w:ind w:firstLine="709"/>
        <w:jc w:val="both"/>
      </w:pPr>
      <w:r w:rsidRPr="006A524B">
        <w:rPr>
          <w:b/>
        </w:rPr>
        <w:t>Метапредметные результаты</w:t>
      </w:r>
      <w:r w:rsidRPr="006A524B">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6269C" w:rsidRPr="006A524B" w:rsidRDefault="0046269C" w:rsidP="00093839">
      <w:pPr>
        <w:tabs>
          <w:tab w:val="left" w:pos="284"/>
          <w:tab w:val="left" w:pos="709"/>
        </w:tabs>
        <w:ind w:firstLine="709"/>
        <w:jc w:val="both"/>
      </w:pPr>
      <w:r w:rsidRPr="006A524B">
        <w:rPr>
          <w:b/>
        </w:rPr>
        <w:t>Предметные результаты</w:t>
      </w:r>
      <w:r w:rsidRPr="006A524B">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 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Родной язык (русский)», </w:t>
      </w:r>
      <w:r w:rsidR="002A5F96" w:rsidRPr="006A524B">
        <w:t>«Родная</w:t>
      </w:r>
      <w:r w:rsidRPr="006A524B">
        <w:t xml:space="preserve"> литература (русская)» «Английский язык», «Второй иностранный язык. Французски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Основы духовно-нравственной культуры народов России», «Физическая культура», «Основы безопасности жизнедеятельности» и каждому учебному предмету части, формируемой участниками образовательных отношений: «Искусство», «Основы п</w:t>
      </w:r>
      <w:r w:rsidR="002A5F96" w:rsidRPr="006A524B">
        <w:t>равославной веры» (изучается</w:t>
      </w:r>
      <w:r w:rsidRPr="006A524B">
        <w:t xml:space="preserve"> в рамках внеурочной деятельност</w:t>
      </w:r>
      <w:r w:rsidR="00093839">
        <w:t>и), «Церковнославянский язык» (</w:t>
      </w:r>
      <w:r w:rsidRPr="006A524B">
        <w:t>изучается в рамках внеурочной деятельности), «Церковное пение» (изучается в рамках внеурочной деятельности».</w:t>
      </w:r>
    </w:p>
    <w:p w:rsidR="0046269C" w:rsidRPr="006A524B" w:rsidRDefault="0046269C" w:rsidP="00093839">
      <w:pPr>
        <w:tabs>
          <w:tab w:val="left" w:pos="284"/>
          <w:tab w:val="left" w:pos="709"/>
        </w:tabs>
        <w:ind w:firstLine="709"/>
        <w:jc w:val="both"/>
      </w:pPr>
      <w:r w:rsidRPr="006A524B">
        <w:t xml:space="preserve">Планируемые результаты, отнесённые к блоку «Выпускник научится», ориентируют на то, достижение каких уровней освоения учебных действий с изучаемым опорным учебным материалом ожидается от выпускников. Достижение планируемых результатов, отнесённых к блоку «Выпускник научится», выносится на итоговую оценку,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w:t>
      </w:r>
      <w:r w:rsidR="00093839">
        <w:t>–</w:t>
      </w:r>
      <w:r w:rsidRPr="006A524B">
        <w:t xml:space="preserve">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6269C" w:rsidRPr="006A524B" w:rsidRDefault="0046269C" w:rsidP="00093839">
      <w:pPr>
        <w:tabs>
          <w:tab w:val="left" w:pos="284"/>
          <w:tab w:val="left" w:pos="709"/>
        </w:tabs>
        <w:ind w:firstLine="709"/>
        <w:jc w:val="both"/>
      </w:pPr>
      <w:r w:rsidRPr="006A524B">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D103F7" w:rsidRPr="006A524B" w:rsidRDefault="0046269C" w:rsidP="00093839">
      <w:pPr>
        <w:tabs>
          <w:tab w:val="left" w:pos="284"/>
          <w:tab w:val="left" w:pos="709"/>
        </w:tabs>
        <w:ind w:firstLine="709"/>
        <w:jc w:val="both"/>
      </w:pPr>
      <w:r w:rsidRPr="006A524B">
        <w:t xml:space="preserve">Частично задания, ориентированные на оценку достижения планируемых результатов из блока «Выпускник получит возможность </w:t>
      </w:r>
      <w:r w:rsidR="002A5F96" w:rsidRPr="006A524B">
        <w:t>научиться»</w:t>
      </w:r>
      <w:r w:rsidRPr="006A524B">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ведется в ходе текущего и промежуточного оценивания, а полученные результаты фиксируются в виде накопленной оценки и учитываются при определении итоговой оценки.</w:t>
      </w:r>
    </w:p>
    <w:p w:rsidR="00D103F7" w:rsidRPr="00093839" w:rsidRDefault="00D103F7" w:rsidP="00EE13F1">
      <w:pPr>
        <w:pStyle w:val="1"/>
        <w:tabs>
          <w:tab w:val="left" w:pos="284"/>
          <w:tab w:val="left" w:pos="709"/>
        </w:tabs>
        <w:jc w:val="both"/>
        <w:rPr>
          <w:rFonts w:ascii="Times New Roman" w:hAnsi="Times New Roman" w:cs="Times New Roman"/>
          <w:b/>
          <w:color w:val="auto"/>
          <w:sz w:val="24"/>
          <w:szCs w:val="24"/>
        </w:rPr>
      </w:pPr>
      <w:bookmarkStart w:id="5" w:name="_Toc84805884"/>
      <w:r w:rsidRPr="00093839">
        <w:rPr>
          <w:rFonts w:ascii="Times New Roman" w:hAnsi="Times New Roman" w:cs="Times New Roman"/>
          <w:b/>
          <w:color w:val="auto"/>
          <w:sz w:val="24"/>
          <w:szCs w:val="24"/>
        </w:rPr>
        <w:lastRenderedPageBreak/>
        <w:t xml:space="preserve">1.2.1. Планируемые личностные результаты освоения </w:t>
      </w:r>
      <w:r w:rsidRPr="00093839">
        <w:rPr>
          <w:rFonts w:ascii="Times New Roman" w:eastAsia="Times New Roman" w:hAnsi="Times New Roman" w:cs="Times New Roman"/>
          <w:b/>
          <w:color w:val="auto"/>
          <w:sz w:val="24"/>
          <w:szCs w:val="24"/>
        </w:rPr>
        <w:t>осн</w:t>
      </w:r>
      <w:r w:rsidRPr="00093839">
        <w:rPr>
          <w:rFonts w:ascii="Times New Roman" w:hAnsi="Times New Roman" w:cs="Times New Roman"/>
          <w:b/>
          <w:color w:val="auto"/>
          <w:sz w:val="24"/>
          <w:szCs w:val="24"/>
        </w:rPr>
        <w:t>овной образовательной программы</w:t>
      </w:r>
      <w:bookmarkEnd w:id="5"/>
    </w:p>
    <w:p w:rsidR="0046269C" w:rsidRPr="006A524B" w:rsidRDefault="0046269C" w:rsidP="00BC198B">
      <w:pPr>
        <w:tabs>
          <w:tab w:val="left" w:pos="284"/>
          <w:tab w:val="left" w:pos="709"/>
        </w:tabs>
        <w:ind w:firstLine="709"/>
        <w:jc w:val="both"/>
      </w:pPr>
      <w:r w:rsidRPr="006A524B">
        <w:t xml:space="preserve">1. Российская гражданская идентичность (патриотизм, уважение к Отечеству, к прошлому и настоящему многонационального народа </w:t>
      </w:r>
      <w:r w:rsidR="002A5F96" w:rsidRPr="006A524B">
        <w:t>России, чувство</w:t>
      </w:r>
      <w:r w:rsidRPr="006A524B">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6269C" w:rsidRPr="006A524B" w:rsidRDefault="0046269C" w:rsidP="00BC198B">
      <w:pPr>
        <w:tabs>
          <w:tab w:val="left" w:pos="284"/>
          <w:tab w:val="left" w:pos="709"/>
        </w:tabs>
        <w:ind w:firstLine="709"/>
        <w:jc w:val="both"/>
      </w:pPr>
      <w:r w:rsidRPr="006A524B">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6269C" w:rsidRPr="006A524B" w:rsidRDefault="0046269C" w:rsidP="00BC198B">
      <w:pPr>
        <w:tabs>
          <w:tab w:val="left" w:pos="284"/>
          <w:tab w:val="left" w:pos="709"/>
        </w:tabs>
        <w:ind w:firstLine="709"/>
        <w:jc w:val="both"/>
      </w:pPr>
      <w:r w:rsidRPr="006A524B">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6269C" w:rsidRPr="006A524B" w:rsidRDefault="0046269C" w:rsidP="00BC198B">
      <w:pPr>
        <w:tabs>
          <w:tab w:val="left" w:pos="284"/>
          <w:tab w:val="left" w:pos="709"/>
        </w:tabs>
        <w:ind w:firstLine="709"/>
        <w:jc w:val="both"/>
      </w:pPr>
      <w:r w:rsidRPr="006A52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6269C" w:rsidRPr="006A524B" w:rsidRDefault="0046269C" w:rsidP="00BC198B">
      <w:pPr>
        <w:tabs>
          <w:tab w:val="left" w:pos="284"/>
          <w:tab w:val="left" w:pos="709"/>
        </w:tabs>
        <w:ind w:firstLine="709"/>
        <w:jc w:val="both"/>
      </w:pPr>
      <w:r w:rsidRPr="006A524B">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w:t>
      </w:r>
      <w:r w:rsidRPr="006A524B">
        <w:lastRenderedPageBreak/>
        <w:t>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6269C" w:rsidRPr="006A524B" w:rsidRDefault="0046269C" w:rsidP="00BC198B">
      <w:pPr>
        <w:tabs>
          <w:tab w:val="left" w:pos="284"/>
          <w:tab w:val="left" w:pos="709"/>
        </w:tabs>
        <w:ind w:firstLine="709"/>
        <w:jc w:val="both"/>
      </w:pPr>
      <w:r w:rsidRPr="006A524B">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6269C" w:rsidRPr="006A524B" w:rsidRDefault="0046269C" w:rsidP="00BC198B">
      <w:pPr>
        <w:tabs>
          <w:tab w:val="left" w:pos="284"/>
          <w:tab w:val="left" w:pos="709"/>
        </w:tabs>
        <w:ind w:firstLine="709"/>
        <w:jc w:val="both"/>
      </w:pPr>
      <w:r w:rsidRPr="006A524B">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6269C" w:rsidRPr="006A524B" w:rsidRDefault="0046269C" w:rsidP="00BC198B">
      <w:pPr>
        <w:tabs>
          <w:tab w:val="left" w:pos="284"/>
          <w:tab w:val="left" w:pos="709"/>
        </w:tabs>
        <w:ind w:firstLine="709"/>
        <w:jc w:val="both"/>
      </w:pPr>
      <w:r w:rsidRPr="006A52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6269C" w:rsidRPr="006A524B" w:rsidRDefault="0046269C" w:rsidP="00BC198B">
      <w:pPr>
        <w:tabs>
          <w:tab w:val="left" w:pos="284"/>
          <w:tab w:val="left" w:pos="709"/>
        </w:tabs>
        <w:ind w:firstLine="709"/>
        <w:jc w:val="both"/>
        <w:rPr>
          <w:i/>
        </w:rPr>
      </w:pPr>
      <w:r w:rsidRPr="006A524B">
        <w:rPr>
          <w:i/>
        </w:rPr>
        <w:t>10.</w:t>
      </w:r>
      <w:r w:rsidR="002A5F96" w:rsidRPr="006A524B">
        <w:rPr>
          <w:i/>
        </w:rPr>
        <w:t xml:space="preserve"> </w:t>
      </w:r>
      <w:r w:rsidRPr="006A524B">
        <w:rPr>
          <w:i/>
        </w:rPr>
        <w:t>Сформированность функциональной грамотности, предполагающей умение формулировать и объяснять собственную позицию в конкретных ситуациях общественной жизни на основе полученных знаний с позиции норм морали и общечеловеческих ценностей, прав и обязанностей гражданина</w:t>
      </w:r>
      <w:r w:rsidRPr="006A524B">
        <w:rPr>
          <w:b/>
          <w:i/>
        </w:rPr>
        <w:t xml:space="preserve"> </w:t>
      </w:r>
    </w:p>
    <w:p w:rsidR="0046269C" w:rsidRPr="006A524B" w:rsidRDefault="0046269C" w:rsidP="00BC198B">
      <w:pPr>
        <w:tabs>
          <w:tab w:val="left" w:pos="284"/>
          <w:tab w:val="left" w:pos="709"/>
        </w:tabs>
        <w:ind w:firstLine="709"/>
        <w:jc w:val="both"/>
        <w:rPr>
          <w:b/>
        </w:rPr>
      </w:pPr>
      <w:r w:rsidRPr="006A524B">
        <w:rPr>
          <w:b/>
        </w:rPr>
        <w:t>Личностные результаты освоения православного компонента:</w:t>
      </w:r>
    </w:p>
    <w:p w:rsidR="0046269C" w:rsidRPr="006A524B" w:rsidRDefault="0046269C" w:rsidP="00BC198B">
      <w:pPr>
        <w:tabs>
          <w:tab w:val="left" w:pos="284"/>
          <w:tab w:val="left" w:pos="709"/>
        </w:tabs>
        <w:ind w:firstLine="709"/>
        <w:jc w:val="both"/>
      </w:pPr>
      <w:r w:rsidRPr="006A524B">
        <w:t>1) укорененность в православной традиции, вере и любви к Богу и ближним как высших ценностях человеческой жизни;</w:t>
      </w:r>
    </w:p>
    <w:p w:rsidR="0046269C" w:rsidRPr="006A524B" w:rsidRDefault="0046269C" w:rsidP="00BC198B">
      <w:pPr>
        <w:tabs>
          <w:tab w:val="left" w:pos="284"/>
          <w:tab w:val="left" w:pos="709"/>
        </w:tabs>
        <w:ind w:firstLine="709"/>
        <w:jc w:val="both"/>
      </w:pPr>
      <w:r w:rsidRPr="006A524B">
        <w:t>2) устремленность личности к высшему идеалу человеческого совершенства, выраженного в Богочеловеке – Господе Иисусе Христе («теосис», «обожение» человека);</w:t>
      </w:r>
    </w:p>
    <w:p w:rsidR="0046269C" w:rsidRPr="006A524B" w:rsidRDefault="0046269C" w:rsidP="00BC198B">
      <w:pPr>
        <w:tabs>
          <w:tab w:val="left" w:pos="284"/>
          <w:tab w:val="left" w:pos="709"/>
        </w:tabs>
        <w:ind w:firstLine="709"/>
        <w:jc w:val="both"/>
      </w:pPr>
      <w:r w:rsidRPr="006A524B">
        <w:t>3) наличие нравственного самосознания (понятия о добре и зле, правде и лжи), усвоение таких качеств, как добросовестность, справедливость, верность, долг, честь, благожелательность;</w:t>
      </w:r>
    </w:p>
    <w:p w:rsidR="0046269C" w:rsidRPr="006A524B" w:rsidRDefault="0046269C" w:rsidP="00BC198B">
      <w:pPr>
        <w:tabs>
          <w:tab w:val="left" w:pos="284"/>
          <w:tab w:val="left" w:pos="709"/>
        </w:tabs>
        <w:ind w:firstLine="709"/>
        <w:jc w:val="both"/>
      </w:pPr>
      <w:r w:rsidRPr="006A524B">
        <w:t>4) осознание себя чадом Русской Православной Церкви;</w:t>
      </w:r>
    </w:p>
    <w:p w:rsidR="0046269C" w:rsidRPr="006A524B" w:rsidRDefault="0046269C" w:rsidP="00BC198B">
      <w:pPr>
        <w:tabs>
          <w:tab w:val="left" w:pos="284"/>
          <w:tab w:val="left" w:pos="709"/>
        </w:tabs>
        <w:ind w:firstLine="709"/>
        <w:jc w:val="both"/>
      </w:pPr>
      <w:r w:rsidRPr="006A524B">
        <w:t>5) наличие исторической памяти, чувства тесной связи со своим народом и Отечеством, осознание базовых ценностей общества: священного дара жизни, человеческой личности, семьи, Родины;</w:t>
      </w:r>
    </w:p>
    <w:p w:rsidR="0046269C" w:rsidRPr="006A524B" w:rsidRDefault="0046269C" w:rsidP="00BC198B">
      <w:pPr>
        <w:tabs>
          <w:tab w:val="left" w:pos="284"/>
          <w:tab w:val="left" w:pos="709"/>
        </w:tabs>
        <w:ind w:firstLine="709"/>
        <w:jc w:val="both"/>
      </w:pPr>
      <w:r w:rsidRPr="006A524B">
        <w:t>6) благоговейное отношение к святыням Русской Православной Церкви;</w:t>
      </w:r>
    </w:p>
    <w:p w:rsidR="0046269C" w:rsidRPr="006A524B" w:rsidRDefault="0046269C" w:rsidP="00BC198B">
      <w:pPr>
        <w:tabs>
          <w:tab w:val="left" w:pos="284"/>
          <w:tab w:val="left" w:pos="709"/>
        </w:tabs>
        <w:ind w:firstLine="709"/>
        <w:jc w:val="both"/>
      </w:pPr>
      <w:r w:rsidRPr="006A524B">
        <w:t>7) наличие навыков добродетельной жизни (христианского благочестия), развитие таких качеств, как послушание, терпение, мужество, стойкость, трудолюбие, милосердие, целомудрие и др.; хранение чести и гражданского достоинства;</w:t>
      </w:r>
    </w:p>
    <w:p w:rsidR="0046269C" w:rsidRPr="006A524B" w:rsidRDefault="0046269C" w:rsidP="00BC198B">
      <w:pPr>
        <w:tabs>
          <w:tab w:val="left" w:pos="284"/>
          <w:tab w:val="left" w:pos="709"/>
        </w:tabs>
        <w:ind w:firstLine="709"/>
        <w:jc w:val="both"/>
      </w:pPr>
      <w:r w:rsidRPr="006A524B">
        <w:t>8) ответственность и прилежание в учебе;</w:t>
      </w:r>
    </w:p>
    <w:p w:rsidR="0046269C" w:rsidRPr="006A524B" w:rsidRDefault="0046269C" w:rsidP="00BC198B">
      <w:pPr>
        <w:tabs>
          <w:tab w:val="left" w:pos="284"/>
          <w:tab w:val="left" w:pos="709"/>
        </w:tabs>
        <w:ind w:firstLine="709"/>
        <w:jc w:val="both"/>
      </w:pPr>
      <w:r w:rsidRPr="006A524B">
        <w:lastRenderedPageBreak/>
        <w:t>9) любовь к ближним через социальное служение и жертвенность;</w:t>
      </w:r>
    </w:p>
    <w:p w:rsidR="0046269C" w:rsidRPr="006A524B" w:rsidRDefault="0046269C" w:rsidP="00BC198B">
      <w:pPr>
        <w:tabs>
          <w:tab w:val="left" w:pos="284"/>
          <w:tab w:val="left" w:pos="709"/>
        </w:tabs>
        <w:ind w:firstLine="709"/>
        <w:jc w:val="both"/>
      </w:pPr>
      <w:r w:rsidRPr="006A524B">
        <w:t>10) наличие и практическая реализация навыков совместного творчества и соработничества;</w:t>
      </w:r>
    </w:p>
    <w:p w:rsidR="0046269C" w:rsidRPr="006A524B" w:rsidRDefault="0046269C" w:rsidP="00BC198B">
      <w:pPr>
        <w:tabs>
          <w:tab w:val="left" w:pos="284"/>
          <w:tab w:val="left" w:pos="709"/>
        </w:tabs>
        <w:ind w:firstLine="709"/>
        <w:jc w:val="both"/>
      </w:pPr>
      <w:r w:rsidRPr="006A524B">
        <w:t>11) наличие навыков неприятия зла, различения греха (непослушания, обидчивости, зависти, лени и др.) и противостояния искушениям «века сего»;</w:t>
      </w:r>
    </w:p>
    <w:p w:rsidR="0046269C" w:rsidRPr="006A524B" w:rsidRDefault="0046269C" w:rsidP="00BC198B">
      <w:pPr>
        <w:tabs>
          <w:tab w:val="left" w:pos="284"/>
          <w:tab w:val="left" w:pos="709"/>
        </w:tabs>
        <w:ind w:firstLine="709"/>
        <w:jc w:val="both"/>
      </w:pPr>
      <w:r w:rsidRPr="006A524B">
        <w:t>12) наличие эстетических чувств, умения видеть красоту Божьего мира, красоту и внутренний смысл православного Богослужения;</w:t>
      </w:r>
    </w:p>
    <w:p w:rsidR="0046269C" w:rsidRPr="006A524B" w:rsidRDefault="0046269C" w:rsidP="00BC198B">
      <w:pPr>
        <w:tabs>
          <w:tab w:val="left" w:pos="284"/>
          <w:tab w:val="left" w:pos="709"/>
        </w:tabs>
        <w:ind w:firstLine="709"/>
        <w:jc w:val="both"/>
      </w:pPr>
      <w:r w:rsidRPr="006A524B">
        <w:t>13) наличие бережного отношения к здоровью как дару Божиему;</w:t>
      </w:r>
    </w:p>
    <w:p w:rsidR="0046269C" w:rsidRPr="006A524B" w:rsidRDefault="0046269C" w:rsidP="00BC198B">
      <w:pPr>
        <w:tabs>
          <w:tab w:val="left" w:pos="284"/>
          <w:tab w:val="left" w:pos="709"/>
        </w:tabs>
        <w:ind w:firstLine="709"/>
        <w:jc w:val="both"/>
      </w:pPr>
      <w:r w:rsidRPr="006A524B">
        <w:t>14) наличие бережного отношения к природе и всему живому.</w:t>
      </w:r>
    </w:p>
    <w:p w:rsidR="0046269C" w:rsidRPr="00BC198B" w:rsidRDefault="0046269C" w:rsidP="00BC198B">
      <w:pPr>
        <w:tabs>
          <w:tab w:val="left" w:pos="284"/>
          <w:tab w:val="left" w:pos="709"/>
        </w:tabs>
        <w:ind w:firstLine="709"/>
        <w:jc w:val="both"/>
        <w:rPr>
          <w:b/>
        </w:rPr>
      </w:pPr>
      <w:r w:rsidRPr="00BC198B">
        <w:rPr>
          <w:b/>
        </w:rPr>
        <w:t xml:space="preserve"> Метапредметные результаты освоения православного компонента:</w:t>
      </w:r>
    </w:p>
    <w:p w:rsidR="0046269C" w:rsidRPr="006A524B" w:rsidRDefault="0046269C" w:rsidP="00BC198B">
      <w:pPr>
        <w:tabs>
          <w:tab w:val="left" w:pos="284"/>
          <w:tab w:val="left" w:pos="709"/>
        </w:tabs>
        <w:ind w:firstLine="709"/>
        <w:jc w:val="both"/>
      </w:pPr>
      <w:r w:rsidRPr="006A524B">
        <w:t>1) овладение базовыми понятиями православного вероучения, выстраивающими правильное понимание отношений знания и веры, науки и религии;</w:t>
      </w:r>
    </w:p>
    <w:p w:rsidR="0046269C" w:rsidRPr="006A524B" w:rsidRDefault="0046269C" w:rsidP="00BC198B">
      <w:pPr>
        <w:tabs>
          <w:tab w:val="left" w:pos="284"/>
          <w:tab w:val="left" w:pos="709"/>
        </w:tabs>
        <w:ind w:firstLine="709"/>
        <w:jc w:val="both"/>
      </w:pPr>
      <w:r w:rsidRPr="006A524B">
        <w:t>2) формирование целостной картины мира на основе православного мировоззрения и мировосприятия;</w:t>
      </w:r>
    </w:p>
    <w:p w:rsidR="0046269C" w:rsidRPr="006A524B" w:rsidRDefault="0046269C" w:rsidP="00BC198B">
      <w:pPr>
        <w:tabs>
          <w:tab w:val="left" w:pos="284"/>
          <w:tab w:val="left" w:pos="709"/>
        </w:tabs>
        <w:ind w:firstLine="709"/>
        <w:jc w:val="both"/>
      </w:pPr>
      <w:r w:rsidRPr="006A524B">
        <w:t>3) совершенствование умственных способностей через опыт учебы, труда, творческой деятельности, опыт духовной жизни, которые развивают такие качества ума, как память, понимание, умение сосредотачиваться, удерживать внимание, осмысленно слышать и слушать, рассуждать, отделять главное от второстепенного и др.;</w:t>
      </w:r>
    </w:p>
    <w:p w:rsidR="0046269C" w:rsidRPr="006A524B" w:rsidRDefault="0046269C" w:rsidP="00BC198B">
      <w:pPr>
        <w:tabs>
          <w:tab w:val="left" w:pos="284"/>
          <w:tab w:val="left" w:pos="709"/>
        </w:tabs>
        <w:ind w:firstLine="709"/>
        <w:jc w:val="both"/>
      </w:pPr>
      <w:r w:rsidRPr="006A524B">
        <w:t>4) сформированность нравственного отношения к знанию: знания не ради собственных амбиций и корысти, а ради ответственного служения Богу и Отечеству;</w:t>
      </w:r>
    </w:p>
    <w:p w:rsidR="0046269C" w:rsidRPr="006A524B" w:rsidRDefault="0046269C" w:rsidP="00BC198B">
      <w:pPr>
        <w:tabs>
          <w:tab w:val="left" w:pos="284"/>
          <w:tab w:val="left" w:pos="709"/>
        </w:tabs>
        <w:ind w:firstLine="709"/>
        <w:jc w:val="both"/>
      </w:pPr>
      <w:r w:rsidRPr="006A524B">
        <w:t>5) умение извлекать духовный и нравственный смысл из общих знаний и универсальных учебных действий;</w:t>
      </w:r>
    </w:p>
    <w:p w:rsidR="0046269C" w:rsidRPr="006A524B" w:rsidRDefault="0046269C" w:rsidP="00BC198B">
      <w:pPr>
        <w:tabs>
          <w:tab w:val="left" w:pos="284"/>
          <w:tab w:val="left" w:pos="709"/>
        </w:tabs>
        <w:ind w:firstLine="709"/>
        <w:jc w:val="both"/>
      </w:pPr>
      <w:r w:rsidRPr="006A524B">
        <w:t>6) овладение навыками смыслового чтения печатных текстов через бережное отношение к слову, помня наставления древнего книжника «Велика ведь бывает польза от учения книжного: книги наставляют и научают нас пути покаяния, ибо мудрость обретаем и воздержание в словах книжных. Это – реки, напаяющие Вселенную, это источники мудрости, в книгах ведь неизмеримая глубина, ими мы в печали утешаемся, они – узда воздержания».</w:t>
      </w:r>
    </w:p>
    <w:p w:rsidR="00D103F7" w:rsidRPr="00BC198B" w:rsidRDefault="0046269C" w:rsidP="00BC198B">
      <w:pPr>
        <w:pStyle w:val="1"/>
        <w:tabs>
          <w:tab w:val="left" w:pos="284"/>
          <w:tab w:val="left" w:pos="709"/>
          <w:tab w:val="left" w:pos="993"/>
        </w:tabs>
        <w:ind w:firstLine="709"/>
        <w:jc w:val="both"/>
        <w:rPr>
          <w:rFonts w:ascii="Times New Roman" w:hAnsi="Times New Roman" w:cs="Times New Roman"/>
          <w:b/>
          <w:color w:val="auto"/>
          <w:sz w:val="24"/>
          <w:szCs w:val="24"/>
        </w:rPr>
      </w:pPr>
      <w:bookmarkStart w:id="6" w:name="_Toc405145649"/>
      <w:bookmarkStart w:id="7" w:name="_Toc406058978"/>
      <w:bookmarkStart w:id="8" w:name="_Toc409691627"/>
      <w:bookmarkStart w:id="9" w:name="_Toc410653951"/>
      <w:bookmarkStart w:id="10" w:name="_Toc414553132"/>
      <w:bookmarkStart w:id="11" w:name="_Toc84805885"/>
      <w:r w:rsidRPr="00BC198B">
        <w:rPr>
          <w:rFonts w:ascii="Times New Roman" w:eastAsia="Times New Roman" w:hAnsi="Times New Roman" w:cs="Times New Roman"/>
          <w:b/>
          <w:color w:val="auto"/>
          <w:sz w:val="24"/>
          <w:szCs w:val="24"/>
        </w:rPr>
        <w:t xml:space="preserve">1.2.2. </w:t>
      </w:r>
      <w:r w:rsidR="00D103F7" w:rsidRPr="00BC198B">
        <w:rPr>
          <w:rFonts w:ascii="Times New Roman" w:hAnsi="Times New Roman" w:cs="Times New Roman"/>
          <w:b/>
          <w:color w:val="auto"/>
          <w:sz w:val="24"/>
          <w:szCs w:val="24"/>
        </w:rPr>
        <w:t>Планируемые м</w:t>
      </w:r>
      <w:r w:rsidRPr="00BC198B">
        <w:rPr>
          <w:rFonts w:ascii="Times New Roman" w:eastAsia="Times New Roman" w:hAnsi="Times New Roman" w:cs="Times New Roman"/>
          <w:b/>
          <w:color w:val="auto"/>
          <w:sz w:val="24"/>
          <w:szCs w:val="24"/>
        </w:rPr>
        <w:t xml:space="preserve">етапредметные результаты освоения </w:t>
      </w:r>
      <w:bookmarkEnd w:id="6"/>
      <w:bookmarkEnd w:id="7"/>
      <w:bookmarkEnd w:id="8"/>
      <w:bookmarkEnd w:id="9"/>
      <w:bookmarkEnd w:id="10"/>
      <w:r w:rsidR="00D103F7" w:rsidRPr="00BC198B">
        <w:rPr>
          <w:rFonts w:ascii="Times New Roman" w:hAnsi="Times New Roman" w:cs="Times New Roman"/>
          <w:b/>
          <w:color w:val="auto"/>
          <w:sz w:val="24"/>
          <w:szCs w:val="24"/>
        </w:rPr>
        <w:t>основной образовательной программы</w:t>
      </w:r>
      <w:bookmarkEnd w:id="11"/>
    </w:p>
    <w:p w:rsidR="0046269C" w:rsidRPr="006A524B" w:rsidRDefault="0046269C" w:rsidP="00BC198B">
      <w:pPr>
        <w:tabs>
          <w:tab w:val="left" w:pos="284"/>
          <w:tab w:val="left" w:pos="709"/>
          <w:tab w:val="left" w:pos="993"/>
        </w:tabs>
        <w:ind w:firstLine="709"/>
        <w:jc w:val="both"/>
        <w:rPr>
          <w:b/>
          <w:i/>
        </w:rPr>
      </w:pPr>
      <w:r w:rsidRPr="006A524B">
        <w:t>Метапредметные результаты, включают освоенные обучающимися межпредметные понятия и универсальные учебные действия</w:t>
      </w:r>
      <w:r w:rsidR="00BC198B">
        <w:t xml:space="preserve"> (регулятивные, познавательные, </w:t>
      </w:r>
      <w:r w:rsidRPr="006A524B">
        <w:t>коммуникативные).</w:t>
      </w:r>
    </w:p>
    <w:p w:rsidR="0046269C" w:rsidRPr="006A524B" w:rsidRDefault="0046269C" w:rsidP="00BC198B">
      <w:pPr>
        <w:tabs>
          <w:tab w:val="left" w:pos="284"/>
          <w:tab w:val="left" w:pos="709"/>
          <w:tab w:val="left" w:pos="993"/>
        </w:tabs>
        <w:ind w:firstLine="709"/>
        <w:jc w:val="both"/>
        <w:rPr>
          <w:b/>
        </w:rPr>
      </w:pPr>
      <w:r w:rsidRPr="006A524B">
        <w:rPr>
          <w:b/>
        </w:rPr>
        <w:t>Межпредметные понятия</w:t>
      </w:r>
    </w:p>
    <w:p w:rsidR="0046269C" w:rsidRPr="006A524B" w:rsidRDefault="0046269C" w:rsidP="00BC198B">
      <w:pPr>
        <w:tabs>
          <w:tab w:val="left" w:pos="284"/>
          <w:tab w:val="left" w:pos="709"/>
          <w:tab w:val="left" w:pos="993"/>
        </w:tabs>
        <w:ind w:firstLine="709"/>
        <w:jc w:val="both"/>
      </w:pPr>
      <w:r w:rsidRPr="006A524B">
        <w:t xml:space="preserve">Условием формирования межпредметных понятий, </w:t>
      </w:r>
      <w:r w:rsidR="00B3759B" w:rsidRPr="006A524B">
        <w:t>например,</w:t>
      </w:r>
      <w:r w:rsidRPr="006A524B">
        <w:t xml:space="preserve">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w:t>
      </w:r>
      <w:r w:rsidR="00B3759B" w:rsidRPr="006A524B">
        <w:t>участие в</w:t>
      </w:r>
      <w:r w:rsidRPr="006A524B">
        <w:t xml:space="preserve"> проектной деятельности. В основной школе на всех предметах будет продолжена работа по формированию и развитию </w:t>
      </w:r>
      <w:r w:rsidRPr="006A524B">
        <w:rPr>
          <w:b/>
        </w:rPr>
        <w:t>основ читательской компетенции</w:t>
      </w:r>
      <w:r w:rsidRPr="006A524B">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6269C" w:rsidRPr="006A524B" w:rsidRDefault="0046269C" w:rsidP="00BC198B">
      <w:pPr>
        <w:tabs>
          <w:tab w:val="left" w:pos="284"/>
          <w:tab w:val="left" w:pos="709"/>
          <w:tab w:val="left" w:pos="993"/>
        </w:tabs>
        <w:ind w:firstLine="709"/>
        <w:jc w:val="both"/>
        <w:rPr>
          <w:i/>
        </w:rPr>
      </w:pPr>
      <w:r w:rsidRPr="006A524B">
        <w:t xml:space="preserve">При изучении учебных предметов обучающиеся усовершенствуют приобретённые на первомуровне </w:t>
      </w:r>
      <w:r w:rsidRPr="006A524B">
        <w:rPr>
          <w:b/>
        </w:rPr>
        <w:t>навыки работы с информацией</w:t>
      </w:r>
      <w:r w:rsidRPr="006A524B">
        <w:t xml:space="preserve"> и пополнят их. Они смогут работать с текстами, преобразовывать и интерпретировать содержащуюся в них информацию, в том числе:</w:t>
      </w:r>
    </w:p>
    <w:p w:rsidR="0046269C" w:rsidRPr="006A524B" w:rsidRDefault="0046269C" w:rsidP="00BC198B">
      <w:pPr>
        <w:tabs>
          <w:tab w:val="left" w:pos="284"/>
          <w:tab w:val="left" w:pos="709"/>
          <w:tab w:val="left" w:pos="993"/>
        </w:tabs>
        <w:ind w:firstLine="709"/>
        <w:jc w:val="both"/>
      </w:pPr>
      <w:r w:rsidRPr="006A524B">
        <w:t>• систематизировать, сопоставлять, анализировать, обобщать и интерпретировать информацию, содержащуюся в готовых информационных объектах;</w:t>
      </w:r>
    </w:p>
    <w:p w:rsidR="0046269C" w:rsidRPr="006A524B" w:rsidRDefault="0046269C" w:rsidP="00BC198B">
      <w:pPr>
        <w:tabs>
          <w:tab w:val="left" w:pos="284"/>
          <w:tab w:val="left" w:pos="709"/>
          <w:tab w:val="left" w:pos="993"/>
        </w:tabs>
        <w:ind w:firstLine="709"/>
        <w:jc w:val="both"/>
      </w:pPr>
      <w:r w:rsidRPr="006A524B">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6269C" w:rsidRPr="006A524B" w:rsidRDefault="0046269C" w:rsidP="00BC198B">
      <w:pPr>
        <w:tabs>
          <w:tab w:val="left" w:pos="284"/>
          <w:tab w:val="left" w:pos="709"/>
          <w:tab w:val="left" w:pos="993"/>
        </w:tabs>
        <w:ind w:firstLine="709"/>
        <w:jc w:val="both"/>
      </w:pPr>
      <w:r w:rsidRPr="006A524B">
        <w:t>• заполнять и дополнять таблицы, схемы, диаграммы, тексты.</w:t>
      </w:r>
    </w:p>
    <w:p w:rsidR="0046269C" w:rsidRPr="006A524B" w:rsidRDefault="0046269C" w:rsidP="00BC198B">
      <w:pPr>
        <w:tabs>
          <w:tab w:val="left" w:pos="284"/>
          <w:tab w:val="left" w:pos="709"/>
          <w:tab w:val="left" w:pos="993"/>
        </w:tabs>
        <w:ind w:firstLine="709"/>
        <w:jc w:val="both"/>
      </w:pPr>
      <w:r w:rsidRPr="006A524B">
        <w:t xml:space="preserve">В ходе </w:t>
      </w:r>
      <w:r w:rsidR="002A5F96" w:rsidRPr="006A524B">
        <w:t>изучения всех учебных предметов,</w:t>
      </w:r>
      <w:r w:rsidRPr="006A524B">
        <w:t xml:space="preserve"> обучающиеся </w:t>
      </w:r>
      <w:r w:rsidRPr="006A524B">
        <w:rPr>
          <w:b/>
        </w:rPr>
        <w:t>приобретут опыт проектной деятельности</w:t>
      </w:r>
      <w:r w:rsidRPr="006A524B">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r w:rsidRPr="006A524B">
        <w:rPr>
          <w:i/>
        </w:rPr>
        <w:t xml:space="preserve">Умение находить и извлекать информацию в различном контексте; объяснять и описывать явления на основе полученной информации; анализировать и интегрировать полученную информацию; формулировать проблему, интерпретировать и оценивать её; делать выводы; строить прогнозы; </w:t>
      </w:r>
      <w:r w:rsidR="002A5F96" w:rsidRPr="006A524B">
        <w:rPr>
          <w:i/>
        </w:rPr>
        <w:t>предлагать и</w:t>
      </w:r>
      <w:r w:rsidRPr="006A524B">
        <w:rPr>
          <w:i/>
        </w:rPr>
        <w:t xml:space="preserve"> приводить примеры </w:t>
      </w:r>
      <w:r w:rsidR="002A5F96" w:rsidRPr="006A524B">
        <w:rPr>
          <w:i/>
        </w:rPr>
        <w:t>путей решения.</w:t>
      </w:r>
    </w:p>
    <w:p w:rsidR="0046269C" w:rsidRPr="006A524B" w:rsidRDefault="0046269C" w:rsidP="00BC198B">
      <w:pPr>
        <w:tabs>
          <w:tab w:val="left" w:pos="284"/>
          <w:tab w:val="left" w:pos="709"/>
          <w:tab w:val="left" w:pos="993"/>
        </w:tabs>
        <w:ind w:firstLine="709"/>
        <w:jc w:val="both"/>
      </w:pPr>
      <w:r w:rsidRPr="006A524B">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6269C" w:rsidRPr="006A524B" w:rsidRDefault="0046269C" w:rsidP="00BC198B">
      <w:pPr>
        <w:tabs>
          <w:tab w:val="left" w:pos="284"/>
          <w:tab w:val="left" w:pos="709"/>
          <w:tab w:val="left" w:pos="993"/>
        </w:tabs>
        <w:ind w:firstLine="709"/>
        <w:jc w:val="both"/>
      </w:pPr>
      <w:r w:rsidRPr="006A524B">
        <w:t>В соответствии ФГОС ООО выделяются три группы универсальных учебных действий: регулятивные, познавательные, коммуникативные.</w:t>
      </w:r>
    </w:p>
    <w:p w:rsidR="0046269C" w:rsidRPr="006A524B" w:rsidRDefault="0046269C" w:rsidP="00BC198B">
      <w:pPr>
        <w:tabs>
          <w:tab w:val="left" w:pos="284"/>
          <w:tab w:val="left" w:pos="709"/>
          <w:tab w:val="left" w:pos="993"/>
        </w:tabs>
        <w:ind w:firstLine="709"/>
        <w:jc w:val="both"/>
        <w:rPr>
          <w:b/>
        </w:rPr>
      </w:pPr>
      <w:r w:rsidRPr="006A524B">
        <w:rPr>
          <w:b/>
        </w:rPr>
        <w:t>Регулятивные УУД</w:t>
      </w:r>
    </w:p>
    <w:p w:rsidR="0046269C" w:rsidRPr="006A524B" w:rsidRDefault="0046269C" w:rsidP="00BC198B">
      <w:pPr>
        <w:numPr>
          <w:ilvl w:val="0"/>
          <w:numId w:val="10"/>
        </w:numPr>
        <w:tabs>
          <w:tab w:val="left" w:pos="284"/>
          <w:tab w:val="left" w:pos="709"/>
          <w:tab w:val="left" w:pos="993"/>
        </w:tabs>
        <w:ind w:left="0" w:firstLine="709"/>
        <w:jc w:val="both"/>
      </w:pPr>
      <w:r w:rsidRPr="006A524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6269C" w:rsidRPr="006A524B" w:rsidRDefault="0046269C" w:rsidP="00BC198B">
      <w:pPr>
        <w:numPr>
          <w:ilvl w:val="0"/>
          <w:numId w:val="11"/>
        </w:numPr>
        <w:tabs>
          <w:tab w:val="left" w:pos="284"/>
          <w:tab w:val="left" w:pos="709"/>
          <w:tab w:val="left" w:pos="993"/>
        </w:tabs>
        <w:ind w:left="0" w:firstLine="709"/>
        <w:jc w:val="both"/>
      </w:pPr>
      <w:r w:rsidRPr="006A524B">
        <w:t>анализировать существующие и планировать будущие образовательные результаты;</w:t>
      </w:r>
    </w:p>
    <w:p w:rsidR="0046269C" w:rsidRPr="006A524B" w:rsidRDefault="0046269C" w:rsidP="00BC198B">
      <w:pPr>
        <w:numPr>
          <w:ilvl w:val="0"/>
          <w:numId w:val="11"/>
        </w:numPr>
        <w:tabs>
          <w:tab w:val="left" w:pos="284"/>
          <w:tab w:val="left" w:pos="709"/>
          <w:tab w:val="left" w:pos="993"/>
        </w:tabs>
        <w:ind w:left="0" w:firstLine="709"/>
        <w:jc w:val="both"/>
      </w:pPr>
      <w:r w:rsidRPr="006A524B">
        <w:t>идентифицировать собственные проблемы и определять главную проблему;</w:t>
      </w:r>
    </w:p>
    <w:p w:rsidR="0046269C" w:rsidRPr="006A524B" w:rsidRDefault="0046269C" w:rsidP="00BC198B">
      <w:pPr>
        <w:numPr>
          <w:ilvl w:val="0"/>
          <w:numId w:val="11"/>
        </w:numPr>
        <w:tabs>
          <w:tab w:val="left" w:pos="284"/>
          <w:tab w:val="left" w:pos="709"/>
          <w:tab w:val="left" w:pos="993"/>
        </w:tabs>
        <w:ind w:left="0" w:firstLine="709"/>
        <w:jc w:val="both"/>
      </w:pPr>
      <w:r w:rsidRPr="006A524B">
        <w:t>выдвигать версии решения проблемы, формулировать гипотезы, предвосхищать конечный результат;</w:t>
      </w:r>
    </w:p>
    <w:p w:rsidR="0046269C" w:rsidRPr="006A524B" w:rsidRDefault="0046269C" w:rsidP="00BC198B">
      <w:pPr>
        <w:numPr>
          <w:ilvl w:val="0"/>
          <w:numId w:val="11"/>
        </w:numPr>
        <w:tabs>
          <w:tab w:val="left" w:pos="284"/>
          <w:tab w:val="left" w:pos="709"/>
          <w:tab w:val="left" w:pos="993"/>
        </w:tabs>
        <w:ind w:left="0" w:firstLine="709"/>
        <w:jc w:val="both"/>
      </w:pPr>
      <w:r w:rsidRPr="006A524B">
        <w:t>ставить цель деятельности на основе определенной проблемы и существующих возможностей;</w:t>
      </w:r>
    </w:p>
    <w:p w:rsidR="0046269C" w:rsidRPr="006A524B" w:rsidRDefault="0046269C" w:rsidP="00BC198B">
      <w:pPr>
        <w:numPr>
          <w:ilvl w:val="0"/>
          <w:numId w:val="11"/>
        </w:numPr>
        <w:tabs>
          <w:tab w:val="left" w:pos="284"/>
          <w:tab w:val="left" w:pos="709"/>
          <w:tab w:val="left" w:pos="993"/>
        </w:tabs>
        <w:ind w:left="0" w:firstLine="709"/>
        <w:jc w:val="both"/>
      </w:pPr>
      <w:r w:rsidRPr="006A524B">
        <w:t>формулировать учебные задачи как шаги достижения поставленной цели деятельности;</w:t>
      </w:r>
    </w:p>
    <w:p w:rsidR="0046269C" w:rsidRPr="006A524B" w:rsidRDefault="0046269C" w:rsidP="00BC198B">
      <w:pPr>
        <w:numPr>
          <w:ilvl w:val="0"/>
          <w:numId w:val="11"/>
        </w:numPr>
        <w:tabs>
          <w:tab w:val="left" w:pos="284"/>
          <w:tab w:val="left" w:pos="709"/>
          <w:tab w:val="left" w:pos="993"/>
        </w:tabs>
        <w:ind w:left="0" w:firstLine="709"/>
        <w:jc w:val="both"/>
      </w:pPr>
      <w:r w:rsidRPr="006A524B">
        <w:t>обосновывать целевые ориентиры и приоритеты ссылками на ценности, указывая и обосновывая логическую последовательность шагов.</w:t>
      </w:r>
    </w:p>
    <w:p w:rsidR="0046269C" w:rsidRPr="006A524B" w:rsidRDefault="0046269C" w:rsidP="00BC198B">
      <w:pPr>
        <w:numPr>
          <w:ilvl w:val="0"/>
          <w:numId w:val="10"/>
        </w:numPr>
        <w:tabs>
          <w:tab w:val="left" w:pos="284"/>
          <w:tab w:val="left" w:pos="709"/>
          <w:tab w:val="left" w:pos="993"/>
        </w:tabs>
        <w:ind w:left="0" w:firstLine="709"/>
        <w:jc w:val="both"/>
        <w:rPr>
          <w:b/>
        </w:rPr>
      </w:pPr>
      <w:r w:rsidRPr="006A524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6269C" w:rsidRPr="006A524B" w:rsidRDefault="0046269C" w:rsidP="00BC198B">
      <w:pPr>
        <w:numPr>
          <w:ilvl w:val="0"/>
          <w:numId w:val="11"/>
        </w:numPr>
        <w:tabs>
          <w:tab w:val="left" w:pos="284"/>
          <w:tab w:val="left" w:pos="709"/>
          <w:tab w:val="left" w:pos="993"/>
        </w:tabs>
        <w:ind w:left="0" w:firstLine="709"/>
        <w:jc w:val="both"/>
      </w:pPr>
      <w:r w:rsidRPr="006A524B">
        <w:t>определять необходимые действие(я) в соответствии с учебной и познавательной задачей и составлять алгоритм их выполнения;</w:t>
      </w:r>
    </w:p>
    <w:p w:rsidR="0046269C" w:rsidRPr="006A524B" w:rsidRDefault="0046269C" w:rsidP="00BC198B">
      <w:pPr>
        <w:numPr>
          <w:ilvl w:val="0"/>
          <w:numId w:val="11"/>
        </w:numPr>
        <w:tabs>
          <w:tab w:val="left" w:pos="284"/>
          <w:tab w:val="left" w:pos="709"/>
          <w:tab w:val="left" w:pos="993"/>
        </w:tabs>
        <w:ind w:left="0" w:firstLine="709"/>
        <w:jc w:val="both"/>
      </w:pPr>
      <w:r w:rsidRPr="006A524B">
        <w:t>обосновывать и осуществлять выбор наиболее эффективных способов решения учебных и познавательных задач;</w:t>
      </w:r>
    </w:p>
    <w:p w:rsidR="0046269C" w:rsidRPr="006A524B" w:rsidRDefault="0046269C" w:rsidP="00BC198B">
      <w:pPr>
        <w:numPr>
          <w:ilvl w:val="0"/>
          <w:numId w:val="11"/>
        </w:numPr>
        <w:tabs>
          <w:tab w:val="left" w:pos="284"/>
          <w:tab w:val="left" w:pos="709"/>
          <w:tab w:val="left" w:pos="993"/>
        </w:tabs>
        <w:ind w:left="0" w:firstLine="709"/>
        <w:jc w:val="both"/>
      </w:pPr>
      <w:r w:rsidRPr="006A524B">
        <w:t>определять/находить, в том числе из предложенных вариантов, условия для выполнения учебной и познавательной задачи;</w:t>
      </w:r>
    </w:p>
    <w:p w:rsidR="0046269C" w:rsidRPr="006A524B" w:rsidRDefault="0046269C" w:rsidP="00BC198B">
      <w:pPr>
        <w:numPr>
          <w:ilvl w:val="0"/>
          <w:numId w:val="11"/>
        </w:numPr>
        <w:tabs>
          <w:tab w:val="left" w:pos="284"/>
          <w:tab w:val="left" w:pos="709"/>
          <w:tab w:val="left" w:pos="993"/>
        </w:tabs>
        <w:ind w:left="0" w:firstLine="709"/>
        <w:jc w:val="both"/>
      </w:pPr>
      <w:r w:rsidRPr="006A524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6269C" w:rsidRPr="006A524B" w:rsidRDefault="0046269C" w:rsidP="00BC198B">
      <w:pPr>
        <w:numPr>
          <w:ilvl w:val="0"/>
          <w:numId w:val="11"/>
        </w:numPr>
        <w:tabs>
          <w:tab w:val="left" w:pos="284"/>
          <w:tab w:val="left" w:pos="709"/>
          <w:tab w:val="left" w:pos="993"/>
        </w:tabs>
        <w:ind w:left="0" w:firstLine="709"/>
        <w:jc w:val="both"/>
      </w:pPr>
      <w:r w:rsidRPr="006A524B">
        <w:lastRenderedPageBreak/>
        <w:t>выбирать из предложенных вариантов и самостоятельно искать средства/ресурсы для решения задачи/достижения цели;</w:t>
      </w:r>
    </w:p>
    <w:p w:rsidR="0046269C" w:rsidRPr="006A524B" w:rsidRDefault="0046269C" w:rsidP="00BC198B">
      <w:pPr>
        <w:numPr>
          <w:ilvl w:val="0"/>
          <w:numId w:val="11"/>
        </w:numPr>
        <w:tabs>
          <w:tab w:val="left" w:pos="284"/>
          <w:tab w:val="left" w:pos="709"/>
          <w:tab w:val="left" w:pos="993"/>
        </w:tabs>
        <w:ind w:left="0" w:firstLine="709"/>
        <w:jc w:val="both"/>
      </w:pPr>
      <w:r w:rsidRPr="006A524B">
        <w:t>составлять план решения проблемы (выполнения проекта, проведения исследования);</w:t>
      </w:r>
    </w:p>
    <w:p w:rsidR="0046269C" w:rsidRPr="006A524B" w:rsidRDefault="0046269C" w:rsidP="00BC198B">
      <w:pPr>
        <w:numPr>
          <w:ilvl w:val="0"/>
          <w:numId w:val="11"/>
        </w:numPr>
        <w:tabs>
          <w:tab w:val="left" w:pos="284"/>
          <w:tab w:val="left" w:pos="709"/>
          <w:tab w:val="left" w:pos="993"/>
        </w:tabs>
        <w:ind w:left="0" w:firstLine="709"/>
        <w:jc w:val="both"/>
      </w:pPr>
      <w:r w:rsidRPr="006A524B">
        <w:t>определять потенциальные затруднения при решении учебной и познавательной задачи и находить средства для их устранения;</w:t>
      </w:r>
    </w:p>
    <w:p w:rsidR="0046269C" w:rsidRPr="006A524B" w:rsidRDefault="0046269C" w:rsidP="00BC198B">
      <w:pPr>
        <w:numPr>
          <w:ilvl w:val="0"/>
          <w:numId w:val="11"/>
        </w:numPr>
        <w:tabs>
          <w:tab w:val="left" w:pos="284"/>
          <w:tab w:val="left" w:pos="709"/>
          <w:tab w:val="left" w:pos="993"/>
        </w:tabs>
        <w:ind w:left="0" w:firstLine="709"/>
        <w:jc w:val="both"/>
      </w:pPr>
      <w:r w:rsidRPr="006A524B">
        <w:t>описывать свой опыт, оформляя его для передачи другим людям в виде технологии решения практических задач определенного класса;</w:t>
      </w:r>
    </w:p>
    <w:p w:rsidR="0046269C" w:rsidRPr="006A524B" w:rsidRDefault="0046269C" w:rsidP="00BC198B">
      <w:pPr>
        <w:numPr>
          <w:ilvl w:val="0"/>
          <w:numId w:val="11"/>
        </w:numPr>
        <w:tabs>
          <w:tab w:val="left" w:pos="284"/>
          <w:tab w:val="left" w:pos="709"/>
          <w:tab w:val="left" w:pos="993"/>
        </w:tabs>
        <w:ind w:left="0" w:firstLine="709"/>
        <w:jc w:val="both"/>
      </w:pPr>
      <w:r w:rsidRPr="006A524B">
        <w:t>планировать и корректировать свою индивидуальную образовательную траекторию.</w:t>
      </w:r>
    </w:p>
    <w:p w:rsidR="0046269C" w:rsidRPr="006A524B" w:rsidRDefault="0046269C" w:rsidP="00BC198B">
      <w:pPr>
        <w:numPr>
          <w:ilvl w:val="0"/>
          <w:numId w:val="10"/>
        </w:numPr>
        <w:tabs>
          <w:tab w:val="left" w:pos="284"/>
          <w:tab w:val="left" w:pos="709"/>
          <w:tab w:val="left" w:pos="993"/>
        </w:tabs>
        <w:ind w:left="0" w:firstLine="709"/>
        <w:jc w:val="both"/>
      </w:pPr>
      <w:r w:rsidRPr="006A524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определять совместно с педагогом и сверстниками критерии планируемых результатов и критерии оценки своей учебной деятельности;</w:t>
      </w:r>
    </w:p>
    <w:p w:rsidR="0046269C" w:rsidRPr="006A524B" w:rsidRDefault="0046269C" w:rsidP="00BC198B">
      <w:pPr>
        <w:numPr>
          <w:ilvl w:val="0"/>
          <w:numId w:val="12"/>
        </w:numPr>
        <w:tabs>
          <w:tab w:val="left" w:pos="284"/>
          <w:tab w:val="left" w:pos="709"/>
          <w:tab w:val="left" w:pos="993"/>
        </w:tabs>
        <w:ind w:left="0" w:firstLine="709"/>
        <w:jc w:val="both"/>
      </w:pPr>
      <w:r w:rsidRPr="006A524B">
        <w:t>систематизировать (в том числе выбирать приоритетные) критерии планируемых результатов и оценки своей деятельности;</w:t>
      </w:r>
    </w:p>
    <w:p w:rsidR="0046269C" w:rsidRPr="006A524B" w:rsidRDefault="0046269C" w:rsidP="00BC198B">
      <w:pPr>
        <w:numPr>
          <w:ilvl w:val="0"/>
          <w:numId w:val="12"/>
        </w:numPr>
        <w:tabs>
          <w:tab w:val="left" w:pos="284"/>
          <w:tab w:val="left" w:pos="709"/>
          <w:tab w:val="left" w:pos="993"/>
        </w:tabs>
        <w:ind w:left="0" w:firstLine="709"/>
        <w:jc w:val="both"/>
      </w:pPr>
      <w:r w:rsidRPr="006A524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6269C" w:rsidRPr="006A524B" w:rsidRDefault="0046269C" w:rsidP="00BC198B">
      <w:pPr>
        <w:numPr>
          <w:ilvl w:val="0"/>
          <w:numId w:val="12"/>
        </w:numPr>
        <w:tabs>
          <w:tab w:val="left" w:pos="284"/>
          <w:tab w:val="left" w:pos="709"/>
          <w:tab w:val="left" w:pos="993"/>
        </w:tabs>
        <w:ind w:left="0" w:firstLine="709"/>
        <w:jc w:val="both"/>
      </w:pPr>
      <w:r w:rsidRPr="006A524B">
        <w:t>оценивать свою деятельность, аргументируя причины достижения или отсутствия планируемого результата;</w:t>
      </w:r>
    </w:p>
    <w:p w:rsidR="0046269C" w:rsidRPr="006A524B" w:rsidRDefault="0046269C" w:rsidP="00BC198B">
      <w:pPr>
        <w:numPr>
          <w:ilvl w:val="0"/>
          <w:numId w:val="12"/>
        </w:numPr>
        <w:tabs>
          <w:tab w:val="left" w:pos="284"/>
          <w:tab w:val="left" w:pos="709"/>
          <w:tab w:val="left" w:pos="993"/>
        </w:tabs>
        <w:ind w:left="0" w:firstLine="709"/>
        <w:jc w:val="both"/>
      </w:pPr>
      <w:r w:rsidRPr="006A524B">
        <w:t>находить достаточные средства для выполнения учебных действий в изменяющейся ситуации и/или при отсутствии планируемого результата;</w:t>
      </w:r>
    </w:p>
    <w:p w:rsidR="0046269C" w:rsidRPr="006A524B" w:rsidRDefault="0046269C" w:rsidP="00BC198B">
      <w:pPr>
        <w:numPr>
          <w:ilvl w:val="0"/>
          <w:numId w:val="12"/>
        </w:numPr>
        <w:tabs>
          <w:tab w:val="left" w:pos="284"/>
          <w:tab w:val="left" w:pos="709"/>
          <w:tab w:val="left" w:pos="993"/>
        </w:tabs>
        <w:ind w:left="0" w:firstLine="709"/>
        <w:jc w:val="both"/>
      </w:pPr>
      <w:r w:rsidRPr="006A524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6269C" w:rsidRPr="006A524B" w:rsidRDefault="0046269C" w:rsidP="00BC198B">
      <w:pPr>
        <w:numPr>
          <w:ilvl w:val="0"/>
          <w:numId w:val="12"/>
        </w:numPr>
        <w:tabs>
          <w:tab w:val="left" w:pos="284"/>
          <w:tab w:val="left" w:pos="709"/>
          <w:tab w:val="left" w:pos="993"/>
        </w:tabs>
        <w:ind w:left="0" w:firstLine="709"/>
        <w:jc w:val="both"/>
      </w:pPr>
      <w:r w:rsidRPr="006A524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6269C" w:rsidRPr="006A524B" w:rsidRDefault="0046269C" w:rsidP="00BC198B">
      <w:pPr>
        <w:numPr>
          <w:ilvl w:val="0"/>
          <w:numId w:val="12"/>
        </w:numPr>
        <w:tabs>
          <w:tab w:val="left" w:pos="284"/>
          <w:tab w:val="left" w:pos="709"/>
          <w:tab w:val="left" w:pos="993"/>
        </w:tabs>
        <w:ind w:left="0" w:firstLine="709"/>
        <w:jc w:val="both"/>
      </w:pPr>
      <w:r w:rsidRPr="006A524B">
        <w:t>сверять свои действия с целью и, при необходимости, исправлять ошибки самостоятельно.</w:t>
      </w:r>
    </w:p>
    <w:p w:rsidR="0046269C" w:rsidRPr="006A524B" w:rsidRDefault="0046269C" w:rsidP="00BC198B">
      <w:pPr>
        <w:numPr>
          <w:ilvl w:val="0"/>
          <w:numId w:val="10"/>
        </w:numPr>
        <w:tabs>
          <w:tab w:val="left" w:pos="284"/>
          <w:tab w:val="left" w:pos="709"/>
          <w:tab w:val="left" w:pos="993"/>
        </w:tabs>
        <w:ind w:left="0" w:firstLine="709"/>
        <w:jc w:val="both"/>
      </w:pPr>
      <w:r w:rsidRPr="006A524B">
        <w:t>Умение оценивать правильность выполнения учебной задачи, собственные возможности ее решения.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определять критерии правильности (корректности) выполнения учебной задачи;</w:t>
      </w:r>
    </w:p>
    <w:p w:rsidR="0046269C" w:rsidRPr="006A524B" w:rsidRDefault="0046269C" w:rsidP="00BC198B">
      <w:pPr>
        <w:numPr>
          <w:ilvl w:val="0"/>
          <w:numId w:val="12"/>
        </w:numPr>
        <w:tabs>
          <w:tab w:val="left" w:pos="284"/>
          <w:tab w:val="left" w:pos="709"/>
          <w:tab w:val="left" w:pos="993"/>
        </w:tabs>
        <w:ind w:left="0" w:firstLine="709"/>
        <w:jc w:val="both"/>
      </w:pPr>
      <w:r w:rsidRPr="006A524B">
        <w:t>анализировать и обосновывать применение соответствующего инструментария для выполнения учебной задачи;</w:t>
      </w:r>
    </w:p>
    <w:p w:rsidR="0046269C" w:rsidRPr="006A524B" w:rsidRDefault="0046269C" w:rsidP="00BC198B">
      <w:pPr>
        <w:numPr>
          <w:ilvl w:val="0"/>
          <w:numId w:val="12"/>
        </w:numPr>
        <w:tabs>
          <w:tab w:val="left" w:pos="284"/>
          <w:tab w:val="left" w:pos="709"/>
          <w:tab w:val="left" w:pos="993"/>
        </w:tabs>
        <w:ind w:left="0" w:firstLine="709"/>
        <w:jc w:val="both"/>
      </w:pPr>
      <w:r w:rsidRPr="006A524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6269C" w:rsidRPr="006A524B" w:rsidRDefault="0046269C" w:rsidP="00BC198B">
      <w:pPr>
        <w:numPr>
          <w:ilvl w:val="0"/>
          <w:numId w:val="12"/>
        </w:numPr>
        <w:tabs>
          <w:tab w:val="left" w:pos="284"/>
          <w:tab w:val="left" w:pos="709"/>
          <w:tab w:val="left" w:pos="993"/>
        </w:tabs>
        <w:ind w:left="0" w:firstLine="709"/>
        <w:jc w:val="both"/>
      </w:pPr>
      <w:r w:rsidRPr="006A524B">
        <w:t>оценивать продукт своей деятельности по заданным и/или самостоятельно определенным критериям в соответствии с целью деятельности;</w:t>
      </w:r>
    </w:p>
    <w:p w:rsidR="0046269C" w:rsidRPr="006A524B" w:rsidRDefault="0046269C" w:rsidP="00BC198B">
      <w:pPr>
        <w:numPr>
          <w:ilvl w:val="0"/>
          <w:numId w:val="12"/>
        </w:numPr>
        <w:tabs>
          <w:tab w:val="left" w:pos="284"/>
          <w:tab w:val="left" w:pos="709"/>
          <w:tab w:val="left" w:pos="993"/>
        </w:tabs>
        <w:ind w:left="0" w:firstLine="709"/>
        <w:jc w:val="both"/>
      </w:pPr>
      <w:r w:rsidRPr="006A524B">
        <w:t>обосновывать достижимость цели выбранным способом на основе оценки своих внутренних ресурсов и доступных внешних ресурсов;</w:t>
      </w:r>
    </w:p>
    <w:p w:rsidR="0046269C" w:rsidRPr="006A524B" w:rsidRDefault="0046269C" w:rsidP="00BC198B">
      <w:pPr>
        <w:numPr>
          <w:ilvl w:val="0"/>
          <w:numId w:val="12"/>
        </w:numPr>
        <w:tabs>
          <w:tab w:val="left" w:pos="284"/>
          <w:tab w:val="left" w:pos="709"/>
          <w:tab w:val="left" w:pos="993"/>
        </w:tabs>
        <w:ind w:left="0" w:firstLine="709"/>
        <w:jc w:val="both"/>
      </w:pPr>
      <w:r w:rsidRPr="006A524B">
        <w:t>фиксировать и анализировать динамику собственных образовательных результатов.</w:t>
      </w:r>
    </w:p>
    <w:p w:rsidR="0046269C" w:rsidRPr="006A524B" w:rsidRDefault="0046269C" w:rsidP="00BC198B">
      <w:pPr>
        <w:numPr>
          <w:ilvl w:val="0"/>
          <w:numId w:val="10"/>
        </w:numPr>
        <w:tabs>
          <w:tab w:val="left" w:pos="284"/>
          <w:tab w:val="left" w:pos="709"/>
          <w:tab w:val="left" w:pos="993"/>
        </w:tabs>
        <w:ind w:left="0" w:firstLine="709"/>
        <w:jc w:val="both"/>
        <w:rPr>
          <w:b/>
        </w:rPr>
      </w:pPr>
      <w:r w:rsidRPr="006A524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6269C" w:rsidRPr="006A524B" w:rsidRDefault="0046269C" w:rsidP="00BC198B">
      <w:pPr>
        <w:numPr>
          <w:ilvl w:val="0"/>
          <w:numId w:val="12"/>
        </w:numPr>
        <w:tabs>
          <w:tab w:val="left" w:pos="284"/>
          <w:tab w:val="left" w:pos="709"/>
          <w:tab w:val="left" w:pos="993"/>
        </w:tabs>
        <w:ind w:left="0" w:firstLine="709"/>
        <w:jc w:val="both"/>
      </w:pPr>
      <w:r w:rsidRPr="006A524B">
        <w:t>соотносить реальные и планируемые результаты индивидуальной образовательной деятельности и делать выводы;</w:t>
      </w:r>
    </w:p>
    <w:p w:rsidR="0046269C" w:rsidRPr="006A524B" w:rsidRDefault="0046269C" w:rsidP="00BC198B">
      <w:pPr>
        <w:numPr>
          <w:ilvl w:val="0"/>
          <w:numId w:val="12"/>
        </w:numPr>
        <w:tabs>
          <w:tab w:val="left" w:pos="284"/>
          <w:tab w:val="left" w:pos="709"/>
          <w:tab w:val="left" w:pos="993"/>
        </w:tabs>
        <w:ind w:left="0" w:firstLine="709"/>
        <w:jc w:val="both"/>
      </w:pPr>
      <w:r w:rsidRPr="006A524B">
        <w:lastRenderedPageBreak/>
        <w:t>принимать решение в учебной ситуации и нести за него ответственность;</w:t>
      </w:r>
    </w:p>
    <w:p w:rsidR="0046269C" w:rsidRPr="006A524B" w:rsidRDefault="0046269C" w:rsidP="00BC198B">
      <w:pPr>
        <w:numPr>
          <w:ilvl w:val="0"/>
          <w:numId w:val="12"/>
        </w:numPr>
        <w:tabs>
          <w:tab w:val="left" w:pos="284"/>
          <w:tab w:val="left" w:pos="709"/>
          <w:tab w:val="left" w:pos="993"/>
        </w:tabs>
        <w:ind w:left="0" w:firstLine="709"/>
        <w:jc w:val="both"/>
      </w:pPr>
      <w:r w:rsidRPr="006A524B">
        <w:t>самостоятельно определять причины своего успеха или неуспеха и находить способы выхода из ситуации неуспеха;</w:t>
      </w:r>
    </w:p>
    <w:p w:rsidR="0046269C" w:rsidRPr="006A524B" w:rsidRDefault="0046269C" w:rsidP="00BC198B">
      <w:pPr>
        <w:numPr>
          <w:ilvl w:val="0"/>
          <w:numId w:val="12"/>
        </w:numPr>
        <w:tabs>
          <w:tab w:val="left" w:pos="284"/>
          <w:tab w:val="left" w:pos="709"/>
          <w:tab w:val="left" w:pos="993"/>
        </w:tabs>
        <w:ind w:left="0" w:firstLine="709"/>
        <w:jc w:val="both"/>
      </w:pPr>
      <w:r w:rsidRPr="006A524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6269C" w:rsidRPr="006A524B" w:rsidRDefault="0046269C" w:rsidP="00BC198B">
      <w:pPr>
        <w:numPr>
          <w:ilvl w:val="0"/>
          <w:numId w:val="12"/>
        </w:numPr>
        <w:tabs>
          <w:tab w:val="left" w:pos="284"/>
          <w:tab w:val="left" w:pos="709"/>
          <w:tab w:val="left" w:pos="993"/>
        </w:tabs>
        <w:ind w:left="0" w:firstLine="709"/>
        <w:jc w:val="both"/>
      </w:pPr>
      <w:r w:rsidRPr="006A524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6269C" w:rsidRPr="006A524B" w:rsidRDefault="0046269C" w:rsidP="00BC198B">
      <w:pPr>
        <w:tabs>
          <w:tab w:val="left" w:pos="284"/>
          <w:tab w:val="left" w:pos="709"/>
          <w:tab w:val="left" w:pos="993"/>
        </w:tabs>
        <w:ind w:firstLine="709"/>
        <w:jc w:val="both"/>
        <w:rPr>
          <w:b/>
        </w:rPr>
      </w:pPr>
      <w:r w:rsidRPr="006A524B">
        <w:rPr>
          <w:b/>
        </w:rPr>
        <w:t>Познавательные УУД</w:t>
      </w:r>
    </w:p>
    <w:p w:rsidR="0046269C" w:rsidRPr="006A524B" w:rsidRDefault="0046269C" w:rsidP="00BC198B">
      <w:pPr>
        <w:numPr>
          <w:ilvl w:val="0"/>
          <w:numId w:val="10"/>
        </w:numPr>
        <w:tabs>
          <w:tab w:val="left" w:pos="284"/>
          <w:tab w:val="left" w:pos="709"/>
          <w:tab w:val="left" w:pos="993"/>
        </w:tabs>
        <w:ind w:left="0" w:firstLine="709"/>
        <w:jc w:val="both"/>
      </w:pPr>
      <w:r w:rsidRPr="006A524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подбирать слова, соподчиненные ключевому слову, определяющие его признаки и свойства;</w:t>
      </w:r>
    </w:p>
    <w:p w:rsidR="0046269C" w:rsidRPr="006A524B" w:rsidRDefault="0046269C" w:rsidP="00BC198B">
      <w:pPr>
        <w:numPr>
          <w:ilvl w:val="0"/>
          <w:numId w:val="12"/>
        </w:numPr>
        <w:tabs>
          <w:tab w:val="left" w:pos="284"/>
          <w:tab w:val="left" w:pos="709"/>
          <w:tab w:val="left" w:pos="993"/>
        </w:tabs>
        <w:ind w:left="0" w:firstLine="709"/>
        <w:jc w:val="both"/>
      </w:pPr>
      <w:r w:rsidRPr="006A524B">
        <w:t>выстраивать логическую цепочку, состоящую из ключевого слова и соподчиненных ему слов;</w:t>
      </w:r>
    </w:p>
    <w:p w:rsidR="0046269C" w:rsidRPr="006A524B" w:rsidRDefault="0046269C" w:rsidP="00BC198B">
      <w:pPr>
        <w:numPr>
          <w:ilvl w:val="0"/>
          <w:numId w:val="12"/>
        </w:numPr>
        <w:tabs>
          <w:tab w:val="left" w:pos="284"/>
          <w:tab w:val="left" w:pos="709"/>
          <w:tab w:val="left" w:pos="993"/>
        </w:tabs>
        <w:ind w:left="0" w:firstLine="709"/>
        <w:jc w:val="both"/>
      </w:pPr>
      <w:r w:rsidRPr="006A524B">
        <w:t xml:space="preserve">выделять общий признак двух или нескольких </w:t>
      </w:r>
      <w:r w:rsidR="002A5F96" w:rsidRPr="006A524B">
        <w:t>предметов,</w:t>
      </w:r>
      <w:r w:rsidRPr="006A524B">
        <w:t xml:space="preserve"> или явлений и объяснять их сходство;</w:t>
      </w:r>
    </w:p>
    <w:p w:rsidR="0046269C" w:rsidRPr="006A524B" w:rsidRDefault="0046269C" w:rsidP="00BC198B">
      <w:pPr>
        <w:numPr>
          <w:ilvl w:val="0"/>
          <w:numId w:val="12"/>
        </w:numPr>
        <w:tabs>
          <w:tab w:val="left" w:pos="284"/>
          <w:tab w:val="left" w:pos="709"/>
          <w:tab w:val="left" w:pos="993"/>
        </w:tabs>
        <w:ind w:left="0" w:firstLine="709"/>
        <w:jc w:val="both"/>
      </w:pPr>
      <w:r w:rsidRPr="006A524B">
        <w:t>объединять предметы и явления в группы по определенным признакам, сравнивать, классифицировать и обобщать факты и явления;</w:t>
      </w:r>
    </w:p>
    <w:p w:rsidR="0046269C" w:rsidRPr="006A524B" w:rsidRDefault="0046269C" w:rsidP="00BC198B">
      <w:pPr>
        <w:numPr>
          <w:ilvl w:val="0"/>
          <w:numId w:val="12"/>
        </w:numPr>
        <w:tabs>
          <w:tab w:val="left" w:pos="284"/>
          <w:tab w:val="left" w:pos="709"/>
          <w:tab w:val="left" w:pos="993"/>
        </w:tabs>
        <w:ind w:left="0" w:firstLine="709"/>
        <w:jc w:val="both"/>
      </w:pPr>
      <w:r w:rsidRPr="006A524B">
        <w:t>выделять явление из общего ряда других явлений;</w:t>
      </w:r>
    </w:p>
    <w:p w:rsidR="0046269C" w:rsidRPr="006A524B" w:rsidRDefault="0046269C" w:rsidP="00BC198B">
      <w:pPr>
        <w:numPr>
          <w:ilvl w:val="0"/>
          <w:numId w:val="12"/>
        </w:numPr>
        <w:tabs>
          <w:tab w:val="left" w:pos="284"/>
          <w:tab w:val="left" w:pos="709"/>
          <w:tab w:val="left" w:pos="993"/>
        </w:tabs>
        <w:ind w:left="0" w:firstLine="709"/>
        <w:jc w:val="both"/>
      </w:pPr>
      <w:r w:rsidRPr="006A524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6269C" w:rsidRPr="006A524B" w:rsidRDefault="0046269C" w:rsidP="00BC198B">
      <w:pPr>
        <w:numPr>
          <w:ilvl w:val="0"/>
          <w:numId w:val="12"/>
        </w:numPr>
        <w:tabs>
          <w:tab w:val="left" w:pos="284"/>
          <w:tab w:val="left" w:pos="709"/>
          <w:tab w:val="left" w:pos="993"/>
        </w:tabs>
        <w:ind w:left="0" w:firstLine="709"/>
        <w:jc w:val="both"/>
      </w:pPr>
      <w:r w:rsidRPr="006A524B">
        <w:t>строить рассуждение от общих закономерностей к частным явлениям и от частных явлений к общим закономерностям;</w:t>
      </w:r>
    </w:p>
    <w:p w:rsidR="0046269C" w:rsidRPr="006A524B" w:rsidRDefault="0046269C" w:rsidP="00BC198B">
      <w:pPr>
        <w:numPr>
          <w:ilvl w:val="0"/>
          <w:numId w:val="12"/>
        </w:numPr>
        <w:tabs>
          <w:tab w:val="left" w:pos="284"/>
          <w:tab w:val="left" w:pos="709"/>
          <w:tab w:val="left" w:pos="993"/>
        </w:tabs>
        <w:ind w:left="0" w:firstLine="709"/>
        <w:jc w:val="both"/>
      </w:pPr>
      <w:r w:rsidRPr="006A524B">
        <w:t>строить рассуждение на основе сравнения предметов и явлений, выделяя при этом общие признаки;</w:t>
      </w:r>
    </w:p>
    <w:p w:rsidR="0046269C" w:rsidRPr="006A524B" w:rsidRDefault="0046269C" w:rsidP="00BC198B">
      <w:pPr>
        <w:numPr>
          <w:ilvl w:val="0"/>
          <w:numId w:val="12"/>
        </w:numPr>
        <w:tabs>
          <w:tab w:val="left" w:pos="284"/>
          <w:tab w:val="left" w:pos="709"/>
          <w:tab w:val="left" w:pos="993"/>
        </w:tabs>
        <w:ind w:left="0" w:firstLine="709"/>
        <w:jc w:val="both"/>
      </w:pPr>
      <w:r w:rsidRPr="006A524B">
        <w:t>излагать полученную информацию, интерпретируя ее в контексте решаемой задачи;</w:t>
      </w:r>
    </w:p>
    <w:p w:rsidR="0046269C" w:rsidRPr="006A524B" w:rsidRDefault="0046269C" w:rsidP="00BC198B">
      <w:pPr>
        <w:numPr>
          <w:ilvl w:val="0"/>
          <w:numId w:val="12"/>
        </w:numPr>
        <w:tabs>
          <w:tab w:val="left" w:pos="284"/>
          <w:tab w:val="left" w:pos="709"/>
          <w:tab w:val="left" w:pos="993"/>
        </w:tabs>
        <w:ind w:left="0" w:firstLine="709"/>
        <w:jc w:val="both"/>
      </w:pPr>
      <w:r w:rsidRPr="006A524B">
        <w:t>самостоятельно указывать на информацию, нуждающуюся в проверке, предлагать и применять способ проверки достоверности информации;</w:t>
      </w:r>
    </w:p>
    <w:p w:rsidR="0046269C" w:rsidRPr="006A524B" w:rsidRDefault="0046269C" w:rsidP="00BC198B">
      <w:pPr>
        <w:numPr>
          <w:ilvl w:val="0"/>
          <w:numId w:val="12"/>
        </w:numPr>
        <w:tabs>
          <w:tab w:val="left" w:pos="284"/>
          <w:tab w:val="left" w:pos="709"/>
          <w:tab w:val="left" w:pos="993"/>
        </w:tabs>
        <w:ind w:left="0" w:firstLine="709"/>
        <w:jc w:val="both"/>
      </w:pPr>
      <w:r w:rsidRPr="006A524B">
        <w:t>вербализовать эмоциональное впечатление, оказанное на него источником;</w:t>
      </w:r>
    </w:p>
    <w:p w:rsidR="0046269C" w:rsidRPr="006A524B" w:rsidRDefault="0046269C" w:rsidP="00BC198B">
      <w:pPr>
        <w:numPr>
          <w:ilvl w:val="0"/>
          <w:numId w:val="12"/>
        </w:numPr>
        <w:tabs>
          <w:tab w:val="left" w:pos="284"/>
          <w:tab w:val="left" w:pos="709"/>
          <w:tab w:val="left" w:pos="993"/>
        </w:tabs>
        <w:ind w:left="0" w:firstLine="709"/>
        <w:jc w:val="both"/>
      </w:pPr>
      <w:r w:rsidRPr="006A524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6269C" w:rsidRPr="006A524B" w:rsidRDefault="0046269C" w:rsidP="00BC198B">
      <w:pPr>
        <w:numPr>
          <w:ilvl w:val="0"/>
          <w:numId w:val="12"/>
        </w:numPr>
        <w:tabs>
          <w:tab w:val="left" w:pos="284"/>
          <w:tab w:val="left" w:pos="709"/>
          <w:tab w:val="left" w:pos="993"/>
        </w:tabs>
        <w:ind w:left="0" w:firstLine="709"/>
        <w:jc w:val="both"/>
      </w:pPr>
      <w:r w:rsidRPr="006A524B">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46269C" w:rsidRPr="006A524B" w:rsidRDefault="0046269C" w:rsidP="00BC198B">
      <w:pPr>
        <w:numPr>
          <w:ilvl w:val="0"/>
          <w:numId w:val="12"/>
        </w:numPr>
        <w:tabs>
          <w:tab w:val="left" w:pos="284"/>
          <w:tab w:val="left" w:pos="709"/>
          <w:tab w:val="left" w:pos="993"/>
        </w:tabs>
        <w:ind w:left="0" w:firstLine="709"/>
        <w:jc w:val="both"/>
      </w:pPr>
      <w:r w:rsidRPr="006A524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6269C" w:rsidRPr="006A524B" w:rsidRDefault="0046269C" w:rsidP="00BC198B">
      <w:pPr>
        <w:numPr>
          <w:ilvl w:val="0"/>
          <w:numId w:val="10"/>
        </w:numPr>
        <w:tabs>
          <w:tab w:val="left" w:pos="284"/>
          <w:tab w:val="left" w:pos="709"/>
          <w:tab w:val="left" w:pos="993"/>
        </w:tabs>
        <w:ind w:left="0" w:firstLine="709"/>
        <w:jc w:val="both"/>
      </w:pPr>
      <w:r w:rsidRPr="006A524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обозначать символом и знаком предмет и/или явление;</w:t>
      </w:r>
    </w:p>
    <w:p w:rsidR="0046269C" w:rsidRPr="006A524B" w:rsidRDefault="0046269C" w:rsidP="00BC198B">
      <w:pPr>
        <w:numPr>
          <w:ilvl w:val="0"/>
          <w:numId w:val="12"/>
        </w:numPr>
        <w:tabs>
          <w:tab w:val="left" w:pos="284"/>
          <w:tab w:val="left" w:pos="709"/>
          <w:tab w:val="left" w:pos="993"/>
        </w:tabs>
        <w:ind w:left="0" w:firstLine="709"/>
        <w:jc w:val="both"/>
      </w:pPr>
      <w:r w:rsidRPr="006A524B">
        <w:lastRenderedPageBreak/>
        <w:t>определять логические связи между предметами и/или явлениями, обозначать данные логические связи с помощью знаков в схеме;</w:t>
      </w:r>
    </w:p>
    <w:p w:rsidR="0046269C" w:rsidRPr="006A524B" w:rsidRDefault="0046269C" w:rsidP="00BC198B">
      <w:pPr>
        <w:numPr>
          <w:ilvl w:val="0"/>
          <w:numId w:val="12"/>
        </w:numPr>
        <w:tabs>
          <w:tab w:val="left" w:pos="284"/>
          <w:tab w:val="left" w:pos="709"/>
          <w:tab w:val="left" w:pos="993"/>
        </w:tabs>
        <w:ind w:left="0" w:firstLine="709"/>
        <w:jc w:val="both"/>
      </w:pPr>
      <w:r w:rsidRPr="006A524B">
        <w:t>создавать абстрактный или реальный образ предмета и/или явления;</w:t>
      </w:r>
    </w:p>
    <w:p w:rsidR="0046269C" w:rsidRPr="006A524B" w:rsidRDefault="0046269C" w:rsidP="00BC198B">
      <w:pPr>
        <w:numPr>
          <w:ilvl w:val="0"/>
          <w:numId w:val="12"/>
        </w:numPr>
        <w:tabs>
          <w:tab w:val="left" w:pos="284"/>
          <w:tab w:val="left" w:pos="709"/>
          <w:tab w:val="left" w:pos="993"/>
        </w:tabs>
        <w:ind w:left="0" w:firstLine="709"/>
        <w:jc w:val="both"/>
      </w:pPr>
      <w:r w:rsidRPr="006A524B">
        <w:t>строить модель/схему на основе условий задачи и/или способа ее решения;</w:t>
      </w:r>
    </w:p>
    <w:p w:rsidR="0046269C" w:rsidRPr="006A524B" w:rsidRDefault="0046269C" w:rsidP="00BC198B">
      <w:pPr>
        <w:numPr>
          <w:ilvl w:val="0"/>
          <w:numId w:val="12"/>
        </w:numPr>
        <w:tabs>
          <w:tab w:val="left" w:pos="284"/>
          <w:tab w:val="left" w:pos="709"/>
          <w:tab w:val="left" w:pos="993"/>
        </w:tabs>
        <w:ind w:left="0" w:firstLine="709"/>
        <w:jc w:val="both"/>
      </w:pPr>
      <w:r w:rsidRPr="006A524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6269C" w:rsidRPr="006A524B" w:rsidRDefault="0046269C" w:rsidP="00BC198B">
      <w:pPr>
        <w:numPr>
          <w:ilvl w:val="0"/>
          <w:numId w:val="12"/>
        </w:numPr>
        <w:tabs>
          <w:tab w:val="left" w:pos="284"/>
          <w:tab w:val="left" w:pos="709"/>
          <w:tab w:val="left" w:pos="993"/>
        </w:tabs>
        <w:ind w:left="0" w:firstLine="709"/>
        <w:jc w:val="both"/>
      </w:pPr>
      <w:r w:rsidRPr="006A524B">
        <w:t>преобразовывать модели с целью выявления общих законов, определяющих данную предметную область;</w:t>
      </w:r>
    </w:p>
    <w:p w:rsidR="0046269C" w:rsidRPr="006A524B" w:rsidRDefault="0046269C" w:rsidP="00BC198B">
      <w:pPr>
        <w:numPr>
          <w:ilvl w:val="0"/>
          <w:numId w:val="12"/>
        </w:numPr>
        <w:tabs>
          <w:tab w:val="left" w:pos="284"/>
          <w:tab w:val="left" w:pos="709"/>
          <w:tab w:val="left" w:pos="993"/>
        </w:tabs>
        <w:ind w:left="0" w:firstLine="709"/>
        <w:jc w:val="both"/>
      </w:pPr>
      <w:r w:rsidRPr="006A524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6269C" w:rsidRPr="006A524B" w:rsidRDefault="0046269C" w:rsidP="00BC198B">
      <w:pPr>
        <w:numPr>
          <w:ilvl w:val="0"/>
          <w:numId w:val="12"/>
        </w:numPr>
        <w:tabs>
          <w:tab w:val="left" w:pos="284"/>
          <w:tab w:val="left" w:pos="709"/>
          <w:tab w:val="left" w:pos="993"/>
        </w:tabs>
        <w:ind w:left="0" w:firstLine="709"/>
        <w:jc w:val="both"/>
      </w:pPr>
      <w:r w:rsidRPr="006A524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6269C" w:rsidRPr="006A524B" w:rsidRDefault="0046269C" w:rsidP="00BC198B">
      <w:pPr>
        <w:numPr>
          <w:ilvl w:val="0"/>
          <w:numId w:val="12"/>
        </w:numPr>
        <w:tabs>
          <w:tab w:val="left" w:pos="284"/>
          <w:tab w:val="left" w:pos="709"/>
          <w:tab w:val="left" w:pos="993"/>
        </w:tabs>
        <w:ind w:left="0" w:firstLine="709"/>
        <w:jc w:val="both"/>
      </w:pPr>
      <w:r w:rsidRPr="006A524B">
        <w:t>строить доказательство: прямое, косвенное, от противного;</w:t>
      </w:r>
    </w:p>
    <w:p w:rsidR="0046269C" w:rsidRPr="006A524B" w:rsidRDefault="0046269C" w:rsidP="00BC198B">
      <w:pPr>
        <w:numPr>
          <w:ilvl w:val="0"/>
          <w:numId w:val="12"/>
        </w:numPr>
        <w:tabs>
          <w:tab w:val="left" w:pos="284"/>
          <w:tab w:val="left" w:pos="709"/>
          <w:tab w:val="left" w:pos="993"/>
        </w:tabs>
        <w:ind w:left="0" w:firstLine="709"/>
        <w:jc w:val="both"/>
      </w:pPr>
      <w:r w:rsidRPr="006A524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6269C" w:rsidRPr="006A524B" w:rsidRDefault="0046269C" w:rsidP="00BC198B">
      <w:pPr>
        <w:numPr>
          <w:ilvl w:val="0"/>
          <w:numId w:val="10"/>
        </w:numPr>
        <w:tabs>
          <w:tab w:val="left" w:pos="284"/>
          <w:tab w:val="left" w:pos="709"/>
          <w:tab w:val="left" w:pos="993"/>
        </w:tabs>
        <w:ind w:left="0" w:firstLine="709"/>
        <w:jc w:val="both"/>
      </w:pPr>
      <w:r w:rsidRPr="006A524B">
        <w:t>Смысловое чтение.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находить в тексте требуемую информацию (в соответствии с целями своей деятельности);</w:t>
      </w:r>
    </w:p>
    <w:p w:rsidR="0046269C" w:rsidRPr="006A524B" w:rsidRDefault="0046269C" w:rsidP="00BC198B">
      <w:pPr>
        <w:numPr>
          <w:ilvl w:val="0"/>
          <w:numId w:val="12"/>
        </w:numPr>
        <w:tabs>
          <w:tab w:val="left" w:pos="284"/>
          <w:tab w:val="left" w:pos="709"/>
          <w:tab w:val="left" w:pos="993"/>
        </w:tabs>
        <w:ind w:left="0" w:firstLine="709"/>
        <w:jc w:val="both"/>
      </w:pPr>
      <w:r w:rsidRPr="006A524B">
        <w:t>ориентироваться в содержании текста, понимать целостный смысл текста, структурировать текст;</w:t>
      </w:r>
    </w:p>
    <w:p w:rsidR="0046269C" w:rsidRPr="006A524B" w:rsidRDefault="0046269C" w:rsidP="00BC198B">
      <w:pPr>
        <w:numPr>
          <w:ilvl w:val="0"/>
          <w:numId w:val="12"/>
        </w:numPr>
        <w:tabs>
          <w:tab w:val="left" w:pos="284"/>
          <w:tab w:val="left" w:pos="709"/>
          <w:tab w:val="left" w:pos="993"/>
        </w:tabs>
        <w:ind w:left="0" w:firstLine="709"/>
        <w:jc w:val="both"/>
      </w:pPr>
      <w:r w:rsidRPr="006A524B">
        <w:t>устанавливать взаимосвязь описанных в тексте событий, явлений, процессов;</w:t>
      </w:r>
    </w:p>
    <w:p w:rsidR="0046269C" w:rsidRPr="006A524B" w:rsidRDefault="0046269C" w:rsidP="00BC198B">
      <w:pPr>
        <w:numPr>
          <w:ilvl w:val="0"/>
          <w:numId w:val="12"/>
        </w:numPr>
        <w:tabs>
          <w:tab w:val="left" w:pos="284"/>
          <w:tab w:val="left" w:pos="709"/>
          <w:tab w:val="left" w:pos="993"/>
        </w:tabs>
        <w:ind w:left="0" w:firstLine="709"/>
        <w:jc w:val="both"/>
      </w:pPr>
      <w:r w:rsidRPr="006A524B">
        <w:t>резюмировать главную идею текста;</w:t>
      </w:r>
    </w:p>
    <w:p w:rsidR="0046269C" w:rsidRPr="006A524B" w:rsidRDefault="0046269C" w:rsidP="00BC198B">
      <w:pPr>
        <w:numPr>
          <w:ilvl w:val="0"/>
          <w:numId w:val="12"/>
        </w:numPr>
        <w:tabs>
          <w:tab w:val="left" w:pos="284"/>
          <w:tab w:val="left" w:pos="709"/>
          <w:tab w:val="left" w:pos="993"/>
        </w:tabs>
        <w:ind w:left="0" w:firstLine="709"/>
        <w:jc w:val="both"/>
      </w:pPr>
      <w:r w:rsidRPr="006A524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6269C" w:rsidRPr="006A524B" w:rsidRDefault="0046269C" w:rsidP="00BC198B">
      <w:pPr>
        <w:numPr>
          <w:ilvl w:val="0"/>
          <w:numId w:val="12"/>
        </w:numPr>
        <w:tabs>
          <w:tab w:val="left" w:pos="284"/>
          <w:tab w:val="left" w:pos="709"/>
          <w:tab w:val="left" w:pos="993"/>
        </w:tabs>
        <w:ind w:left="0" w:firstLine="709"/>
        <w:jc w:val="both"/>
      </w:pPr>
      <w:r w:rsidRPr="006A524B">
        <w:t>критически оценивать содержание и форму текста.</w:t>
      </w:r>
    </w:p>
    <w:p w:rsidR="0046269C" w:rsidRPr="006A524B" w:rsidRDefault="0046269C" w:rsidP="00BC198B">
      <w:pPr>
        <w:numPr>
          <w:ilvl w:val="0"/>
          <w:numId w:val="10"/>
        </w:numPr>
        <w:tabs>
          <w:tab w:val="left" w:pos="284"/>
          <w:tab w:val="left" w:pos="709"/>
          <w:tab w:val="left" w:pos="993"/>
        </w:tabs>
        <w:ind w:left="0" w:firstLine="709"/>
        <w:jc w:val="both"/>
      </w:pPr>
      <w:r w:rsidRPr="006A524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определять свое отношение к природной среде;</w:t>
      </w:r>
    </w:p>
    <w:p w:rsidR="0046269C" w:rsidRPr="006A524B" w:rsidRDefault="0046269C" w:rsidP="00BC198B">
      <w:pPr>
        <w:numPr>
          <w:ilvl w:val="0"/>
          <w:numId w:val="12"/>
        </w:numPr>
        <w:tabs>
          <w:tab w:val="left" w:pos="284"/>
          <w:tab w:val="left" w:pos="709"/>
          <w:tab w:val="left" w:pos="993"/>
        </w:tabs>
        <w:ind w:left="0" w:firstLine="709"/>
        <w:jc w:val="both"/>
      </w:pPr>
      <w:r w:rsidRPr="006A524B">
        <w:t>анализировать влияние экологических факторов на среду обитания живых организмов;</w:t>
      </w:r>
    </w:p>
    <w:p w:rsidR="0046269C" w:rsidRPr="006A524B" w:rsidRDefault="0046269C" w:rsidP="00BC198B">
      <w:pPr>
        <w:numPr>
          <w:ilvl w:val="0"/>
          <w:numId w:val="12"/>
        </w:numPr>
        <w:tabs>
          <w:tab w:val="left" w:pos="284"/>
          <w:tab w:val="left" w:pos="709"/>
          <w:tab w:val="left" w:pos="993"/>
        </w:tabs>
        <w:ind w:left="0" w:firstLine="709"/>
        <w:jc w:val="both"/>
      </w:pPr>
      <w:r w:rsidRPr="006A524B">
        <w:t>проводить причинный и вероятностный анализ экологических ситуаций;</w:t>
      </w:r>
    </w:p>
    <w:p w:rsidR="0046269C" w:rsidRPr="006A524B" w:rsidRDefault="0046269C" w:rsidP="00BC198B">
      <w:pPr>
        <w:numPr>
          <w:ilvl w:val="0"/>
          <w:numId w:val="12"/>
        </w:numPr>
        <w:tabs>
          <w:tab w:val="left" w:pos="284"/>
          <w:tab w:val="left" w:pos="709"/>
          <w:tab w:val="left" w:pos="993"/>
        </w:tabs>
        <w:ind w:left="0" w:firstLine="709"/>
        <w:jc w:val="both"/>
      </w:pPr>
      <w:r w:rsidRPr="006A524B">
        <w:t>прогнозировать изменения ситуации при смене действия одного фактора на действие другого фактора;</w:t>
      </w:r>
    </w:p>
    <w:p w:rsidR="0046269C" w:rsidRPr="006A524B" w:rsidRDefault="0046269C" w:rsidP="00BC198B">
      <w:pPr>
        <w:numPr>
          <w:ilvl w:val="0"/>
          <w:numId w:val="12"/>
        </w:numPr>
        <w:tabs>
          <w:tab w:val="left" w:pos="284"/>
          <w:tab w:val="left" w:pos="709"/>
          <w:tab w:val="left" w:pos="993"/>
        </w:tabs>
        <w:ind w:left="0" w:firstLine="709"/>
        <w:jc w:val="both"/>
      </w:pPr>
      <w:r w:rsidRPr="006A524B">
        <w:t>распространять экологические знания и участвовать в практических делах по защите окружающей среды;</w:t>
      </w:r>
    </w:p>
    <w:p w:rsidR="0046269C" w:rsidRPr="006A524B" w:rsidRDefault="0046269C" w:rsidP="00BC198B">
      <w:pPr>
        <w:numPr>
          <w:ilvl w:val="0"/>
          <w:numId w:val="12"/>
        </w:numPr>
        <w:tabs>
          <w:tab w:val="left" w:pos="284"/>
          <w:tab w:val="left" w:pos="709"/>
          <w:tab w:val="left" w:pos="993"/>
        </w:tabs>
        <w:ind w:left="0" w:firstLine="709"/>
        <w:jc w:val="both"/>
      </w:pPr>
      <w:r w:rsidRPr="006A524B">
        <w:t>выражать свое отношение к природе через рисунки, сочинения, модели, проектные работы.</w:t>
      </w:r>
    </w:p>
    <w:p w:rsidR="0046269C" w:rsidRPr="006A524B" w:rsidRDefault="0046269C" w:rsidP="00BC198B">
      <w:pPr>
        <w:tabs>
          <w:tab w:val="left" w:pos="284"/>
          <w:tab w:val="left" w:pos="709"/>
          <w:tab w:val="left" w:pos="993"/>
        </w:tabs>
        <w:ind w:firstLine="709"/>
        <w:jc w:val="both"/>
      </w:pPr>
      <w:r w:rsidRPr="006A524B">
        <w:t>10. Развитие мотивации к овладению культурой активного использования словарей и других поисковых систем.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определять необходимые ключевые поисковые слова и запросы;</w:t>
      </w:r>
    </w:p>
    <w:p w:rsidR="0046269C" w:rsidRPr="006A524B" w:rsidRDefault="0046269C" w:rsidP="00BC198B">
      <w:pPr>
        <w:numPr>
          <w:ilvl w:val="0"/>
          <w:numId w:val="12"/>
        </w:numPr>
        <w:tabs>
          <w:tab w:val="left" w:pos="284"/>
          <w:tab w:val="left" w:pos="709"/>
          <w:tab w:val="left" w:pos="993"/>
        </w:tabs>
        <w:ind w:left="0" w:firstLine="709"/>
        <w:jc w:val="both"/>
      </w:pPr>
      <w:r w:rsidRPr="006A524B">
        <w:t>осуществлять взаимодействие с электронными поисковыми системами, словарями;</w:t>
      </w:r>
    </w:p>
    <w:p w:rsidR="0046269C" w:rsidRPr="006A524B" w:rsidRDefault="0046269C" w:rsidP="00BC198B">
      <w:pPr>
        <w:numPr>
          <w:ilvl w:val="0"/>
          <w:numId w:val="12"/>
        </w:numPr>
        <w:tabs>
          <w:tab w:val="left" w:pos="284"/>
          <w:tab w:val="left" w:pos="709"/>
          <w:tab w:val="left" w:pos="993"/>
        </w:tabs>
        <w:ind w:left="0" w:firstLine="709"/>
        <w:jc w:val="both"/>
      </w:pPr>
      <w:r w:rsidRPr="006A524B">
        <w:t>формировать множественную выборку из поисковых источников для объективизации результатов поиска;</w:t>
      </w:r>
    </w:p>
    <w:p w:rsidR="0046269C" w:rsidRPr="006A524B" w:rsidRDefault="0046269C" w:rsidP="00BC198B">
      <w:pPr>
        <w:numPr>
          <w:ilvl w:val="0"/>
          <w:numId w:val="12"/>
        </w:numPr>
        <w:tabs>
          <w:tab w:val="left" w:pos="284"/>
          <w:tab w:val="left" w:pos="709"/>
          <w:tab w:val="left" w:pos="993"/>
        </w:tabs>
        <w:ind w:left="0" w:firstLine="709"/>
        <w:jc w:val="both"/>
      </w:pPr>
      <w:r w:rsidRPr="006A524B">
        <w:lastRenderedPageBreak/>
        <w:t>соотносить полученные результаты поиска со своей деятельностью.</w:t>
      </w:r>
    </w:p>
    <w:p w:rsidR="0046269C" w:rsidRPr="006A524B" w:rsidRDefault="0046269C" w:rsidP="00BC198B">
      <w:pPr>
        <w:tabs>
          <w:tab w:val="left" w:pos="284"/>
          <w:tab w:val="left" w:pos="709"/>
          <w:tab w:val="left" w:pos="993"/>
        </w:tabs>
        <w:ind w:firstLine="709"/>
        <w:jc w:val="both"/>
        <w:rPr>
          <w:b/>
        </w:rPr>
      </w:pPr>
      <w:r w:rsidRPr="006A524B">
        <w:rPr>
          <w:b/>
        </w:rPr>
        <w:t>Коммуникативные УУД</w:t>
      </w:r>
    </w:p>
    <w:p w:rsidR="0046269C" w:rsidRPr="006A524B" w:rsidRDefault="0046269C" w:rsidP="00BC198B">
      <w:pPr>
        <w:numPr>
          <w:ilvl w:val="0"/>
          <w:numId w:val="13"/>
        </w:numPr>
        <w:tabs>
          <w:tab w:val="left" w:pos="284"/>
          <w:tab w:val="left" w:pos="709"/>
          <w:tab w:val="left" w:pos="993"/>
        </w:tabs>
        <w:ind w:left="0" w:firstLine="709"/>
        <w:jc w:val="both"/>
      </w:pPr>
      <w:r w:rsidRPr="006A5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6269C" w:rsidRPr="006A524B" w:rsidRDefault="0046269C" w:rsidP="00BC198B">
      <w:pPr>
        <w:numPr>
          <w:ilvl w:val="0"/>
          <w:numId w:val="14"/>
        </w:numPr>
        <w:tabs>
          <w:tab w:val="left" w:pos="284"/>
          <w:tab w:val="left" w:pos="709"/>
          <w:tab w:val="left" w:pos="993"/>
        </w:tabs>
        <w:ind w:left="0" w:firstLine="709"/>
        <w:jc w:val="both"/>
      </w:pPr>
      <w:r w:rsidRPr="006A524B">
        <w:t>определять возможные роли в совместной деятельности;</w:t>
      </w:r>
    </w:p>
    <w:p w:rsidR="0046269C" w:rsidRPr="006A524B" w:rsidRDefault="0046269C" w:rsidP="00BC198B">
      <w:pPr>
        <w:numPr>
          <w:ilvl w:val="0"/>
          <w:numId w:val="14"/>
        </w:numPr>
        <w:tabs>
          <w:tab w:val="left" w:pos="284"/>
          <w:tab w:val="left" w:pos="709"/>
          <w:tab w:val="left" w:pos="993"/>
        </w:tabs>
        <w:ind w:left="0" w:firstLine="709"/>
        <w:jc w:val="both"/>
      </w:pPr>
      <w:r w:rsidRPr="006A524B">
        <w:t>играть определенную роль в совместной деятельности;</w:t>
      </w:r>
    </w:p>
    <w:p w:rsidR="0046269C" w:rsidRPr="006A524B" w:rsidRDefault="0046269C" w:rsidP="00BC198B">
      <w:pPr>
        <w:numPr>
          <w:ilvl w:val="0"/>
          <w:numId w:val="14"/>
        </w:numPr>
        <w:tabs>
          <w:tab w:val="left" w:pos="284"/>
          <w:tab w:val="left" w:pos="709"/>
          <w:tab w:val="left" w:pos="993"/>
        </w:tabs>
        <w:ind w:left="0" w:firstLine="709"/>
        <w:jc w:val="both"/>
      </w:pPr>
      <w:r w:rsidRPr="006A524B">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6269C" w:rsidRPr="006A524B" w:rsidRDefault="0046269C" w:rsidP="00BC198B">
      <w:pPr>
        <w:numPr>
          <w:ilvl w:val="0"/>
          <w:numId w:val="14"/>
        </w:numPr>
        <w:tabs>
          <w:tab w:val="left" w:pos="284"/>
          <w:tab w:val="left" w:pos="709"/>
          <w:tab w:val="left" w:pos="993"/>
        </w:tabs>
        <w:ind w:left="0" w:firstLine="709"/>
        <w:jc w:val="both"/>
      </w:pPr>
      <w:r w:rsidRPr="006A524B">
        <w:t>определять свои действия и действия партнера, которые способствовали или препятствовали продуктивной коммуникации;</w:t>
      </w:r>
    </w:p>
    <w:p w:rsidR="0046269C" w:rsidRPr="006A524B" w:rsidRDefault="0046269C" w:rsidP="00BC198B">
      <w:pPr>
        <w:numPr>
          <w:ilvl w:val="0"/>
          <w:numId w:val="14"/>
        </w:numPr>
        <w:tabs>
          <w:tab w:val="left" w:pos="284"/>
          <w:tab w:val="left" w:pos="709"/>
          <w:tab w:val="left" w:pos="993"/>
        </w:tabs>
        <w:ind w:left="0" w:firstLine="709"/>
        <w:jc w:val="both"/>
      </w:pPr>
      <w:r w:rsidRPr="006A524B">
        <w:t>строить позитивные отношения в процессе учебной и познавательной деятельности;</w:t>
      </w:r>
    </w:p>
    <w:p w:rsidR="0046269C" w:rsidRPr="006A524B" w:rsidRDefault="0046269C" w:rsidP="00BC198B">
      <w:pPr>
        <w:numPr>
          <w:ilvl w:val="0"/>
          <w:numId w:val="14"/>
        </w:numPr>
        <w:tabs>
          <w:tab w:val="left" w:pos="284"/>
          <w:tab w:val="left" w:pos="709"/>
          <w:tab w:val="left" w:pos="993"/>
        </w:tabs>
        <w:ind w:left="0" w:firstLine="709"/>
        <w:jc w:val="both"/>
      </w:pPr>
      <w:r w:rsidRPr="006A524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6269C" w:rsidRPr="006A524B" w:rsidRDefault="0046269C" w:rsidP="00BC198B">
      <w:pPr>
        <w:numPr>
          <w:ilvl w:val="0"/>
          <w:numId w:val="14"/>
        </w:numPr>
        <w:tabs>
          <w:tab w:val="left" w:pos="284"/>
          <w:tab w:val="left" w:pos="709"/>
          <w:tab w:val="left" w:pos="993"/>
        </w:tabs>
        <w:ind w:left="0" w:firstLine="709"/>
        <w:jc w:val="both"/>
      </w:pPr>
      <w:r w:rsidRPr="006A524B">
        <w:t>критически относиться к собственному мнению, с достоинством признавать ошибочность своего мнения (если оно таково) и корректировать его;</w:t>
      </w:r>
    </w:p>
    <w:p w:rsidR="0046269C" w:rsidRPr="006A524B" w:rsidRDefault="0046269C" w:rsidP="00BC198B">
      <w:pPr>
        <w:numPr>
          <w:ilvl w:val="0"/>
          <w:numId w:val="14"/>
        </w:numPr>
        <w:tabs>
          <w:tab w:val="left" w:pos="284"/>
          <w:tab w:val="left" w:pos="709"/>
          <w:tab w:val="left" w:pos="993"/>
        </w:tabs>
        <w:ind w:left="0" w:firstLine="709"/>
        <w:jc w:val="both"/>
      </w:pPr>
      <w:r w:rsidRPr="006A524B">
        <w:t>предлагать альтернативное решение в конфликтной ситуации;</w:t>
      </w:r>
    </w:p>
    <w:p w:rsidR="0046269C" w:rsidRPr="006A524B" w:rsidRDefault="0046269C" w:rsidP="00BC198B">
      <w:pPr>
        <w:numPr>
          <w:ilvl w:val="0"/>
          <w:numId w:val="14"/>
        </w:numPr>
        <w:tabs>
          <w:tab w:val="left" w:pos="284"/>
          <w:tab w:val="left" w:pos="709"/>
          <w:tab w:val="left" w:pos="993"/>
        </w:tabs>
        <w:ind w:left="0" w:firstLine="709"/>
        <w:jc w:val="both"/>
      </w:pPr>
      <w:r w:rsidRPr="006A524B">
        <w:t>выделять общую точку зрения в дискуссии;</w:t>
      </w:r>
    </w:p>
    <w:p w:rsidR="0046269C" w:rsidRPr="006A524B" w:rsidRDefault="0046269C" w:rsidP="00BC198B">
      <w:pPr>
        <w:numPr>
          <w:ilvl w:val="0"/>
          <w:numId w:val="14"/>
        </w:numPr>
        <w:tabs>
          <w:tab w:val="left" w:pos="284"/>
          <w:tab w:val="left" w:pos="709"/>
          <w:tab w:val="left" w:pos="993"/>
        </w:tabs>
        <w:ind w:left="0" w:firstLine="709"/>
        <w:jc w:val="both"/>
      </w:pPr>
      <w:r w:rsidRPr="006A524B">
        <w:t>договариваться о правилах и вопросах для обсуждения в соответствии с поставленной перед группой задачей;</w:t>
      </w:r>
    </w:p>
    <w:p w:rsidR="0046269C" w:rsidRPr="006A524B" w:rsidRDefault="0046269C" w:rsidP="00BC198B">
      <w:pPr>
        <w:numPr>
          <w:ilvl w:val="0"/>
          <w:numId w:val="14"/>
        </w:numPr>
        <w:tabs>
          <w:tab w:val="left" w:pos="284"/>
          <w:tab w:val="left" w:pos="709"/>
          <w:tab w:val="left" w:pos="993"/>
        </w:tabs>
        <w:ind w:left="0" w:firstLine="709"/>
        <w:jc w:val="both"/>
      </w:pPr>
      <w:r w:rsidRPr="006A524B">
        <w:t>организовывать учебное взаимодействие в группе (определять общие цели, распределять роли, договариваться друг с другом и т. д.);</w:t>
      </w:r>
    </w:p>
    <w:p w:rsidR="0046269C" w:rsidRPr="006A524B" w:rsidRDefault="0046269C" w:rsidP="00BC198B">
      <w:pPr>
        <w:numPr>
          <w:ilvl w:val="0"/>
          <w:numId w:val="14"/>
        </w:numPr>
        <w:tabs>
          <w:tab w:val="left" w:pos="284"/>
          <w:tab w:val="left" w:pos="709"/>
          <w:tab w:val="left" w:pos="993"/>
        </w:tabs>
        <w:ind w:left="0" w:firstLine="709"/>
        <w:jc w:val="both"/>
      </w:pPr>
      <w:r w:rsidRPr="006A524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6269C" w:rsidRPr="006A524B" w:rsidRDefault="0046269C" w:rsidP="00BC198B">
      <w:pPr>
        <w:numPr>
          <w:ilvl w:val="0"/>
          <w:numId w:val="13"/>
        </w:numPr>
        <w:tabs>
          <w:tab w:val="left" w:pos="284"/>
          <w:tab w:val="left" w:pos="709"/>
          <w:tab w:val="left" w:pos="993"/>
        </w:tabs>
        <w:ind w:left="0" w:firstLine="709"/>
        <w:jc w:val="both"/>
      </w:pPr>
      <w:r w:rsidRPr="006A524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определять задачу коммуникации и в соответствии с ней отбирать речевые средства;</w:t>
      </w:r>
    </w:p>
    <w:p w:rsidR="0046269C" w:rsidRPr="006A524B" w:rsidRDefault="0046269C" w:rsidP="00BC198B">
      <w:pPr>
        <w:numPr>
          <w:ilvl w:val="0"/>
          <w:numId w:val="12"/>
        </w:numPr>
        <w:tabs>
          <w:tab w:val="left" w:pos="284"/>
          <w:tab w:val="left" w:pos="709"/>
          <w:tab w:val="left" w:pos="993"/>
        </w:tabs>
        <w:ind w:left="0" w:firstLine="709"/>
        <w:jc w:val="both"/>
      </w:pPr>
      <w:r w:rsidRPr="006A524B">
        <w:t>отбирать и использовать речевые средства в процессе коммуникации с другими людьми (диалог в паре, в малой группе и т. д.);</w:t>
      </w:r>
    </w:p>
    <w:p w:rsidR="0046269C" w:rsidRPr="006A524B" w:rsidRDefault="0046269C" w:rsidP="00BC198B">
      <w:pPr>
        <w:numPr>
          <w:ilvl w:val="0"/>
          <w:numId w:val="12"/>
        </w:numPr>
        <w:tabs>
          <w:tab w:val="left" w:pos="284"/>
          <w:tab w:val="left" w:pos="709"/>
          <w:tab w:val="left" w:pos="993"/>
        </w:tabs>
        <w:ind w:left="0" w:firstLine="709"/>
        <w:jc w:val="both"/>
      </w:pPr>
      <w:r w:rsidRPr="006A524B">
        <w:t>представлять в устной или письменной форме развернутый план собственной деятельности;</w:t>
      </w:r>
    </w:p>
    <w:p w:rsidR="0046269C" w:rsidRPr="006A524B" w:rsidRDefault="0046269C" w:rsidP="00BC198B">
      <w:pPr>
        <w:numPr>
          <w:ilvl w:val="0"/>
          <w:numId w:val="12"/>
        </w:numPr>
        <w:tabs>
          <w:tab w:val="left" w:pos="284"/>
          <w:tab w:val="left" w:pos="709"/>
          <w:tab w:val="left" w:pos="993"/>
        </w:tabs>
        <w:ind w:left="0" w:firstLine="709"/>
        <w:jc w:val="both"/>
      </w:pPr>
      <w:r w:rsidRPr="006A524B">
        <w:t>соблюдать нормы публичной речи, регламент в монологе и дискуссии в соответствии с коммуникативной задачей;</w:t>
      </w:r>
    </w:p>
    <w:p w:rsidR="0046269C" w:rsidRPr="006A524B" w:rsidRDefault="0046269C" w:rsidP="00BC198B">
      <w:pPr>
        <w:numPr>
          <w:ilvl w:val="0"/>
          <w:numId w:val="12"/>
        </w:numPr>
        <w:tabs>
          <w:tab w:val="left" w:pos="284"/>
          <w:tab w:val="left" w:pos="709"/>
          <w:tab w:val="left" w:pos="993"/>
        </w:tabs>
        <w:ind w:left="0" w:firstLine="709"/>
        <w:jc w:val="both"/>
      </w:pPr>
      <w:r w:rsidRPr="006A524B">
        <w:t>высказывать и обосновывать мнение (суждение) и запрашивать мнение партнера в рамках диалога;</w:t>
      </w:r>
    </w:p>
    <w:p w:rsidR="0046269C" w:rsidRPr="006A524B" w:rsidRDefault="0046269C" w:rsidP="00BC198B">
      <w:pPr>
        <w:numPr>
          <w:ilvl w:val="0"/>
          <w:numId w:val="12"/>
        </w:numPr>
        <w:tabs>
          <w:tab w:val="left" w:pos="284"/>
          <w:tab w:val="left" w:pos="709"/>
          <w:tab w:val="left" w:pos="993"/>
        </w:tabs>
        <w:ind w:left="0" w:firstLine="709"/>
        <w:jc w:val="both"/>
      </w:pPr>
      <w:r w:rsidRPr="006A524B">
        <w:t>принимать решение в ходе диалога и согласовывать его с собеседником;</w:t>
      </w:r>
    </w:p>
    <w:p w:rsidR="0046269C" w:rsidRPr="006A524B" w:rsidRDefault="0046269C" w:rsidP="00BC198B">
      <w:pPr>
        <w:numPr>
          <w:ilvl w:val="0"/>
          <w:numId w:val="12"/>
        </w:numPr>
        <w:tabs>
          <w:tab w:val="left" w:pos="284"/>
          <w:tab w:val="left" w:pos="709"/>
          <w:tab w:val="left" w:pos="993"/>
        </w:tabs>
        <w:ind w:left="0" w:firstLine="709"/>
        <w:jc w:val="both"/>
      </w:pPr>
      <w:r w:rsidRPr="006A524B">
        <w:t>создавать письменные «клишированные» и оригинальные тексты с использованием необходимых речевых средств;</w:t>
      </w:r>
    </w:p>
    <w:p w:rsidR="0046269C" w:rsidRPr="006A524B" w:rsidRDefault="0046269C" w:rsidP="00BC198B">
      <w:pPr>
        <w:numPr>
          <w:ilvl w:val="0"/>
          <w:numId w:val="12"/>
        </w:numPr>
        <w:tabs>
          <w:tab w:val="left" w:pos="284"/>
          <w:tab w:val="left" w:pos="709"/>
          <w:tab w:val="left" w:pos="993"/>
        </w:tabs>
        <w:ind w:left="0" w:firstLine="709"/>
        <w:jc w:val="both"/>
      </w:pPr>
      <w:r w:rsidRPr="006A524B">
        <w:t>использовать вербальные средства (средства логической связи) для выделения смысловых блоков своего выступления;</w:t>
      </w:r>
    </w:p>
    <w:p w:rsidR="0046269C" w:rsidRPr="006A524B" w:rsidRDefault="0046269C" w:rsidP="00BC198B">
      <w:pPr>
        <w:numPr>
          <w:ilvl w:val="0"/>
          <w:numId w:val="12"/>
        </w:numPr>
        <w:tabs>
          <w:tab w:val="left" w:pos="284"/>
          <w:tab w:val="left" w:pos="709"/>
          <w:tab w:val="left" w:pos="993"/>
        </w:tabs>
        <w:ind w:left="0" w:firstLine="709"/>
        <w:jc w:val="both"/>
      </w:pPr>
      <w:r w:rsidRPr="006A524B">
        <w:t>использовать невербальные средства или наглядные материалы, подготовленные/отобранные под руководством учителя;</w:t>
      </w:r>
    </w:p>
    <w:p w:rsidR="0046269C" w:rsidRPr="006A524B" w:rsidRDefault="0046269C" w:rsidP="00BC198B">
      <w:pPr>
        <w:numPr>
          <w:ilvl w:val="0"/>
          <w:numId w:val="12"/>
        </w:numPr>
        <w:tabs>
          <w:tab w:val="left" w:pos="284"/>
          <w:tab w:val="left" w:pos="709"/>
          <w:tab w:val="left" w:pos="993"/>
        </w:tabs>
        <w:ind w:left="0" w:firstLine="709"/>
        <w:jc w:val="both"/>
      </w:pPr>
      <w:r w:rsidRPr="006A524B">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46269C" w:rsidRPr="006A524B" w:rsidRDefault="0046269C" w:rsidP="00BC198B">
      <w:pPr>
        <w:numPr>
          <w:ilvl w:val="0"/>
          <w:numId w:val="13"/>
        </w:numPr>
        <w:tabs>
          <w:tab w:val="left" w:pos="284"/>
          <w:tab w:val="left" w:pos="709"/>
          <w:tab w:val="left" w:pos="993"/>
        </w:tabs>
        <w:ind w:left="0" w:firstLine="709"/>
        <w:jc w:val="both"/>
      </w:pPr>
      <w:r w:rsidRPr="006A524B">
        <w:t>Формирование и развитие компетентности в области использования информационно-коммуникационных технологий (далее – ИКТ). Обучающийся сможет:</w:t>
      </w:r>
    </w:p>
    <w:p w:rsidR="0046269C" w:rsidRPr="006A524B" w:rsidRDefault="0046269C" w:rsidP="00BC198B">
      <w:pPr>
        <w:numPr>
          <w:ilvl w:val="0"/>
          <w:numId w:val="12"/>
        </w:numPr>
        <w:tabs>
          <w:tab w:val="left" w:pos="284"/>
          <w:tab w:val="left" w:pos="709"/>
          <w:tab w:val="left" w:pos="993"/>
        </w:tabs>
        <w:ind w:left="0" w:firstLine="709"/>
        <w:jc w:val="both"/>
      </w:pPr>
      <w:r w:rsidRPr="006A524B">
        <w:t>целенаправленно искать и использовать информационные ресурсы, необходимые для решения учебных и практических задач с помощью средств ИКТ;</w:t>
      </w:r>
    </w:p>
    <w:p w:rsidR="0046269C" w:rsidRPr="006A524B" w:rsidRDefault="0046269C" w:rsidP="00BC198B">
      <w:pPr>
        <w:numPr>
          <w:ilvl w:val="0"/>
          <w:numId w:val="12"/>
        </w:numPr>
        <w:tabs>
          <w:tab w:val="left" w:pos="284"/>
          <w:tab w:val="left" w:pos="709"/>
          <w:tab w:val="left" w:pos="993"/>
        </w:tabs>
        <w:ind w:left="0" w:firstLine="709"/>
        <w:jc w:val="both"/>
      </w:pPr>
      <w:r w:rsidRPr="006A524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6269C" w:rsidRPr="006A524B" w:rsidRDefault="0046269C" w:rsidP="00BC198B">
      <w:pPr>
        <w:numPr>
          <w:ilvl w:val="0"/>
          <w:numId w:val="12"/>
        </w:numPr>
        <w:tabs>
          <w:tab w:val="left" w:pos="284"/>
          <w:tab w:val="left" w:pos="709"/>
          <w:tab w:val="left" w:pos="993"/>
        </w:tabs>
        <w:ind w:left="0" w:firstLine="709"/>
        <w:jc w:val="both"/>
      </w:pPr>
      <w:r w:rsidRPr="006A524B">
        <w:t>выделять информационный аспект задачи, оперировать данными, использовать модель решения задачи;</w:t>
      </w:r>
    </w:p>
    <w:p w:rsidR="0046269C" w:rsidRPr="006A524B" w:rsidRDefault="0046269C" w:rsidP="00BC198B">
      <w:pPr>
        <w:numPr>
          <w:ilvl w:val="0"/>
          <w:numId w:val="12"/>
        </w:numPr>
        <w:tabs>
          <w:tab w:val="left" w:pos="284"/>
          <w:tab w:val="left" w:pos="709"/>
          <w:tab w:val="left" w:pos="993"/>
        </w:tabs>
        <w:ind w:left="0" w:firstLine="709"/>
        <w:jc w:val="both"/>
      </w:pPr>
      <w:r w:rsidRPr="006A524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6269C" w:rsidRPr="006A524B" w:rsidRDefault="0046269C" w:rsidP="00BC198B">
      <w:pPr>
        <w:numPr>
          <w:ilvl w:val="0"/>
          <w:numId w:val="12"/>
        </w:numPr>
        <w:tabs>
          <w:tab w:val="left" w:pos="284"/>
          <w:tab w:val="left" w:pos="709"/>
          <w:tab w:val="left" w:pos="993"/>
        </w:tabs>
        <w:ind w:left="0" w:firstLine="709"/>
        <w:jc w:val="both"/>
      </w:pPr>
      <w:r w:rsidRPr="006A524B">
        <w:t>использовать информацию с учетом этических и правовых норм;</w:t>
      </w:r>
    </w:p>
    <w:p w:rsidR="0046269C" w:rsidRPr="006A524B" w:rsidRDefault="0046269C" w:rsidP="00BC198B">
      <w:pPr>
        <w:numPr>
          <w:ilvl w:val="0"/>
          <w:numId w:val="12"/>
        </w:numPr>
        <w:tabs>
          <w:tab w:val="left" w:pos="284"/>
          <w:tab w:val="left" w:pos="709"/>
          <w:tab w:val="left" w:pos="993"/>
        </w:tabs>
        <w:ind w:left="0" w:firstLine="709"/>
        <w:jc w:val="both"/>
      </w:pPr>
      <w:r w:rsidRPr="006A524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6269C" w:rsidRPr="006A524B" w:rsidRDefault="0046269C" w:rsidP="00BC198B">
      <w:pPr>
        <w:tabs>
          <w:tab w:val="left" w:pos="284"/>
          <w:tab w:val="left" w:pos="709"/>
          <w:tab w:val="left" w:pos="993"/>
        </w:tabs>
        <w:ind w:firstLine="709"/>
        <w:jc w:val="both"/>
      </w:pPr>
      <w:r w:rsidRPr="006A524B">
        <w:t>Стандарт православного компонента общего образования устанавливает требования к результатам обучающихся, освоивших православный компонент основных образовательных программ общего образования: личностным, метапредметным, предметным.</w:t>
      </w:r>
    </w:p>
    <w:p w:rsidR="0046269C" w:rsidRPr="006A524B" w:rsidRDefault="0046269C" w:rsidP="00BC198B">
      <w:pPr>
        <w:tabs>
          <w:tab w:val="left" w:pos="284"/>
          <w:tab w:val="left" w:pos="709"/>
          <w:tab w:val="left" w:pos="993"/>
        </w:tabs>
        <w:ind w:firstLine="709"/>
        <w:jc w:val="both"/>
      </w:pPr>
      <w:r w:rsidRPr="006A524B">
        <w:t>Метапредметные результаты освоения православного компонента:</w:t>
      </w:r>
    </w:p>
    <w:p w:rsidR="0046269C" w:rsidRPr="006A524B" w:rsidRDefault="0046269C" w:rsidP="00BC198B">
      <w:pPr>
        <w:tabs>
          <w:tab w:val="left" w:pos="284"/>
          <w:tab w:val="left" w:pos="709"/>
          <w:tab w:val="left" w:pos="993"/>
        </w:tabs>
        <w:ind w:firstLine="709"/>
        <w:jc w:val="both"/>
      </w:pPr>
      <w:r w:rsidRPr="006A524B">
        <w:t>1) овладение базовыми понятиями православного вероучения, выстраивающими правильное понимание отношений знания и веры, науки и религии;</w:t>
      </w:r>
    </w:p>
    <w:p w:rsidR="0046269C" w:rsidRPr="006A524B" w:rsidRDefault="0046269C" w:rsidP="00BC198B">
      <w:pPr>
        <w:tabs>
          <w:tab w:val="left" w:pos="284"/>
          <w:tab w:val="left" w:pos="709"/>
          <w:tab w:val="left" w:pos="993"/>
        </w:tabs>
        <w:ind w:firstLine="709"/>
        <w:jc w:val="both"/>
      </w:pPr>
      <w:r w:rsidRPr="006A524B">
        <w:t>2) формирование целостной картины мира на основе православного мировоззрения и мировосприятия;</w:t>
      </w:r>
    </w:p>
    <w:p w:rsidR="0046269C" w:rsidRPr="006A524B" w:rsidRDefault="0046269C" w:rsidP="00BC198B">
      <w:pPr>
        <w:tabs>
          <w:tab w:val="left" w:pos="284"/>
          <w:tab w:val="left" w:pos="709"/>
          <w:tab w:val="left" w:pos="993"/>
        </w:tabs>
        <w:ind w:firstLine="709"/>
        <w:jc w:val="both"/>
      </w:pPr>
      <w:r w:rsidRPr="006A524B">
        <w:t>3) совершенствование умственных способностей через опыт учебы, труда, творческой деятельности, опыт духовной жизни, которые развивают такие качества ума, как память, понимание, умение сосредотачиваться, удерживать внимание, осмысленно слышать и слушать, рассуждать, отделять главное от второстепенного и др.;</w:t>
      </w:r>
    </w:p>
    <w:p w:rsidR="0046269C" w:rsidRPr="006A524B" w:rsidRDefault="0046269C" w:rsidP="00BC198B">
      <w:pPr>
        <w:tabs>
          <w:tab w:val="left" w:pos="284"/>
          <w:tab w:val="left" w:pos="709"/>
          <w:tab w:val="left" w:pos="993"/>
        </w:tabs>
        <w:ind w:firstLine="709"/>
        <w:jc w:val="both"/>
      </w:pPr>
      <w:r w:rsidRPr="006A524B">
        <w:t>4) сформированность нравственного отношения к знанию: знания не ради собственных амбиций и корысти, а ради ответственного служения Богу и Отечеству;</w:t>
      </w:r>
    </w:p>
    <w:p w:rsidR="0046269C" w:rsidRPr="006A524B" w:rsidRDefault="0046269C" w:rsidP="00BC198B">
      <w:pPr>
        <w:tabs>
          <w:tab w:val="left" w:pos="284"/>
          <w:tab w:val="left" w:pos="709"/>
          <w:tab w:val="left" w:pos="993"/>
        </w:tabs>
        <w:ind w:firstLine="709"/>
        <w:jc w:val="both"/>
      </w:pPr>
      <w:r w:rsidRPr="006A524B">
        <w:t>5) умение извлекать духовный и нравственный смысл из общих знаний и универсальных учебных действий;</w:t>
      </w:r>
    </w:p>
    <w:p w:rsidR="0046269C" w:rsidRPr="006A524B" w:rsidRDefault="0046269C" w:rsidP="00BC198B">
      <w:pPr>
        <w:tabs>
          <w:tab w:val="left" w:pos="284"/>
          <w:tab w:val="left" w:pos="709"/>
          <w:tab w:val="left" w:pos="993"/>
        </w:tabs>
        <w:ind w:firstLine="709"/>
        <w:jc w:val="both"/>
        <w:rPr>
          <w:b/>
        </w:rPr>
      </w:pPr>
      <w:r w:rsidRPr="006A524B">
        <w:t>6) овладение навыками смыслового чтения печатных текстов через бережное отношение к слову, помня наставления древнего книжника «Велика ведь бывает польза от учения книжного: книги наставляют и научают нас пути покаяния, ибо мудрость обретаем и воздержание в словах книжных».</w:t>
      </w:r>
      <w:r w:rsidRPr="006A524B">
        <w:rPr>
          <w:b/>
        </w:rPr>
        <w:t xml:space="preserve"> </w:t>
      </w:r>
    </w:p>
    <w:p w:rsidR="0046269C" w:rsidRPr="006A524B" w:rsidRDefault="0046269C" w:rsidP="00BC198B">
      <w:pPr>
        <w:tabs>
          <w:tab w:val="left" w:pos="284"/>
          <w:tab w:val="left" w:pos="709"/>
          <w:tab w:val="left" w:pos="993"/>
        </w:tabs>
        <w:ind w:firstLine="709"/>
        <w:jc w:val="both"/>
        <w:rPr>
          <w:b/>
          <w:i/>
        </w:rPr>
      </w:pPr>
      <w:r w:rsidRPr="006A524B">
        <w:rPr>
          <w:b/>
          <w:i/>
        </w:rPr>
        <w:t>Метапредметные результаты освоения функциональной грамотности.</w:t>
      </w:r>
    </w:p>
    <w:p w:rsidR="0046269C" w:rsidRPr="006A524B" w:rsidRDefault="0046269C" w:rsidP="00BC198B">
      <w:pPr>
        <w:tabs>
          <w:tab w:val="left" w:pos="284"/>
          <w:tab w:val="left" w:pos="709"/>
          <w:tab w:val="left" w:pos="993"/>
        </w:tabs>
        <w:ind w:firstLine="709"/>
        <w:jc w:val="both"/>
        <w:rPr>
          <w:i/>
        </w:rPr>
      </w:pPr>
      <w:r w:rsidRPr="006A524B">
        <w:rPr>
          <w:i/>
        </w:rPr>
        <w:tab/>
        <w:t>Обучающийся:</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 xml:space="preserve">находит и извлекает информацию в различном контексте; </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объясняет и описывает явления на основе полученной информации;</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анализирует и интегрирует полученную информацию;</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формулирует проблему, интерпретирует и оценивает её;</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делает выводы, строит прогнозы, предлагает пути решения;</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умеет организовывать учебное сотрудничество и совместную деятельность;</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BC198B">
      <w:pPr>
        <w:numPr>
          <w:ilvl w:val="0"/>
          <w:numId w:val="134"/>
        </w:numPr>
        <w:tabs>
          <w:tab w:val="left" w:pos="284"/>
          <w:tab w:val="left" w:pos="709"/>
          <w:tab w:val="left" w:pos="993"/>
        </w:tabs>
        <w:ind w:left="0" w:firstLine="709"/>
        <w:jc w:val="both"/>
        <w:rPr>
          <w:i/>
        </w:rPr>
      </w:pPr>
      <w:r w:rsidRPr="006A524B">
        <w:rPr>
          <w:i/>
        </w:rPr>
        <w:t>формулирует, аргументирует и отстаивает своё мнение.</w:t>
      </w:r>
    </w:p>
    <w:p w:rsidR="0046269C" w:rsidRPr="006A524B" w:rsidRDefault="0046269C" w:rsidP="00EE13F1">
      <w:pPr>
        <w:tabs>
          <w:tab w:val="left" w:pos="284"/>
          <w:tab w:val="left" w:pos="709"/>
        </w:tabs>
        <w:jc w:val="both"/>
      </w:pPr>
    </w:p>
    <w:p w:rsidR="0046269C" w:rsidRPr="00BC198B" w:rsidRDefault="0046269C" w:rsidP="00EE13F1">
      <w:pPr>
        <w:pStyle w:val="1"/>
        <w:tabs>
          <w:tab w:val="left" w:pos="284"/>
          <w:tab w:val="left" w:pos="709"/>
        </w:tabs>
        <w:jc w:val="both"/>
        <w:rPr>
          <w:rFonts w:ascii="Times New Roman" w:eastAsia="Times New Roman" w:hAnsi="Times New Roman" w:cs="Times New Roman"/>
          <w:b/>
          <w:color w:val="auto"/>
          <w:sz w:val="24"/>
          <w:szCs w:val="24"/>
        </w:rPr>
      </w:pPr>
      <w:bookmarkStart w:id="12" w:name="_Toc84805886"/>
      <w:r w:rsidRPr="00BC198B">
        <w:rPr>
          <w:rFonts w:ascii="Times New Roman" w:eastAsia="Times New Roman" w:hAnsi="Times New Roman" w:cs="Times New Roman"/>
          <w:b/>
          <w:color w:val="auto"/>
          <w:sz w:val="24"/>
          <w:szCs w:val="24"/>
        </w:rPr>
        <w:lastRenderedPageBreak/>
        <w:t>1.2.3. П</w:t>
      </w:r>
      <w:r w:rsidR="00D103F7" w:rsidRPr="00BC198B">
        <w:rPr>
          <w:rFonts w:ascii="Times New Roman" w:hAnsi="Times New Roman" w:cs="Times New Roman"/>
          <w:b/>
          <w:color w:val="auto"/>
          <w:sz w:val="24"/>
          <w:szCs w:val="24"/>
        </w:rPr>
        <w:t>ланируемые п</w:t>
      </w:r>
      <w:r w:rsidRPr="00BC198B">
        <w:rPr>
          <w:rFonts w:ascii="Times New Roman" w:eastAsia="Times New Roman" w:hAnsi="Times New Roman" w:cs="Times New Roman"/>
          <w:b/>
          <w:color w:val="auto"/>
          <w:sz w:val="24"/>
          <w:szCs w:val="24"/>
        </w:rPr>
        <w:t>редметные результаты</w:t>
      </w:r>
      <w:r w:rsidR="00D103F7" w:rsidRPr="00BC198B">
        <w:rPr>
          <w:rFonts w:ascii="Times New Roman" w:hAnsi="Times New Roman" w:cs="Times New Roman"/>
          <w:b/>
          <w:color w:val="auto"/>
          <w:sz w:val="24"/>
          <w:szCs w:val="24"/>
        </w:rPr>
        <w:t xml:space="preserve"> освоения основной образовательной программы</w:t>
      </w:r>
      <w:bookmarkEnd w:id="12"/>
    </w:p>
    <w:p w:rsidR="0046269C" w:rsidRPr="00BC198B" w:rsidRDefault="0046269C" w:rsidP="00EE13F1">
      <w:pPr>
        <w:pStyle w:val="1"/>
        <w:tabs>
          <w:tab w:val="left" w:pos="284"/>
          <w:tab w:val="left" w:pos="709"/>
        </w:tabs>
        <w:jc w:val="both"/>
        <w:rPr>
          <w:rFonts w:ascii="Times New Roman" w:hAnsi="Times New Roman" w:cs="Times New Roman"/>
          <w:b/>
          <w:color w:val="auto"/>
          <w:sz w:val="24"/>
          <w:szCs w:val="24"/>
        </w:rPr>
      </w:pPr>
      <w:bookmarkStart w:id="13" w:name="_Toc409691628"/>
      <w:bookmarkStart w:id="14" w:name="_Toc410653953"/>
      <w:bookmarkStart w:id="15" w:name="_Toc414553133"/>
      <w:bookmarkStart w:id="16" w:name="_Toc84805887"/>
      <w:r w:rsidRPr="00BC198B">
        <w:rPr>
          <w:rFonts w:ascii="Times New Roman" w:hAnsi="Times New Roman" w:cs="Times New Roman"/>
          <w:b/>
          <w:color w:val="auto"/>
          <w:sz w:val="24"/>
          <w:szCs w:val="24"/>
        </w:rPr>
        <w:t>1.2.3.1. Русский язык</w:t>
      </w:r>
      <w:bookmarkEnd w:id="13"/>
      <w:bookmarkEnd w:id="14"/>
      <w:bookmarkEnd w:id="15"/>
      <w:bookmarkEnd w:id="16"/>
    </w:p>
    <w:p w:rsidR="0046269C" w:rsidRPr="00BC198B" w:rsidRDefault="0046269C" w:rsidP="00EE13F1">
      <w:pPr>
        <w:tabs>
          <w:tab w:val="left" w:pos="284"/>
          <w:tab w:val="left" w:pos="709"/>
        </w:tabs>
        <w:jc w:val="both"/>
        <w:rPr>
          <w:b/>
          <w:bCs/>
          <w:i/>
        </w:rPr>
      </w:pPr>
      <w:bookmarkStart w:id="17" w:name="_Toc287934277"/>
      <w:bookmarkStart w:id="18" w:name="_Toc414553134"/>
      <w:bookmarkStart w:id="19" w:name="_Toc287551922"/>
      <w:r w:rsidRPr="00BC198B">
        <w:rPr>
          <w:b/>
          <w:bCs/>
          <w:i/>
        </w:rPr>
        <w:t>Выпускник научится:</w:t>
      </w:r>
      <w:bookmarkEnd w:id="17"/>
      <w:bookmarkEnd w:id="18"/>
    </w:p>
    <w:p w:rsidR="0046269C" w:rsidRPr="006A524B" w:rsidRDefault="0046269C" w:rsidP="00EE13F1">
      <w:pPr>
        <w:numPr>
          <w:ilvl w:val="0"/>
          <w:numId w:val="16"/>
        </w:numPr>
        <w:tabs>
          <w:tab w:val="left" w:pos="284"/>
          <w:tab w:val="left" w:pos="709"/>
        </w:tabs>
        <w:ind w:left="0" w:firstLine="0"/>
        <w:jc w:val="both"/>
      </w:pPr>
      <w:r w:rsidRPr="006A524B">
        <w:t>владеть навыками работы с учебной книгой, словарями и другими информационными источниками, включая СМИ и ресурсы Интернета;</w:t>
      </w:r>
    </w:p>
    <w:p w:rsidR="0046269C" w:rsidRPr="006A524B" w:rsidRDefault="0046269C" w:rsidP="00EE13F1">
      <w:pPr>
        <w:numPr>
          <w:ilvl w:val="0"/>
          <w:numId w:val="16"/>
        </w:numPr>
        <w:tabs>
          <w:tab w:val="left" w:pos="284"/>
          <w:tab w:val="left" w:pos="709"/>
        </w:tabs>
        <w:ind w:left="0" w:firstLine="0"/>
        <w:jc w:val="both"/>
      </w:pPr>
      <w:r w:rsidRPr="006A524B">
        <w:t>владеть навыками различных видов чтения (изучающим, ознакомительным, просмотровым) и информационной переработки прочитанного материала;</w:t>
      </w:r>
    </w:p>
    <w:p w:rsidR="0046269C" w:rsidRPr="006A524B" w:rsidRDefault="0046269C" w:rsidP="00EE13F1">
      <w:pPr>
        <w:numPr>
          <w:ilvl w:val="0"/>
          <w:numId w:val="16"/>
        </w:numPr>
        <w:tabs>
          <w:tab w:val="left" w:pos="284"/>
          <w:tab w:val="left" w:pos="709"/>
        </w:tabs>
        <w:ind w:left="0" w:firstLine="0"/>
        <w:jc w:val="both"/>
      </w:pPr>
      <w:r w:rsidRPr="006A5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6269C" w:rsidRPr="006A524B" w:rsidRDefault="0046269C" w:rsidP="00EE13F1">
      <w:pPr>
        <w:numPr>
          <w:ilvl w:val="0"/>
          <w:numId w:val="16"/>
        </w:numPr>
        <w:tabs>
          <w:tab w:val="left" w:pos="284"/>
          <w:tab w:val="left" w:pos="709"/>
        </w:tabs>
        <w:ind w:left="0" w:firstLine="0"/>
        <w:jc w:val="both"/>
      </w:pPr>
      <w:r w:rsidRPr="006A5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6269C" w:rsidRPr="006A524B" w:rsidRDefault="0046269C" w:rsidP="00EE13F1">
      <w:pPr>
        <w:numPr>
          <w:ilvl w:val="0"/>
          <w:numId w:val="16"/>
        </w:numPr>
        <w:tabs>
          <w:tab w:val="left" w:pos="284"/>
          <w:tab w:val="left" w:pos="709"/>
        </w:tabs>
        <w:ind w:left="0" w:firstLine="0"/>
        <w:jc w:val="both"/>
      </w:pPr>
      <w:r w:rsidRPr="006A524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6269C" w:rsidRPr="006A524B" w:rsidRDefault="0046269C" w:rsidP="00EE13F1">
      <w:pPr>
        <w:numPr>
          <w:ilvl w:val="0"/>
          <w:numId w:val="16"/>
        </w:numPr>
        <w:tabs>
          <w:tab w:val="left" w:pos="284"/>
          <w:tab w:val="left" w:pos="709"/>
        </w:tabs>
        <w:ind w:left="0" w:firstLine="0"/>
        <w:jc w:val="both"/>
      </w:pPr>
      <w:r w:rsidRPr="006A5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6269C" w:rsidRPr="006A524B" w:rsidRDefault="0046269C" w:rsidP="00EE13F1">
      <w:pPr>
        <w:numPr>
          <w:ilvl w:val="0"/>
          <w:numId w:val="16"/>
        </w:numPr>
        <w:tabs>
          <w:tab w:val="left" w:pos="284"/>
          <w:tab w:val="left" w:pos="709"/>
        </w:tabs>
        <w:ind w:left="0" w:firstLine="0"/>
        <w:jc w:val="both"/>
      </w:pPr>
      <w:r w:rsidRPr="006A5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6269C" w:rsidRPr="006A524B" w:rsidRDefault="0046269C" w:rsidP="00EE13F1">
      <w:pPr>
        <w:numPr>
          <w:ilvl w:val="0"/>
          <w:numId w:val="16"/>
        </w:numPr>
        <w:tabs>
          <w:tab w:val="left" w:pos="284"/>
          <w:tab w:val="left" w:pos="709"/>
        </w:tabs>
        <w:ind w:left="0" w:firstLine="0"/>
        <w:jc w:val="both"/>
      </w:pPr>
      <w:r w:rsidRPr="006A524B">
        <w:t>использовать знание алфавита при поиске информации;</w:t>
      </w:r>
    </w:p>
    <w:p w:rsidR="0046269C" w:rsidRPr="006A524B" w:rsidRDefault="0046269C" w:rsidP="00EE13F1">
      <w:pPr>
        <w:numPr>
          <w:ilvl w:val="0"/>
          <w:numId w:val="16"/>
        </w:numPr>
        <w:tabs>
          <w:tab w:val="left" w:pos="284"/>
          <w:tab w:val="left" w:pos="709"/>
        </w:tabs>
        <w:ind w:left="0" w:firstLine="0"/>
        <w:jc w:val="both"/>
      </w:pPr>
      <w:r w:rsidRPr="006A524B">
        <w:t>различать значимые и незначимые единицы языка;</w:t>
      </w:r>
    </w:p>
    <w:p w:rsidR="0046269C" w:rsidRPr="006A524B" w:rsidRDefault="0046269C" w:rsidP="00EE13F1">
      <w:pPr>
        <w:numPr>
          <w:ilvl w:val="0"/>
          <w:numId w:val="16"/>
        </w:numPr>
        <w:tabs>
          <w:tab w:val="left" w:pos="284"/>
          <w:tab w:val="left" w:pos="709"/>
        </w:tabs>
        <w:ind w:left="0" w:firstLine="0"/>
        <w:jc w:val="both"/>
      </w:pPr>
      <w:r w:rsidRPr="006A524B">
        <w:t>проводить фонетический и орфоэпический анализ слова;</w:t>
      </w:r>
    </w:p>
    <w:p w:rsidR="0046269C" w:rsidRPr="006A524B" w:rsidRDefault="0046269C" w:rsidP="00EE13F1">
      <w:pPr>
        <w:numPr>
          <w:ilvl w:val="0"/>
          <w:numId w:val="16"/>
        </w:numPr>
        <w:tabs>
          <w:tab w:val="left" w:pos="284"/>
          <w:tab w:val="left" w:pos="709"/>
        </w:tabs>
        <w:ind w:left="0" w:firstLine="0"/>
        <w:jc w:val="both"/>
      </w:pPr>
      <w:r w:rsidRPr="006A524B">
        <w:t>классифицировать и группировать звуки речи по заданным признакам, слова по заданным параметрам их звукового состава;</w:t>
      </w:r>
    </w:p>
    <w:p w:rsidR="0046269C" w:rsidRPr="006A524B" w:rsidRDefault="0046269C" w:rsidP="00EE13F1">
      <w:pPr>
        <w:numPr>
          <w:ilvl w:val="0"/>
          <w:numId w:val="16"/>
        </w:numPr>
        <w:tabs>
          <w:tab w:val="left" w:pos="284"/>
          <w:tab w:val="left" w:pos="709"/>
        </w:tabs>
        <w:ind w:left="0" w:firstLine="0"/>
        <w:jc w:val="both"/>
      </w:pPr>
      <w:r w:rsidRPr="006A524B">
        <w:t>членить слова на слоги и правильно их переносить;</w:t>
      </w:r>
    </w:p>
    <w:p w:rsidR="0046269C" w:rsidRPr="006A524B" w:rsidRDefault="0046269C" w:rsidP="00EE13F1">
      <w:pPr>
        <w:numPr>
          <w:ilvl w:val="0"/>
          <w:numId w:val="16"/>
        </w:numPr>
        <w:tabs>
          <w:tab w:val="left" w:pos="284"/>
          <w:tab w:val="left" w:pos="709"/>
        </w:tabs>
        <w:ind w:left="0" w:firstLine="0"/>
        <w:jc w:val="both"/>
      </w:pPr>
      <w:r w:rsidRPr="006A5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6269C" w:rsidRPr="006A524B" w:rsidRDefault="0046269C" w:rsidP="00EE13F1">
      <w:pPr>
        <w:numPr>
          <w:ilvl w:val="0"/>
          <w:numId w:val="16"/>
        </w:numPr>
        <w:tabs>
          <w:tab w:val="left" w:pos="284"/>
          <w:tab w:val="left" w:pos="709"/>
        </w:tabs>
        <w:ind w:left="0" w:firstLine="0"/>
        <w:jc w:val="both"/>
      </w:pPr>
      <w:r w:rsidRPr="006A5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6269C" w:rsidRPr="006A524B" w:rsidRDefault="0046269C" w:rsidP="00EE13F1">
      <w:pPr>
        <w:numPr>
          <w:ilvl w:val="0"/>
          <w:numId w:val="16"/>
        </w:numPr>
        <w:tabs>
          <w:tab w:val="left" w:pos="284"/>
          <w:tab w:val="left" w:pos="709"/>
        </w:tabs>
        <w:ind w:left="0" w:firstLine="0"/>
        <w:jc w:val="both"/>
      </w:pPr>
      <w:r w:rsidRPr="006A524B">
        <w:t>проводить морфемный и словообразовательный анализ слов;</w:t>
      </w:r>
    </w:p>
    <w:p w:rsidR="0046269C" w:rsidRPr="006A524B" w:rsidRDefault="0046269C" w:rsidP="00EE13F1">
      <w:pPr>
        <w:numPr>
          <w:ilvl w:val="0"/>
          <w:numId w:val="16"/>
        </w:numPr>
        <w:tabs>
          <w:tab w:val="left" w:pos="284"/>
          <w:tab w:val="left" w:pos="709"/>
        </w:tabs>
        <w:ind w:left="0" w:firstLine="0"/>
        <w:jc w:val="both"/>
      </w:pPr>
      <w:r w:rsidRPr="006A524B">
        <w:t>проводить лексический анализ слова;</w:t>
      </w:r>
    </w:p>
    <w:p w:rsidR="0046269C" w:rsidRPr="006A524B" w:rsidRDefault="0046269C" w:rsidP="00EE13F1">
      <w:pPr>
        <w:numPr>
          <w:ilvl w:val="0"/>
          <w:numId w:val="16"/>
        </w:numPr>
        <w:tabs>
          <w:tab w:val="left" w:pos="284"/>
          <w:tab w:val="left" w:pos="709"/>
        </w:tabs>
        <w:ind w:left="0" w:firstLine="0"/>
        <w:jc w:val="both"/>
      </w:pPr>
      <w:r w:rsidRPr="006A524B">
        <w:t>опознавать лексические средства выразительности и основные виды тропов (метафора, эпитет, сравнение, гипербола, олицетворение);</w:t>
      </w:r>
    </w:p>
    <w:p w:rsidR="0046269C" w:rsidRPr="006A524B" w:rsidRDefault="0046269C" w:rsidP="00EE13F1">
      <w:pPr>
        <w:numPr>
          <w:ilvl w:val="0"/>
          <w:numId w:val="16"/>
        </w:numPr>
        <w:tabs>
          <w:tab w:val="left" w:pos="284"/>
          <w:tab w:val="left" w:pos="709"/>
        </w:tabs>
        <w:ind w:left="0" w:firstLine="0"/>
        <w:jc w:val="both"/>
      </w:pPr>
      <w:r w:rsidRPr="006A524B">
        <w:t>опознавать самостоятельные части речи и их формы, а также служебные части речи и междометия;</w:t>
      </w:r>
    </w:p>
    <w:p w:rsidR="0046269C" w:rsidRPr="006A524B" w:rsidRDefault="0046269C" w:rsidP="00EE13F1">
      <w:pPr>
        <w:numPr>
          <w:ilvl w:val="0"/>
          <w:numId w:val="16"/>
        </w:numPr>
        <w:tabs>
          <w:tab w:val="left" w:pos="284"/>
          <w:tab w:val="left" w:pos="709"/>
        </w:tabs>
        <w:ind w:left="0" w:firstLine="0"/>
        <w:jc w:val="both"/>
      </w:pPr>
      <w:r w:rsidRPr="006A524B">
        <w:t>проводить морфологический анализ слова;</w:t>
      </w:r>
    </w:p>
    <w:p w:rsidR="0046269C" w:rsidRPr="006A524B" w:rsidRDefault="0046269C" w:rsidP="00EE13F1">
      <w:pPr>
        <w:numPr>
          <w:ilvl w:val="0"/>
          <w:numId w:val="16"/>
        </w:numPr>
        <w:tabs>
          <w:tab w:val="left" w:pos="284"/>
          <w:tab w:val="left" w:pos="709"/>
        </w:tabs>
        <w:ind w:left="0" w:firstLine="0"/>
        <w:jc w:val="both"/>
      </w:pPr>
      <w:r w:rsidRPr="006A524B">
        <w:t>применять знания и умения по морфемике и словообразованию при проведении морфологического анализа слов;</w:t>
      </w:r>
    </w:p>
    <w:p w:rsidR="0046269C" w:rsidRPr="006A524B" w:rsidRDefault="0046269C" w:rsidP="00EE13F1">
      <w:pPr>
        <w:numPr>
          <w:ilvl w:val="0"/>
          <w:numId w:val="16"/>
        </w:numPr>
        <w:tabs>
          <w:tab w:val="left" w:pos="284"/>
          <w:tab w:val="left" w:pos="709"/>
        </w:tabs>
        <w:ind w:left="0" w:firstLine="0"/>
        <w:jc w:val="both"/>
      </w:pPr>
      <w:r w:rsidRPr="006A524B">
        <w:t>опознавать основные единицы синтаксиса (словосочетание, предложение, текст);</w:t>
      </w:r>
    </w:p>
    <w:p w:rsidR="0046269C" w:rsidRPr="006A524B" w:rsidRDefault="0046269C" w:rsidP="00EE13F1">
      <w:pPr>
        <w:numPr>
          <w:ilvl w:val="0"/>
          <w:numId w:val="16"/>
        </w:numPr>
        <w:tabs>
          <w:tab w:val="left" w:pos="284"/>
          <w:tab w:val="left" w:pos="709"/>
        </w:tabs>
        <w:ind w:left="0" w:firstLine="0"/>
        <w:jc w:val="both"/>
      </w:pPr>
      <w:r w:rsidRPr="006A5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6269C" w:rsidRPr="006A524B" w:rsidRDefault="0046269C" w:rsidP="00EE13F1">
      <w:pPr>
        <w:numPr>
          <w:ilvl w:val="0"/>
          <w:numId w:val="16"/>
        </w:numPr>
        <w:tabs>
          <w:tab w:val="left" w:pos="284"/>
          <w:tab w:val="left" w:pos="709"/>
        </w:tabs>
        <w:ind w:left="0" w:firstLine="0"/>
        <w:jc w:val="both"/>
      </w:pPr>
      <w:r w:rsidRPr="006A524B">
        <w:t>находить грамматическую основу предложения;</w:t>
      </w:r>
    </w:p>
    <w:p w:rsidR="0046269C" w:rsidRPr="006A524B" w:rsidRDefault="0046269C" w:rsidP="00EE13F1">
      <w:pPr>
        <w:numPr>
          <w:ilvl w:val="0"/>
          <w:numId w:val="16"/>
        </w:numPr>
        <w:tabs>
          <w:tab w:val="left" w:pos="284"/>
          <w:tab w:val="left" w:pos="709"/>
        </w:tabs>
        <w:ind w:left="0" w:firstLine="0"/>
        <w:jc w:val="both"/>
      </w:pPr>
      <w:r w:rsidRPr="006A524B">
        <w:t>распознавать главные и второстепенные члены предложения;</w:t>
      </w:r>
    </w:p>
    <w:p w:rsidR="0046269C" w:rsidRPr="006A524B" w:rsidRDefault="0046269C" w:rsidP="00EE13F1">
      <w:pPr>
        <w:numPr>
          <w:ilvl w:val="0"/>
          <w:numId w:val="16"/>
        </w:numPr>
        <w:tabs>
          <w:tab w:val="left" w:pos="284"/>
          <w:tab w:val="left" w:pos="709"/>
        </w:tabs>
        <w:ind w:left="0" w:firstLine="0"/>
        <w:jc w:val="both"/>
      </w:pPr>
      <w:r w:rsidRPr="006A524B">
        <w:lastRenderedPageBreak/>
        <w:t>опознавать предложения простые и сложные, предложения осложненной структуры;</w:t>
      </w:r>
    </w:p>
    <w:p w:rsidR="0046269C" w:rsidRPr="006A524B" w:rsidRDefault="0046269C" w:rsidP="00EE13F1">
      <w:pPr>
        <w:numPr>
          <w:ilvl w:val="0"/>
          <w:numId w:val="16"/>
        </w:numPr>
        <w:tabs>
          <w:tab w:val="left" w:pos="284"/>
          <w:tab w:val="left" w:pos="709"/>
        </w:tabs>
        <w:ind w:left="0" w:firstLine="0"/>
        <w:jc w:val="both"/>
      </w:pPr>
      <w:r w:rsidRPr="006A524B">
        <w:t>проводить синтаксический анализ словосочетания и предложения;</w:t>
      </w:r>
    </w:p>
    <w:p w:rsidR="0046269C" w:rsidRPr="006A524B" w:rsidRDefault="0046269C" w:rsidP="00EE13F1">
      <w:pPr>
        <w:numPr>
          <w:ilvl w:val="0"/>
          <w:numId w:val="16"/>
        </w:numPr>
        <w:tabs>
          <w:tab w:val="left" w:pos="284"/>
          <w:tab w:val="left" w:pos="709"/>
        </w:tabs>
        <w:ind w:left="0" w:firstLine="0"/>
        <w:jc w:val="both"/>
      </w:pPr>
      <w:r w:rsidRPr="006A524B">
        <w:t>соблюдать основные языковые нормы в устной и письменной речи;</w:t>
      </w:r>
    </w:p>
    <w:p w:rsidR="0046269C" w:rsidRPr="006A524B" w:rsidRDefault="0046269C" w:rsidP="00EE13F1">
      <w:pPr>
        <w:numPr>
          <w:ilvl w:val="0"/>
          <w:numId w:val="16"/>
        </w:numPr>
        <w:tabs>
          <w:tab w:val="left" w:pos="284"/>
          <w:tab w:val="left" w:pos="709"/>
        </w:tabs>
        <w:ind w:left="0" w:firstLine="0"/>
        <w:jc w:val="both"/>
      </w:pPr>
      <w:r w:rsidRPr="006A524B">
        <w:t xml:space="preserve">опираться на фонетический, морфемный, словообразовательный и морфологический анализ в практике </w:t>
      </w:r>
      <w:r w:rsidR="002A5F96" w:rsidRPr="006A524B">
        <w:t>правописания;</w:t>
      </w:r>
    </w:p>
    <w:p w:rsidR="0046269C" w:rsidRPr="006A524B" w:rsidRDefault="0046269C" w:rsidP="00EE13F1">
      <w:pPr>
        <w:numPr>
          <w:ilvl w:val="0"/>
          <w:numId w:val="16"/>
        </w:numPr>
        <w:tabs>
          <w:tab w:val="left" w:pos="284"/>
          <w:tab w:val="left" w:pos="709"/>
        </w:tabs>
        <w:ind w:left="0" w:firstLine="0"/>
        <w:jc w:val="both"/>
      </w:pPr>
      <w:r w:rsidRPr="006A524B">
        <w:t>опираться на грамматико-интонационный анализ при объяснении расстановки знаков препинания в предложении;</w:t>
      </w:r>
    </w:p>
    <w:p w:rsidR="0046269C" w:rsidRPr="006A524B" w:rsidRDefault="0046269C" w:rsidP="00EE13F1">
      <w:pPr>
        <w:numPr>
          <w:ilvl w:val="0"/>
          <w:numId w:val="16"/>
        </w:numPr>
        <w:tabs>
          <w:tab w:val="left" w:pos="284"/>
          <w:tab w:val="left" w:pos="709"/>
        </w:tabs>
        <w:ind w:left="0" w:firstLine="0"/>
        <w:jc w:val="both"/>
      </w:pPr>
      <w:r w:rsidRPr="006A524B">
        <w:t>использовать орфографические словари.</w:t>
      </w:r>
    </w:p>
    <w:p w:rsidR="0046269C" w:rsidRPr="00BC198B" w:rsidRDefault="0046269C" w:rsidP="00EE13F1">
      <w:pPr>
        <w:tabs>
          <w:tab w:val="left" w:pos="284"/>
          <w:tab w:val="left" w:pos="709"/>
        </w:tabs>
        <w:jc w:val="both"/>
        <w:rPr>
          <w:b/>
          <w:bCs/>
          <w:i/>
        </w:rPr>
      </w:pPr>
      <w:bookmarkStart w:id="20" w:name="_Toc414553135"/>
      <w:r w:rsidRPr="00BC198B">
        <w:rPr>
          <w:b/>
          <w:bCs/>
          <w:i/>
        </w:rPr>
        <w:t>Выпускник получит возможность научиться:</w:t>
      </w:r>
      <w:bookmarkEnd w:id="20"/>
    </w:p>
    <w:p w:rsidR="0046269C" w:rsidRPr="006A524B" w:rsidRDefault="0046269C" w:rsidP="00EE13F1">
      <w:pPr>
        <w:numPr>
          <w:ilvl w:val="0"/>
          <w:numId w:val="16"/>
        </w:numPr>
        <w:tabs>
          <w:tab w:val="left" w:pos="284"/>
          <w:tab w:val="left" w:pos="709"/>
        </w:tabs>
        <w:ind w:left="0" w:firstLine="0"/>
        <w:jc w:val="both"/>
        <w:rPr>
          <w:i/>
        </w:rPr>
      </w:pPr>
      <w:r w:rsidRPr="006A5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6269C" w:rsidRPr="006A524B" w:rsidRDefault="0046269C" w:rsidP="00EE13F1">
      <w:pPr>
        <w:numPr>
          <w:ilvl w:val="0"/>
          <w:numId w:val="16"/>
        </w:numPr>
        <w:tabs>
          <w:tab w:val="left" w:pos="284"/>
          <w:tab w:val="left" w:pos="709"/>
        </w:tabs>
        <w:ind w:left="0" w:firstLine="0"/>
        <w:jc w:val="both"/>
        <w:rPr>
          <w:i/>
        </w:rPr>
      </w:pPr>
      <w:r w:rsidRPr="006A524B">
        <w:rPr>
          <w:i/>
        </w:rPr>
        <w:t>оценивать собственную и чужую речь с точки зрения точного, уместного и выразительного словоупотребления;</w:t>
      </w:r>
    </w:p>
    <w:p w:rsidR="0046269C" w:rsidRPr="006A524B" w:rsidRDefault="0046269C" w:rsidP="00EE13F1">
      <w:pPr>
        <w:numPr>
          <w:ilvl w:val="0"/>
          <w:numId w:val="16"/>
        </w:numPr>
        <w:tabs>
          <w:tab w:val="left" w:pos="284"/>
          <w:tab w:val="left" w:pos="709"/>
        </w:tabs>
        <w:ind w:left="0" w:firstLine="0"/>
        <w:jc w:val="both"/>
        <w:rPr>
          <w:i/>
        </w:rPr>
      </w:pPr>
      <w:r w:rsidRPr="006A524B">
        <w:rPr>
          <w:i/>
        </w:rPr>
        <w:t xml:space="preserve">опознавать различные выразительные средства языка; </w:t>
      </w:r>
    </w:p>
    <w:p w:rsidR="0046269C" w:rsidRPr="006A524B" w:rsidRDefault="0046269C" w:rsidP="00EE13F1">
      <w:pPr>
        <w:numPr>
          <w:ilvl w:val="0"/>
          <w:numId w:val="16"/>
        </w:numPr>
        <w:tabs>
          <w:tab w:val="left" w:pos="284"/>
          <w:tab w:val="left" w:pos="709"/>
        </w:tabs>
        <w:ind w:left="0" w:firstLine="0"/>
        <w:jc w:val="both"/>
        <w:rPr>
          <w:i/>
        </w:rPr>
      </w:pPr>
      <w:r w:rsidRPr="006A524B">
        <w:rPr>
          <w:i/>
        </w:rPr>
        <w:t>писать конспект, отзыв, тезисы, рефераты, статьи, рецензии, доклады, интервью, очерки, доверенности, резюме и другие жанры;</w:t>
      </w:r>
    </w:p>
    <w:p w:rsidR="0046269C" w:rsidRPr="006A524B" w:rsidRDefault="0046269C" w:rsidP="00EE13F1">
      <w:pPr>
        <w:numPr>
          <w:ilvl w:val="0"/>
          <w:numId w:val="16"/>
        </w:numPr>
        <w:tabs>
          <w:tab w:val="left" w:pos="284"/>
          <w:tab w:val="left" w:pos="709"/>
        </w:tabs>
        <w:ind w:left="0" w:firstLine="0"/>
        <w:jc w:val="both"/>
        <w:rPr>
          <w:i/>
        </w:rPr>
      </w:pPr>
      <w:r w:rsidRPr="006A5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6269C" w:rsidRPr="006A524B" w:rsidRDefault="0046269C" w:rsidP="00EE13F1">
      <w:pPr>
        <w:numPr>
          <w:ilvl w:val="0"/>
          <w:numId w:val="16"/>
        </w:numPr>
        <w:tabs>
          <w:tab w:val="left" w:pos="284"/>
          <w:tab w:val="left" w:pos="709"/>
        </w:tabs>
        <w:ind w:left="0" w:firstLine="0"/>
        <w:jc w:val="both"/>
        <w:rPr>
          <w:i/>
        </w:rPr>
      </w:pPr>
      <w:r w:rsidRPr="006A5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6269C" w:rsidRPr="006A524B" w:rsidRDefault="0046269C" w:rsidP="00EE13F1">
      <w:pPr>
        <w:numPr>
          <w:ilvl w:val="0"/>
          <w:numId w:val="16"/>
        </w:numPr>
        <w:tabs>
          <w:tab w:val="left" w:pos="284"/>
          <w:tab w:val="left" w:pos="709"/>
        </w:tabs>
        <w:ind w:left="0" w:firstLine="0"/>
        <w:jc w:val="both"/>
        <w:rPr>
          <w:i/>
        </w:rPr>
      </w:pPr>
      <w:r w:rsidRPr="006A524B">
        <w:rPr>
          <w:i/>
        </w:rPr>
        <w:t>характеризовать словообразовательные цепочки и словообразовательные гнезда;</w:t>
      </w:r>
    </w:p>
    <w:p w:rsidR="0046269C" w:rsidRPr="006A524B" w:rsidRDefault="0046269C" w:rsidP="00EE13F1">
      <w:pPr>
        <w:numPr>
          <w:ilvl w:val="0"/>
          <w:numId w:val="16"/>
        </w:numPr>
        <w:tabs>
          <w:tab w:val="left" w:pos="284"/>
          <w:tab w:val="left" w:pos="709"/>
        </w:tabs>
        <w:ind w:left="0" w:firstLine="0"/>
        <w:jc w:val="both"/>
        <w:rPr>
          <w:i/>
        </w:rPr>
      </w:pPr>
      <w:r w:rsidRPr="006A524B">
        <w:rPr>
          <w:i/>
        </w:rPr>
        <w:t>использовать этимологические данные для объяснения правописания и лексического значения слова;</w:t>
      </w:r>
    </w:p>
    <w:p w:rsidR="0046269C" w:rsidRPr="006A524B" w:rsidRDefault="0046269C" w:rsidP="00EE13F1">
      <w:pPr>
        <w:numPr>
          <w:ilvl w:val="0"/>
          <w:numId w:val="16"/>
        </w:numPr>
        <w:tabs>
          <w:tab w:val="left" w:pos="284"/>
          <w:tab w:val="left" w:pos="709"/>
        </w:tabs>
        <w:ind w:left="0" w:firstLine="0"/>
        <w:jc w:val="both"/>
        <w:rPr>
          <w:i/>
        </w:rPr>
      </w:pPr>
      <w:r w:rsidRPr="006A5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6269C" w:rsidRPr="006A524B" w:rsidRDefault="0046269C" w:rsidP="00EE13F1">
      <w:pPr>
        <w:tabs>
          <w:tab w:val="left" w:pos="284"/>
          <w:tab w:val="left" w:pos="709"/>
        </w:tabs>
        <w:jc w:val="both"/>
        <w:rPr>
          <w:b/>
          <w:i/>
        </w:rPr>
      </w:pPr>
      <w:r w:rsidRPr="006A5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6A524B">
        <w:rPr>
          <w:b/>
          <w:i/>
        </w:rPr>
        <w:t xml:space="preserve"> </w:t>
      </w:r>
    </w:p>
    <w:p w:rsidR="0046269C" w:rsidRPr="00BC198B" w:rsidRDefault="0046269C" w:rsidP="00EE13F1">
      <w:pPr>
        <w:tabs>
          <w:tab w:val="left" w:pos="284"/>
          <w:tab w:val="left" w:pos="709"/>
        </w:tabs>
        <w:jc w:val="both"/>
        <w:rPr>
          <w:b/>
        </w:rPr>
      </w:pPr>
      <w:r w:rsidRPr="00BC198B">
        <w:rPr>
          <w:b/>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D103F7" w:rsidRPr="006A524B" w:rsidRDefault="0046269C" w:rsidP="00EE13F1">
      <w:pPr>
        <w:tabs>
          <w:tab w:val="left" w:pos="284"/>
          <w:tab w:val="left" w:pos="709"/>
        </w:tabs>
        <w:jc w:val="both"/>
        <w:rPr>
          <w:i/>
        </w:rPr>
      </w:pPr>
      <w:r w:rsidRPr="006A524B">
        <w:rPr>
          <w:i/>
        </w:rPr>
        <w:tab/>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bookmarkStart w:id="21" w:name="_Toc409691629"/>
      <w:bookmarkStart w:id="22" w:name="_Toc410653954"/>
      <w:bookmarkStart w:id="23" w:name="_Toc414553136"/>
      <w:bookmarkEnd w:id="19"/>
    </w:p>
    <w:p w:rsidR="0046269C" w:rsidRPr="00BC198B" w:rsidRDefault="0046269C" w:rsidP="00EE13F1">
      <w:pPr>
        <w:pStyle w:val="1"/>
        <w:tabs>
          <w:tab w:val="left" w:pos="284"/>
          <w:tab w:val="left" w:pos="709"/>
        </w:tabs>
        <w:jc w:val="both"/>
        <w:rPr>
          <w:rFonts w:ascii="Times New Roman" w:hAnsi="Times New Roman" w:cs="Times New Roman"/>
          <w:b/>
          <w:color w:val="auto"/>
          <w:sz w:val="24"/>
          <w:szCs w:val="24"/>
        </w:rPr>
      </w:pPr>
      <w:bookmarkStart w:id="24" w:name="_Toc84805888"/>
      <w:r w:rsidRPr="00BC198B">
        <w:rPr>
          <w:rFonts w:ascii="Times New Roman" w:eastAsia="Times New Roman" w:hAnsi="Times New Roman" w:cs="Times New Roman"/>
          <w:b/>
          <w:color w:val="auto"/>
          <w:sz w:val="24"/>
          <w:szCs w:val="24"/>
        </w:rPr>
        <w:lastRenderedPageBreak/>
        <w:t>1.2.3</w:t>
      </w:r>
      <w:r w:rsidR="00D103F7" w:rsidRPr="00BC198B">
        <w:rPr>
          <w:rFonts w:ascii="Times New Roman" w:hAnsi="Times New Roman" w:cs="Times New Roman"/>
          <w:b/>
          <w:color w:val="auto"/>
          <w:sz w:val="24"/>
          <w:szCs w:val="24"/>
        </w:rPr>
        <w:t xml:space="preserve">.2. </w:t>
      </w:r>
      <w:r w:rsidRPr="00BC198B">
        <w:rPr>
          <w:rFonts w:ascii="Times New Roman" w:eastAsia="Times New Roman" w:hAnsi="Times New Roman" w:cs="Times New Roman"/>
          <w:b/>
          <w:color w:val="auto"/>
          <w:sz w:val="24"/>
          <w:szCs w:val="24"/>
        </w:rPr>
        <w:t>Литература</w:t>
      </w:r>
      <w:bookmarkEnd w:id="21"/>
      <w:bookmarkEnd w:id="22"/>
      <w:bookmarkEnd w:id="23"/>
      <w:bookmarkEnd w:id="24"/>
    </w:p>
    <w:p w:rsidR="0046269C" w:rsidRPr="006A524B" w:rsidRDefault="0046269C" w:rsidP="00EE13F1">
      <w:pPr>
        <w:tabs>
          <w:tab w:val="left" w:pos="284"/>
          <w:tab w:val="left" w:pos="709"/>
        </w:tabs>
        <w:jc w:val="both"/>
      </w:pPr>
      <w:r w:rsidRPr="00BC198B">
        <w:t>Предметные результаты</w:t>
      </w:r>
      <w:r w:rsidRPr="006A524B">
        <w:t xml:space="preserve"> выпускников основной школы по литературе выражаются в следующем:</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6269C" w:rsidRPr="006A524B" w:rsidRDefault="0046269C" w:rsidP="00EE13F1">
      <w:pPr>
        <w:pStyle w:val="ad"/>
        <w:numPr>
          <w:ilvl w:val="0"/>
          <w:numId w:val="143"/>
        </w:numPr>
        <w:tabs>
          <w:tab w:val="left" w:pos="284"/>
          <w:tab w:val="left" w:pos="709"/>
        </w:tabs>
        <w:ind w:left="0" w:firstLine="0"/>
        <w:jc w:val="both"/>
      </w:pPr>
      <w:r w:rsidRPr="006A524B">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46269C" w:rsidRPr="006A524B" w:rsidRDefault="0046269C" w:rsidP="00EE13F1">
      <w:pPr>
        <w:pStyle w:val="ad"/>
        <w:numPr>
          <w:ilvl w:val="0"/>
          <w:numId w:val="143"/>
        </w:numPr>
        <w:tabs>
          <w:tab w:val="left" w:pos="284"/>
          <w:tab w:val="left" w:pos="709"/>
        </w:tabs>
        <w:ind w:left="0" w:firstLine="0"/>
        <w:jc w:val="both"/>
      </w:pPr>
      <w:r w:rsidRPr="006A524B">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w:t>
      </w:r>
    </w:p>
    <w:p w:rsidR="0046269C" w:rsidRPr="006A524B" w:rsidRDefault="0046269C" w:rsidP="00EE13F1">
      <w:pPr>
        <w:pStyle w:val="ad"/>
        <w:numPr>
          <w:ilvl w:val="0"/>
          <w:numId w:val="143"/>
        </w:numPr>
        <w:tabs>
          <w:tab w:val="left" w:pos="284"/>
          <w:tab w:val="left" w:pos="709"/>
        </w:tabs>
        <w:ind w:left="0" w:firstLine="0"/>
        <w:jc w:val="both"/>
      </w:pPr>
      <w:r w:rsidRPr="006A524B">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46269C" w:rsidRPr="006A524B" w:rsidRDefault="0046269C" w:rsidP="00EE13F1">
      <w:pPr>
        <w:pStyle w:val="ad"/>
        <w:numPr>
          <w:ilvl w:val="0"/>
          <w:numId w:val="143"/>
        </w:numPr>
        <w:tabs>
          <w:tab w:val="left" w:pos="284"/>
          <w:tab w:val="left" w:pos="709"/>
        </w:tabs>
        <w:ind w:left="0" w:firstLine="0"/>
        <w:jc w:val="both"/>
      </w:pPr>
      <w:r w:rsidRPr="006A524B">
        <w:t>формулирование собственного отношения к произведениям литературы, их оценка;</w:t>
      </w:r>
    </w:p>
    <w:p w:rsidR="0046269C" w:rsidRPr="006A524B" w:rsidRDefault="0046269C" w:rsidP="00EE13F1">
      <w:pPr>
        <w:pStyle w:val="ad"/>
        <w:numPr>
          <w:ilvl w:val="0"/>
          <w:numId w:val="143"/>
        </w:numPr>
        <w:tabs>
          <w:tab w:val="left" w:pos="284"/>
          <w:tab w:val="left" w:pos="709"/>
        </w:tabs>
        <w:ind w:left="0" w:firstLine="0"/>
        <w:jc w:val="both"/>
      </w:pPr>
      <w:r w:rsidRPr="006A524B">
        <w:t>собственная интерпретация (в отдельных случаях) изученных литературных произведений;</w:t>
      </w:r>
    </w:p>
    <w:p w:rsidR="0046269C" w:rsidRPr="006A524B" w:rsidRDefault="0046269C" w:rsidP="00EE13F1">
      <w:pPr>
        <w:pStyle w:val="ad"/>
        <w:numPr>
          <w:ilvl w:val="0"/>
          <w:numId w:val="143"/>
        </w:numPr>
        <w:tabs>
          <w:tab w:val="left" w:pos="284"/>
          <w:tab w:val="left" w:pos="709"/>
        </w:tabs>
        <w:ind w:left="0" w:firstLine="0"/>
        <w:jc w:val="both"/>
      </w:pPr>
      <w:r w:rsidRPr="006A524B">
        <w:t xml:space="preserve">понимание авторской позиции и своё отношение к ней; </w:t>
      </w:r>
    </w:p>
    <w:p w:rsidR="0046269C" w:rsidRPr="006A524B" w:rsidRDefault="0046269C" w:rsidP="00EE13F1">
      <w:pPr>
        <w:pStyle w:val="ad"/>
        <w:numPr>
          <w:ilvl w:val="0"/>
          <w:numId w:val="143"/>
        </w:numPr>
        <w:tabs>
          <w:tab w:val="left" w:pos="284"/>
          <w:tab w:val="left" w:pos="709"/>
        </w:tabs>
        <w:ind w:left="0" w:firstLine="0"/>
        <w:jc w:val="both"/>
      </w:pPr>
      <w:r w:rsidRPr="006A524B">
        <w:t xml:space="preserve">восприятие на слух литературных произведений разных жанров, осмысленное чтение и адекватное восприятие; </w:t>
      </w:r>
    </w:p>
    <w:p w:rsidR="0046269C" w:rsidRPr="006A524B" w:rsidRDefault="0046269C" w:rsidP="00EE13F1">
      <w:pPr>
        <w:pStyle w:val="ad"/>
        <w:numPr>
          <w:ilvl w:val="0"/>
          <w:numId w:val="143"/>
        </w:numPr>
        <w:tabs>
          <w:tab w:val="left" w:pos="284"/>
          <w:tab w:val="left" w:pos="709"/>
        </w:tabs>
        <w:ind w:left="0" w:firstLine="0"/>
        <w:jc w:val="both"/>
      </w:pPr>
      <w:r w:rsidRPr="006A524B">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46269C" w:rsidRPr="006A524B" w:rsidRDefault="0046269C" w:rsidP="00EE13F1">
      <w:pPr>
        <w:pStyle w:val="ad"/>
        <w:numPr>
          <w:ilvl w:val="0"/>
          <w:numId w:val="143"/>
        </w:numPr>
        <w:tabs>
          <w:tab w:val="left" w:pos="284"/>
          <w:tab w:val="left" w:pos="709"/>
        </w:tabs>
        <w:ind w:left="0" w:firstLine="0"/>
        <w:jc w:val="both"/>
      </w:pPr>
      <w:r w:rsidRPr="006A524B">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6269C" w:rsidRPr="006A524B" w:rsidRDefault="0046269C" w:rsidP="00EE13F1">
      <w:pPr>
        <w:tabs>
          <w:tab w:val="left" w:pos="284"/>
          <w:tab w:val="left" w:pos="709"/>
        </w:tabs>
        <w:jc w:val="both"/>
        <w:rPr>
          <w:b/>
          <w:lang w:val="x-none"/>
        </w:rPr>
      </w:pPr>
      <w:r w:rsidRPr="006A524B">
        <w:rPr>
          <w:b/>
          <w:lang w:val="x-none"/>
        </w:rPr>
        <w:t xml:space="preserve">Устное народное творчество </w:t>
      </w:r>
    </w:p>
    <w:p w:rsidR="0046269C" w:rsidRPr="00BC198B" w:rsidRDefault="0046269C" w:rsidP="00EE13F1">
      <w:pPr>
        <w:tabs>
          <w:tab w:val="left" w:pos="284"/>
          <w:tab w:val="left" w:pos="709"/>
        </w:tabs>
        <w:jc w:val="both"/>
        <w:rPr>
          <w:b/>
          <w:i/>
        </w:rPr>
      </w:pPr>
      <w:r w:rsidRPr="00BC198B">
        <w:rPr>
          <w:b/>
          <w:i/>
        </w:rPr>
        <w:t>Выпускник научится:</w:t>
      </w:r>
    </w:p>
    <w:p w:rsidR="0046269C" w:rsidRPr="006A524B" w:rsidRDefault="0046269C" w:rsidP="00EE13F1">
      <w:pPr>
        <w:pStyle w:val="ad"/>
        <w:numPr>
          <w:ilvl w:val="0"/>
          <w:numId w:val="144"/>
        </w:numPr>
        <w:tabs>
          <w:tab w:val="left" w:pos="284"/>
          <w:tab w:val="left" w:pos="709"/>
        </w:tabs>
        <w:ind w:left="0" w:firstLine="0"/>
        <w:jc w:val="both"/>
      </w:pPr>
      <w:r w:rsidRPr="006A524B">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269C" w:rsidRPr="006A524B" w:rsidRDefault="0046269C" w:rsidP="00EE13F1">
      <w:pPr>
        <w:pStyle w:val="ad"/>
        <w:numPr>
          <w:ilvl w:val="0"/>
          <w:numId w:val="144"/>
        </w:numPr>
        <w:tabs>
          <w:tab w:val="left" w:pos="284"/>
          <w:tab w:val="left" w:pos="709"/>
        </w:tabs>
        <w:ind w:left="0" w:firstLine="0"/>
        <w:jc w:val="both"/>
      </w:pPr>
      <w:r w:rsidRPr="006A524B">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269C" w:rsidRPr="006A524B" w:rsidRDefault="0046269C" w:rsidP="00EE13F1">
      <w:pPr>
        <w:pStyle w:val="ad"/>
        <w:numPr>
          <w:ilvl w:val="0"/>
          <w:numId w:val="144"/>
        </w:numPr>
        <w:tabs>
          <w:tab w:val="left" w:pos="284"/>
          <w:tab w:val="left" w:pos="709"/>
        </w:tabs>
        <w:ind w:left="0" w:firstLine="0"/>
        <w:jc w:val="both"/>
      </w:pPr>
      <w:r w:rsidRPr="006A524B">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269C" w:rsidRPr="006A524B" w:rsidRDefault="0046269C" w:rsidP="00EE13F1">
      <w:pPr>
        <w:pStyle w:val="ad"/>
        <w:numPr>
          <w:ilvl w:val="0"/>
          <w:numId w:val="144"/>
        </w:numPr>
        <w:tabs>
          <w:tab w:val="left" w:pos="284"/>
          <w:tab w:val="left" w:pos="709"/>
        </w:tabs>
        <w:ind w:left="0" w:firstLine="0"/>
        <w:jc w:val="both"/>
      </w:pPr>
      <w:r w:rsidRPr="006A524B">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pStyle w:val="ad"/>
        <w:numPr>
          <w:ilvl w:val="0"/>
          <w:numId w:val="144"/>
        </w:numPr>
        <w:tabs>
          <w:tab w:val="left" w:pos="284"/>
          <w:tab w:val="left" w:pos="709"/>
        </w:tabs>
        <w:ind w:left="0" w:firstLine="0"/>
        <w:jc w:val="both"/>
      </w:pPr>
      <w:r w:rsidRPr="006A524B">
        <w:lastRenderedPageBreak/>
        <w:t>целенаправленно использовать малые фольклорные жанры в своих устных и письменных высказываниях;</w:t>
      </w:r>
    </w:p>
    <w:p w:rsidR="0046269C" w:rsidRPr="006A524B" w:rsidRDefault="0046269C" w:rsidP="00EE13F1">
      <w:pPr>
        <w:pStyle w:val="ad"/>
        <w:numPr>
          <w:ilvl w:val="0"/>
          <w:numId w:val="144"/>
        </w:numPr>
        <w:tabs>
          <w:tab w:val="left" w:pos="284"/>
          <w:tab w:val="left" w:pos="709"/>
        </w:tabs>
        <w:ind w:left="0" w:firstLine="0"/>
        <w:jc w:val="both"/>
      </w:pPr>
      <w:r w:rsidRPr="006A524B">
        <w:t>определять с помощью пословицы жизненную/вымышленную ситуацию;</w:t>
      </w:r>
    </w:p>
    <w:p w:rsidR="0046269C" w:rsidRPr="006A524B" w:rsidRDefault="0046269C" w:rsidP="00EE13F1">
      <w:pPr>
        <w:pStyle w:val="ad"/>
        <w:numPr>
          <w:ilvl w:val="0"/>
          <w:numId w:val="144"/>
        </w:numPr>
        <w:tabs>
          <w:tab w:val="left" w:pos="284"/>
          <w:tab w:val="left" w:pos="709"/>
        </w:tabs>
        <w:ind w:left="0" w:firstLine="0"/>
        <w:jc w:val="both"/>
      </w:pPr>
      <w:r w:rsidRPr="006A524B">
        <w:t>выразительно читать сказки и былины, соблюдая соответствующий интонационный рисунок устного рассказывания;</w:t>
      </w:r>
    </w:p>
    <w:p w:rsidR="0046269C" w:rsidRPr="006A524B" w:rsidRDefault="0046269C" w:rsidP="00EE13F1">
      <w:pPr>
        <w:pStyle w:val="ad"/>
        <w:numPr>
          <w:ilvl w:val="0"/>
          <w:numId w:val="144"/>
        </w:numPr>
        <w:tabs>
          <w:tab w:val="left" w:pos="284"/>
          <w:tab w:val="left" w:pos="709"/>
        </w:tabs>
        <w:ind w:left="0" w:firstLine="0"/>
        <w:jc w:val="both"/>
      </w:pPr>
      <w:r w:rsidRPr="006A524B">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269C" w:rsidRPr="006A524B" w:rsidRDefault="0046269C" w:rsidP="00EE13F1">
      <w:pPr>
        <w:pStyle w:val="ad"/>
        <w:numPr>
          <w:ilvl w:val="0"/>
          <w:numId w:val="144"/>
        </w:numPr>
        <w:tabs>
          <w:tab w:val="left" w:pos="284"/>
          <w:tab w:val="left" w:pos="709"/>
        </w:tabs>
        <w:ind w:left="0" w:firstLine="0"/>
        <w:jc w:val="both"/>
      </w:pPr>
      <w:r w:rsidRPr="006A524B">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269C" w:rsidRPr="006A524B" w:rsidRDefault="0046269C" w:rsidP="00EE13F1">
      <w:pPr>
        <w:pStyle w:val="ad"/>
        <w:numPr>
          <w:ilvl w:val="0"/>
          <w:numId w:val="144"/>
        </w:numPr>
        <w:tabs>
          <w:tab w:val="left" w:pos="284"/>
          <w:tab w:val="left" w:pos="709"/>
        </w:tabs>
        <w:ind w:left="0" w:firstLine="0"/>
        <w:jc w:val="both"/>
      </w:pPr>
      <w:r w:rsidRPr="006A524B">
        <w:t>видеть необычное в обычном, устанавливать неочевидные связи между предметами, явлениями, действиями, отгадывая или сочиняя загадку.</w:t>
      </w:r>
    </w:p>
    <w:p w:rsidR="0046269C" w:rsidRPr="006A524B" w:rsidRDefault="0046269C" w:rsidP="00EE13F1">
      <w:pPr>
        <w:tabs>
          <w:tab w:val="left" w:pos="284"/>
          <w:tab w:val="left" w:pos="709"/>
        </w:tabs>
        <w:jc w:val="both"/>
        <w:rPr>
          <w:b/>
          <w:i/>
          <w:lang w:val="x-none"/>
        </w:rPr>
      </w:pPr>
      <w:r w:rsidRPr="006A524B">
        <w:rPr>
          <w:b/>
          <w:i/>
          <w:lang w:val="x-none"/>
        </w:rPr>
        <w:t>Выпускник получит возможность научиться:</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рассказывать о самостоятельно прочитанной сказке, былине, обосновывая свой выбор;</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сочинять сказку (в том числе и по пословице), былину и/или придумывать сюжетные линии</w:t>
      </w:r>
      <w:r w:rsidRPr="006A524B">
        <w:t>;</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сравнивая произведения героического эпоса разных народов (былину и сагу, былину и сказание), определять черты национального характера;</w:t>
      </w:r>
    </w:p>
    <w:p w:rsidR="0046269C" w:rsidRPr="006A524B" w:rsidRDefault="0046269C" w:rsidP="00EE13F1">
      <w:pPr>
        <w:pStyle w:val="ad"/>
        <w:numPr>
          <w:ilvl w:val="0"/>
          <w:numId w:val="144"/>
        </w:numPr>
        <w:tabs>
          <w:tab w:val="left" w:pos="284"/>
          <w:tab w:val="left" w:pos="709"/>
        </w:tabs>
        <w:ind w:left="0" w:firstLine="0"/>
        <w:jc w:val="both"/>
      </w:pPr>
      <w:r w:rsidRPr="006A524B">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269C" w:rsidRPr="00BC198B" w:rsidRDefault="0046269C" w:rsidP="00EE13F1">
      <w:pPr>
        <w:pStyle w:val="ad"/>
        <w:numPr>
          <w:ilvl w:val="0"/>
          <w:numId w:val="145"/>
        </w:numPr>
        <w:tabs>
          <w:tab w:val="left" w:pos="284"/>
          <w:tab w:val="left" w:pos="709"/>
        </w:tabs>
        <w:ind w:left="0" w:firstLine="0"/>
        <w:jc w:val="both"/>
        <w:rPr>
          <w:b/>
        </w:rPr>
      </w:pPr>
      <w:r w:rsidRPr="00BC198B">
        <w:rPr>
          <w:b/>
        </w:rPr>
        <w:t>Древнерусская литер</w:t>
      </w:r>
      <w:r w:rsidR="00BC198B">
        <w:rPr>
          <w:b/>
        </w:rPr>
        <w:t xml:space="preserve">атура. Русская литература XVIII </w:t>
      </w:r>
      <w:r w:rsidRPr="00BC198B">
        <w:rPr>
          <w:b/>
        </w:rPr>
        <w:t>в. Русская литература XIX</w:t>
      </w:r>
      <w:r w:rsidR="00BC198B">
        <w:rPr>
          <w:b/>
        </w:rPr>
        <w:t xml:space="preserve">-XX </w:t>
      </w:r>
      <w:r w:rsidRPr="00BC198B">
        <w:rPr>
          <w:b/>
        </w:rPr>
        <w:t>вв. Зарубежная литература</w:t>
      </w:r>
    </w:p>
    <w:p w:rsidR="0046269C" w:rsidRPr="00BC198B" w:rsidRDefault="0046269C" w:rsidP="00EE13F1">
      <w:pPr>
        <w:tabs>
          <w:tab w:val="left" w:pos="284"/>
          <w:tab w:val="left" w:pos="709"/>
        </w:tabs>
        <w:jc w:val="both"/>
        <w:rPr>
          <w:b/>
          <w:i/>
        </w:rPr>
      </w:pPr>
      <w:r w:rsidRPr="00BC198B">
        <w:rPr>
          <w:b/>
          <w:i/>
        </w:rPr>
        <w:t>Выпускник научится:</w:t>
      </w:r>
    </w:p>
    <w:p w:rsidR="0046269C" w:rsidRPr="006A524B" w:rsidRDefault="0046269C" w:rsidP="00EE13F1">
      <w:pPr>
        <w:pStyle w:val="ad"/>
        <w:numPr>
          <w:ilvl w:val="0"/>
          <w:numId w:val="145"/>
        </w:numPr>
        <w:tabs>
          <w:tab w:val="left" w:pos="284"/>
          <w:tab w:val="left" w:pos="709"/>
        </w:tabs>
        <w:ind w:left="0" w:firstLine="0"/>
        <w:jc w:val="both"/>
      </w:pPr>
      <w:r w:rsidRPr="006A524B">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269C" w:rsidRPr="006A524B" w:rsidRDefault="0046269C" w:rsidP="00EE13F1">
      <w:pPr>
        <w:pStyle w:val="ad"/>
        <w:numPr>
          <w:ilvl w:val="0"/>
          <w:numId w:val="145"/>
        </w:numPr>
        <w:tabs>
          <w:tab w:val="left" w:pos="284"/>
          <w:tab w:val="left" w:pos="709"/>
        </w:tabs>
        <w:ind w:left="0" w:firstLine="0"/>
        <w:jc w:val="both"/>
      </w:pPr>
      <w:r w:rsidRPr="006A524B">
        <w:t>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pStyle w:val="ad"/>
        <w:numPr>
          <w:ilvl w:val="0"/>
          <w:numId w:val="145"/>
        </w:numPr>
        <w:tabs>
          <w:tab w:val="left" w:pos="284"/>
          <w:tab w:val="left" w:pos="709"/>
        </w:tabs>
        <w:ind w:left="0" w:firstLine="0"/>
        <w:jc w:val="both"/>
      </w:pPr>
      <w:r w:rsidRPr="006A524B">
        <w:t>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pStyle w:val="ad"/>
        <w:numPr>
          <w:ilvl w:val="0"/>
          <w:numId w:val="145"/>
        </w:numPr>
        <w:tabs>
          <w:tab w:val="left" w:pos="284"/>
          <w:tab w:val="left" w:pos="709"/>
        </w:tabs>
        <w:ind w:left="0" w:firstLine="0"/>
        <w:jc w:val="both"/>
      </w:pPr>
      <w:r w:rsidRPr="006A524B">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269C" w:rsidRPr="006A524B" w:rsidRDefault="0046269C" w:rsidP="00EE13F1">
      <w:pPr>
        <w:pStyle w:val="ad"/>
        <w:numPr>
          <w:ilvl w:val="0"/>
          <w:numId w:val="145"/>
        </w:numPr>
        <w:tabs>
          <w:tab w:val="left" w:pos="284"/>
          <w:tab w:val="left" w:pos="709"/>
        </w:tabs>
        <w:ind w:left="0" w:firstLine="0"/>
        <w:jc w:val="both"/>
        <w:rPr>
          <w:b/>
          <w:i/>
        </w:rPr>
      </w:pPr>
      <w:r w:rsidRPr="006A524B">
        <w:t>определять актуальность произведений для читателей разных поколений и вступать в диалог с другими читателями;</w:t>
      </w:r>
    </w:p>
    <w:p w:rsidR="0046269C" w:rsidRPr="006A524B" w:rsidRDefault="0046269C" w:rsidP="00EE13F1">
      <w:pPr>
        <w:pStyle w:val="ad"/>
        <w:numPr>
          <w:ilvl w:val="0"/>
          <w:numId w:val="145"/>
        </w:numPr>
        <w:tabs>
          <w:tab w:val="left" w:pos="284"/>
          <w:tab w:val="left" w:pos="709"/>
        </w:tabs>
        <w:ind w:left="0" w:firstLine="0"/>
        <w:jc w:val="both"/>
        <w:rPr>
          <w:b/>
          <w:i/>
        </w:rPr>
      </w:pPr>
      <w:r w:rsidRPr="006A524B">
        <w:t>анализировать и истолковывать произведения разной жанровой природы, аргументированно формулируя своё отношение к прочитанному;</w:t>
      </w:r>
    </w:p>
    <w:p w:rsidR="0046269C" w:rsidRPr="006A524B" w:rsidRDefault="0046269C" w:rsidP="00EE13F1">
      <w:pPr>
        <w:pStyle w:val="ad"/>
        <w:numPr>
          <w:ilvl w:val="0"/>
          <w:numId w:val="145"/>
        </w:numPr>
        <w:tabs>
          <w:tab w:val="left" w:pos="284"/>
          <w:tab w:val="left" w:pos="709"/>
        </w:tabs>
        <w:ind w:left="0" w:firstLine="0"/>
        <w:jc w:val="both"/>
        <w:rPr>
          <w:i/>
        </w:rPr>
      </w:pPr>
      <w:r w:rsidRPr="006A524B">
        <w:t>создавать собственный текст аналитического и интерпретирующего характера в различных форматах;</w:t>
      </w:r>
    </w:p>
    <w:p w:rsidR="0046269C" w:rsidRPr="006A524B" w:rsidRDefault="0046269C" w:rsidP="00EE13F1">
      <w:pPr>
        <w:pStyle w:val="ad"/>
        <w:numPr>
          <w:ilvl w:val="0"/>
          <w:numId w:val="145"/>
        </w:numPr>
        <w:tabs>
          <w:tab w:val="left" w:pos="284"/>
          <w:tab w:val="left" w:pos="709"/>
        </w:tabs>
        <w:ind w:left="0" w:firstLine="0"/>
        <w:jc w:val="both"/>
      </w:pPr>
      <w:r w:rsidRPr="006A524B">
        <w:t>сопоставлять произведение словесного искусства и его воплощение в других искусствах;</w:t>
      </w:r>
    </w:p>
    <w:p w:rsidR="0046269C" w:rsidRPr="006A524B" w:rsidRDefault="0046269C" w:rsidP="00EE13F1">
      <w:pPr>
        <w:pStyle w:val="ad"/>
        <w:numPr>
          <w:ilvl w:val="0"/>
          <w:numId w:val="145"/>
        </w:numPr>
        <w:tabs>
          <w:tab w:val="left" w:pos="284"/>
          <w:tab w:val="left" w:pos="709"/>
        </w:tabs>
        <w:ind w:left="0" w:firstLine="0"/>
        <w:jc w:val="both"/>
        <w:rPr>
          <w:i/>
        </w:rPr>
      </w:pPr>
      <w:r w:rsidRPr="006A524B">
        <w:t>работать с разными источниками информации и владеть основными способами её обработки и презентации.</w:t>
      </w:r>
    </w:p>
    <w:p w:rsidR="0046269C" w:rsidRPr="006A524B" w:rsidRDefault="0046269C" w:rsidP="00EE13F1">
      <w:pPr>
        <w:tabs>
          <w:tab w:val="left" w:pos="284"/>
          <w:tab w:val="left" w:pos="709"/>
        </w:tabs>
        <w:jc w:val="both"/>
        <w:rPr>
          <w:b/>
          <w:i/>
          <w:lang w:val="x-none"/>
        </w:rPr>
      </w:pPr>
      <w:r w:rsidRPr="006A524B">
        <w:rPr>
          <w:b/>
          <w:i/>
          <w:lang w:val="x-none"/>
        </w:rPr>
        <w:t>Выпускник получит возможность научиться:</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выбирать путь анализа произведения, адекватный жанрово-родовой природе художественного текста;</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lastRenderedPageBreak/>
        <w:t>дифференцировать элементы поэтики художественного текста, видеть их художественную и смысловую функцию;</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сопоставлять «чужие» тексты интерпретирующего характера, аргументированно оценивать их;</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оценивать интерпретацию художественного текста, созданную средствами других искусств;</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создавать собственную интерпретацию изученного текста средствами других искусств;</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269C" w:rsidRPr="006A524B" w:rsidRDefault="0046269C" w:rsidP="00EE13F1">
      <w:pPr>
        <w:pStyle w:val="ad"/>
        <w:numPr>
          <w:ilvl w:val="0"/>
          <w:numId w:val="145"/>
        </w:numPr>
        <w:tabs>
          <w:tab w:val="left" w:pos="284"/>
          <w:tab w:val="left" w:pos="709"/>
        </w:tabs>
        <w:ind w:left="0" w:firstLine="0"/>
        <w:jc w:val="both"/>
        <w:rPr>
          <w:b/>
          <w:i/>
        </w:rPr>
      </w:pPr>
      <w:r w:rsidRPr="006A524B">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6A524B">
        <w:rPr>
          <w:b/>
          <w:i/>
        </w:rPr>
        <w:t xml:space="preserve"> </w:t>
      </w:r>
    </w:p>
    <w:p w:rsidR="0046269C" w:rsidRPr="00BC198B" w:rsidRDefault="0046269C" w:rsidP="00EE13F1">
      <w:pPr>
        <w:tabs>
          <w:tab w:val="left" w:pos="284"/>
          <w:tab w:val="left" w:pos="709"/>
        </w:tabs>
        <w:jc w:val="both"/>
        <w:rPr>
          <w:b/>
        </w:rPr>
      </w:pPr>
      <w:r w:rsidRPr="00BC198B">
        <w:rPr>
          <w:b/>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BC198B" w:rsidRDefault="0046269C" w:rsidP="00EE13F1">
      <w:pPr>
        <w:pStyle w:val="1"/>
        <w:tabs>
          <w:tab w:val="left" w:pos="284"/>
          <w:tab w:val="left" w:pos="709"/>
        </w:tabs>
        <w:jc w:val="both"/>
        <w:rPr>
          <w:rFonts w:ascii="Times New Roman" w:hAnsi="Times New Roman" w:cs="Times New Roman"/>
          <w:b/>
          <w:color w:val="auto"/>
          <w:sz w:val="24"/>
          <w:szCs w:val="24"/>
        </w:rPr>
      </w:pPr>
      <w:bookmarkStart w:id="25" w:name="_Toc84805889"/>
      <w:r w:rsidRPr="00BC198B">
        <w:rPr>
          <w:rFonts w:ascii="Times New Roman" w:eastAsia="Times New Roman" w:hAnsi="Times New Roman" w:cs="Times New Roman"/>
          <w:b/>
          <w:color w:val="auto"/>
          <w:sz w:val="24"/>
          <w:szCs w:val="24"/>
        </w:rPr>
        <w:t>1.2.3.3. Родной язык (русский)</w:t>
      </w:r>
      <w:bookmarkEnd w:id="25"/>
      <w:r w:rsidRPr="00BC198B">
        <w:rPr>
          <w:rFonts w:ascii="Times New Roman" w:eastAsia="Times New Roman" w:hAnsi="Times New Roman" w:cs="Times New Roman"/>
          <w:b/>
          <w:color w:val="auto"/>
          <w:sz w:val="24"/>
          <w:szCs w:val="24"/>
        </w:rPr>
        <w:t xml:space="preserve"> </w:t>
      </w:r>
    </w:p>
    <w:p w:rsidR="0046269C" w:rsidRPr="006A524B" w:rsidRDefault="0046269C" w:rsidP="00EE13F1">
      <w:pPr>
        <w:tabs>
          <w:tab w:val="left" w:pos="284"/>
          <w:tab w:val="left" w:pos="709"/>
        </w:tabs>
        <w:jc w:val="both"/>
      </w:pPr>
      <w:r w:rsidRPr="006A524B">
        <w:t xml:space="preserve">Предметные результаты изучения предметной области "Родной язык и родная литература" должны отражать: </w:t>
      </w:r>
    </w:p>
    <w:p w:rsidR="0046269C" w:rsidRPr="006A524B" w:rsidRDefault="0046269C" w:rsidP="00EE13F1">
      <w:pPr>
        <w:tabs>
          <w:tab w:val="left" w:pos="284"/>
          <w:tab w:val="left" w:pos="709"/>
        </w:tabs>
        <w:jc w:val="both"/>
      </w:pPr>
      <w:r w:rsidRPr="006A524B">
        <w:t>Родной язык:</w:t>
      </w:r>
    </w:p>
    <w:p w:rsidR="0046269C" w:rsidRPr="006A524B" w:rsidRDefault="0046269C" w:rsidP="00EE13F1">
      <w:pPr>
        <w:tabs>
          <w:tab w:val="left" w:pos="284"/>
          <w:tab w:val="left" w:pos="709"/>
        </w:tabs>
        <w:jc w:val="both"/>
      </w:pPr>
      <w:r w:rsidRPr="006A524B">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6269C" w:rsidRPr="006A524B" w:rsidRDefault="0046269C" w:rsidP="00EE13F1">
      <w:pPr>
        <w:tabs>
          <w:tab w:val="left" w:pos="284"/>
          <w:tab w:val="left" w:pos="709"/>
        </w:tabs>
        <w:jc w:val="both"/>
      </w:pPr>
      <w:r w:rsidRPr="006A524B">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6269C" w:rsidRPr="006A524B" w:rsidRDefault="0046269C" w:rsidP="00EE13F1">
      <w:pPr>
        <w:tabs>
          <w:tab w:val="left" w:pos="284"/>
          <w:tab w:val="left" w:pos="709"/>
        </w:tabs>
        <w:jc w:val="both"/>
      </w:pPr>
      <w:r w:rsidRPr="006A524B">
        <w:t>3) использование коммуникативно-эстетических возможностей родного языка;</w:t>
      </w:r>
    </w:p>
    <w:p w:rsidR="0046269C" w:rsidRPr="006A524B" w:rsidRDefault="0046269C" w:rsidP="00EE13F1">
      <w:pPr>
        <w:tabs>
          <w:tab w:val="left" w:pos="284"/>
          <w:tab w:val="left" w:pos="709"/>
        </w:tabs>
        <w:jc w:val="both"/>
      </w:pPr>
      <w:r w:rsidRPr="006A524B">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6269C" w:rsidRPr="006A524B" w:rsidRDefault="0046269C" w:rsidP="00EE13F1">
      <w:pPr>
        <w:tabs>
          <w:tab w:val="left" w:pos="284"/>
          <w:tab w:val="left" w:pos="709"/>
        </w:tabs>
        <w:jc w:val="both"/>
      </w:pPr>
      <w:r w:rsidRPr="006A524B">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6269C" w:rsidRPr="006A524B" w:rsidRDefault="0046269C" w:rsidP="00EE13F1">
      <w:pPr>
        <w:tabs>
          <w:tab w:val="left" w:pos="284"/>
          <w:tab w:val="left" w:pos="709"/>
        </w:tabs>
        <w:jc w:val="both"/>
      </w:pPr>
      <w:r w:rsidRPr="006A524B">
        <w:lastRenderedPageBreak/>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6269C" w:rsidRPr="006A524B" w:rsidRDefault="0046269C" w:rsidP="00EE13F1">
      <w:pPr>
        <w:tabs>
          <w:tab w:val="left" w:pos="284"/>
          <w:tab w:val="left" w:pos="709"/>
        </w:tabs>
        <w:jc w:val="both"/>
      </w:pPr>
      <w:r w:rsidRPr="006A524B">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6269C" w:rsidRPr="006A524B" w:rsidRDefault="0046269C" w:rsidP="00EE13F1">
      <w:pPr>
        <w:tabs>
          <w:tab w:val="left" w:pos="284"/>
          <w:tab w:val="left" w:pos="709"/>
        </w:tabs>
        <w:jc w:val="both"/>
        <w:rPr>
          <w:b/>
        </w:rPr>
      </w:pPr>
      <w:r w:rsidRPr="006A524B">
        <w:t>8) формирование ответственности за языковую культуру как общечеловеческую ценность</w:t>
      </w:r>
      <w:r w:rsidRPr="006A524B">
        <w:rPr>
          <w:b/>
        </w:rPr>
        <w:t xml:space="preserve"> </w:t>
      </w:r>
    </w:p>
    <w:p w:rsidR="0046269C" w:rsidRPr="006A524B" w:rsidRDefault="0046269C" w:rsidP="00EE13F1">
      <w:pPr>
        <w:tabs>
          <w:tab w:val="left" w:pos="284"/>
          <w:tab w:val="left" w:pos="709"/>
        </w:tabs>
        <w:jc w:val="both"/>
      </w:pPr>
      <w:r w:rsidRPr="006A524B">
        <w:t xml:space="preserve">Изучение предметной области «Родной язык и родная литература» должно обеспечивать: </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приобщение к литературному наследию своего народа; </w:t>
      </w:r>
    </w:p>
    <w:p w:rsidR="0046269C" w:rsidRPr="006A524B" w:rsidRDefault="0046269C" w:rsidP="00EE13F1">
      <w:pPr>
        <w:pStyle w:val="ad"/>
        <w:numPr>
          <w:ilvl w:val="0"/>
          <w:numId w:val="146"/>
        </w:numPr>
        <w:tabs>
          <w:tab w:val="left" w:pos="284"/>
          <w:tab w:val="left" w:pos="709"/>
        </w:tabs>
        <w:ind w:left="0" w:firstLine="0"/>
        <w:jc w:val="both"/>
      </w:pPr>
      <w:r w:rsidRPr="006A524B">
        <w:t>формирование причастности к свершениям и традициям своего народа;</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осознание исторической преемственности поколений, своей ответственности за сохранение культуры народа; </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46269C" w:rsidRPr="006A524B" w:rsidRDefault="0046269C" w:rsidP="00EE13F1">
      <w:pPr>
        <w:pStyle w:val="ad"/>
        <w:numPr>
          <w:ilvl w:val="0"/>
          <w:numId w:val="146"/>
        </w:numPr>
        <w:tabs>
          <w:tab w:val="left" w:pos="284"/>
          <w:tab w:val="left" w:pos="709"/>
        </w:tabs>
        <w:ind w:left="0" w:firstLine="0"/>
        <w:jc w:val="both"/>
      </w:pPr>
      <w:r w:rsidRPr="006A524B">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46269C" w:rsidRPr="006A524B" w:rsidRDefault="0046269C" w:rsidP="00EE13F1">
      <w:pPr>
        <w:tabs>
          <w:tab w:val="left" w:pos="284"/>
          <w:tab w:val="left" w:pos="709"/>
        </w:tabs>
        <w:jc w:val="both"/>
      </w:pPr>
      <w:r w:rsidRPr="006A524B">
        <w:rPr>
          <w:b/>
        </w:rPr>
        <w:t xml:space="preserve">Предметные результаты изучения учебного предмета «Родной язык (русский)» </w:t>
      </w:r>
      <w:r w:rsidRPr="006A524B">
        <w:t>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46269C" w:rsidRPr="00BC198B" w:rsidRDefault="0046269C" w:rsidP="00EE13F1">
      <w:pPr>
        <w:numPr>
          <w:ilvl w:val="0"/>
          <w:numId w:val="125"/>
        </w:numPr>
        <w:tabs>
          <w:tab w:val="left" w:pos="284"/>
          <w:tab w:val="left" w:pos="709"/>
        </w:tabs>
        <w:ind w:left="0" w:firstLine="0"/>
        <w:jc w:val="both"/>
      </w:pPr>
      <w:r w:rsidRPr="00BC198B">
        <w:t>Понимание взаимосвязи языка, культуры и истории народа, говорящего на нём:</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роли русского родного языка в жизни общества и государства, в современном мире;</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роли русского родного языка в жизни человека;</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языка как развивающегося явления, взаимосвязи исторического развития языка с историей общества;</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национального своеобразия, богатства, выразительности русского родного языка;</w:t>
      </w:r>
    </w:p>
    <w:p w:rsidR="0046269C" w:rsidRPr="006A524B" w:rsidRDefault="0046269C" w:rsidP="00EE13F1">
      <w:pPr>
        <w:pStyle w:val="ad"/>
        <w:numPr>
          <w:ilvl w:val="0"/>
          <w:numId w:val="147"/>
        </w:numPr>
        <w:tabs>
          <w:tab w:val="left" w:pos="284"/>
          <w:tab w:val="left" w:pos="709"/>
        </w:tabs>
        <w:ind w:left="0" w:firstLine="0"/>
        <w:jc w:val="both"/>
      </w:pPr>
      <w:r w:rsidRPr="006A524B">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46269C" w:rsidRPr="006A524B" w:rsidRDefault="0046269C" w:rsidP="00EE13F1">
      <w:pPr>
        <w:pStyle w:val="ad"/>
        <w:numPr>
          <w:ilvl w:val="0"/>
          <w:numId w:val="147"/>
        </w:numPr>
        <w:tabs>
          <w:tab w:val="left" w:pos="284"/>
          <w:tab w:val="left" w:pos="709"/>
        </w:tabs>
        <w:ind w:left="0" w:firstLine="0"/>
        <w:jc w:val="both"/>
      </w:pPr>
      <w:r w:rsidRPr="006A524B">
        <w:lastRenderedPageBreak/>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46269C" w:rsidRPr="006A524B" w:rsidRDefault="0046269C" w:rsidP="00EE13F1">
      <w:pPr>
        <w:pStyle w:val="ad"/>
        <w:numPr>
          <w:ilvl w:val="0"/>
          <w:numId w:val="147"/>
        </w:numPr>
        <w:tabs>
          <w:tab w:val="left" w:pos="284"/>
          <w:tab w:val="left" w:pos="709"/>
        </w:tabs>
        <w:ind w:left="0" w:firstLine="0"/>
        <w:jc w:val="both"/>
      </w:pPr>
      <w:r w:rsidRPr="006A524B">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46269C" w:rsidRPr="006A524B" w:rsidRDefault="0046269C" w:rsidP="00EE13F1">
      <w:pPr>
        <w:pStyle w:val="ad"/>
        <w:numPr>
          <w:ilvl w:val="0"/>
          <w:numId w:val="147"/>
        </w:numPr>
        <w:tabs>
          <w:tab w:val="left" w:pos="284"/>
          <w:tab w:val="left" w:pos="709"/>
        </w:tabs>
        <w:ind w:left="0" w:firstLine="0"/>
        <w:jc w:val="both"/>
      </w:pPr>
      <w:r w:rsidRPr="006A524B">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46269C" w:rsidRPr="006A524B" w:rsidRDefault="0046269C" w:rsidP="00EE13F1">
      <w:pPr>
        <w:pStyle w:val="ad"/>
        <w:numPr>
          <w:ilvl w:val="0"/>
          <w:numId w:val="147"/>
        </w:numPr>
        <w:tabs>
          <w:tab w:val="left" w:pos="284"/>
          <w:tab w:val="left" w:pos="709"/>
        </w:tabs>
        <w:ind w:left="0" w:firstLine="0"/>
        <w:jc w:val="both"/>
      </w:pPr>
      <w:r w:rsidRPr="006A524B">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46269C" w:rsidRPr="00BC198B" w:rsidRDefault="0046269C" w:rsidP="00EE13F1">
      <w:pPr>
        <w:tabs>
          <w:tab w:val="left" w:pos="284"/>
          <w:tab w:val="left" w:pos="709"/>
        </w:tabs>
        <w:jc w:val="both"/>
      </w:pPr>
      <w:r w:rsidRPr="00BC198B">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46269C" w:rsidRPr="006A524B" w:rsidRDefault="0046269C" w:rsidP="00EE13F1">
      <w:pPr>
        <w:pStyle w:val="ad"/>
        <w:numPr>
          <w:ilvl w:val="0"/>
          <w:numId w:val="148"/>
        </w:numPr>
        <w:tabs>
          <w:tab w:val="left" w:pos="284"/>
          <w:tab w:val="left" w:pos="709"/>
        </w:tabs>
        <w:ind w:left="0" w:firstLine="0"/>
        <w:jc w:val="both"/>
      </w:pPr>
      <w:r w:rsidRPr="006A524B">
        <w:t>осознание важности соблюдения норм современного русского литературного языка для культурного человека;</w:t>
      </w:r>
    </w:p>
    <w:p w:rsidR="0046269C" w:rsidRPr="006A524B" w:rsidRDefault="0046269C" w:rsidP="00EE13F1">
      <w:pPr>
        <w:pStyle w:val="ad"/>
        <w:numPr>
          <w:ilvl w:val="0"/>
          <w:numId w:val="148"/>
        </w:numPr>
        <w:tabs>
          <w:tab w:val="left" w:pos="284"/>
          <w:tab w:val="left" w:pos="709"/>
        </w:tabs>
        <w:ind w:left="0" w:firstLine="0"/>
        <w:jc w:val="both"/>
      </w:pPr>
      <w:r w:rsidRPr="006A524B">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46269C" w:rsidRPr="006A524B" w:rsidRDefault="0046269C" w:rsidP="00EE13F1">
      <w:pPr>
        <w:pStyle w:val="ad"/>
        <w:numPr>
          <w:ilvl w:val="0"/>
          <w:numId w:val="148"/>
        </w:numPr>
        <w:tabs>
          <w:tab w:val="left" w:pos="284"/>
          <w:tab w:val="left" w:pos="709"/>
        </w:tabs>
        <w:ind w:left="0" w:firstLine="0"/>
        <w:jc w:val="both"/>
      </w:pPr>
      <w:r w:rsidRPr="006A524B">
        <w:t xml:space="preserve">соблюдение на письме и в устной речи норм современного русского литературного языка и правил речевого этикета; </w:t>
      </w:r>
    </w:p>
    <w:p w:rsidR="0046269C" w:rsidRPr="006A524B" w:rsidRDefault="0046269C" w:rsidP="00EE13F1">
      <w:pPr>
        <w:pStyle w:val="ad"/>
        <w:numPr>
          <w:ilvl w:val="0"/>
          <w:numId w:val="148"/>
        </w:numPr>
        <w:tabs>
          <w:tab w:val="left" w:pos="284"/>
          <w:tab w:val="left" w:pos="709"/>
        </w:tabs>
        <w:ind w:left="0" w:firstLine="0"/>
        <w:jc w:val="both"/>
      </w:pPr>
      <w:r w:rsidRPr="006A524B">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46269C" w:rsidRPr="006A524B" w:rsidRDefault="0046269C" w:rsidP="00EE13F1">
      <w:pPr>
        <w:pStyle w:val="ad"/>
        <w:numPr>
          <w:ilvl w:val="0"/>
          <w:numId w:val="148"/>
        </w:numPr>
        <w:tabs>
          <w:tab w:val="left" w:pos="284"/>
          <w:tab w:val="left" w:pos="709"/>
        </w:tabs>
        <w:ind w:left="0" w:firstLine="0"/>
        <w:jc w:val="both"/>
      </w:pPr>
      <w:r w:rsidRPr="006A524B">
        <w:t xml:space="preserve">стремление к речевому самосовершенствованию; </w:t>
      </w:r>
    </w:p>
    <w:p w:rsidR="0046269C" w:rsidRPr="006A524B" w:rsidRDefault="0046269C" w:rsidP="00EE13F1">
      <w:pPr>
        <w:pStyle w:val="ad"/>
        <w:numPr>
          <w:ilvl w:val="0"/>
          <w:numId w:val="148"/>
        </w:numPr>
        <w:tabs>
          <w:tab w:val="left" w:pos="284"/>
          <w:tab w:val="left" w:pos="709"/>
        </w:tabs>
        <w:ind w:left="0" w:firstLine="0"/>
        <w:jc w:val="both"/>
      </w:pPr>
      <w:r w:rsidRPr="006A524B">
        <w:t>формирование ответственности за языковую культуру как общечеловеческую ценность;</w:t>
      </w:r>
    </w:p>
    <w:p w:rsidR="0046269C" w:rsidRPr="006A524B" w:rsidRDefault="0046269C" w:rsidP="00EE13F1">
      <w:pPr>
        <w:pStyle w:val="ad"/>
        <w:numPr>
          <w:ilvl w:val="0"/>
          <w:numId w:val="148"/>
        </w:numPr>
        <w:tabs>
          <w:tab w:val="left" w:pos="284"/>
          <w:tab w:val="left" w:pos="709"/>
        </w:tabs>
        <w:ind w:left="0" w:firstLine="0"/>
        <w:jc w:val="both"/>
      </w:pPr>
      <w:r w:rsidRPr="006A524B">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2A5F96" w:rsidRPr="00BC198B" w:rsidRDefault="0046269C" w:rsidP="00EE13F1">
      <w:pPr>
        <w:tabs>
          <w:tab w:val="left" w:pos="284"/>
          <w:tab w:val="left" w:pos="709"/>
        </w:tabs>
        <w:jc w:val="both"/>
      </w:pPr>
      <w:r w:rsidRPr="00BC198B">
        <w:lastRenderedPageBreak/>
        <w:t xml:space="preserve">соблюдение основных орфоэпических и акцентологических норм современного русского литературного языка: </w:t>
      </w:r>
    </w:p>
    <w:p w:rsidR="0046269C" w:rsidRPr="006A524B" w:rsidRDefault="0046269C" w:rsidP="00EE13F1">
      <w:pPr>
        <w:pStyle w:val="ad"/>
        <w:numPr>
          <w:ilvl w:val="0"/>
          <w:numId w:val="149"/>
        </w:numPr>
        <w:tabs>
          <w:tab w:val="left" w:pos="284"/>
          <w:tab w:val="left" w:pos="709"/>
        </w:tabs>
        <w:ind w:left="0" w:firstLine="0"/>
        <w:jc w:val="both"/>
      </w:pPr>
      <w:r w:rsidRPr="006A524B">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A524B">
        <w:rPr>
          <w:i/>
        </w:rPr>
        <w:t>ж</w:t>
      </w:r>
      <w:r w:rsidRPr="006A524B">
        <w:t xml:space="preserve"> и </w:t>
      </w:r>
      <w:r w:rsidRPr="006A524B">
        <w:rPr>
          <w:i/>
        </w:rPr>
        <w:t>ш</w:t>
      </w:r>
      <w:r w:rsidRPr="006A524B">
        <w:t xml:space="preserve">; произношение сочетания </w:t>
      </w:r>
      <w:r w:rsidRPr="006A524B">
        <w:rPr>
          <w:i/>
        </w:rPr>
        <w:t>чн</w:t>
      </w:r>
      <w:r w:rsidRPr="006A524B">
        <w:t xml:space="preserve"> и </w:t>
      </w:r>
      <w:r w:rsidRPr="006A524B">
        <w:rPr>
          <w:i/>
        </w:rPr>
        <w:t>чт</w:t>
      </w:r>
      <w:r w:rsidRPr="006A524B">
        <w:t>; произношение женских отчеств на -</w:t>
      </w:r>
      <w:r w:rsidRPr="006A524B">
        <w:rPr>
          <w:i/>
        </w:rPr>
        <w:t>ична</w:t>
      </w:r>
      <w:r w:rsidRPr="006A524B">
        <w:t>, -</w:t>
      </w:r>
      <w:r w:rsidRPr="006A524B">
        <w:rPr>
          <w:i/>
        </w:rPr>
        <w:t>инична</w:t>
      </w:r>
      <w:r w:rsidRPr="006A524B">
        <w:t xml:space="preserve">; произношение твердого [н] перед мягкими [ф'] и [в']; произношение мягкого [н] перед </w:t>
      </w:r>
      <w:r w:rsidRPr="006A524B">
        <w:rPr>
          <w:i/>
        </w:rPr>
        <w:t>ч</w:t>
      </w:r>
      <w:r w:rsidRPr="006A524B">
        <w:t xml:space="preserve"> и </w:t>
      </w:r>
      <w:r w:rsidRPr="006A524B">
        <w:rPr>
          <w:i/>
        </w:rPr>
        <w:t>щ</w:t>
      </w:r>
      <w:r w:rsidRPr="006A524B">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46269C" w:rsidRPr="006A524B" w:rsidRDefault="0046269C" w:rsidP="00EE13F1">
      <w:pPr>
        <w:pStyle w:val="ad"/>
        <w:numPr>
          <w:ilvl w:val="0"/>
          <w:numId w:val="149"/>
        </w:numPr>
        <w:tabs>
          <w:tab w:val="left" w:pos="284"/>
          <w:tab w:val="left" w:pos="709"/>
        </w:tabs>
        <w:ind w:left="0" w:firstLine="0"/>
        <w:jc w:val="both"/>
      </w:pPr>
      <w:r w:rsidRPr="006A524B">
        <w:t>осознание смыслоразличительной роли ударения на примере омографов;</w:t>
      </w:r>
    </w:p>
    <w:p w:rsidR="0046269C" w:rsidRPr="006A524B" w:rsidRDefault="0046269C" w:rsidP="00EE13F1">
      <w:pPr>
        <w:pStyle w:val="ad"/>
        <w:numPr>
          <w:ilvl w:val="0"/>
          <w:numId w:val="149"/>
        </w:numPr>
        <w:tabs>
          <w:tab w:val="left" w:pos="284"/>
          <w:tab w:val="left" w:pos="709"/>
        </w:tabs>
        <w:ind w:left="0" w:firstLine="0"/>
        <w:jc w:val="both"/>
      </w:pPr>
      <w:r w:rsidRPr="006A524B">
        <w:t>различение произносительных различий в русском языке, обусловленных темпом речи и стилями речи;</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46269C" w:rsidRPr="006A524B" w:rsidRDefault="0046269C" w:rsidP="00EE13F1">
      <w:pPr>
        <w:pStyle w:val="ad"/>
        <w:numPr>
          <w:ilvl w:val="0"/>
          <w:numId w:val="149"/>
        </w:numPr>
        <w:tabs>
          <w:tab w:val="left" w:pos="284"/>
          <w:tab w:val="left" w:pos="709"/>
        </w:tabs>
        <w:ind w:left="0" w:firstLine="0"/>
        <w:jc w:val="both"/>
      </w:pPr>
      <w:r w:rsidRPr="006A524B">
        <w:t>употребление слов с учётом стилистических вариантов орфоэп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понимание активных процессов в области произношения и ударения;</w:t>
      </w:r>
    </w:p>
    <w:p w:rsidR="002A5F96" w:rsidRPr="00BC198B" w:rsidRDefault="0046269C" w:rsidP="00EE13F1">
      <w:pPr>
        <w:tabs>
          <w:tab w:val="left" w:pos="284"/>
          <w:tab w:val="left" w:pos="709"/>
        </w:tabs>
        <w:jc w:val="both"/>
      </w:pPr>
      <w:r w:rsidRPr="00BC198B">
        <w:t xml:space="preserve">соблюдение основных лексических норм современного русского литературного языка: </w:t>
      </w:r>
    </w:p>
    <w:p w:rsidR="0046269C" w:rsidRPr="006A524B" w:rsidRDefault="0046269C" w:rsidP="00EE13F1">
      <w:pPr>
        <w:pStyle w:val="ad"/>
        <w:numPr>
          <w:ilvl w:val="0"/>
          <w:numId w:val="149"/>
        </w:numPr>
        <w:tabs>
          <w:tab w:val="left" w:pos="284"/>
          <w:tab w:val="left" w:pos="709"/>
        </w:tabs>
        <w:ind w:left="0" w:firstLine="0"/>
        <w:jc w:val="both"/>
      </w:pPr>
      <w:r w:rsidRPr="006A524B">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различение стилистических вариантов лексической нормы; </w:t>
      </w:r>
    </w:p>
    <w:p w:rsidR="0046269C" w:rsidRPr="006A524B" w:rsidRDefault="0046269C" w:rsidP="00EE13F1">
      <w:pPr>
        <w:pStyle w:val="ad"/>
        <w:numPr>
          <w:ilvl w:val="0"/>
          <w:numId w:val="149"/>
        </w:numPr>
        <w:tabs>
          <w:tab w:val="left" w:pos="284"/>
          <w:tab w:val="left" w:pos="709"/>
        </w:tabs>
        <w:ind w:left="0" w:firstLine="0"/>
        <w:jc w:val="both"/>
      </w:pPr>
      <w:r w:rsidRPr="006A524B">
        <w:t>употребление имён существительных, прилагательных, глаголов с учётом стилистических вариантов лекс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употребление синонимов, антонимов‚ омонимов с учётом стилистических вариантов лекс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различение типичных речевых ошибок;</w:t>
      </w:r>
    </w:p>
    <w:p w:rsidR="0046269C" w:rsidRPr="006A524B" w:rsidRDefault="0046269C" w:rsidP="00EE13F1">
      <w:pPr>
        <w:pStyle w:val="ad"/>
        <w:numPr>
          <w:ilvl w:val="0"/>
          <w:numId w:val="149"/>
        </w:numPr>
        <w:tabs>
          <w:tab w:val="left" w:pos="284"/>
          <w:tab w:val="left" w:pos="709"/>
        </w:tabs>
        <w:ind w:left="0" w:firstLine="0"/>
        <w:jc w:val="both"/>
      </w:pPr>
      <w:r w:rsidRPr="006A524B">
        <w:t>редактирование текста с целью исправления речевых ошибок;</w:t>
      </w:r>
    </w:p>
    <w:p w:rsidR="0046269C" w:rsidRPr="006A524B" w:rsidRDefault="0046269C" w:rsidP="00EE13F1">
      <w:pPr>
        <w:pStyle w:val="ad"/>
        <w:numPr>
          <w:ilvl w:val="0"/>
          <w:numId w:val="149"/>
        </w:numPr>
        <w:tabs>
          <w:tab w:val="left" w:pos="284"/>
          <w:tab w:val="left" w:pos="709"/>
        </w:tabs>
        <w:ind w:left="0" w:firstLine="0"/>
        <w:jc w:val="both"/>
        <w:rPr>
          <w:b/>
        </w:rPr>
      </w:pPr>
      <w:r w:rsidRPr="006A524B">
        <w:t>выявление и исправление речевых ошибок в устной речи;</w:t>
      </w:r>
    </w:p>
    <w:p w:rsidR="002A5F96" w:rsidRPr="00BC198B" w:rsidRDefault="0046269C" w:rsidP="00EE13F1">
      <w:pPr>
        <w:tabs>
          <w:tab w:val="left" w:pos="284"/>
          <w:tab w:val="left" w:pos="709"/>
        </w:tabs>
        <w:jc w:val="both"/>
      </w:pPr>
      <w:r w:rsidRPr="00BC198B">
        <w:t xml:space="preserve">соблюдение основных грамматических норм современного русского литературного языка: </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w:t>
      </w:r>
      <w:r w:rsidRPr="006A524B">
        <w:lastRenderedPageBreak/>
        <w:t xml:space="preserve">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6A524B">
        <w:rPr>
          <w:i/>
        </w:rPr>
        <w:t>благодаря, согласно, вопреки</w:t>
      </w:r>
      <w:r w:rsidRPr="006A524B">
        <w:t xml:space="preserve">; употребление предлогов </w:t>
      </w:r>
      <w:r w:rsidRPr="006A524B">
        <w:rPr>
          <w:i/>
        </w:rPr>
        <w:t>о</w:t>
      </w:r>
      <w:r w:rsidRPr="006A524B">
        <w:t xml:space="preserve">‚ </w:t>
      </w:r>
      <w:r w:rsidRPr="006A524B">
        <w:rPr>
          <w:i/>
        </w:rPr>
        <w:t>по</w:t>
      </w:r>
      <w:r w:rsidRPr="006A524B">
        <w:t xml:space="preserve">‚ </w:t>
      </w:r>
      <w:r w:rsidRPr="006A524B">
        <w:rPr>
          <w:i/>
        </w:rPr>
        <w:t>из</w:t>
      </w:r>
      <w:r w:rsidRPr="006A524B">
        <w:t xml:space="preserve">‚ </w:t>
      </w:r>
      <w:r w:rsidRPr="006A524B">
        <w:rPr>
          <w:i/>
        </w:rPr>
        <w:t>с</w:t>
      </w:r>
      <w:r w:rsidRPr="006A524B">
        <w:t xml:space="preserve"> в составе словосочетания‚ употребление предлога </w:t>
      </w:r>
      <w:r w:rsidRPr="006A524B">
        <w:rPr>
          <w:i/>
        </w:rPr>
        <w:t>по</w:t>
      </w:r>
      <w:r w:rsidRPr="006A524B">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46269C" w:rsidRPr="006A524B" w:rsidRDefault="0046269C" w:rsidP="00EE13F1">
      <w:pPr>
        <w:pStyle w:val="ad"/>
        <w:numPr>
          <w:ilvl w:val="0"/>
          <w:numId w:val="149"/>
        </w:numPr>
        <w:tabs>
          <w:tab w:val="left" w:pos="284"/>
          <w:tab w:val="left" w:pos="709"/>
        </w:tabs>
        <w:ind w:left="0" w:firstLine="0"/>
        <w:jc w:val="both"/>
      </w:pPr>
      <w:r w:rsidRPr="006A524B">
        <w:t>определение типичных грамматических ошибок в речи;</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6A524B">
        <w:rPr>
          <w:i/>
        </w:rPr>
        <w:t>–а(-я)</w:t>
      </w:r>
      <w:r w:rsidRPr="006A524B">
        <w:t xml:space="preserve">, </w:t>
      </w:r>
      <w:r w:rsidRPr="006A524B">
        <w:rPr>
          <w:i/>
        </w:rPr>
        <w:t>-ы(и)</w:t>
      </w:r>
      <w:r w:rsidRPr="006A524B">
        <w:t>‚ различающихся по смыслу‚ литературных и разговорных форм глаголов‚ причастий‚ деепричастий‚ наречий;</w:t>
      </w:r>
    </w:p>
    <w:p w:rsidR="0046269C" w:rsidRPr="006A524B" w:rsidRDefault="0046269C" w:rsidP="00EE13F1">
      <w:pPr>
        <w:pStyle w:val="ad"/>
        <w:numPr>
          <w:ilvl w:val="0"/>
          <w:numId w:val="149"/>
        </w:numPr>
        <w:tabs>
          <w:tab w:val="left" w:pos="284"/>
          <w:tab w:val="left" w:pos="709"/>
        </w:tabs>
        <w:ind w:left="0" w:firstLine="0"/>
        <w:jc w:val="both"/>
      </w:pPr>
      <w:r w:rsidRPr="006A524B">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46269C" w:rsidRPr="006A524B" w:rsidRDefault="0046269C" w:rsidP="00EE13F1">
      <w:pPr>
        <w:pStyle w:val="ad"/>
        <w:numPr>
          <w:ilvl w:val="0"/>
          <w:numId w:val="149"/>
        </w:numPr>
        <w:tabs>
          <w:tab w:val="left" w:pos="284"/>
          <w:tab w:val="left" w:pos="709"/>
        </w:tabs>
        <w:ind w:left="0" w:firstLine="0"/>
        <w:jc w:val="both"/>
      </w:pPr>
      <w:r w:rsidRPr="006A524B">
        <w:t xml:space="preserve">правильное употребление имён существительных, прилагательных, глаголов </w:t>
      </w:r>
      <w:r w:rsidR="002A5F96" w:rsidRPr="006A524B">
        <w:t>с учётом</w:t>
      </w:r>
      <w:r w:rsidRPr="006A524B">
        <w:t xml:space="preserve"> вариантов граммат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46269C" w:rsidRPr="006A524B" w:rsidRDefault="0046269C" w:rsidP="00EE13F1">
      <w:pPr>
        <w:pStyle w:val="ad"/>
        <w:numPr>
          <w:ilvl w:val="0"/>
          <w:numId w:val="149"/>
        </w:numPr>
        <w:tabs>
          <w:tab w:val="left" w:pos="284"/>
          <w:tab w:val="left" w:pos="709"/>
        </w:tabs>
        <w:ind w:left="0" w:firstLine="0"/>
        <w:jc w:val="both"/>
      </w:pPr>
      <w:r w:rsidRPr="006A524B">
        <w:t>выявление и исправление грамматических ошибок в устной речи;</w:t>
      </w:r>
    </w:p>
    <w:p w:rsidR="002A5F96" w:rsidRPr="00BC198B" w:rsidRDefault="0046269C" w:rsidP="00EE13F1">
      <w:pPr>
        <w:tabs>
          <w:tab w:val="left" w:pos="284"/>
          <w:tab w:val="left" w:pos="709"/>
        </w:tabs>
        <w:jc w:val="both"/>
      </w:pPr>
      <w:r w:rsidRPr="00BC198B">
        <w:t xml:space="preserve">соблюдение основных норм русского речевого этикета: </w:t>
      </w:r>
    </w:p>
    <w:p w:rsidR="0046269C" w:rsidRPr="006A524B" w:rsidRDefault="0046269C" w:rsidP="00EE13F1">
      <w:pPr>
        <w:pStyle w:val="ad"/>
        <w:numPr>
          <w:ilvl w:val="0"/>
          <w:numId w:val="150"/>
        </w:numPr>
        <w:tabs>
          <w:tab w:val="left" w:pos="284"/>
          <w:tab w:val="left" w:pos="709"/>
        </w:tabs>
        <w:ind w:left="0" w:firstLine="0"/>
        <w:jc w:val="both"/>
      </w:pPr>
      <w:r w:rsidRPr="006A524B">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46269C" w:rsidRPr="006A524B" w:rsidRDefault="0046269C" w:rsidP="00EE13F1">
      <w:pPr>
        <w:pStyle w:val="ad"/>
        <w:numPr>
          <w:ilvl w:val="0"/>
          <w:numId w:val="150"/>
        </w:numPr>
        <w:tabs>
          <w:tab w:val="left" w:pos="284"/>
          <w:tab w:val="left" w:pos="709"/>
        </w:tabs>
        <w:ind w:left="0" w:firstLine="0"/>
        <w:jc w:val="both"/>
      </w:pPr>
      <w:r w:rsidRPr="006A524B">
        <w:t xml:space="preserve">соблюдение этикетных форм и устойчивых формул‚ </w:t>
      </w:r>
      <w:r w:rsidR="002A5F96" w:rsidRPr="006A524B">
        <w:t>принципов этикетного общения</w:t>
      </w:r>
      <w:r w:rsidRPr="006A524B">
        <w:t>, лежащих в основе национального речевого этикета;</w:t>
      </w:r>
    </w:p>
    <w:p w:rsidR="0046269C" w:rsidRPr="006A524B" w:rsidRDefault="0046269C" w:rsidP="00EE13F1">
      <w:pPr>
        <w:pStyle w:val="ad"/>
        <w:numPr>
          <w:ilvl w:val="0"/>
          <w:numId w:val="150"/>
        </w:numPr>
        <w:tabs>
          <w:tab w:val="left" w:pos="284"/>
          <w:tab w:val="left" w:pos="709"/>
        </w:tabs>
        <w:ind w:left="0" w:firstLine="0"/>
        <w:jc w:val="both"/>
      </w:pPr>
      <w:r w:rsidRPr="006A524B">
        <w:t>соблюдение русской этикетной вербальной и невербальной манеры общения;</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в общении этикетных речевых тактик и приёмов‚ помогающих противостоять речевой агрессии;</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при общении в электронной среде этики и русского речевого этикета;</w:t>
      </w:r>
    </w:p>
    <w:p w:rsidR="0046269C" w:rsidRPr="006A524B" w:rsidRDefault="0046269C" w:rsidP="00EE13F1">
      <w:pPr>
        <w:pStyle w:val="ad"/>
        <w:numPr>
          <w:ilvl w:val="0"/>
          <w:numId w:val="150"/>
        </w:numPr>
        <w:tabs>
          <w:tab w:val="left" w:pos="284"/>
          <w:tab w:val="left" w:pos="709"/>
        </w:tabs>
        <w:ind w:left="0" w:firstLine="0"/>
        <w:jc w:val="both"/>
      </w:pPr>
      <w:r w:rsidRPr="006A524B">
        <w:t>соблюдение норм русского этикетного речевого поведения в ситуациях делового общения;</w:t>
      </w:r>
    </w:p>
    <w:p w:rsidR="0046269C" w:rsidRPr="006A524B" w:rsidRDefault="0046269C" w:rsidP="00EE13F1">
      <w:pPr>
        <w:pStyle w:val="ad"/>
        <w:numPr>
          <w:ilvl w:val="0"/>
          <w:numId w:val="150"/>
        </w:numPr>
        <w:tabs>
          <w:tab w:val="left" w:pos="284"/>
          <w:tab w:val="left" w:pos="709"/>
        </w:tabs>
        <w:ind w:left="0" w:firstLine="0"/>
        <w:jc w:val="both"/>
      </w:pPr>
      <w:r w:rsidRPr="006A524B">
        <w:t>понимание активных процессов в русском речевом этикете;</w:t>
      </w:r>
    </w:p>
    <w:p w:rsidR="0046269C" w:rsidRPr="00BC198B" w:rsidRDefault="0046269C" w:rsidP="00EE13F1">
      <w:pPr>
        <w:pStyle w:val="ad"/>
        <w:numPr>
          <w:ilvl w:val="0"/>
          <w:numId w:val="150"/>
        </w:numPr>
        <w:tabs>
          <w:tab w:val="left" w:pos="284"/>
          <w:tab w:val="left" w:pos="709"/>
        </w:tabs>
        <w:ind w:left="0" w:firstLine="0"/>
        <w:jc w:val="both"/>
      </w:pPr>
      <w:r w:rsidRPr="00BC198B">
        <w:t>соблюдение основных орфографических норм современного русского литературного языка (в рамках изученного в основном курсе);</w:t>
      </w:r>
    </w:p>
    <w:p w:rsidR="0046269C" w:rsidRPr="00BC198B" w:rsidRDefault="0046269C" w:rsidP="00EE13F1">
      <w:pPr>
        <w:pStyle w:val="ad"/>
        <w:numPr>
          <w:ilvl w:val="0"/>
          <w:numId w:val="150"/>
        </w:numPr>
        <w:tabs>
          <w:tab w:val="left" w:pos="284"/>
          <w:tab w:val="left" w:pos="709"/>
        </w:tabs>
        <w:ind w:left="0" w:firstLine="0"/>
        <w:jc w:val="both"/>
      </w:pPr>
      <w:r w:rsidRPr="00BC198B">
        <w:t>соблюдение основных пунктуационных норм современного русского литературного языки (в рамках изученного в основном курсе);</w:t>
      </w:r>
    </w:p>
    <w:p w:rsidR="0046269C" w:rsidRPr="006A524B" w:rsidRDefault="0046269C" w:rsidP="00EE13F1">
      <w:pPr>
        <w:pStyle w:val="ad"/>
        <w:numPr>
          <w:ilvl w:val="0"/>
          <w:numId w:val="150"/>
        </w:numPr>
        <w:tabs>
          <w:tab w:val="left" w:pos="284"/>
          <w:tab w:val="left" w:pos="709"/>
        </w:tabs>
        <w:ind w:left="0" w:firstLine="0"/>
        <w:jc w:val="both"/>
      </w:pPr>
      <w:r w:rsidRPr="006A524B">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46269C" w:rsidRPr="00BC198B" w:rsidRDefault="0046269C" w:rsidP="00EE13F1">
      <w:pPr>
        <w:tabs>
          <w:tab w:val="left" w:pos="284"/>
          <w:tab w:val="left" w:pos="709"/>
        </w:tabs>
        <w:jc w:val="both"/>
      </w:pPr>
      <w:r w:rsidRPr="00BC198B">
        <w:lastRenderedPageBreak/>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46269C" w:rsidRPr="006A524B" w:rsidRDefault="0046269C" w:rsidP="00EE13F1">
      <w:pPr>
        <w:pStyle w:val="ad"/>
        <w:numPr>
          <w:ilvl w:val="0"/>
          <w:numId w:val="151"/>
        </w:numPr>
        <w:tabs>
          <w:tab w:val="left" w:pos="284"/>
          <w:tab w:val="left" w:pos="709"/>
        </w:tabs>
        <w:ind w:left="0" w:firstLine="0"/>
        <w:jc w:val="both"/>
      </w:pPr>
      <w:r w:rsidRPr="006A524B">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46269C" w:rsidRPr="006A524B" w:rsidRDefault="0046269C" w:rsidP="00EE13F1">
      <w:pPr>
        <w:pStyle w:val="ad"/>
        <w:numPr>
          <w:ilvl w:val="0"/>
          <w:numId w:val="151"/>
        </w:numPr>
        <w:tabs>
          <w:tab w:val="left" w:pos="284"/>
          <w:tab w:val="left" w:pos="709"/>
        </w:tabs>
        <w:ind w:left="0" w:firstLine="0"/>
        <w:jc w:val="both"/>
      </w:pPr>
      <w:r w:rsidRPr="006A524B">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46269C" w:rsidRPr="006A524B" w:rsidRDefault="0046269C" w:rsidP="00EE13F1">
      <w:pPr>
        <w:pStyle w:val="ad"/>
        <w:numPr>
          <w:ilvl w:val="0"/>
          <w:numId w:val="151"/>
        </w:numPr>
        <w:tabs>
          <w:tab w:val="left" w:pos="284"/>
          <w:tab w:val="left" w:pos="709"/>
        </w:tabs>
        <w:ind w:left="0" w:firstLine="0"/>
        <w:jc w:val="both"/>
      </w:pPr>
      <w:r w:rsidRPr="006A524B">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46269C" w:rsidRPr="006A524B" w:rsidRDefault="0046269C" w:rsidP="00EE13F1">
      <w:pPr>
        <w:pStyle w:val="ad"/>
        <w:numPr>
          <w:ilvl w:val="0"/>
          <w:numId w:val="151"/>
        </w:numPr>
        <w:tabs>
          <w:tab w:val="left" w:pos="284"/>
          <w:tab w:val="left" w:pos="709"/>
        </w:tabs>
        <w:ind w:left="0" w:firstLine="0"/>
        <w:jc w:val="both"/>
      </w:pPr>
      <w:r w:rsidRPr="006A524B">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w:t>
      </w:r>
      <w:r w:rsidR="00BC198B">
        <w:t>ределять средства их выражения;</w:t>
      </w:r>
      <w:r w:rsidRPr="006A524B">
        <w:t xml:space="preserve"> определять начало и конец темы; выявлять логический план текста;</w:t>
      </w:r>
    </w:p>
    <w:p w:rsidR="0046269C" w:rsidRPr="006A524B" w:rsidRDefault="0046269C" w:rsidP="00EE13F1">
      <w:pPr>
        <w:pStyle w:val="ad"/>
        <w:numPr>
          <w:ilvl w:val="0"/>
          <w:numId w:val="151"/>
        </w:numPr>
        <w:tabs>
          <w:tab w:val="left" w:pos="284"/>
          <w:tab w:val="left" w:pos="709"/>
        </w:tabs>
        <w:ind w:left="0" w:firstLine="0"/>
        <w:jc w:val="both"/>
      </w:pPr>
      <w:r w:rsidRPr="006A524B">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46269C" w:rsidRPr="006A524B" w:rsidRDefault="0046269C" w:rsidP="00EE13F1">
      <w:pPr>
        <w:pStyle w:val="ad"/>
        <w:numPr>
          <w:ilvl w:val="0"/>
          <w:numId w:val="151"/>
        </w:numPr>
        <w:tabs>
          <w:tab w:val="left" w:pos="284"/>
          <w:tab w:val="left" w:pos="709"/>
        </w:tabs>
        <w:ind w:left="0" w:firstLine="0"/>
        <w:jc w:val="both"/>
      </w:pPr>
      <w:r w:rsidRPr="006A524B">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46269C" w:rsidRPr="006A524B" w:rsidRDefault="0046269C" w:rsidP="00EE13F1">
      <w:pPr>
        <w:pStyle w:val="ad"/>
        <w:numPr>
          <w:ilvl w:val="0"/>
          <w:numId w:val="151"/>
        </w:numPr>
        <w:tabs>
          <w:tab w:val="left" w:pos="284"/>
          <w:tab w:val="left" w:pos="709"/>
        </w:tabs>
        <w:ind w:left="0" w:firstLine="0"/>
        <w:jc w:val="both"/>
      </w:pPr>
      <w:r w:rsidRPr="006A524B">
        <w:t>владение правилами информационной безопасности при общении в социальных сетях;</w:t>
      </w:r>
    </w:p>
    <w:p w:rsidR="0046269C" w:rsidRPr="006A524B" w:rsidRDefault="0046269C" w:rsidP="00EE13F1">
      <w:pPr>
        <w:pStyle w:val="ad"/>
        <w:numPr>
          <w:ilvl w:val="0"/>
          <w:numId w:val="151"/>
        </w:numPr>
        <w:tabs>
          <w:tab w:val="left" w:pos="284"/>
          <w:tab w:val="left" w:pos="709"/>
        </w:tabs>
        <w:ind w:left="0" w:firstLine="0"/>
        <w:jc w:val="both"/>
      </w:pPr>
      <w:r w:rsidRPr="006A524B">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46269C" w:rsidRPr="006A524B" w:rsidRDefault="0046269C" w:rsidP="00EE13F1">
      <w:pPr>
        <w:pStyle w:val="ad"/>
        <w:numPr>
          <w:ilvl w:val="0"/>
          <w:numId w:val="151"/>
        </w:numPr>
        <w:tabs>
          <w:tab w:val="left" w:pos="284"/>
          <w:tab w:val="left" w:pos="709"/>
        </w:tabs>
        <w:ind w:left="0" w:firstLine="0"/>
        <w:jc w:val="both"/>
      </w:pPr>
      <w:r w:rsidRPr="006A524B">
        <w:t>участие в беседе, споре, владение правилами корректного речевого поведения в споре;</w:t>
      </w:r>
    </w:p>
    <w:p w:rsidR="0046269C" w:rsidRPr="006A524B" w:rsidRDefault="0046269C" w:rsidP="00EE13F1">
      <w:pPr>
        <w:pStyle w:val="ad"/>
        <w:numPr>
          <w:ilvl w:val="0"/>
          <w:numId w:val="151"/>
        </w:numPr>
        <w:tabs>
          <w:tab w:val="left" w:pos="284"/>
          <w:tab w:val="left" w:pos="709"/>
        </w:tabs>
        <w:ind w:left="0" w:firstLine="0"/>
        <w:jc w:val="both"/>
      </w:pPr>
      <w:r w:rsidRPr="006A524B">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46269C" w:rsidRPr="006A524B" w:rsidRDefault="0046269C" w:rsidP="00EE13F1">
      <w:pPr>
        <w:pStyle w:val="ad"/>
        <w:numPr>
          <w:ilvl w:val="0"/>
          <w:numId w:val="151"/>
        </w:numPr>
        <w:tabs>
          <w:tab w:val="left" w:pos="284"/>
          <w:tab w:val="left" w:pos="709"/>
        </w:tabs>
        <w:ind w:left="0" w:firstLine="0"/>
        <w:jc w:val="both"/>
      </w:pPr>
      <w:r w:rsidRPr="006A524B">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46269C" w:rsidRPr="006A524B" w:rsidRDefault="0046269C" w:rsidP="00EE13F1">
      <w:pPr>
        <w:pStyle w:val="ad"/>
        <w:numPr>
          <w:ilvl w:val="0"/>
          <w:numId w:val="151"/>
        </w:numPr>
        <w:tabs>
          <w:tab w:val="left" w:pos="284"/>
          <w:tab w:val="left" w:pos="709"/>
        </w:tabs>
        <w:ind w:left="0" w:firstLine="0"/>
        <w:jc w:val="both"/>
      </w:pPr>
      <w:r w:rsidRPr="006A524B">
        <w:t xml:space="preserve">создание устных и письменных текстов описательного типа: определение, дефиниция, собственно описание, пояснение; </w:t>
      </w:r>
    </w:p>
    <w:p w:rsidR="0046269C" w:rsidRPr="006A524B" w:rsidRDefault="0046269C" w:rsidP="00EE13F1">
      <w:pPr>
        <w:pStyle w:val="ad"/>
        <w:numPr>
          <w:ilvl w:val="0"/>
          <w:numId w:val="151"/>
        </w:numPr>
        <w:tabs>
          <w:tab w:val="left" w:pos="284"/>
          <w:tab w:val="left" w:pos="709"/>
        </w:tabs>
        <w:ind w:left="0" w:firstLine="0"/>
        <w:jc w:val="both"/>
      </w:pPr>
      <w:r w:rsidRPr="006A524B">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46269C" w:rsidRPr="006A524B" w:rsidRDefault="0046269C" w:rsidP="00EE13F1">
      <w:pPr>
        <w:pStyle w:val="ad"/>
        <w:numPr>
          <w:ilvl w:val="0"/>
          <w:numId w:val="151"/>
        </w:numPr>
        <w:tabs>
          <w:tab w:val="left" w:pos="284"/>
          <w:tab w:val="left" w:pos="709"/>
        </w:tabs>
        <w:ind w:left="0" w:firstLine="0"/>
        <w:jc w:val="both"/>
      </w:pPr>
      <w:r w:rsidRPr="006A524B">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46269C" w:rsidRPr="006A524B" w:rsidRDefault="0046269C" w:rsidP="00EE13F1">
      <w:pPr>
        <w:pStyle w:val="ad"/>
        <w:numPr>
          <w:ilvl w:val="0"/>
          <w:numId w:val="151"/>
        </w:numPr>
        <w:tabs>
          <w:tab w:val="left" w:pos="284"/>
          <w:tab w:val="left" w:pos="709"/>
        </w:tabs>
        <w:ind w:left="0" w:firstLine="0"/>
        <w:jc w:val="both"/>
      </w:pPr>
      <w:r w:rsidRPr="006A524B">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46269C" w:rsidRPr="006A524B" w:rsidRDefault="0046269C" w:rsidP="00EE13F1">
      <w:pPr>
        <w:pStyle w:val="ad"/>
        <w:numPr>
          <w:ilvl w:val="0"/>
          <w:numId w:val="151"/>
        </w:numPr>
        <w:tabs>
          <w:tab w:val="left" w:pos="284"/>
          <w:tab w:val="left" w:pos="709"/>
        </w:tabs>
        <w:ind w:left="0" w:firstLine="0"/>
        <w:jc w:val="both"/>
      </w:pPr>
      <w:r w:rsidRPr="006A524B">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w:t>
      </w:r>
      <w:r w:rsidRPr="006A524B">
        <w:lastRenderedPageBreak/>
        <w:t xml:space="preserve">пословиц, притч и т.п.); определение фактуальной и подтекстовой информации текста, его сильных позиций; </w:t>
      </w:r>
    </w:p>
    <w:p w:rsidR="0046269C" w:rsidRPr="006A524B" w:rsidRDefault="0046269C" w:rsidP="00EE13F1">
      <w:pPr>
        <w:pStyle w:val="ad"/>
        <w:numPr>
          <w:ilvl w:val="0"/>
          <w:numId w:val="151"/>
        </w:numPr>
        <w:tabs>
          <w:tab w:val="left" w:pos="284"/>
          <w:tab w:val="left" w:pos="709"/>
        </w:tabs>
        <w:ind w:left="0" w:firstLine="0"/>
        <w:jc w:val="both"/>
      </w:pPr>
      <w:r w:rsidRPr="006A524B">
        <w:t>создание объявлений (в устной и письменной форме); деловых писем;</w:t>
      </w:r>
    </w:p>
    <w:p w:rsidR="0046269C" w:rsidRPr="006A524B" w:rsidRDefault="0046269C" w:rsidP="00EE13F1">
      <w:pPr>
        <w:pStyle w:val="ad"/>
        <w:numPr>
          <w:ilvl w:val="0"/>
          <w:numId w:val="151"/>
        </w:numPr>
        <w:tabs>
          <w:tab w:val="left" w:pos="284"/>
          <w:tab w:val="left" w:pos="709"/>
        </w:tabs>
        <w:ind w:left="0" w:firstLine="0"/>
        <w:jc w:val="both"/>
      </w:pPr>
      <w:r w:rsidRPr="006A524B">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46269C" w:rsidRPr="006A524B" w:rsidRDefault="0046269C" w:rsidP="00EE13F1">
      <w:pPr>
        <w:pStyle w:val="ad"/>
        <w:numPr>
          <w:ilvl w:val="0"/>
          <w:numId w:val="151"/>
        </w:numPr>
        <w:tabs>
          <w:tab w:val="left" w:pos="284"/>
          <w:tab w:val="left" w:pos="709"/>
        </w:tabs>
        <w:ind w:left="0" w:firstLine="0"/>
        <w:jc w:val="both"/>
      </w:pPr>
      <w:r w:rsidRPr="006A524B">
        <w:t>редактирование собственных текстов с целью совершенствования их содержания и формы; сопоставление чернового и отредактированного текстов.</w:t>
      </w:r>
    </w:p>
    <w:p w:rsidR="00D103F7" w:rsidRPr="00BC198B" w:rsidRDefault="00D103F7" w:rsidP="00EE13F1">
      <w:pPr>
        <w:pStyle w:val="1"/>
        <w:numPr>
          <w:ilvl w:val="3"/>
          <w:numId w:val="125"/>
        </w:numPr>
        <w:tabs>
          <w:tab w:val="left" w:pos="284"/>
          <w:tab w:val="left" w:pos="709"/>
        </w:tabs>
        <w:ind w:left="0" w:firstLine="0"/>
        <w:jc w:val="both"/>
        <w:rPr>
          <w:rFonts w:ascii="Times New Roman" w:hAnsi="Times New Roman" w:cs="Times New Roman"/>
          <w:b/>
          <w:color w:val="auto"/>
          <w:sz w:val="24"/>
          <w:szCs w:val="24"/>
        </w:rPr>
      </w:pPr>
      <w:bookmarkStart w:id="26" w:name="_Toc84805890"/>
      <w:r w:rsidRPr="00BC198B">
        <w:rPr>
          <w:rFonts w:ascii="Times New Roman" w:hAnsi="Times New Roman" w:cs="Times New Roman"/>
          <w:b/>
          <w:color w:val="auto"/>
          <w:sz w:val="24"/>
          <w:szCs w:val="24"/>
        </w:rPr>
        <w:t>Родная литература (</w:t>
      </w:r>
      <w:r w:rsidR="0046269C" w:rsidRPr="00BC198B">
        <w:rPr>
          <w:rFonts w:ascii="Times New Roman" w:hAnsi="Times New Roman" w:cs="Times New Roman"/>
          <w:b/>
          <w:color w:val="auto"/>
          <w:sz w:val="24"/>
          <w:szCs w:val="24"/>
        </w:rPr>
        <w:t>русская)</w:t>
      </w:r>
      <w:bookmarkEnd w:id="26"/>
      <w:r w:rsidR="0046269C" w:rsidRPr="00BC198B">
        <w:rPr>
          <w:rFonts w:ascii="Times New Roman" w:hAnsi="Times New Roman" w:cs="Times New Roman"/>
          <w:b/>
          <w:color w:val="auto"/>
          <w:sz w:val="24"/>
          <w:szCs w:val="24"/>
        </w:rPr>
        <w:t xml:space="preserve"> </w:t>
      </w:r>
    </w:p>
    <w:p w:rsidR="0046269C" w:rsidRPr="006A524B" w:rsidRDefault="0046269C" w:rsidP="00EE13F1">
      <w:pPr>
        <w:tabs>
          <w:tab w:val="left" w:pos="284"/>
          <w:tab w:val="left" w:pos="709"/>
        </w:tabs>
        <w:jc w:val="both"/>
      </w:pPr>
      <w:r w:rsidRPr="006A524B">
        <w:t>Предметные результаты изучения предметной области "Родной язык и родная литература" должны отражать:</w:t>
      </w:r>
    </w:p>
    <w:p w:rsidR="0046269C" w:rsidRPr="006A524B" w:rsidRDefault="0046269C" w:rsidP="00EE13F1">
      <w:pPr>
        <w:tabs>
          <w:tab w:val="left" w:pos="284"/>
          <w:tab w:val="left" w:pos="709"/>
        </w:tabs>
        <w:jc w:val="both"/>
      </w:pPr>
      <w:r w:rsidRPr="006A524B">
        <w:t>Родная литература</w:t>
      </w:r>
    </w:p>
    <w:p w:rsidR="0046269C" w:rsidRPr="006A524B" w:rsidRDefault="0046269C" w:rsidP="00EE13F1">
      <w:pPr>
        <w:tabs>
          <w:tab w:val="left" w:pos="284"/>
          <w:tab w:val="left" w:pos="709"/>
        </w:tabs>
        <w:jc w:val="both"/>
      </w:pPr>
      <w:r w:rsidRPr="006A524B">
        <w:t>В результате изучения кур</w:t>
      </w:r>
      <w:r w:rsidR="002A5F96" w:rsidRPr="006A524B">
        <w:t>са родная литература (русская):</w:t>
      </w:r>
    </w:p>
    <w:p w:rsidR="0046269C" w:rsidRPr="006A524B" w:rsidRDefault="0046269C" w:rsidP="00EE13F1">
      <w:pPr>
        <w:pStyle w:val="ad"/>
        <w:numPr>
          <w:ilvl w:val="0"/>
          <w:numId w:val="152"/>
        </w:numPr>
        <w:tabs>
          <w:tab w:val="left" w:pos="284"/>
          <w:tab w:val="left" w:pos="709"/>
        </w:tabs>
        <w:ind w:left="0" w:firstLine="0"/>
        <w:jc w:val="both"/>
      </w:pPr>
      <w:r w:rsidRPr="006A524B">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6269C" w:rsidRPr="006A524B" w:rsidRDefault="0046269C" w:rsidP="00EE13F1">
      <w:pPr>
        <w:pStyle w:val="ad"/>
        <w:numPr>
          <w:ilvl w:val="0"/>
          <w:numId w:val="152"/>
        </w:numPr>
        <w:tabs>
          <w:tab w:val="left" w:pos="284"/>
          <w:tab w:val="left" w:pos="709"/>
        </w:tabs>
        <w:ind w:left="0" w:firstLine="0"/>
        <w:jc w:val="both"/>
      </w:pPr>
      <w:r w:rsidRPr="006A524B">
        <w:t>понимание родной литературы как одной из основных национально</w:t>
      </w:r>
    </w:p>
    <w:p w:rsidR="0046269C" w:rsidRPr="006A524B" w:rsidRDefault="0046269C" w:rsidP="00EE13F1">
      <w:pPr>
        <w:pStyle w:val="ad"/>
        <w:numPr>
          <w:ilvl w:val="0"/>
          <w:numId w:val="152"/>
        </w:numPr>
        <w:tabs>
          <w:tab w:val="left" w:pos="284"/>
          <w:tab w:val="left" w:pos="709"/>
        </w:tabs>
        <w:ind w:left="0" w:firstLine="0"/>
        <w:jc w:val="both"/>
      </w:pPr>
      <w:r w:rsidRPr="006A524B">
        <w:t>культурных ценностей народа, как особого способа познания жизни;</w:t>
      </w:r>
    </w:p>
    <w:p w:rsidR="0046269C" w:rsidRPr="006A524B" w:rsidRDefault="0046269C" w:rsidP="00EE13F1">
      <w:pPr>
        <w:pStyle w:val="ad"/>
        <w:numPr>
          <w:ilvl w:val="0"/>
          <w:numId w:val="152"/>
        </w:numPr>
        <w:tabs>
          <w:tab w:val="left" w:pos="284"/>
          <w:tab w:val="left" w:pos="709"/>
        </w:tabs>
        <w:ind w:left="0" w:firstLine="0"/>
        <w:jc w:val="both"/>
      </w:pPr>
      <w:r w:rsidRPr="006A524B">
        <w:t>развитие способности понимать литературные художественные произведения, отражающие разные этнокультурные традиции;</w:t>
      </w:r>
    </w:p>
    <w:p w:rsidR="0046269C" w:rsidRPr="006A524B" w:rsidRDefault="0046269C" w:rsidP="00EE13F1">
      <w:pPr>
        <w:pStyle w:val="ad"/>
        <w:numPr>
          <w:ilvl w:val="0"/>
          <w:numId w:val="152"/>
        </w:numPr>
        <w:tabs>
          <w:tab w:val="left" w:pos="284"/>
          <w:tab w:val="left" w:pos="709"/>
        </w:tabs>
        <w:ind w:left="0" w:firstLine="0"/>
        <w:jc w:val="both"/>
      </w:pPr>
      <w:r w:rsidRPr="006A524B">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46269C" w:rsidRPr="006A524B" w:rsidRDefault="0046269C" w:rsidP="00EE13F1">
      <w:pPr>
        <w:pStyle w:val="ad"/>
        <w:numPr>
          <w:ilvl w:val="0"/>
          <w:numId w:val="152"/>
        </w:numPr>
        <w:tabs>
          <w:tab w:val="left" w:pos="284"/>
          <w:tab w:val="left" w:pos="709"/>
        </w:tabs>
        <w:ind w:left="0" w:firstLine="0"/>
        <w:jc w:val="both"/>
      </w:pPr>
      <w:r w:rsidRPr="006A524B">
        <w:t>формирование умений воспринимать, анализировать, критически оценивать</w:t>
      </w:r>
    </w:p>
    <w:p w:rsidR="0046269C" w:rsidRPr="006A524B" w:rsidRDefault="0046269C" w:rsidP="00EE13F1">
      <w:pPr>
        <w:pStyle w:val="ad"/>
        <w:numPr>
          <w:ilvl w:val="0"/>
          <w:numId w:val="152"/>
        </w:numPr>
        <w:tabs>
          <w:tab w:val="left" w:pos="284"/>
          <w:tab w:val="left" w:pos="709"/>
        </w:tabs>
        <w:ind w:left="0" w:firstLine="0"/>
        <w:jc w:val="both"/>
      </w:pPr>
      <w:r w:rsidRPr="006A524B">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6269C" w:rsidRPr="006A524B" w:rsidRDefault="0046269C" w:rsidP="00EE13F1">
      <w:pPr>
        <w:tabs>
          <w:tab w:val="left" w:pos="284"/>
          <w:tab w:val="left" w:pos="709"/>
        </w:tabs>
        <w:jc w:val="both"/>
      </w:pPr>
      <w:r w:rsidRPr="006A524B">
        <w:rPr>
          <w:b/>
          <w:i/>
        </w:rPr>
        <w:t>Устное народное творчество</w:t>
      </w:r>
    </w:p>
    <w:p w:rsidR="0046269C" w:rsidRPr="00BC198B" w:rsidRDefault="0046269C" w:rsidP="00EE13F1">
      <w:pPr>
        <w:tabs>
          <w:tab w:val="left" w:pos="284"/>
          <w:tab w:val="left" w:pos="709"/>
        </w:tabs>
        <w:jc w:val="both"/>
        <w:rPr>
          <w:b/>
          <w:bCs/>
        </w:rPr>
      </w:pPr>
      <w:r w:rsidRPr="00BC198B">
        <w:rPr>
          <w:b/>
          <w:bCs/>
        </w:rPr>
        <w:t xml:space="preserve">5 класс </w:t>
      </w:r>
    </w:p>
    <w:p w:rsidR="0046269C" w:rsidRPr="00BC198B" w:rsidRDefault="0046269C" w:rsidP="00EE13F1">
      <w:pPr>
        <w:tabs>
          <w:tab w:val="left" w:pos="284"/>
          <w:tab w:val="left" w:pos="709"/>
        </w:tabs>
        <w:jc w:val="both"/>
        <w:rPr>
          <w:i/>
        </w:rPr>
      </w:pPr>
      <w:r w:rsidRPr="00BC198B">
        <w:rPr>
          <w:i/>
        </w:rPr>
        <w:t xml:space="preserve">Пятиклассник научится: </w:t>
      </w:r>
    </w:p>
    <w:p w:rsidR="0046269C" w:rsidRPr="006A524B" w:rsidRDefault="0046269C" w:rsidP="00EE13F1">
      <w:pPr>
        <w:tabs>
          <w:tab w:val="left" w:pos="284"/>
          <w:tab w:val="left" w:pos="709"/>
        </w:tabs>
        <w:jc w:val="both"/>
      </w:pPr>
      <w:r w:rsidRPr="006A524B">
        <w:t xml:space="preserve">- видеть черты русского национального характера в героях русских сказок, </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r w:rsidRPr="006A524B">
        <w:t xml:space="preserve"> - целенаправленно использовать малые фольклорные жанры в своих устных и письменных высказываниях; </w:t>
      </w:r>
    </w:p>
    <w:p w:rsidR="0046269C" w:rsidRPr="006A524B" w:rsidRDefault="0046269C" w:rsidP="00EE13F1">
      <w:pPr>
        <w:tabs>
          <w:tab w:val="left" w:pos="284"/>
          <w:tab w:val="left" w:pos="709"/>
        </w:tabs>
        <w:jc w:val="both"/>
      </w:pPr>
      <w:r w:rsidRPr="006A524B">
        <w:t xml:space="preserve">- определять с помощью пословицы жизненную/вымышленную ситуацию; </w:t>
      </w:r>
    </w:p>
    <w:p w:rsidR="0046269C" w:rsidRPr="006A524B" w:rsidRDefault="0046269C" w:rsidP="00EE13F1">
      <w:pPr>
        <w:tabs>
          <w:tab w:val="left" w:pos="284"/>
          <w:tab w:val="left" w:pos="709"/>
        </w:tabs>
        <w:jc w:val="both"/>
      </w:pPr>
      <w:r w:rsidRPr="006A524B">
        <w:t xml:space="preserve">- выразительно читать сказки, в том числе сибирские, соблюдая соответствующий интонационный рисунок устного рассказывания; </w:t>
      </w:r>
    </w:p>
    <w:p w:rsidR="0046269C" w:rsidRPr="006A524B" w:rsidRDefault="0046269C" w:rsidP="00EE13F1">
      <w:pPr>
        <w:tabs>
          <w:tab w:val="left" w:pos="284"/>
          <w:tab w:val="left" w:pos="709"/>
        </w:tabs>
        <w:jc w:val="both"/>
      </w:pPr>
      <w:r w:rsidRPr="006A524B">
        <w:t xml:space="preserve">- пересказывать сказки, чётко выделяя сюжетные линии, не пропуская значимых композиционных элементов, используя в своей речи характерные для русских народных сказок художественные приёмы; </w:t>
      </w:r>
    </w:p>
    <w:p w:rsidR="0046269C" w:rsidRPr="006A524B" w:rsidRDefault="0046269C" w:rsidP="00EE13F1">
      <w:pPr>
        <w:tabs>
          <w:tab w:val="left" w:pos="284"/>
          <w:tab w:val="left" w:pos="709"/>
        </w:tabs>
        <w:jc w:val="both"/>
      </w:pPr>
      <w:r w:rsidRPr="006A524B">
        <w:t xml:space="preserve">- выявлять в сказках характерные художественные приёмы и на этой основе определять жанровую разновидность сказки. </w:t>
      </w:r>
    </w:p>
    <w:p w:rsidR="0046269C" w:rsidRPr="00BC198B" w:rsidRDefault="0046269C" w:rsidP="00EE13F1">
      <w:pPr>
        <w:tabs>
          <w:tab w:val="left" w:pos="284"/>
          <w:tab w:val="left" w:pos="709"/>
        </w:tabs>
        <w:jc w:val="both"/>
        <w:rPr>
          <w:i/>
        </w:rPr>
      </w:pPr>
      <w:r w:rsidRPr="00BC198B">
        <w:rPr>
          <w:i/>
        </w:rPr>
        <w:t>Пятиклассник получит возможность научиться:</w:t>
      </w:r>
    </w:p>
    <w:p w:rsidR="0046269C" w:rsidRPr="006A524B" w:rsidRDefault="0046269C" w:rsidP="00EE13F1">
      <w:pPr>
        <w:tabs>
          <w:tab w:val="left" w:pos="284"/>
          <w:tab w:val="left" w:pos="709"/>
        </w:tabs>
        <w:jc w:val="both"/>
      </w:pPr>
      <w:r w:rsidRPr="006A524B">
        <w:t xml:space="preserve"> - сравнивая сказки, принадлежащие разным народам, видеть в них воплощение нравственного идеала конкретного народа (находить общее и различное с </w:t>
      </w:r>
      <w:r w:rsidRPr="006A524B">
        <w:rPr>
          <w:i/>
        </w:rPr>
        <w:t>идеалом русского</w:t>
      </w:r>
      <w:r w:rsidRPr="006A524B">
        <w:t xml:space="preserve"> и своего народов); </w:t>
      </w:r>
    </w:p>
    <w:p w:rsidR="0046269C" w:rsidRPr="006A524B" w:rsidRDefault="0046269C" w:rsidP="00EE13F1">
      <w:pPr>
        <w:tabs>
          <w:tab w:val="left" w:pos="284"/>
          <w:tab w:val="left" w:pos="709"/>
        </w:tabs>
        <w:jc w:val="both"/>
      </w:pPr>
      <w:r w:rsidRPr="006A524B">
        <w:t xml:space="preserve">- рассказывать о самостоятельно прочитанной сказке, обосновывая свой выбор; </w:t>
      </w:r>
    </w:p>
    <w:p w:rsidR="0046269C" w:rsidRPr="006A524B" w:rsidRDefault="0046269C" w:rsidP="00EE13F1">
      <w:pPr>
        <w:tabs>
          <w:tab w:val="left" w:pos="284"/>
          <w:tab w:val="left" w:pos="709"/>
        </w:tabs>
        <w:jc w:val="both"/>
      </w:pPr>
      <w:r w:rsidRPr="006A524B">
        <w:t xml:space="preserve">- сочинять сказку (в том числе и по пословице). </w:t>
      </w:r>
    </w:p>
    <w:p w:rsidR="0046269C" w:rsidRPr="00BC198B" w:rsidRDefault="0046269C" w:rsidP="00EE13F1">
      <w:pPr>
        <w:tabs>
          <w:tab w:val="left" w:pos="284"/>
          <w:tab w:val="left" w:pos="709"/>
        </w:tabs>
        <w:jc w:val="both"/>
        <w:rPr>
          <w:b/>
          <w:bCs/>
        </w:rPr>
      </w:pPr>
      <w:r w:rsidRPr="00BC198B">
        <w:rPr>
          <w:b/>
          <w:bCs/>
        </w:rPr>
        <w:lastRenderedPageBreak/>
        <w:t xml:space="preserve">6 класс </w:t>
      </w:r>
    </w:p>
    <w:p w:rsidR="0046269C" w:rsidRPr="00BC198B" w:rsidRDefault="0046269C" w:rsidP="00EE13F1">
      <w:pPr>
        <w:tabs>
          <w:tab w:val="left" w:pos="284"/>
          <w:tab w:val="left" w:pos="709"/>
        </w:tabs>
        <w:jc w:val="both"/>
        <w:rPr>
          <w:i/>
        </w:rPr>
      </w:pPr>
      <w:r w:rsidRPr="00BC198B">
        <w:rPr>
          <w:i/>
        </w:rPr>
        <w:t xml:space="preserve">Шестиклассник научится: </w:t>
      </w:r>
    </w:p>
    <w:p w:rsidR="0046269C" w:rsidRPr="006A524B" w:rsidRDefault="0046269C" w:rsidP="00EE13F1">
      <w:pPr>
        <w:tabs>
          <w:tab w:val="left" w:pos="284"/>
          <w:tab w:val="left" w:pos="709"/>
        </w:tabs>
        <w:jc w:val="both"/>
      </w:pPr>
      <w:r w:rsidRPr="006A524B">
        <w:t xml:space="preserve">- видеть черты русского национального характера в героях русских былин; </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разительно читать былины, соблюдая соответствующий интонационный рисунок устного рассказывания; -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46269C" w:rsidRPr="00BC198B" w:rsidRDefault="0046269C" w:rsidP="00EE13F1">
      <w:pPr>
        <w:tabs>
          <w:tab w:val="left" w:pos="284"/>
          <w:tab w:val="left" w:pos="709"/>
        </w:tabs>
        <w:jc w:val="both"/>
        <w:rPr>
          <w:i/>
        </w:rPr>
      </w:pPr>
      <w:r w:rsidRPr="00BC198B">
        <w:rPr>
          <w:i/>
        </w:rPr>
        <w:t>Шестиклассник получит возможность научиться:</w:t>
      </w:r>
    </w:p>
    <w:p w:rsidR="0046269C" w:rsidRPr="006A524B" w:rsidRDefault="0046269C" w:rsidP="00EE13F1">
      <w:pPr>
        <w:tabs>
          <w:tab w:val="left" w:pos="284"/>
          <w:tab w:val="left" w:pos="709"/>
        </w:tabs>
        <w:jc w:val="both"/>
      </w:pPr>
      <w:r w:rsidRPr="006A524B">
        <w:t xml:space="preserve"> - рассказывать о самостоятельно прочитанной былине, обосновывая свой выбор; </w:t>
      </w:r>
    </w:p>
    <w:p w:rsidR="0046269C" w:rsidRPr="006A524B" w:rsidRDefault="0046269C" w:rsidP="00EE13F1">
      <w:pPr>
        <w:tabs>
          <w:tab w:val="left" w:pos="284"/>
          <w:tab w:val="left" w:pos="709"/>
        </w:tabs>
        <w:jc w:val="both"/>
      </w:pPr>
      <w:r w:rsidRPr="006A524B">
        <w:t xml:space="preserve">- сочинять былину и/или придумывать сюжетные линии о своём районе, городе, о своей школе и т.п.; </w:t>
      </w:r>
    </w:p>
    <w:p w:rsidR="0046269C" w:rsidRPr="006A524B" w:rsidRDefault="0046269C" w:rsidP="00EE13F1">
      <w:pPr>
        <w:tabs>
          <w:tab w:val="left" w:pos="284"/>
          <w:tab w:val="left" w:pos="709"/>
        </w:tabs>
        <w:jc w:val="both"/>
      </w:pPr>
      <w:r w:rsidRPr="006A524B">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46269C" w:rsidRPr="006A524B" w:rsidRDefault="0046269C" w:rsidP="00EE13F1">
      <w:pPr>
        <w:tabs>
          <w:tab w:val="left" w:pos="284"/>
          <w:tab w:val="left" w:pos="709"/>
        </w:tabs>
        <w:jc w:val="both"/>
      </w:pPr>
      <w:r w:rsidRPr="006A524B">
        <w:t xml:space="preserve"> - выбирать произведения устного народного творчества русского народов для самостоятельного чтения, руководствуясь конкретными целевыми установками; </w:t>
      </w:r>
    </w:p>
    <w:p w:rsidR="0046269C" w:rsidRPr="006A524B" w:rsidRDefault="0046269C" w:rsidP="00EE13F1">
      <w:pPr>
        <w:tabs>
          <w:tab w:val="left" w:pos="284"/>
          <w:tab w:val="left" w:pos="709"/>
        </w:tabs>
        <w:jc w:val="both"/>
      </w:pPr>
      <w:r w:rsidRPr="006A524B">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6269C" w:rsidRPr="00BC198B" w:rsidRDefault="0046269C" w:rsidP="00EE13F1">
      <w:pPr>
        <w:tabs>
          <w:tab w:val="left" w:pos="284"/>
          <w:tab w:val="left" w:pos="709"/>
        </w:tabs>
        <w:jc w:val="both"/>
        <w:rPr>
          <w:b/>
          <w:bCs/>
        </w:rPr>
      </w:pPr>
      <w:r w:rsidRPr="00BC198B">
        <w:rPr>
          <w:b/>
          <w:bCs/>
        </w:rPr>
        <w:t xml:space="preserve">7 класс </w:t>
      </w:r>
    </w:p>
    <w:p w:rsidR="0046269C" w:rsidRPr="00BC198B" w:rsidRDefault="0046269C" w:rsidP="00EE13F1">
      <w:pPr>
        <w:tabs>
          <w:tab w:val="left" w:pos="284"/>
          <w:tab w:val="left" w:pos="709"/>
        </w:tabs>
        <w:jc w:val="both"/>
        <w:rPr>
          <w:i/>
        </w:rPr>
      </w:pPr>
      <w:r w:rsidRPr="00BC198B">
        <w:rPr>
          <w:i/>
        </w:rPr>
        <w:t xml:space="preserve">Семиклассник научится: </w:t>
      </w:r>
    </w:p>
    <w:p w:rsidR="0046269C" w:rsidRPr="006A524B" w:rsidRDefault="0046269C" w:rsidP="00EE13F1">
      <w:pPr>
        <w:tabs>
          <w:tab w:val="left" w:pos="284"/>
          <w:tab w:val="left" w:pos="709"/>
        </w:tabs>
        <w:jc w:val="both"/>
      </w:pPr>
      <w:r w:rsidRPr="006A524B">
        <w:t xml:space="preserve"> - осознанно воспринимать и понимать фольклорный текст;</w:t>
      </w:r>
    </w:p>
    <w:p w:rsidR="0046269C" w:rsidRPr="006A524B" w:rsidRDefault="0046269C" w:rsidP="00EE13F1">
      <w:pPr>
        <w:tabs>
          <w:tab w:val="left" w:pos="284"/>
          <w:tab w:val="left" w:pos="709"/>
        </w:tabs>
        <w:jc w:val="both"/>
      </w:pPr>
      <w:r w:rsidRPr="006A524B">
        <w:t>- различать фольклорные и литературные произведения, в том числе сибирские;</w:t>
      </w:r>
    </w:p>
    <w:p w:rsidR="0046269C" w:rsidRPr="006A524B" w:rsidRDefault="0046269C" w:rsidP="00EE13F1">
      <w:pPr>
        <w:tabs>
          <w:tab w:val="left" w:pos="284"/>
          <w:tab w:val="left" w:pos="709"/>
        </w:tabs>
        <w:jc w:val="both"/>
      </w:pPr>
      <w:r w:rsidRPr="006A524B">
        <w:t xml:space="preserve">-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46269C" w:rsidRPr="006A524B" w:rsidRDefault="0046269C" w:rsidP="00EE13F1">
      <w:pPr>
        <w:tabs>
          <w:tab w:val="left" w:pos="284"/>
          <w:tab w:val="left" w:pos="709"/>
        </w:tabs>
        <w:jc w:val="both"/>
      </w:pPr>
      <w:r w:rsidRPr="006A524B">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46269C" w:rsidRPr="006A524B" w:rsidRDefault="0046269C" w:rsidP="00EE13F1">
      <w:pPr>
        <w:tabs>
          <w:tab w:val="left" w:pos="284"/>
          <w:tab w:val="left" w:pos="709"/>
        </w:tabs>
        <w:jc w:val="both"/>
      </w:pPr>
      <w:r w:rsidRPr="006A524B">
        <w:t xml:space="preserve">- видеть необычное в обычном, устанавливать неочевидные связи между предметами, явлениями, действиями. </w:t>
      </w:r>
    </w:p>
    <w:p w:rsidR="0046269C" w:rsidRPr="00BC198B" w:rsidRDefault="0046269C" w:rsidP="00EE13F1">
      <w:pPr>
        <w:tabs>
          <w:tab w:val="left" w:pos="284"/>
          <w:tab w:val="left" w:pos="709"/>
        </w:tabs>
        <w:jc w:val="both"/>
        <w:rPr>
          <w:i/>
        </w:rPr>
      </w:pPr>
      <w:r w:rsidRPr="00BC198B">
        <w:rPr>
          <w:i/>
        </w:rPr>
        <w:t>Семиклассник получит возможность научиться:</w:t>
      </w:r>
    </w:p>
    <w:p w:rsidR="0046269C" w:rsidRPr="006A524B" w:rsidRDefault="0046269C" w:rsidP="00EE13F1">
      <w:pPr>
        <w:tabs>
          <w:tab w:val="left" w:pos="284"/>
          <w:tab w:val="left" w:pos="709"/>
        </w:tabs>
        <w:jc w:val="both"/>
      </w:pPr>
      <w:r w:rsidRPr="006A524B">
        <w:t>- сравнивая произведения героического эпоса разных народов, определять черты национального характера;</w:t>
      </w:r>
    </w:p>
    <w:p w:rsidR="0046269C" w:rsidRPr="006A524B" w:rsidRDefault="0046269C" w:rsidP="00EE13F1">
      <w:pPr>
        <w:tabs>
          <w:tab w:val="left" w:pos="284"/>
          <w:tab w:val="left" w:pos="709"/>
        </w:tabs>
        <w:jc w:val="both"/>
      </w:pPr>
      <w:r w:rsidRPr="006A524B">
        <w:t xml:space="preserve"> - выбирать произведения устного народного творчества русского народов для самостоятельного чтения, руководствуясь конкретными целевыми установками; </w:t>
      </w:r>
    </w:p>
    <w:p w:rsidR="0046269C" w:rsidRPr="006A524B" w:rsidRDefault="0046269C" w:rsidP="00EE13F1">
      <w:pPr>
        <w:tabs>
          <w:tab w:val="left" w:pos="284"/>
          <w:tab w:val="left" w:pos="709"/>
        </w:tabs>
        <w:jc w:val="both"/>
      </w:pPr>
      <w:r w:rsidRPr="006A524B">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6269C" w:rsidRPr="00BC198B" w:rsidRDefault="0046269C" w:rsidP="00EE13F1">
      <w:pPr>
        <w:tabs>
          <w:tab w:val="left" w:pos="284"/>
          <w:tab w:val="left" w:pos="709"/>
        </w:tabs>
        <w:jc w:val="both"/>
        <w:rPr>
          <w:b/>
          <w:bCs/>
        </w:rPr>
      </w:pPr>
      <w:r w:rsidRPr="00BC198B">
        <w:rPr>
          <w:b/>
          <w:bCs/>
        </w:rPr>
        <w:t xml:space="preserve">8 класс </w:t>
      </w:r>
    </w:p>
    <w:p w:rsidR="0046269C" w:rsidRPr="00BC198B" w:rsidRDefault="0046269C" w:rsidP="00EE13F1">
      <w:pPr>
        <w:tabs>
          <w:tab w:val="left" w:pos="284"/>
          <w:tab w:val="left" w:pos="709"/>
        </w:tabs>
        <w:jc w:val="both"/>
        <w:rPr>
          <w:i/>
        </w:rPr>
      </w:pPr>
      <w:r w:rsidRPr="00BC198B">
        <w:rPr>
          <w:i/>
        </w:rPr>
        <w:t xml:space="preserve">Восьмиклассник научится: </w:t>
      </w:r>
    </w:p>
    <w:p w:rsidR="0046269C" w:rsidRPr="006A524B" w:rsidRDefault="0046269C" w:rsidP="00EE13F1">
      <w:pPr>
        <w:tabs>
          <w:tab w:val="left" w:pos="284"/>
          <w:tab w:val="left" w:pos="709"/>
        </w:tabs>
        <w:jc w:val="both"/>
      </w:pPr>
      <w:r w:rsidRPr="006A524B">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46269C" w:rsidRPr="006A524B" w:rsidRDefault="0046269C" w:rsidP="00EE13F1">
      <w:pPr>
        <w:tabs>
          <w:tab w:val="left" w:pos="284"/>
          <w:tab w:val="left" w:pos="709"/>
        </w:tabs>
        <w:jc w:val="both"/>
      </w:pPr>
      <w:r w:rsidRPr="006A524B">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r w:rsidRPr="006A524B">
        <w:lastRenderedPageBreak/>
        <w:t xml:space="preserve"> - целенаправленно использовать малые фольклорные жанры в своих устных и письменных высказываниях; </w:t>
      </w:r>
    </w:p>
    <w:p w:rsidR="0046269C" w:rsidRPr="006A524B" w:rsidRDefault="0046269C" w:rsidP="00EE13F1">
      <w:pPr>
        <w:tabs>
          <w:tab w:val="left" w:pos="284"/>
          <w:tab w:val="left" w:pos="709"/>
        </w:tabs>
        <w:jc w:val="both"/>
      </w:pPr>
      <w:r w:rsidRPr="006A524B">
        <w:t xml:space="preserve">- определять с помощью пословицы жизненную/вымышленную ситуацию; </w:t>
      </w:r>
    </w:p>
    <w:p w:rsidR="0046269C" w:rsidRPr="006A524B" w:rsidRDefault="0046269C" w:rsidP="00EE13F1">
      <w:pPr>
        <w:tabs>
          <w:tab w:val="left" w:pos="284"/>
          <w:tab w:val="left" w:pos="709"/>
        </w:tabs>
        <w:jc w:val="both"/>
      </w:pPr>
      <w:r w:rsidRPr="006A524B">
        <w:t xml:space="preserve">- выразительно читать произведения устного народного творчества, соблюдая соответствующий интонационный рисунок устного рассказывания; </w:t>
      </w:r>
    </w:p>
    <w:p w:rsidR="0046269C" w:rsidRPr="00BC198B" w:rsidRDefault="002A5F96" w:rsidP="00EE13F1">
      <w:pPr>
        <w:tabs>
          <w:tab w:val="left" w:pos="284"/>
          <w:tab w:val="left" w:pos="709"/>
        </w:tabs>
        <w:jc w:val="both"/>
        <w:rPr>
          <w:i/>
        </w:rPr>
      </w:pPr>
      <w:r w:rsidRPr="00BC198B">
        <w:rPr>
          <w:i/>
        </w:rPr>
        <w:t>Восьмиклассник</w:t>
      </w:r>
      <w:r w:rsidR="0046269C" w:rsidRPr="00BC198B">
        <w:rPr>
          <w:i/>
        </w:rPr>
        <w:t xml:space="preserve"> получит возможность научиться:</w:t>
      </w:r>
    </w:p>
    <w:p w:rsidR="0046269C" w:rsidRPr="006A524B" w:rsidRDefault="0046269C" w:rsidP="00EE13F1">
      <w:pPr>
        <w:tabs>
          <w:tab w:val="left" w:pos="284"/>
          <w:tab w:val="left" w:pos="709"/>
        </w:tabs>
        <w:jc w:val="both"/>
      </w:pPr>
      <w:r w:rsidRPr="006A524B">
        <w:t>- сравнивая произведения, принадлежащие разным народам, видеть в них воплощение нравственного идеала русского народа;</w:t>
      </w:r>
    </w:p>
    <w:p w:rsidR="0046269C" w:rsidRPr="006A524B" w:rsidRDefault="0046269C" w:rsidP="00EE13F1">
      <w:pPr>
        <w:tabs>
          <w:tab w:val="left" w:pos="284"/>
          <w:tab w:val="left" w:pos="709"/>
        </w:tabs>
        <w:jc w:val="both"/>
      </w:pPr>
      <w:r w:rsidRPr="006A524B">
        <w:t xml:space="preserve"> - рассказывать о самостоятельно прочитанном произведении, обосновывая свой выбор. </w:t>
      </w:r>
    </w:p>
    <w:p w:rsidR="0046269C" w:rsidRPr="006A524B" w:rsidRDefault="0046269C" w:rsidP="00EE13F1">
      <w:pPr>
        <w:tabs>
          <w:tab w:val="left" w:pos="284"/>
          <w:tab w:val="left" w:pos="709"/>
        </w:tabs>
        <w:jc w:val="both"/>
        <w:rPr>
          <w:b/>
        </w:rPr>
      </w:pPr>
      <w:r w:rsidRPr="006A524B">
        <w:rPr>
          <w:b/>
        </w:rPr>
        <w:t>Древнерусская литература. Русская литература XVIII в. Русская литература XIX</w:t>
      </w:r>
      <w:r w:rsidR="00BC198B">
        <w:rPr>
          <w:b/>
        </w:rPr>
        <w:t>-</w:t>
      </w:r>
      <w:r w:rsidRPr="006A524B">
        <w:rPr>
          <w:b/>
        </w:rPr>
        <w:t xml:space="preserve">XXI вв. </w:t>
      </w:r>
    </w:p>
    <w:p w:rsidR="0046269C" w:rsidRPr="003B44E2" w:rsidRDefault="0046269C" w:rsidP="00EE13F1">
      <w:pPr>
        <w:tabs>
          <w:tab w:val="left" w:pos="284"/>
          <w:tab w:val="left" w:pos="709"/>
        </w:tabs>
        <w:jc w:val="both"/>
        <w:rPr>
          <w:b/>
          <w:bCs/>
        </w:rPr>
      </w:pPr>
      <w:r w:rsidRPr="003B44E2">
        <w:rPr>
          <w:b/>
          <w:bCs/>
        </w:rPr>
        <w:t xml:space="preserve">5 класс </w:t>
      </w:r>
    </w:p>
    <w:p w:rsidR="0046269C" w:rsidRPr="003B44E2" w:rsidRDefault="0046269C" w:rsidP="00EE13F1">
      <w:pPr>
        <w:tabs>
          <w:tab w:val="left" w:pos="284"/>
          <w:tab w:val="left" w:pos="709"/>
        </w:tabs>
        <w:jc w:val="both"/>
        <w:rPr>
          <w:i/>
        </w:rPr>
      </w:pPr>
      <w:r w:rsidRPr="003B44E2">
        <w:rPr>
          <w:i/>
        </w:rPr>
        <w:t xml:space="preserve">Пятиклассник научится: </w:t>
      </w:r>
    </w:p>
    <w:p w:rsidR="0046269C" w:rsidRPr="006A524B" w:rsidRDefault="0046269C" w:rsidP="00EE13F1">
      <w:pPr>
        <w:tabs>
          <w:tab w:val="left" w:pos="284"/>
          <w:tab w:val="left" w:pos="709"/>
        </w:tabs>
        <w:jc w:val="both"/>
      </w:pPr>
      <w:r w:rsidRPr="006A524B">
        <w:t xml:space="preserve">- осознанно воспринимать художественное произведение в единстве формы и содержания; </w:t>
      </w:r>
    </w:p>
    <w:p w:rsidR="0046269C" w:rsidRPr="006A524B" w:rsidRDefault="0046269C" w:rsidP="00EE13F1">
      <w:pPr>
        <w:tabs>
          <w:tab w:val="left" w:pos="284"/>
          <w:tab w:val="left" w:pos="709"/>
        </w:tabs>
        <w:jc w:val="both"/>
      </w:pPr>
      <w:r w:rsidRPr="006A524B">
        <w:t xml:space="preserve">- воспринимать художественный текст как произведение искусства, послание автора читателю, современнику и потомку; </w:t>
      </w:r>
    </w:p>
    <w:p w:rsidR="0046269C" w:rsidRPr="006A524B" w:rsidRDefault="0046269C" w:rsidP="00EE13F1">
      <w:pPr>
        <w:tabs>
          <w:tab w:val="left" w:pos="284"/>
          <w:tab w:val="left" w:pos="709"/>
        </w:tabs>
        <w:jc w:val="both"/>
      </w:pPr>
      <w:r w:rsidRPr="006A524B">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46269C" w:rsidRPr="003B44E2" w:rsidRDefault="0046269C" w:rsidP="00EE13F1">
      <w:pPr>
        <w:tabs>
          <w:tab w:val="left" w:pos="284"/>
          <w:tab w:val="left" w:pos="709"/>
        </w:tabs>
        <w:jc w:val="both"/>
        <w:rPr>
          <w:i/>
        </w:rPr>
      </w:pPr>
      <w:r w:rsidRPr="003B44E2">
        <w:rPr>
          <w:i/>
        </w:rPr>
        <w:t>Пятиклассник получит возможность научиться:</w:t>
      </w:r>
    </w:p>
    <w:p w:rsidR="0046269C" w:rsidRPr="006A524B" w:rsidRDefault="0046269C" w:rsidP="00EE13F1">
      <w:pPr>
        <w:tabs>
          <w:tab w:val="left" w:pos="284"/>
          <w:tab w:val="left" w:pos="709"/>
        </w:tabs>
        <w:jc w:val="both"/>
      </w:pPr>
      <w:r w:rsidRPr="006A524B">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269C" w:rsidRPr="006A524B" w:rsidRDefault="0046269C" w:rsidP="00EE13F1">
      <w:pPr>
        <w:tabs>
          <w:tab w:val="left" w:pos="284"/>
          <w:tab w:val="left" w:pos="709"/>
        </w:tabs>
        <w:jc w:val="both"/>
        <w:rPr>
          <w:b/>
        </w:rPr>
      </w:pPr>
      <w:r w:rsidRPr="006A524B">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6A524B">
        <w:rPr>
          <w:b/>
        </w:rPr>
        <w:t xml:space="preserve"> </w:t>
      </w:r>
    </w:p>
    <w:p w:rsidR="0046269C" w:rsidRPr="003B44E2" w:rsidRDefault="0046269C" w:rsidP="00EE13F1">
      <w:pPr>
        <w:tabs>
          <w:tab w:val="left" w:pos="284"/>
          <w:tab w:val="left" w:pos="709"/>
        </w:tabs>
        <w:jc w:val="both"/>
      </w:pPr>
      <w:r w:rsidRPr="003B44E2">
        <w:rPr>
          <w:b/>
        </w:rPr>
        <w:t xml:space="preserve"> 6 класс </w:t>
      </w:r>
    </w:p>
    <w:p w:rsidR="0046269C" w:rsidRPr="003B44E2" w:rsidRDefault="0046269C" w:rsidP="00EE13F1">
      <w:pPr>
        <w:tabs>
          <w:tab w:val="left" w:pos="284"/>
          <w:tab w:val="left" w:pos="709"/>
        </w:tabs>
        <w:jc w:val="both"/>
        <w:rPr>
          <w:i/>
        </w:rPr>
      </w:pPr>
      <w:r w:rsidRPr="003B44E2">
        <w:rPr>
          <w:i/>
        </w:rPr>
        <w:t xml:space="preserve">Шестиклассник научится: </w:t>
      </w:r>
    </w:p>
    <w:p w:rsidR="0046269C" w:rsidRPr="006A524B" w:rsidRDefault="0046269C" w:rsidP="00EE13F1">
      <w:pPr>
        <w:tabs>
          <w:tab w:val="left" w:pos="284"/>
          <w:tab w:val="left" w:pos="709"/>
        </w:tabs>
        <w:jc w:val="both"/>
      </w:pPr>
      <w:r w:rsidRPr="006A524B">
        <w:t xml:space="preserve"> -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w:t>
      </w:r>
    </w:p>
    <w:p w:rsidR="0046269C" w:rsidRPr="006A524B" w:rsidRDefault="0046269C" w:rsidP="00EE13F1">
      <w:pPr>
        <w:tabs>
          <w:tab w:val="left" w:pos="284"/>
          <w:tab w:val="left" w:pos="709"/>
        </w:tabs>
        <w:jc w:val="both"/>
      </w:pPr>
      <w:r w:rsidRPr="006A524B">
        <w:t xml:space="preserve">- воспринимать художественный текст как произведение искусства, послание автора читателю, современнику и потомку; </w:t>
      </w:r>
    </w:p>
    <w:p w:rsidR="0046269C" w:rsidRPr="006A524B" w:rsidRDefault="0046269C" w:rsidP="00EE13F1">
      <w:pPr>
        <w:tabs>
          <w:tab w:val="left" w:pos="284"/>
          <w:tab w:val="left" w:pos="709"/>
        </w:tabs>
        <w:jc w:val="both"/>
      </w:pPr>
      <w:r w:rsidRPr="006A524B">
        <w:t>-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анализировать и истолковывать произведения разной жанровой природы, аргументировано формулируя своё отношение к прочитанному;</w:t>
      </w:r>
    </w:p>
    <w:p w:rsidR="0046269C" w:rsidRPr="006A524B" w:rsidRDefault="0046269C" w:rsidP="00EE13F1">
      <w:pPr>
        <w:tabs>
          <w:tab w:val="left" w:pos="284"/>
          <w:tab w:val="left" w:pos="709"/>
        </w:tabs>
        <w:jc w:val="both"/>
      </w:pPr>
      <w:r w:rsidRPr="006A524B">
        <w:t xml:space="preserve"> - создавать собственный текст аналитического и интерпретирующего характера в различных форматах; </w:t>
      </w:r>
    </w:p>
    <w:p w:rsidR="0046269C" w:rsidRPr="006A524B" w:rsidRDefault="0046269C" w:rsidP="00EE13F1">
      <w:pPr>
        <w:tabs>
          <w:tab w:val="left" w:pos="284"/>
          <w:tab w:val="left" w:pos="709"/>
        </w:tabs>
        <w:jc w:val="both"/>
      </w:pPr>
      <w:r w:rsidRPr="006A524B">
        <w:t xml:space="preserve">- сопоставлять произведение словесного искусства и его воплощение в других искусствах. </w:t>
      </w:r>
    </w:p>
    <w:p w:rsidR="0046269C" w:rsidRPr="003B44E2" w:rsidRDefault="0046269C" w:rsidP="00EE13F1">
      <w:pPr>
        <w:tabs>
          <w:tab w:val="left" w:pos="284"/>
          <w:tab w:val="left" w:pos="709"/>
        </w:tabs>
        <w:jc w:val="both"/>
        <w:rPr>
          <w:i/>
        </w:rPr>
      </w:pPr>
      <w:r w:rsidRPr="003B44E2">
        <w:rPr>
          <w:i/>
        </w:rPr>
        <w:t>Шестиклассник получит возможность научиться:</w:t>
      </w:r>
    </w:p>
    <w:p w:rsidR="0046269C" w:rsidRPr="006A524B" w:rsidRDefault="0046269C" w:rsidP="00EE13F1">
      <w:pPr>
        <w:tabs>
          <w:tab w:val="left" w:pos="284"/>
          <w:tab w:val="left" w:pos="709"/>
        </w:tabs>
        <w:jc w:val="both"/>
      </w:pPr>
      <w:r w:rsidRPr="006A524B">
        <w:t xml:space="preserve">- выбирать путь анализа произведения, адекватный жанрово-родовой природе художественного текста; </w:t>
      </w:r>
    </w:p>
    <w:p w:rsidR="0046269C" w:rsidRPr="006A524B" w:rsidRDefault="0046269C" w:rsidP="00EE13F1">
      <w:pPr>
        <w:tabs>
          <w:tab w:val="left" w:pos="284"/>
          <w:tab w:val="left" w:pos="709"/>
        </w:tabs>
        <w:jc w:val="both"/>
      </w:pPr>
      <w:r w:rsidRPr="006A524B">
        <w:t>- сопоставлять «чужие» тексты интерпретирующего характера, аргументировано оценивать их;</w:t>
      </w:r>
    </w:p>
    <w:p w:rsidR="0046269C" w:rsidRPr="006A524B" w:rsidRDefault="0046269C" w:rsidP="00EE13F1">
      <w:pPr>
        <w:tabs>
          <w:tab w:val="left" w:pos="284"/>
          <w:tab w:val="left" w:pos="709"/>
        </w:tabs>
        <w:jc w:val="both"/>
      </w:pPr>
      <w:r w:rsidRPr="006A524B">
        <w:t xml:space="preserve"> -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46269C" w:rsidRPr="003B44E2" w:rsidRDefault="0046269C" w:rsidP="00EE13F1">
      <w:pPr>
        <w:tabs>
          <w:tab w:val="left" w:pos="284"/>
          <w:tab w:val="left" w:pos="709"/>
        </w:tabs>
        <w:jc w:val="both"/>
      </w:pPr>
      <w:r w:rsidRPr="003B44E2">
        <w:t xml:space="preserve"> </w:t>
      </w:r>
      <w:r w:rsidRPr="003B44E2">
        <w:rPr>
          <w:b/>
        </w:rPr>
        <w:t xml:space="preserve">7 класс </w:t>
      </w:r>
    </w:p>
    <w:p w:rsidR="0046269C" w:rsidRPr="003B44E2" w:rsidRDefault="0046269C" w:rsidP="00EE13F1">
      <w:pPr>
        <w:tabs>
          <w:tab w:val="left" w:pos="284"/>
          <w:tab w:val="left" w:pos="709"/>
        </w:tabs>
        <w:jc w:val="both"/>
        <w:rPr>
          <w:i/>
        </w:rPr>
      </w:pPr>
      <w:r w:rsidRPr="003B44E2">
        <w:rPr>
          <w:i/>
        </w:rPr>
        <w:t xml:space="preserve">Семиклассник научится: </w:t>
      </w:r>
    </w:p>
    <w:p w:rsidR="0046269C" w:rsidRPr="006A524B" w:rsidRDefault="0046269C" w:rsidP="00EE13F1">
      <w:pPr>
        <w:tabs>
          <w:tab w:val="left" w:pos="284"/>
          <w:tab w:val="left" w:pos="709"/>
        </w:tabs>
        <w:jc w:val="both"/>
      </w:pPr>
      <w:r w:rsidRPr="006A524B">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w:t>
      </w:r>
      <w:r w:rsidRPr="006A524B">
        <w:lastRenderedPageBreak/>
        <w:t>анализ; интерпретировать прочитанное, устанавливать поле читательских ассоциаций, отбирать произведения для чтения;</w:t>
      </w:r>
    </w:p>
    <w:p w:rsidR="0046269C" w:rsidRPr="006A524B" w:rsidRDefault="0046269C" w:rsidP="00EE13F1">
      <w:pPr>
        <w:tabs>
          <w:tab w:val="left" w:pos="284"/>
          <w:tab w:val="left" w:pos="709"/>
        </w:tabs>
        <w:jc w:val="both"/>
      </w:pPr>
      <w:r w:rsidRPr="006A524B">
        <w:t xml:space="preserve"> - 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tabs>
          <w:tab w:val="left" w:pos="284"/>
          <w:tab w:val="left" w:pos="709"/>
        </w:tabs>
        <w:jc w:val="both"/>
      </w:pPr>
      <w:r w:rsidRPr="006A524B">
        <w:t xml:space="preserve"> -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46269C" w:rsidRPr="006A524B" w:rsidRDefault="0046269C" w:rsidP="00EE13F1">
      <w:pPr>
        <w:tabs>
          <w:tab w:val="left" w:pos="284"/>
          <w:tab w:val="left" w:pos="709"/>
        </w:tabs>
        <w:jc w:val="both"/>
      </w:pPr>
      <w:r w:rsidRPr="006A524B">
        <w:t xml:space="preserve">- определять актуальность произведений для читателей разных поколений и вступать в диалог с другими читателями. </w:t>
      </w:r>
    </w:p>
    <w:p w:rsidR="0046269C" w:rsidRPr="003B44E2" w:rsidRDefault="0046269C" w:rsidP="00EE13F1">
      <w:pPr>
        <w:tabs>
          <w:tab w:val="left" w:pos="284"/>
          <w:tab w:val="left" w:pos="709"/>
        </w:tabs>
        <w:jc w:val="both"/>
        <w:rPr>
          <w:i/>
        </w:rPr>
      </w:pPr>
      <w:r w:rsidRPr="003B44E2">
        <w:rPr>
          <w:i/>
        </w:rPr>
        <w:t>Семиклассник получит возможность научиться:</w:t>
      </w:r>
    </w:p>
    <w:p w:rsidR="0046269C" w:rsidRPr="006A524B" w:rsidRDefault="0046269C" w:rsidP="00EE13F1">
      <w:pPr>
        <w:tabs>
          <w:tab w:val="left" w:pos="284"/>
          <w:tab w:val="left" w:pos="709"/>
        </w:tabs>
        <w:jc w:val="both"/>
      </w:pPr>
      <w:r w:rsidRPr="006A524B">
        <w:t xml:space="preserve">- выбирать путь анализа произведения, адекватный жанрово-родовой природе художественного текста; </w:t>
      </w:r>
    </w:p>
    <w:p w:rsidR="0046269C" w:rsidRPr="006A524B" w:rsidRDefault="0046269C" w:rsidP="00EE13F1">
      <w:pPr>
        <w:tabs>
          <w:tab w:val="left" w:pos="284"/>
          <w:tab w:val="left" w:pos="709"/>
        </w:tabs>
        <w:jc w:val="both"/>
      </w:pPr>
      <w:r w:rsidRPr="006A524B">
        <w:t>- дифференцировать элементы поэтики художественного текста, видеть их художественную и смысловую функцию;</w:t>
      </w:r>
    </w:p>
    <w:p w:rsidR="0046269C" w:rsidRPr="006A524B" w:rsidRDefault="0046269C" w:rsidP="00EE13F1">
      <w:pPr>
        <w:tabs>
          <w:tab w:val="left" w:pos="284"/>
          <w:tab w:val="left" w:pos="709"/>
        </w:tabs>
        <w:jc w:val="both"/>
      </w:pPr>
      <w:r w:rsidRPr="006A524B">
        <w:t xml:space="preserve"> - сопоставлять «чужие» тексты интерпретирующего характера, аргументировано оценивать их; </w:t>
      </w:r>
    </w:p>
    <w:p w:rsidR="0046269C" w:rsidRPr="006A524B" w:rsidRDefault="0046269C" w:rsidP="00EE13F1">
      <w:pPr>
        <w:tabs>
          <w:tab w:val="left" w:pos="284"/>
          <w:tab w:val="left" w:pos="709"/>
        </w:tabs>
        <w:jc w:val="both"/>
      </w:pPr>
      <w:r w:rsidRPr="006A524B">
        <w:t>-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269C" w:rsidRPr="003B44E2" w:rsidRDefault="0046269C" w:rsidP="00EE13F1">
      <w:pPr>
        <w:tabs>
          <w:tab w:val="left" w:pos="284"/>
          <w:tab w:val="left" w:pos="709"/>
        </w:tabs>
        <w:jc w:val="both"/>
        <w:rPr>
          <w:b/>
          <w:bCs/>
        </w:rPr>
      </w:pPr>
      <w:r w:rsidRPr="003B44E2">
        <w:rPr>
          <w:b/>
          <w:bCs/>
        </w:rPr>
        <w:t xml:space="preserve">8 класс </w:t>
      </w:r>
    </w:p>
    <w:p w:rsidR="0046269C" w:rsidRPr="003B44E2" w:rsidRDefault="0046269C" w:rsidP="00EE13F1">
      <w:pPr>
        <w:tabs>
          <w:tab w:val="left" w:pos="284"/>
          <w:tab w:val="left" w:pos="709"/>
        </w:tabs>
        <w:jc w:val="both"/>
        <w:rPr>
          <w:i/>
        </w:rPr>
      </w:pPr>
      <w:r w:rsidRPr="003B44E2">
        <w:rPr>
          <w:i/>
        </w:rPr>
        <w:t xml:space="preserve">Восьмиклассник научится: </w:t>
      </w:r>
    </w:p>
    <w:p w:rsidR="0046269C" w:rsidRPr="006A524B" w:rsidRDefault="0046269C" w:rsidP="00EE13F1">
      <w:pPr>
        <w:tabs>
          <w:tab w:val="left" w:pos="284"/>
          <w:tab w:val="left" w:pos="709"/>
        </w:tabs>
        <w:jc w:val="both"/>
      </w:pPr>
      <w:r w:rsidRPr="006A524B">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46269C" w:rsidRPr="006A524B" w:rsidRDefault="0046269C" w:rsidP="00EE13F1">
      <w:pPr>
        <w:tabs>
          <w:tab w:val="left" w:pos="284"/>
          <w:tab w:val="left" w:pos="709"/>
        </w:tabs>
        <w:jc w:val="both"/>
      </w:pPr>
      <w:r w:rsidRPr="006A524B">
        <w:t xml:space="preserve"> - интерпретировать прочитанное, устанавливать поле читательских ассоциаций, отбирать произведения для чтения; </w:t>
      </w:r>
    </w:p>
    <w:p w:rsidR="0046269C" w:rsidRPr="006A524B" w:rsidRDefault="0046269C" w:rsidP="00EE13F1">
      <w:pPr>
        <w:tabs>
          <w:tab w:val="left" w:pos="284"/>
          <w:tab w:val="left" w:pos="709"/>
        </w:tabs>
        <w:jc w:val="both"/>
      </w:pPr>
      <w:r w:rsidRPr="006A524B">
        <w:t xml:space="preserve">- воспринимать художественный текст как произведение искусства, послание автора читателю, современнику и потомку; </w:t>
      </w:r>
    </w:p>
    <w:p w:rsidR="0046269C" w:rsidRPr="006A524B" w:rsidRDefault="0046269C" w:rsidP="00EE13F1">
      <w:pPr>
        <w:tabs>
          <w:tab w:val="left" w:pos="284"/>
          <w:tab w:val="left" w:pos="709"/>
        </w:tabs>
        <w:jc w:val="both"/>
      </w:pPr>
      <w:r w:rsidRPr="006A524B">
        <w:t>-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46269C" w:rsidRPr="006A524B" w:rsidRDefault="0046269C" w:rsidP="00EE13F1">
      <w:pPr>
        <w:tabs>
          <w:tab w:val="left" w:pos="284"/>
          <w:tab w:val="left" w:pos="709"/>
        </w:tabs>
        <w:jc w:val="both"/>
      </w:pPr>
      <w:r w:rsidRPr="006A524B">
        <w:t>- определять актуальность произведений для читателей разных поколений и вступать в диалог с другими читателями;</w:t>
      </w:r>
    </w:p>
    <w:p w:rsidR="0046269C" w:rsidRPr="006A524B" w:rsidRDefault="0046269C" w:rsidP="00EE13F1">
      <w:pPr>
        <w:tabs>
          <w:tab w:val="left" w:pos="284"/>
          <w:tab w:val="left" w:pos="709"/>
        </w:tabs>
        <w:jc w:val="both"/>
      </w:pPr>
      <w:r w:rsidRPr="006A524B">
        <w:t xml:space="preserve"> - анализировать и истолковывать произведения разной жанровой природы, аргументированно формулируя своё отношение к прочитанному произведению; </w:t>
      </w:r>
    </w:p>
    <w:p w:rsidR="0046269C" w:rsidRPr="006A524B" w:rsidRDefault="0046269C" w:rsidP="00EE13F1">
      <w:pPr>
        <w:tabs>
          <w:tab w:val="left" w:pos="284"/>
          <w:tab w:val="left" w:pos="709"/>
        </w:tabs>
        <w:jc w:val="both"/>
      </w:pPr>
      <w:r w:rsidRPr="006A524B">
        <w:t>- создавать собственный текст аналитического и интерпретирующего характера в различных форматах;</w:t>
      </w:r>
    </w:p>
    <w:p w:rsidR="0046269C" w:rsidRPr="006A524B" w:rsidRDefault="0046269C" w:rsidP="00EE13F1">
      <w:pPr>
        <w:tabs>
          <w:tab w:val="left" w:pos="284"/>
          <w:tab w:val="left" w:pos="709"/>
        </w:tabs>
        <w:jc w:val="both"/>
      </w:pPr>
      <w:r w:rsidRPr="006A524B">
        <w:t xml:space="preserve"> - сопоставлять произведение словесного искусства и его воплощение в других искусствах;</w:t>
      </w:r>
    </w:p>
    <w:p w:rsidR="0046269C" w:rsidRPr="006A524B" w:rsidRDefault="0046269C" w:rsidP="00EE13F1">
      <w:pPr>
        <w:tabs>
          <w:tab w:val="left" w:pos="284"/>
          <w:tab w:val="left" w:pos="709"/>
        </w:tabs>
        <w:jc w:val="both"/>
      </w:pPr>
      <w:r w:rsidRPr="006A524B">
        <w:t xml:space="preserve"> - работать с разными источниками информации и владеть основными способами её обработки и презентации. </w:t>
      </w:r>
    </w:p>
    <w:p w:rsidR="0046269C" w:rsidRPr="003B44E2" w:rsidRDefault="0046269C" w:rsidP="00EE13F1">
      <w:pPr>
        <w:tabs>
          <w:tab w:val="left" w:pos="284"/>
          <w:tab w:val="left" w:pos="709"/>
        </w:tabs>
        <w:jc w:val="both"/>
        <w:rPr>
          <w:i/>
        </w:rPr>
      </w:pPr>
      <w:r w:rsidRPr="003B44E2">
        <w:rPr>
          <w:i/>
        </w:rPr>
        <w:t>Восьмиклассник получит возможность научиться:</w:t>
      </w:r>
    </w:p>
    <w:p w:rsidR="0046269C" w:rsidRPr="006A524B" w:rsidRDefault="0046269C" w:rsidP="00EE13F1">
      <w:pPr>
        <w:tabs>
          <w:tab w:val="left" w:pos="284"/>
          <w:tab w:val="left" w:pos="709"/>
        </w:tabs>
        <w:jc w:val="both"/>
      </w:pPr>
      <w:r w:rsidRPr="006A524B">
        <w:t>- выбирать путь анализа произведения, адекватный жанрово-родовой природе художественного текста;</w:t>
      </w:r>
    </w:p>
    <w:p w:rsidR="0046269C" w:rsidRPr="006A524B" w:rsidRDefault="0046269C" w:rsidP="00EE13F1">
      <w:pPr>
        <w:tabs>
          <w:tab w:val="left" w:pos="284"/>
          <w:tab w:val="left" w:pos="709"/>
        </w:tabs>
        <w:jc w:val="both"/>
      </w:pPr>
      <w:r w:rsidRPr="006A524B">
        <w:t xml:space="preserve"> - дифференцировать элементы поэтики художественного текста, видеть их художественную и смысловую функцию;</w:t>
      </w:r>
    </w:p>
    <w:p w:rsidR="0046269C" w:rsidRPr="006A524B" w:rsidRDefault="0046269C" w:rsidP="00EE13F1">
      <w:pPr>
        <w:tabs>
          <w:tab w:val="left" w:pos="284"/>
          <w:tab w:val="left" w:pos="709"/>
        </w:tabs>
        <w:jc w:val="both"/>
      </w:pPr>
      <w:r w:rsidRPr="006A524B">
        <w:t xml:space="preserve"> - сопоставлять «чужие» тексты интерпретирующего характера, аргументированно оценивать их;</w:t>
      </w:r>
    </w:p>
    <w:p w:rsidR="0046269C" w:rsidRPr="006A524B" w:rsidRDefault="0046269C" w:rsidP="00EE13F1">
      <w:pPr>
        <w:tabs>
          <w:tab w:val="left" w:pos="284"/>
          <w:tab w:val="left" w:pos="709"/>
        </w:tabs>
        <w:jc w:val="both"/>
      </w:pPr>
      <w:r w:rsidRPr="006A524B">
        <w:lastRenderedPageBreak/>
        <w:t xml:space="preserve"> -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xml:space="preserve"> - создавать собственную интерпретацию изученного текста средствами других искусств; </w:t>
      </w:r>
    </w:p>
    <w:p w:rsidR="0046269C" w:rsidRPr="006A524B" w:rsidRDefault="0046269C" w:rsidP="00EE13F1">
      <w:pPr>
        <w:tabs>
          <w:tab w:val="left" w:pos="284"/>
          <w:tab w:val="left" w:pos="709"/>
        </w:tabs>
        <w:jc w:val="both"/>
      </w:pPr>
      <w:r w:rsidRPr="006A524B">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46269C" w:rsidRPr="006A524B" w:rsidRDefault="0046269C" w:rsidP="00EE13F1">
      <w:pPr>
        <w:tabs>
          <w:tab w:val="left" w:pos="284"/>
          <w:tab w:val="left" w:pos="709"/>
        </w:tabs>
        <w:jc w:val="both"/>
      </w:pPr>
      <w:r w:rsidRPr="006A524B">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46269C" w:rsidRPr="003B44E2" w:rsidRDefault="0046269C" w:rsidP="00EE13F1">
      <w:pPr>
        <w:tabs>
          <w:tab w:val="left" w:pos="284"/>
          <w:tab w:val="left" w:pos="709"/>
        </w:tabs>
        <w:jc w:val="both"/>
      </w:pPr>
      <w:r w:rsidRPr="003B44E2">
        <w:rPr>
          <w:b/>
        </w:rPr>
        <w:t xml:space="preserve">9 класс </w:t>
      </w:r>
    </w:p>
    <w:p w:rsidR="0046269C" w:rsidRPr="003B44E2" w:rsidRDefault="0046269C" w:rsidP="00EE13F1">
      <w:pPr>
        <w:tabs>
          <w:tab w:val="left" w:pos="284"/>
          <w:tab w:val="left" w:pos="709"/>
        </w:tabs>
        <w:jc w:val="both"/>
        <w:rPr>
          <w:i/>
        </w:rPr>
      </w:pPr>
      <w:r w:rsidRPr="003B44E2">
        <w:rPr>
          <w:i/>
        </w:rPr>
        <w:t xml:space="preserve">Выпускник научится: </w:t>
      </w:r>
    </w:p>
    <w:p w:rsidR="0046269C" w:rsidRPr="006A524B" w:rsidRDefault="0046269C" w:rsidP="00EE13F1">
      <w:pPr>
        <w:tabs>
          <w:tab w:val="left" w:pos="284"/>
          <w:tab w:val="left" w:pos="709"/>
        </w:tabs>
        <w:jc w:val="both"/>
      </w:pPr>
      <w:r w:rsidRPr="006A524B">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46269C" w:rsidRPr="006A524B" w:rsidRDefault="0046269C" w:rsidP="00EE13F1">
      <w:pPr>
        <w:tabs>
          <w:tab w:val="left" w:pos="284"/>
          <w:tab w:val="left" w:pos="709"/>
        </w:tabs>
        <w:jc w:val="both"/>
      </w:pPr>
      <w:r w:rsidRPr="006A524B">
        <w:t>- 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tabs>
          <w:tab w:val="left" w:pos="284"/>
          <w:tab w:val="left" w:pos="709"/>
        </w:tabs>
        <w:jc w:val="both"/>
      </w:pPr>
      <w:r w:rsidRPr="006A524B">
        <w:t xml:space="preserve"> -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269C" w:rsidRPr="006A524B" w:rsidRDefault="0046269C" w:rsidP="00EE13F1">
      <w:pPr>
        <w:tabs>
          <w:tab w:val="left" w:pos="284"/>
          <w:tab w:val="left" w:pos="709"/>
        </w:tabs>
        <w:jc w:val="both"/>
      </w:pPr>
      <w:r w:rsidRPr="006A524B">
        <w:t xml:space="preserve"> - определять актуальность произведений для читателей разных поколений и вступать в диалог с другими читателями; </w:t>
      </w:r>
    </w:p>
    <w:p w:rsidR="0046269C" w:rsidRPr="006A524B" w:rsidRDefault="0046269C" w:rsidP="00EE13F1">
      <w:pPr>
        <w:tabs>
          <w:tab w:val="left" w:pos="284"/>
          <w:tab w:val="left" w:pos="709"/>
        </w:tabs>
        <w:jc w:val="both"/>
      </w:pPr>
      <w:r w:rsidRPr="006A524B">
        <w:t>- анализировать и истолковывать произведения разной жанровой природы, аргументированно формулируя своё отношение к прочитанному;</w:t>
      </w:r>
    </w:p>
    <w:p w:rsidR="0046269C" w:rsidRPr="006A524B" w:rsidRDefault="0046269C" w:rsidP="00EE13F1">
      <w:pPr>
        <w:tabs>
          <w:tab w:val="left" w:pos="284"/>
          <w:tab w:val="left" w:pos="709"/>
        </w:tabs>
        <w:jc w:val="both"/>
      </w:pPr>
      <w:r w:rsidRPr="006A524B">
        <w:t xml:space="preserve"> - создавать собственный текст аналитического и интерпретирующего характера в различных форматах; </w:t>
      </w:r>
    </w:p>
    <w:p w:rsidR="0046269C" w:rsidRPr="006A524B" w:rsidRDefault="0046269C" w:rsidP="00EE13F1">
      <w:pPr>
        <w:tabs>
          <w:tab w:val="left" w:pos="284"/>
          <w:tab w:val="left" w:pos="709"/>
        </w:tabs>
        <w:jc w:val="both"/>
      </w:pPr>
      <w:r w:rsidRPr="006A524B">
        <w:t xml:space="preserve">- сопоставлять произведение словесного искусства и его воплощение в других искусствах; </w:t>
      </w:r>
    </w:p>
    <w:p w:rsidR="0046269C" w:rsidRPr="006A524B" w:rsidRDefault="0046269C" w:rsidP="00EE13F1">
      <w:pPr>
        <w:tabs>
          <w:tab w:val="left" w:pos="284"/>
          <w:tab w:val="left" w:pos="709"/>
        </w:tabs>
        <w:jc w:val="both"/>
      </w:pPr>
      <w:r w:rsidRPr="006A524B">
        <w:t xml:space="preserve">- работать с разными источниками информации и владеть основными способами её обработки и презентации. </w:t>
      </w:r>
    </w:p>
    <w:p w:rsidR="0046269C" w:rsidRPr="003B44E2" w:rsidRDefault="0046269C" w:rsidP="00EE13F1">
      <w:pPr>
        <w:tabs>
          <w:tab w:val="left" w:pos="284"/>
          <w:tab w:val="left" w:pos="709"/>
        </w:tabs>
        <w:jc w:val="both"/>
        <w:rPr>
          <w:i/>
        </w:rPr>
      </w:pPr>
      <w:r w:rsidRPr="003B44E2">
        <w:rPr>
          <w:i/>
        </w:rPr>
        <w:t>Выпускник получит возможность научиться:</w:t>
      </w:r>
    </w:p>
    <w:p w:rsidR="0046269C" w:rsidRPr="006A524B" w:rsidRDefault="0046269C" w:rsidP="00EE13F1">
      <w:pPr>
        <w:tabs>
          <w:tab w:val="left" w:pos="284"/>
          <w:tab w:val="left" w:pos="709"/>
        </w:tabs>
        <w:jc w:val="both"/>
      </w:pPr>
      <w:r w:rsidRPr="006A524B">
        <w:t>- выбирать путь анализа произведения, адекватный жанрово-родовой природе художественного текста;</w:t>
      </w:r>
    </w:p>
    <w:p w:rsidR="0046269C" w:rsidRPr="006A524B" w:rsidRDefault="0046269C" w:rsidP="00EE13F1">
      <w:pPr>
        <w:tabs>
          <w:tab w:val="left" w:pos="284"/>
          <w:tab w:val="left" w:pos="709"/>
        </w:tabs>
        <w:jc w:val="both"/>
      </w:pPr>
      <w:r w:rsidRPr="006A524B">
        <w:t xml:space="preserve"> - дифференцировать элементы поэтики художественного текста, видеть их художественную и смысловую функцию;</w:t>
      </w:r>
    </w:p>
    <w:p w:rsidR="0046269C" w:rsidRPr="006A524B" w:rsidRDefault="0046269C" w:rsidP="00EE13F1">
      <w:pPr>
        <w:tabs>
          <w:tab w:val="left" w:pos="284"/>
          <w:tab w:val="left" w:pos="709"/>
        </w:tabs>
        <w:jc w:val="both"/>
      </w:pPr>
      <w:r w:rsidRPr="006A524B">
        <w:t xml:space="preserve"> - сопоставлять «чужие» тексты интерпретирующего характера, аргументированно оценивать их; </w:t>
      </w:r>
    </w:p>
    <w:p w:rsidR="0046269C" w:rsidRPr="006A524B" w:rsidRDefault="0046269C" w:rsidP="00EE13F1">
      <w:pPr>
        <w:tabs>
          <w:tab w:val="left" w:pos="284"/>
          <w:tab w:val="left" w:pos="709"/>
        </w:tabs>
        <w:jc w:val="both"/>
      </w:pPr>
      <w:r w:rsidRPr="006A524B">
        <w:t>-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создавать собственную интерпретацию изученного текста средствами других искусств;</w:t>
      </w:r>
    </w:p>
    <w:p w:rsidR="0046269C" w:rsidRPr="006A524B" w:rsidRDefault="0046269C" w:rsidP="00EE13F1">
      <w:pPr>
        <w:tabs>
          <w:tab w:val="left" w:pos="284"/>
          <w:tab w:val="left" w:pos="709"/>
        </w:tabs>
        <w:jc w:val="both"/>
      </w:pPr>
      <w:r w:rsidRPr="006A524B">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46269C" w:rsidRPr="006A524B" w:rsidRDefault="0046269C" w:rsidP="00EE13F1">
      <w:pPr>
        <w:tabs>
          <w:tab w:val="left" w:pos="284"/>
          <w:tab w:val="left" w:pos="709"/>
        </w:tabs>
        <w:jc w:val="both"/>
      </w:pPr>
      <w:r w:rsidRPr="006A524B">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269C" w:rsidRPr="006A524B" w:rsidRDefault="0046269C" w:rsidP="00EE13F1">
      <w:pPr>
        <w:tabs>
          <w:tab w:val="left" w:pos="284"/>
          <w:tab w:val="left" w:pos="709"/>
        </w:tabs>
        <w:jc w:val="both"/>
      </w:pPr>
      <w:r w:rsidRPr="006A524B">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6269C" w:rsidRPr="006A524B" w:rsidRDefault="0046269C" w:rsidP="00EE13F1">
      <w:pPr>
        <w:tabs>
          <w:tab w:val="left" w:pos="284"/>
          <w:tab w:val="left" w:pos="709"/>
        </w:tabs>
        <w:jc w:val="both"/>
      </w:pPr>
      <w:r w:rsidRPr="006A524B">
        <w:t>2) понимание родной литературы как одной из основных национально-культурных ценностей народа, как особого способа познания жизни;</w:t>
      </w:r>
    </w:p>
    <w:p w:rsidR="0046269C" w:rsidRPr="006A524B" w:rsidRDefault="0046269C" w:rsidP="00EE13F1">
      <w:pPr>
        <w:tabs>
          <w:tab w:val="left" w:pos="284"/>
          <w:tab w:val="left" w:pos="709"/>
        </w:tabs>
        <w:jc w:val="both"/>
      </w:pPr>
      <w:r w:rsidRPr="006A524B">
        <w:lastRenderedPageBreak/>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6269C" w:rsidRPr="006A524B" w:rsidRDefault="0046269C" w:rsidP="00EE13F1">
      <w:pPr>
        <w:tabs>
          <w:tab w:val="left" w:pos="284"/>
          <w:tab w:val="left" w:pos="709"/>
        </w:tabs>
        <w:jc w:val="both"/>
      </w:pPr>
      <w:r w:rsidRPr="006A524B">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6269C" w:rsidRPr="006A524B" w:rsidRDefault="0046269C" w:rsidP="00EE13F1">
      <w:pPr>
        <w:tabs>
          <w:tab w:val="left" w:pos="284"/>
          <w:tab w:val="left" w:pos="709"/>
        </w:tabs>
        <w:jc w:val="both"/>
      </w:pPr>
      <w:r w:rsidRPr="006A524B">
        <w:t>5) развитие способности понимать литературные художественные произведения, отражающие разные этнокультурные традиции;</w:t>
      </w:r>
    </w:p>
    <w:p w:rsidR="0046269C" w:rsidRPr="006A524B" w:rsidRDefault="0046269C" w:rsidP="00EE13F1">
      <w:pPr>
        <w:tabs>
          <w:tab w:val="left" w:pos="284"/>
          <w:tab w:val="left" w:pos="709"/>
        </w:tabs>
        <w:jc w:val="both"/>
        <w:rPr>
          <w:b/>
          <w:bCs/>
        </w:rPr>
      </w:pPr>
      <w:r w:rsidRPr="006A524B">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sidRPr="006A524B">
        <w:br/>
        <w:t>В результате изучения курса родная литература (русская):</w:t>
      </w:r>
    </w:p>
    <w:p w:rsidR="0046269C" w:rsidRPr="006A524B" w:rsidRDefault="0046269C" w:rsidP="00EE13F1">
      <w:pPr>
        <w:pStyle w:val="ad"/>
        <w:numPr>
          <w:ilvl w:val="0"/>
          <w:numId w:val="153"/>
        </w:numPr>
        <w:tabs>
          <w:tab w:val="left" w:pos="284"/>
          <w:tab w:val="left" w:pos="709"/>
        </w:tabs>
        <w:ind w:left="0" w:firstLine="0"/>
        <w:jc w:val="both"/>
      </w:pPr>
      <w:r w:rsidRPr="006A524B">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6269C" w:rsidRPr="006A524B" w:rsidRDefault="0046269C" w:rsidP="00EE13F1">
      <w:pPr>
        <w:pStyle w:val="ad"/>
        <w:numPr>
          <w:ilvl w:val="0"/>
          <w:numId w:val="153"/>
        </w:numPr>
        <w:tabs>
          <w:tab w:val="left" w:pos="284"/>
          <w:tab w:val="left" w:pos="709"/>
        </w:tabs>
        <w:ind w:left="0" w:firstLine="0"/>
        <w:jc w:val="both"/>
      </w:pPr>
      <w:r w:rsidRPr="006A524B">
        <w:t>понимание родной литературы как одной из основных национально культурных ценностей народа, как особого способа познания жизни;</w:t>
      </w:r>
    </w:p>
    <w:p w:rsidR="0046269C" w:rsidRPr="006A524B" w:rsidRDefault="0046269C" w:rsidP="00EE13F1">
      <w:pPr>
        <w:pStyle w:val="ad"/>
        <w:numPr>
          <w:ilvl w:val="0"/>
          <w:numId w:val="153"/>
        </w:numPr>
        <w:tabs>
          <w:tab w:val="left" w:pos="284"/>
          <w:tab w:val="left" w:pos="709"/>
        </w:tabs>
        <w:ind w:left="0" w:firstLine="0"/>
        <w:jc w:val="both"/>
      </w:pPr>
      <w:r w:rsidRPr="006A524B">
        <w:t>развитие способности понимать литературные художественные произведения, отражающие разные этнокультурные традиции;</w:t>
      </w:r>
    </w:p>
    <w:p w:rsidR="0046269C" w:rsidRPr="006A524B" w:rsidRDefault="0046269C" w:rsidP="00EE13F1">
      <w:pPr>
        <w:pStyle w:val="ad"/>
        <w:numPr>
          <w:ilvl w:val="0"/>
          <w:numId w:val="153"/>
        </w:numPr>
        <w:tabs>
          <w:tab w:val="left" w:pos="284"/>
          <w:tab w:val="left" w:pos="709"/>
        </w:tabs>
        <w:ind w:left="0" w:firstLine="0"/>
        <w:jc w:val="both"/>
      </w:pPr>
      <w:r w:rsidRPr="006A524B">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46269C" w:rsidRPr="006A524B" w:rsidRDefault="0046269C" w:rsidP="00EE13F1">
      <w:pPr>
        <w:pStyle w:val="ad"/>
        <w:numPr>
          <w:ilvl w:val="0"/>
          <w:numId w:val="153"/>
        </w:numPr>
        <w:tabs>
          <w:tab w:val="left" w:pos="284"/>
          <w:tab w:val="left" w:pos="709"/>
        </w:tabs>
        <w:ind w:left="0" w:firstLine="0"/>
        <w:jc w:val="both"/>
      </w:pPr>
      <w:r w:rsidRPr="006A524B">
        <w:t>формирование умений воспринимать, анал</w:t>
      </w:r>
      <w:r w:rsidR="002A5F96" w:rsidRPr="006A524B">
        <w:t>изировать, критически оценивать</w:t>
      </w:r>
    </w:p>
    <w:p w:rsidR="0046269C" w:rsidRPr="006A524B" w:rsidRDefault="0046269C" w:rsidP="00EE13F1">
      <w:pPr>
        <w:pStyle w:val="ad"/>
        <w:numPr>
          <w:ilvl w:val="0"/>
          <w:numId w:val="153"/>
        </w:numPr>
        <w:tabs>
          <w:tab w:val="left" w:pos="284"/>
          <w:tab w:val="left" w:pos="709"/>
        </w:tabs>
        <w:ind w:left="0" w:firstLine="0"/>
        <w:jc w:val="both"/>
      </w:pPr>
      <w:r w:rsidRPr="006A524B">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6269C" w:rsidRPr="006A524B" w:rsidRDefault="0046269C" w:rsidP="00EE13F1">
      <w:pPr>
        <w:tabs>
          <w:tab w:val="left" w:pos="284"/>
          <w:tab w:val="left" w:pos="709"/>
        </w:tabs>
        <w:jc w:val="both"/>
      </w:pPr>
      <w:r w:rsidRPr="006A524B">
        <w:rPr>
          <w:b/>
        </w:rPr>
        <w:t xml:space="preserve"> Предметные:</w:t>
      </w:r>
    </w:p>
    <w:p w:rsidR="0046269C" w:rsidRPr="006A524B" w:rsidRDefault="0046269C" w:rsidP="00EE13F1">
      <w:pPr>
        <w:tabs>
          <w:tab w:val="left" w:pos="284"/>
          <w:tab w:val="left" w:pos="709"/>
        </w:tabs>
        <w:jc w:val="both"/>
        <w:rPr>
          <w:i/>
        </w:rPr>
      </w:pPr>
      <w:r w:rsidRPr="006A524B">
        <w:rPr>
          <w:i/>
        </w:rPr>
        <w:t>1) в познавательной сфере:</w:t>
      </w:r>
    </w:p>
    <w:p w:rsidR="0046269C" w:rsidRPr="006A524B" w:rsidRDefault="0046269C" w:rsidP="00EE13F1">
      <w:pPr>
        <w:numPr>
          <w:ilvl w:val="0"/>
          <w:numId w:val="129"/>
        </w:numPr>
        <w:tabs>
          <w:tab w:val="left" w:pos="284"/>
          <w:tab w:val="left" w:pos="709"/>
        </w:tabs>
        <w:ind w:left="0" w:firstLine="0"/>
        <w:jc w:val="both"/>
      </w:pPr>
      <w:r w:rsidRPr="006A524B">
        <w:t>понимание ключевых проблем изученных произведений родной (русской) литературы;</w:t>
      </w:r>
    </w:p>
    <w:p w:rsidR="0046269C" w:rsidRPr="006A524B" w:rsidRDefault="0046269C" w:rsidP="00EE13F1">
      <w:pPr>
        <w:numPr>
          <w:ilvl w:val="0"/>
          <w:numId w:val="129"/>
        </w:numPr>
        <w:tabs>
          <w:tab w:val="left" w:pos="284"/>
          <w:tab w:val="left" w:pos="709"/>
        </w:tabs>
        <w:ind w:left="0" w:firstLine="0"/>
        <w:jc w:val="both"/>
      </w:pPr>
      <w:r w:rsidRPr="006A524B">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6269C" w:rsidRPr="006A524B" w:rsidRDefault="0046269C" w:rsidP="00EE13F1">
      <w:pPr>
        <w:numPr>
          <w:ilvl w:val="0"/>
          <w:numId w:val="129"/>
        </w:numPr>
        <w:tabs>
          <w:tab w:val="left" w:pos="284"/>
          <w:tab w:val="left" w:pos="709"/>
        </w:tabs>
        <w:ind w:left="0" w:firstLine="0"/>
        <w:jc w:val="both"/>
      </w:pPr>
      <w:r w:rsidRPr="006A524B">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46269C" w:rsidRPr="006A524B" w:rsidRDefault="0046269C" w:rsidP="00EE13F1">
      <w:pPr>
        <w:numPr>
          <w:ilvl w:val="0"/>
          <w:numId w:val="129"/>
        </w:numPr>
        <w:tabs>
          <w:tab w:val="left" w:pos="284"/>
          <w:tab w:val="left" w:pos="709"/>
        </w:tabs>
        <w:ind w:left="0" w:firstLine="0"/>
        <w:jc w:val="both"/>
      </w:pPr>
      <w:r w:rsidRPr="006A524B">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46269C" w:rsidRPr="006A524B" w:rsidRDefault="0046269C" w:rsidP="00EE13F1">
      <w:pPr>
        <w:numPr>
          <w:ilvl w:val="0"/>
          <w:numId w:val="129"/>
        </w:numPr>
        <w:tabs>
          <w:tab w:val="left" w:pos="284"/>
          <w:tab w:val="left" w:pos="709"/>
        </w:tabs>
        <w:ind w:left="0" w:firstLine="0"/>
        <w:jc w:val="both"/>
      </w:pPr>
      <w:r w:rsidRPr="006A524B">
        <w:t>владение элементарной литературоведческой терминологией при анализе литературного произведения;</w:t>
      </w:r>
    </w:p>
    <w:p w:rsidR="0046269C" w:rsidRPr="006A524B" w:rsidRDefault="0046269C" w:rsidP="00EE13F1">
      <w:pPr>
        <w:tabs>
          <w:tab w:val="left" w:pos="284"/>
          <w:tab w:val="left" w:pos="709"/>
        </w:tabs>
        <w:jc w:val="both"/>
        <w:rPr>
          <w:i/>
        </w:rPr>
      </w:pPr>
      <w:r w:rsidRPr="006A524B">
        <w:rPr>
          <w:i/>
        </w:rPr>
        <w:t>2) в ценностно-ориентационной сфере:</w:t>
      </w:r>
    </w:p>
    <w:p w:rsidR="0046269C" w:rsidRPr="006A524B" w:rsidRDefault="0046269C" w:rsidP="00EE13F1">
      <w:pPr>
        <w:numPr>
          <w:ilvl w:val="0"/>
          <w:numId w:val="129"/>
        </w:numPr>
        <w:tabs>
          <w:tab w:val="left" w:pos="284"/>
          <w:tab w:val="left" w:pos="709"/>
        </w:tabs>
        <w:ind w:left="0" w:firstLine="0"/>
        <w:jc w:val="both"/>
      </w:pPr>
      <w:r w:rsidRPr="006A524B">
        <w:t>приобщение к духовно-нравственным ценностям родной (русской) литературы, в том числе краеведческой;</w:t>
      </w:r>
    </w:p>
    <w:p w:rsidR="0046269C" w:rsidRPr="006A524B" w:rsidRDefault="0046269C" w:rsidP="00EE13F1">
      <w:pPr>
        <w:numPr>
          <w:ilvl w:val="0"/>
          <w:numId w:val="129"/>
        </w:numPr>
        <w:tabs>
          <w:tab w:val="left" w:pos="284"/>
          <w:tab w:val="left" w:pos="709"/>
        </w:tabs>
        <w:ind w:left="0" w:firstLine="0"/>
        <w:jc w:val="both"/>
      </w:pPr>
      <w:r w:rsidRPr="006A524B">
        <w:lastRenderedPageBreak/>
        <w:t>формулирование собственного отношения к произведениям русской литературы, их оценка;</w:t>
      </w:r>
    </w:p>
    <w:p w:rsidR="0046269C" w:rsidRPr="006A524B" w:rsidRDefault="0046269C" w:rsidP="00EE13F1">
      <w:pPr>
        <w:numPr>
          <w:ilvl w:val="0"/>
          <w:numId w:val="129"/>
        </w:numPr>
        <w:tabs>
          <w:tab w:val="left" w:pos="284"/>
          <w:tab w:val="left" w:pos="709"/>
        </w:tabs>
        <w:ind w:left="0" w:firstLine="0"/>
        <w:jc w:val="both"/>
      </w:pPr>
      <w:r w:rsidRPr="006A524B">
        <w:t>собственная интерпретация (в отдельных случаях) изученных литературных произведений;</w:t>
      </w:r>
    </w:p>
    <w:p w:rsidR="0046269C" w:rsidRPr="006A524B" w:rsidRDefault="0046269C" w:rsidP="00EE13F1">
      <w:pPr>
        <w:numPr>
          <w:ilvl w:val="0"/>
          <w:numId w:val="129"/>
        </w:numPr>
        <w:tabs>
          <w:tab w:val="left" w:pos="284"/>
          <w:tab w:val="left" w:pos="709"/>
        </w:tabs>
        <w:ind w:left="0" w:firstLine="0"/>
        <w:jc w:val="both"/>
      </w:pPr>
      <w:r w:rsidRPr="006A524B">
        <w:t>понимание авторской позиции и выражение своего отношения к ней;</w:t>
      </w:r>
    </w:p>
    <w:p w:rsidR="0046269C" w:rsidRPr="006A524B" w:rsidRDefault="0046269C" w:rsidP="00EE13F1">
      <w:pPr>
        <w:tabs>
          <w:tab w:val="left" w:pos="284"/>
          <w:tab w:val="left" w:pos="709"/>
        </w:tabs>
        <w:jc w:val="both"/>
        <w:rPr>
          <w:i/>
        </w:rPr>
      </w:pPr>
      <w:r w:rsidRPr="006A524B">
        <w:rPr>
          <w:i/>
        </w:rPr>
        <w:t>3) в коммуникативной сфере:</w:t>
      </w:r>
    </w:p>
    <w:p w:rsidR="0046269C" w:rsidRPr="006A524B" w:rsidRDefault="0046269C" w:rsidP="00EE13F1">
      <w:pPr>
        <w:numPr>
          <w:ilvl w:val="0"/>
          <w:numId w:val="129"/>
        </w:numPr>
        <w:tabs>
          <w:tab w:val="left" w:pos="284"/>
          <w:tab w:val="left" w:pos="709"/>
        </w:tabs>
        <w:ind w:left="0" w:firstLine="0"/>
        <w:jc w:val="both"/>
      </w:pPr>
      <w:r w:rsidRPr="006A524B">
        <w:t>восприятие на слух литературных произведений разных жанров, осмысленное чтение и адекватное восприятие;</w:t>
      </w:r>
    </w:p>
    <w:p w:rsidR="0046269C" w:rsidRPr="006A524B" w:rsidRDefault="0046269C" w:rsidP="00EE13F1">
      <w:pPr>
        <w:numPr>
          <w:ilvl w:val="0"/>
          <w:numId w:val="129"/>
        </w:numPr>
        <w:tabs>
          <w:tab w:val="left" w:pos="284"/>
          <w:tab w:val="left" w:pos="709"/>
        </w:tabs>
        <w:ind w:left="0" w:firstLine="0"/>
        <w:jc w:val="both"/>
      </w:pPr>
      <w:r w:rsidRPr="006A524B">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6269C" w:rsidRPr="006A524B" w:rsidRDefault="0046269C" w:rsidP="00EE13F1">
      <w:pPr>
        <w:numPr>
          <w:ilvl w:val="0"/>
          <w:numId w:val="129"/>
        </w:numPr>
        <w:tabs>
          <w:tab w:val="left" w:pos="284"/>
          <w:tab w:val="left" w:pos="709"/>
        </w:tabs>
        <w:ind w:left="0" w:firstLine="0"/>
        <w:jc w:val="both"/>
      </w:pPr>
      <w:r w:rsidRPr="006A524B">
        <w:t>написание творческих работ на темы, связанные с тематикой, проблематикой изученных произведений, создание проектов;</w:t>
      </w:r>
    </w:p>
    <w:p w:rsidR="0046269C" w:rsidRPr="006A524B" w:rsidRDefault="0046269C" w:rsidP="00EE13F1">
      <w:pPr>
        <w:tabs>
          <w:tab w:val="left" w:pos="284"/>
          <w:tab w:val="left" w:pos="709"/>
        </w:tabs>
        <w:jc w:val="both"/>
        <w:rPr>
          <w:i/>
        </w:rPr>
      </w:pPr>
      <w:r w:rsidRPr="006A524B">
        <w:rPr>
          <w:i/>
        </w:rPr>
        <w:t>4) в эстетической сфере</w:t>
      </w:r>
    </w:p>
    <w:p w:rsidR="0046269C" w:rsidRPr="006A524B" w:rsidRDefault="0046269C" w:rsidP="00EE13F1">
      <w:pPr>
        <w:numPr>
          <w:ilvl w:val="0"/>
          <w:numId w:val="129"/>
        </w:numPr>
        <w:tabs>
          <w:tab w:val="left" w:pos="284"/>
          <w:tab w:val="left" w:pos="709"/>
        </w:tabs>
        <w:ind w:left="0" w:firstLine="0"/>
        <w:jc w:val="both"/>
      </w:pPr>
      <w:r w:rsidRPr="006A524B">
        <w:t>понимание образной природы литературы как явления словесного искусства;</w:t>
      </w:r>
    </w:p>
    <w:p w:rsidR="0046269C" w:rsidRPr="006A524B" w:rsidRDefault="0046269C" w:rsidP="00EE13F1">
      <w:pPr>
        <w:numPr>
          <w:ilvl w:val="0"/>
          <w:numId w:val="129"/>
        </w:numPr>
        <w:tabs>
          <w:tab w:val="left" w:pos="284"/>
          <w:tab w:val="left" w:pos="709"/>
        </w:tabs>
        <w:ind w:left="0" w:firstLine="0"/>
        <w:jc w:val="both"/>
      </w:pPr>
      <w:r w:rsidRPr="006A524B">
        <w:t xml:space="preserve">эстетическое восприятие произведений литературы; </w:t>
      </w:r>
    </w:p>
    <w:p w:rsidR="0046269C" w:rsidRPr="006A524B" w:rsidRDefault="0046269C" w:rsidP="00EE13F1">
      <w:pPr>
        <w:numPr>
          <w:ilvl w:val="0"/>
          <w:numId w:val="129"/>
        </w:numPr>
        <w:tabs>
          <w:tab w:val="left" w:pos="284"/>
          <w:tab w:val="left" w:pos="709"/>
        </w:tabs>
        <w:ind w:left="0" w:firstLine="0"/>
        <w:jc w:val="both"/>
      </w:pPr>
      <w:r w:rsidRPr="006A524B">
        <w:t>формирование эстетического вкуса.</w:t>
      </w:r>
    </w:p>
    <w:p w:rsidR="0046269C" w:rsidRPr="003B44E2" w:rsidRDefault="0046269C" w:rsidP="00EE13F1">
      <w:pPr>
        <w:tabs>
          <w:tab w:val="left" w:pos="284"/>
          <w:tab w:val="left" w:pos="709"/>
        </w:tabs>
        <w:jc w:val="both"/>
        <w:rPr>
          <w:b/>
          <w:i/>
        </w:rPr>
      </w:pPr>
      <w:r w:rsidRPr="003B44E2">
        <w:rPr>
          <w:b/>
          <w:i/>
        </w:rPr>
        <w:t>Выпускник научится:</w:t>
      </w:r>
    </w:p>
    <w:p w:rsidR="0046269C" w:rsidRPr="006A524B" w:rsidRDefault="0046269C" w:rsidP="00EE13F1">
      <w:pPr>
        <w:pStyle w:val="ad"/>
        <w:numPr>
          <w:ilvl w:val="0"/>
          <w:numId w:val="154"/>
        </w:numPr>
        <w:tabs>
          <w:tab w:val="left" w:pos="284"/>
          <w:tab w:val="left" w:pos="709"/>
        </w:tabs>
        <w:ind w:left="0" w:firstLine="0"/>
        <w:jc w:val="both"/>
      </w:pPr>
      <w:r w:rsidRPr="006A524B">
        <w:t>владеть различными видами пересказа,</w:t>
      </w:r>
    </w:p>
    <w:p w:rsidR="0046269C" w:rsidRPr="006A524B" w:rsidRDefault="0046269C" w:rsidP="00EE13F1">
      <w:pPr>
        <w:pStyle w:val="ad"/>
        <w:numPr>
          <w:ilvl w:val="0"/>
          <w:numId w:val="154"/>
        </w:numPr>
        <w:tabs>
          <w:tab w:val="left" w:pos="284"/>
          <w:tab w:val="left" w:pos="709"/>
        </w:tabs>
        <w:ind w:left="0" w:firstLine="0"/>
        <w:jc w:val="both"/>
      </w:pPr>
      <w:r w:rsidRPr="006A524B">
        <w:t>пересказывать сюжет;</w:t>
      </w:r>
    </w:p>
    <w:p w:rsidR="0046269C" w:rsidRPr="006A524B" w:rsidRDefault="0046269C" w:rsidP="00EE13F1">
      <w:pPr>
        <w:pStyle w:val="ad"/>
        <w:numPr>
          <w:ilvl w:val="0"/>
          <w:numId w:val="154"/>
        </w:numPr>
        <w:tabs>
          <w:tab w:val="left" w:pos="284"/>
          <w:tab w:val="left" w:pos="709"/>
        </w:tabs>
        <w:ind w:left="0" w:firstLine="0"/>
        <w:jc w:val="both"/>
      </w:pPr>
      <w:r w:rsidRPr="006A524B">
        <w:t>выявлять особенности композиции, основной конфликт, вычленять фабулу;</w:t>
      </w:r>
    </w:p>
    <w:p w:rsidR="0046269C" w:rsidRPr="006A524B" w:rsidRDefault="0046269C" w:rsidP="00EE13F1">
      <w:pPr>
        <w:pStyle w:val="ad"/>
        <w:numPr>
          <w:ilvl w:val="0"/>
          <w:numId w:val="154"/>
        </w:numPr>
        <w:tabs>
          <w:tab w:val="left" w:pos="284"/>
          <w:tab w:val="left" w:pos="709"/>
        </w:tabs>
        <w:ind w:left="0" w:firstLine="0"/>
        <w:jc w:val="both"/>
      </w:pPr>
      <w:r w:rsidRPr="006A524B">
        <w:rPr>
          <w:noProof/>
        </w:rPr>
        <mc:AlternateContent>
          <mc:Choice Requires="wps">
            <w:drawing>
              <wp:anchor distT="0" distB="0" distL="114300" distR="114300" simplePos="0" relativeHeight="251638784" behindDoc="1" locked="0" layoutInCell="0" allowOverlap="1" wp14:anchorId="6ABBE801" wp14:editId="45C05E15">
                <wp:simplePos x="0" y="0"/>
                <wp:positionH relativeFrom="column">
                  <wp:posOffset>287020</wp:posOffset>
                </wp:positionH>
                <wp:positionV relativeFrom="paragraph">
                  <wp:posOffset>-673735</wp:posOffset>
                </wp:positionV>
                <wp:extent cx="13335" cy="12700"/>
                <wp:effectExtent l="0" t="0" r="0" b="0"/>
                <wp:wrapNone/>
                <wp:docPr id="1" name="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708C89D0" id="Shape 1" o:spid="_x0000_s1026" style="position:absolute;margin-left:22.6pt;margin-top:-53.05pt;width:1.05pt;height:1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" o:allowincell="f" fillcolor="black" stroked="f">
                <v:path arrowok="t"/>
              </v:rect>
            </w:pict>
          </mc:Fallback>
        </mc:AlternateContent>
      </w:r>
      <w:r w:rsidRPr="006A524B">
        <w:t>характеризовать героев-персонажей, давать их сравнительные</w:t>
      </w:r>
    </w:p>
    <w:p w:rsidR="0046269C" w:rsidRPr="006A524B" w:rsidRDefault="0046269C" w:rsidP="00EE13F1">
      <w:pPr>
        <w:pStyle w:val="ad"/>
        <w:numPr>
          <w:ilvl w:val="0"/>
          <w:numId w:val="154"/>
        </w:numPr>
        <w:tabs>
          <w:tab w:val="left" w:pos="284"/>
          <w:tab w:val="left" w:pos="709"/>
        </w:tabs>
        <w:ind w:left="0" w:firstLine="0"/>
        <w:jc w:val="both"/>
      </w:pPr>
      <w:r w:rsidRPr="006A524B">
        <w:t>характеристики;</w:t>
      </w:r>
    </w:p>
    <w:p w:rsidR="0046269C" w:rsidRPr="006A524B" w:rsidRDefault="0046269C" w:rsidP="00EE13F1">
      <w:pPr>
        <w:pStyle w:val="ad"/>
        <w:numPr>
          <w:ilvl w:val="0"/>
          <w:numId w:val="154"/>
        </w:numPr>
        <w:tabs>
          <w:tab w:val="left" w:pos="284"/>
          <w:tab w:val="left" w:pos="709"/>
        </w:tabs>
        <w:ind w:left="0" w:firstLine="0"/>
        <w:jc w:val="both"/>
      </w:pPr>
      <w:r w:rsidRPr="006A524B">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6269C" w:rsidRPr="006A524B" w:rsidRDefault="0046269C" w:rsidP="00EE13F1">
      <w:pPr>
        <w:pStyle w:val="ad"/>
        <w:numPr>
          <w:ilvl w:val="0"/>
          <w:numId w:val="154"/>
        </w:numPr>
        <w:tabs>
          <w:tab w:val="left" w:pos="284"/>
          <w:tab w:val="left" w:pos="709"/>
        </w:tabs>
        <w:ind w:left="0" w:firstLine="0"/>
        <w:jc w:val="both"/>
      </w:pPr>
      <w:r w:rsidRPr="006A524B">
        <w:t>определять родо-жанровую специфику художественного произведения;</w:t>
      </w:r>
    </w:p>
    <w:p w:rsidR="0046269C" w:rsidRPr="006A524B" w:rsidRDefault="0046269C" w:rsidP="00EE13F1">
      <w:pPr>
        <w:pStyle w:val="ad"/>
        <w:numPr>
          <w:ilvl w:val="0"/>
          <w:numId w:val="154"/>
        </w:numPr>
        <w:tabs>
          <w:tab w:val="left" w:pos="284"/>
          <w:tab w:val="left" w:pos="709"/>
        </w:tabs>
        <w:ind w:left="0" w:firstLine="0"/>
        <w:jc w:val="both"/>
      </w:pPr>
      <w:r w:rsidRPr="006A524B">
        <w:t>выявлять и осмыслять формы авторской оценки героев, событий, характер авторских взаимоотношений с «читателем» как адресатом произведения;</w:t>
      </w:r>
    </w:p>
    <w:p w:rsidR="0046269C" w:rsidRPr="006A524B" w:rsidRDefault="0046269C" w:rsidP="00EE13F1">
      <w:pPr>
        <w:pStyle w:val="ad"/>
        <w:numPr>
          <w:ilvl w:val="0"/>
          <w:numId w:val="154"/>
        </w:numPr>
        <w:tabs>
          <w:tab w:val="left" w:pos="284"/>
          <w:tab w:val="left" w:pos="709"/>
        </w:tabs>
        <w:ind w:left="0" w:firstLine="0"/>
        <w:jc w:val="both"/>
      </w:pPr>
      <w:r w:rsidRPr="006A524B">
        <w:t>выражать личное отношение к художественному произведению, аргументировать свою точку зрения;</w:t>
      </w:r>
    </w:p>
    <w:p w:rsidR="0046269C" w:rsidRPr="006A524B" w:rsidRDefault="0046269C" w:rsidP="00EE13F1">
      <w:pPr>
        <w:pStyle w:val="ad"/>
        <w:numPr>
          <w:ilvl w:val="0"/>
          <w:numId w:val="154"/>
        </w:numPr>
        <w:tabs>
          <w:tab w:val="left" w:pos="284"/>
          <w:tab w:val="left" w:pos="709"/>
        </w:tabs>
        <w:ind w:left="0" w:firstLine="0"/>
        <w:jc w:val="both"/>
      </w:pPr>
      <w:r w:rsidRPr="006A524B">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46269C" w:rsidRPr="006A524B" w:rsidRDefault="0046269C" w:rsidP="00EE13F1">
      <w:pPr>
        <w:pStyle w:val="ad"/>
        <w:numPr>
          <w:ilvl w:val="0"/>
          <w:numId w:val="154"/>
        </w:numPr>
        <w:tabs>
          <w:tab w:val="left" w:pos="284"/>
          <w:tab w:val="left" w:pos="709"/>
        </w:tabs>
        <w:ind w:left="0" w:firstLine="0"/>
        <w:jc w:val="both"/>
      </w:pPr>
      <w:r w:rsidRPr="006A524B">
        <w:t>пользоваться каталогами библиотек, библиографическими указателями, системой поиска в Интернете.</w:t>
      </w:r>
    </w:p>
    <w:p w:rsidR="0046269C" w:rsidRPr="006A524B" w:rsidRDefault="0046269C" w:rsidP="00EE13F1">
      <w:pPr>
        <w:tabs>
          <w:tab w:val="left" w:pos="284"/>
          <w:tab w:val="left" w:pos="709"/>
        </w:tabs>
        <w:jc w:val="both"/>
        <w:rPr>
          <w:b/>
          <w:bCs/>
        </w:rPr>
      </w:pPr>
      <w:r w:rsidRPr="006A524B">
        <w:rPr>
          <w:b/>
          <w:bCs/>
        </w:rPr>
        <w:t xml:space="preserve">Устное народное творчество </w:t>
      </w:r>
    </w:p>
    <w:p w:rsidR="0046269C" w:rsidRPr="006A524B" w:rsidRDefault="002A5F96"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идеть черты русского национального хар</w:t>
      </w:r>
      <w:r w:rsidR="002A5F96" w:rsidRPr="006A524B">
        <w:t>актера в героях русских сказок;</w:t>
      </w:r>
    </w:p>
    <w:p w:rsidR="0046269C" w:rsidRPr="006A524B" w:rsidRDefault="0046269C" w:rsidP="00EE13F1">
      <w:pPr>
        <w:tabs>
          <w:tab w:val="left" w:pos="284"/>
          <w:tab w:val="left" w:pos="709"/>
        </w:tabs>
        <w:jc w:val="both"/>
      </w:pPr>
      <w:r w:rsidRPr="006A524B">
        <w:t xml:space="preserve"> пересказывать сказку, чѐтко выделяя сюжетные линии, не пропуская значимых композиционных элементов, используя в своей речи характерные для </w:t>
      </w:r>
      <w:r w:rsidR="002A5F96" w:rsidRPr="006A524B">
        <w:t>сказки художественные средства;</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rPr>
          <w:b/>
          <w:bCs/>
        </w:rPr>
      </w:pPr>
      <w:r w:rsidRPr="006A524B">
        <w:rPr>
          <w:b/>
          <w:bCs/>
        </w:rPr>
        <w:t>Древнерусская литература</w:t>
      </w:r>
    </w:p>
    <w:p w:rsidR="0046269C" w:rsidRPr="006A524B" w:rsidRDefault="0046269C" w:rsidP="00EE13F1">
      <w:pPr>
        <w:tabs>
          <w:tab w:val="left" w:pos="284"/>
          <w:tab w:val="left" w:pos="709"/>
        </w:tabs>
        <w:jc w:val="both"/>
        <w:rPr>
          <w:b/>
        </w:rPr>
      </w:pPr>
      <w:r w:rsidRPr="006A524B">
        <w:rPr>
          <w:b/>
          <w:bCs/>
        </w:rPr>
        <w:t xml:space="preserve"> </w:t>
      </w:r>
      <w:r w:rsidR="002A5F96" w:rsidRPr="006A524B">
        <w:rPr>
          <w:b/>
        </w:rPr>
        <w:t>Выпускник научится:</w:t>
      </w:r>
    </w:p>
    <w:p w:rsidR="0046269C" w:rsidRPr="006A524B" w:rsidRDefault="0046269C" w:rsidP="00EE13F1">
      <w:pPr>
        <w:tabs>
          <w:tab w:val="left" w:pos="284"/>
          <w:tab w:val="left" w:pos="709"/>
        </w:tabs>
        <w:jc w:val="both"/>
      </w:pPr>
      <w:r w:rsidRPr="006A524B">
        <w:t> характеризовать отдельные эпизоды российской истории с помощью произве</w:t>
      </w:r>
      <w:r w:rsidR="002A5F96" w:rsidRPr="006A524B">
        <w:t>дений древнерусской литературы;</w:t>
      </w:r>
    </w:p>
    <w:p w:rsidR="003B44E2" w:rsidRDefault="0046269C" w:rsidP="00EE13F1">
      <w:pPr>
        <w:tabs>
          <w:tab w:val="left" w:pos="284"/>
          <w:tab w:val="left" w:pos="709"/>
        </w:tabs>
        <w:jc w:val="both"/>
      </w:pPr>
      <w:r w:rsidRPr="006A524B">
        <w:t xml:space="preserve"> характеризовать исторических персонажей прочитанных произведений; </w:t>
      </w:r>
    </w:p>
    <w:p w:rsidR="0046269C" w:rsidRPr="006A524B" w:rsidRDefault="0046269C" w:rsidP="00EE13F1">
      <w:pPr>
        <w:tabs>
          <w:tab w:val="left" w:pos="284"/>
          <w:tab w:val="left" w:pos="709"/>
        </w:tabs>
        <w:jc w:val="both"/>
      </w:pPr>
      <w:r w:rsidRPr="006A524B">
        <w:t> формировать вывод о пафосе и идеях произведений древнерусской</w:t>
      </w:r>
    </w:p>
    <w:p w:rsidR="0046269C" w:rsidRPr="006A524B" w:rsidRDefault="0046269C" w:rsidP="00EE13F1">
      <w:pPr>
        <w:tabs>
          <w:tab w:val="left" w:pos="284"/>
          <w:tab w:val="left" w:pos="709"/>
        </w:tabs>
        <w:jc w:val="both"/>
      </w:pPr>
      <w:r w:rsidRPr="006A524B">
        <w:t>литературы.</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pPr>
      <w:r w:rsidRPr="006A524B">
        <w:rPr>
          <w:b/>
          <w:bCs/>
        </w:rPr>
        <w:lastRenderedPageBreak/>
        <w:t>Русская литература XIX</w:t>
      </w:r>
      <w:r w:rsidR="003B44E2">
        <w:rPr>
          <w:b/>
          <w:bCs/>
        </w:rPr>
        <w:t>-</w:t>
      </w:r>
      <w:r w:rsidRPr="006A524B">
        <w:rPr>
          <w:b/>
          <w:bCs/>
        </w:rPr>
        <w:t>XX вв.</w:t>
      </w:r>
    </w:p>
    <w:p w:rsidR="0046269C" w:rsidRPr="006A524B" w:rsidRDefault="002A5F96" w:rsidP="00EE13F1">
      <w:pPr>
        <w:tabs>
          <w:tab w:val="left" w:pos="284"/>
          <w:tab w:val="left" w:pos="709"/>
        </w:tabs>
        <w:jc w:val="both"/>
        <w:rPr>
          <w:b/>
        </w:rPr>
      </w:pPr>
      <w:r w:rsidRPr="006A524B">
        <w:rPr>
          <w:b/>
        </w:rPr>
        <w:t>Выпускник научится:</w:t>
      </w:r>
      <w:r w:rsidR="0046269C" w:rsidRPr="006A524B">
        <w:rPr>
          <w:noProof/>
        </w:rPr>
        <mc:AlternateContent>
          <mc:Choice Requires="wps">
            <w:drawing>
              <wp:anchor distT="0" distB="0" distL="114300" distR="114300" simplePos="0" relativeHeight="251641856" behindDoc="1" locked="0" layoutInCell="0" allowOverlap="1" wp14:anchorId="7FE61ECC" wp14:editId="3A3869C7">
                <wp:simplePos x="0" y="0"/>
                <wp:positionH relativeFrom="column">
                  <wp:posOffset>287020</wp:posOffset>
                </wp:positionH>
                <wp:positionV relativeFrom="paragraph">
                  <wp:posOffset>-3363595</wp:posOffset>
                </wp:positionV>
                <wp:extent cx="13335" cy="12700"/>
                <wp:effectExtent l="0" t="0" r="0" b="0"/>
                <wp:wrapNone/>
                <wp:docPr id="2" name="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59F251F0" id="Shape 2" o:spid="_x0000_s1026" style="position:absolute;margin-left:22.6pt;margin-top:-264.85pt;width:1.05pt;height:1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" o:allowincell="f" fillcolor="black" stroked="f">
                <v:path arrowok="t"/>
              </v:rect>
            </w:pict>
          </mc:Fallback>
        </mc:AlternateContent>
      </w:r>
      <w:r w:rsidR="0046269C" w:rsidRPr="006A524B">
        <w:rPr>
          <w:noProof/>
        </w:rPr>
        <mc:AlternateContent>
          <mc:Choice Requires="wps">
            <w:drawing>
              <wp:anchor distT="0" distB="0" distL="114300" distR="114300" simplePos="0" relativeHeight="251644928" behindDoc="1" locked="0" layoutInCell="0" allowOverlap="1" wp14:anchorId="213EBFE7" wp14:editId="7F54B4C4">
                <wp:simplePos x="0" y="0"/>
                <wp:positionH relativeFrom="column">
                  <wp:posOffset>287020</wp:posOffset>
                </wp:positionH>
                <wp:positionV relativeFrom="paragraph">
                  <wp:posOffset>-1582420</wp:posOffset>
                </wp:positionV>
                <wp:extent cx="13335" cy="12700"/>
                <wp:effectExtent l="0" t="0" r="0" b="0"/>
                <wp:wrapNone/>
                <wp:docPr id="3" name="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7086398D" id="Shape 3" o:spid="_x0000_s1026" style="position:absolute;margin-left:22.6pt;margin-top:-124.6pt;width:1.05pt;height:1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" o:allowincell="f" fillcolor="black" stroked="f">
                <v:path arrowok="t"/>
              </v:rect>
            </w:pict>
          </mc:Fallback>
        </mc:AlternateContent>
      </w:r>
      <w:r w:rsidR="0046269C" w:rsidRPr="006A524B">
        <w:rPr>
          <w:noProof/>
        </w:rPr>
        <mc:AlternateContent>
          <mc:Choice Requires="wps">
            <w:drawing>
              <wp:anchor distT="0" distB="0" distL="114300" distR="114300" simplePos="0" relativeHeight="251648000" behindDoc="1" locked="0" layoutInCell="0" allowOverlap="1" wp14:anchorId="6FA7B7B7" wp14:editId="103FD2B5">
                <wp:simplePos x="0" y="0"/>
                <wp:positionH relativeFrom="column">
                  <wp:posOffset>287020</wp:posOffset>
                </wp:positionH>
                <wp:positionV relativeFrom="paragraph">
                  <wp:posOffset>-18415</wp:posOffset>
                </wp:positionV>
                <wp:extent cx="13335" cy="12700"/>
                <wp:effectExtent l="0" t="0" r="0" b="0"/>
                <wp:wrapNone/>
                <wp:docPr id="7" name="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25508637" id="Shape 4" o:spid="_x0000_s1026" style="position:absolute;margin-left:22.6pt;margin-top:-1.45pt;width:1.05pt;height:1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" o:allowincell="f" fillcolor="black" stroked="f">
                <v:path arrowok="t"/>
              </v:rect>
            </w:pict>
          </mc:Fallback>
        </mc:AlternateContent>
      </w:r>
    </w:p>
    <w:p w:rsidR="0046269C" w:rsidRPr="006A524B" w:rsidRDefault="0046269C" w:rsidP="00EE13F1">
      <w:pPr>
        <w:pStyle w:val="ad"/>
        <w:numPr>
          <w:ilvl w:val="1"/>
          <w:numId w:val="155"/>
        </w:numPr>
        <w:tabs>
          <w:tab w:val="left" w:pos="284"/>
          <w:tab w:val="left" w:pos="709"/>
        </w:tabs>
        <w:ind w:left="0" w:firstLine="0"/>
        <w:jc w:val="both"/>
      </w:pPr>
      <w:r w:rsidRPr="006A524B">
        <w:t>осознанно воспринимать художественное произведение в единстве формы и содержания;</w:t>
      </w:r>
    </w:p>
    <w:p w:rsidR="0046269C" w:rsidRPr="006A524B" w:rsidRDefault="0046269C" w:rsidP="00EE13F1">
      <w:pPr>
        <w:pStyle w:val="ad"/>
        <w:numPr>
          <w:ilvl w:val="1"/>
          <w:numId w:val="155"/>
        </w:numPr>
        <w:tabs>
          <w:tab w:val="left" w:pos="284"/>
          <w:tab w:val="left" w:pos="709"/>
        </w:tabs>
        <w:ind w:left="0" w:firstLine="0"/>
        <w:jc w:val="both"/>
      </w:pPr>
      <w:r w:rsidRPr="006A524B">
        <w:t>выбирать путь анализа произведения, адекватный жанрово-родовой природе художественного текста;</w:t>
      </w:r>
    </w:p>
    <w:p w:rsidR="0046269C" w:rsidRPr="006A524B" w:rsidRDefault="0046269C" w:rsidP="00EE13F1">
      <w:pPr>
        <w:pStyle w:val="ad"/>
        <w:numPr>
          <w:ilvl w:val="1"/>
          <w:numId w:val="155"/>
        </w:numPr>
        <w:tabs>
          <w:tab w:val="left" w:pos="284"/>
          <w:tab w:val="left" w:pos="709"/>
        </w:tabs>
        <w:ind w:left="0" w:firstLine="0"/>
        <w:jc w:val="both"/>
      </w:pPr>
      <w:r w:rsidRPr="006A524B">
        <w:t>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pStyle w:val="ad"/>
        <w:numPr>
          <w:ilvl w:val="1"/>
          <w:numId w:val="155"/>
        </w:numPr>
        <w:tabs>
          <w:tab w:val="left" w:pos="284"/>
          <w:tab w:val="left" w:pos="709"/>
        </w:tabs>
        <w:ind w:left="0" w:firstLine="0"/>
        <w:jc w:val="both"/>
      </w:pPr>
      <w:r w:rsidRPr="006A524B">
        <w:t>характеризовать нравственную позицию героев;</w:t>
      </w:r>
    </w:p>
    <w:p w:rsidR="0046269C" w:rsidRPr="006A524B" w:rsidRDefault="0046269C" w:rsidP="00EE13F1">
      <w:pPr>
        <w:pStyle w:val="ad"/>
        <w:numPr>
          <w:ilvl w:val="1"/>
          <w:numId w:val="155"/>
        </w:numPr>
        <w:tabs>
          <w:tab w:val="left" w:pos="284"/>
          <w:tab w:val="left" w:pos="709"/>
        </w:tabs>
        <w:ind w:left="0" w:firstLine="0"/>
        <w:jc w:val="both"/>
      </w:pPr>
      <w:r w:rsidRPr="006A524B">
        <w:t>формулировать художественную идею произведения;</w:t>
      </w:r>
    </w:p>
    <w:p w:rsidR="0046269C" w:rsidRPr="006A524B" w:rsidRDefault="0046269C" w:rsidP="00EE13F1">
      <w:pPr>
        <w:pStyle w:val="ad"/>
        <w:numPr>
          <w:ilvl w:val="1"/>
          <w:numId w:val="155"/>
        </w:numPr>
        <w:tabs>
          <w:tab w:val="left" w:pos="284"/>
          <w:tab w:val="left" w:pos="709"/>
        </w:tabs>
        <w:ind w:left="0" w:firstLine="0"/>
        <w:jc w:val="both"/>
      </w:pPr>
      <w:r w:rsidRPr="006A524B">
        <w:t>формулировать вопросы для размышления;</w:t>
      </w:r>
    </w:p>
    <w:p w:rsidR="0046269C" w:rsidRPr="006A524B" w:rsidRDefault="0046269C" w:rsidP="00EE13F1">
      <w:pPr>
        <w:pStyle w:val="ad"/>
        <w:numPr>
          <w:ilvl w:val="1"/>
          <w:numId w:val="155"/>
        </w:numPr>
        <w:tabs>
          <w:tab w:val="left" w:pos="284"/>
          <w:tab w:val="left" w:pos="709"/>
        </w:tabs>
        <w:ind w:left="0" w:firstLine="0"/>
        <w:jc w:val="both"/>
      </w:pPr>
      <w:r w:rsidRPr="006A524B">
        <w:t>участвовать в диспуте и отстаивать свою позицию;</w:t>
      </w:r>
    </w:p>
    <w:p w:rsidR="0046269C" w:rsidRPr="006A524B" w:rsidRDefault="0046269C" w:rsidP="00EE13F1">
      <w:pPr>
        <w:pStyle w:val="ad"/>
        <w:numPr>
          <w:ilvl w:val="1"/>
          <w:numId w:val="155"/>
        </w:numPr>
        <w:tabs>
          <w:tab w:val="left" w:pos="284"/>
          <w:tab w:val="left" w:pos="709"/>
        </w:tabs>
        <w:ind w:left="0" w:firstLine="0"/>
        <w:jc w:val="both"/>
      </w:pPr>
      <w:r w:rsidRPr="006A524B">
        <w:t>давать психологическую характеристику поступкам героев в различных ситуациях;</w:t>
      </w:r>
    </w:p>
    <w:p w:rsidR="0046269C" w:rsidRPr="006A524B" w:rsidRDefault="0046269C" w:rsidP="00EE13F1">
      <w:pPr>
        <w:pStyle w:val="ad"/>
        <w:numPr>
          <w:ilvl w:val="1"/>
          <w:numId w:val="155"/>
        </w:numPr>
        <w:tabs>
          <w:tab w:val="left" w:pos="284"/>
          <w:tab w:val="left" w:pos="709"/>
        </w:tabs>
        <w:ind w:left="0" w:firstLine="0"/>
        <w:jc w:val="both"/>
      </w:pPr>
      <w:r w:rsidRPr="006A524B">
        <w:t>создавать собственный текст аналитического и интерпретирующего характера в различных форматах;</w:t>
      </w:r>
    </w:p>
    <w:p w:rsidR="002A5F96" w:rsidRPr="006A524B" w:rsidRDefault="0046269C" w:rsidP="00EE13F1">
      <w:pPr>
        <w:pStyle w:val="ad"/>
        <w:numPr>
          <w:ilvl w:val="1"/>
          <w:numId w:val="155"/>
        </w:numPr>
        <w:tabs>
          <w:tab w:val="left" w:pos="284"/>
          <w:tab w:val="left" w:pos="709"/>
        </w:tabs>
        <w:ind w:left="0" w:firstLine="0"/>
        <w:jc w:val="both"/>
      </w:pPr>
      <w:r w:rsidRPr="006A524B">
        <w:t>сопоставлять произведение словесного искусства и его воплощение в других видах искусств</w:t>
      </w:r>
      <w:r w:rsidR="002A5F96" w:rsidRPr="006A524B">
        <w:t>а, аргументировано оценивать их;</w:t>
      </w:r>
    </w:p>
    <w:p w:rsidR="0046269C" w:rsidRPr="006A524B" w:rsidRDefault="0046269C" w:rsidP="00EE13F1">
      <w:pPr>
        <w:pStyle w:val="ad"/>
        <w:numPr>
          <w:ilvl w:val="1"/>
          <w:numId w:val="155"/>
        </w:numPr>
        <w:tabs>
          <w:tab w:val="left" w:pos="284"/>
          <w:tab w:val="left" w:pos="709"/>
        </w:tabs>
        <w:ind w:left="0" w:firstLine="0"/>
        <w:jc w:val="both"/>
      </w:pPr>
      <w:r w:rsidRPr="006A524B">
        <w:t>выразительно читать произведения лирики;</w:t>
      </w:r>
    </w:p>
    <w:p w:rsidR="0046269C" w:rsidRPr="006A524B" w:rsidRDefault="0046269C" w:rsidP="00EE13F1">
      <w:pPr>
        <w:pStyle w:val="ad"/>
        <w:numPr>
          <w:ilvl w:val="1"/>
          <w:numId w:val="155"/>
        </w:numPr>
        <w:tabs>
          <w:tab w:val="left" w:pos="284"/>
          <w:tab w:val="left" w:pos="709"/>
        </w:tabs>
        <w:ind w:left="0" w:firstLine="0"/>
        <w:jc w:val="both"/>
      </w:pPr>
      <w:r w:rsidRPr="006A524B">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выбирать путь анализа произведения, адекватный жанрово-родовой природе художественного текста;</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дифференцировать элементы поэтики художественного текста, видеть их художественную и смысловую функцию;</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сопоставлять «чужие» тексты интерпретирующего характера, аргументированно оценивать их;</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оценивать интерпретацию художественного текста, созданную средствами других искусств;</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создавать собственную интерпретацию изученного текста средствами других искусств;</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269C" w:rsidRPr="006A524B" w:rsidRDefault="0046269C" w:rsidP="00EE13F1">
      <w:pPr>
        <w:pStyle w:val="ad"/>
        <w:numPr>
          <w:ilvl w:val="0"/>
          <w:numId w:val="153"/>
        </w:numPr>
        <w:tabs>
          <w:tab w:val="left" w:pos="284"/>
          <w:tab w:val="left" w:pos="709"/>
        </w:tabs>
        <w:ind w:left="0" w:firstLine="0"/>
        <w:jc w:val="both"/>
        <w:rPr>
          <w:b/>
          <w:i/>
        </w:rPr>
      </w:pPr>
      <w:r w:rsidRPr="006A524B">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6A524B">
        <w:rPr>
          <w:b/>
          <w:i/>
        </w:rPr>
        <w:t xml:space="preserve"> </w:t>
      </w:r>
    </w:p>
    <w:p w:rsidR="0046269C" w:rsidRPr="006A524B" w:rsidRDefault="0046269C" w:rsidP="00EE13F1">
      <w:pPr>
        <w:tabs>
          <w:tab w:val="left" w:pos="284"/>
          <w:tab w:val="left" w:pos="709"/>
        </w:tabs>
        <w:jc w:val="both"/>
        <w:rPr>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 xml:space="preserve">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w:t>
      </w:r>
      <w:r w:rsidRPr="006A524B">
        <w:rPr>
          <w:i/>
        </w:rPr>
        <w:lastRenderedPageBreak/>
        <w:t>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w:t>
      </w:r>
      <w:r w:rsidR="003F3448" w:rsidRPr="006A524B">
        <w:rPr>
          <w:i/>
        </w:rPr>
        <w:t>читывая несколько точек зрения.</w:t>
      </w:r>
    </w:p>
    <w:p w:rsidR="0046269C" w:rsidRPr="003B44E2" w:rsidRDefault="00D103F7" w:rsidP="00EE13F1">
      <w:pPr>
        <w:pStyle w:val="1"/>
        <w:tabs>
          <w:tab w:val="left" w:pos="284"/>
          <w:tab w:val="left" w:pos="709"/>
        </w:tabs>
        <w:jc w:val="both"/>
        <w:rPr>
          <w:rFonts w:ascii="Times New Roman" w:hAnsi="Times New Roman" w:cs="Times New Roman"/>
          <w:b/>
          <w:color w:val="auto"/>
          <w:sz w:val="24"/>
          <w:szCs w:val="24"/>
        </w:rPr>
      </w:pPr>
      <w:bookmarkStart w:id="27" w:name="_Toc84805891"/>
      <w:r w:rsidRPr="003B44E2">
        <w:rPr>
          <w:rFonts w:ascii="Times New Roman" w:hAnsi="Times New Roman" w:cs="Times New Roman"/>
          <w:b/>
          <w:color w:val="auto"/>
          <w:sz w:val="24"/>
          <w:szCs w:val="24"/>
        </w:rPr>
        <w:t xml:space="preserve">1.2.3.5. </w:t>
      </w:r>
      <w:bookmarkStart w:id="28" w:name="_Toc409691630"/>
      <w:bookmarkStart w:id="29" w:name="_Toc410653955"/>
      <w:bookmarkStart w:id="30" w:name="_Toc414553137"/>
      <w:r w:rsidRPr="003B44E2">
        <w:rPr>
          <w:rFonts w:ascii="Times New Roman" w:hAnsi="Times New Roman" w:cs="Times New Roman"/>
          <w:b/>
          <w:color w:val="auto"/>
          <w:sz w:val="24"/>
          <w:szCs w:val="24"/>
        </w:rPr>
        <w:t>Иностранный язык (</w:t>
      </w:r>
      <w:r w:rsidR="0046269C" w:rsidRPr="003B44E2">
        <w:rPr>
          <w:rFonts w:ascii="Times New Roman" w:hAnsi="Times New Roman" w:cs="Times New Roman"/>
          <w:b/>
          <w:color w:val="auto"/>
          <w:sz w:val="24"/>
          <w:szCs w:val="24"/>
        </w:rPr>
        <w:t>английский)</w:t>
      </w:r>
      <w:bookmarkEnd w:id="27"/>
      <w:bookmarkEnd w:id="28"/>
      <w:bookmarkEnd w:id="29"/>
      <w:bookmarkEnd w:id="30"/>
    </w:p>
    <w:p w:rsidR="0046269C" w:rsidRPr="006A524B" w:rsidRDefault="0046269C" w:rsidP="00EE13F1">
      <w:pPr>
        <w:tabs>
          <w:tab w:val="left" w:pos="284"/>
          <w:tab w:val="left" w:pos="709"/>
        </w:tabs>
        <w:jc w:val="both"/>
        <w:rPr>
          <w:b/>
        </w:rPr>
      </w:pPr>
      <w:r w:rsidRPr="006A524B">
        <w:rPr>
          <w:b/>
        </w:rPr>
        <w:t>Коммуникативные умения</w:t>
      </w:r>
      <w:r w:rsidR="003B44E2">
        <w:rPr>
          <w:b/>
        </w:rPr>
        <w:t xml:space="preserve">. </w:t>
      </w:r>
      <w:r w:rsidRPr="006A524B">
        <w:rPr>
          <w:b/>
        </w:rPr>
        <w:t>Говорение.</w:t>
      </w:r>
      <w:r w:rsidR="003F3448" w:rsidRPr="006A524B">
        <w:rPr>
          <w:b/>
        </w:rPr>
        <w:t xml:space="preserve"> </w:t>
      </w:r>
      <w:r w:rsidRPr="006A524B">
        <w:rPr>
          <w:b/>
        </w:rPr>
        <w:t>Диа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20"/>
        </w:numPr>
        <w:tabs>
          <w:tab w:val="left" w:pos="284"/>
          <w:tab w:val="left" w:pos="709"/>
        </w:tabs>
        <w:ind w:left="0" w:firstLine="0"/>
        <w:jc w:val="both"/>
      </w:pPr>
      <w:r w:rsidRPr="006A524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0"/>
        </w:numPr>
        <w:tabs>
          <w:tab w:val="left" w:pos="284"/>
          <w:tab w:val="left" w:pos="709"/>
        </w:tabs>
        <w:ind w:left="0" w:firstLine="0"/>
        <w:jc w:val="both"/>
        <w:rPr>
          <w:i/>
        </w:rPr>
      </w:pPr>
      <w:r w:rsidRPr="006A524B">
        <w:rPr>
          <w:i/>
        </w:rPr>
        <w:t xml:space="preserve">вести диалог-обмен мнениями; </w:t>
      </w:r>
    </w:p>
    <w:p w:rsidR="0046269C" w:rsidRPr="006A524B" w:rsidRDefault="0046269C" w:rsidP="00EE13F1">
      <w:pPr>
        <w:numPr>
          <w:ilvl w:val="0"/>
          <w:numId w:val="17"/>
        </w:numPr>
        <w:tabs>
          <w:tab w:val="left" w:pos="284"/>
          <w:tab w:val="left" w:pos="709"/>
        </w:tabs>
        <w:ind w:left="0" w:firstLine="0"/>
        <w:jc w:val="both"/>
        <w:rPr>
          <w:i/>
        </w:rPr>
      </w:pPr>
      <w:r w:rsidRPr="006A524B">
        <w:rPr>
          <w:i/>
        </w:rPr>
        <w:t>брать и давать интервью;</w:t>
      </w:r>
    </w:p>
    <w:p w:rsidR="0046269C" w:rsidRPr="006A524B" w:rsidRDefault="0046269C" w:rsidP="00EE13F1">
      <w:pPr>
        <w:numPr>
          <w:ilvl w:val="0"/>
          <w:numId w:val="17"/>
        </w:numPr>
        <w:tabs>
          <w:tab w:val="left" w:pos="284"/>
          <w:tab w:val="left" w:pos="709"/>
        </w:tabs>
        <w:ind w:left="0" w:firstLine="0"/>
        <w:jc w:val="both"/>
        <w:rPr>
          <w:i/>
        </w:rPr>
      </w:pPr>
      <w:r w:rsidRPr="006A524B">
        <w:rPr>
          <w:i/>
        </w:rPr>
        <w:t>вести диалог-расспрос на основе нелинейного текста (таблицы, диаграммы и т. д.).</w:t>
      </w:r>
    </w:p>
    <w:p w:rsidR="0046269C" w:rsidRPr="006A524B" w:rsidRDefault="0046269C" w:rsidP="00EE13F1">
      <w:pPr>
        <w:tabs>
          <w:tab w:val="left" w:pos="284"/>
          <w:tab w:val="left" w:pos="709"/>
        </w:tabs>
        <w:jc w:val="both"/>
        <w:rPr>
          <w:b/>
        </w:rPr>
      </w:pPr>
      <w:r w:rsidRPr="006A524B">
        <w:rPr>
          <w:b/>
        </w:rPr>
        <w:t>Говорение. Моно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19"/>
        </w:numPr>
        <w:tabs>
          <w:tab w:val="left" w:pos="284"/>
          <w:tab w:val="left" w:pos="709"/>
        </w:tabs>
        <w:ind w:left="0" w:firstLine="0"/>
        <w:jc w:val="both"/>
      </w:pPr>
      <w:r w:rsidRPr="006A524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6269C" w:rsidRPr="006A524B" w:rsidRDefault="0046269C" w:rsidP="00EE13F1">
      <w:pPr>
        <w:numPr>
          <w:ilvl w:val="0"/>
          <w:numId w:val="19"/>
        </w:numPr>
        <w:tabs>
          <w:tab w:val="left" w:pos="284"/>
          <w:tab w:val="left" w:pos="709"/>
        </w:tabs>
        <w:ind w:left="0" w:firstLine="0"/>
        <w:jc w:val="both"/>
      </w:pPr>
      <w:r w:rsidRPr="006A524B">
        <w:t xml:space="preserve">описывать события с опорой на зрительную наглядность и/или вербальную опору (ключевые слова, план, вопросы); </w:t>
      </w:r>
    </w:p>
    <w:p w:rsidR="0046269C" w:rsidRPr="006A524B" w:rsidRDefault="0046269C" w:rsidP="00EE13F1">
      <w:pPr>
        <w:numPr>
          <w:ilvl w:val="0"/>
          <w:numId w:val="19"/>
        </w:numPr>
        <w:tabs>
          <w:tab w:val="left" w:pos="284"/>
          <w:tab w:val="left" w:pos="709"/>
        </w:tabs>
        <w:ind w:left="0" w:firstLine="0"/>
        <w:jc w:val="both"/>
      </w:pPr>
      <w:r w:rsidRPr="006A524B">
        <w:t xml:space="preserve">давать краткую характеристику реальных людей и литературных персонажей; </w:t>
      </w:r>
    </w:p>
    <w:p w:rsidR="0046269C" w:rsidRPr="006A524B" w:rsidRDefault="0046269C" w:rsidP="00EE13F1">
      <w:pPr>
        <w:numPr>
          <w:ilvl w:val="0"/>
          <w:numId w:val="19"/>
        </w:numPr>
        <w:tabs>
          <w:tab w:val="left" w:pos="284"/>
          <w:tab w:val="left" w:pos="709"/>
        </w:tabs>
        <w:ind w:left="0" w:firstLine="0"/>
        <w:jc w:val="both"/>
      </w:pPr>
      <w:r w:rsidRPr="006A524B">
        <w:t>передавать основное содержание прочитанного текста с опорой или без опоры на текст, ключевые слова/ план/ вопросы;</w:t>
      </w:r>
    </w:p>
    <w:p w:rsidR="0046269C" w:rsidRPr="006A524B" w:rsidRDefault="0046269C" w:rsidP="00EE13F1">
      <w:pPr>
        <w:numPr>
          <w:ilvl w:val="0"/>
          <w:numId w:val="19"/>
        </w:numPr>
        <w:tabs>
          <w:tab w:val="left" w:pos="284"/>
          <w:tab w:val="left" w:pos="709"/>
        </w:tabs>
        <w:ind w:left="0" w:firstLine="0"/>
        <w:jc w:val="both"/>
        <w:rPr>
          <w:i/>
        </w:rPr>
      </w:pPr>
      <w:r w:rsidRPr="006A524B">
        <w:t>описывать картинку/ фото с опорой или без опоры на ключевые слова/ план/ вопросы.</w:t>
      </w:r>
    </w:p>
    <w:p w:rsidR="0046269C" w:rsidRPr="006A524B" w:rsidRDefault="0046269C" w:rsidP="00EE13F1">
      <w:pPr>
        <w:tabs>
          <w:tab w:val="left" w:pos="284"/>
          <w:tab w:val="left" w:pos="709"/>
        </w:tabs>
        <w:jc w:val="both"/>
        <w:rPr>
          <w:b/>
        </w:rPr>
      </w:pPr>
      <w:r w:rsidRPr="006A524B">
        <w:rPr>
          <w:b/>
        </w:rPr>
        <w:t xml:space="preserve">Выпускник получит возможность научиться: </w:t>
      </w:r>
    </w:p>
    <w:p w:rsidR="0046269C" w:rsidRPr="006A524B" w:rsidRDefault="0046269C" w:rsidP="00EE13F1">
      <w:pPr>
        <w:numPr>
          <w:ilvl w:val="0"/>
          <w:numId w:val="18"/>
        </w:numPr>
        <w:tabs>
          <w:tab w:val="left" w:pos="284"/>
          <w:tab w:val="left" w:pos="709"/>
        </w:tabs>
        <w:ind w:left="0" w:firstLine="0"/>
        <w:jc w:val="both"/>
        <w:rPr>
          <w:i/>
        </w:rPr>
      </w:pPr>
      <w:r w:rsidRPr="006A524B">
        <w:rPr>
          <w:i/>
        </w:rPr>
        <w:t xml:space="preserve">делать сообщение на заданную тему на основе прочитанного; </w:t>
      </w:r>
    </w:p>
    <w:p w:rsidR="0046269C" w:rsidRPr="006A524B" w:rsidRDefault="0046269C" w:rsidP="00EE13F1">
      <w:pPr>
        <w:numPr>
          <w:ilvl w:val="0"/>
          <w:numId w:val="18"/>
        </w:numPr>
        <w:tabs>
          <w:tab w:val="left" w:pos="284"/>
          <w:tab w:val="left" w:pos="709"/>
        </w:tabs>
        <w:ind w:left="0" w:firstLine="0"/>
        <w:jc w:val="both"/>
        <w:rPr>
          <w:i/>
        </w:rPr>
      </w:pPr>
      <w:r w:rsidRPr="006A524B">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6269C" w:rsidRPr="006A524B" w:rsidRDefault="0046269C" w:rsidP="00EE13F1">
      <w:pPr>
        <w:numPr>
          <w:ilvl w:val="0"/>
          <w:numId w:val="18"/>
        </w:numPr>
        <w:tabs>
          <w:tab w:val="left" w:pos="284"/>
          <w:tab w:val="left" w:pos="709"/>
        </w:tabs>
        <w:ind w:left="0" w:firstLine="0"/>
        <w:jc w:val="both"/>
        <w:rPr>
          <w:i/>
        </w:rPr>
      </w:pPr>
      <w:r w:rsidRPr="006A524B">
        <w:rPr>
          <w:i/>
        </w:rPr>
        <w:t>кратко высказываться без предварительной подготовки на заданную тему в соответствии с предложенной ситуацией общения;</w:t>
      </w:r>
    </w:p>
    <w:p w:rsidR="0046269C" w:rsidRPr="006A524B" w:rsidRDefault="0046269C" w:rsidP="00EE13F1">
      <w:pPr>
        <w:numPr>
          <w:ilvl w:val="0"/>
          <w:numId w:val="18"/>
        </w:numPr>
        <w:tabs>
          <w:tab w:val="left" w:pos="284"/>
          <w:tab w:val="left" w:pos="709"/>
        </w:tabs>
        <w:ind w:left="0" w:firstLine="0"/>
        <w:jc w:val="both"/>
        <w:rPr>
          <w:i/>
        </w:rPr>
      </w:pPr>
      <w:r w:rsidRPr="006A524B">
        <w:rPr>
          <w:i/>
        </w:rPr>
        <w:t>кратко высказываться с опорой на нелинейный текст (таблицы, диаграммы, расписание и т. п.);</w:t>
      </w:r>
    </w:p>
    <w:p w:rsidR="0046269C" w:rsidRPr="006A524B" w:rsidRDefault="0046269C" w:rsidP="00EE13F1">
      <w:pPr>
        <w:numPr>
          <w:ilvl w:val="0"/>
          <w:numId w:val="18"/>
        </w:numPr>
        <w:tabs>
          <w:tab w:val="left" w:pos="284"/>
          <w:tab w:val="left" w:pos="709"/>
        </w:tabs>
        <w:ind w:left="0" w:firstLine="0"/>
        <w:jc w:val="both"/>
        <w:rPr>
          <w:i/>
        </w:rPr>
      </w:pPr>
      <w:r w:rsidRPr="006A524B">
        <w:rPr>
          <w:i/>
        </w:rPr>
        <w:t>кратко излагать результаты выполненной проектной работы.</w:t>
      </w:r>
    </w:p>
    <w:p w:rsidR="0046269C" w:rsidRPr="006A524B" w:rsidRDefault="0046269C" w:rsidP="00EE13F1">
      <w:pPr>
        <w:tabs>
          <w:tab w:val="left" w:pos="284"/>
          <w:tab w:val="left" w:pos="709"/>
        </w:tabs>
        <w:jc w:val="both"/>
        <w:rPr>
          <w:b/>
          <w:i/>
        </w:rPr>
      </w:pPr>
      <w:r w:rsidRPr="006A524B">
        <w:rPr>
          <w:b/>
        </w:rPr>
        <w:t>Аудирование</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21"/>
        </w:numPr>
        <w:tabs>
          <w:tab w:val="left" w:pos="284"/>
          <w:tab w:val="left" w:pos="709"/>
        </w:tabs>
        <w:ind w:left="0" w:firstLine="0"/>
        <w:jc w:val="both"/>
      </w:pPr>
      <w:r w:rsidRPr="006A524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6269C" w:rsidRPr="006A524B" w:rsidRDefault="0046269C" w:rsidP="00EE13F1">
      <w:pPr>
        <w:numPr>
          <w:ilvl w:val="0"/>
          <w:numId w:val="21"/>
        </w:numPr>
        <w:tabs>
          <w:tab w:val="left" w:pos="284"/>
          <w:tab w:val="left" w:pos="709"/>
        </w:tabs>
        <w:ind w:left="0" w:firstLine="0"/>
        <w:jc w:val="both"/>
      </w:pPr>
      <w:r w:rsidRPr="006A524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2"/>
        </w:numPr>
        <w:tabs>
          <w:tab w:val="left" w:pos="284"/>
          <w:tab w:val="left" w:pos="709"/>
        </w:tabs>
        <w:ind w:left="0" w:firstLine="0"/>
        <w:jc w:val="both"/>
        <w:rPr>
          <w:i/>
        </w:rPr>
      </w:pPr>
      <w:r w:rsidRPr="006A524B">
        <w:rPr>
          <w:i/>
        </w:rPr>
        <w:t>выделять основную тему в воспринимаемом на слух тексте;</w:t>
      </w:r>
    </w:p>
    <w:p w:rsidR="0046269C" w:rsidRPr="006A524B" w:rsidRDefault="0046269C" w:rsidP="00EE13F1">
      <w:pPr>
        <w:numPr>
          <w:ilvl w:val="0"/>
          <w:numId w:val="22"/>
        </w:numPr>
        <w:tabs>
          <w:tab w:val="left" w:pos="284"/>
          <w:tab w:val="left" w:pos="709"/>
        </w:tabs>
        <w:ind w:left="0" w:firstLine="0"/>
        <w:jc w:val="both"/>
        <w:rPr>
          <w:i/>
        </w:rPr>
      </w:pPr>
      <w:r w:rsidRPr="006A524B">
        <w:rPr>
          <w:i/>
        </w:rPr>
        <w:t>использовать контекстуальную или языковую догадку при восприятии на слух текстов, содержащих незнакомые слова.</w:t>
      </w:r>
    </w:p>
    <w:p w:rsidR="0046269C" w:rsidRPr="006A524B" w:rsidRDefault="0046269C" w:rsidP="00EE13F1">
      <w:pPr>
        <w:tabs>
          <w:tab w:val="left" w:pos="284"/>
          <w:tab w:val="left" w:pos="709"/>
        </w:tabs>
        <w:jc w:val="both"/>
        <w:rPr>
          <w:i/>
        </w:rPr>
      </w:pPr>
      <w:r w:rsidRPr="006A524B">
        <w:rPr>
          <w:b/>
        </w:rPr>
        <w:t xml:space="preserve">Чтение </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23"/>
        </w:numPr>
        <w:tabs>
          <w:tab w:val="left" w:pos="284"/>
          <w:tab w:val="left" w:pos="709"/>
        </w:tabs>
        <w:ind w:left="0" w:firstLine="0"/>
        <w:jc w:val="both"/>
      </w:pPr>
      <w:r w:rsidRPr="006A524B">
        <w:t>читать и понимать основное содержание несложных аутентичных текстов, содержащие отдельные неизученные языковые явления;</w:t>
      </w:r>
    </w:p>
    <w:p w:rsidR="0046269C" w:rsidRPr="006A524B" w:rsidRDefault="0046269C" w:rsidP="00EE13F1">
      <w:pPr>
        <w:numPr>
          <w:ilvl w:val="0"/>
          <w:numId w:val="23"/>
        </w:numPr>
        <w:tabs>
          <w:tab w:val="left" w:pos="284"/>
          <w:tab w:val="left" w:pos="709"/>
        </w:tabs>
        <w:ind w:left="0" w:firstLine="0"/>
        <w:jc w:val="both"/>
      </w:pPr>
      <w:r w:rsidRPr="006A524B">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6269C" w:rsidRPr="006A524B" w:rsidRDefault="0046269C" w:rsidP="00EE13F1">
      <w:pPr>
        <w:numPr>
          <w:ilvl w:val="0"/>
          <w:numId w:val="24"/>
        </w:numPr>
        <w:tabs>
          <w:tab w:val="left" w:pos="284"/>
          <w:tab w:val="left" w:pos="709"/>
        </w:tabs>
        <w:ind w:left="0" w:firstLine="0"/>
        <w:jc w:val="both"/>
        <w:rPr>
          <w:i/>
        </w:rPr>
      </w:pPr>
      <w:r w:rsidRPr="006A524B">
        <w:t>читать и полностью понимать несложные аутентичные тексты, построенные на изученном языковом материале;</w:t>
      </w:r>
    </w:p>
    <w:p w:rsidR="0046269C" w:rsidRPr="006A524B" w:rsidRDefault="0046269C" w:rsidP="00EE13F1">
      <w:pPr>
        <w:numPr>
          <w:ilvl w:val="0"/>
          <w:numId w:val="24"/>
        </w:numPr>
        <w:tabs>
          <w:tab w:val="left" w:pos="284"/>
          <w:tab w:val="left" w:pos="709"/>
        </w:tabs>
        <w:ind w:left="0" w:firstLine="0"/>
        <w:jc w:val="both"/>
      </w:pPr>
      <w:r w:rsidRPr="006A524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6269C" w:rsidRPr="006A524B" w:rsidRDefault="0046269C" w:rsidP="00EE13F1">
      <w:pPr>
        <w:tabs>
          <w:tab w:val="left" w:pos="284"/>
          <w:tab w:val="left" w:pos="709"/>
        </w:tabs>
        <w:jc w:val="both"/>
      </w:pPr>
      <w:r w:rsidRPr="006A524B">
        <w:rPr>
          <w:b/>
        </w:rPr>
        <w:t>Выпускник получит возможность научиться:</w:t>
      </w:r>
    </w:p>
    <w:p w:rsidR="0046269C" w:rsidRPr="006A524B" w:rsidRDefault="0046269C" w:rsidP="00EE13F1">
      <w:pPr>
        <w:numPr>
          <w:ilvl w:val="0"/>
          <w:numId w:val="24"/>
        </w:numPr>
        <w:tabs>
          <w:tab w:val="left" w:pos="284"/>
          <w:tab w:val="left" w:pos="709"/>
        </w:tabs>
        <w:ind w:left="0" w:firstLine="0"/>
        <w:jc w:val="both"/>
        <w:rPr>
          <w:i/>
        </w:rPr>
      </w:pPr>
      <w:r w:rsidRPr="006A524B">
        <w:rPr>
          <w:i/>
        </w:rPr>
        <w:t>устанавливать причинно-следственную взаимосвязь фактов и событий, изложенных в несложном аутентичном тексте;</w:t>
      </w:r>
    </w:p>
    <w:p w:rsidR="0046269C" w:rsidRPr="006A524B" w:rsidRDefault="0046269C" w:rsidP="00EE13F1">
      <w:pPr>
        <w:numPr>
          <w:ilvl w:val="0"/>
          <w:numId w:val="24"/>
        </w:numPr>
        <w:tabs>
          <w:tab w:val="left" w:pos="284"/>
          <w:tab w:val="left" w:pos="709"/>
        </w:tabs>
        <w:ind w:left="0" w:firstLine="0"/>
        <w:jc w:val="both"/>
        <w:rPr>
          <w:i/>
        </w:rPr>
      </w:pPr>
      <w:r w:rsidRPr="006A524B">
        <w:rPr>
          <w:i/>
        </w:rPr>
        <w:t>восстанавливать текст из разрозненных абзацев или путем добавления выпущенных фрагментов.</w:t>
      </w:r>
    </w:p>
    <w:p w:rsidR="0046269C" w:rsidRPr="006A524B" w:rsidRDefault="0046269C" w:rsidP="00EE13F1">
      <w:pPr>
        <w:tabs>
          <w:tab w:val="left" w:pos="284"/>
          <w:tab w:val="left" w:pos="709"/>
        </w:tabs>
        <w:jc w:val="both"/>
        <w:rPr>
          <w:b/>
        </w:rPr>
      </w:pPr>
      <w:r w:rsidRPr="006A524B">
        <w:rPr>
          <w:b/>
        </w:rPr>
        <w:t xml:space="preserve">Письменная речь </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25"/>
        </w:numPr>
        <w:tabs>
          <w:tab w:val="left" w:pos="284"/>
          <w:tab w:val="left" w:pos="709"/>
        </w:tabs>
        <w:ind w:left="0" w:firstLine="0"/>
        <w:jc w:val="both"/>
      </w:pPr>
      <w:r w:rsidRPr="006A524B">
        <w:t>заполнять анкеты и формуляры, сообщая о себе основные сведения (имя, фамилия, пол, возраст, гражданство, национальность, адрес и т. д.);</w:t>
      </w:r>
    </w:p>
    <w:p w:rsidR="0046269C" w:rsidRPr="006A524B" w:rsidRDefault="0046269C" w:rsidP="00EE13F1">
      <w:pPr>
        <w:numPr>
          <w:ilvl w:val="0"/>
          <w:numId w:val="25"/>
        </w:numPr>
        <w:tabs>
          <w:tab w:val="left" w:pos="284"/>
          <w:tab w:val="left" w:pos="709"/>
        </w:tabs>
        <w:ind w:left="0" w:firstLine="0"/>
        <w:jc w:val="both"/>
      </w:pPr>
      <w:r w:rsidRPr="006A524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6269C" w:rsidRPr="006A524B" w:rsidRDefault="0046269C" w:rsidP="00EE13F1">
      <w:pPr>
        <w:numPr>
          <w:ilvl w:val="0"/>
          <w:numId w:val="25"/>
        </w:numPr>
        <w:tabs>
          <w:tab w:val="left" w:pos="284"/>
          <w:tab w:val="left" w:pos="709"/>
        </w:tabs>
        <w:ind w:left="0" w:firstLine="0"/>
        <w:jc w:val="both"/>
      </w:pPr>
      <w:r w:rsidRPr="006A524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6269C" w:rsidRPr="006A524B" w:rsidRDefault="0046269C" w:rsidP="00EE13F1">
      <w:pPr>
        <w:numPr>
          <w:ilvl w:val="0"/>
          <w:numId w:val="25"/>
        </w:numPr>
        <w:tabs>
          <w:tab w:val="left" w:pos="284"/>
          <w:tab w:val="left" w:pos="709"/>
        </w:tabs>
        <w:ind w:left="0" w:firstLine="0"/>
        <w:jc w:val="both"/>
      </w:pPr>
      <w:r w:rsidRPr="006A524B">
        <w:t>писать небольшие письменные высказывания с опорой на образец/ план.</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6"/>
        </w:numPr>
        <w:tabs>
          <w:tab w:val="left" w:pos="284"/>
          <w:tab w:val="left" w:pos="709"/>
        </w:tabs>
        <w:ind w:left="0" w:firstLine="0"/>
        <w:jc w:val="both"/>
        <w:rPr>
          <w:i/>
        </w:rPr>
      </w:pPr>
      <w:r w:rsidRPr="006A524B">
        <w:rPr>
          <w:i/>
        </w:rPr>
        <w:t>делать краткие выписки из текста с целью их использования в собственных устных высказываниях;</w:t>
      </w:r>
    </w:p>
    <w:p w:rsidR="0046269C" w:rsidRPr="006A524B" w:rsidRDefault="0046269C" w:rsidP="00EE13F1">
      <w:pPr>
        <w:numPr>
          <w:ilvl w:val="0"/>
          <w:numId w:val="26"/>
        </w:numPr>
        <w:tabs>
          <w:tab w:val="left" w:pos="284"/>
          <w:tab w:val="left" w:pos="709"/>
        </w:tabs>
        <w:ind w:left="0" w:firstLine="0"/>
        <w:jc w:val="both"/>
        <w:rPr>
          <w:i/>
        </w:rPr>
      </w:pPr>
      <w:r w:rsidRPr="006A524B">
        <w:rPr>
          <w:i/>
        </w:rPr>
        <w:t>писать электронное письмо (</w:t>
      </w:r>
      <w:r w:rsidRPr="006A524B">
        <w:rPr>
          <w:i/>
          <w:lang w:val="en-US"/>
        </w:rPr>
        <w:t>e</w:t>
      </w:r>
      <w:r w:rsidRPr="006A524B">
        <w:rPr>
          <w:i/>
        </w:rPr>
        <w:t>-</w:t>
      </w:r>
      <w:r w:rsidRPr="006A524B">
        <w:rPr>
          <w:i/>
          <w:lang w:val="en-US"/>
        </w:rPr>
        <w:t>mail</w:t>
      </w:r>
      <w:r w:rsidRPr="006A524B">
        <w:rPr>
          <w:i/>
        </w:rPr>
        <w:t>) зарубежному другу в ответ на электронное письмо-стимул;</w:t>
      </w:r>
    </w:p>
    <w:p w:rsidR="0046269C" w:rsidRPr="006A524B" w:rsidRDefault="0046269C" w:rsidP="00EE13F1">
      <w:pPr>
        <w:numPr>
          <w:ilvl w:val="0"/>
          <w:numId w:val="26"/>
        </w:numPr>
        <w:tabs>
          <w:tab w:val="left" w:pos="284"/>
          <w:tab w:val="left" w:pos="709"/>
        </w:tabs>
        <w:ind w:left="0" w:firstLine="0"/>
        <w:jc w:val="both"/>
        <w:rPr>
          <w:i/>
        </w:rPr>
      </w:pPr>
      <w:r w:rsidRPr="006A524B">
        <w:rPr>
          <w:i/>
        </w:rPr>
        <w:t xml:space="preserve">составлять план/ тезисы устного или письменного сообщения; </w:t>
      </w:r>
    </w:p>
    <w:p w:rsidR="0046269C" w:rsidRPr="006A524B" w:rsidRDefault="0046269C" w:rsidP="00EE13F1">
      <w:pPr>
        <w:numPr>
          <w:ilvl w:val="0"/>
          <w:numId w:val="27"/>
        </w:numPr>
        <w:tabs>
          <w:tab w:val="left" w:pos="284"/>
          <w:tab w:val="left" w:pos="709"/>
        </w:tabs>
        <w:ind w:left="0" w:firstLine="0"/>
        <w:jc w:val="both"/>
        <w:rPr>
          <w:i/>
        </w:rPr>
      </w:pPr>
      <w:r w:rsidRPr="006A524B">
        <w:rPr>
          <w:i/>
        </w:rPr>
        <w:t>кратко излагать в письменном виде результаты проектной деятельности;</w:t>
      </w:r>
    </w:p>
    <w:p w:rsidR="0046269C" w:rsidRPr="006A524B" w:rsidRDefault="0046269C" w:rsidP="00EE13F1">
      <w:pPr>
        <w:numPr>
          <w:ilvl w:val="0"/>
          <w:numId w:val="27"/>
        </w:numPr>
        <w:tabs>
          <w:tab w:val="left" w:pos="284"/>
          <w:tab w:val="left" w:pos="709"/>
        </w:tabs>
        <w:ind w:left="0" w:firstLine="0"/>
        <w:jc w:val="both"/>
        <w:rPr>
          <w:i/>
        </w:rPr>
      </w:pPr>
      <w:r w:rsidRPr="006A524B">
        <w:rPr>
          <w:i/>
        </w:rPr>
        <w:t>писать небольшое письменное высказывание с опорой на нелинейный текст (таблицы, диаграммы и т. п.).</w:t>
      </w:r>
    </w:p>
    <w:p w:rsidR="0046269C" w:rsidRPr="006A524B" w:rsidRDefault="0046269C" w:rsidP="00EE13F1">
      <w:pPr>
        <w:tabs>
          <w:tab w:val="left" w:pos="284"/>
          <w:tab w:val="left" w:pos="709"/>
        </w:tabs>
        <w:jc w:val="both"/>
        <w:rPr>
          <w:b/>
        </w:rPr>
      </w:pPr>
      <w:r w:rsidRPr="006A524B">
        <w:rPr>
          <w:b/>
        </w:rPr>
        <w:t>Языковые навыки и средства оперирования ими</w:t>
      </w:r>
      <w:r w:rsidR="003B44E2">
        <w:rPr>
          <w:b/>
        </w:rPr>
        <w:t xml:space="preserve">. </w:t>
      </w:r>
      <w:r w:rsidRPr="006A524B">
        <w:rPr>
          <w:b/>
        </w:rPr>
        <w:t>Орфография и пунктуац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4"/>
        </w:numPr>
        <w:tabs>
          <w:tab w:val="left" w:pos="284"/>
          <w:tab w:val="left" w:pos="709"/>
        </w:tabs>
        <w:ind w:left="0" w:firstLine="0"/>
        <w:jc w:val="both"/>
      </w:pPr>
      <w:r w:rsidRPr="006A524B">
        <w:t>правильно писать изученные слова;</w:t>
      </w:r>
    </w:p>
    <w:p w:rsidR="0046269C" w:rsidRPr="006A524B" w:rsidRDefault="0046269C" w:rsidP="00EE13F1">
      <w:pPr>
        <w:numPr>
          <w:ilvl w:val="0"/>
          <w:numId w:val="34"/>
        </w:numPr>
        <w:tabs>
          <w:tab w:val="left" w:pos="284"/>
          <w:tab w:val="left" w:pos="709"/>
        </w:tabs>
        <w:ind w:left="0" w:firstLine="0"/>
        <w:jc w:val="both"/>
      </w:pPr>
      <w:r w:rsidRPr="006A524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6269C" w:rsidRPr="006A524B" w:rsidRDefault="0046269C" w:rsidP="00EE13F1">
      <w:pPr>
        <w:numPr>
          <w:ilvl w:val="0"/>
          <w:numId w:val="34"/>
        </w:numPr>
        <w:tabs>
          <w:tab w:val="left" w:pos="284"/>
          <w:tab w:val="left" w:pos="709"/>
        </w:tabs>
        <w:ind w:left="0" w:firstLine="0"/>
        <w:jc w:val="both"/>
      </w:pPr>
      <w:r w:rsidRPr="006A524B">
        <w:t>расставлять в личном письме знаки препинания, диктуемые его форматом, в соответствии с нормами, принятыми в стране изучаемого язык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5"/>
        </w:numPr>
        <w:tabs>
          <w:tab w:val="left" w:pos="284"/>
          <w:tab w:val="left" w:pos="709"/>
        </w:tabs>
        <w:ind w:left="0" w:firstLine="0"/>
        <w:jc w:val="both"/>
        <w:rPr>
          <w:i/>
        </w:rPr>
      </w:pPr>
      <w:r w:rsidRPr="006A524B">
        <w:rPr>
          <w:i/>
        </w:rPr>
        <w:t>сравнивать и анализировать буквосочетания английского языка и их транскрипцию.</w:t>
      </w:r>
    </w:p>
    <w:p w:rsidR="0046269C" w:rsidRPr="006A524B" w:rsidRDefault="0046269C" w:rsidP="00EE13F1">
      <w:pPr>
        <w:tabs>
          <w:tab w:val="left" w:pos="284"/>
          <w:tab w:val="left" w:pos="709"/>
        </w:tabs>
        <w:jc w:val="both"/>
        <w:rPr>
          <w:b/>
        </w:rPr>
      </w:pPr>
      <w:r w:rsidRPr="006A524B">
        <w:rPr>
          <w:b/>
        </w:rPr>
        <w:t>Фоне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28"/>
        </w:numPr>
        <w:tabs>
          <w:tab w:val="left" w:pos="284"/>
          <w:tab w:val="left" w:pos="709"/>
        </w:tabs>
        <w:ind w:left="0" w:firstLine="0"/>
        <w:jc w:val="both"/>
      </w:pPr>
      <w:r w:rsidRPr="006A524B">
        <w:t>различать на слух и адекватно, без фонематических ошибок, ведущих к сбою коммуникации, произносить слова изучаемого иностранного языка;</w:t>
      </w:r>
    </w:p>
    <w:p w:rsidR="0046269C" w:rsidRPr="006A524B" w:rsidRDefault="0046269C" w:rsidP="00EE13F1">
      <w:pPr>
        <w:numPr>
          <w:ilvl w:val="0"/>
          <w:numId w:val="28"/>
        </w:numPr>
        <w:tabs>
          <w:tab w:val="left" w:pos="284"/>
          <w:tab w:val="left" w:pos="709"/>
        </w:tabs>
        <w:ind w:left="0" w:firstLine="0"/>
        <w:jc w:val="both"/>
      </w:pPr>
      <w:r w:rsidRPr="006A524B">
        <w:t>соблюдать правильное ударение в изученных словах;</w:t>
      </w:r>
    </w:p>
    <w:p w:rsidR="0046269C" w:rsidRPr="006A524B" w:rsidRDefault="0046269C" w:rsidP="00EE13F1">
      <w:pPr>
        <w:numPr>
          <w:ilvl w:val="0"/>
          <w:numId w:val="28"/>
        </w:numPr>
        <w:tabs>
          <w:tab w:val="left" w:pos="284"/>
          <w:tab w:val="left" w:pos="709"/>
        </w:tabs>
        <w:ind w:left="0" w:firstLine="0"/>
        <w:jc w:val="both"/>
      </w:pPr>
      <w:r w:rsidRPr="006A524B">
        <w:t>различать коммуникативные типы предложений по их интонации;</w:t>
      </w:r>
    </w:p>
    <w:p w:rsidR="0046269C" w:rsidRPr="006A524B" w:rsidRDefault="0046269C" w:rsidP="00EE13F1">
      <w:pPr>
        <w:numPr>
          <w:ilvl w:val="0"/>
          <w:numId w:val="28"/>
        </w:numPr>
        <w:tabs>
          <w:tab w:val="left" w:pos="284"/>
          <w:tab w:val="left" w:pos="709"/>
        </w:tabs>
        <w:ind w:left="0" w:firstLine="0"/>
        <w:jc w:val="both"/>
      </w:pPr>
      <w:r w:rsidRPr="006A524B">
        <w:t>членить предложение на смысловые группы;</w:t>
      </w:r>
    </w:p>
    <w:p w:rsidR="0046269C" w:rsidRPr="006A524B" w:rsidRDefault="0046269C" w:rsidP="00EE13F1">
      <w:pPr>
        <w:numPr>
          <w:ilvl w:val="0"/>
          <w:numId w:val="28"/>
        </w:numPr>
        <w:tabs>
          <w:tab w:val="left" w:pos="284"/>
          <w:tab w:val="left" w:pos="709"/>
        </w:tabs>
        <w:ind w:left="0" w:firstLine="0"/>
        <w:jc w:val="both"/>
      </w:pPr>
      <w:r w:rsidRPr="006A524B">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8"/>
        </w:numPr>
        <w:tabs>
          <w:tab w:val="left" w:pos="284"/>
          <w:tab w:val="left" w:pos="709"/>
        </w:tabs>
        <w:ind w:left="0" w:firstLine="0"/>
        <w:jc w:val="both"/>
        <w:rPr>
          <w:i/>
        </w:rPr>
      </w:pPr>
      <w:r w:rsidRPr="006A524B">
        <w:rPr>
          <w:i/>
        </w:rPr>
        <w:t>выражать модальные значения, чувства и эмоции с помощью интонации;</w:t>
      </w:r>
    </w:p>
    <w:p w:rsidR="0046269C" w:rsidRPr="006A524B" w:rsidRDefault="0046269C" w:rsidP="00EE13F1">
      <w:pPr>
        <w:numPr>
          <w:ilvl w:val="0"/>
          <w:numId w:val="28"/>
        </w:numPr>
        <w:tabs>
          <w:tab w:val="left" w:pos="284"/>
          <w:tab w:val="left" w:pos="709"/>
        </w:tabs>
        <w:ind w:left="0" w:firstLine="0"/>
        <w:jc w:val="both"/>
        <w:rPr>
          <w:i/>
        </w:rPr>
      </w:pPr>
      <w:r w:rsidRPr="006A524B">
        <w:rPr>
          <w:i/>
        </w:rPr>
        <w:t>различать британские и американские варианты английского языка в прослушанных высказываниях.</w:t>
      </w:r>
    </w:p>
    <w:p w:rsidR="0046269C" w:rsidRPr="006A524B" w:rsidRDefault="0046269C" w:rsidP="00EE13F1">
      <w:pPr>
        <w:tabs>
          <w:tab w:val="left" w:pos="284"/>
          <w:tab w:val="left" w:pos="709"/>
        </w:tabs>
        <w:jc w:val="both"/>
        <w:rPr>
          <w:b/>
        </w:rPr>
      </w:pPr>
      <w:r w:rsidRPr="006A524B">
        <w:rPr>
          <w:b/>
        </w:rPr>
        <w:t>Лекс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29"/>
        </w:numPr>
        <w:tabs>
          <w:tab w:val="left" w:pos="284"/>
          <w:tab w:val="left" w:pos="709"/>
        </w:tabs>
        <w:ind w:left="0" w:firstLine="0"/>
        <w:jc w:val="both"/>
      </w:pPr>
      <w:r w:rsidRPr="006A524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6269C" w:rsidRPr="006A524B" w:rsidRDefault="0046269C" w:rsidP="00EE13F1">
      <w:pPr>
        <w:numPr>
          <w:ilvl w:val="0"/>
          <w:numId w:val="29"/>
        </w:numPr>
        <w:tabs>
          <w:tab w:val="left" w:pos="284"/>
          <w:tab w:val="left" w:pos="709"/>
        </w:tabs>
        <w:ind w:left="0" w:firstLine="0"/>
        <w:jc w:val="both"/>
      </w:pPr>
      <w:r w:rsidRPr="006A524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6269C" w:rsidRPr="006A524B" w:rsidRDefault="0046269C" w:rsidP="00EE13F1">
      <w:pPr>
        <w:numPr>
          <w:ilvl w:val="0"/>
          <w:numId w:val="29"/>
        </w:numPr>
        <w:tabs>
          <w:tab w:val="left" w:pos="284"/>
          <w:tab w:val="left" w:pos="709"/>
        </w:tabs>
        <w:ind w:left="0" w:firstLine="0"/>
        <w:jc w:val="both"/>
      </w:pPr>
      <w:r w:rsidRPr="006A524B">
        <w:t>соблюдать существующие в английском языке нормы лексической сочетаемости;</w:t>
      </w:r>
    </w:p>
    <w:p w:rsidR="0046269C" w:rsidRPr="006A524B" w:rsidRDefault="0046269C" w:rsidP="00EE13F1">
      <w:pPr>
        <w:numPr>
          <w:ilvl w:val="0"/>
          <w:numId w:val="29"/>
        </w:numPr>
        <w:tabs>
          <w:tab w:val="left" w:pos="284"/>
          <w:tab w:val="left" w:pos="709"/>
        </w:tabs>
        <w:ind w:left="0" w:firstLine="0"/>
        <w:jc w:val="both"/>
      </w:pPr>
      <w:r w:rsidRPr="006A524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6269C" w:rsidRPr="006A524B" w:rsidRDefault="0046269C" w:rsidP="00EE13F1">
      <w:pPr>
        <w:numPr>
          <w:ilvl w:val="0"/>
          <w:numId w:val="29"/>
        </w:numPr>
        <w:tabs>
          <w:tab w:val="left" w:pos="284"/>
          <w:tab w:val="left" w:pos="709"/>
        </w:tabs>
        <w:ind w:left="0" w:firstLine="0"/>
        <w:jc w:val="both"/>
      </w:pPr>
      <w:r w:rsidRPr="006A524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6269C" w:rsidRPr="006A524B" w:rsidRDefault="0046269C" w:rsidP="00EE13F1">
      <w:pPr>
        <w:numPr>
          <w:ilvl w:val="0"/>
          <w:numId w:val="88"/>
        </w:numPr>
        <w:tabs>
          <w:tab w:val="left" w:pos="284"/>
          <w:tab w:val="left" w:pos="709"/>
        </w:tabs>
        <w:ind w:left="0" w:firstLine="0"/>
        <w:jc w:val="both"/>
      </w:pPr>
      <w:r w:rsidRPr="006A524B">
        <w:t xml:space="preserve">глаголы при помощи аффиксов </w:t>
      </w:r>
      <w:r w:rsidRPr="006A524B">
        <w:rPr>
          <w:i/>
          <w:lang w:val="en-US"/>
        </w:rPr>
        <w:t>dis</w:t>
      </w:r>
      <w:r w:rsidRPr="006A524B">
        <w:t xml:space="preserve">-, </w:t>
      </w:r>
      <w:r w:rsidRPr="006A524B">
        <w:rPr>
          <w:i/>
          <w:lang w:val="en-US"/>
        </w:rPr>
        <w:t>mis</w:t>
      </w:r>
      <w:r w:rsidRPr="006A524B">
        <w:t xml:space="preserve">-, </w:t>
      </w:r>
      <w:r w:rsidRPr="006A524B">
        <w:rPr>
          <w:i/>
          <w:lang w:val="en-US"/>
        </w:rPr>
        <w:t>re</w:t>
      </w:r>
      <w:r w:rsidRPr="006A524B">
        <w:t>-, -</w:t>
      </w:r>
      <w:r w:rsidRPr="006A524B">
        <w:rPr>
          <w:i/>
          <w:lang w:val="en-US"/>
        </w:rPr>
        <w:t>i</w:t>
      </w:r>
      <w:r w:rsidRPr="006A524B">
        <w:rPr>
          <w:i/>
        </w:rPr>
        <w:t>ze</w:t>
      </w:r>
      <w:r w:rsidRPr="006A524B">
        <w:t>/-</w:t>
      </w:r>
      <w:r w:rsidRPr="006A524B">
        <w:rPr>
          <w:i/>
        </w:rPr>
        <w:t>ise</w:t>
      </w:r>
      <w:r w:rsidRPr="006A524B">
        <w:t xml:space="preserve">; </w:t>
      </w:r>
    </w:p>
    <w:p w:rsidR="0046269C" w:rsidRPr="006A524B" w:rsidRDefault="0046269C" w:rsidP="00EE13F1">
      <w:pPr>
        <w:numPr>
          <w:ilvl w:val="0"/>
          <w:numId w:val="88"/>
        </w:numPr>
        <w:tabs>
          <w:tab w:val="left" w:pos="284"/>
          <w:tab w:val="left" w:pos="709"/>
        </w:tabs>
        <w:ind w:left="0" w:firstLine="0"/>
        <w:jc w:val="both"/>
        <w:rPr>
          <w:lang w:val="en-US"/>
        </w:rPr>
      </w:pPr>
      <w:r w:rsidRPr="006A524B">
        <w:t>именасуществительныеприпомощисуффиксов</w:t>
      </w:r>
      <w:r w:rsidRPr="006A524B">
        <w:rPr>
          <w:lang w:val="en-US"/>
        </w:rPr>
        <w:t xml:space="preserve"> -</w:t>
      </w:r>
      <w:r w:rsidRPr="006A524B">
        <w:rPr>
          <w:i/>
          <w:lang w:val="en-US"/>
        </w:rPr>
        <w:t>or</w:t>
      </w:r>
      <w:r w:rsidRPr="006A524B">
        <w:rPr>
          <w:lang w:val="en-US"/>
        </w:rPr>
        <w:t>/ -</w:t>
      </w:r>
      <w:r w:rsidRPr="006A524B">
        <w:rPr>
          <w:i/>
          <w:lang w:val="en-US"/>
        </w:rPr>
        <w:t>er</w:t>
      </w:r>
      <w:r w:rsidRPr="006A524B">
        <w:rPr>
          <w:lang w:val="en-US"/>
        </w:rPr>
        <w:t>, -</w:t>
      </w:r>
      <w:r w:rsidRPr="006A524B">
        <w:rPr>
          <w:i/>
          <w:lang w:val="en-US"/>
        </w:rPr>
        <w:t>ist</w:t>
      </w:r>
      <w:r w:rsidRPr="006A524B">
        <w:rPr>
          <w:lang w:val="en-US"/>
        </w:rPr>
        <w:t xml:space="preserve"> , -</w:t>
      </w:r>
      <w:r w:rsidRPr="006A524B">
        <w:rPr>
          <w:i/>
          <w:lang w:val="en-US"/>
        </w:rPr>
        <w:t>sion</w:t>
      </w:r>
      <w:r w:rsidRPr="006A524B">
        <w:rPr>
          <w:lang w:val="en-US"/>
        </w:rPr>
        <w:t>/-</w:t>
      </w:r>
      <w:r w:rsidRPr="006A524B">
        <w:rPr>
          <w:i/>
          <w:lang w:val="en-US"/>
        </w:rPr>
        <w:t>tion</w:t>
      </w:r>
      <w:r w:rsidRPr="006A524B">
        <w:rPr>
          <w:lang w:val="en-US"/>
        </w:rPr>
        <w:t>, -</w:t>
      </w:r>
      <w:r w:rsidRPr="006A524B">
        <w:rPr>
          <w:i/>
          <w:lang w:val="en-US"/>
        </w:rPr>
        <w:t>nce</w:t>
      </w:r>
      <w:r w:rsidRPr="006A524B">
        <w:rPr>
          <w:lang w:val="en-US"/>
        </w:rPr>
        <w:t>/-</w:t>
      </w:r>
      <w:r w:rsidRPr="006A524B">
        <w:rPr>
          <w:i/>
          <w:lang w:val="en-US"/>
        </w:rPr>
        <w:t>ence</w:t>
      </w:r>
      <w:r w:rsidRPr="006A524B">
        <w:rPr>
          <w:lang w:val="en-US"/>
        </w:rPr>
        <w:t>, -</w:t>
      </w:r>
      <w:r w:rsidRPr="006A524B">
        <w:rPr>
          <w:i/>
          <w:lang w:val="en-US"/>
        </w:rPr>
        <w:t>ment</w:t>
      </w:r>
      <w:r w:rsidRPr="006A524B">
        <w:rPr>
          <w:lang w:val="en-US"/>
        </w:rPr>
        <w:t>, -</w:t>
      </w:r>
      <w:r w:rsidRPr="006A524B">
        <w:rPr>
          <w:i/>
          <w:lang w:val="en-US"/>
        </w:rPr>
        <w:t>ity</w:t>
      </w:r>
      <w:r w:rsidRPr="006A524B">
        <w:rPr>
          <w:lang w:val="en-US"/>
        </w:rPr>
        <w:t xml:space="preserve"> , -</w:t>
      </w:r>
      <w:r w:rsidRPr="006A524B">
        <w:rPr>
          <w:i/>
          <w:lang w:val="en-US"/>
        </w:rPr>
        <w:t>ness</w:t>
      </w:r>
      <w:r w:rsidRPr="006A524B">
        <w:rPr>
          <w:lang w:val="en-US"/>
        </w:rPr>
        <w:t>, -</w:t>
      </w:r>
      <w:r w:rsidRPr="006A524B">
        <w:rPr>
          <w:i/>
          <w:lang w:val="en-US"/>
        </w:rPr>
        <w:t>ship</w:t>
      </w:r>
      <w:r w:rsidRPr="006A524B">
        <w:rPr>
          <w:lang w:val="en-US"/>
        </w:rPr>
        <w:t>, -</w:t>
      </w:r>
      <w:r w:rsidRPr="006A524B">
        <w:rPr>
          <w:i/>
          <w:lang w:val="en-US"/>
        </w:rPr>
        <w:t>ing</w:t>
      </w:r>
      <w:r w:rsidRPr="006A524B">
        <w:rPr>
          <w:lang w:val="en-US"/>
        </w:rPr>
        <w:t xml:space="preserve">; </w:t>
      </w:r>
    </w:p>
    <w:p w:rsidR="0046269C" w:rsidRPr="006A524B" w:rsidRDefault="0046269C" w:rsidP="00EE13F1">
      <w:pPr>
        <w:numPr>
          <w:ilvl w:val="0"/>
          <w:numId w:val="88"/>
        </w:numPr>
        <w:tabs>
          <w:tab w:val="left" w:pos="284"/>
          <w:tab w:val="left" w:pos="709"/>
        </w:tabs>
        <w:ind w:left="0" w:firstLine="0"/>
        <w:jc w:val="both"/>
        <w:rPr>
          <w:lang w:val="en-US" w:bidi="en-US"/>
        </w:rPr>
      </w:pPr>
      <w:r w:rsidRPr="006A524B">
        <w:t>именаприлагательныеприпомощиаффиксов</w:t>
      </w:r>
      <w:r w:rsidRPr="006A524B">
        <w:rPr>
          <w:i/>
          <w:lang w:val="en-US" w:bidi="en-US"/>
        </w:rPr>
        <w:t>inter</w:t>
      </w:r>
      <w:r w:rsidRPr="006A524B">
        <w:rPr>
          <w:lang w:val="en-US" w:bidi="en-US"/>
        </w:rPr>
        <w:t>-; -</w:t>
      </w:r>
      <w:r w:rsidRPr="006A524B">
        <w:rPr>
          <w:i/>
          <w:lang w:val="en-US" w:bidi="en-US"/>
        </w:rPr>
        <w:t>y</w:t>
      </w:r>
      <w:r w:rsidRPr="006A524B">
        <w:rPr>
          <w:lang w:val="en-US" w:bidi="en-US"/>
        </w:rPr>
        <w:t>, -</w:t>
      </w:r>
      <w:r w:rsidRPr="006A524B">
        <w:rPr>
          <w:i/>
          <w:lang w:val="en-US" w:bidi="en-US"/>
        </w:rPr>
        <w:t>ly</w:t>
      </w:r>
      <w:r w:rsidRPr="006A524B">
        <w:rPr>
          <w:lang w:val="en-US" w:bidi="en-US"/>
        </w:rPr>
        <w:t>, -</w:t>
      </w:r>
      <w:r w:rsidRPr="006A524B">
        <w:rPr>
          <w:i/>
          <w:lang w:val="en-US" w:bidi="en-US"/>
        </w:rPr>
        <w:t>ful</w:t>
      </w:r>
      <w:r w:rsidRPr="006A524B">
        <w:rPr>
          <w:lang w:val="en-US" w:bidi="en-US"/>
        </w:rPr>
        <w:t xml:space="preserve"> , -</w:t>
      </w:r>
      <w:r w:rsidRPr="006A524B">
        <w:rPr>
          <w:i/>
          <w:lang w:val="en-US" w:bidi="en-US"/>
        </w:rPr>
        <w:t>al</w:t>
      </w:r>
      <w:r w:rsidRPr="006A524B">
        <w:rPr>
          <w:lang w:val="en-US" w:bidi="en-US"/>
        </w:rPr>
        <w:t xml:space="preserve"> , -</w:t>
      </w:r>
      <w:r w:rsidRPr="006A524B">
        <w:rPr>
          <w:i/>
          <w:lang w:val="en-US" w:bidi="en-US"/>
        </w:rPr>
        <w:t>ic</w:t>
      </w:r>
      <w:r w:rsidRPr="006A524B">
        <w:rPr>
          <w:lang w:val="en-US" w:bidi="en-US"/>
        </w:rPr>
        <w:t>,-</w:t>
      </w:r>
      <w:r w:rsidRPr="006A524B">
        <w:rPr>
          <w:i/>
          <w:lang w:val="en-US" w:bidi="en-US"/>
        </w:rPr>
        <w:t>ian</w:t>
      </w:r>
      <w:r w:rsidRPr="006A524B">
        <w:rPr>
          <w:lang w:val="en-US" w:bidi="en-US"/>
        </w:rPr>
        <w:t>/</w:t>
      </w:r>
      <w:r w:rsidRPr="006A524B">
        <w:rPr>
          <w:i/>
          <w:lang w:val="en-US" w:bidi="en-US"/>
        </w:rPr>
        <w:t>an</w:t>
      </w:r>
      <w:r w:rsidRPr="006A524B">
        <w:rPr>
          <w:lang w:val="en-US" w:bidi="en-US"/>
        </w:rPr>
        <w:t>, -</w:t>
      </w:r>
      <w:r w:rsidRPr="006A524B">
        <w:rPr>
          <w:i/>
          <w:lang w:val="en-US" w:bidi="en-US"/>
        </w:rPr>
        <w:t>ing</w:t>
      </w:r>
      <w:r w:rsidRPr="006A524B">
        <w:rPr>
          <w:lang w:val="en-US" w:bidi="en-US"/>
        </w:rPr>
        <w:t>; -</w:t>
      </w:r>
      <w:r w:rsidRPr="006A524B">
        <w:rPr>
          <w:i/>
          <w:lang w:val="en-US" w:bidi="en-US"/>
        </w:rPr>
        <w:t>ous</w:t>
      </w:r>
      <w:r w:rsidRPr="006A524B">
        <w:rPr>
          <w:lang w:val="en-US" w:bidi="en-US"/>
        </w:rPr>
        <w:t>, -</w:t>
      </w:r>
      <w:r w:rsidRPr="006A524B">
        <w:rPr>
          <w:i/>
          <w:lang w:val="en-US" w:bidi="en-US"/>
        </w:rPr>
        <w:t>able</w:t>
      </w:r>
      <w:r w:rsidRPr="006A524B">
        <w:rPr>
          <w:lang w:val="en-US" w:bidi="en-US"/>
        </w:rPr>
        <w:t>/</w:t>
      </w:r>
      <w:r w:rsidRPr="006A524B">
        <w:rPr>
          <w:i/>
          <w:lang w:val="en-US" w:bidi="en-US"/>
        </w:rPr>
        <w:t>ible</w:t>
      </w:r>
      <w:r w:rsidRPr="006A524B">
        <w:rPr>
          <w:lang w:val="en-US" w:bidi="en-US"/>
        </w:rPr>
        <w:t>, -</w:t>
      </w:r>
      <w:r w:rsidRPr="006A524B">
        <w:rPr>
          <w:i/>
          <w:lang w:val="en-US" w:bidi="en-US"/>
        </w:rPr>
        <w:t>less</w:t>
      </w:r>
      <w:r w:rsidRPr="006A524B">
        <w:rPr>
          <w:lang w:val="en-US" w:bidi="en-US"/>
        </w:rPr>
        <w:t>, -</w:t>
      </w:r>
      <w:r w:rsidRPr="006A524B">
        <w:rPr>
          <w:i/>
          <w:lang w:val="en-US" w:bidi="en-US"/>
        </w:rPr>
        <w:t>ive</w:t>
      </w:r>
      <w:r w:rsidRPr="006A524B">
        <w:rPr>
          <w:lang w:val="en-US" w:bidi="en-US"/>
        </w:rPr>
        <w:t>;</w:t>
      </w:r>
    </w:p>
    <w:p w:rsidR="0046269C" w:rsidRPr="006A524B" w:rsidRDefault="0046269C" w:rsidP="00EE13F1">
      <w:pPr>
        <w:numPr>
          <w:ilvl w:val="0"/>
          <w:numId w:val="88"/>
        </w:numPr>
        <w:tabs>
          <w:tab w:val="left" w:pos="284"/>
          <w:tab w:val="left" w:pos="709"/>
        </w:tabs>
        <w:ind w:left="0" w:firstLine="0"/>
        <w:jc w:val="both"/>
      </w:pPr>
      <w:r w:rsidRPr="006A524B">
        <w:t>наречия при помощи суффикса -</w:t>
      </w:r>
      <w:r w:rsidRPr="006A524B">
        <w:rPr>
          <w:i/>
          <w:lang w:val="en-US"/>
        </w:rPr>
        <w:t>ly</w:t>
      </w:r>
      <w:r w:rsidRPr="006A524B">
        <w:t>;</w:t>
      </w:r>
    </w:p>
    <w:p w:rsidR="0046269C" w:rsidRPr="006A524B" w:rsidRDefault="0046269C" w:rsidP="00EE13F1">
      <w:pPr>
        <w:numPr>
          <w:ilvl w:val="0"/>
          <w:numId w:val="88"/>
        </w:numPr>
        <w:tabs>
          <w:tab w:val="left" w:pos="284"/>
          <w:tab w:val="left" w:pos="709"/>
        </w:tabs>
        <w:ind w:left="0" w:firstLine="0"/>
        <w:jc w:val="both"/>
      </w:pPr>
      <w:r w:rsidRPr="006A524B">
        <w:t>имена существительные, имена прилагательные, наречия при помощи отрицательных префиксов</w:t>
      </w:r>
      <w:r w:rsidRPr="006A524B">
        <w:rPr>
          <w:i/>
          <w:lang w:bidi="en-US"/>
        </w:rPr>
        <w:t>un</w:t>
      </w:r>
      <w:r w:rsidRPr="006A524B">
        <w:t xml:space="preserve">-, </w:t>
      </w:r>
      <w:r w:rsidRPr="006A524B">
        <w:rPr>
          <w:i/>
          <w:lang w:bidi="en-US"/>
        </w:rPr>
        <w:t>im</w:t>
      </w:r>
      <w:r w:rsidRPr="006A524B">
        <w:t>-/</w:t>
      </w:r>
      <w:r w:rsidRPr="006A524B">
        <w:rPr>
          <w:i/>
          <w:lang w:bidi="en-US"/>
        </w:rPr>
        <w:t>in</w:t>
      </w:r>
      <w:r w:rsidRPr="006A524B">
        <w:t>-;</w:t>
      </w:r>
    </w:p>
    <w:p w:rsidR="0046269C" w:rsidRPr="006A524B" w:rsidRDefault="0046269C" w:rsidP="00EE13F1">
      <w:pPr>
        <w:numPr>
          <w:ilvl w:val="0"/>
          <w:numId w:val="88"/>
        </w:numPr>
        <w:tabs>
          <w:tab w:val="left" w:pos="284"/>
          <w:tab w:val="left" w:pos="709"/>
        </w:tabs>
        <w:ind w:left="0" w:firstLine="0"/>
        <w:jc w:val="both"/>
      </w:pPr>
      <w:r w:rsidRPr="006A524B">
        <w:t>числительные при помощи суффиксов -</w:t>
      </w:r>
      <w:r w:rsidRPr="006A524B">
        <w:rPr>
          <w:i/>
          <w:lang w:val="en-US"/>
        </w:rPr>
        <w:t>teen</w:t>
      </w:r>
      <w:r w:rsidRPr="006A524B">
        <w:t>, -</w:t>
      </w:r>
      <w:r w:rsidRPr="006A524B">
        <w:rPr>
          <w:i/>
          <w:lang w:val="en-US"/>
        </w:rPr>
        <w:t>ty</w:t>
      </w:r>
      <w:r w:rsidRPr="006A524B">
        <w:t>; -</w:t>
      </w:r>
      <w:r w:rsidRPr="006A524B">
        <w:rPr>
          <w:i/>
          <w:lang w:val="en-US"/>
        </w:rPr>
        <w:t>th</w:t>
      </w:r>
      <w:r w:rsidRPr="006A524B">
        <w:t>.</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и употреблять в речи в нескольких значениях многозначные слова, изученные в пределах тематики основной школы;</w:t>
      </w:r>
    </w:p>
    <w:p w:rsidR="0046269C" w:rsidRPr="006A524B" w:rsidRDefault="0046269C" w:rsidP="00EE13F1">
      <w:pPr>
        <w:numPr>
          <w:ilvl w:val="0"/>
          <w:numId w:val="30"/>
        </w:numPr>
        <w:tabs>
          <w:tab w:val="left" w:pos="284"/>
          <w:tab w:val="left" w:pos="709"/>
        </w:tabs>
        <w:ind w:left="0" w:firstLine="0"/>
        <w:jc w:val="both"/>
        <w:rPr>
          <w:i/>
        </w:rPr>
      </w:pPr>
      <w:r w:rsidRPr="006A524B">
        <w:rPr>
          <w:i/>
        </w:rPr>
        <w:t>знать различия между явлениями синонимии и антонимии; употреблять в речи изученные синонимы и антонимы адекватно ситуации общения;</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и употреблять в речи наиболее распространенные фразовые глаголы;</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принадлежность слов к частям речи по аффиксам;</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и употреблять в речи различные средства связи в тексте для обеспечения его целостности (</w:t>
      </w:r>
      <w:r w:rsidRPr="006A524B">
        <w:rPr>
          <w:i/>
          <w:lang w:val="en-US"/>
        </w:rPr>
        <w:t>firstly</w:t>
      </w:r>
      <w:r w:rsidRPr="006A524B">
        <w:rPr>
          <w:i/>
        </w:rPr>
        <w:t xml:space="preserve">, </w:t>
      </w:r>
      <w:r w:rsidRPr="006A524B">
        <w:rPr>
          <w:i/>
          <w:lang w:val="en-US"/>
        </w:rPr>
        <w:t>tobeginwith</w:t>
      </w:r>
      <w:r w:rsidRPr="006A524B">
        <w:rPr>
          <w:i/>
        </w:rPr>
        <w:t xml:space="preserve">, </w:t>
      </w:r>
      <w:r w:rsidRPr="006A524B">
        <w:rPr>
          <w:i/>
          <w:lang w:val="en-US"/>
        </w:rPr>
        <w:t>however</w:t>
      </w:r>
      <w:r w:rsidRPr="006A524B">
        <w:rPr>
          <w:i/>
        </w:rPr>
        <w:t xml:space="preserve">, </w:t>
      </w:r>
      <w:r w:rsidRPr="006A524B">
        <w:rPr>
          <w:i/>
          <w:lang w:val="en-US"/>
        </w:rPr>
        <w:t>asforme</w:t>
      </w:r>
      <w:r w:rsidRPr="006A524B">
        <w:rPr>
          <w:i/>
        </w:rPr>
        <w:t xml:space="preserve">, </w:t>
      </w:r>
      <w:r w:rsidRPr="006A524B">
        <w:rPr>
          <w:i/>
          <w:lang w:val="en-US"/>
        </w:rPr>
        <w:t>finally</w:t>
      </w:r>
      <w:r w:rsidRPr="006A524B">
        <w:rPr>
          <w:i/>
        </w:rPr>
        <w:t xml:space="preserve">, </w:t>
      </w:r>
      <w:r w:rsidRPr="006A524B">
        <w:rPr>
          <w:i/>
          <w:lang w:val="en-US"/>
        </w:rPr>
        <w:t>atlast</w:t>
      </w:r>
      <w:r w:rsidRPr="006A524B">
        <w:rPr>
          <w:i/>
        </w:rPr>
        <w:t xml:space="preserve">, </w:t>
      </w:r>
      <w:r w:rsidRPr="006A524B">
        <w:rPr>
          <w:i/>
          <w:lang w:val="en-US"/>
        </w:rPr>
        <w:t>etc</w:t>
      </w:r>
      <w:r w:rsidRPr="006A524B">
        <w:rPr>
          <w:i/>
        </w:rPr>
        <w:t>.);</w:t>
      </w:r>
    </w:p>
    <w:p w:rsidR="0046269C" w:rsidRPr="006A524B" w:rsidRDefault="0046269C" w:rsidP="00EE13F1">
      <w:pPr>
        <w:numPr>
          <w:ilvl w:val="0"/>
          <w:numId w:val="30"/>
        </w:numPr>
        <w:tabs>
          <w:tab w:val="left" w:pos="284"/>
          <w:tab w:val="left" w:pos="709"/>
        </w:tabs>
        <w:ind w:left="0" w:firstLine="0"/>
        <w:jc w:val="both"/>
        <w:rPr>
          <w:i/>
        </w:rPr>
      </w:pPr>
      <w:r w:rsidRPr="006A524B">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6269C" w:rsidRPr="006A524B" w:rsidRDefault="0046269C" w:rsidP="00EE13F1">
      <w:pPr>
        <w:tabs>
          <w:tab w:val="left" w:pos="284"/>
          <w:tab w:val="left" w:pos="709"/>
        </w:tabs>
        <w:jc w:val="both"/>
        <w:rPr>
          <w:b/>
        </w:rPr>
      </w:pPr>
      <w:r w:rsidRPr="006A524B">
        <w:rPr>
          <w:b/>
        </w:rPr>
        <w:t>Грамма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2"/>
        </w:numPr>
        <w:tabs>
          <w:tab w:val="left" w:pos="284"/>
          <w:tab w:val="left" w:pos="709"/>
        </w:tabs>
        <w:ind w:left="0" w:firstLine="0"/>
        <w:jc w:val="both"/>
      </w:pPr>
      <w:r w:rsidRPr="006A524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6269C" w:rsidRPr="006A524B" w:rsidRDefault="0046269C" w:rsidP="00EE13F1">
      <w:pPr>
        <w:numPr>
          <w:ilvl w:val="0"/>
          <w:numId w:val="31"/>
        </w:numPr>
        <w:tabs>
          <w:tab w:val="left" w:pos="284"/>
          <w:tab w:val="left" w:pos="709"/>
        </w:tabs>
        <w:ind w:left="0" w:firstLine="0"/>
        <w:jc w:val="both"/>
      </w:pPr>
      <w:r w:rsidRPr="006A524B">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98116A" w:rsidRPr="006A524B">
        <w:t>), побудительные</w:t>
      </w:r>
      <w:r w:rsidRPr="006A524B">
        <w:t xml:space="preserve"> (в утвердительной и отрицательной форме) и восклицательные;</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w:t>
      </w:r>
      <w:r w:rsidR="00CB7A1F" w:rsidRPr="006A524B">
        <w:t>в речи,</w:t>
      </w:r>
      <w:r w:rsidRPr="006A524B">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предложения с начальным </w:t>
      </w:r>
      <w:r w:rsidRPr="006A524B">
        <w:rPr>
          <w:i/>
        </w:rPr>
        <w:t>It</w:t>
      </w:r>
      <w:r w:rsidRPr="006A524B">
        <w:t>;</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предложения с начальным </w:t>
      </w:r>
      <w:r w:rsidRPr="006A524B">
        <w:rPr>
          <w:i/>
        </w:rPr>
        <w:t>There+</w:t>
      </w:r>
      <w:r w:rsidRPr="006A524B">
        <w:rPr>
          <w:i/>
          <w:lang w:val="en-US"/>
        </w:rPr>
        <w:t>tobe</w:t>
      </w:r>
      <w:r w:rsidRPr="006A524B">
        <w:t>;</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сложносочиненные предложения с сочинительными союзами </w:t>
      </w:r>
      <w:r w:rsidRPr="006A524B">
        <w:rPr>
          <w:i/>
        </w:rPr>
        <w:t>and</w:t>
      </w:r>
      <w:r w:rsidRPr="006A524B">
        <w:t>,</w:t>
      </w:r>
      <w:r w:rsidRPr="006A524B">
        <w:rPr>
          <w:i/>
        </w:rPr>
        <w:t xml:space="preserve"> but</w:t>
      </w:r>
      <w:r w:rsidRPr="006A524B">
        <w:t>,</w:t>
      </w:r>
      <w:r w:rsidRPr="006A524B">
        <w:rPr>
          <w:i/>
        </w:rPr>
        <w:t xml:space="preserve"> or</w:t>
      </w:r>
      <w:r w:rsidRPr="006A524B">
        <w:t>;</w:t>
      </w:r>
    </w:p>
    <w:p w:rsidR="0046269C" w:rsidRPr="006A524B" w:rsidRDefault="0046269C" w:rsidP="00EE13F1">
      <w:pPr>
        <w:numPr>
          <w:ilvl w:val="0"/>
          <w:numId w:val="31"/>
        </w:numPr>
        <w:tabs>
          <w:tab w:val="left" w:pos="284"/>
          <w:tab w:val="left" w:pos="709"/>
        </w:tabs>
        <w:ind w:left="0" w:firstLine="0"/>
        <w:jc w:val="both"/>
        <w:rPr>
          <w:i/>
        </w:rPr>
      </w:pPr>
      <w:r w:rsidRPr="006A524B">
        <w:t xml:space="preserve">распознавать и употреблять в речи сложноподчиненные предложения с союзами и союзными словами </w:t>
      </w:r>
      <w:r w:rsidRPr="006A524B">
        <w:rPr>
          <w:i/>
          <w:lang w:val="en-US"/>
        </w:rPr>
        <w:t>because</w:t>
      </w:r>
      <w:r w:rsidRPr="006A524B">
        <w:t xml:space="preserve">, </w:t>
      </w:r>
      <w:r w:rsidR="0098116A" w:rsidRPr="006A524B">
        <w:rPr>
          <w:i/>
          <w:lang w:val="en-US"/>
        </w:rPr>
        <w:t>if</w:t>
      </w:r>
      <w:r w:rsidR="0098116A" w:rsidRPr="006A524B">
        <w:t>,</w:t>
      </w:r>
      <w:r w:rsidR="0098116A" w:rsidRPr="006A524B">
        <w:rPr>
          <w:i/>
        </w:rPr>
        <w:t xml:space="preserve"> </w:t>
      </w:r>
      <w:r w:rsidR="0098116A" w:rsidRPr="006A524B">
        <w:rPr>
          <w:i/>
          <w:lang w:val="en-US"/>
        </w:rPr>
        <w:t>that</w:t>
      </w:r>
      <w:r w:rsidRPr="006A524B">
        <w:t xml:space="preserve">, </w:t>
      </w:r>
      <w:r w:rsidRPr="006A524B">
        <w:rPr>
          <w:i/>
          <w:lang w:val="en-US"/>
        </w:rPr>
        <w:t>who</w:t>
      </w:r>
      <w:r w:rsidRPr="006A524B">
        <w:t xml:space="preserve">, </w:t>
      </w:r>
      <w:r w:rsidR="0098116A" w:rsidRPr="006A524B">
        <w:rPr>
          <w:i/>
          <w:lang w:val="en-US"/>
        </w:rPr>
        <w:t>which</w:t>
      </w:r>
      <w:r w:rsidR="0098116A" w:rsidRPr="006A524B">
        <w:t>,</w:t>
      </w:r>
      <w:r w:rsidR="0098116A" w:rsidRPr="006A524B">
        <w:rPr>
          <w:i/>
        </w:rPr>
        <w:t xml:space="preserve"> </w:t>
      </w:r>
      <w:r w:rsidR="0098116A" w:rsidRPr="006A524B">
        <w:rPr>
          <w:i/>
          <w:lang w:val="en-US"/>
        </w:rPr>
        <w:t>what</w:t>
      </w:r>
      <w:r w:rsidRPr="006A524B">
        <w:t xml:space="preserve">, </w:t>
      </w:r>
      <w:r w:rsidRPr="006A524B">
        <w:rPr>
          <w:i/>
          <w:lang w:val="en-US"/>
        </w:rPr>
        <w:t>when</w:t>
      </w:r>
      <w:r w:rsidRPr="006A524B">
        <w:t xml:space="preserve">, </w:t>
      </w:r>
      <w:r w:rsidRPr="006A524B">
        <w:rPr>
          <w:i/>
          <w:lang w:val="en-US"/>
        </w:rPr>
        <w:t>where</w:t>
      </w:r>
      <w:r w:rsidRPr="006A524B">
        <w:rPr>
          <w:i/>
        </w:rPr>
        <w:t xml:space="preserve">, </w:t>
      </w:r>
      <w:r w:rsidR="0098116A" w:rsidRPr="006A524B">
        <w:rPr>
          <w:i/>
          <w:lang w:val="en-US"/>
        </w:rPr>
        <w:t>how</w:t>
      </w:r>
      <w:r w:rsidR="0098116A" w:rsidRPr="006A524B">
        <w:rPr>
          <w:i/>
        </w:rPr>
        <w:t xml:space="preserve">, </w:t>
      </w:r>
      <w:r w:rsidR="0098116A" w:rsidRPr="006A524B">
        <w:rPr>
          <w:i/>
          <w:lang w:val="en-US"/>
        </w:rPr>
        <w:t>why</w:t>
      </w:r>
      <w:r w:rsidRPr="006A524B">
        <w:t>;</w:t>
      </w:r>
    </w:p>
    <w:p w:rsidR="0046269C" w:rsidRPr="006A524B" w:rsidRDefault="0046269C" w:rsidP="00EE13F1">
      <w:pPr>
        <w:numPr>
          <w:ilvl w:val="0"/>
          <w:numId w:val="31"/>
        </w:numPr>
        <w:tabs>
          <w:tab w:val="left" w:pos="284"/>
          <w:tab w:val="left" w:pos="709"/>
        </w:tabs>
        <w:ind w:left="0" w:firstLine="0"/>
        <w:jc w:val="both"/>
      </w:pPr>
      <w:r w:rsidRPr="006A524B">
        <w:t>использовать косвенную речь в утвердительных и вопросительных предложениях в настоящем и прошедшем времени;</w:t>
      </w:r>
    </w:p>
    <w:p w:rsidR="0046269C" w:rsidRPr="006A524B" w:rsidRDefault="0046269C" w:rsidP="00EE13F1">
      <w:pPr>
        <w:numPr>
          <w:ilvl w:val="0"/>
          <w:numId w:val="31"/>
        </w:numPr>
        <w:tabs>
          <w:tab w:val="left" w:pos="284"/>
          <w:tab w:val="left" w:pos="709"/>
        </w:tabs>
        <w:ind w:left="0" w:firstLine="0"/>
        <w:jc w:val="both"/>
        <w:rPr>
          <w:i/>
          <w:lang w:val="en-US"/>
        </w:rPr>
      </w:pPr>
      <w:r w:rsidRPr="006A524B">
        <w:t>распознаватьиупотреблятьвречиусловныепредложенияреальногохарактера</w:t>
      </w:r>
      <w:r w:rsidRPr="006A524B">
        <w:rPr>
          <w:lang w:val="en-US"/>
        </w:rPr>
        <w:t xml:space="preserve"> (Conditional I – </w:t>
      </w:r>
      <w:r w:rsidRPr="006A524B">
        <w:rPr>
          <w:i/>
          <w:lang w:val="en-US"/>
        </w:rPr>
        <w:t>If I see Jim, I’ll invite him to our school party</w:t>
      </w:r>
      <w:r w:rsidRPr="006A524B">
        <w:rPr>
          <w:lang w:val="en-US"/>
        </w:rPr>
        <w:t xml:space="preserve">) </w:t>
      </w:r>
      <w:r w:rsidRPr="006A524B">
        <w:t>инереальногохарактера</w:t>
      </w:r>
      <w:r w:rsidRPr="006A524B">
        <w:rPr>
          <w:lang w:val="en-US"/>
        </w:rPr>
        <w:t xml:space="preserve"> (Conditional II</w:t>
      </w:r>
      <w:r w:rsidRPr="006A524B">
        <w:rPr>
          <w:i/>
          <w:lang w:val="en-US"/>
        </w:rPr>
        <w:t xml:space="preserve"> – If I were you, I would start learning French);</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существительные с определенным/ неопределенным/нулевым артиклем;</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наречия времени и образа действия и слова, выражающие количество (</w:t>
      </w:r>
      <w:r w:rsidRPr="006A524B">
        <w:rPr>
          <w:i/>
          <w:lang w:val="en-US"/>
        </w:rPr>
        <w:t>many</w:t>
      </w:r>
      <w:r w:rsidRPr="006A524B">
        <w:t>/</w:t>
      </w:r>
      <w:r w:rsidRPr="006A524B">
        <w:rPr>
          <w:i/>
          <w:lang w:val="en-US"/>
        </w:rPr>
        <w:t>much</w:t>
      </w:r>
      <w:r w:rsidRPr="006A524B">
        <w:t xml:space="preserve">, </w:t>
      </w:r>
      <w:r w:rsidRPr="006A524B">
        <w:rPr>
          <w:i/>
          <w:lang w:val="en-US"/>
        </w:rPr>
        <w:t>few</w:t>
      </w:r>
      <w:r w:rsidRPr="006A524B">
        <w:t>/</w:t>
      </w:r>
      <w:r w:rsidRPr="006A524B">
        <w:rPr>
          <w:i/>
          <w:lang w:val="en-US"/>
        </w:rPr>
        <w:t>afew</w:t>
      </w:r>
      <w:r w:rsidRPr="006A524B">
        <w:t xml:space="preserve">, </w:t>
      </w:r>
      <w:r w:rsidRPr="006A524B">
        <w:rPr>
          <w:i/>
          <w:lang w:val="en-US"/>
        </w:rPr>
        <w:t>little</w:t>
      </w:r>
      <w:r w:rsidRPr="006A524B">
        <w:t>/</w:t>
      </w:r>
      <w:r w:rsidRPr="006A524B">
        <w:rPr>
          <w:i/>
          <w:lang w:val="en-US"/>
        </w:rPr>
        <w:t>alittle</w:t>
      </w:r>
      <w:r w:rsidRPr="006A524B">
        <w:t>); наречия в положительной, сравнительной и превосходной степенях, образованные по правилу и исключения;</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количественные и порядковые числительные;</w:t>
      </w:r>
    </w:p>
    <w:p w:rsidR="0046269C" w:rsidRPr="006A524B" w:rsidRDefault="0046269C" w:rsidP="00EE13F1">
      <w:pPr>
        <w:numPr>
          <w:ilvl w:val="0"/>
          <w:numId w:val="31"/>
        </w:numPr>
        <w:tabs>
          <w:tab w:val="left" w:pos="284"/>
          <w:tab w:val="left" w:pos="709"/>
        </w:tabs>
        <w:ind w:left="0" w:firstLine="0"/>
        <w:jc w:val="both"/>
        <w:rPr>
          <w:i/>
        </w:rPr>
      </w:pPr>
      <w:r w:rsidRPr="006A524B">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6269C" w:rsidRPr="006A524B" w:rsidRDefault="0046269C" w:rsidP="00EE13F1">
      <w:pPr>
        <w:numPr>
          <w:ilvl w:val="0"/>
          <w:numId w:val="31"/>
        </w:numPr>
        <w:tabs>
          <w:tab w:val="left" w:pos="284"/>
          <w:tab w:val="left" w:pos="709"/>
        </w:tabs>
        <w:ind w:left="0" w:firstLine="0"/>
        <w:jc w:val="both"/>
        <w:rPr>
          <w:i/>
        </w:rPr>
      </w:pPr>
      <w:r w:rsidRPr="006A524B">
        <w:t>распознавать и употреблять в речи различные грамматические средства для выражения будущего времени: Simple Future</w:t>
      </w:r>
      <w:r w:rsidRPr="006A524B">
        <w:rPr>
          <w:i/>
        </w:rPr>
        <w:t xml:space="preserve">, to be going to, </w:t>
      </w:r>
      <w:r w:rsidRPr="006A524B">
        <w:t>Present Continuous</w:t>
      </w:r>
      <w:r w:rsidRPr="006A524B">
        <w:rPr>
          <w:i/>
        </w:rPr>
        <w:t>;</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модальные глаголы и их эквиваленты (</w:t>
      </w:r>
      <w:r w:rsidR="0098116A" w:rsidRPr="006A524B">
        <w:rPr>
          <w:i/>
          <w:lang w:val="en-US"/>
        </w:rPr>
        <w:t>may</w:t>
      </w:r>
      <w:r w:rsidR="0098116A" w:rsidRPr="006A524B">
        <w:t>,</w:t>
      </w:r>
      <w:r w:rsidR="0098116A" w:rsidRPr="006A524B">
        <w:rPr>
          <w:i/>
        </w:rPr>
        <w:t xml:space="preserve"> </w:t>
      </w:r>
      <w:r w:rsidR="0098116A" w:rsidRPr="006A524B">
        <w:rPr>
          <w:i/>
          <w:lang w:val="en-US"/>
        </w:rPr>
        <w:t>can</w:t>
      </w:r>
      <w:r w:rsidRPr="006A524B">
        <w:t>,</w:t>
      </w:r>
      <w:r w:rsidRPr="006A524B">
        <w:rPr>
          <w:i/>
          <w:lang w:val="en-US"/>
        </w:rPr>
        <w:t>could</w:t>
      </w:r>
      <w:r w:rsidRPr="006A524B">
        <w:t>,</w:t>
      </w:r>
      <w:r w:rsidRPr="006A524B">
        <w:rPr>
          <w:i/>
          <w:lang w:val="en-US"/>
        </w:rPr>
        <w:t>beableto</w:t>
      </w:r>
      <w:r w:rsidRPr="006A524B">
        <w:t>,</w:t>
      </w:r>
      <w:r w:rsidRPr="006A524B">
        <w:rPr>
          <w:i/>
          <w:lang w:val="en-US"/>
        </w:rPr>
        <w:t>must</w:t>
      </w:r>
      <w:r w:rsidRPr="006A524B">
        <w:t>,</w:t>
      </w:r>
      <w:r w:rsidRPr="006A524B">
        <w:rPr>
          <w:i/>
          <w:lang w:val="en-US"/>
        </w:rPr>
        <w:t>haveto</w:t>
      </w:r>
      <w:r w:rsidRPr="006A524B">
        <w:t xml:space="preserve">, </w:t>
      </w:r>
      <w:r w:rsidRPr="006A524B">
        <w:rPr>
          <w:i/>
          <w:lang w:val="en-US"/>
        </w:rPr>
        <w:t>should</w:t>
      </w:r>
      <w:r w:rsidRPr="006A524B">
        <w:t>);</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глаголы в следующих формах страдательного залога: </w:t>
      </w:r>
      <w:r w:rsidRPr="006A524B">
        <w:rPr>
          <w:lang w:val="en-US"/>
        </w:rPr>
        <w:t>PresentSimplePassive</w:t>
      </w:r>
      <w:r w:rsidRPr="006A524B">
        <w:t xml:space="preserve">, </w:t>
      </w:r>
      <w:r w:rsidRPr="006A524B">
        <w:rPr>
          <w:lang w:val="en-US"/>
        </w:rPr>
        <w:t>PastSimplePassive</w:t>
      </w:r>
      <w:r w:rsidRPr="006A524B">
        <w:t>;</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предлоги места, времени, направления; предлоги, употребляемые при глаголах в страдательном залоге.</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сложноподчиненные предложения с придаточными: времени с союзом </w:t>
      </w:r>
      <w:r w:rsidRPr="006A524B">
        <w:rPr>
          <w:i/>
          <w:lang w:val="en-US"/>
        </w:rPr>
        <w:t>since</w:t>
      </w:r>
      <w:r w:rsidRPr="006A524B">
        <w:rPr>
          <w:i/>
        </w:rPr>
        <w:t xml:space="preserve">; цели с союзом </w:t>
      </w:r>
      <w:r w:rsidRPr="006A524B">
        <w:rPr>
          <w:i/>
          <w:lang w:val="en-US"/>
        </w:rPr>
        <w:t>sothat</w:t>
      </w:r>
      <w:r w:rsidRPr="006A524B">
        <w:rPr>
          <w:i/>
        </w:rPr>
        <w:t xml:space="preserve">; условия с союзом </w:t>
      </w:r>
      <w:r w:rsidRPr="006A524B">
        <w:rPr>
          <w:i/>
          <w:lang w:val="en-US"/>
        </w:rPr>
        <w:t>unless</w:t>
      </w:r>
      <w:r w:rsidRPr="006A524B">
        <w:rPr>
          <w:i/>
        </w:rPr>
        <w:t xml:space="preserve">; определительными с союзами </w:t>
      </w:r>
      <w:r w:rsidRPr="006A524B">
        <w:rPr>
          <w:i/>
          <w:lang w:val="en-US"/>
        </w:rPr>
        <w:t>who</w:t>
      </w:r>
      <w:r w:rsidRPr="006A524B">
        <w:rPr>
          <w:i/>
        </w:rPr>
        <w:t xml:space="preserve">, </w:t>
      </w:r>
      <w:r w:rsidRPr="006A524B">
        <w:rPr>
          <w:i/>
          <w:lang w:val="en-US"/>
        </w:rPr>
        <w:t>which</w:t>
      </w:r>
      <w:r w:rsidRPr="006A524B">
        <w:rPr>
          <w:i/>
        </w:rPr>
        <w:t xml:space="preserve">, </w:t>
      </w:r>
      <w:r w:rsidRPr="006A524B">
        <w:rPr>
          <w:i/>
          <w:lang w:val="en-US"/>
        </w:rPr>
        <w:t>that</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сложноподчиненные предложения с союзами whoever, whatever, however, whenever;</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предложения с конструкциями </w:t>
      </w:r>
      <w:r w:rsidRPr="006A524B">
        <w:rPr>
          <w:i/>
          <w:lang w:val="en-US"/>
        </w:rPr>
        <w:t>as</w:t>
      </w:r>
      <w:r w:rsidRPr="006A524B">
        <w:rPr>
          <w:i/>
        </w:rPr>
        <w:t xml:space="preserve"> … </w:t>
      </w:r>
      <w:r w:rsidRPr="006A524B">
        <w:rPr>
          <w:i/>
          <w:lang w:val="en-US"/>
        </w:rPr>
        <w:t>as</w:t>
      </w:r>
      <w:r w:rsidRPr="006A524B">
        <w:rPr>
          <w:i/>
        </w:rPr>
        <w:t xml:space="preserve">; </w:t>
      </w:r>
      <w:r w:rsidRPr="006A524B">
        <w:rPr>
          <w:i/>
          <w:lang w:val="en-US"/>
        </w:rPr>
        <w:t>notso</w:t>
      </w:r>
      <w:r w:rsidRPr="006A524B">
        <w:rPr>
          <w:i/>
        </w:rPr>
        <w:t xml:space="preserve"> … </w:t>
      </w:r>
      <w:r w:rsidRPr="006A524B">
        <w:rPr>
          <w:i/>
          <w:lang w:val="en-US"/>
        </w:rPr>
        <w:t>as</w:t>
      </w:r>
      <w:r w:rsidRPr="006A524B">
        <w:rPr>
          <w:i/>
        </w:rPr>
        <w:t xml:space="preserve">; </w:t>
      </w:r>
      <w:r w:rsidRPr="006A524B">
        <w:rPr>
          <w:i/>
          <w:lang w:val="en-US"/>
        </w:rPr>
        <w:t>either</w:t>
      </w:r>
      <w:r w:rsidRPr="006A524B">
        <w:rPr>
          <w:i/>
        </w:rPr>
        <w:t xml:space="preserve"> … </w:t>
      </w:r>
      <w:r w:rsidRPr="006A524B">
        <w:rPr>
          <w:i/>
          <w:lang w:val="en-US"/>
        </w:rPr>
        <w:t>or</w:t>
      </w:r>
      <w:r w:rsidRPr="006A524B">
        <w:rPr>
          <w:i/>
        </w:rPr>
        <w:t xml:space="preserve">; </w:t>
      </w:r>
      <w:r w:rsidRPr="006A524B">
        <w:rPr>
          <w:i/>
          <w:lang w:val="en-US"/>
        </w:rPr>
        <w:t>neither</w:t>
      </w:r>
      <w:r w:rsidRPr="006A524B">
        <w:rPr>
          <w:i/>
        </w:rPr>
        <w:t xml:space="preserve"> … </w:t>
      </w:r>
      <w:r w:rsidRPr="006A524B">
        <w:rPr>
          <w:i/>
          <w:lang w:val="en-US"/>
        </w:rPr>
        <w:t>nor</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lastRenderedPageBreak/>
        <w:t>распознавать и употреблять в речи предложения с конструкцией I wish;</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конструкции с глаголами на -ing: to love/hate doing something; Stop talking;</w:t>
      </w:r>
    </w:p>
    <w:p w:rsidR="0046269C" w:rsidRPr="006A524B" w:rsidRDefault="0046269C" w:rsidP="00EE13F1">
      <w:pPr>
        <w:numPr>
          <w:ilvl w:val="0"/>
          <w:numId w:val="33"/>
        </w:numPr>
        <w:tabs>
          <w:tab w:val="left" w:pos="284"/>
          <w:tab w:val="left" w:pos="709"/>
        </w:tabs>
        <w:ind w:left="0" w:firstLine="0"/>
        <w:jc w:val="both"/>
        <w:rPr>
          <w:i/>
          <w:lang w:val="en-US"/>
        </w:rPr>
      </w:pPr>
      <w:r w:rsidRPr="006A524B">
        <w:rPr>
          <w:i/>
        </w:rPr>
        <w:t>распознаватьиупотреблятьвречиконструкции</w:t>
      </w:r>
      <w:r w:rsidRPr="006A524B">
        <w:rPr>
          <w:i/>
          <w:lang w:val="en-US"/>
        </w:rPr>
        <w:t>It takes me …to do something; to look / feel / be happy;</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определения, выраженные прилагательными, в правильном порядке их следования;</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глаголы во временных формах действительного </w:t>
      </w:r>
      <w:r w:rsidR="00CB7A1F" w:rsidRPr="006A524B">
        <w:rPr>
          <w:i/>
        </w:rPr>
        <w:t xml:space="preserve">залога: </w:t>
      </w:r>
      <w:r w:rsidR="00CB7A1F" w:rsidRPr="006A524B">
        <w:rPr>
          <w:i/>
          <w:lang w:val="en-US"/>
        </w:rPr>
        <w:t>PastPerfect</w:t>
      </w:r>
      <w:r w:rsidRPr="006A524B">
        <w:rPr>
          <w:i/>
        </w:rPr>
        <w:t xml:space="preserve">, </w:t>
      </w:r>
      <w:r w:rsidRPr="006A524B">
        <w:rPr>
          <w:i/>
          <w:lang w:val="de-DE"/>
        </w:rPr>
        <w:t xml:space="preserve">Present </w:t>
      </w:r>
      <w:r w:rsidRPr="006A524B">
        <w:rPr>
          <w:i/>
          <w:lang w:val="en-US"/>
        </w:rPr>
        <w:t>PerfectContinuous</w:t>
      </w:r>
      <w:r w:rsidRPr="006A524B">
        <w:rPr>
          <w:i/>
        </w:rPr>
        <w:t xml:space="preserve">, </w:t>
      </w:r>
      <w:r w:rsidRPr="006A524B">
        <w:rPr>
          <w:i/>
          <w:lang w:val="en-US"/>
        </w:rPr>
        <w:t>Future</w:t>
      </w:r>
      <w:r w:rsidRPr="006A524B">
        <w:rPr>
          <w:i/>
        </w:rPr>
        <w:t>-</w:t>
      </w:r>
      <w:r w:rsidRPr="006A524B">
        <w:rPr>
          <w:i/>
          <w:lang w:val="en-US"/>
        </w:rPr>
        <w:t>in</w:t>
      </w:r>
      <w:r w:rsidRPr="006A524B">
        <w:rPr>
          <w:i/>
        </w:rPr>
        <w:t>-</w:t>
      </w:r>
      <w:r w:rsidRPr="006A524B">
        <w:rPr>
          <w:i/>
          <w:lang w:val="en-US"/>
        </w:rPr>
        <w:t>the</w:t>
      </w:r>
      <w:r w:rsidRPr="006A524B">
        <w:rPr>
          <w:i/>
        </w:rPr>
        <w:t>-</w:t>
      </w:r>
      <w:r w:rsidRPr="006A524B">
        <w:rPr>
          <w:i/>
          <w:lang w:val="en-US"/>
        </w:rPr>
        <w:t>Past</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глаголы в формах страдательного залогаFuture SimplePassive, </w:t>
      </w:r>
      <w:r w:rsidRPr="006A524B">
        <w:rPr>
          <w:i/>
          <w:lang w:val="en-US"/>
        </w:rPr>
        <w:t>PresentPerfect</w:t>
      </w:r>
      <w:r w:rsidRPr="006A524B">
        <w:rPr>
          <w:i/>
        </w:rPr>
        <w:t xml:space="preserve"> Passive;</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модальные глаголы </w:t>
      </w:r>
      <w:r w:rsidRPr="006A524B">
        <w:rPr>
          <w:i/>
          <w:lang w:val="en-US"/>
        </w:rPr>
        <w:t>need</w:t>
      </w:r>
      <w:r w:rsidRPr="006A524B">
        <w:rPr>
          <w:i/>
        </w:rPr>
        <w:t xml:space="preserve">, </w:t>
      </w:r>
      <w:r w:rsidRPr="006A524B">
        <w:rPr>
          <w:i/>
          <w:lang w:val="en-US"/>
        </w:rPr>
        <w:t>shall</w:t>
      </w:r>
      <w:r w:rsidRPr="006A524B">
        <w:rPr>
          <w:i/>
        </w:rPr>
        <w:t xml:space="preserve">, </w:t>
      </w:r>
      <w:r w:rsidRPr="006A524B">
        <w:rPr>
          <w:i/>
          <w:lang w:val="en-US"/>
        </w:rPr>
        <w:t>might</w:t>
      </w:r>
      <w:r w:rsidRPr="006A524B">
        <w:rPr>
          <w:i/>
        </w:rPr>
        <w:t xml:space="preserve">, </w:t>
      </w:r>
      <w:r w:rsidRPr="006A524B">
        <w:rPr>
          <w:i/>
          <w:lang w:val="en-US"/>
        </w:rPr>
        <w:t>would</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по формальным признакам и понимать значение неличных форм глагола (инфинитива, герундия, причастия </w:t>
      </w:r>
      <w:r w:rsidRPr="006A524B">
        <w:rPr>
          <w:i/>
          <w:lang w:val="en-US"/>
        </w:rPr>
        <w:t>I</w:t>
      </w:r>
      <w:r w:rsidRPr="006A524B">
        <w:rPr>
          <w:i/>
        </w:rPr>
        <w:t xml:space="preserve">и </w:t>
      </w:r>
      <w:r w:rsidRPr="006A524B">
        <w:rPr>
          <w:i/>
          <w:lang w:val="en-US"/>
        </w:rPr>
        <w:t>II</w:t>
      </w:r>
      <w:r w:rsidRPr="006A524B">
        <w:rPr>
          <w:i/>
        </w:rPr>
        <w:t>, отглагольного существительного) без различения их функций и употреблятьих в речи;</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словосочетания «Причастие </w:t>
      </w:r>
      <w:r w:rsidRPr="006A524B">
        <w:rPr>
          <w:i/>
          <w:lang w:val="en-US"/>
        </w:rPr>
        <w:t>I</w:t>
      </w:r>
      <w:r w:rsidRPr="006A524B">
        <w:rPr>
          <w:i/>
        </w:rPr>
        <w:t>+существительное» (</w:t>
      </w:r>
      <w:r w:rsidRPr="006A524B">
        <w:rPr>
          <w:i/>
          <w:lang w:val="en-US"/>
        </w:rPr>
        <w:t>aplayingchild</w:t>
      </w:r>
      <w:r w:rsidRPr="006A524B">
        <w:rPr>
          <w:i/>
        </w:rPr>
        <w:t xml:space="preserve">) и «Причастие </w:t>
      </w:r>
      <w:r w:rsidRPr="006A524B">
        <w:rPr>
          <w:i/>
          <w:lang w:val="en-US"/>
        </w:rPr>
        <w:t>II</w:t>
      </w:r>
      <w:r w:rsidRPr="006A524B">
        <w:rPr>
          <w:i/>
        </w:rPr>
        <w:t>+существительное» (</w:t>
      </w:r>
      <w:r w:rsidRPr="006A524B">
        <w:rPr>
          <w:i/>
          <w:lang w:val="en-US"/>
        </w:rPr>
        <w:t>awrittenpoem</w:t>
      </w:r>
      <w:r w:rsidRPr="006A524B">
        <w:rPr>
          <w:i/>
        </w:rPr>
        <w:t>).</w:t>
      </w:r>
    </w:p>
    <w:p w:rsidR="0046269C" w:rsidRPr="006A524B" w:rsidRDefault="0046269C" w:rsidP="00EE13F1">
      <w:pPr>
        <w:tabs>
          <w:tab w:val="left" w:pos="284"/>
          <w:tab w:val="left" w:pos="709"/>
        </w:tabs>
        <w:jc w:val="both"/>
        <w:rPr>
          <w:b/>
        </w:rPr>
      </w:pPr>
      <w:r w:rsidRPr="006A524B">
        <w:rPr>
          <w:b/>
        </w:rPr>
        <w:t>Социокультурные знания и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6"/>
        </w:numPr>
        <w:tabs>
          <w:tab w:val="left" w:pos="284"/>
          <w:tab w:val="left" w:pos="709"/>
        </w:tabs>
        <w:ind w:left="0" w:firstLine="0"/>
        <w:jc w:val="both"/>
      </w:pPr>
      <w:r w:rsidRPr="006A524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6269C" w:rsidRPr="006A524B" w:rsidRDefault="0046269C" w:rsidP="00EE13F1">
      <w:pPr>
        <w:numPr>
          <w:ilvl w:val="0"/>
          <w:numId w:val="36"/>
        </w:numPr>
        <w:tabs>
          <w:tab w:val="left" w:pos="284"/>
          <w:tab w:val="left" w:pos="709"/>
        </w:tabs>
        <w:ind w:left="0" w:firstLine="0"/>
        <w:jc w:val="both"/>
      </w:pPr>
      <w:r w:rsidRPr="006A524B">
        <w:t>представлять родную страну и культуру на английском языке;</w:t>
      </w:r>
    </w:p>
    <w:p w:rsidR="0046269C" w:rsidRPr="006A524B" w:rsidRDefault="0046269C" w:rsidP="00EE13F1">
      <w:pPr>
        <w:numPr>
          <w:ilvl w:val="0"/>
          <w:numId w:val="36"/>
        </w:numPr>
        <w:tabs>
          <w:tab w:val="left" w:pos="284"/>
          <w:tab w:val="left" w:pos="709"/>
        </w:tabs>
        <w:ind w:left="0" w:firstLine="0"/>
        <w:jc w:val="both"/>
      </w:pPr>
      <w:r w:rsidRPr="006A524B">
        <w:t>понимать социокультурные реалии при чтении и аудировании в рамках изученного материала.</w:t>
      </w:r>
    </w:p>
    <w:p w:rsidR="0046269C" w:rsidRPr="006A524B" w:rsidRDefault="0046269C" w:rsidP="00EE13F1">
      <w:pPr>
        <w:tabs>
          <w:tab w:val="left" w:pos="284"/>
          <w:tab w:val="left" w:pos="709"/>
        </w:tabs>
        <w:jc w:val="both"/>
      </w:pPr>
      <w:r w:rsidRPr="006A524B">
        <w:rPr>
          <w:b/>
        </w:rPr>
        <w:t>Выпускник получит возможность научиться:</w:t>
      </w:r>
    </w:p>
    <w:p w:rsidR="0046269C" w:rsidRPr="006A524B" w:rsidRDefault="0046269C" w:rsidP="00EE13F1">
      <w:pPr>
        <w:numPr>
          <w:ilvl w:val="0"/>
          <w:numId w:val="37"/>
        </w:numPr>
        <w:tabs>
          <w:tab w:val="left" w:pos="284"/>
          <w:tab w:val="left" w:pos="709"/>
        </w:tabs>
        <w:ind w:left="0" w:firstLine="0"/>
        <w:jc w:val="both"/>
        <w:rPr>
          <w:b/>
          <w:i/>
        </w:rPr>
      </w:pPr>
      <w:r w:rsidRPr="006A524B">
        <w:rPr>
          <w:i/>
        </w:rPr>
        <w:t>использовать социокультурные реалии при создании устных и письменных высказываний;</w:t>
      </w:r>
    </w:p>
    <w:p w:rsidR="0046269C" w:rsidRPr="006A524B" w:rsidRDefault="0046269C" w:rsidP="00EE13F1">
      <w:pPr>
        <w:numPr>
          <w:ilvl w:val="0"/>
          <w:numId w:val="37"/>
        </w:numPr>
        <w:tabs>
          <w:tab w:val="left" w:pos="284"/>
          <w:tab w:val="left" w:pos="709"/>
        </w:tabs>
        <w:ind w:left="0" w:firstLine="0"/>
        <w:jc w:val="both"/>
        <w:rPr>
          <w:b/>
          <w:i/>
        </w:rPr>
      </w:pPr>
      <w:r w:rsidRPr="006A524B">
        <w:rPr>
          <w:i/>
        </w:rPr>
        <w:t>находить сходство и различие в традициях родной страны и страны/стран изучаемого языка.</w:t>
      </w:r>
    </w:p>
    <w:p w:rsidR="0046269C" w:rsidRPr="006A524B" w:rsidRDefault="0046269C" w:rsidP="00EE13F1">
      <w:pPr>
        <w:tabs>
          <w:tab w:val="left" w:pos="284"/>
          <w:tab w:val="left" w:pos="709"/>
        </w:tabs>
        <w:jc w:val="both"/>
        <w:rPr>
          <w:b/>
        </w:rPr>
      </w:pPr>
      <w:r w:rsidRPr="006A524B">
        <w:rPr>
          <w:b/>
        </w:rPr>
        <w:t>Компенсаторные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8"/>
        </w:numPr>
        <w:tabs>
          <w:tab w:val="left" w:pos="284"/>
          <w:tab w:val="left" w:pos="709"/>
        </w:tabs>
        <w:ind w:left="0" w:firstLine="0"/>
        <w:jc w:val="both"/>
        <w:rPr>
          <w:b/>
        </w:rPr>
      </w:pPr>
      <w:r w:rsidRPr="006A524B">
        <w:t>выходить из положения при дефиците языковых средств: использовать переспрос при говорении.</w:t>
      </w:r>
    </w:p>
    <w:p w:rsidR="0046269C" w:rsidRPr="006A524B" w:rsidRDefault="0046269C" w:rsidP="00EE13F1">
      <w:pPr>
        <w:tabs>
          <w:tab w:val="left" w:pos="284"/>
          <w:tab w:val="left" w:pos="709"/>
        </w:tabs>
        <w:jc w:val="both"/>
      </w:pPr>
      <w:r w:rsidRPr="006A524B">
        <w:rPr>
          <w:b/>
        </w:rPr>
        <w:t>Выпускник получит возможность научиться:</w:t>
      </w:r>
    </w:p>
    <w:p w:rsidR="0046269C" w:rsidRPr="006A524B" w:rsidRDefault="0046269C" w:rsidP="00EE13F1">
      <w:pPr>
        <w:numPr>
          <w:ilvl w:val="0"/>
          <w:numId w:val="38"/>
        </w:numPr>
        <w:tabs>
          <w:tab w:val="left" w:pos="284"/>
          <w:tab w:val="left" w:pos="709"/>
        </w:tabs>
        <w:ind w:left="0" w:firstLine="0"/>
        <w:jc w:val="both"/>
        <w:rPr>
          <w:i/>
        </w:rPr>
      </w:pPr>
      <w:r w:rsidRPr="006A524B">
        <w:rPr>
          <w:i/>
        </w:rPr>
        <w:t>использовать перифраз, синонимические и антонимические средства при говорении;</w:t>
      </w:r>
    </w:p>
    <w:p w:rsidR="0098116A" w:rsidRPr="006A524B" w:rsidRDefault="0046269C" w:rsidP="00EE13F1">
      <w:pPr>
        <w:tabs>
          <w:tab w:val="left" w:pos="284"/>
          <w:tab w:val="left" w:pos="709"/>
        </w:tabs>
        <w:jc w:val="both"/>
        <w:rPr>
          <w:b/>
          <w:i/>
        </w:rPr>
      </w:pPr>
      <w:r w:rsidRPr="006A524B">
        <w:rPr>
          <w:i/>
        </w:rPr>
        <w:t>пользоваться языковой и контекстуальной догадкой при аудировании и чтении.</w:t>
      </w:r>
      <w:r w:rsidRPr="006A524B">
        <w:rPr>
          <w:b/>
          <w:i/>
        </w:rPr>
        <w:t xml:space="preserve">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 xml:space="preserve">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w:t>
      </w:r>
      <w:r w:rsidRPr="006A524B">
        <w:rPr>
          <w:i/>
        </w:rPr>
        <w:lastRenderedPageBreak/>
        <w:t>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tabs>
          <w:tab w:val="left" w:pos="284"/>
          <w:tab w:val="left" w:pos="709"/>
        </w:tabs>
        <w:jc w:val="both"/>
        <w:rPr>
          <w:b/>
          <w:bCs/>
          <w:iCs/>
        </w:rPr>
      </w:pPr>
    </w:p>
    <w:p w:rsidR="0046269C" w:rsidRPr="003B44E2" w:rsidRDefault="0046269C" w:rsidP="00EE13F1">
      <w:pPr>
        <w:pStyle w:val="1"/>
        <w:tabs>
          <w:tab w:val="left" w:pos="284"/>
          <w:tab w:val="left" w:pos="709"/>
        </w:tabs>
        <w:rPr>
          <w:rFonts w:ascii="Times New Roman" w:hAnsi="Times New Roman" w:cs="Times New Roman"/>
          <w:b/>
          <w:sz w:val="24"/>
          <w:szCs w:val="24"/>
        </w:rPr>
      </w:pPr>
      <w:bookmarkStart w:id="31" w:name="_Toc84805892"/>
      <w:r w:rsidRPr="003B44E2">
        <w:rPr>
          <w:rFonts w:ascii="Times New Roman" w:hAnsi="Times New Roman" w:cs="Times New Roman"/>
          <w:b/>
          <w:color w:val="auto"/>
          <w:sz w:val="24"/>
          <w:szCs w:val="24"/>
        </w:rPr>
        <w:t xml:space="preserve">1.2.3.6. </w:t>
      </w:r>
      <w:bookmarkStart w:id="32" w:name="_Toc409691631"/>
      <w:bookmarkStart w:id="33" w:name="_Toc410653956"/>
      <w:bookmarkStart w:id="34" w:name="_Toc414553138"/>
      <w:r w:rsidRPr="003B44E2">
        <w:rPr>
          <w:rFonts w:ascii="Times New Roman" w:hAnsi="Times New Roman" w:cs="Times New Roman"/>
          <w:b/>
          <w:color w:val="auto"/>
          <w:sz w:val="24"/>
          <w:szCs w:val="24"/>
        </w:rPr>
        <w:t>Второй иностранный язык (французский)</w:t>
      </w:r>
      <w:bookmarkEnd w:id="31"/>
      <w:bookmarkEnd w:id="32"/>
      <w:bookmarkEnd w:id="33"/>
      <w:bookmarkEnd w:id="34"/>
    </w:p>
    <w:p w:rsidR="0046269C" w:rsidRPr="006A524B" w:rsidRDefault="0046269C" w:rsidP="00EE13F1">
      <w:pPr>
        <w:tabs>
          <w:tab w:val="left" w:pos="284"/>
          <w:tab w:val="left" w:pos="709"/>
        </w:tabs>
        <w:jc w:val="both"/>
        <w:rPr>
          <w:b/>
        </w:rPr>
      </w:pPr>
      <w:r w:rsidRPr="006A524B">
        <w:rPr>
          <w:b/>
        </w:rPr>
        <w:t>Коммуникативные умения</w:t>
      </w:r>
      <w:r w:rsidR="003B44E2">
        <w:rPr>
          <w:b/>
        </w:rPr>
        <w:t xml:space="preserve">. </w:t>
      </w:r>
      <w:r w:rsidRPr="006A524B">
        <w:rPr>
          <w:b/>
        </w:rPr>
        <w:t>Говорение. Диа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ести диалог (диалог этикетного характера, диалог-расспрос, диалог-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вести диалог-обмен мнениями;</w:t>
      </w:r>
    </w:p>
    <w:p w:rsidR="0046269C" w:rsidRPr="006A524B" w:rsidRDefault="0046269C" w:rsidP="00EE13F1">
      <w:pPr>
        <w:tabs>
          <w:tab w:val="left" w:pos="284"/>
          <w:tab w:val="left" w:pos="709"/>
        </w:tabs>
        <w:jc w:val="both"/>
        <w:rPr>
          <w:i/>
        </w:rPr>
      </w:pPr>
      <w:r w:rsidRPr="006A524B">
        <w:rPr>
          <w:i/>
        </w:rPr>
        <w:t>- брать и давать интервью;</w:t>
      </w:r>
    </w:p>
    <w:p w:rsidR="0046269C" w:rsidRPr="006A524B" w:rsidRDefault="0046269C" w:rsidP="00EE13F1">
      <w:pPr>
        <w:tabs>
          <w:tab w:val="left" w:pos="284"/>
          <w:tab w:val="left" w:pos="709"/>
        </w:tabs>
        <w:jc w:val="both"/>
        <w:rPr>
          <w:i/>
        </w:rPr>
      </w:pPr>
      <w:r w:rsidRPr="006A524B">
        <w:rPr>
          <w:i/>
        </w:rPr>
        <w:t>- вести диалог-расспрос на основе нелинейного текста (таблицы, диаграммы и т. д.).</w:t>
      </w:r>
    </w:p>
    <w:p w:rsidR="0046269C" w:rsidRPr="006A524B" w:rsidRDefault="0046269C" w:rsidP="00EE13F1">
      <w:pPr>
        <w:tabs>
          <w:tab w:val="left" w:pos="284"/>
          <w:tab w:val="left" w:pos="709"/>
        </w:tabs>
        <w:jc w:val="both"/>
        <w:rPr>
          <w:b/>
        </w:rPr>
      </w:pPr>
      <w:r w:rsidRPr="006A524B">
        <w:rPr>
          <w:b/>
        </w:rPr>
        <w:t>Говорение. Моно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6269C" w:rsidRPr="006A524B" w:rsidRDefault="0046269C" w:rsidP="00EE13F1">
      <w:pPr>
        <w:tabs>
          <w:tab w:val="left" w:pos="284"/>
          <w:tab w:val="left" w:pos="709"/>
        </w:tabs>
        <w:jc w:val="both"/>
      </w:pPr>
      <w:r w:rsidRPr="006A524B">
        <w:t>- описывать события с опорой на зрительную наглядность и/или вербальную опору (ключевые слова, план, вопросы);</w:t>
      </w:r>
    </w:p>
    <w:p w:rsidR="0046269C" w:rsidRPr="006A524B" w:rsidRDefault="0046269C" w:rsidP="00EE13F1">
      <w:pPr>
        <w:tabs>
          <w:tab w:val="left" w:pos="284"/>
          <w:tab w:val="left" w:pos="709"/>
        </w:tabs>
        <w:jc w:val="both"/>
      </w:pPr>
      <w:r w:rsidRPr="006A524B">
        <w:t>- давать краткую характеристику реальных людей и литературных персонажей;</w:t>
      </w:r>
    </w:p>
    <w:p w:rsidR="0046269C" w:rsidRPr="006A524B" w:rsidRDefault="0046269C" w:rsidP="00EE13F1">
      <w:pPr>
        <w:tabs>
          <w:tab w:val="left" w:pos="284"/>
          <w:tab w:val="left" w:pos="709"/>
        </w:tabs>
        <w:jc w:val="both"/>
      </w:pPr>
      <w:r w:rsidRPr="006A524B">
        <w:t>- передавать основное содержание прочитанного текста с опорой или без опоры на текст/ключевые слова/план/вопросы;</w:t>
      </w:r>
    </w:p>
    <w:p w:rsidR="0046269C" w:rsidRPr="006A524B" w:rsidRDefault="0046269C" w:rsidP="00EE13F1">
      <w:pPr>
        <w:tabs>
          <w:tab w:val="left" w:pos="284"/>
          <w:tab w:val="left" w:pos="709"/>
        </w:tabs>
        <w:jc w:val="both"/>
      </w:pPr>
      <w:r w:rsidRPr="006A524B">
        <w:t>- описывать картинку/фото с опорой или без опоры на ключевые слова/ план/вопросы.</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делать сообщение на заданную тему на основе прочитанного;</w:t>
      </w:r>
    </w:p>
    <w:p w:rsidR="0046269C" w:rsidRPr="006A524B" w:rsidRDefault="0046269C" w:rsidP="00EE13F1">
      <w:pPr>
        <w:tabs>
          <w:tab w:val="left" w:pos="284"/>
          <w:tab w:val="left" w:pos="709"/>
        </w:tabs>
        <w:jc w:val="both"/>
        <w:rPr>
          <w:i/>
        </w:rPr>
      </w:pPr>
      <w:r w:rsidRPr="006A524B">
        <w:rPr>
          <w:i/>
        </w:rPr>
        <w:t>- комментировать факты из прочитанного/прослушанного текста, выражать и аргументировать своё отношение к прочитанному/прослушанному;</w:t>
      </w:r>
    </w:p>
    <w:p w:rsidR="0046269C" w:rsidRPr="006A524B" w:rsidRDefault="0046269C" w:rsidP="00EE13F1">
      <w:pPr>
        <w:tabs>
          <w:tab w:val="left" w:pos="284"/>
          <w:tab w:val="left" w:pos="709"/>
        </w:tabs>
        <w:jc w:val="both"/>
        <w:rPr>
          <w:i/>
        </w:rPr>
      </w:pPr>
      <w:r w:rsidRPr="006A524B">
        <w:rPr>
          <w:i/>
        </w:rPr>
        <w:t>- кратко высказываться без предварительной подготовки на заданную тему в соответствии с предложенной ситуацией общения;</w:t>
      </w:r>
    </w:p>
    <w:p w:rsidR="0046269C" w:rsidRPr="006A524B" w:rsidRDefault="0046269C" w:rsidP="00EE13F1">
      <w:pPr>
        <w:tabs>
          <w:tab w:val="left" w:pos="284"/>
          <w:tab w:val="left" w:pos="709"/>
        </w:tabs>
        <w:jc w:val="both"/>
        <w:rPr>
          <w:i/>
        </w:rPr>
      </w:pPr>
      <w:r w:rsidRPr="006A524B">
        <w:rPr>
          <w:i/>
        </w:rPr>
        <w:t>- кратко высказываться с опорой на нелинейный текст (таблицы, диаграммы, расписание и т. п.);</w:t>
      </w:r>
    </w:p>
    <w:p w:rsidR="0046269C" w:rsidRPr="006A524B" w:rsidRDefault="0046269C" w:rsidP="00EE13F1">
      <w:pPr>
        <w:tabs>
          <w:tab w:val="left" w:pos="284"/>
          <w:tab w:val="left" w:pos="709"/>
        </w:tabs>
        <w:jc w:val="both"/>
        <w:rPr>
          <w:i/>
        </w:rPr>
      </w:pPr>
      <w:r w:rsidRPr="006A524B">
        <w:rPr>
          <w:i/>
        </w:rPr>
        <w:t>- кратко излагать результаты выполненной проектной работы.</w:t>
      </w:r>
    </w:p>
    <w:p w:rsidR="0046269C" w:rsidRPr="006A524B" w:rsidRDefault="0046269C" w:rsidP="00EE13F1">
      <w:pPr>
        <w:tabs>
          <w:tab w:val="left" w:pos="284"/>
          <w:tab w:val="left" w:pos="709"/>
        </w:tabs>
        <w:jc w:val="both"/>
        <w:rPr>
          <w:b/>
        </w:rPr>
      </w:pPr>
      <w:r w:rsidRPr="006A524B">
        <w:rPr>
          <w:b/>
        </w:rPr>
        <w:t>Аудировани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оспринимать на слух и понимать основное содержание языковых явлений;</w:t>
      </w:r>
    </w:p>
    <w:p w:rsidR="0046269C" w:rsidRPr="006A524B" w:rsidRDefault="0046269C" w:rsidP="00EE13F1">
      <w:pPr>
        <w:tabs>
          <w:tab w:val="left" w:pos="284"/>
          <w:tab w:val="left" w:pos="709"/>
        </w:tabs>
        <w:jc w:val="both"/>
      </w:pPr>
      <w:r w:rsidRPr="006A524B">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выделять основную тему в воспринимаемом на слух тексте;</w:t>
      </w:r>
    </w:p>
    <w:p w:rsidR="0046269C" w:rsidRPr="006A524B" w:rsidRDefault="0046269C" w:rsidP="00EE13F1">
      <w:pPr>
        <w:tabs>
          <w:tab w:val="left" w:pos="284"/>
          <w:tab w:val="left" w:pos="709"/>
        </w:tabs>
        <w:jc w:val="both"/>
        <w:rPr>
          <w:i/>
        </w:rPr>
      </w:pPr>
      <w:r w:rsidRPr="006A524B">
        <w:rPr>
          <w:i/>
        </w:rPr>
        <w:t>- использовать контекстуальную или языковую догадку при восприятии на слух текстов, содержащих незнакомые слова.</w:t>
      </w:r>
    </w:p>
    <w:p w:rsidR="0046269C" w:rsidRPr="006A524B" w:rsidRDefault="0046269C" w:rsidP="00EE13F1">
      <w:pPr>
        <w:tabs>
          <w:tab w:val="left" w:pos="284"/>
          <w:tab w:val="left" w:pos="709"/>
        </w:tabs>
        <w:jc w:val="both"/>
        <w:rPr>
          <w:b/>
        </w:rPr>
      </w:pPr>
      <w:r w:rsidRPr="006A524B">
        <w:rPr>
          <w:b/>
        </w:rPr>
        <w:t>Чтени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читать и понимать основное содержание несложных аутентичных текстов, содержащих отдельные неизученные языковые явления;</w:t>
      </w:r>
    </w:p>
    <w:p w:rsidR="0046269C" w:rsidRPr="006A524B" w:rsidRDefault="0046269C" w:rsidP="00EE13F1">
      <w:pPr>
        <w:tabs>
          <w:tab w:val="left" w:pos="284"/>
          <w:tab w:val="left" w:pos="709"/>
        </w:tabs>
        <w:jc w:val="both"/>
      </w:pPr>
      <w:r w:rsidRPr="006A524B">
        <w:lastRenderedPageBreak/>
        <w:t>- читать и находить в несложных аутентичных текстах, содержащих отдельные неизученные языковые явления, нужную/ интересующую/запрашиваемую информацию, представленную в явном и в неявном виде;</w:t>
      </w:r>
    </w:p>
    <w:p w:rsidR="0046269C" w:rsidRPr="006A524B" w:rsidRDefault="0046269C" w:rsidP="00EE13F1">
      <w:pPr>
        <w:tabs>
          <w:tab w:val="left" w:pos="284"/>
          <w:tab w:val="left" w:pos="709"/>
        </w:tabs>
        <w:jc w:val="both"/>
      </w:pPr>
      <w:r w:rsidRPr="006A524B">
        <w:t>- читать и полностью понимать несложные аутентичные тексты, построенные на изученном языковом материале;</w:t>
      </w:r>
    </w:p>
    <w:p w:rsidR="0046269C" w:rsidRPr="006A524B" w:rsidRDefault="0046269C" w:rsidP="00EE13F1">
      <w:pPr>
        <w:tabs>
          <w:tab w:val="left" w:pos="284"/>
          <w:tab w:val="left" w:pos="709"/>
        </w:tabs>
        <w:jc w:val="both"/>
      </w:pPr>
      <w:r w:rsidRPr="006A524B">
        <w:t>- выразительно читать вслух небольшие, построенные на изученном языковом материале аутентичные тексты, демонстрируя понимание прочитанного.</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устанавливать причинно-следственную взаимосвязь фактов и событий, изложенных в несложном аутентичном тексте;</w:t>
      </w:r>
    </w:p>
    <w:p w:rsidR="0046269C" w:rsidRPr="006A524B" w:rsidRDefault="0046269C" w:rsidP="00EE13F1">
      <w:pPr>
        <w:tabs>
          <w:tab w:val="left" w:pos="284"/>
          <w:tab w:val="left" w:pos="709"/>
        </w:tabs>
        <w:jc w:val="both"/>
        <w:rPr>
          <w:i/>
        </w:rPr>
      </w:pPr>
      <w:r w:rsidRPr="006A524B">
        <w:rPr>
          <w:i/>
        </w:rPr>
        <w:t>- восстанавливать текст из разрозненных абзацев или путём добавления выпущенных фрагментов.</w:t>
      </w:r>
    </w:p>
    <w:p w:rsidR="0046269C" w:rsidRPr="006A524B" w:rsidRDefault="0046269C" w:rsidP="00EE13F1">
      <w:pPr>
        <w:tabs>
          <w:tab w:val="left" w:pos="284"/>
          <w:tab w:val="left" w:pos="709"/>
        </w:tabs>
        <w:jc w:val="both"/>
        <w:rPr>
          <w:b/>
        </w:rPr>
      </w:pPr>
      <w:r w:rsidRPr="006A524B">
        <w:rPr>
          <w:b/>
        </w:rPr>
        <w:t>Письменн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заполнять анкеты и формуляры, сообщая о себе основные сведения (имя, фамилия, пол, возраст, гражданство, национальность, адрес и т. д.);</w:t>
      </w:r>
    </w:p>
    <w:p w:rsidR="0046269C" w:rsidRPr="006A524B" w:rsidRDefault="0046269C" w:rsidP="00EE13F1">
      <w:pPr>
        <w:tabs>
          <w:tab w:val="left" w:pos="284"/>
          <w:tab w:val="left" w:pos="709"/>
        </w:tabs>
        <w:jc w:val="both"/>
      </w:pPr>
      <w:r w:rsidRPr="006A524B">
        <w:t>- писать короткие поздравления с днём рождения и другими праздниками, с употреблением формул речевого этикета, принятых в стране изучаемого языка, выражать пожелания (объёмом 30–40 слов, включая адрес);</w:t>
      </w:r>
    </w:p>
    <w:p w:rsidR="0046269C" w:rsidRPr="006A524B" w:rsidRDefault="0046269C" w:rsidP="00EE13F1">
      <w:pPr>
        <w:tabs>
          <w:tab w:val="left" w:pos="284"/>
          <w:tab w:val="left" w:pos="709"/>
        </w:tabs>
        <w:jc w:val="both"/>
      </w:pPr>
      <w:r w:rsidRPr="006A524B">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 запрашивать аналогичную информацию о друге по переписке; выражать благодарность, извинения, просьбу; давать совет и т. д. (объёмом 100–120 слов, включая адрес);</w:t>
      </w:r>
    </w:p>
    <w:p w:rsidR="0046269C" w:rsidRPr="006A524B" w:rsidRDefault="0046269C" w:rsidP="00EE13F1">
      <w:pPr>
        <w:tabs>
          <w:tab w:val="left" w:pos="284"/>
          <w:tab w:val="left" w:pos="709"/>
        </w:tabs>
        <w:jc w:val="both"/>
      </w:pPr>
      <w:r w:rsidRPr="006A524B">
        <w:t>- писать небольшие письменные высказывания с опорой на образец/план.</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делать краткие выписки из текста с целью их использования в собственных устных высказываниях;</w:t>
      </w:r>
    </w:p>
    <w:p w:rsidR="0046269C" w:rsidRPr="006A524B" w:rsidRDefault="0046269C" w:rsidP="00EE13F1">
      <w:pPr>
        <w:tabs>
          <w:tab w:val="left" w:pos="284"/>
          <w:tab w:val="left" w:pos="709"/>
        </w:tabs>
        <w:jc w:val="both"/>
        <w:rPr>
          <w:i/>
        </w:rPr>
      </w:pPr>
      <w:r w:rsidRPr="006A524B">
        <w:rPr>
          <w:i/>
        </w:rPr>
        <w:t>- писать электронное письмо (e-mail) зарубежному другу в ответ на электронное письмо-стимул;</w:t>
      </w:r>
    </w:p>
    <w:p w:rsidR="0046269C" w:rsidRPr="006A524B" w:rsidRDefault="0046269C" w:rsidP="00EE13F1">
      <w:pPr>
        <w:tabs>
          <w:tab w:val="left" w:pos="284"/>
          <w:tab w:val="left" w:pos="709"/>
        </w:tabs>
        <w:jc w:val="both"/>
        <w:rPr>
          <w:i/>
        </w:rPr>
      </w:pPr>
      <w:r w:rsidRPr="006A524B">
        <w:rPr>
          <w:i/>
        </w:rPr>
        <w:t>- составлять план/тезисы устного или письменного сообщения;</w:t>
      </w:r>
    </w:p>
    <w:p w:rsidR="0046269C" w:rsidRPr="006A524B" w:rsidRDefault="0046269C" w:rsidP="00EE13F1">
      <w:pPr>
        <w:tabs>
          <w:tab w:val="left" w:pos="284"/>
          <w:tab w:val="left" w:pos="709"/>
        </w:tabs>
        <w:jc w:val="both"/>
        <w:rPr>
          <w:i/>
        </w:rPr>
      </w:pPr>
      <w:r w:rsidRPr="006A524B">
        <w:rPr>
          <w:i/>
        </w:rPr>
        <w:t>- кратко излагать в письменном виде результаты проектной деятельности;</w:t>
      </w:r>
    </w:p>
    <w:p w:rsidR="0046269C" w:rsidRPr="006A524B" w:rsidRDefault="0046269C" w:rsidP="00EE13F1">
      <w:pPr>
        <w:tabs>
          <w:tab w:val="left" w:pos="284"/>
          <w:tab w:val="left" w:pos="709"/>
        </w:tabs>
        <w:jc w:val="both"/>
        <w:rPr>
          <w:i/>
        </w:rPr>
      </w:pPr>
      <w:r w:rsidRPr="006A524B">
        <w:rPr>
          <w:i/>
        </w:rPr>
        <w:t>- писать небольшое письменное высказывание с опорой на нелинейный текст (таблицы, диаграммы и т. п.).</w:t>
      </w:r>
    </w:p>
    <w:p w:rsidR="0046269C" w:rsidRPr="006A524B" w:rsidRDefault="0046269C" w:rsidP="00EE13F1">
      <w:pPr>
        <w:tabs>
          <w:tab w:val="left" w:pos="284"/>
          <w:tab w:val="left" w:pos="709"/>
        </w:tabs>
        <w:jc w:val="both"/>
        <w:rPr>
          <w:b/>
        </w:rPr>
      </w:pPr>
      <w:r w:rsidRPr="006A524B">
        <w:rPr>
          <w:b/>
        </w:rPr>
        <w:t>Языковые навыки и средства оперирования ими</w:t>
      </w:r>
      <w:r w:rsidR="003B44E2">
        <w:rPr>
          <w:b/>
        </w:rPr>
        <w:t xml:space="preserve">. </w:t>
      </w:r>
      <w:r w:rsidRPr="006A524B">
        <w:rPr>
          <w:b/>
        </w:rPr>
        <w:t>Орфография и пунктуац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правильно писать изученные слова, отобранные для данного этапа обучения, а также применять их в рамках изучаемого лексико-грамматического материала;</w:t>
      </w:r>
    </w:p>
    <w:p w:rsidR="0046269C" w:rsidRPr="006A524B" w:rsidRDefault="0046269C" w:rsidP="00EE13F1">
      <w:pPr>
        <w:tabs>
          <w:tab w:val="left" w:pos="284"/>
          <w:tab w:val="left" w:pos="709"/>
        </w:tabs>
        <w:jc w:val="both"/>
      </w:pPr>
      <w:r w:rsidRPr="006A524B">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6269C" w:rsidRPr="006A524B" w:rsidRDefault="0046269C" w:rsidP="00EE13F1">
      <w:pPr>
        <w:tabs>
          <w:tab w:val="left" w:pos="284"/>
          <w:tab w:val="left" w:pos="709"/>
        </w:tabs>
        <w:jc w:val="both"/>
      </w:pPr>
      <w:r w:rsidRPr="006A524B">
        <w:t>- расставлять в личном письме знаки препинания, диктуемые его форматом, в соответствии с нормами, принятыми в стране изучаемого языка.</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сравнивать и анализировать буквосочетания французского языка и их транскрипцию.</w:t>
      </w:r>
    </w:p>
    <w:p w:rsidR="0046269C" w:rsidRPr="006A524B" w:rsidRDefault="0046269C" w:rsidP="00EE13F1">
      <w:pPr>
        <w:tabs>
          <w:tab w:val="left" w:pos="284"/>
          <w:tab w:val="left" w:pos="709"/>
        </w:tabs>
        <w:jc w:val="both"/>
        <w:rPr>
          <w:b/>
        </w:rPr>
      </w:pPr>
      <w:r w:rsidRPr="006A524B">
        <w:rPr>
          <w:b/>
        </w:rPr>
        <w:t>Фоне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различать на слух и адекватно, без фонематических ошибок, ведущих к сбою коммуникации, произносить слова и фразы изучаемого иностранного языка;</w:t>
      </w:r>
    </w:p>
    <w:p w:rsidR="0046269C" w:rsidRPr="006A524B" w:rsidRDefault="0046269C" w:rsidP="00EE13F1">
      <w:pPr>
        <w:tabs>
          <w:tab w:val="left" w:pos="284"/>
          <w:tab w:val="left" w:pos="709"/>
        </w:tabs>
        <w:jc w:val="both"/>
      </w:pPr>
      <w:r w:rsidRPr="006A524B">
        <w:t>- различать коммуникативные типы предложений по их интонации;</w:t>
      </w:r>
    </w:p>
    <w:p w:rsidR="0046269C" w:rsidRPr="006A524B" w:rsidRDefault="0046269C" w:rsidP="00EE13F1">
      <w:pPr>
        <w:tabs>
          <w:tab w:val="left" w:pos="284"/>
          <w:tab w:val="left" w:pos="709"/>
        </w:tabs>
        <w:jc w:val="both"/>
      </w:pPr>
      <w:r w:rsidRPr="006A524B">
        <w:t>- членить предложение на смысловые группы;</w:t>
      </w:r>
    </w:p>
    <w:p w:rsidR="0046269C" w:rsidRPr="006A524B" w:rsidRDefault="0046269C" w:rsidP="00EE13F1">
      <w:pPr>
        <w:tabs>
          <w:tab w:val="left" w:pos="284"/>
          <w:tab w:val="left" w:pos="709"/>
        </w:tabs>
        <w:jc w:val="both"/>
      </w:pPr>
      <w:r w:rsidRPr="006A524B">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и </w:t>
      </w:r>
      <w:r w:rsidRPr="006A524B">
        <w:lastRenderedPageBreak/>
        <w:t>специальный вопросы), в том числе соблюдая правило отсутствия фразового ударения на служебных словах.</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выражать модальные значения, чувства и эмоции с помощью интонации;</w:t>
      </w:r>
    </w:p>
    <w:p w:rsidR="0046269C" w:rsidRPr="006A524B" w:rsidRDefault="0046269C" w:rsidP="00EE13F1">
      <w:pPr>
        <w:tabs>
          <w:tab w:val="left" w:pos="284"/>
          <w:tab w:val="left" w:pos="709"/>
        </w:tabs>
        <w:jc w:val="both"/>
        <w:rPr>
          <w:i/>
        </w:rPr>
      </w:pPr>
      <w:r w:rsidRPr="006A524B">
        <w:rPr>
          <w:i/>
        </w:rPr>
        <w:t>- совершенствовать слухопроизносительные навыки, в том числе применительно к новому языковому материалу.</w:t>
      </w:r>
    </w:p>
    <w:p w:rsidR="0046269C" w:rsidRPr="006A524B" w:rsidRDefault="0046269C" w:rsidP="00EE13F1">
      <w:pPr>
        <w:tabs>
          <w:tab w:val="left" w:pos="284"/>
          <w:tab w:val="left" w:pos="709"/>
        </w:tabs>
        <w:jc w:val="both"/>
        <w:rPr>
          <w:b/>
        </w:rPr>
      </w:pPr>
      <w:r w:rsidRPr="006A524B">
        <w:rPr>
          <w:b/>
        </w:rPr>
        <w:t>Лекс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6269C" w:rsidRPr="006A524B" w:rsidRDefault="0046269C" w:rsidP="00EE13F1">
      <w:pPr>
        <w:tabs>
          <w:tab w:val="left" w:pos="284"/>
          <w:tab w:val="left" w:pos="709"/>
        </w:tabs>
        <w:jc w:val="both"/>
      </w:pPr>
      <w:r w:rsidRPr="006A524B">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pPr>
      <w:r w:rsidRPr="006A524B">
        <w:t>- соблюдать существующие во французском языке нормы лексической сочетаемости;</w:t>
      </w:r>
    </w:p>
    <w:p w:rsidR="0046269C" w:rsidRPr="006A524B" w:rsidRDefault="0046269C" w:rsidP="00EE13F1">
      <w:pPr>
        <w:tabs>
          <w:tab w:val="left" w:pos="284"/>
          <w:tab w:val="left" w:pos="709"/>
        </w:tabs>
        <w:jc w:val="both"/>
      </w:pPr>
      <w:r w:rsidRPr="006A524B">
        <w:t xml:space="preserve">- распознавать и образовывать родственные слова с использованием суффиксации в пределах тематики основной школы в соответствии с решаемой коммуникативной задачей: </w:t>
      </w:r>
    </w:p>
    <w:p w:rsidR="0046269C" w:rsidRPr="006A524B" w:rsidRDefault="0046269C" w:rsidP="00EE13F1">
      <w:pPr>
        <w:tabs>
          <w:tab w:val="left" w:pos="284"/>
          <w:tab w:val="left" w:pos="709"/>
        </w:tabs>
        <w:jc w:val="both"/>
        <w:rPr>
          <w:lang w:val="en-US"/>
        </w:rPr>
      </w:pPr>
      <w:r w:rsidRPr="006A524B">
        <w:rPr>
          <w:lang w:val="en-US"/>
        </w:rPr>
        <w:t xml:space="preserve">- </w:t>
      </w:r>
      <w:r w:rsidRPr="006A524B">
        <w:t>существительные</w:t>
      </w:r>
      <w:r w:rsidRPr="006A524B">
        <w:rPr>
          <w:lang w:val="en-US"/>
        </w:rPr>
        <w:t xml:space="preserve"> </w:t>
      </w:r>
      <w:r w:rsidRPr="006A524B">
        <w:t>с</w:t>
      </w:r>
      <w:r w:rsidRPr="006A524B">
        <w:rPr>
          <w:lang w:val="en-US"/>
        </w:rPr>
        <w:t xml:space="preserve"> </w:t>
      </w:r>
      <w:r w:rsidRPr="006A524B">
        <w:t>суффиксами</w:t>
      </w:r>
      <w:r w:rsidRPr="006A524B">
        <w:rPr>
          <w:lang w:val="en-US"/>
        </w:rPr>
        <w:t xml:space="preserve"> -tion, -sion (collection, revision); -ement (appartement); -eur (ordinateur); -ure (signature); -ette (bicyclette, disquette); -ique (gymnastique); -iste, -isme (journaliste, tourisme); -er/-`ere (boulanger/ boulang`ere); -ien/-ienne (pharmacien/pharmacienne); -erie (parfumerie); -ence, -ance (preference, confiance); - aire (questionnaire); -oir, -oire (couloir, memoire); -age (bricolage); -te (activite); -ude (attitude); -aison (comparaison); -esse (jeunesse); -ure (ouverture); -ise (friandise);</w:t>
      </w:r>
    </w:p>
    <w:p w:rsidR="0046269C" w:rsidRPr="006A524B" w:rsidRDefault="0046269C" w:rsidP="00EE13F1">
      <w:pPr>
        <w:tabs>
          <w:tab w:val="left" w:pos="284"/>
          <w:tab w:val="left" w:pos="709"/>
        </w:tabs>
        <w:jc w:val="both"/>
        <w:rPr>
          <w:lang w:val="en-US"/>
        </w:rPr>
      </w:pPr>
      <w:r w:rsidRPr="006A524B">
        <w:rPr>
          <w:lang w:val="en-US"/>
        </w:rPr>
        <w:t xml:space="preserve">- </w:t>
      </w:r>
      <w:r w:rsidRPr="006A524B">
        <w:t>наречия</w:t>
      </w:r>
      <w:r w:rsidRPr="006A524B">
        <w:rPr>
          <w:lang w:val="en-US"/>
        </w:rPr>
        <w:t xml:space="preserve"> </w:t>
      </w:r>
      <w:r w:rsidRPr="006A524B">
        <w:t>с</w:t>
      </w:r>
      <w:r w:rsidRPr="006A524B">
        <w:rPr>
          <w:lang w:val="en-US"/>
        </w:rPr>
        <w:t xml:space="preserve"> </w:t>
      </w:r>
      <w:r w:rsidRPr="006A524B">
        <w:t>суффиксом</w:t>
      </w:r>
      <w:r w:rsidRPr="006A524B">
        <w:rPr>
          <w:lang w:val="en-US"/>
        </w:rPr>
        <w:t xml:space="preserve"> -ment;</w:t>
      </w:r>
    </w:p>
    <w:p w:rsidR="0046269C" w:rsidRPr="006A524B" w:rsidRDefault="0046269C" w:rsidP="00EE13F1">
      <w:pPr>
        <w:tabs>
          <w:tab w:val="left" w:pos="284"/>
          <w:tab w:val="left" w:pos="709"/>
        </w:tabs>
        <w:jc w:val="both"/>
        <w:rPr>
          <w:lang w:val="en-US"/>
        </w:rPr>
      </w:pPr>
      <w:r w:rsidRPr="006A524B">
        <w:rPr>
          <w:lang w:val="en-US"/>
        </w:rPr>
        <w:t xml:space="preserve">- </w:t>
      </w:r>
      <w:r w:rsidRPr="006A524B">
        <w:t>прилагательные</w:t>
      </w:r>
      <w:r w:rsidRPr="006A524B">
        <w:rPr>
          <w:lang w:val="en-US"/>
        </w:rPr>
        <w:t xml:space="preserve"> </w:t>
      </w:r>
      <w:r w:rsidRPr="006A524B">
        <w:t>с</w:t>
      </w:r>
      <w:r w:rsidRPr="006A524B">
        <w:rPr>
          <w:lang w:val="en-US"/>
        </w:rPr>
        <w:t xml:space="preserve"> </w:t>
      </w:r>
      <w:r w:rsidRPr="006A524B">
        <w:t>суффиксами</w:t>
      </w:r>
      <w:r w:rsidRPr="006A524B">
        <w:rPr>
          <w:lang w:val="en-US"/>
        </w:rPr>
        <w:t>: -eur/-euse (heureux/ heureuse); -ique (sympathique); -ant (interessant); -ain (americain); -ais (français); -ois (chinois); -ien (parisien); -able/-ible (vivable, lisible); -el/-elle, al/-ale, -ile, il/-ille (professionnel, genial, difficile, gentil); -eau/-elle (nouveau/ nouvelle); -aire (planetaire); -atif/-ative (consultatif);</w:t>
      </w:r>
    </w:p>
    <w:p w:rsidR="0046269C" w:rsidRPr="006A524B" w:rsidRDefault="0046269C" w:rsidP="00EE13F1">
      <w:pPr>
        <w:tabs>
          <w:tab w:val="left" w:pos="284"/>
          <w:tab w:val="left" w:pos="709"/>
        </w:tabs>
        <w:jc w:val="both"/>
      </w:pPr>
      <w:r w:rsidRPr="006A524B">
        <w:t>- распознавать и образовывать родственные слова с использованием префиксации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rPr>
          <w:lang w:val="en-US"/>
        </w:rPr>
      </w:pPr>
      <w:r w:rsidRPr="006A524B">
        <w:rPr>
          <w:lang w:val="en-US"/>
        </w:rPr>
        <w:t xml:space="preserve">- </w:t>
      </w:r>
      <w:r w:rsidRPr="006A524B">
        <w:t>существительные</w:t>
      </w:r>
      <w:r w:rsidRPr="006A524B">
        <w:rPr>
          <w:lang w:val="en-US"/>
        </w:rPr>
        <w:t xml:space="preserve">, </w:t>
      </w:r>
      <w:r w:rsidRPr="006A524B">
        <w:t>прилагательные</w:t>
      </w:r>
      <w:r w:rsidRPr="006A524B">
        <w:rPr>
          <w:lang w:val="en-US"/>
        </w:rPr>
        <w:t xml:space="preserve"> </w:t>
      </w:r>
      <w:r w:rsidRPr="006A524B">
        <w:t>и</w:t>
      </w:r>
      <w:r w:rsidRPr="006A524B">
        <w:rPr>
          <w:lang w:val="en-US"/>
        </w:rPr>
        <w:t xml:space="preserve"> </w:t>
      </w:r>
      <w:r w:rsidRPr="006A524B">
        <w:t>глаголы</w:t>
      </w:r>
      <w:r w:rsidRPr="006A524B">
        <w:rPr>
          <w:lang w:val="en-US"/>
        </w:rPr>
        <w:t>: in-, im-, il- (inconnu, impossible, illisible); de- (depart, decourager); dis- (disparaître); re-, re- (refaire, reviser), pre- (prevenir); me- (mefiant); a- (asymetrique); extra- (extraordinaire); anti- (antichoc);</w:t>
      </w:r>
    </w:p>
    <w:p w:rsidR="0046269C" w:rsidRPr="006A524B" w:rsidRDefault="0046269C" w:rsidP="00EE13F1">
      <w:pPr>
        <w:tabs>
          <w:tab w:val="left" w:pos="284"/>
          <w:tab w:val="left" w:pos="709"/>
        </w:tabs>
        <w:jc w:val="both"/>
      </w:pPr>
      <w:r w:rsidRPr="006A524B">
        <w:t>- распознавать и образовывать родственные слова с использованием словосложения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pPr>
      <w:r w:rsidRPr="006A524B">
        <w:t>- существительное + существительное (telecarte);</w:t>
      </w:r>
    </w:p>
    <w:p w:rsidR="0046269C" w:rsidRPr="006A524B" w:rsidRDefault="0046269C" w:rsidP="00EE13F1">
      <w:pPr>
        <w:tabs>
          <w:tab w:val="left" w:pos="284"/>
          <w:tab w:val="left" w:pos="709"/>
        </w:tabs>
        <w:jc w:val="both"/>
      </w:pPr>
      <w:r w:rsidRPr="006A524B">
        <w:t>- существительное + предлог + существительное (arc-en-ciel);</w:t>
      </w:r>
    </w:p>
    <w:p w:rsidR="0046269C" w:rsidRPr="006A524B" w:rsidRDefault="0046269C" w:rsidP="00EE13F1">
      <w:pPr>
        <w:tabs>
          <w:tab w:val="left" w:pos="284"/>
          <w:tab w:val="left" w:pos="709"/>
        </w:tabs>
        <w:jc w:val="both"/>
      </w:pPr>
      <w:r w:rsidRPr="006A524B">
        <w:t>- прилагательное + существительное (cybercafe);</w:t>
      </w:r>
    </w:p>
    <w:p w:rsidR="0046269C" w:rsidRPr="006A524B" w:rsidRDefault="0046269C" w:rsidP="00EE13F1">
      <w:pPr>
        <w:tabs>
          <w:tab w:val="left" w:pos="284"/>
          <w:tab w:val="left" w:pos="709"/>
        </w:tabs>
        <w:jc w:val="both"/>
      </w:pPr>
      <w:r w:rsidRPr="006A524B">
        <w:t>- глагол + местоимение (rendez-vous);</w:t>
      </w:r>
    </w:p>
    <w:p w:rsidR="0046269C" w:rsidRPr="006A524B" w:rsidRDefault="0046269C" w:rsidP="00EE13F1">
      <w:pPr>
        <w:tabs>
          <w:tab w:val="left" w:pos="284"/>
          <w:tab w:val="left" w:pos="709"/>
        </w:tabs>
        <w:jc w:val="both"/>
      </w:pPr>
      <w:r w:rsidRPr="006A524B">
        <w:t>- глагол + существительное (passe-temps);</w:t>
      </w:r>
    </w:p>
    <w:p w:rsidR="0046269C" w:rsidRPr="006A524B" w:rsidRDefault="0046269C" w:rsidP="00EE13F1">
      <w:pPr>
        <w:tabs>
          <w:tab w:val="left" w:pos="284"/>
          <w:tab w:val="left" w:pos="709"/>
        </w:tabs>
        <w:jc w:val="both"/>
      </w:pPr>
      <w:r w:rsidRPr="006A524B">
        <w:t>- предлог + существительное (sous-sol);</w:t>
      </w:r>
    </w:p>
    <w:p w:rsidR="0046269C" w:rsidRPr="006A524B" w:rsidRDefault="0046269C" w:rsidP="00EE13F1">
      <w:pPr>
        <w:tabs>
          <w:tab w:val="left" w:pos="284"/>
          <w:tab w:val="left" w:pos="709"/>
        </w:tabs>
        <w:jc w:val="both"/>
      </w:pPr>
      <w:r w:rsidRPr="006A524B">
        <w:t>- распознавать и образовывать родственные слова с использованием конверсии (образование существительных от неопределённой формы глагола (conseiller — un conseil)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pPr>
      <w:r w:rsidRPr="006A524B">
        <w:t>- распознавать интернациональные слова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lastRenderedPageBreak/>
        <w:t>- распознавать и употреблять в речи в нескольких значениях многозначные слова, изученные в пределах тематики основной школы;</w:t>
      </w:r>
    </w:p>
    <w:p w:rsidR="0046269C" w:rsidRPr="006A524B" w:rsidRDefault="0046269C" w:rsidP="00EE13F1">
      <w:pPr>
        <w:tabs>
          <w:tab w:val="left" w:pos="284"/>
          <w:tab w:val="left" w:pos="709"/>
        </w:tabs>
        <w:jc w:val="both"/>
        <w:rPr>
          <w:i/>
        </w:rPr>
      </w:pPr>
      <w:r w:rsidRPr="006A524B">
        <w:rPr>
          <w:i/>
        </w:rPr>
        <w:t>- знать различия между явлениями синонимии и антонимии;</w:t>
      </w:r>
    </w:p>
    <w:p w:rsidR="0046269C" w:rsidRPr="006A524B" w:rsidRDefault="0046269C" w:rsidP="00EE13F1">
      <w:pPr>
        <w:tabs>
          <w:tab w:val="left" w:pos="284"/>
          <w:tab w:val="left" w:pos="709"/>
        </w:tabs>
        <w:jc w:val="both"/>
        <w:rPr>
          <w:i/>
        </w:rPr>
      </w:pPr>
      <w:r w:rsidRPr="006A524B">
        <w:rPr>
          <w:i/>
        </w:rPr>
        <w:t>- употреблять в речи изученные синонимы и антонимы адекватно ситуации общения;</w:t>
      </w:r>
    </w:p>
    <w:p w:rsidR="0046269C" w:rsidRPr="006A524B" w:rsidRDefault="0046269C" w:rsidP="00EE13F1">
      <w:pPr>
        <w:tabs>
          <w:tab w:val="left" w:pos="284"/>
          <w:tab w:val="left" w:pos="709"/>
        </w:tabs>
        <w:jc w:val="both"/>
        <w:rPr>
          <w:i/>
        </w:rPr>
      </w:pPr>
      <w:r w:rsidRPr="006A524B">
        <w:rPr>
          <w:i/>
        </w:rPr>
        <w:t>- распознавать принадлежность слов к частям речи по суффиксации;</w:t>
      </w:r>
    </w:p>
    <w:p w:rsidR="0046269C" w:rsidRPr="006A524B" w:rsidRDefault="0046269C" w:rsidP="00EE13F1">
      <w:pPr>
        <w:tabs>
          <w:tab w:val="left" w:pos="284"/>
          <w:tab w:val="left" w:pos="709"/>
        </w:tabs>
        <w:jc w:val="both"/>
        <w:rPr>
          <w:i/>
        </w:rPr>
      </w:pPr>
      <w:r w:rsidRPr="006A524B">
        <w:rPr>
          <w:i/>
        </w:rPr>
        <w:t>- распознавать и употреблять в речи различные средства связи в тексте для обеспечения его целостности;</w:t>
      </w:r>
    </w:p>
    <w:p w:rsidR="0046269C" w:rsidRPr="006A524B" w:rsidRDefault="0046269C" w:rsidP="00EE13F1">
      <w:pPr>
        <w:tabs>
          <w:tab w:val="left" w:pos="284"/>
          <w:tab w:val="left" w:pos="709"/>
        </w:tabs>
        <w:jc w:val="both"/>
        <w:rPr>
          <w:i/>
        </w:rPr>
      </w:pPr>
      <w:r w:rsidRPr="006A524B">
        <w:rPr>
          <w:i/>
        </w:rPr>
        <w:t>- 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46269C" w:rsidRPr="006A524B" w:rsidRDefault="0046269C" w:rsidP="00EE13F1">
      <w:pPr>
        <w:tabs>
          <w:tab w:val="left" w:pos="284"/>
          <w:tab w:val="left" w:pos="709"/>
        </w:tabs>
        <w:jc w:val="both"/>
        <w:rPr>
          <w:b/>
        </w:rPr>
      </w:pPr>
      <w:r w:rsidRPr="006A524B">
        <w:rPr>
          <w:b/>
        </w:rPr>
        <w:t>Грамма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распознавать и употреблять в процессе устного и письменного общения основные синтаксические конструкции и морфологические формы в соответствии с коммуникативной задачей в коммуникативно значимом контексте:</w:t>
      </w:r>
    </w:p>
    <w:p w:rsidR="0046269C" w:rsidRPr="006A524B" w:rsidRDefault="0046269C" w:rsidP="00EE13F1">
      <w:pPr>
        <w:tabs>
          <w:tab w:val="left" w:pos="284"/>
          <w:tab w:val="left" w:pos="709"/>
        </w:tabs>
        <w:jc w:val="both"/>
      </w:pPr>
      <w:r w:rsidRPr="006A524B">
        <w:t>- нераспространённые и распространённые предложения;</w:t>
      </w:r>
    </w:p>
    <w:p w:rsidR="0046269C" w:rsidRPr="006A524B" w:rsidRDefault="0046269C" w:rsidP="00EE13F1">
      <w:pPr>
        <w:tabs>
          <w:tab w:val="left" w:pos="284"/>
          <w:tab w:val="left" w:pos="709"/>
        </w:tabs>
        <w:jc w:val="both"/>
      </w:pPr>
      <w:r w:rsidRPr="006A524B">
        <w:t>- безличные предложения;</w:t>
      </w:r>
    </w:p>
    <w:p w:rsidR="0046269C" w:rsidRPr="006A524B" w:rsidRDefault="0046269C" w:rsidP="00EE13F1">
      <w:pPr>
        <w:tabs>
          <w:tab w:val="left" w:pos="284"/>
          <w:tab w:val="left" w:pos="709"/>
        </w:tabs>
        <w:jc w:val="both"/>
      </w:pPr>
      <w:r w:rsidRPr="006A524B">
        <w:t>- предложения с неопределённо-личным местоимением on;</w:t>
      </w:r>
    </w:p>
    <w:p w:rsidR="0046269C" w:rsidRPr="006A524B" w:rsidRDefault="0046269C" w:rsidP="00EE13F1">
      <w:pPr>
        <w:tabs>
          <w:tab w:val="left" w:pos="284"/>
          <w:tab w:val="left" w:pos="709"/>
        </w:tabs>
        <w:jc w:val="both"/>
      </w:pPr>
      <w:r w:rsidRPr="006A524B">
        <w:t>- сложносочинённые предложения с союзами ou, mais, ni … ni;</w:t>
      </w:r>
    </w:p>
    <w:p w:rsidR="0046269C" w:rsidRPr="006A524B" w:rsidRDefault="0046269C" w:rsidP="00EE13F1">
      <w:pPr>
        <w:tabs>
          <w:tab w:val="left" w:pos="284"/>
          <w:tab w:val="left" w:pos="709"/>
        </w:tabs>
        <w:jc w:val="both"/>
      </w:pPr>
      <w:r w:rsidRPr="006A524B">
        <w:t>- все типы вопросительных предложений;</w:t>
      </w:r>
    </w:p>
    <w:p w:rsidR="0046269C" w:rsidRPr="006A524B" w:rsidRDefault="0046269C" w:rsidP="00EE13F1">
      <w:pPr>
        <w:tabs>
          <w:tab w:val="left" w:pos="284"/>
          <w:tab w:val="left" w:pos="709"/>
        </w:tabs>
        <w:jc w:val="both"/>
      </w:pPr>
      <w:r w:rsidRPr="006A524B">
        <w:t>- прямой порядок слов и инверсию;</w:t>
      </w:r>
    </w:p>
    <w:p w:rsidR="0046269C" w:rsidRPr="006A524B" w:rsidRDefault="0046269C" w:rsidP="00EE13F1">
      <w:pPr>
        <w:tabs>
          <w:tab w:val="left" w:pos="284"/>
          <w:tab w:val="left" w:pos="709"/>
        </w:tabs>
        <w:jc w:val="both"/>
      </w:pPr>
      <w:r w:rsidRPr="006A524B">
        <w:t xml:space="preserve">- вопросительное прилагательное quel, вопросительные наречия où, quand, comment, pourquoi; вопросительные местоимения </w:t>
      </w:r>
      <w:r w:rsidRPr="006A524B">
        <w:rPr>
          <w:lang w:val="en-US"/>
        </w:rPr>
        <w:t>qui</w:t>
      </w:r>
      <w:r w:rsidRPr="006A524B">
        <w:t xml:space="preserve">, </w:t>
      </w:r>
      <w:r w:rsidRPr="006A524B">
        <w:rPr>
          <w:lang w:val="en-US"/>
        </w:rPr>
        <w:t>que</w:t>
      </w:r>
      <w:r w:rsidRPr="006A524B">
        <w:t xml:space="preserve">, </w:t>
      </w:r>
      <w:r w:rsidRPr="006A524B">
        <w:rPr>
          <w:lang w:val="en-US"/>
        </w:rPr>
        <w:t>quoi</w:t>
      </w:r>
      <w:r w:rsidRPr="006A524B">
        <w:t xml:space="preserve">, </w:t>
      </w:r>
      <w:r w:rsidRPr="006A524B">
        <w:rPr>
          <w:lang w:val="en-US"/>
        </w:rPr>
        <w:t>lequel</w:t>
      </w:r>
      <w:r w:rsidRPr="006A524B">
        <w:t>;</w:t>
      </w:r>
    </w:p>
    <w:p w:rsidR="0046269C" w:rsidRPr="006A524B" w:rsidRDefault="0046269C" w:rsidP="00EE13F1">
      <w:pPr>
        <w:tabs>
          <w:tab w:val="left" w:pos="284"/>
          <w:tab w:val="left" w:pos="709"/>
        </w:tabs>
        <w:jc w:val="both"/>
        <w:rPr>
          <w:lang w:val="en-US"/>
        </w:rPr>
      </w:pPr>
      <w:r w:rsidRPr="006A524B">
        <w:rPr>
          <w:lang w:val="en-US"/>
        </w:rPr>
        <w:t xml:space="preserve">- </w:t>
      </w:r>
      <w:r w:rsidRPr="006A524B">
        <w:t>отрицательные</w:t>
      </w:r>
      <w:r w:rsidRPr="006A524B">
        <w:rPr>
          <w:lang w:val="en-US"/>
        </w:rPr>
        <w:t xml:space="preserve"> </w:t>
      </w:r>
      <w:r w:rsidRPr="006A524B">
        <w:t>частицы</w:t>
      </w:r>
      <w:r w:rsidRPr="006A524B">
        <w:rPr>
          <w:lang w:val="en-US"/>
        </w:rPr>
        <w:t xml:space="preserve"> plus, jamais, rien, personne;</w:t>
      </w:r>
    </w:p>
    <w:p w:rsidR="0046269C" w:rsidRPr="006A524B" w:rsidRDefault="0046269C" w:rsidP="00EE13F1">
      <w:pPr>
        <w:tabs>
          <w:tab w:val="left" w:pos="284"/>
          <w:tab w:val="left" w:pos="709"/>
        </w:tabs>
        <w:jc w:val="both"/>
      </w:pPr>
      <w:r w:rsidRPr="006A524B">
        <w:t>- особенности употребления отрицания перед неопределённой формой глагола (l’infinitif);</w:t>
      </w:r>
    </w:p>
    <w:p w:rsidR="0046269C" w:rsidRPr="006A524B" w:rsidRDefault="0046269C" w:rsidP="00EE13F1">
      <w:pPr>
        <w:tabs>
          <w:tab w:val="left" w:pos="284"/>
          <w:tab w:val="left" w:pos="709"/>
        </w:tabs>
        <w:jc w:val="both"/>
      </w:pPr>
      <w:r w:rsidRPr="006A524B">
        <w:t>- ограничительный оборот ne … que;</w:t>
      </w:r>
    </w:p>
    <w:p w:rsidR="0046269C" w:rsidRPr="006A524B" w:rsidRDefault="0046269C" w:rsidP="00EE13F1">
      <w:pPr>
        <w:tabs>
          <w:tab w:val="left" w:pos="284"/>
          <w:tab w:val="left" w:pos="709"/>
        </w:tabs>
        <w:jc w:val="both"/>
      </w:pPr>
      <w:r w:rsidRPr="006A524B">
        <w:t>- распознавать и употреблять в речи глаголы в наиболее употребительных временных формах:</w:t>
      </w:r>
    </w:p>
    <w:p w:rsidR="0046269C" w:rsidRPr="006A524B" w:rsidRDefault="0046269C" w:rsidP="00EE13F1">
      <w:pPr>
        <w:tabs>
          <w:tab w:val="left" w:pos="284"/>
          <w:tab w:val="left" w:pos="709"/>
        </w:tabs>
        <w:jc w:val="both"/>
        <w:rPr>
          <w:lang w:val="en-US"/>
        </w:rPr>
      </w:pPr>
      <w:r w:rsidRPr="006A524B">
        <w:rPr>
          <w:lang w:val="en-US"/>
        </w:rPr>
        <w:t xml:space="preserve">- </w:t>
      </w:r>
      <w:r w:rsidRPr="006A524B">
        <w:t>временные</w:t>
      </w:r>
      <w:r w:rsidRPr="006A524B">
        <w:rPr>
          <w:lang w:val="en-US"/>
        </w:rPr>
        <w:t xml:space="preserve"> </w:t>
      </w:r>
      <w:r w:rsidRPr="006A524B">
        <w:t>формы</w:t>
      </w:r>
      <w:r w:rsidRPr="006A524B">
        <w:rPr>
          <w:lang w:val="en-US"/>
        </w:rPr>
        <w:t xml:space="preserve"> </w:t>
      </w:r>
      <w:r w:rsidRPr="006A524B">
        <w:t>изъявительного</w:t>
      </w:r>
      <w:r w:rsidRPr="006A524B">
        <w:rPr>
          <w:lang w:val="en-US"/>
        </w:rPr>
        <w:t xml:space="preserve"> </w:t>
      </w:r>
      <w:r w:rsidRPr="006A524B">
        <w:t>наклонения</w:t>
      </w:r>
      <w:r w:rsidRPr="006A524B">
        <w:rPr>
          <w:lang w:val="en-US"/>
        </w:rPr>
        <w:t xml:space="preserve"> (l’indicatif): le present, le futur simple, le futur immediat, le passe compose, l’imparfait, le plus-que-parfait, le futur dans le passe;</w:t>
      </w:r>
    </w:p>
    <w:p w:rsidR="0046269C" w:rsidRPr="006A524B" w:rsidRDefault="0046269C" w:rsidP="00EE13F1">
      <w:pPr>
        <w:tabs>
          <w:tab w:val="left" w:pos="284"/>
          <w:tab w:val="left" w:pos="709"/>
        </w:tabs>
        <w:jc w:val="both"/>
      </w:pPr>
      <w:r w:rsidRPr="006A524B">
        <w:t>- возвратные (местоименные) глаголы</w:t>
      </w:r>
    </w:p>
    <w:p w:rsidR="0046269C" w:rsidRPr="006A524B" w:rsidRDefault="0046269C" w:rsidP="00EE13F1">
      <w:pPr>
        <w:tabs>
          <w:tab w:val="left" w:pos="284"/>
          <w:tab w:val="left" w:pos="709"/>
        </w:tabs>
        <w:jc w:val="both"/>
      </w:pPr>
      <w:r w:rsidRPr="006A524B">
        <w:t>- спряжение глаголов I и II группы, распространённых глаголов III группы в изъявительном наклонении;</w:t>
      </w:r>
    </w:p>
    <w:p w:rsidR="0046269C" w:rsidRPr="006A524B" w:rsidRDefault="0046269C" w:rsidP="00EE13F1">
      <w:pPr>
        <w:tabs>
          <w:tab w:val="left" w:pos="284"/>
          <w:tab w:val="left" w:pos="709"/>
        </w:tabs>
        <w:jc w:val="both"/>
      </w:pPr>
      <w:r w:rsidRPr="006A524B">
        <w:t>- согласование причастия сложных форм глагола с подлежащим и прямым дополнением;</w:t>
      </w:r>
    </w:p>
    <w:p w:rsidR="0046269C" w:rsidRPr="006A524B" w:rsidRDefault="0046269C" w:rsidP="00EE13F1">
      <w:pPr>
        <w:tabs>
          <w:tab w:val="left" w:pos="284"/>
          <w:tab w:val="left" w:pos="709"/>
        </w:tabs>
        <w:jc w:val="both"/>
      </w:pPr>
      <w:r w:rsidRPr="006A524B">
        <w:t>- согласование времён в плане настоящего и прошедшего;</w:t>
      </w:r>
    </w:p>
    <w:p w:rsidR="0046269C" w:rsidRPr="006A524B" w:rsidRDefault="0046269C" w:rsidP="00EE13F1">
      <w:pPr>
        <w:tabs>
          <w:tab w:val="left" w:pos="284"/>
          <w:tab w:val="left" w:pos="709"/>
        </w:tabs>
        <w:jc w:val="both"/>
      </w:pPr>
      <w:r w:rsidRPr="006A524B">
        <w:t>- прямая и косвенная речь;</w:t>
      </w:r>
    </w:p>
    <w:p w:rsidR="0046269C" w:rsidRPr="006A524B" w:rsidRDefault="0046269C" w:rsidP="00EE13F1">
      <w:pPr>
        <w:tabs>
          <w:tab w:val="left" w:pos="284"/>
          <w:tab w:val="left" w:pos="709"/>
        </w:tabs>
        <w:jc w:val="both"/>
      </w:pPr>
      <w:r w:rsidRPr="006A524B">
        <w:t>- распознавать и употреблять в речи:</w:t>
      </w:r>
    </w:p>
    <w:p w:rsidR="0046269C" w:rsidRPr="006A524B" w:rsidRDefault="0046269C" w:rsidP="00EE13F1">
      <w:pPr>
        <w:tabs>
          <w:tab w:val="left" w:pos="284"/>
          <w:tab w:val="left" w:pos="709"/>
        </w:tabs>
        <w:jc w:val="both"/>
      </w:pPr>
      <w:r w:rsidRPr="006A524B">
        <w:t>- повелительное наклонение регулярных и распространённых нерегулярных глаголов в утвердительной и отрицательной форме (l’imperatif);</w:t>
      </w:r>
    </w:p>
    <w:p w:rsidR="0046269C" w:rsidRPr="006A524B" w:rsidRDefault="0046269C" w:rsidP="00EE13F1">
      <w:pPr>
        <w:tabs>
          <w:tab w:val="left" w:pos="284"/>
          <w:tab w:val="left" w:pos="709"/>
        </w:tabs>
        <w:jc w:val="both"/>
      </w:pPr>
      <w:r w:rsidRPr="006A524B">
        <w:t>- временную форму условного наклонения (le conditionnel present) в простом и сложном предложении;</w:t>
      </w:r>
    </w:p>
    <w:p w:rsidR="0046269C" w:rsidRPr="006A524B" w:rsidRDefault="0046269C" w:rsidP="00EE13F1">
      <w:pPr>
        <w:tabs>
          <w:tab w:val="left" w:pos="284"/>
          <w:tab w:val="left" w:pos="709"/>
        </w:tabs>
        <w:jc w:val="both"/>
      </w:pPr>
      <w:r w:rsidRPr="006A524B">
        <w:t>- le subjonctif present регулярных и наиболее частотных нерегулярных глаголов в дополнительных придаточных;</w:t>
      </w:r>
    </w:p>
    <w:p w:rsidR="0046269C" w:rsidRPr="006A524B" w:rsidRDefault="0046269C" w:rsidP="00EE13F1">
      <w:pPr>
        <w:tabs>
          <w:tab w:val="left" w:pos="284"/>
          <w:tab w:val="left" w:pos="709"/>
        </w:tabs>
        <w:jc w:val="both"/>
      </w:pPr>
      <w:r w:rsidRPr="006A524B">
        <w:t>- активный и пассивный залог в настоящем времени изъявительного наклонения;</w:t>
      </w:r>
    </w:p>
    <w:p w:rsidR="0046269C" w:rsidRPr="006A524B" w:rsidRDefault="0046269C" w:rsidP="00EE13F1">
      <w:pPr>
        <w:tabs>
          <w:tab w:val="left" w:pos="284"/>
          <w:tab w:val="left" w:pos="709"/>
        </w:tabs>
        <w:jc w:val="both"/>
      </w:pPr>
      <w:r w:rsidRPr="006A524B">
        <w:t>- предлоги par и de в пассивных конструкциях;</w:t>
      </w:r>
    </w:p>
    <w:p w:rsidR="0046269C" w:rsidRPr="006A524B" w:rsidRDefault="0046269C" w:rsidP="00EE13F1">
      <w:pPr>
        <w:tabs>
          <w:tab w:val="left" w:pos="284"/>
          <w:tab w:val="left" w:pos="709"/>
        </w:tabs>
        <w:jc w:val="both"/>
      </w:pPr>
      <w:r w:rsidRPr="006A524B">
        <w:t>- распознавать и употреблять в речи причастия настоящего и прошедшего времени (</w:t>
      </w:r>
      <w:r w:rsidRPr="006A524B">
        <w:rPr>
          <w:lang w:val="en-US"/>
        </w:rPr>
        <w:t>le</w:t>
      </w:r>
      <w:r w:rsidRPr="006A524B">
        <w:t xml:space="preserve"> </w:t>
      </w:r>
      <w:r w:rsidRPr="006A524B">
        <w:rPr>
          <w:lang w:val="en-US"/>
        </w:rPr>
        <w:t>participe</w:t>
      </w:r>
      <w:r w:rsidRPr="006A524B">
        <w:t xml:space="preserve"> </w:t>
      </w:r>
      <w:r w:rsidRPr="006A524B">
        <w:rPr>
          <w:lang w:val="en-US"/>
        </w:rPr>
        <w:t>present</w:t>
      </w:r>
      <w:r w:rsidRPr="006A524B">
        <w:t xml:space="preserve"> и </w:t>
      </w:r>
      <w:r w:rsidRPr="006A524B">
        <w:rPr>
          <w:lang w:val="en-US"/>
        </w:rPr>
        <w:t>le</w:t>
      </w:r>
      <w:r w:rsidRPr="006A524B">
        <w:t xml:space="preserve"> </w:t>
      </w:r>
      <w:r w:rsidRPr="006A524B">
        <w:rPr>
          <w:lang w:val="en-US"/>
        </w:rPr>
        <w:t>participe</w:t>
      </w:r>
      <w:r w:rsidRPr="006A524B">
        <w:t xml:space="preserve"> </w:t>
      </w:r>
      <w:r w:rsidRPr="006A524B">
        <w:rPr>
          <w:lang w:val="en-US"/>
        </w:rPr>
        <w:t>passe</w:t>
      </w:r>
      <w:r w:rsidRPr="006A524B">
        <w:t>), деепричастие (le gerondif), инфинитивные конструкции после глаголов восприятия;</w:t>
      </w:r>
    </w:p>
    <w:p w:rsidR="0046269C" w:rsidRPr="006A524B" w:rsidRDefault="0046269C" w:rsidP="00EE13F1">
      <w:pPr>
        <w:tabs>
          <w:tab w:val="left" w:pos="284"/>
          <w:tab w:val="left" w:pos="709"/>
        </w:tabs>
        <w:jc w:val="both"/>
      </w:pPr>
      <w:r w:rsidRPr="006A524B">
        <w:t xml:space="preserve">- распознавать и употреблять в речи особые формы существительных женского рода и множественного числа (un homme — une femme; travail — travaux), особые формы прилагательных женского рода и множественного числа (beau — belle, long — </w:t>
      </w:r>
      <w:r w:rsidRPr="006A524B">
        <w:rPr>
          <w:lang w:val="en-US"/>
        </w:rPr>
        <w:t>longue</w:t>
      </w:r>
      <w:r w:rsidRPr="006A524B">
        <w:t xml:space="preserve">, </w:t>
      </w:r>
      <w:r w:rsidRPr="006A524B">
        <w:rPr>
          <w:lang w:val="en-US"/>
        </w:rPr>
        <w:t>culturelle</w:t>
      </w:r>
      <w:r w:rsidRPr="006A524B">
        <w:t xml:space="preserve">, но </w:t>
      </w:r>
      <w:r w:rsidRPr="006A524B">
        <w:rPr>
          <w:lang w:val="en-US"/>
        </w:rPr>
        <w:t>musicale</w:t>
      </w:r>
      <w:r w:rsidRPr="006A524B">
        <w:t xml:space="preserve">, </w:t>
      </w:r>
      <w:r w:rsidRPr="006A524B">
        <w:rPr>
          <w:lang w:val="en-US"/>
        </w:rPr>
        <w:t>speBcial</w:t>
      </w:r>
      <w:r w:rsidRPr="006A524B">
        <w:t xml:space="preserve"> — </w:t>
      </w:r>
      <w:r w:rsidRPr="006A524B">
        <w:rPr>
          <w:lang w:val="en-US"/>
        </w:rPr>
        <w:t>speBciaux</w:t>
      </w:r>
      <w:r w:rsidRPr="006A524B">
        <w:t>/</w:t>
      </w:r>
      <w:r w:rsidRPr="006A524B">
        <w:rPr>
          <w:lang w:val="en-US"/>
        </w:rPr>
        <w:t>speBciales</w:t>
      </w:r>
      <w:r w:rsidRPr="006A524B">
        <w:t xml:space="preserve"> и др.);</w:t>
      </w:r>
    </w:p>
    <w:p w:rsidR="0046269C" w:rsidRPr="006A524B" w:rsidRDefault="0046269C" w:rsidP="00EE13F1">
      <w:pPr>
        <w:tabs>
          <w:tab w:val="left" w:pos="284"/>
          <w:tab w:val="left" w:pos="709"/>
        </w:tabs>
        <w:jc w:val="both"/>
      </w:pPr>
      <w:r w:rsidRPr="006A524B">
        <w:lastRenderedPageBreak/>
        <w:t>- распознавать и употреблять в речи частичный артикль с абстрактными и вещественными существительными; замена артикля предлогом de; употребление предлогов и артиклей перед географическими названиями (en France, de Chine, au Canada, du Japon);</w:t>
      </w:r>
    </w:p>
    <w:p w:rsidR="0046269C" w:rsidRPr="006A524B" w:rsidRDefault="0046269C" w:rsidP="00EE13F1">
      <w:pPr>
        <w:tabs>
          <w:tab w:val="left" w:pos="284"/>
          <w:tab w:val="left" w:pos="709"/>
        </w:tabs>
        <w:jc w:val="both"/>
      </w:pPr>
      <w:r w:rsidRPr="006A524B">
        <w:t>- распознавать и употреблять в речи наречия на -ment, -emment, -amment;</w:t>
      </w:r>
    </w:p>
    <w:p w:rsidR="0046269C" w:rsidRPr="006A524B" w:rsidRDefault="0046269C" w:rsidP="00EE13F1">
      <w:pPr>
        <w:tabs>
          <w:tab w:val="left" w:pos="284"/>
          <w:tab w:val="left" w:pos="709"/>
        </w:tabs>
        <w:jc w:val="both"/>
      </w:pPr>
      <w:r w:rsidRPr="006A524B">
        <w:t>- распознавать и употреблять в речи степени сравнения прилагательных и наречий, особые случаи их образования (</w:t>
      </w:r>
      <w:r w:rsidRPr="006A524B">
        <w:rPr>
          <w:lang w:val="en-US"/>
        </w:rPr>
        <w:t>bon</w:t>
      </w:r>
      <w:r w:rsidRPr="006A524B">
        <w:t xml:space="preserve"> — </w:t>
      </w:r>
      <w:r w:rsidRPr="006A524B">
        <w:rPr>
          <w:lang w:val="en-US"/>
        </w:rPr>
        <w:t>meilleur</w:t>
      </w:r>
      <w:r w:rsidRPr="006A524B">
        <w:t xml:space="preserve">, </w:t>
      </w:r>
      <w:r w:rsidRPr="006A524B">
        <w:rPr>
          <w:lang w:val="en-US"/>
        </w:rPr>
        <w:t>bien</w:t>
      </w:r>
      <w:r w:rsidRPr="006A524B">
        <w:t xml:space="preserve"> — </w:t>
      </w:r>
      <w:r w:rsidRPr="006A524B">
        <w:rPr>
          <w:lang w:val="en-US"/>
        </w:rPr>
        <w:t>mieux</w:t>
      </w:r>
      <w:r w:rsidRPr="006A524B">
        <w:t>);</w:t>
      </w:r>
    </w:p>
    <w:p w:rsidR="0046269C" w:rsidRPr="006A524B" w:rsidRDefault="0046269C" w:rsidP="00EE13F1">
      <w:pPr>
        <w:tabs>
          <w:tab w:val="left" w:pos="284"/>
          <w:tab w:val="left" w:pos="709"/>
        </w:tabs>
        <w:jc w:val="both"/>
      </w:pPr>
      <w:r w:rsidRPr="006A524B">
        <w:t>- распознавать и употреблять в речи личные местоимения в функции прямых и косвенных дополнений; ударные и безударные формы личных местоимений; местоимения en и y; относительные местоимения qui, que, où, dont; указательные и притяжательные местоимения; неопределённые прилагательные и местоимения (</w:t>
      </w:r>
      <w:r w:rsidRPr="006A524B">
        <w:rPr>
          <w:lang w:val="en-US"/>
        </w:rPr>
        <w:t>on</w:t>
      </w:r>
      <w:r w:rsidRPr="006A524B">
        <w:t xml:space="preserve">, </w:t>
      </w:r>
      <w:r w:rsidRPr="006A524B">
        <w:rPr>
          <w:lang w:val="en-US"/>
        </w:rPr>
        <w:t>tout</w:t>
      </w:r>
      <w:r w:rsidRPr="006A524B">
        <w:t xml:space="preserve">, </w:t>
      </w:r>
      <w:r w:rsidRPr="006A524B">
        <w:rPr>
          <w:lang w:val="en-US"/>
        </w:rPr>
        <w:t>m</w:t>
      </w:r>
      <w:r w:rsidRPr="006A524B">
        <w:t>ê</w:t>
      </w:r>
      <w:r w:rsidRPr="006A524B">
        <w:rPr>
          <w:lang w:val="en-US"/>
        </w:rPr>
        <w:t>me</w:t>
      </w:r>
      <w:r w:rsidRPr="006A524B">
        <w:t xml:space="preserve">, </w:t>
      </w:r>
      <w:r w:rsidRPr="006A524B">
        <w:rPr>
          <w:lang w:val="en-US"/>
        </w:rPr>
        <w:t>personne</w:t>
      </w:r>
      <w:r w:rsidRPr="006A524B">
        <w:t xml:space="preserve">, </w:t>
      </w:r>
      <w:r w:rsidRPr="006A524B">
        <w:rPr>
          <w:lang w:val="en-US"/>
        </w:rPr>
        <w:t>chaque</w:t>
      </w:r>
      <w:r w:rsidRPr="006A524B">
        <w:t xml:space="preserve">, </w:t>
      </w:r>
      <w:r w:rsidRPr="006A524B">
        <w:rPr>
          <w:lang w:val="en-US"/>
        </w:rPr>
        <w:t>chacun</w:t>
      </w:r>
      <w:r w:rsidRPr="006A524B">
        <w:t>(</w:t>
      </w:r>
      <w:r w:rsidRPr="006A524B">
        <w:rPr>
          <w:lang w:val="en-US"/>
        </w:rPr>
        <w:t>e</w:t>
      </w:r>
      <w:r w:rsidRPr="006A524B">
        <w:t xml:space="preserve">), </w:t>
      </w:r>
      <w:r w:rsidRPr="006A524B">
        <w:rPr>
          <w:lang w:val="en-US"/>
        </w:rPr>
        <w:t>quelque</w:t>
      </w:r>
      <w:r w:rsidRPr="006A524B">
        <w:t>(</w:t>
      </w:r>
      <w:r w:rsidRPr="006A524B">
        <w:rPr>
          <w:lang w:val="en-US"/>
        </w:rPr>
        <w:t>s</w:t>
      </w:r>
      <w:r w:rsidRPr="006A524B">
        <w:t xml:space="preserve">), </w:t>
      </w:r>
      <w:r w:rsidRPr="006A524B">
        <w:rPr>
          <w:lang w:val="en-US"/>
        </w:rPr>
        <w:t>quelqu</w:t>
      </w:r>
      <w:r w:rsidRPr="006A524B">
        <w:t>’</w:t>
      </w:r>
      <w:r w:rsidRPr="006A524B">
        <w:rPr>
          <w:lang w:val="en-US"/>
        </w:rPr>
        <w:t>un</w:t>
      </w:r>
      <w:r w:rsidRPr="006A524B">
        <w:t xml:space="preserve">, </w:t>
      </w:r>
      <w:r w:rsidRPr="006A524B">
        <w:rPr>
          <w:lang w:val="en-US"/>
        </w:rPr>
        <w:t>quelques</w:t>
      </w:r>
      <w:r w:rsidRPr="006A524B">
        <w:t>-</w:t>
      </w:r>
      <w:r w:rsidRPr="006A524B">
        <w:rPr>
          <w:lang w:val="en-US"/>
        </w:rPr>
        <w:t>un</w:t>
      </w:r>
      <w:r w:rsidRPr="006A524B">
        <w:t>(</w:t>
      </w:r>
      <w:r w:rsidRPr="006A524B">
        <w:rPr>
          <w:lang w:val="en-US"/>
        </w:rPr>
        <w:t>e</w:t>
      </w:r>
      <w:r w:rsidRPr="006A524B">
        <w:t>)</w:t>
      </w:r>
      <w:r w:rsidRPr="006A524B">
        <w:rPr>
          <w:lang w:val="en-US"/>
        </w:rPr>
        <w:t>s</w:t>
      </w:r>
      <w:r w:rsidRPr="006A524B">
        <w:t xml:space="preserve">, </w:t>
      </w:r>
      <w:r w:rsidRPr="006A524B">
        <w:rPr>
          <w:lang w:val="en-US"/>
        </w:rPr>
        <w:t>plusieurs</w:t>
      </w:r>
      <w:r w:rsidRPr="006A524B">
        <w:t>);</w:t>
      </w:r>
    </w:p>
    <w:p w:rsidR="0046269C" w:rsidRPr="006A524B" w:rsidRDefault="0046269C" w:rsidP="00EE13F1">
      <w:pPr>
        <w:tabs>
          <w:tab w:val="left" w:pos="284"/>
          <w:tab w:val="left" w:pos="709"/>
        </w:tabs>
        <w:jc w:val="both"/>
      </w:pPr>
      <w:r w:rsidRPr="006A524B">
        <w:t>- распознавать и употреблять в речи количественные числительные свыше 1000 и порядковые числительные свыше 10;</w:t>
      </w:r>
    </w:p>
    <w:p w:rsidR="0046269C" w:rsidRPr="006A524B" w:rsidRDefault="0046269C" w:rsidP="00EE13F1">
      <w:pPr>
        <w:tabs>
          <w:tab w:val="left" w:pos="284"/>
          <w:tab w:val="left" w:pos="709"/>
        </w:tabs>
        <w:jc w:val="both"/>
      </w:pPr>
      <w:r w:rsidRPr="006A524B">
        <w:t>- использовать управление распространённых глаголов;</w:t>
      </w:r>
    </w:p>
    <w:p w:rsidR="0046269C" w:rsidRPr="006A524B" w:rsidRDefault="0046269C" w:rsidP="00EE13F1">
      <w:pPr>
        <w:tabs>
          <w:tab w:val="left" w:pos="284"/>
          <w:tab w:val="left" w:pos="709"/>
        </w:tabs>
        <w:jc w:val="both"/>
      </w:pPr>
      <w:r w:rsidRPr="006A524B">
        <w:t xml:space="preserve">- предлоги, служащие для выражения пространственных (à, de, </w:t>
      </w:r>
      <w:r w:rsidRPr="006A524B">
        <w:rPr>
          <w:lang w:val="en-US"/>
        </w:rPr>
        <w:t>dans</w:t>
      </w:r>
      <w:r w:rsidRPr="006A524B">
        <w:t xml:space="preserve">, </w:t>
      </w:r>
      <w:r w:rsidRPr="006A524B">
        <w:rPr>
          <w:lang w:val="en-US"/>
        </w:rPr>
        <w:t>sur</w:t>
      </w:r>
      <w:r w:rsidRPr="006A524B">
        <w:t xml:space="preserve">, </w:t>
      </w:r>
      <w:r w:rsidRPr="006A524B">
        <w:rPr>
          <w:lang w:val="en-US"/>
        </w:rPr>
        <w:t>sous</w:t>
      </w:r>
      <w:r w:rsidRPr="006A524B">
        <w:t xml:space="preserve">, </w:t>
      </w:r>
      <w:r w:rsidRPr="006A524B">
        <w:rPr>
          <w:lang w:val="en-US"/>
        </w:rPr>
        <w:t>entre</w:t>
      </w:r>
      <w:r w:rsidRPr="006A524B">
        <w:t xml:space="preserve">, </w:t>
      </w:r>
      <w:r w:rsidRPr="006A524B">
        <w:rPr>
          <w:lang w:val="en-US"/>
        </w:rPr>
        <w:t>vers</w:t>
      </w:r>
      <w:r w:rsidRPr="006A524B">
        <w:t>) и временных (</w:t>
      </w:r>
      <w:r w:rsidRPr="006A524B">
        <w:rPr>
          <w:lang w:val="en-US"/>
        </w:rPr>
        <w:t>pendant</w:t>
      </w:r>
      <w:r w:rsidRPr="006A524B">
        <w:t xml:space="preserve">, </w:t>
      </w:r>
      <w:r w:rsidRPr="006A524B">
        <w:rPr>
          <w:lang w:val="en-US"/>
        </w:rPr>
        <w:t>depuis</w:t>
      </w:r>
      <w:r w:rsidRPr="006A524B">
        <w:t xml:space="preserve">, </w:t>
      </w:r>
      <w:r w:rsidRPr="006A524B">
        <w:rPr>
          <w:lang w:val="en-US"/>
        </w:rPr>
        <w:t>en</w:t>
      </w:r>
      <w:r w:rsidRPr="006A524B">
        <w:t xml:space="preserve">, dans, pour) отношений; распространённые коннекторы: pourtant, </w:t>
      </w:r>
      <w:r w:rsidRPr="006A524B">
        <w:rPr>
          <w:lang w:val="en-US"/>
        </w:rPr>
        <w:t>enfin</w:t>
      </w:r>
      <w:r w:rsidRPr="006A524B">
        <w:t xml:space="preserve">, </w:t>
      </w:r>
      <w:r w:rsidRPr="006A524B">
        <w:rPr>
          <w:lang w:val="en-US"/>
        </w:rPr>
        <w:t>d</w:t>
      </w:r>
      <w:r w:rsidRPr="006A524B">
        <w:t>’</w:t>
      </w:r>
      <w:r w:rsidRPr="006A524B">
        <w:rPr>
          <w:lang w:val="en-US"/>
        </w:rPr>
        <w:t>abord</w:t>
      </w:r>
      <w:r w:rsidRPr="006A524B">
        <w:t xml:space="preserve">, </w:t>
      </w:r>
      <w:r w:rsidRPr="006A524B">
        <w:rPr>
          <w:lang w:val="en-US"/>
        </w:rPr>
        <w:t>ensuite</w:t>
      </w:r>
      <w:r w:rsidRPr="006A524B">
        <w:t xml:space="preserve"> и т. д.</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распознавать сложноподчинённые предложения с придаточными дополнительными (союз que), определительными (союзные слова qui, que, dont, où), обстоятельственными (наиболее распространённые союзы, выражающие значения времени (quand), места (où), причины (parce que), следствия (ainsi), цели (pour que);</w:t>
      </w:r>
    </w:p>
    <w:p w:rsidR="0046269C" w:rsidRPr="006A524B" w:rsidRDefault="0046269C" w:rsidP="00EE13F1">
      <w:pPr>
        <w:tabs>
          <w:tab w:val="left" w:pos="284"/>
          <w:tab w:val="left" w:pos="709"/>
        </w:tabs>
        <w:jc w:val="both"/>
        <w:rPr>
          <w:i/>
        </w:rPr>
      </w:pPr>
      <w:r w:rsidRPr="006A524B">
        <w:rPr>
          <w:i/>
        </w:rPr>
        <w:t>- распознавать и употреблять в речи причинные отношения в простом и сложном предложении: parce que, grâce à, à cause de, comme, car; временные отношения в простых и сложных предложениях; выражения цели и следствия, условия и гипотезы, сравнения, противопоставления и уступки в простых и сложных предложениях.</w:t>
      </w:r>
    </w:p>
    <w:p w:rsidR="0046269C" w:rsidRPr="006A524B" w:rsidRDefault="0046269C" w:rsidP="00EE13F1">
      <w:pPr>
        <w:tabs>
          <w:tab w:val="left" w:pos="284"/>
          <w:tab w:val="left" w:pos="709"/>
        </w:tabs>
        <w:jc w:val="both"/>
        <w:rPr>
          <w:b/>
        </w:rPr>
      </w:pPr>
      <w:r w:rsidRPr="006A524B">
        <w:rPr>
          <w:b/>
        </w:rPr>
        <w:t>Социокультурные знания и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46269C" w:rsidRPr="006A524B" w:rsidRDefault="0046269C" w:rsidP="00EE13F1">
      <w:pPr>
        <w:tabs>
          <w:tab w:val="left" w:pos="284"/>
          <w:tab w:val="left" w:pos="709"/>
        </w:tabs>
        <w:jc w:val="both"/>
      </w:pPr>
      <w:r w:rsidRPr="006A524B">
        <w:t>- представлять родную страну и культуру на французском языке;</w:t>
      </w:r>
    </w:p>
    <w:p w:rsidR="0046269C" w:rsidRPr="006A524B" w:rsidRDefault="0046269C" w:rsidP="00EE13F1">
      <w:pPr>
        <w:tabs>
          <w:tab w:val="left" w:pos="284"/>
          <w:tab w:val="left" w:pos="709"/>
        </w:tabs>
        <w:jc w:val="both"/>
      </w:pPr>
      <w:r w:rsidRPr="006A524B">
        <w:t>- понимать социокультурные реалии при чтении и аудировании в рамках изученного материала;</w:t>
      </w:r>
    </w:p>
    <w:p w:rsidR="0046269C" w:rsidRPr="006A524B" w:rsidRDefault="0046269C" w:rsidP="00EE13F1">
      <w:pPr>
        <w:tabs>
          <w:tab w:val="left" w:pos="284"/>
          <w:tab w:val="left" w:pos="709"/>
        </w:tabs>
        <w:jc w:val="both"/>
      </w:pPr>
      <w:r w:rsidRPr="006A524B">
        <w:t>- соблюдать речевой этикет в ситуациях формального и неформального общения в рамках изученных тем.</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оказывать помощь зарубежным гостям в нашей стране в ситуациях повседневного общения;</w:t>
      </w:r>
    </w:p>
    <w:p w:rsidR="0046269C" w:rsidRPr="006A524B" w:rsidRDefault="0046269C" w:rsidP="00EE13F1">
      <w:pPr>
        <w:tabs>
          <w:tab w:val="left" w:pos="284"/>
          <w:tab w:val="left" w:pos="709"/>
        </w:tabs>
        <w:jc w:val="both"/>
        <w:rPr>
          <w:i/>
        </w:rPr>
      </w:pPr>
      <w:r w:rsidRPr="006A524B">
        <w:rPr>
          <w:i/>
        </w:rPr>
        <w:t>- представлять родную страну и культуру на французском языке.</w:t>
      </w:r>
    </w:p>
    <w:p w:rsidR="0046269C" w:rsidRPr="006A524B" w:rsidRDefault="0046269C" w:rsidP="00EE13F1">
      <w:pPr>
        <w:tabs>
          <w:tab w:val="left" w:pos="284"/>
          <w:tab w:val="left" w:pos="709"/>
        </w:tabs>
        <w:jc w:val="both"/>
        <w:rPr>
          <w:b/>
        </w:rPr>
      </w:pPr>
      <w:r w:rsidRPr="006A524B">
        <w:rPr>
          <w:b/>
        </w:rPr>
        <w:t>Компенсаторные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ыходить из положения при дефиците языковых средств:</w:t>
      </w:r>
    </w:p>
    <w:p w:rsidR="0046269C" w:rsidRPr="006A524B" w:rsidRDefault="0046269C" w:rsidP="00EE13F1">
      <w:pPr>
        <w:tabs>
          <w:tab w:val="left" w:pos="284"/>
          <w:tab w:val="left" w:pos="709"/>
        </w:tabs>
        <w:jc w:val="both"/>
      </w:pPr>
      <w:r w:rsidRPr="006A524B">
        <w:t>- использовать переспрос при говорении.</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использовать перифраз, синонимические и антонимические средства при говорении;</w:t>
      </w:r>
    </w:p>
    <w:p w:rsidR="0046269C" w:rsidRPr="006A524B" w:rsidRDefault="0046269C" w:rsidP="00EE13F1">
      <w:pPr>
        <w:tabs>
          <w:tab w:val="left" w:pos="284"/>
          <w:tab w:val="left" w:pos="709"/>
        </w:tabs>
        <w:jc w:val="both"/>
        <w:rPr>
          <w:i/>
        </w:rPr>
      </w:pPr>
      <w:r w:rsidRPr="006A524B">
        <w:rPr>
          <w:i/>
        </w:rPr>
        <w:t>- пользоваться языковой и контекстуальной догадкой при аудировании и чтении.</w:t>
      </w:r>
    </w:p>
    <w:p w:rsidR="0046269C" w:rsidRPr="006A524B" w:rsidRDefault="0046269C" w:rsidP="00EE13F1">
      <w:pPr>
        <w:tabs>
          <w:tab w:val="left" w:pos="284"/>
          <w:tab w:val="left" w:pos="709"/>
        </w:tabs>
        <w:jc w:val="both"/>
        <w:rPr>
          <w:b/>
          <w:bCs/>
          <w:lang w:bidi="ru-RU"/>
        </w:rPr>
      </w:pPr>
      <w:r w:rsidRPr="006A524B">
        <w:rPr>
          <w:b/>
          <w:bCs/>
          <w:lang w:bidi="ru-RU"/>
        </w:rPr>
        <w:t>Коммуникативные умения</w:t>
      </w:r>
    </w:p>
    <w:p w:rsidR="0046269C" w:rsidRPr="006A524B" w:rsidRDefault="0046269C" w:rsidP="00EE13F1">
      <w:pPr>
        <w:tabs>
          <w:tab w:val="left" w:pos="284"/>
          <w:tab w:val="left" w:pos="709"/>
        </w:tabs>
        <w:jc w:val="both"/>
        <w:rPr>
          <w:b/>
          <w:iCs/>
          <w:lang w:bidi="ru-RU"/>
        </w:rPr>
      </w:pPr>
      <w:r w:rsidRPr="006A524B">
        <w:rPr>
          <w:b/>
          <w:iCs/>
          <w:lang w:bidi="ru-RU"/>
        </w:rPr>
        <w:t>Говорение. Диалогическая речь</w:t>
      </w:r>
    </w:p>
    <w:p w:rsidR="0046269C" w:rsidRPr="006A524B" w:rsidRDefault="0046269C" w:rsidP="00EE13F1">
      <w:pPr>
        <w:tabs>
          <w:tab w:val="left" w:pos="284"/>
          <w:tab w:val="left" w:pos="709"/>
        </w:tabs>
        <w:jc w:val="both"/>
        <w:rPr>
          <w:b/>
          <w:bCs/>
          <w:lang w:bidi="ru-RU"/>
        </w:rPr>
      </w:pPr>
      <w:r w:rsidRPr="006A524B">
        <w:rPr>
          <w:b/>
          <w:bCs/>
          <w:lang w:bidi="ru-RU"/>
        </w:rPr>
        <w:t>Выпускник научится:</w:t>
      </w:r>
    </w:p>
    <w:p w:rsidR="0046269C" w:rsidRPr="006A524B" w:rsidRDefault="0046269C" w:rsidP="00EE13F1">
      <w:pPr>
        <w:numPr>
          <w:ilvl w:val="0"/>
          <w:numId w:val="130"/>
        </w:numPr>
        <w:tabs>
          <w:tab w:val="left" w:pos="284"/>
          <w:tab w:val="left" w:pos="709"/>
        </w:tabs>
        <w:jc w:val="both"/>
        <w:rPr>
          <w:lang w:bidi="ru-RU"/>
        </w:rPr>
      </w:pPr>
      <w:r w:rsidRPr="006A524B">
        <w:rPr>
          <w:lang w:bidi="ru-RU"/>
        </w:rPr>
        <w:t xml:space="preserve">вести диалог (диалог этикетного характера, диалог-расспрос, диалог-побуждение к действию; комбинированный диалог) в стандартных ситуациях неофициального общения </w:t>
      </w:r>
      <w:r w:rsidRPr="006A524B">
        <w:rPr>
          <w:lang w:bidi="ru-RU"/>
        </w:rPr>
        <w:lastRenderedPageBreak/>
        <w:t>в рамках освоенной тематики, соблюдая нормы речевого этикета, приня</w:t>
      </w:r>
      <w:r w:rsidRPr="006A524B">
        <w:rPr>
          <w:lang w:bidi="ru-RU"/>
        </w:rPr>
        <w:softHyphen/>
        <w:t>тые в стране изучаемого языка.</w:t>
      </w:r>
    </w:p>
    <w:p w:rsidR="0046269C" w:rsidRPr="006A524B" w:rsidRDefault="0046269C" w:rsidP="00EE13F1">
      <w:pPr>
        <w:tabs>
          <w:tab w:val="left" w:pos="284"/>
          <w:tab w:val="left" w:pos="709"/>
        </w:tabs>
        <w:jc w:val="both"/>
        <w:rPr>
          <w:b/>
          <w:bCs/>
          <w:i/>
          <w:lang w:bidi="ru-RU"/>
        </w:rPr>
      </w:pPr>
      <w:r w:rsidRPr="006A524B">
        <w:rPr>
          <w:b/>
          <w:bCs/>
          <w:i/>
          <w:lang w:bidi="ru-RU"/>
        </w:rPr>
        <w:t>Выпускник получит возможность научитьс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вести диалог-обмен мнениями;</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брать и бивать интервью</w:t>
      </w:r>
      <w:r w:rsidRPr="006A524B">
        <w:rPr>
          <w:i/>
          <w:lang w:bidi="ru-RU"/>
        </w:rPr>
        <w:t>;</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вести диалог-расспрос на основе нелинейного текста (таблицы, диаграммы и т. д.).</w:t>
      </w:r>
    </w:p>
    <w:p w:rsidR="0046269C" w:rsidRPr="006A524B" w:rsidRDefault="0046269C" w:rsidP="00EE13F1">
      <w:pPr>
        <w:tabs>
          <w:tab w:val="left" w:pos="284"/>
          <w:tab w:val="left" w:pos="709"/>
        </w:tabs>
        <w:jc w:val="both"/>
        <w:rPr>
          <w:b/>
          <w:iCs/>
          <w:lang w:bidi="ru-RU"/>
        </w:rPr>
      </w:pPr>
      <w:r w:rsidRPr="006A524B">
        <w:rPr>
          <w:b/>
          <w:iCs/>
          <w:lang w:bidi="ru-RU"/>
        </w:rPr>
        <w:t>Говорение. Монологическая речь</w:t>
      </w:r>
    </w:p>
    <w:p w:rsidR="0046269C" w:rsidRPr="006A524B" w:rsidRDefault="0046269C" w:rsidP="00EE13F1">
      <w:pPr>
        <w:tabs>
          <w:tab w:val="left" w:pos="284"/>
          <w:tab w:val="left" w:pos="709"/>
        </w:tabs>
        <w:jc w:val="both"/>
        <w:rPr>
          <w:b/>
          <w:bCs/>
          <w:lang w:bidi="ru-RU"/>
        </w:rPr>
      </w:pPr>
      <w:r w:rsidRPr="006A524B">
        <w:rPr>
          <w:b/>
          <w:bCs/>
          <w:lang w:bidi="ru-RU"/>
        </w:rPr>
        <w:t>Выпускник научится:</w:t>
      </w:r>
    </w:p>
    <w:p w:rsidR="0046269C" w:rsidRPr="006A524B" w:rsidRDefault="0046269C" w:rsidP="00EE13F1">
      <w:pPr>
        <w:numPr>
          <w:ilvl w:val="0"/>
          <w:numId w:val="130"/>
        </w:numPr>
        <w:tabs>
          <w:tab w:val="left" w:pos="284"/>
          <w:tab w:val="left" w:pos="709"/>
        </w:tabs>
        <w:jc w:val="both"/>
        <w:rPr>
          <w:lang w:bidi="ru-RU"/>
        </w:rPr>
      </w:pPr>
      <w:r w:rsidRPr="006A524B">
        <w:rPr>
          <w:lang w:bidi="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6269C" w:rsidRPr="006A524B" w:rsidRDefault="0046269C" w:rsidP="00EE13F1">
      <w:pPr>
        <w:numPr>
          <w:ilvl w:val="0"/>
          <w:numId w:val="130"/>
        </w:numPr>
        <w:tabs>
          <w:tab w:val="left" w:pos="284"/>
          <w:tab w:val="left" w:pos="709"/>
        </w:tabs>
        <w:jc w:val="both"/>
        <w:rPr>
          <w:lang w:bidi="ru-RU"/>
        </w:rPr>
      </w:pPr>
      <w:r w:rsidRPr="006A524B">
        <w:rPr>
          <w:lang w:bidi="ru-RU"/>
        </w:rPr>
        <w:t>описывать события с опорой на зрительную наглядность и/ или вербальную опору (ключевые слова, план, вопросы):</w:t>
      </w:r>
    </w:p>
    <w:p w:rsidR="0046269C" w:rsidRPr="006A524B" w:rsidRDefault="0046269C" w:rsidP="00EE13F1">
      <w:pPr>
        <w:numPr>
          <w:ilvl w:val="0"/>
          <w:numId w:val="130"/>
        </w:numPr>
        <w:tabs>
          <w:tab w:val="left" w:pos="284"/>
          <w:tab w:val="left" w:pos="709"/>
        </w:tabs>
        <w:jc w:val="both"/>
        <w:rPr>
          <w:lang w:bidi="ru-RU"/>
        </w:rPr>
      </w:pPr>
      <w:r w:rsidRPr="006A524B">
        <w:rPr>
          <w:lang w:bidi="ru-RU"/>
        </w:rPr>
        <w:t>давать краткую характеристику реальных людей и литера</w:t>
      </w:r>
      <w:r w:rsidRPr="006A524B">
        <w:rPr>
          <w:lang w:bidi="ru-RU"/>
        </w:rPr>
        <w:softHyphen/>
        <w:t>турных персонажей;</w:t>
      </w:r>
    </w:p>
    <w:p w:rsidR="0046269C" w:rsidRPr="006A524B" w:rsidRDefault="0046269C" w:rsidP="00EE13F1">
      <w:pPr>
        <w:numPr>
          <w:ilvl w:val="0"/>
          <w:numId w:val="130"/>
        </w:numPr>
        <w:tabs>
          <w:tab w:val="left" w:pos="284"/>
          <w:tab w:val="left" w:pos="709"/>
        </w:tabs>
        <w:jc w:val="both"/>
        <w:rPr>
          <w:lang w:bidi="ru-RU"/>
        </w:rPr>
      </w:pPr>
      <w:r w:rsidRPr="006A524B">
        <w:rPr>
          <w:lang w:bidi="ru-RU"/>
        </w:rPr>
        <w:t>передавать основное содержание прочитанного текста с опорой иди без опоры на текст/ключевые сдова/план/вопросы;</w:t>
      </w:r>
    </w:p>
    <w:p w:rsidR="0046269C" w:rsidRPr="006A524B" w:rsidRDefault="0046269C" w:rsidP="00EE13F1">
      <w:pPr>
        <w:numPr>
          <w:ilvl w:val="0"/>
          <w:numId w:val="130"/>
        </w:numPr>
        <w:tabs>
          <w:tab w:val="left" w:pos="284"/>
          <w:tab w:val="left" w:pos="709"/>
        </w:tabs>
        <w:jc w:val="both"/>
        <w:rPr>
          <w:lang w:bidi="ru-RU"/>
        </w:rPr>
      </w:pPr>
      <w:r w:rsidRPr="006A524B">
        <w:rPr>
          <w:lang w:bidi="ru-RU"/>
        </w:rPr>
        <w:t>описывать картинку/фото с опорой или без опоры на клю</w:t>
      </w:r>
      <w:r w:rsidRPr="006A524B">
        <w:rPr>
          <w:lang w:bidi="ru-RU"/>
        </w:rPr>
        <w:softHyphen/>
        <w:t>чевые слова/ план/вопросы.</w:t>
      </w:r>
    </w:p>
    <w:p w:rsidR="0046269C" w:rsidRPr="006A524B" w:rsidRDefault="0046269C" w:rsidP="00EE13F1">
      <w:pPr>
        <w:tabs>
          <w:tab w:val="left" w:pos="284"/>
          <w:tab w:val="left" w:pos="709"/>
        </w:tabs>
        <w:jc w:val="both"/>
        <w:rPr>
          <w:b/>
          <w:bCs/>
          <w:i/>
          <w:lang w:bidi="ru-RU"/>
        </w:rPr>
      </w:pPr>
      <w:r w:rsidRPr="006A524B">
        <w:rPr>
          <w:b/>
          <w:bCs/>
          <w:i/>
          <w:lang w:bidi="ru-RU"/>
        </w:rPr>
        <w:t>Выпускник получит возможность научитьс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делать сообщение на заданную тему на основе прочитан</w:t>
      </w:r>
      <w:r w:rsidRPr="006A524B">
        <w:rPr>
          <w:i/>
          <w:iCs/>
          <w:lang w:bidi="ru-RU"/>
        </w:rPr>
        <w:softHyphen/>
        <w:t>ного</w:t>
      </w:r>
      <w:r w:rsidRPr="006A524B">
        <w:rPr>
          <w:i/>
          <w:lang w:bidi="ru-RU"/>
        </w:rPr>
        <w:t>;</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омментировать факты из прочитанного/прослушанного текста, выражать и аргументировать своё отношение к прочитанному/прослушанному;</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ратко высказываться без предварительной подготовки на заданную тему в соответствии с предложенной ситуа</w:t>
      </w:r>
      <w:r w:rsidRPr="006A524B">
        <w:rPr>
          <w:i/>
          <w:iCs/>
          <w:lang w:bidi="ru-RU"/>
        </w:rPr>
        <w:softHyphen/>
        <w:t>цией общени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ратко высказываться с опорой на нелинейный текст (таблицы, диаграммы, расписание и т. п.);</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ратко изл</w:t>
      </w:r>
      <w:r w:rsidRPr="006A524B">
        <w:rPr>
          <w:i/>
          <w:iCs/>
          <w:lang w:bidi="en-US"/>
        </w:rPr>
        <w:t>a</w:t>
      </w:r>
      <w:r w:rsidRPr="006A524B">
        <w:rPr>
          <w:i/>
          <w:iCs/>
          <w:lang w:bidi="ru-RU"/>
        </w:rPr>
        <w:t>гать результаты выполненной проектной работы.</w:t>
      </w:r>
    </w:p>
    <w:p w:rsidR="0046269C" w:rsidRPr="006A524B" w:rsidRDefault="0046269C" w:rsidP="00EE13F1">
      <w:pPr>
        <w:tabs>
          <w:tab w:val="left" w:pos="284"/>
          <w:tab w:val="left" w:pos="709"/>
        </w:tabs>
        <w:jc w:val="both"/>
        <w:rPr>
          <w:b/>
          <w:iCs/>
          <w:lang w:bidi="ru-RU"/>
        </w:rPr>
      </w:pPr>
      <w:r w:rsidRPr="006A524B">
        <w:rPr>
          <w:b/>
          <w:iCs/>
          <w:lang w:bidi="ru-RU"/>
        </w:rPr>
        <w:t>Аудирование</w:t>
      </w:r>
    </w:p>
    <w:p w:rsidR="0046269C" w:rsidRPr="006A524B" w:rsidRDefault="0046269C" w:rsidP="00EE13F1">
      <w:pPr>
        <w:tabs>
          <w:tab w:val="left" w:pos="284"/>
          <w:tab w:val="left" w:pos="709"/>
        </w:tabs>
        <w:jc w:val="both"/>
        <w:rPr>
          <w:b/>
          <w:bCs/>
          <w:lang w:bidi="ru-RU"/>
        </w:rPr>
      </w:pPr>
      <w:r w:rsidRPr="006A524B">
        <w:rPr>
          <w:b/>
          <w:bCs/>
          <w:lang w:bidi="ru-RU"/>
        </w:rPr>
        <w:t>Выпускник научится:</w:t>
      </w:r>
    </w:p>
    <w:p w:rsidR="0046269C" w:rsidRPr="006A524B" w:rsidRDefault="0046269C" w:rsidP="00EE13F1">
      <w:pPr>
        <w:numPr>
          <w:ilvl w:val="0"/>
          <w:numId w:val="130"/>
        </w:numPr>
        <w:tabs>
          <w:tab w:val="left" w:pos="284"/>
          <w:tab w:val="left" w:pos="709"/>
        </w:tabs>
        <w:jc w:val="both"/>
        <w:rPr>
          <w:lang w:bidi="ru-RU"/>
        </w:rPr>
      </w:pPr>
      <w:r w:rsidRPr="006A524B">
        <w:rPr>
          <w:lang w:bidi="ru-RU"/>
        </w:rPr>
        <w:t>воспринимать на слух и понимать основное содержание несложных аутентичных текстов, содержащих некоторое количе</w:t>
      </w:r>
      <w:r w:rsidRPr="006A524B">
        <w:rPr>
          <w:lang w:bidi="ru-RU"/>
        </w:rPr>
        <w:softHyphen/>
        <w:t>ство неизученных языковых явлений;</w:t>
      </w:r>
    </w:p>
    <w:p w:rsidR="0046269C" w:rsidRPr="006A524B" w:rsidRDefault="0046269C" w:rsidP="00EE13F1">
      <w:pPr>
        <w:numPr>
          <w:ilvl w:val="0"/>
          <w:numId w:val="130"/>
        </w:numPr>
        <w:tabs>
          <w:tab w:val="left" w:pos="284"/>
          <w:tab w:val="left" w:pos="709"/>
        </w:tabs>
        <w:jc w:val="both"/>
        <w:rPr>
          <w:lang w:bidi="ru-RU"/>
        </w:rPr>
      </w:pPr>
      <w:r w:rsidRPr="006A524B">
        <w:rPr>
          <w:lang w:bidi="ru-RU"/>
        </w:rPr>
        <w:t>воспринимать на слух и понимать нужную/интересующую/ запрашиваемую информацию в аутентичных текстах, содержа</w:t>
      </w:r>
      <w:r w:rsidRPr="006A524B">
        <w:rPr>
          <w:lang w:bidi="ru-RU"/>
        </w:rPr>
        <w:softHyphen/>
        <w:t>щих как изученные языковые явления, так и некоторое количе</w:t>
      </w:r>
      <w:r w:rsidRPr="006A524B">
        <w:rPr>
          <w:lang w:bidi="ru-RU"/>
        </w:rPr>
        <w:softHyphen/>
        <w:t>ство неизученных языковых явлений.</w:t>
      </w:r>
    </w:p>
    <w:p w:rsidR="0046269C" w:rsidRPr="006A524B" w:rsidRDefault="0046269C" w:rsidP="00EE13F1">
      <w:pPr>
        <w:tabs>
          <w:tab w:val="left" w:pos="284"/>
          <w:tab w:val="left" w:pos="709"/>
        </w:tabs>
        <w:jc w:val="both"/>
        <w:rPr>
          <w:b/>
          <w:bCs/>
          <w:i/>
          <w:lang w:bidi="ru-RU"/>
        </w:rPr>
      </w:pPr>
      <w:r w:rsidRPr="006A524B">
        <w:rPr>
          <w:b/>
          <w:bCs/>
          <w:i/>
          <w:lang w:bidi="ru-RU"/>
        </w:rPr>
        <w:t>Выпускник получит возможность научитьс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выделять основную тему в воспринимаемом на слух тексте:</w:t>
      </w:r>
    </w:p>
    <w:p w:rsidR="0046269C" w:rsidRPr="006A524B" w:rsidRDefault="0046269C" w:rsidP="00EE13F1">
      <w:pPr>
        <w:tabs>
          <w:tab w:val="left" w:pos="284"/>
          <w:tab w:val="left" w:pos="709"/>
        </w:tabs>
        <w:jc w:val="both"/>
        <w:rPr>
          <w:i/>
        </w:rPr>
      </w:pPr>
      <w:r w:rsidRPr="006A524B">
        <w:rPr>
          <w:i/>
        </w:rPr>
        <w:t>• использовать контекстуальную или языковую догадку при восприятии ни слух текстов, содержащих незнакомые слова.</w:t>
      </w:r>
    </w:p>
    <w:p w:rsidR="0046269C" w:rsidRPr="006A524B" w:rsidRDefault="0046269C" w:rsidP="00EE13F1">
      <w:pPr>
        <w:tabs>
          <w:tab w:val="left" w:pos="284"/>
          <w:tab w:val="left" w:pos="709"/>
        </w:tabs>
        <w:jc w:val="both"/>
        <w:rPr>
          <w:b/>
        </w:rPr>
      </w:pPr>
      <w:r w:rsidRPr="006A524B">
        <w:rPr>
          <w:b/>
        </w:rPr>
        <w:t>Чтени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читать и понимать основное содержание несложных аутентичных текстов, содержащих отдельные неизученные языковые явления;</w:t>
      </w:r>
    </w:p>
    <w:p w:rsidR="0046269C" w:rsidRPr="006A524B" w:rsidRDefault="0046269C" w:rsidP="00EE13F1">
      <w:pPr>
        <w:tabs>
          <w:tab w:val="left" w:pos="284"/>
          <w:tab w:val="left" w:pos="709"/>
        </w:tabs>
        <w:jc w:val="both"/>
      </w:pPr>
      <w:r w:rsidRPr="006A524B">
        <w:t>•</w:t>
      </w:r>
      <w:r w:rsidRPr="006A524B">
        <w:tab/>
        <w:t>читать и находить в несложных аутентичных текстах, содержащих отдельные неизученные языковые явления. нужную/ интересующую/запрашиваемую информацию, представленную в явном и в неявном виде:</w:t>
      </w:r>
    </w:p>
    <w:p w:rsidR="0046269C" w:rsidRPr="006A524B" w:rsidRDefault="0046269C" w:rsidP="00EE13F1">
      <w:pPr>
        <w:tabs>
          <w:tab w:val="left" w:pos="284"/>
          <w:tab w:val="left" w:pos="709"/>
        </w:tabs>
        <w:jc w:val="both"/>
      </w:pPr>
      <w:r w:rsidRPr="006A524B">
        <w:t>•</w:t>
      </w:r>
      <w:r w:rsidRPr="006A524B">
        <w:tab/>
        <w:t>читать и полностью понимать несложные аутентичные тексты</w:t>
      </w:r>
      <w:r w:rsidR="0098116A" w:rsidRPr="006A524B">
        <w:t>,</w:t>
      </w:r>
      <w:r w:rsidRPr="006A524B">
        <w:t xml:space="preserve"> построенные на изученном языковом материале;</w:t>
      </w:r>
    </w:p>
    <w:p w:rsidR="0046269C" w:rsidRPr="006A524B" w:rsidRDefault="0046269C" w:rsidP="00EE13F1">
      <w:pPr>
        <w:tabs>
          <w:tab w:val="left" w:pos="284"/>
          <w:tab w:val="left" w:pos="709"/>
        </w:tabs>
        <w:jc w:val="both"/>
      </w:pPr>
      <w:r w:rsidRPr="006A524B">
        <w:t>•</w:t>
      </w:r>
      <w:r w:rsidRPr="006A524B">
        <w:tab/>
        <w:t xml:space="preserve">выразительно читать вслух небольшие, построенные на </w:t>
      </w:r>
      <w:r w:rsidR="0098116A" w:rsidRPr="006A524B">
        <w:t>изученном</w:t>
      </w:r>
      <w:r w:rsidRPr="006A524B">
        <w:t xml:space="preserve"> языковом материале аутентичные тексты, демонстрируя понимание прочитанного.</w:t>
      </w:r>
    </w:p>
    <w:p w:rsidR="0046269C" w:rsidRPr="006A524B" w:rsidRDefault="0046269C" w:rsidP="00EE13F1">
      <w:pPr>
        <w:tabs>
          <w:tab w:val="left" w:pos="284"/>
          <w:tab w:val="left" w:pos="709"/>
        </w:tabs>
        <w:jc w:val="both"/>
        <w:rPr>
          <w:i/>
        </w:rPr>
      </w:pPr>
      <w:r w:rsidRPr="006A524B">
        <w:rPr>
          <w:b/>
          <w:i/>
        </w:rPr>
        <w:t>Выпускник получит возможность научиться</w:t>
      </w:r>
      <w:r w:rsidRPr="006A524B">
        <w:rPr>
          <w:i/>
        </w:rPr>
        <w:t>:</w:t>
      </w:r>
    </w:p>
    <w:p w:rsidR="0046269C" w:rsidRPr="006A524B" w:rsidRDefault="0046269C" w:rsidP="00EE13F1">
      <w:pPr>
        <w:tabs>
          <w:tab w:val="left" w:pos="284"/>
          <w:tab w:val="left" w:pos="709"/>
        </w:tabs>
        <w:jc w:val="both"/>
        <w:rPr>
          <w:i/>
        </w:rPr>
      </w:pPr>
      <w:r w:rsidRPr="006A524B">
        <w:rPr>
          <w:i/>
        </w:rPr>
        <w:t>•</w:t>
      </w:r>
      <w:r w:rsidRPr="006A524B">
        <w:rPr>
          <w:i/>
        </w:rPr>
        <w:tab/>
        <w:t>устанавливать причинно-следственную взаимосвязь фактов и событии, изложенных в несложном аутентичном тексте;</w:t>
      </w:r>
    </w:p>
    <w:p w:rsidR="0046269C" w:rsidRPr="006A524B" w:rsidRDefault="0046269C" w:rsidP="00EE13F1">
      <w:pPr>
        <w:tabs>
          <w:tab w:val="left" w:pos="284"/>
          <w:tab w:val="left" w:pos="709"/>
        </w:tabs>
        <w:jc w:val="both"/>
        <w:rPr>
          <w:i/>
        </w:rPr>
      </w:pPr>
      <w:r w:rsidRPr="006A524B">
        <w:rPr>
          <w:i/>
        </w:rPr>
        <w:t>•</w:t>
      </w:r>
      <w:r w:rsidRPr="006A524B">
        <w:rPr>
          <w:i/>
        </w:rPr>
        <w:tab/>
        <w:t>восстанавливать текст из разрозненных абзацев или путём добавления выпущенных фрагментов.</w:t>
      </w:r>
    </w:p>
    <w:p w:rsidR="0046269C" w:rsidRPr="006A524B" w:rsidRDefault="0046269C" w:rsidP="00EE13F1">
      <w:pPr>
        <w:tabs>
          <w:tab w:val="left" w:pos="284"/>
          <w:tab w:val="left" w:pos="709"/>
        </w:tabs>
        <w:jc w:val="both"/>
        <w:rPr>
          <w:b/>
        </w:rPr>
      </w:pPr>
      <w:r w:rsidRPr="006A524B">
        <w:rPr>
          <w:b/>
        </w:rPr>
        <w:lastRenderedPageBreak/>
        <w:t>Письменн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 xml:space="preserve">заполнять анкеты и формуляры, сообщая о себе основные сведения (имя, фамилия, пат, возраст, гражданство, </w:t>
      </w:r>
      <w:r w:rsidR="0098116A" w:rsidRPr="006A524B">
        <w:t>национальность, адрес</w:t>
      </w:r>
      <w:r w:rsidRPr="006A524B">
        <w:t xml:space="preserve"> и т. д.);</w:t>
      </w:r>
    </w:p>
    <w:p w:rsidR="0046269C" w:rsidRPr="006A524B" w:rsidRDefault="0046269C" w:rsidP="00EE13F1">
      <w:pPr>
        <w:tabs>
          <w:tab w:val="left" w:pos="284"/>
          <w:tab w:val="left" w:pos="709"/>
        </w:tabs>
        <w:jc w:val="both"/>
      </w:pPr>
      <w:r w:rsidRPr="006A524B">
        <w:t>•</w:t>
      </w:r>
      <w:r w:rsidRPr="006A524B">
        <w:tab/>
        <w:t>писать короткие поздравления с днё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6269C" w:rsidRPr="006A524B" w:rsidRDefault="0046269C" w:rsidP="00EE13F1">
      <w:pPr>
        <w:tabs>
          <w:tab w:val="left" w:pos="284"/>
          <w:tab w:val="left" w:pos="709"/>
        </w:tabs>
        <w:jc w:val="both"/>
      </w:pPr>
      <w:r w:rsidRPr="006A524B">
        <w:t>•</w:t>
      </w:r>
      <w:r w:rsidRPr="006A524B">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6269C" w:rsidRPr="006A524B" w:rsidRDefault="0046269C" w:rsidP="00EE13F1">
      <w:pPr>
        <w:tabs>
          <w:tab w:val="left" w:pos="284"/>
          <w:tab w:val="left" w:pos="709"/>
        </w:tabs>
        <w:jc w:val="both"/>
      </w:pPr>
      <w:r w:rsidRPr="006A524B">
        <w:t>•</w:t>
      </w:r>
      <w:r w:rsidRPr="006A524B">
        <w:tab/>
        <w:t>писать небольшие письменные высказывания с опорой на образец/план.</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делать краткие выписки из текста с целью их использования в собственных устных высказываниях;</w:t>
      </w:r>
    </w:p>
    <w:p w:rsidR="0046269C" w:rsidRPr="006A524B" w:rsidRDefault="0046269C" w:rsidP="00EE13F1">
      <w:pPr>
        <w:tabs>
          <w:tab w:val="left" w:pos="284"/>
          <w:tab w:val="left" w:pos="709"/>
        </w:tabs>
        <w:jc w:val="both"/>
        <w:rPr>
          <w:i/>
        </w:rPr>
      </w:pPr>
      <w:r w:rsidRPr="006A524B">
        <w:rPr>
          <w:i/>
        </w:rPr>
        <w:t>•</w:t>
      </w:r>
      <w:r w:rsidRPr="006A524B">
        <w:rPr>
          <w:i/>
        </w:rPr>
        <w:tab/>
        <w:t>писать электронное письмо (e-mail) зарубежному другу в ответ на электронное письмо-стимул;</w:t>
      </w:r>
    </w:p>
    <w:p w:rsidR="0046269C" w:rsidRPr="006A524B" w:rsidRDefault="0046269C" w:rsidP="00EE13F1">
      <w:pPr>
        <w:tabs>
          <w:tab w:val="left" w:pos="284"/>
          <w:tab w:val="left" w:pos="709"/>
        </w:tabs>
        <w:jc w:val="both"/>
        <w:rPr>
          <w:i/>
        </w:rPr>
      </w:pPr>
      <w:r w:rsidRPr="006A524B">
        <w:rPr>
          <w:i/>
        </w:rPr>
        <w:t>•</w:t>
      </w:r>
      <w:r w:rsidRPr="006A524B">
        <w:rPr>
          <w:i/>
        </w:rPr>
        <w:tab/>
        <w:t>составлять план/тезисы устного IUU письменного сообщения;</w:t>
      </w:r>
    </w:p>
    <w:p w:rsidR="0046269C" w:rsidRPr="006A524B" w:rsidRDefault="0046269C" w:rsidP="00EE13F1">
      <w:pPr>
        <w:tabs>
          <w:tab w:val="left" w:pos="284"/>
          <w:tab w:val="left" w:pos="709"/>
        </w:tabs>
        <w:jc w:val="both"/>
        <w:rPr>
          <w:i/>
        </w:rPr>
      </w:pPr>
      <w:r w:rsidRPr="006A524B">
        <w:rPr>
          <w:i/>
        </w:rPr>
        <w:t>•</w:t>
      </w:r>
      <w:r w:rsidRPr="006A524B">
        <w:rPr>
          <w:i/>
        </w:rPr>
        <w:tab/>
        <w:t>кратко излагать в письменном виде результаты проектной деятельности;</w:t>
      </w:r>
    </w:p>
    <w:p w:rsidR="0046269C" w:rsidRPr="006A524B" w:rsidRDefault="0046269C" w:rsidP="00EE13F1">
      <w:pPr>
        <w:tabs>
          <w:tab w:val="left" w:pos="284"/>
          <w:tab w:val="left" w:pos="709"/>
        </w:tabs>
        <w:jc w:val="both"/>
        <w:rPr>
          <w:i/>
        </w:rPr>
      </w:pPr>
      <w:r w:rsidRPr="006A524B">
        <w:rPr>
          <w:i/>
        </w:rPr>
        <w:t>•</w:t>
      </w:r>
      <w:r w:rsidRPr="006A524B">
        <w:rPr>
          <w:i/>
        </w:rPr>
        <w:tab/>
        <w:t>писать небольшое письменное высказывание с опорой на нелинейный текст (таблицы, диаграммы и т. п.).</w:t>
      </w:r>
    </w:p>
    <w:p w:rsidR="0046269C" w:rsidRPr="006A524B" w:rsidRDefault="0046269C" w:rsidP="00EE13F1">
      <w:pPr>
        <w:tabs>
          <w:tab w:val="left" w:pos="284"/>
          <w:tab w:val="left" w:pos="709"/>
        </w:tabs>
        <w:jc w:val="both"/>
        <w:rPr>
          <w:b/>
        </w:rPr>
      </w:pPr>
      <w:r w:rsidRPr="006A524B">
        <w:rPr>
          <w:b/>
        </w:rPr>
        <w:t>Языковые навыки и средства оперирования ими</w:t>
      </w:r>
      <w:r w:rsidR="003B44E2">
        <w:rPr>
          <w:b/>
        </w:rPr>
        <w:t xml:space="preserve">. </w:t>
      </w:r>
      <w:r w:rsidRPr="006A524B">
        <w:rPr>
          <w:b/>
        </w:rPr>
        <w:t>Орфография и пунктуац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 xml:space="preserve">правильно писать изученные слова, отобранные для данного этапа обучения, а также применять их в рамках изучаемого </w:t>
      </w:r>
      <w:r w:rsidR="0098116A" w:rsidRPr="006A524B">
        <w:t>лексико</w:t>
      </w:r>
      <w:r w:rsidRPr="006A524B">
        <w:t>-грамматического материала;</w:t>
      </w:r>
    </w:p>
    <w:p w:rsidR="0046269C" w:rsidRPr="006A524B" w:rsidRDefault="0046269C" w:rsidP="00EE13F1">
      <w:pPr>
        <w:tabs>
          <w:tab w:val="left" w:pos="284"/>
          <w:tab w:val="left" w:pos="709"/>
        </w:tabs>
        <w:jc w:val="both"/>
      </w:pPr>
      <w:r w:rsidRPr="006A524B">
        <w:t>•</w:t>
      </w:r>
      <w:r w:rsidRPr="006A524B">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6269C" w:rsidRPr="006A524B" w:rsidRDefault="0046269C" w:rsidP="00EE13F1">
      <w:pPr>
        <w:tabs>
          <w:tab w:val="left" w:pos="284"/>
          <w:tab w:val="left" w:pos="709"/>
        </w:tabs>
        <w:jc w:val="both"/>
      </w:pPr>
      <w:r w:rsidRPr="006A524B">
        <w:t>•</w:t>
      </w:r>
      <w:r w:rsidRPr="006A524B">
        <w:tab/>
        <w:t>расставлять в личном письме знаки препинания, диктуемые его форматом, в соответствии с нормами, принятыми в стране изучаемого языка.</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сравнивать и анализировать буквосочетания французского языка и их транскрипцию.</w:t>
      </w:r>
    </w:p>
    <w:p w:rsidR="0046269C" w:rsidRPr="006A524B" w:rsidRDefault="0046269C" w:rsidP="00EE13F1">
      <w:pPr>
        <w:tabs>
          <w:tab w:val="left" w:pos="284"/>
          <w:tab w:val="left" w:pos="709"/>
        </w:tabs>
        <w:jc w:val="both"/>
        <w:rPr>
          <w:b/>
        </w:rPr>
      </w:pPr>
      <w:r w:rsidRPr="006A524B">
        <w:rPr>
          <w:b/>
        </w:rPr>
        <w:t>Фоне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различать на слух и адекватно, без фонематических ошибок, ведущих к сбою коммуникации, произносить слова и фразы изучаемого иностранного языка;</w:t>
      </w:r>
    </w:p>
    <w:p w:rsidR="0046269C" w:rsidRPr="006A524B" w:rsidRDefault="0046269C" w:rsidP="00EE13F1">
      <w:pPr>
        <w:tabs>
          <w:tab w:val="left" w:pos="284"/>
          <w:tab w:val="left" w:pos="709"/>
        </w:tabs>
        <w:jc w:val="both"/>
      </w:pPr>
      <w:r w:rsidRPr="006A524B">
        <w:t>•</w:t>
      </w:r>
      <w:r w:rsidRPr="006A524B">
        <w:tab/>
        <w:t>различать коммуникативные типы предложений по их интонации;</w:t>
      </w:r>
    </w:p>
    <w:p w:rsidR="0046269C" w:rsidRPr="006A524B" w:rsidRDefault="0046269C" w:rsidP="00EE13F1">
      <w:pPr>
        <w:tabs>
          <w:tab w:val="left" w:pos="284"/>
          <w:tab w:val="left" w:pos="709"/>
        </w:tabs>
        <w:jc w:val="both"/>
      </w:pPr>
      <w:r w:rsidRPr="006A524B">
        <w:t>•</w:t>
      </w:r>
      <w:r w:rsidRPr="006A524B">
        <w:tab/>
        <w:t>членить предложение на смысловые группы;</w:t>
      </w:r>
    </w:p>
    <w:p w:rsidR="0046269C" w:rsidRPr="006A524B" w:rsidRDefault="0046269C" w:rsidP="00EE13F1">
      <w:pPr>
        <w:tabs>
          <w:tab w:val="left" w:pos="284"/>
          <w:tab w:val="left" w:pos="709"/>
        </w:tabs>
        <w:jc w:val="both"/>
        <w:rPr>
          <w:lang w:bidi="ru-RU"/>
        </w:rPr>
      </w:pPr>
      <w:r w:rsidRPr="006A524B">
        <w:t>•</w:t>
      </w:r>
      <w:r w:rsidRPr="006A524B">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и спе</w:t>
      </w:r>
      <w:r w:rsidRPr="006A524B">
        <w:rPr>
          <w:lang w:bidi="ru-RU"/>
        </w:rPr>
        <w:t>циальный вопросы), в том числе соблюдая правило отсутствия фразового ударения на служебных словах.</w:t>
      </w:r>
    </w:p>
    <w:p w:rsidR="0046269C" w:rsidRPr="006A524B" w:rsidRDefault="0046269C" w:rsidP="00EE13F1">
      <w:pPr>
        <w:tabs>
          <w:tab w:val="left" w:pos="284"/>
          <w:tab w:val="left" w:pos="709"/>
        </w:tabs>
        <w:jc w:val="both"/>
        <w:rPr>
          <w:b/>
          <w:i/>
          <w:lang w:bidi="ru-RU"/>
        </w:rPr>
      </w:pPr>
      <w:r w:rsidRPr="006A524B">
        <w:rPr>
          <w:b/>
          <w:i/>
          <w:lang w:bidi="ru-RU"/>
        </w:rPr>
        <w:t>Выпускник получит возможность научиться:</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выражать модальные значения, чувства и эмоции с по</w:t>
      </w:r>
      <w:r w:rsidRPr="006A524B">
        <w:rPr>
          <w:i/>
          <w:iCs/>
          <w:lang w:bidi="ru-RU"/>
        </w:rPr>
        <w:softHyphen/>
        <w:t>мощью интонации;</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совершенствовать слухо произносительные навыки, в том числе применительно к новому языковому материалу.</w:t>
      </w:r>
    </w:p>
    <w:p w:rsidR="0046269C" w:rsidRPr="006A524B" w:rsidRDefault="0046269C" w:rsidP="00EE13F1">
      <w:pPr>
        <w:tabs>
          <w:tab w:val="left" w:pos="284"/>
          <w:tab w:val="left" w:pos="709"/>
        </w:tabs>
        <w:jc w:val="both"/>
        <w:rPr>
          <w:b/>
          <w:iCs/>
          <w:lang w:bidi="ru-RU"/>
        </w:rPr>
      </w:pPr>
      <w:r w:rsidRPr="006A524B">
        <w:rPr>
          <w:b/>
          <w:iCs/>
          <w:lang w:bidi="ru-RU"/>
        </w:rPr>
        <w:t>Лексическая сторона речи</w:t>
      </w:r>
    </w:p>
    <w:p w:rsidR="0046269C" w:rsidRPr="006A524B" w:rsidRDefault="0046269C" w:rsidP="00EE13F1">
      <w:pPr>
        <w:tabs>
          <w:tab w:val="left" w:pos="284"/>
          <w:tab w:val="left" w:pos="709"/>
        </w:tabs>
        <w:jc w:val="both"/>
        <w:rPr>
          <w:b/>
          <w:lang w:bidi="ru-RU"/>
        </w:rPr>
      </w:pPr>
      <w:r w:rsidRPr="006A524B">
        <w:rPr>
          <w:b/>
          <w:lang w:bidi="ru-RU"/>
        </w:rPr>
        <w:t>Выпускник научится:</w:t>
      </w:r>
    </w:p>
    <w:p w:rsidR="0046269C" w:rsidRPr="006A524B" w:rsidRDefault="0046269C" w:rsidP="00EE13F1">
      <w:pPr>
        <w:numPr>
          <w:ilvl w:val="0"/>
          <w:numId w:val="131"/>
        </w:numPr>
        <w:tabs>
          <w:tab w:val="left" w:pos="284"/>
          <w:tab w:val="left" w:pos="709"/>
        </w:tabs>
        <w:jc w:val="both"/>
        <w:rPr>
          <w:lang w:bidi="ru-RU"/>
        </w:rPr>
      </w:pPr>
      <w:r w:rsidRPr="006A524B">
        <w:rPr>
          <w:lang w:bidi="ru-RU"/>
        </w:rPr>
        <w:t>узнавать в письменном и звучащем тексте изученные лекси</w:t>
      </w:r>
      <w:r w:rsidRPr="006A524B">
        <w:rPr>
          <w:lang w:bidi="ru-RU"/>
        </w:rPr>
        <w:softHyphen/>
        <w:t>ческие единицы (слова, словосочетания, реплики-клише рече</w:t>
      </w:r>
      <w:r w:rsidRPr="006A524B">
        <w:rPr>
          <w:lang w:bidi="ru-RU"/>
        </w:rPr>
        <w:softHyphen/>
        <w:t>вого этикета), в том числе многозначные, в пределах тематики основной школы:</w:t>
      </w:r>
    </w:p>
    <w:p w:rsidR="0046269C" w:rsidRPr="006A524B" w:rsidRDefault="0046269C" w:rsidP="00EE13F1">
      <w:pPr>
        <w:numPr>
          <w:ilvl w:val="0"/>
          <w:numId w:val="131"/>
        </w:numPr>
        <w:tabs>
          <w:tab w:val="left" w:pos="284"/>
          <w:tab w:val="left" w:pos="709"/>
        </w:tabs>
        <w:jc w:val="both"/>
        <w:rPr>
          <w:lang w:bidi="ru-RU"/>
        </w:rPr>
      </w:pPr>
      <w:r w:rsidRPr="006A524B">
        <w:rPr>
          <w:lang w:bidi="ru-RU"/>
        </w:rPr>
        <w:lastRenderedPageBreak/>
        <w:t>употреблять в устной и письменной речи в их основном зна</w:t>
      </w:r>
      <w:r w:rsidRPr="006A524B">
        <w:rPr>
          <w:lang w:bidi="ru-RU"/>
        </w:rPr>
        <w:softHyphen/>
        <w:t>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w:t>
      </w:r>
      <w:r w:rsidRPr="006A524B">
        <w:rPr>
          <w:lang w:bidi="ru-RU"/>
        </w:rPr>
        <w:softHyphen/>
        <w:t>мой коммуникативной задачей:</w:t>
      </w:r>
    </w:p>
    <w:p w:rsidR="0046269C" w:rsidRPr="006A524B" w:rsidRDefault="0046269C" w:rsidP="00EE13F1">
      <w:pPr>
        <w:numPr>
          <w:ilvl w:val="0"/>
          <w:numId w:val="131"/>
        </w:numPr>
        <w:tabs>
          <w:tab w:val="left" w:pos="284"/>
          <w:tab w:val="left" w:pos="709"/>
        </w:tabs>
        <w:jc w:val="both"/>
        <w:rPr>
          <w:lang w:bidi="ru-RU"/>
        </w:rPr>
      </w:pPr>
      <w:r w:rsidRPr="006A524B">
        <w:rPr>
          <w:lang w:bidi="ru-RU"/>
        </w:rPr>
        <w:t>соблюдать существующие во французском языке нормы лек</w:t>
      </w:r>
      <w:r w:rsidRPr="006A524B">
        <w:rPr>
          <w:lang w:bidi="ru-RU"/>
        </w:rPr>
        <w:softHyphen/>
        <w:t>сической сочетаемости;</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суффиксации в пределах тематики основной школы в соответствии с решаемой коммуникативной задачей:</w:t>
      </w:r>
    </w:p>
    <w:p w:rsidR="0046269C" w:rsidRPr="006A524B" w:rsidRDefault="0046269C" w:rsidP="00EE13F1">
      <w:pPr>
        <w:numPr>
          <w:ilvl w:val="0"/>
          <w:numId w:val="132"/>
        </w:numPr>
        <w:tabs>
          <w:tab w:val="left" w:pos="284"/>
          <w:tab w:val="left" w:pos="709"/>
        </w:tabs>
        <w:jc w:val="both"/>
        <w:rPr>
          <w:lang w:val="en-US"/>
        </w:rPr>
      </w:pPr>
      <w:r w:rsidRPr="006A524B">
        <w:rPr>
          <w:lang w:bidi="ru-RU"/>
        </w:rPr>
        <w:t>существительные</w:t>
      </w:r>
      <w:r w:rsidRPr="006A524B">
        <w:rPr>
          <w:lang w:val="en-US"/>
        </w:rPr>
        <w:t xml:space="preserve"> </w:t>
      </w:r>
      <w:r w:rsidRPr="006A524B">
        <w:rPr>
          <w:lang w:bidi="ru-RU"/>
        </w:rPr>
        <w:t>с</w:t>
      </w:r>
      <w:r w:rsidRPr="006A524B">
        <w:rPr>
          <w:lang w:val="en-US"/>
        </w:rPr>
        <w:t xml:space="preserve"> </w:t>
      </w:r>
      <w:r w:rsidRPr="006A524B">
        <w:rPr>
          <w:lang w:bidi="ru-RU"/>
        </w:rPr>
        <w:t>суффиксами</w:t>
      </w:r>
      <w:r w:rsidRPr="006A524B">
        <w:rPr>
          <w:lang w:val="en-US"/>
        </w:rPr>
        <w:t xml:space="preserve"> </w:t>
      </w:r>
      <w:r w:rsidRPr="006A524B">
        <w:rPr>
          <w:lang w:val="en-US" w:bidi="en-US"/>
        </w:rPr>
        <w:t>-tion. -sion (collection, revision); -ement (appartement): -eur (ordinateur); -ure (signature); -ette (bicyclette. disquette); -ique (gymnastique); -isle, -isme (journaliste, tourisme): -er/-ere (boulanger/boulangere); -ien/ -ienne (pharmacien/pharmacienne): -erie (parfumerie); -ence. -ance (preference, confiance); -aire (questionnaire); -oir. -oire (couloir, memoire); -age (bricolage); -te (activite); -tide (attitude); -aison (comparaison); -esse (jeunesse); -ure (ouvenure): -ise (friandise);</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наречия с суффиксом </w:t>
      </w:r>
      <w:r w:rsidRPr="006A524B">
        <w:rPr>
          <w:lang w:bidi="en-US"/>
        </w:rPr>
        <w:t>-ment:</w:t>
      </w:r>
    </w:p>
    <w:p w:rsidR="0046269C" w:rsidRPr="006A524B" w:rsidRDefault="0046269C" w:rsidP="00EE13F1">
      <w:pPr>
        <w:numPr>
          <w:ilvl w:val="0"/>
          <w:numId w:val="132"/>
        </w:numPr>
        <w:tabs>
          <w:tab w:val="left" w:pos="284"/>
          <w:tab w:val="left" w:pos="709"/>
        </w:tabs>
        <w:jc w:val="both"/>
        <w:rPr>
          <w:lang w:val="en-US"/>
        </w:rPr>
      </w:pPr>
      <w:r w:rsidRPr="006A524B">
        <w:rPr>
          <w:lang w:bidi="ru-RU"/>
        </w:rPr>
        <w:t>прилагательные</w:t>
      </w:r>
      <w:r w:rsidRPr="006A524B">
        <w:rPr>
          <w:lang w:val="en-US"/>
        </w:rPr>
        <w:t xml:space="preserve"> </w:t>
      </w:r>
      <w:r w:rsidRPr="006A524B">
        <w:rPr>
          <w:lang w:bidi="ru-RU"/>
        </w:rPr>
        <w:t>с</w:t>
      </w:r>
      <w:r w:rsidRPr="006A524B">
        <w:rPr>
          <w:lang w:val="en-US"/>
        </w:rPr>
        <w:t xml:space="preserve"> </w:t>
      </w:r>
      <w:r w:rsidRPr="006A524B">
        <w:rPr>
          <w:lang w:bidi="ru-RU"/>
        </w:rPr>
        <w:t>суффиксами</w:t>
      </w:r>
      <w:r w:rsidRPr="006A524B">
        <w:rPr>
          <w:lang w:val="en-US"/>
        </w:rPr>
        <w:t xml:space="preserve">: </w:t>
      </w:r>
      <w:r w:rsidRPr="006A524B">
        <w:rPr>
          <w:lang w:val="en-US" w:bidi="en-US"/>
        </w:rPr>
        <w:t>-eux/-euse (heureux/heureuse); -ique (svmpathique); -ant (interessant); -ain (americain); -ais (franvais); -ois (chinois); -icn (parisien); -able/-ible (vivable, lisible); -el/-elle, al/-ale. -ile. il/-ille (professionnel. genial, difficile, gentil); -eau/-elle (nouveau/nouvelle); -aire (planataire);</w:t>
      </w:r>
    </w:p>
    <w:p w:rsidR="0046269C" w:rsidRPr="006A524B" w:rsidRDefault="0046269C" w:rsidP="00EE13F1">
      <w:pPr>
        <w:tabs>
          <w:tab w:val="left" w:pos="284"/>
          <w:tab w:val="left" w:pos="709"/>
        </w:tabs>
        <w:jc w:val="both"/>
        <w:rPr>
          <w:lang w:bidi="ru-RU"/>
        </w:rPr>
      </w:pPr>
      <w:r w:rsidRPr="006A524B">
        <w:rPr>
          <w:lang w:bidi="en-US"/>
        </w:rPr>
        <w:t>-atif/-ative (consultative;</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префиксации в пределах тематики основной школы в соответствии с решаемой коммуникативной задачей:</w:t>
      </w:r>
    </w:p>
    <w:p w:rsidR="0046269C" w:rsidRPr="006A524B" w:rsidRDefault="0046269C" w:rsidP="00EE13F1">
      <w:pPr>
        <w:numPr>
          <w:ilvl w:val="0"/>
          <w:numId w:val="132"/>
        </w:numPr>
        <w:tabs>
          <w:tab w:val="left" w:pos="284"/>
          <w:tab w:val="left" w:pos="709"/>
        </w:tabs>
        <w:jc w:val="both"/>
        <w:rPr>
          <w:lang w:val="en-US"/>
        </w:rPr>
      </w:pPr>
      <w:r w:rsidRPr="006A524B">
        <w:rPr>
          <w:lang w:bidi="ru-RU"/>
        </w:rPr>
        <w:t>существительные</w:t>
      </w:r>
      <w:r w:rsidRPr="006A524B">
        <w:rPr>
          <w:lang w:val="en-US"/>
        </w:rPr>
        <w:t xml:space="preserve">, </w:t>
      </w:r>
      <w:r w:rsidRPr="006A524B">
        <w:rPr>
          <w:lang w:bidi="ru-RU"/>
        </w:rPr>
        <w:t>прилагательные</w:t>
      </w:r>
      <w:r w:rsidRPr="006A524B">
        <w:rPr>
          <w:lang w:val="en-US"/>
        </w:rPr>
        <w:t xml:space="preserve"> </w:t>
      </w:r>
      <w:r w:rsidRPr="006A524B">
        <w:rPr>
          <w:lang w:bidi="ru-RU"/>
        </w:rPr>
        <w:t>и</w:t>
      </w:r>
      <w:r w:rsidRPr="006A524B">
        <w:rPr>
          <w:lang w:val="en-US"/>
        </w:rPr>
        <w:t xml:space="preserve"> </w:t>
      </w:r>
      <w:r w:rsidRPr="006A524B">
        <w:rPr>
          <w:lang w:bidi="ru-RU"/>
        </w:rPr>
        <w:t>глаголы</w:t>
      </w:r>
      <w:r w:rsidRPr="006A524B">
        <w:rPr>
          <w:lang w:val="en-US"/>
        </w:rPr>
        <w:t xml:space="preserve">: </w:t>
      </w:r>
      <w:r w:rsidRPr="006A524B">
        <w:rPr>
          <w:lang w:val="en-US" w:bidi="en-US"/>
        </w:rPr>
        <w:t xml:space="preserve">in-, im-. il- (inconnu. impossible, illisible): de- (depart. decourager): dis- (disparaitre); re-, re- (refaire. reviser), </w:t>
      </w:r>
      <w:r w:rsidRPr="006A524B">
        <w:rPr>
          <w:lang w:bidi="ru-RU"/>
        </w:rPr>
        <w:t>рте</w:t>
      </w:r>
      <w:r w:rsidRPr="006A524B">
        <w:rPr>
          <w:lang w:val="en-US"/>
        </w:rPr>
        <w:t xml:space="preserve">- </w:t>
      </w:r>
      <w:r w:rsidRPr="006A524B">
        <w:rPr>
          <w:lang w:val="en-US" w:bidi="en-US"/>
        </w:rPr>
        <w:t>(prevenir); me- (mifiant): a- (asymetrique): extra- (extraordinaire): anti- (antichoc);</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словосложения в пределах тематики основной школы в соответствии с решаемой коммуникативной задачей:</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существительное + существительное </w:t>
      </w:r>
      <w:r w:rsidRPr="006A524B">
        <w:rPr>
          <w:lang w:bidi="en-US"/>
        </w:rPr>
        <w:t>(telecarte);</w:t>
      </w:r>
    </w:p>
    <w:p w:rsidR="0046269C" w:rsidRPr="006A524B" w:rsidRDefault="0046269C" w:rsidP="00EE13F1">
      <w:pPr>
        <w:numPr>
          <w:ilvl w:val="0"/>
          <w:numId w:val="132"/>
        </w:numPr>
        <w:tabs>
          <w:tab w:val="left" w:pos="284"/>
          <w:tab w:val="left" w:pos="709"/>
        </w:tabs>
        <w:jc w:val="both"/>
        <w:rPr>
          <w:lang w:bidi="ru-RU"/>
        </w:rPr>
      </w:pPr>
      <w:r w:rsidRPr="006A524B">
        <w:rPr>
          <w:lang w:bidi="ru-RU"/>
        </w:rPr>
        <w:t>существительное + предлог + существительное (а</w:t>
      </w:r>
      <w:r w:rsidRPr="006A524B">
        <w:rPr>
          <w:lang w:val="en-US"/>
        </w:rPr>
        <w:t>r</w:t>
      </w:r>
      <w:r w:rsidRPr="006A524B">
        <w:rPr>
          <w:lang w:bidi="ru-RU"/>
        </w:rPr>
        <w:t>с-е</w:t>
      </w:r>
      <w:r w:rsidRPr="006A524B">
        <w:rPr>
          <w:lang w:val="en-US"/>
        </w:rPr>
        <w:t>n</w:t>
      </w:r>
      <w:r w:rsidRPr="006A524B">
        <w:rPr>
          <w:lang w:bidi="ru-RU"/>
        </w:rPr>
        <w:t xml:space="preserve">- </w:t>
      </w:r>
      <w:r w:rsidRPr="006A524B">
        <w:rPr>
          <w:lang w:bidi="en-US"/>
        </w:rPr>
        <w:t>ciel</w:t>
      </w:r>
      <w:r w:rsidRPr="006A524B">
        <w:t>);</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прилагательное + существительное </w:t>
      </w:r>
      <w:r w:rsidRPr="006A524B">
        <w:rPr>
          <w:lang w:bidi="en-US"/>
        </w:rPr>
        <w:t>(cybercafe);</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глагол + местоимение </w:t>
      </w:r>
      <w:r w:rsidRPr="006A524B">
        <w:rPr>
          <w:lang w:bidi="en-US"/>
        </w:rPr>
        <w:t>(rendez-vous);</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глагол + существительное </w:t>
      </w:r>
      <w:r w:rsidRPr="006A524B">
        <w:rPr>
          <w:lang w:bidi="en-US"/>
        </w:rPr>
        <w:t>(passe-temps):</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предлог + существительное </w:t>
      </w:r>
      <w:r w:rsidRPr="006A524B">
        <w:rPr>
          <w:lang w:bidi="en-US"/>
        </w:rPr>
        <w:t>(sous-sol);</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конверсии (образование существительных от нео</w:t>
      </w:r>
      <w:r w:rsidRPr="006A524B">
        <w:rPr>
          <w:lang w:bidi="ru-RU"/>
        </w:rPr>
        <w:softHyphen/>
        <w:t xml:space="preserve">пределенной формы глагола </w:t>
      </w:r>
      <w:r w:rsidRPr="006A524B">
        <w:t>(</w:t>
      </w:r>
      <w:r w:rsidRPr="006A524B">
        <w:rPr>
          <w:lang w:bidi="en-US"/>
        </w:rPr>
        <w:t>conseiller</w:t>
      </w:r>
      <w:r w:rsidRPr="006A524B">
        <w:t xml:space="preserve"> </w:t>
      </w:r>
      <w:r w:rsidRPr="006A524B">
        <w:rPr>
          <w:lang w:bidi="ru-RU"/>
        </w:rPr>
        <w:t xml:space="preserve">— </w:t>
      </w:r>
      <w:r w:rsidRPr="006A524B">
        <w:rPr>
          <w:lang w:bidi="en-US"/>
        </w:rPr>
        <w:t>un</w:t>
      </w:r>
      <w:r w:rsidRPr="006A524B">
        <w:t xml:space="preserve"> </w:t>
      </w:r>
      <w:r w:rsidRPr="006A524B">
        <w:rPr>
          <w:lang w:bidi="en-US"/>
        </w:rPr>
        <w:t>conseil</w:t>
      </w:r>
      <w:r w:rsidRPr="006A524B">
        <w:t xml:space="preserve">) </w:t>
      </w:r>
      <w:r w:rsidRPr="006A524B">
        <w:rPr>
          <w:lang w:bidi="ru-RU"/>
        </w:rPr>
        <w:t>в пределах тематики основной школы в соответствии с решаемой комму</w:t>
      </w:r>
      <w:r w:rsidRPr="006A524B">
        <w:rPr>
          <w:lang w:bidi="ru-RU"/>
        </w:rPr>
        <w:softHyphen/>
        <w:t>никативной задачей:</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нтернациональные слова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rPr>
          <w:b/>
          <w:i/>
          <w:lang w:bidi="ru-RU"/>
        </w:rPr>
      </w:pPr>
      <w:r w:rsidRPr="006A524B">
        <w:rPr>
          <w:b/>
          <w:i/>
          <w:lang w:bidi="ru-RU"/>
        </w:rPr>
        <w:t>Выпускник получит возможность научиться:</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распознавать и употреблять в речи в нескольких зна</w:t>
      </w:r>
      <w:r w:rsidRPr="006A524B">
        <w:rPr>
          <w:i/>
          <w:iCs/>
          <w:lang w:bidi="ru-RU"/>
        </w:rPr>
        <w:softHyphen/>
        <w:t>чениях многозначные слова, изученные в пределах тематики основной школы;</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знать различия между явлениями синонимии и антони</w:t>
      </w:r>
      <w:r w:rsidRPr="006A524B">
        <w:rPr>
          <w:i/>
          <w:iCs/>
          <w:lang w:bidi="ru-RU"/>
        </w:rPr>
        <w:softHyphen/>
        <w:t>мии; употреблять в речи изученные синонимы и антонимы адекватно ситуации общения;</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распознавать принадлежность слов к частям речи по суффиксации:</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распознавать и употреблять в речи различные средства связи в тексте для обеспечения его целостности:</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использовать языковую догадку в процессе чтения и аудирования</w:t>
      </w:r>
      <w:r w:rsidR="0098116A" w:rsidRPr="006A524B">
        <w:rPr>
          <w:i/>
          <w:iCs/>
          <w:lang w:bidi="ru-RU"/>
        </w:rPr>
        <w:t xml:space="preserve"> </w:t>
      </w:r>
      <w:r w:rsidRPr="006A524B">
        <w:rPr>
          <w:i/>
          <w:iCs/>
          <w:lang w:bidi="ru-RU"/>
        </w:rPr>
        <w:t>(догадываться о значении незнакомых слов по</w:t>
      </w:r>
      <w:r w:rsidRPr="006A524B">
        <w:rPr>
          <w:i/>
        </w:rPr>
        <w:t xml:space="preserve"> </w:t>
      </w:r>
      <w:r w:rsidRPr="006A524B">
        <w:rPr>
          <w:i/>
          <w:iCs/>
          <w:lang w:bidi="ru-RU"/>
        </w:rPr>
        <w:t>контексту, по сходству с русским/родным языком, по словообразовательным элементам).</w:t>
      </w:r>
    </w:p>
    <w:p w:rsidR="0046269C" w:rsidRPr="006A524B" w:rsidRDefault="0046269C" w:rsidP="00EE13F1">
      <w:pPr>
        <w:tabs>
          <w:tab w:val="left" w:pos="284"/>
          <w:tab w:val="left" w:pos="709"/>
        </w:tabs>
        <w:jc w:val="both"/>
        <w:rPr>
          <w:b/>
          <w:iCs/>
          <w:lang w:bidi="ru-RU"/>
        </w:rPr>
      </w:pPr>
      <w:r w:rsidRPr="006A524B">
        <w:rPr>
          <w:b/>
          <w:iCs/>
          <w:lang w:bidi="ru-RU"/>
        </w:rPr>
        <w:lastRenderedPageBreak/>
        <w:t>Грамматическая сторона речи</w:t>
      </w:r>
    </w:p>
    <w:p w:rsidR="0046269C" w:rsidRPr="006A524B" w:rsidRDefault="0046269C" w:rsidP="00EE13F1">
      <w:pPr>
        <w:tabs>
          <w:tab w:val="left" w:pos="284"/>
          <w:tab w:val="left" w:pos="709"/>
        </w:tabs>
        <w:jc w:val="both"/>
        <w:rPr>
          <w:b/>
          <w:iCs/>
          <w:lang w:bidi="ru-RU"/>
        </w:rPr>
      </w:pPr>
      <w:r w:rsidRPr="006A524B">
        <w:rPr>
          <w:b/>
          <w:iCs/>
          <w:lang w:bidi="ru-RU"/>
        </w:rPr>
        <w:t>Выпускник научитс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процессе устного и письменного общения основные синтаксические конструкции и морфологические формы в соответствии с коммуникативной задачей в коммуникативно значимом контексте:</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нераспространенные и распространенные предложен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безличные предложен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едложения с неопределённо-личным местоименем on;</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ложносочинённые предложения с союзами ou. mais. ni ... ni;</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се типы вопросительных предложении:</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ямой порядок слов и инверсию:</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опросительное прилагательное quel, вопросительные наречия ой. quand. comment, pourquoi: вопросительные местоимения qui. que. quoi. lequel;</w:t>
      </w:r>
    </w:p>
    <w:p w:rsidR="0046269C" w:rsidRPr="006A524B" w:rsidRDefault="0046269C" w:rsidP="00EE13F1">
      <w:pPr>
        <w:numPr>
          <w:ilvl w:val="0"/>
          <w:numId w:val="131"/>
        </w:numPr>
        <w:tabs>
          <w:tab w:val="left" w:pos="284"/>
          <w:tab w:val="left" w:pos="709"/>
        </w:tabs>
        <w:jc w:val="both"/>
        <w:rPr>
          <w:iCs/>
          <w:lang w:val="en-US"/>
        </w:rPr>
      </w:pPr>
      <w:r w:rsidRPr="006A524B">
        <w:rPr>
          <w:iCs/>
          <w:lang w:bidi="ru-RU"/>
        </w:rPr>
        <w:t>отрицательные</w:t>
      </w:r>
      <w:r w:rsidRPr="006A524B">
        <w:rPr>
          <w:iCs/>
          <w:lang w:val="en-US"/>
        </w:rPr>
        <w:t xml:space="preserve"> </w:t>
      </w:r>
      <w:r w:rsidRPr="006A524B">
        <w:rPr>
          <w:iCs/>
          <w:lang w:bidi="ru-RU"/>
        </w:rPr>
        <w:t>частицы</w:t>
      </w:r>
      <w:r w:rsidRPr="006A524B">
        <w:rPr>
          <w:iCs/>
          <w:lang w:val="en-US"/>
        </w:rPr>
        <w:t xml:space="preserve"> plus, jamais, rien. personne;</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особенности употребления отрицания перед неопределенной формой глагола (I'inflnitif):</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ограничительный оборот пе ... que;</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глаголы в наиболее употребительных временных формах:</w:t>
      </w:r>
    </w:p>
    <w:p w:rsidR="0046269C" w:rsidRPr="006A524B" w:rsidRDefault="0046269C" w:rsidP="00EE13F1">
      <w:pPr>
        <w:numPr>
          <w:ilvl w:val="0"/>
          <w:numId w:val="131"/>
        </w:numPr>
        <w:tabs>
          <w:tab w:val="left" w:pos="284"/>
          <w:tab w:val="left" w:pos="709"/>
        </w:tabs>
        <w:jc w:val="both"/>
        <w:rPr>
          <w:iCs/>
          <w:lang w:val="en-US"/>
        </w:rPr>
      </w:pPr>
      <w:r w:rsidRPr="006A524B">
        <w:rPr>
          <w:iCs/>
          <w:lang w:bidi="ru-RU"/>
        </w:rPr>
        <w:t>временные</w:t>
      </w:r>
      <w:r w:rsidRPr="006A524B">
        <w:rPr>
          <w:iCs/>
          <w:lang w:val="en-US"/>
        </w:rPr>
        <w:t xml:space="preserve"> </w:t>
      </w:r>
      <w:r w:rsidRPr="006A524B">
        <w:rPr>
          <w:iCs/>
          <w:lang w:bidi="ru-RU"/>
        </w:rPr>
        <w:t>формы</w:t>
      </w:r>
      <w:r w:rsidRPr="006A524B">
        <w:rPr>
          <w:iCs/>
          <w:lang w:val="en-US"/>
        </w:rPr>
        <w:t xml:space="preserve"> </w:t>
      </w:r>
      <w:r w:rsidRPr="006A524B">
        <w:rPr>
          <w:iCs/>
          <w:lang w:bidi="ru-RU"/>
        </w:rPr>
        <w:t>изъявительного</w:t>
      </w:r>
      <w:r w:rsidRPr="006A524B">
        <w:rPr>
          <w:iCs/>
          <w:lang w:val="en-US"/>
        </w:rPr>
        <w:t xml:space="preserve"> </w:t>
      </w:r>
      <w:r w:rsidRPr="006A524B">
        <w:rPr>
          <w:iCs/>
          <w:lang w:bidi="ru-RU"/>
        </w:rPr>
        <w:t>наклонения</w:t>
      </w:r>
      <w:r w:rsidRPr="006A524B">
        <w:rPr>
          <w:iCs/>
          <w:lang w:val="en-US"/>
        </w:rPr>
        <w:t xml:space="preserve"> (I’indicatif</w:t>
      </w:r>
      <w:r w:rsidR="0098116A" w:rsidRPr="006A524B">
        <w:rPr>
          <w:iCs/>
          <w:lang w:val="en-US"/>
        </w:rPr>
        <w:t>): le</w:t>
      </w:r>
      <w:r w:rsidRPr="006A524B">
        <w:rPr>
          <w:iCs/>
          <w:lang w:val="en-US"/>
        </w:rPr>
        <w:t xml:space="preserve"> present. le futur simple. le futur immediat, le passe compose. 1‘imparfait. le plus-que-parfait. le futur dans le passe:</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озвратные (местоименные) глаголы;</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пряжение глаголов I и II группы, распространённых глаголов III группы в изъявительном наклонении:</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огласование причастия сложных форм глагола с подлежащим и прямым дополнением;</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огласование времён в плане настоящего и прошедшего:</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ямая и косвенная речь;</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овелительное наклонение регулярных и распространённых нерегулярных глаголов в утвердительной и отрицательной форме (I’impcratif);</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ременную форму условного наклонения (le conditionnel present) в простом и сложном предложении:</w:t>
      </w:r>
    </w:p>
    <w:p w:rsidR="0046269C" w:rsidRPr="006A524B" w:rsidRDefault="0046269C" w:rsidP="00EE13F1">
      <w:pPr>
        <w:numPr>
          <w:ilvl w:val="0"/>
          <w:numId w:val="131"/>
        </w:numPr>
        <w:tabs>
          <w:tab w:val="left" w:pos="284"/>
          <w:tab w:val="left" w:pos="709"/>
        </w:tabs>
        <w:jc w:val="both"/>
        <w:rPr>
          <w:iCs/>
          <w:lang w:bidi="ru-RU"/>
        </w:rPr>
      </w:pPr>
      <w:r w:rsidRPr="006A524B">
        <w:rPr>
          <w:iCs/>
          <w:lang w:val="en-US"/>
        </w:rPr>
        <w:t>le</w:t>
      </w:r>
      <w:r w:rsidRPr="006A524B">
        <w:rPr>
          <w:iCs/>
          <w:lang w:bidi="ru-RU"/>
        </w:rPr>
        <w:t xml:space="preserve"> subjonctif present регулярных и наиболее частотных нерегулярных глаголов в дополнительных придаточных:</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активный и пассивный залог в настоящем времени изъявительного наклонен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едлоги par и de в пассивных конструкциях:</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причастия настоящего и прошедшего времени (</w:t>
      </w:r>
      <w:r w:rsidRPr="006A524B">
        <w:rPr>
          <w:iCs/>
          <w:lang w:val="en-US"/>
        </w:rPr>
        <w:t>le</w:t>
      </w:r>
      <w:r w:rsidRPr="006A524B">
        <w:rPr>
          <w:iCs/>
          <w:lang w:bidi="ru-RU"/>
        </w:rPr>
        <w:t xml:space="preserve"> particip</w:t>
      </w:r>
      <w:r w:rsidRPr="006A524B">
        <w:rPr>
          <w:iCs/>
          <w:lang w:val="en-US"/>
        </w:rPr>
        <w:t>e</w:t>
      </w:r>
      <w:r w:rsidRPr="006A524B">
        <w:rPr>
          <w:iCs/>
          <w:lang w:bidi="ru-RU"/>
        </w:rPr>
        <w:t xml:space="preserve"> present и </w:t>
      </w:r>
      <w:r w:rsidRPr="006A524B">
        <w:rPr>
          <w:iCs/>
          <w:lang w:val="en-US"/>
        </w:rPr>
        <w:t>le</w:t>
      </w:r>
      <w:r w:rsidRPr="006A524B">
        <w:rPr>
          <w:iCs/>
          <w:lang w:bidi="ru-RU"/>
        </w:rPr>
        <w:t xml:space="preserve"> particip</w:t>
      </w:r>
      <w:r w:rsidRPr="006A524B">
        <w:rPr>
          <w:iCs/>
          <w:lang w:val="en-US"/>
        </w:rPr>
        <w:t>e</w:t>
      </w:r>
      <w:r w:rsidRPr="006A524B">
        <w:rPr>
          <w:iCs/>
          <w:lang w:bidi="ru-RU"/>
        </w:rPr>
        <w:t xml:space="preserve"> passe), деепричастие (le gerondif). инфинитивные конструкции после глаголов восприят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особые формы существительных женского рода и множественного числа (un ho</w:t>
      </w:r>
      <w:r w:rsidRPr="006A524B">
        <w:rPr>
          <w:iCs/>
          <w:lang w:val="en-US"/>
        </w:rPr>
        <w:t>m</w:t>
      </w:r>
      <w:r w:rsidRPr="006A524B">
        <w:rPr>
          <w:iCs/>
          <w:lang w:bidi="ru-RU"/>
        </w:rPr>
        <w:t>me — une femme; travail — travaux), особые формы прилагательных женского рода и множественного числа (belle — beau, long — longue, cultur</w:t>
      </w:r>
      <w:r w:rsidRPr="006A524B">
        <w:rPr>
          <w:iCs/>
          <w:lang w:val="en-US"/>
        </w:rPr>
        <w:t>e</w:t>
      </w:r>
      <w:r w:rsidRPr="006A524B">
        <w:rPr>
          <w:iCs/>
          <w:lang w:bidi="ru-RU"/>
        </w:rPr>
        <w:t>ll</w:t>
      </w:r>
      <w:r w:rsidRPr="006A524B">
        <w:rPr>
          <w:iCs/>
          <w:lang w:val="en-US"/>
        </w:rPr>
        <w:t>e</w:t>
      </w:r>
      <w:r w:rsidRPr="006A524B">
        <w:rPr>
          <w:iCs/>
          <w:lang w:bidi="ru-RU"/>
        </w:rPr>
        <w:t>. но musical</w:t>
      </w:r>
      <w:r w:rsidRPr="006A524B">
        <w:rPr>
          <w:iCs/>
          <w:lang w:val="en-US"/>
        </w:rPr>
        <w:t>e</w:t>
      </w:r>
      <w:r w:rsidRPr="006A524B">
        <w:rPr>
          <w:iCs/>
          <w:lang w:bidi="ru-RU"/>
        </w:rPr>
        <w:t>. special — sp</w:t>
      </w:r>
      <w:r w:rsidRPr="006A524B">
        <w:rPr>
          <w:iCs/>
          <w:lang w:val="en-US"/>
        </w:rPr>
        <w:t>e</w:t>
      </w:r>
      <w:r w:rsidRPr="006A524B">
        <w:rPr>
          <w:iCs/>
          <w:lang w:bidi="ru-RU"/>
        </w:rPr>
        <w:t>ciaux/sp</w:t>
      </w:r>
      <w:r w:rsidRPr="006A524B">
        <w:rPr>
          <w:iCs/>
          <w:lang w:val="en-US"/>
        </w:rPr>
        <w:t>e</w:t>
      </w:r>
      <w:r w:rsidRPr="006A524B">
        <w:rPr>
          <w:iCs/>
          <w:lang w:bidi="ru-RU"/>
        </w:rPr>
        <w:t>cial</w:t>
      </w:r>
      <w:r w:rsidRPr="006A524B">
        <w:rPr>
          <w:iCs/>
          <w:lang w:val="en-US"/>
        </w:rPr>
        <w:t>e</w:t>
      </w:r>
      <w:r w:rsidRPr="006A524B">
        <w:rPr>
          <w:iCs/>
          <w:lang w:bidi="ru-RU"/>
        </w:rPr>
        <w:t>s и др.):</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частичный артикль с абстрактными и вещественными существительными; замена артикля предлогом d</w:t>
      </w:r>
      <w:r w:rsidRPr="006A524B">
        <w:rPr>
          <w:iCs/>
          <w:lang w:val="en-US"/>
        </w:rPr>
        <w:t>e</w:t>
      </w:r>
      <w:r w:rsidRPr="006A524B">
        <w:rPr>
          <w:iCs/>
          <w:lang w:bidi="ru-RU"/>
        </w:rPr>
        <w:t>: употребление предлогов и артиклей перед географическими названиями (en France, de Chine, au Canada, du Japon);</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наречия на -ment. -eminent, -amment;</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степени сравнения прилагательных и наречий, особые случаи их образования (bon — meilleur, bien — mieux);</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 xml:space="preserve">распознавать и употреблять в речи личные местоимения в функции прямых и косвенных дополнений; ударные и безударные формы личных местоимений; местоимения </w:t>
      </w:r>
      <w:r w:rsidRPr="006A524B">
        <w:rPr>
          <w:iCs/>
          <w:lang w:bidi="ru-RU"/>
        </w:rPr>
        <w:lastRenderedPageBreak/>
        <w:t>е</w:t>
      </w:r>
      <w:r w:rsidRPr="006A524B">
        <w:rPr>
          <w:iCs/>
          <w:lang w:val="en-US"/>
        </w:rPr>
        <w:t>n</w:t>
      </w:r>
      <w:r w:rsidRPr="006A524B">
        <w:rPr>
          <w:iCs/>
          <w:lang w:bidi="ru-RU"/>
        </w:rPr>
        <w:t xml:space="preserve"> и у; относительные местоимения qui, que. </w:t>
      </w:r>
      <w:r w:rsidRPr="006A524B">
        <w:rPr>
          <w:iCs/>
          <w:lang w:val="en-US"/>
        </w:rPr>
        <w:t>ou</w:t>
      </w:r>
      <w:r w:rsidRPr="006A524B">
        <w:rPr>
          <w:iCs/>
          <w:lang w:bidi="ru-RU"/>
        </w:rPr>
        <w:t>, dont; указательные и притяжательные местоимения; неопределенные прилагательные и местоимения (on. tout, person</w:t>
      </w:r>
      <w:r w:rsidRPr="006A524B">
        <w:rPr>
          <w:iCs/>
          <w:lang w:val="en-US"/>
        </w:rPr>
        <w:t>n</w:t>
      </w:r>
      <w:r w:rsidRPr="006A524B">
        <w:rPr>
          <w:iCs/>
          <w:lang w:bidi="ru-RU"/>
        </w:rPr>
        <w:t>e, chaque. chacun(e). quelque(s), quclqu'un. quelques-un(e)s, plusieurs);</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количественные числительные свыше 1000 и порядковые числительные свыше 10;</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использовать управление распространённых глаголов; предлоги. служащие для выражения пространственных (</w:t>
      </w:r>
      <w:r w:rsidRPr="006A524B">
        <w:rPr>
          <w:iCs/>
          <w:lang w:val="en-US"/>
        </w:rPr>
        <w:t>a</w:t>
      </w:r>
      <w:r w:rsidRPr="006A524B">
        <w:rPr>
          <w:iCs/>
          <w:lang w:bidi="ru-RU"/>
        </w:rPr>
        <w:t>. d</w:t>
      </w:r>
      <w:r w:rsidRPr="006A524B">
        <w:rPr>
          <w:iCs/>
          <w:lang w:val="en-US"/>
        </w:rPr>
        <w:t>e</w:t>
      </w:r>
      <w:r w:rsidRPr="006A524B">
        <w:rPr>
          <w:iCs/>
          <w:lang w:bidi="ru-RU"/>
        </w:rPr>
        <w:t>. dans, sur. sous, entre. vers) и временных (pendant, depuis. en, dans, pour) отношений; распространённые коннекторы: pourtant, enfin. d’abord, ensuite и т. д.</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распознавать и употреблять в речи сложноподчинённые предложения с придаточными дополнительными (союз que), определительными (союзные слова qui. que. do</w:t>
      </w:r>
      <w:r w:rsidRPr="006A524B">
        <w:rPr>
          <w:i/>
          <w:lang w:val="en-US"/>
        </w:rPr>
        <w:t>nt</w:t>
      </w:r>
      <w:r w:rsidRPr="006A524B">
        <w:rPr>
          <w:i/>
        </w:rPr>
        <w:t>. о</w:t>
      </w:r>
      <w:r w:rsidRPr="006A524B">
        <w:rPr>
          <w:i/>
          <w:lang w:val="en-US"/>
        </w:rPr>
        <w:t>u</w:t>
      </w:r>
      <w:r w:rsidRPr="006A524B">
        <w:rPr>
          <w:i/>
        </w:rPr>
        <w:t>), обстоятельственными (наиболее распространённые союзы, выражающие значения времени (quand), места (о</w:t>
      </w:r>
      <w:r w:rsidRPr="006A524B">
        <w:rPr>
          <w:i/>
          <w:lang w:val="en-US"/>
        </w:rPr>
        <w:t>u</w:t>
      </w:r>
      <w:r w:rsidRPr="006A524B">
        <w:rPr>
          <w:i/>
        </w:rPr>
        <w:t>), причины (parce que). следствия (ainsi). цели (pour que);</w:t>
      </w:r>
    </w:p>
    <w:p w:rsidR="0046269C" w:rsidRPr="006A524B" w:rsidRDefault="0046269C" w:rsidP="00EE13F1">
      <w:pPr>
        <w:tabs>
          <w:tab w:val="left" w:pos="284"/>
          <w:tab w:val="left" w:pos="709"/>
        </w:tabs>
        <w:jc w:val="both"/>
        <w:rPr>
          <w:i/>
        </w:rPr>
      </w:pPr>
      <w:r w:rsidRPr="006A524B">
        <w:rPr>
          <w:i/>
        </w:rPr>
        <w:t>•</w:t>
      </w:r>
      <w:r w:rsidRPr="006A524B">
        <w:rPr>
          <w:i/>
        </w:rPr>
        <w:tab/>
        <w:t xml:space="preserve">распознавать и употреблять в речи причинные отношения в простом и сложном предложении: parce que, grace . </w:t>
      </w:r>
      <w:r w:rsidRPr="006A524B">
        <w:rPr>
          <w:i/>
          <w:lang w:val="en-US"/>
        </w:rPr>
        <w:t>a</w:t>
      </w:r>
      <w:r w:rsidRPr="006A524B">
        <w:rPr>
          <w:i/>
        </w:rPr>
        <w:t xml:space="preserve"> cause de. со</w:t>
      </w:r>
      <w:r w:rsidRPr="006A524B">
        <w:rPr>
          <w:i/>
          <w:lang w:val="en-US"/>
        </w:rPr>
        <w:t>t</w:t>
      </w:r>
      <w:r w:rsidRPr="006A524B">
        <w:rPr>
          <w:i/>
        </w:rPr>
        <w:t>е. са</w:t>
      </w:r>
      <w:r w:rsidRPr="006A524B">
        <w:rPr>
          <w:i/>
          <w:lang w:val="en-US"/>
        </w:rPr>
        <w:t>r</w:t>
      </w:r>
      <w:r w:rsidRPr="006A524B">
        <w:rPr>
          <w:i/>
        </w:rPr>
        <w:t>; временные отношения в простых и сложных предложениях; выражения цели и следствия, условия и гипотезы, сравнения, противопоставления и уступки в простых и сложных предложениях.</w:t>
      </w:r>
    </w:p>
    <w:p w:rsidR="0046269C" w:rsidRPr="006A524B" w:rsidRDefault="0046269C" w:rsidP="00EE13F1">
      <w:pPr>
        <w:tabs>
          <w:tab w:val="left" w:pos="284"/>
          <w:tab w:val="left" w:pos="709"/>
        </w:tabs>
        <w:jc w:val="both"/>
        <w:rPr>
          <w:b/>
        </w:rPr>
      </w:pPr>
      <w:r w:rsidRPr="006A524B">
        <w:rPr>
          <w:b/>
        </w:rPr>
        <w:t>Социокультурные знания и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46269C" w:rsidRPr="006A524B" w:rsidRDefault="0046269C" w:rsidP="00EE13F1">
      <w:pPr>
        <w:tabs>
          <w:tab w:val="left" w:pos="284"/>
          <w:tab w:val="left" w:pos="709"/>
        </w:tabs>
        <w:jc w:val="both"/>
      </w:pPr>
      <w:r w:rsidRPr="006A524B">
        <w:t>•</w:t>
      </w:r>
      <w:r w:rsidRPr="006A524B">
        <w:tab/>
        <w:t>представлять родную страну и культуру на французском языке;</w:t>
      </w:r>
    </w:p>
    <w:p w:rsidR="0046269C" w:rsidRPr="006A524B" w:rsidRDefault="0046269C" w:rsidP="00EE13F1">
      <w:pPr>
        <w:tabs>
          <w:tab w:val="left" w:pos="284"/>
          <w:tab w:val="left" w:pos="709"/>
        </w:tabs>
        <w:jc w:val="both"/>
      </w:pPr>
      <w:r w:rsidRPr="006A524B">
        <w:t>•</w:t>
      </w:r>
      <w:r w:rsidRPr="006A524B">
        <w:tab/>
        <w:t>понимать социокультурные реалии при чтении и аудировании в рамках изученного материала:</w:t>
      </w:r>
    </w:p>
    <w:p w:rsidR="0046269C" w:rsidRPr="006A524B" w:rsidRDefault="0046269C" w:rsidP="00EE13F1">
      <w:pPr>
        <w:tabs>
          <w:tab w:val="left" w:pos="284"/>
          <w:tab w:val="left" w:pos="709"/>
        </w:tabs>
        <w:jc w:val="both"/>
      </w:pPr>
      <w:r w:rsidRPr="006A524B">
        <w:t>•</w:t>
      </w:r>
      <w:r w:rsidRPr="006A524B">
        <w:tab/>
        <w:t>соблюдать речевой этикет в ситуациях формального и неформального общения в рамках изученных тем.</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оказывать помощь зарубежным гостям в нашей стране в ситуациях повседневного общения;</w:t>
      </w:r>
    </w:p>
    <w:p w:rsidR="0046269C" w:rsidRPr="006A524B" w:rsidRDefault="0046269C" w:rsidP="00EE13F1">
      <w:pPr>
        <w:tabs>
          <w:tab w:val="left" w:pos="284"/>
          <w:tab w:val="left" w:pos="709"/>
        </w:tabs>
        <w:jc w:val="both"/>
        <w:rPr>
          <w:i/>
        </w:rPr>
      </w:pPr>
      <w:r w:rsidRPr="006A524B">
        <w:rPr>
          <w:i/>
        </w:rPr>
        <w:t>•</w:t>
      </w:r>
      <w:r w:rsidRPr="006A524B">
        <w:rPr>
          <w:i/>
        </w:rPr>
        <w:tab/>
        <w:t>представлять родную страну и культуру на французском языке.</w:t>
      </w:r>
    </w:p>
    <w:p w:rsidR="0046269C" w:rsidRPr="006A524B" w:rsidRDefault="0046269C" w:rsidP="00EE13F1">
      <w:pPr>
        <w:tabs>
          <w:tab w:val="left" w:pos="284"/>
          <w:tab w:val="left" w:pos="709"/>
        </w:tabs>
        <w:jc w:val="both"/>
        <w:rPr>
          <w:b/>
        </w:rPr>
      </w:pPr>
      <w:r w:rsidRPr="006A524B">
        <w:rPr>
          <w:b/>
        </w:rPr>
        <w:t>Компенсаторные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выходить из положения при дефиците языковых средств: использовать переспрос при говорении.</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использовать перифраз, синонимические и антонимические средства при говорении;</w:t>
      </w:r>
    </w:p>
    <w:p w:rsidR="0046269C" w:rsidRPr="006A524B" w:rsidRDefault="0046269C" w:rsidP="00EE13F1">
      <w:pPr>
        <w:tabs>
          <w:tab w:val="left" w:pos="284"/>
          <w:tab w:val="left" w:pos="709"/>
        </w:tabs>
        <w:jc w:val="both"/>
        <w:rPr>
          <w:i/>
        </w:rPr>
      </w:pPr>
      <w:r w:rsidRPr="006A524B">
        <w:rPr>
          <w:i/>
        </w:rPr>
        <w:t>•</w:t>
      </w:r>
      <w:r w:rsidRPr="006A524B">
        <w:rPr>
          <w:i/>
        </w:rPr>
        <w:tab/>
        <w:t>пользоваться языковой и контекстуальной догадкой при аудировании и чтении.</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lastRenderedPageBreak/>
        <w:tab/>
        <w:t xml:space="preserve">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w:t>
      </w:r>
    </w:p>
    <w:p w:rsidR="0046269C" w:rsidRPr="006A524B" w:rsidRDefault="0046269C" w:rsidP="00EE13F1">
      <w:pPr>
        <w:tabs>
          <w:tab w:val="left" w:pos="284"/>
          <w:tab w:val="left" w:pos="709"/>
        </w:tabs>
        <w:jc w:val="both"/>
        <w:rPr>
          <w:i/>
        </w:rPr>
      </w:pPr>
      <w:r w:rsidRPr="006A524B">
        <w:rPr>
          <w:i/>
        </w:rPr>
        <w:t xml:space="preserve">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 </w:t>
      </w:r>
    </w:p>
    <w:p w:rsidR="0046269C" w:rsidRPr="006A524B" w:rsidRDefault="0046269C" w:rsidP="00EE13F1">
      <w:pPr>
        <w:tabs>
          <w:tab w:val="left" w:pos="284"/>
          <w:tab w:val="left" w:pos="709"/>
        </w:tabs>
        <w:jc w:val="both"/>
        <w:rPr>
          <w:i/>
        </w:rPr>
      </w:pPr>
      <w:r w:rsidRPr="006A524B">
        <w:rPr>
          <w:i/>
        </w:rPr>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3B44E2" w:rsidRDefault="0046269C" w:rsidP="00EE13F1">
      <w:pPr>
        <w:pStyle w:val="1"/>
        <w:tabs>
          <w:tab w:val="left" w:pos="284"/>
          <w:tab w:val="left" w:pos="709"/>
        </w:tabs>
        <w:jc w:val="both"/>
        <w:rPr>
          <w:rFonts w:ascii="Times New Roman" w:hAnsi="Times New Roman" w:cs="Times New Roman"/>
          <w:b/>
          <w:color w:val="auto"/>
          <w:sz w:val="24"/>
          <w:szCs w:val="24"/>
        </w:rPr>
      </w:pPr>
      <w:bookmarkStart w:id="35" w:name="_Toc409691632"/>
      <w:bookmarkStart w:id="36" w:name="_Toc410653957"/>
      <w:bookmarkStart w:id="37" w:name="_Toc414553139"/>
      <w:bookmarkStart w:id="38" w:name="_Toc84805893"/>
      <w:r w:rsidRPr="003B44E2">
        <w:rPr>
          <w:rFonts w:ascii="Times New Roman" w:hAnsi="Times New Roman" w:cs="Times New Roman"/>
          <w:b/>
          <w:color w:val="auto"/>
          <w:sz w:val="24"/>
          <w:szCs w:val="24"/>
        </w:rPr>
        <w:t>1.2.3.7.</w:t>
      </w:r>
      <w:r w:rsidR="003F3448" w:rsidRPr="003B44E2">
        <w:rPr>
          <w:rFonts w:ascii="Times New Roman" w:hAnsi="Times New Roman" w:cs="Times New Roman"/>
          <w:b/>
          <w:color w:val="auto"/>
          <w:sz w:val="24"/>
          <w:szCs w:val="24"/>
        </w:rPr>
        <w:t xml:space="preserve"> </w:t>
      </w:r>
      <w:r w:rsidRPr="003B44E2">
        <w:rPr>
          <w:rFonts w:ascii="Times New Roman" w:hAnsi="Times New Roman" w:cs="Times New Roman"/>
          <w:b/>
          <w:color w:val="auto"/>
          <w:sz w:val="24"/>
          <w:szCs w:val="24"/>
        </w:rPr>
        <w:t>История России. Всеобщая история</w:t>
      </w:r>
      <w:bookmarkEnd w:id="35"/>
      <w:bookmarkEnd w:id="36"/>
      <w:bookmarkEnd w:id="37"/>
      <w:bookmarkEnd w:id="38"/>
    </w:p>
    <w:p w:rsidR="0046269C" w:rsidRPr="006A524B" w:rsidRDefault="0046269C" w:rsidP="00EE13F1">
      <w:pPr>
        <w:tabs>
          <w:tab w:val="left" w:pos="284"/>
          <w:tab w:val="left" w:pos="709"/>
        </w:tabs>
        <w:jc w:val="both"/>
      </w:pPr>
      <w:r w:rsidRPr="006A524B">
        <w:rPr>
          <w:b/>
        </w:rPr>
        <w:t>Предметные результаты</w:t>
      </w:r>
      <w:r w:rsidRPr="006A524B">
        <w:t xml:space="preserve"> освоения курса истории на уровне основного общего образования предполагают, что у учащегося сформированы:</w:t>
      </w:r>
    </w:p>
    <w:p w:rsidR="0046269C" w:rsidRPr="006A524B" w:rsidRDefault="0046269C" w:rsidP="00EE13F1">
      <w:pPr>
        <w:numPr>
          <w:ilvl w:val="0"/>
          <w:numId w:val="86"/>
        </w:numPr>
        <w:tabs>
          <w:tab w:val="left" w:pos="284"/>
          <w:tab w:val="left" w:pos="709"/>
        </w:tabs>
        <w:ind w:left="0" w:firstLine="0"/>
        <w:jc w:val="both"/>
      </w:pPr>
      <w:r w:rsidRPr="006A524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6269C" w:rsidRPr="006A524B" w:rsidRDefault="0046269C" w:rsidP="00EE13F1">
      <w:pPr>
        <w:numPr>
          <w:ilvl w:val="0"/>
          <w:numId w:val="86"/>
        </w:numPr>
        <w:tabs>
          <w:tab w:val="left" w:pos="284"/>
          <w:tab w:val="left" w:pos="709"/>
        </w:tabs>
        <w:ind w:left="0" w:firstLine="0"/>
        <w:jc w:val="both"/>
      </w:pPr>
      <w:r w:rsidRPr="006A524B">
        <w:t>базовые исторические знания об основных этапах и закономерностях развития человеческого общества с древности до наших дней;</w:t>
      </w:r>
    </w:p>
    <w:p w:rsidR="0046269C" w:rsidRPr="006A524B" w:rsidRDefault="0046269C" w:rsidP="00EE13F1">
      <w:pPr>
        <w:numPr>
          <w:ilvl w:val="0"/>
          <w:numId w:val="86"/>
        </w:numPr>
        <w:tabs>
          <w:tab w:val="left" w:pos="284"/>
          <w:tab w:val="left" w:pos="709"/>
        </w:tabs>
        <w:ind w:left="0" w:firstLine="0"/>
        <w:jc w:val="both"/>
      </w:pPr>
      <w:r w:rsidRPr="006A524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6269C" w:rsidRPr="006A524B" w:rsidRDefault="0046269C" w:rsidP="00EE13F1">
      <w:pPr>
        <w:numPr>
          <w:ilvl w:val="0"/>
          <w:numId w:val="86"/>
        </w:numPr>
        <w:tabs>
          <w:tab w:val="left" w:pos="284"/>
          <w:tab w:val="left" w:pos="709"/>
        </w:tabs>
        <w:ind w:left="0" w:firstLine="0"/>
        <w:jc w:val="both"/>
      </w:pPr>
      <w:r w:rsidRPr="006A524B">
        <w:t>способность применять исторические знания для осмысления общественных событий и явлений прошлого и современности;</w:t>
      </w:r>
    </w:p>
    <w:p w:rsidR="0046269C" w:rsidRPr="006A524B" w:rsidRDefault="0046269C" w:rsidP="00EE13F1">
      <w:pPr>
        <w:numPr>
          <w:ilvl w:val="0"/>
          <w:numId w:val="86"/>
        </w:numPr>
        <w:tabs>
          <w:tab w:val="left" w:pos="284"/>
          <w:tab w:val="left" w:pos="709"/>
        </w:tabs>
        <w:ind w:left="0" w:firstLine="0"/>
        <w:jc w:val="both"/>
      </w:pPr>
      <w:r w:rsidRPr="006A524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6269C" w:rsidRPr="006A524B" w:rsidRDefault="0046269C" w:rsidP="00EE13F1">
      <w:pPr>
        <w:numPr>
          <w:ilvl w:val="0"/>
          <w:numId w:val="86"/>
        </w:numPr>
        <w:tabs>
          <w:tab w:val="left" w:pos="284"/>
          <w:tab w:val="left" w:pos="709"/>
        </w:tabs>
        <w:ind w:left="0" w:firstLine="0"/>
        <w:jc w:val="both"/>
      </w:pPr>
      <w:r w:rsidRPr="006A524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6269C" w:rsidRPr="006A524B" w:rsidRDefault="0046269C" w:rsidP="00EE13F1">
      <w:pPr>
        <w:numPr>
          <w:ilvl w:val="0"/>
          <w:numId w:val="86"/>
        </w:numPr>
        <w:tabs>
          <w:tab w:val="left" w:pos="284"/>
          <w:tab w:val="left" w:pos="709"/>
        </w:tabs>
        <w:ind w:left="0" w:firstLine="0"/>
        <w:jc w:val="both"/>
      </w:pPr>
      <w:r w:rsidRPr="006A524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6269C" w:rsidRPr="006A524B" w:rsidRDefault="0046269C" w:rsidP="00EE13F1">
      <w:pPr>
        <w:tabs>
          <w:tab w:val="left" w:pos="284"/>
          <w:tab w:val="left" w:pos="709"/>
        </w:tabs>
        <w:jc w:val="both"/>
        <w:rPr>
          <w:b/>
        </w:rPr>
      </w:pPr>
      <w:r w:rsidRPr="006A524B">
        <w:rPr>
          <w:b/>
        </w:rPr>
        <w:t>История Древнего мира (5 класс)</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56"/>
        </w:numPr>
        <w:tabs>
          <w:tab w:val="left" w:pos="284"/>
          <w:tab w:val="left" w:pos="709"/>
        </w:tabs>
        <w:ind w:left="0" w:firstLine="0"/>
        <w:jc w:val="both"/>
        <w:rPr>
          <w:i/>
        </w:rPr>
      </w:pPr>
      <w:r w:rsidRPr="006A524B">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6269C" w:rsidRPr="006A524B" w:rsidRDefault="0046269C" w:rsidP="00EE13F1">
      <w:pPr>
        <w:pStyle w:val="ad"/>
        <w:numPr>
          <w:ilvl w:val="0"/>
          <w:numId w:val="156"/>
        </w:numPr>
        <w:tabs>
          <w:tab w:val="left" w:pos="284"/>
          <w:tab w:val="left" w:pos="709"/>
        </w:tabs>
        <w:ind w:left="0" w:firstLine="0"/>
        <w:jc w:val="both"/>
        <w:rPr>
          <w:i/>
        </w:rPr>
      </w:pPr>
      <w:r w:rsidRPr="006A524B">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6269C" w:rsidRPr="006A524B" w:rsidRDefault="0046269C" w:rsidP="00EE13F1">
      <w:pPr>
        <w:pStyle w:val="ad"/>
        <w:numPr>
          <w:ilvl w:val="0"/>
          <w:numId w:val="156"/>
        </w:numPr>
        <w:tabs>
          <w:tab w:val="left" w:pos="284"/>
          <w:tab w:val="left" w:pos="709"/>
        </w:tabs>
        <w:ind w:left="0" w:firstLine="0"/>
        <w:jc w:val="both"/>
        <w:rPr>
          <w:i/>
        </w:rPr>
      </w:pPr>
      <w:r w:rsidRPr="006A524B">
        <w:t>проводить поиск информации в отрывках исторических текстов, материальных памятниках Древнего мира;</w:t>
      </w:r>
    </w:p>
    <w:p w:rsidR="0046269C" w:rsidRPr="006A524B" w:rsidRDefault="0046269C" w:rsidP="00EE13F1">
      <w:pPr>
        <w:pStyle w:val="ad"/>
        <w:numPr>
          <w:ilvl w:val="0"/>
          <w:numId w:val="156"/>
        </w:numPr>
        <w:tabs>
          <w:tab w:val="left" w:pos="284"/>
          <w:tab w:val="left" w:pos="709"/>
        </w:tabs>
        <w:ind w:left="0" w:firstLine="0"/>
        <w:jc w:val="both"/>
        <w:rPr>
          <w:i/>
        </w:rPr>
      </w:pPr>
      <w:r w:rsidRPr="006A524B">
        <w:lastRenderedPageBreak/>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6269C" w:rsidRPr="006A524B" w:rsidRDefault="0046269C" w:rsidP="00EE13F1">
      <w:pPr>
        <w:pStyle w:val="ad"/>
        <w:numPr>
          <w:ilvl w:val="0"/>
          <w:numId w:val="156"/>
        </w:numPr>
        <w:tabs>
          <w:tab w:val="left" w:pos="284"/>
          <w:tab w:val="left" w:pos="709"/>
        </w:tabs>
        <w:ind w:left="0" w:firstLine="0"/>
        <w:jc w:val="both"/>
        <w:rPr>
          <w:i/>
        </w:rPr>
      </w:pPr>
      <w:r w:rsidRPr="006A524B">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6269C" w:rsidRPr="006A524B" w:rsidRDefault="003B44E2" w:rsidP="00EE13F1">
      <w:pPr>
        <w:pStyle w:val="ad"/>
        <w:numPr>
          <w:ilvl w:val="0"/>
          <w:numId w:val="156"/>
        </w:numPr>
        <w:tabs>
          <w:tab w:val="left" w:pos="284"/>
          <w:tab w:val="left" w:pos="709"/>
        </w:tabs>
        <w:ind w:left="0" w:firstLine="0"/>
        <w:jc w:val="both"/>
        <w:rPr>
          <w:i/>
        </w:rPr>
      </w:pPr>
      <w:r>
        <w:t xml:space="preserve">объяснять </w:t>
      </w:r>
      <w:r w:rsidR="0046269C" w:rsidRPr="006A524B">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6269C" w:rsidRPr="006A524B" w:rsidRDefault="0046269C" w:rsidP="00EE13F1">
      <w:pPr>
        <w:pStyle w:val="ad"/>
        <w:numPr>
          <w:ilvl w:val="0"/>
          <w:numId w:val="156"/>
        </w:numPr>
        <w:tabs>
          <w:tab w:val="left" w:pos="284"/>
          <w:tab w:val="left" w:pos="709"/>
        </w:tabs>
        <w:ind w:left="0" w:firstLine="0"/>
        <w:jc w:val="both"/>
        <w:rPr>
          <w:i/>
        </w:rPr>
      </w:pPr>
      <w:r w:rsidRPr="006A524B">
        <w:t>давать оценку наиболее значительным событиям и личностям древней истор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давать характеристику общественного строя древних государств;</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сопоставлять свидетельства различных исторических источников, выявляя в них общее и различи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видеть проявления влияния античного искусства в окружающей среде;</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высказывать суждения о значении и месте исторического и культурного наследия древних обществ в мировой истории.</w:t>
      </w:r>
    </w:p>
    <w:p w:rsidR="0046269C" w:rsidRPr="006A524B" w:rsidRDefault="0046269C" w:rsidP="00EE13F1">
      <w:pPr>
        <w:tabs>
          <w:tab w:val="left" w:pos="284"/>
          <w:tab w:val="left" w:pos="709"/>
        </w:tabs>
        <w:jc w:val="both"/>
      </w:pPr>
      <w:r w:rsidRPr="006A524B">
        <w:rPr>
          <w:b/>
        </w:rPr>
        <w:t xml:space="preserve">История Средних веков. </w:t>
      </w:r>
      <w:r w:rsidRPr="006A524B">
        <w:rPr>
          <w:b/>
          <w:bCs/>
        </w:rPr>
        <w:t>От Древней Руси к Российскому государству (</w:t>
      </w:r>
      <w:r w:rsidRPr="006A524B">
        <w:rPr>
          <w:b/>
          <w:lang w:val="en-US"/>
        </w:rPr>
        <w:t>VIII</w:t>
      </w:r>
      <w:r w:rsidR="003B44E2">
        <w:rPr>
          <w:b/>
        </w:rPr>
        <w:t>-</w:t>
      </w:r>
      <w:r w:rsidRPr="006A524B">
        <w:rPr>
          <w:b/>
          <w:lang w:val="en-US"/>
        </w:rPr>
        <w:t>XV</w:t>
      </w:r>
      <w:r w:rsidRPr="006A524B">
        <w:rPr>
          <w:b/>
        </w:rPr>
        <w:t xml:space="preserve"> вв.) (6 класс)</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56"/>
        </w:numPr>
        <w:tabs>
          <w:tab w:val="left" w:pos="284"/>
          <w:tab w:val="left" w:pos="709"/>
        </w:tabs>
        <w:ind w:left="0" w:firstLine="0"/>
        <w:jc w:val="both"/>
      </w:pPr>
      <w:r w:rsidRPr="006A524B">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6269C" w:rsidRPr="006A524B" w:rsidRDefault="0046269C" w:rsidP="00EE13F1">
      <w:pPr>
        <w:pStyle w:val="ad"/>
        <w:numPr>
          <w:ilvl w:val="0"/>
          <w:numId w:val="156"/>
        </w:numPr>
        <w:tabs>
          <w:tab w:val="left" w:pos="284"/>
          <w:tab w:val="left" w:pos="709"/>
        </w:tabs>
        <w:ind w:left="0" w:firstLine="0"/>
        <w:jc w:val="both"/>
      </w:pPr>
      <w:r w:rsidRPr="006A524B">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6269C" w:rsidRPr="006A524B" w:rsidRDefault="0046269C" w:rsidP="00EE13F1">
      <w:pPr>
        <w:pStyle w:val="ad"/>
        <w:numPr>
          <w:ilvl w:val="0"/>
          <w:numId w:val="156"/>
        </w:numPr>
        <w:tabs>
          <w:tab w:val="left" w:pos="284"/>
          <w:tab w:val="left" w:pos="709"/>
        </w:tabs>
        <w:ind w:left="0" w:firstLine="0"/>
        <w:jc w:val="both"/>
      </w:pPr>
      <w:r w:rsidRPr="006A524B">
        <w:t>проводить поиск информации в исторических текстах, материальных исторических памятниках Средневековья;</w:t>
      </w:r>
    </w:p>
    <w:p w:rsidR="0046269C" w:rsidRPr="006A524B" w:rsidRDefault="0046269C" w:rsidP="00EE13F1">
      <w:pPr>
        <w:pStyle w:val="ad"/>
        <w:numPr>
          <w:ilvl w:val="0"/>
          <w:numId w:val="156"/>
        </w:numPr>
        <w:tabs>
          <w:tab w:val="left" w:pos="284"/>
          <w:tab w:val="left" w:pos="709"/>
        </w:tabs>
        <w:ind w:left="0" w:firstLine="0"/>
        <w:jc w:val="both"/>
      </w:pPr>
      <w:r w:rsidRPr="006A524B">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6269C" w:rsidRPr="006A524B" w:rsidRDefault="0046269C" w:rsidP="00EE13F1">
      <w:pPr>
        <w:pStyle w:val="ad"/>
        <w:numPr>
          <w:ilvl w:val="0"/>
          <w:numId w:val="156"/>
        </w:numPr>
        <w:tabs>
          <w:tab w:val="left" w:pos="284"/>
          <w:tab w:val="left" w:pos="709"/>
        </w:tabs>
        <w:ind w:left="0" w:firstLine="0"/>
        <w:jc w:val="both"/>
      </w:pPr>
      <w:r w:rsidRPr="006A524B">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6269C" w:rsidRPr="006A524B" w:rsidRDefault="0046269C" w:rsidP="00EE13F1">
      <w:pPr>
        <w:pStyle w:val="ad"/>
        <w:numPr>
          <w:ilvl w:val="0"/>
          <w:numId w:val="156"/>
        </w:numPr>
        <w:tabs>
          <w:tab w:val="left" w:pos="284"/>
          <w:tab w:val="left" w:pos="709"/>
        </w:tabs>
        <w:ind w:left="0" w:firstLine="0"/>
        <w:jc w:val="both"/>
      </w:pPr>
      <w:r w:rsidRPr="006A524B">
        <w:t>объяснять причины и следствия ключевых событий отечественной и всеобщей истории Средних веков;</w:t>
      </w:r>
    </w:p>
    <w:p w:rsidR="0046269C" w:rsidRPr="006A524B" w:rsidRDefault="0046269C" w:rsidP="00EE13F1">
      <w:pPr>
        <w:pStyle w:val="ad"/>
        <w:numPr>
          <w:ilvl w:val="0"/>
          <w:numId w:val="156"/>
        </w:numPr>
        <w:tabs>
          <w:tab w:val="left" w:pos="284"/>
          <w:tab w:val="left" w:pos="709"/>
        </w:tabs>
        <w:ind w:left="0" w:firstLine="0"/>
        <w:jc w:val="both"/>
      </w:pPr>
      <w:r w:rsidRPr="006A524B">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6269C" w:rsidRPr="006A524B" w:rsidRDefault="0046269C" w:rsidP="00EE13F1">
      <w:pPr>
        <w:pStyle w:val="ad"/>
        <w:numPr>
          <w:ilvl w:val="0"/>
          <w:numId w:val="156"/>
        </w:numPr>
        <w:tabs>
          <w:tab w:val="left" w:pos="284"/>
          <w:tab w:val="left" w:pos="709"/>
        </w:tabs>
        <w:ind w:left="0" w:firstLine="0"/>
        <w:jc w:val="both"/>
      </w:pPr>
      <w:r w:rsidRPr="006A524B">
        <w:t>давать оценку событиям и личностям отечественной и всеобщей истории Средних веков.</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давать сопоставительную характеристику политического устройства государств Средневековья (Русь, Запад, Восток);</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сравнивать свидетельства различных исторических источников, выявляя в них общее и различи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6269C" w:rsidRPr="006A524B" w:rsidRDefault="0046269C" w:rsidP="00EE13F1">
      <w:pPr>
        <w:tabs>
          <w:tab w:val="left" w:pos="284"/>
          <w:tab w:val="left" w:pos="709"/>
        </w:tabs>
        <w:jc w:val="both"/>
        <w:rPr>
          <w:i/>
        </w:rPr>
      </w:pPr>
      <w:r w:rsidRPr="006A524B">
        <w:rPr>
          <w:b/>
        </w:rPr>
        <w:t xml:space="preserve">История Нового времени. </w:t>
      </w:r>
      <w:r w:rsidRPr="006A524B">
        <w:rPr>
          <w:b/>
          <w:bCs/>
        </w:rPr>
        <w:t>Россия в XVI</w:t>
      </w:r>
      <w:r w:rsidR="003B44E2">
        <w:rPr>
          <w:b/>
          <w:bCs/>
        </w:rPr>
        <w:t>-</w:t>
      </w:r>
      <w:r w:rsidRPr="006A524B">
        <w:rPr>
          <w:b/>
          <w:bCs/>
        </w:rPr>
        <w:t>Х</w:t>
      </w:r>
      <w:r w:rsidRPr="006A524B">
        <w:rPr>
          <w:b/>
          <w:bCs/>
          <w:lang w:val="en-US"/>
        </w:rPr>
        <w:t>I</w:t>
      </w:r>
      <w:r w:rsidRPr="006A524B">
        <w:rPr>
          <w:b/>
          <w:bCs/>
        </w:rPr>
        <w:t>Х веках</w:t>
      </w:r>
      <w:r w:rsidRPr="006A524B">
        <w:rPr>
          <w:b/>
        </w:rPr>
        <w:t xml:space="preserve"> (7</w:t>
      </w:r>
      <w:r w:rsidR="003B44E2">
        <w:t>-</w:t>
      </w:r>
      <w:r w:rsidRPr="006A524B">
        <w:rPr>
          <w:b/>
        </w:rPr>
        <w:t>9 класс)</w:t>
      </w:r>
    </w:p>
    <w:p w:rsidR="0046269C" w:rsidRPr="006A524B" w:rsidRDefault="0046269C" w:rsidP="00EE13F1">
      <w:pPr>
        <w:tabs>
          <w:tab w:val="left" w:pos="284"/>
          <w:tab w:val="left" w:pos="709"/>
        </w:tabs>
        <w:jc w:val="both"/>
        <w:rPr>
          <w:b/>
        </w:rPr>
      </w:pPr>
      <w:r w:rsidRPr="006A524B">
        <w:rPr>
          <w:b/>
        </w:rPr>
        <w:lastRenderedPageBreak/>
        <w:t>Выпускник научится:</w:t>
      </w:r>
    </w:p>
    <w:p w:rsidR="0046269C" w:rsidRPr="006A524B" w:rsidRDefault="0046269C" w:rsidP="00EE13F1">
      <w:pPr>
        <w:pStyle w:val="ad"/>
        <w:numPr>
          <w:ilvl w:val="0"/>
          <w:numId w:val="156"/>
        </w:numPr>
        <w:tabs>
          <w:tab w:val="left" w:pos="284"/>
          <w:tab w:val="left" w:pos="709"/>
        </w:tabs>
        <w:ind w:left="0" w:firstLine="0"/>
        <w:jc w:val="both"/>
      </w:pPr>
      <w:r w:rsidRPr="006A524B">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6269C" w:rsidRPr="006A524B" w:rsidRDefault="0046269C" w:rsidP="00EE13F1">
      <w:pPr>
        <w:pStyle w:val="ad"/>
        <w:numPr>
          <w:ilvl w:val="0"/>
          <w:numId w:val="156"/>
        </w:numPr>
        <w:tabs>
          <w:tab w:val="left" w:pos="284"/>
          <w:tab w:val="left" w:pos="709"/>
        </w:tabs>
        <w:ind w:left="0" w:firstLine="0"/>
        <w:jc w:val="both"/>
      </w:pPr>
      <w:r w:rsidRPr="006A524B">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6269C" w:rsidRPr="006A524B" w:rsidRDefault="0046269C" w:rsidP="00EE13F1">
      <w:pPr>
        <w:pStyle w:val="ad"/>
        <w:numPr>
          <w:ilvl w:val="0"/>
          <w:numId w:val="156"/>
        </w:numPr>
        <w:tabs>
          <w:tab w:val="left" w:pos="284"/>
          <w:tab w:val="left" w:pos="709"/>
        </w:tabs>
        <w:ind w:left="0" w:firstLine="0"/>
        <w:jc w:val="both"/>
      </w:pPr>
      <w:r w:rsidRPr="006A524B">
        <w:t xml:space="preserve">анализировать информацию различных источников по отечественной и всеобщей истории Нового времени; </w:t>
      </w:r>
    </w:p>
    <w:p w:rsidR="0046269C" w:rsidRPr="006A524B" w:rsidRDefault="0046269C" w:rsidP="00EE13F1">
      <w:pPr>
        <w:pStyle w:val="ad"/>
        <w:numPr>
          <w:ilvl w:val="0"/>
          <w:numId w:val="156"/>
        </w:numPr>
        <w:tabs>
          <w:tab w:val="left" w:pos="284"/>
          <w:tab w:val="left" w:pos="709"/>
        </w:tabs>
        <w:ind w:left="0" w:firstLine="0"/>
        <w:jc w:val="both"/>
      </w:pPr>
      <w:r w:rsidRPr="006A524B">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6269C" w:rsidRPr="006A524B" w:rsidRDefault="0046269C" w:rsidP="00EE13F1">
      <w:pPr>
        <w:pStyle w:val="ad"/>
        <w:numPr>
          <w:ilvl w:val="0"/>
          <w:numId w:val="156"/>
        </w:numPr>
        <w:tabs>
          <w:tab w:val="left" w:pos="284"/>
          <w:tab w:val="left" w:pos="709"/>
        </w:tabs>
        <w:ind w:left="0" w:firstLine="0"/>
        <w:jc w:val="both"/>
      </w:pPr>
      <w:r w:rsidRPr="006A524B">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6269C" w:rsidRPr="006A524B" w:rsidRDefault="0046269C" w:rsidP="00EE13F1">
      <w:pPr>
        <w:pStyle w:val="ad"/>
        <w:numPr>
          <w:ilvl w:val="0"/>
          <w:numId w:val="156"/>
        </w:numPr>
        <w:tabs>
          <w:tab w:val="left" w:pos="284"/>
          <w:tab w:val="left" w:pos="709"/>
        </w:tabs>
        <w:ind w:left="0" w:firstLine="0"/>
        <w:jc w:val="both"/>
      </w:pPr>
      <w:r w:rsidRPr="006A524B">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6269C" w:rsidRPr="006A524B" w:rsidRDefault="0046269C" w:rsidP="00EE13F1">
      <w:pPr>
        <w:pStyle w:val="ad"/>
        <w:numPr>
          <w:ilvl w:val="0"/>
          <w:numId w:val="156"/>
        </w:numPr>
        <w:tabs>
          <w:tab w:val="left" w:pos="284"/>
          <w:tab w:val="left" w:pos="709"/>
        </w:tabs>
        <w:ind w:left="0" w:firstLine="0"/>
        <w:jc w:val="both"/>
      </w:pPr>
      <w:r w:rsidRPr="006A524B">
        <w:t>объяснять</w:t>
      </w:r>
      <w:r w:rsidR="003B44E2">
        <w:t xml:space="preserve"> </w:t>
      </w:r>
      <w:r w:rsidRPr="006A524B">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6269C" w:rsidRPr="006A524B" w:rsidRDefault="0046269C" w:rsidP="00EE13F1">
      <w:pPr>
        <w:pStyle w:val="ad"/>
        <w:numPr>
          <w:ilvl w:val="0"/>
          <w:numId w:val="156"/>
        </w:numPr>
        <w:tabs>
          <w:tab w:val="left" w:pos="284"/>
          <w:tab w:val="left" w:pos="709"/>
        </w:tabs>
        <w:ind w:left="0" w:firstLine="0"/>
        <w:jc w:val="both"/>
      </w:pPr>
      <w:r w:rsidRPr="006A524B">
        <w:t>сопоставлять</w:t>
      </w:r>
      <w:r w:rsidR="003B44E2">
        <w:t xml:space="preserve"> </w:t>
      </w:r>
      <w:r w:rsidRPr="006A524B">
        <w:t>развитие России и других стран в Новое время, сравнивать исторические ситуации и события;</w:t>
      </w:r>
    </w:p>
    <w:p w:rsidR="0046269C" w:rsidRPr="006A524B" w:rsidRDefault="0046269C" w:rsidP="00EE13F1">
      <w:pPr>
        <w:pStyle w:val="ad"/>
        <w:numPr>
          <w:ilvl w:val="0"/>
          <w:numId w:val="156"/>
        </w:numPr>
        <w:tabs>
          <w:tab w:val="left" w:pos="284"/>
          <w:tab w:val="left" w:pos="709"/>
        </w:tabs>
        <w:ind w:left="0" w:firstLine="0"/>
        <w:jc w:val="both"/>
      </w:pPr>
      <w:r w:rsidRPr="006A524B">
        <w:t>давать оценку событиям и личностям отечественной и всеобщей истории Нового времен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 xml:space="preserve">сравнивать развитие России и других стран в Новое время, объяснять, в чем заключались общие черты и особенности; </w:t>
      </w:r>
    </w:p>
    <w:p w:rsidR="0046269C" w:rsidRPr="006A524B" w:rsidRDefault="0046269C" w:rsidP="00EE13F1">
      <w:pPr>
        <w:pStyle w:val="ad"/>
        <w:numPr>
          <w:ilvl w:val="0"/>
          <w:numId w:val="156"/>
        </w:numPr>
        <w:tabs>
          <w:tab w:val="left" w:pos="284"/>
          <w:tab w:val="left" w:pos="709"/>
        </w:tabs>
        <w:ind w:left="0" w:firstLine="0"/>
        <w:jc w:val="both"/>
        <w:rPr>
          <w:b/>
          <w:i/>
        </w:rPr>
      </w:pPr>
      <w:r w:rsidRPr="006A524B">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6269C" w:rsidRPr="006A524B" w:rsidRDefault="0046269C" w:rsidP="00EE13F1">
      <w:pPr>
        <w:tabs>
          <w:tab w:val="left" w:pos="284"/>
          <w:tab w:val="left" w:pos="709"/>
        </w:tabs>
        <w:jc w:val="both"/>
        <w:rPr>
          <w:b/>
          <w:i/>
        </w:rPr>
      </w:pPr>
      <w:bookmarkStart w:id="39" w:name="_Toc409691636"/>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Читательская грамотность.</w:t>
      </w:r>
    </w:p>
    <w:p w:rsidR="0046269C" w:rsidRPr="006A524B" w:rsidRDefault="0046269C" w:rsidP="00EE13F1">
      <w:pPr>
        <w:tabs>
          <w:tab w:val="left" w:pos="284"/>
          <w:tab w:val="left" w:pos="709"/>
        </w:tabs>
        <w:jc w:val="both"/>
        <w:rPr>
          <w:i/>
        </w:rPr>
      </w:pP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lastRenderedPageBreak/>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tabs>
          <w:tab w:val="left" w:pos="284"/>
          <w:tab w:val="left" w:pos="709"/>
        </w:tabs>
        <w:jc w:val="both"/>
        <w:rPr>
          <w:i/>
        </w:rPr>
      </w:pPr>
      <w:r w:rsidRPr="006A524B">
        <w:rPr>
          <w:i/>
        </w:rPr>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3B44E2" w:rsidRDefault="0046269C" w:rsidP="00EE13F1">
      <w:pPr>
        <w:pStyle w:val="1"/>
        <w:tabs>
          <w:tab w:val="left" w:pos="284"/>
          <w:tab w:val="left" w:pos="709"/>
        </w:tabs>
        <w:jc w:val="both"/>
        <w:rPr>
          <w:rFonts w:ascii="Times New Roman" w:hAnsi="Times New Roman" w:cs="Times New Roman"/>
          <w:b/>
          <w:color w:val="auto"/>
          <w:sz w:val="24"/>
          <w:szCs w:val="24"/>
        </w:rPr>
      </w:pPr>
      <w:bookmarkStart w:id="40" w:name="_Toc410653959"/>
      <w:bookmarkStart w:id="41" w:name="_Toc414553140"/>
      <w:bookmarkStart w:id="42" w:name="_Toc84805894"/>
      <w:r w:rsidRPr="003B44E2">
        <w:rPr>
          <w:rFonts w:ascii="Times New Roman" w:hAnsi="Times New Roman" w:cs="Times New Roman"/>
          <w:b/>
          <w:color w:val="auto"/>
          <w:sz w:val="24"/>
          <w:szCs w:val="24"/>
        </w:rPr>
        <w:t>1.2.3.8.</w:t>
      </w:r>
      <w:r w:rsidR="003F3448" w:rsidRPr="003B44E2">
        <w:rPr>
          <w:rFonts w:ascii="Times New Roman" w:hAnsi="Times New Roman" w:cs="Times New Roman"/>
          <w:b/>
          <w:color w:val="auto"/>
          <w:sz w:val="24"/>
          <w:szCs w:val="24"/>
        </w:rPr>
        <w:t xml:space="preserve"> </w:t>
      </w:r>
      <w:r w:rsidRPr="003B44E2">
        <w:rPr>
          <w:rFonts w:ascii="Times New Roman" w:hAnsi="Times New Roman" w:cs="Times New Roman"/>
          <w:b/>
          <w:color w:val="auto"/>
          <w:sz w:val="24"/>
          <w:szCs w:val="24"/>
        </w:rPr>
        <w:t>Обществознание</w:t>
      </w:r>
      <w:bookmarkEnd w:id="39"/>
      <w:bookmarkEnd w:id="40"/>
      <w:bookmarkEnd w:id="41"/>
      <w:bookmarkEnd w:id="42"/>
    </w:p>
    <w:p w:rsidR="003B44E2" w:rsidRDefault="0046269C" w:rsidP="00EE13F1">
      <w:pPr>
        <w:tabs>
          <w:tab w:val="left" w:pos="284"/>
          <w:tab w:val="left" w:pos="709"/>
        </w:tabs>
        <w:jc w:val="both"/>
        <w:rPr>
          <w:b/>
          <w:bCs/>
        </w:rPr>
      </w:pPr>
      <w:r w:rsidRPr="006A524B">
        <w:rPr>
          <w:b/>
          <w:bCs/>
        </w:rPr>
        <w:t>Человек. Деятельность человека</w:t>
      </w:r>
      <w:r w:rsidR="003B44E2">
        <w:rPr>
          <w:b/>
          <w:bCs/>
        </w:rPr>
        <w:t xml:space="preserve">. </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87"/>
        </w:numPr>
        <w:tabs>
          <w:tab w:val="left" w:pos="284"/>
          <w:tab w:val="left" w:pos="709"/>
        </w:tabs>
        <w:ind w:firstLine="0"/>
        <w:jc w:val="both"/>
      </w:pPr>
      <w:r w:rsidRPr="006A524B">
        <w:t>использовать знания о биологическом и социальном в человеке для характеристики его природы;</w:t>
      </w:r>
    </w:p>
    <w:p w:rsidR="0046269C" w:rsidRPr="006A524B" w:rsidRDefault="0046269C" w:rsidP="00EE13F1">
      <w:pPr>
        <w:numPr>
          <w:ilvl w:val="0"/>
          <w:numId w:val="87"/>
        </w:numPr>
        <w:tabs>
          <w:tab w:val="left" w:pos="284"/>
          <w:tab w:val="left" w:pos="709"/>
        </w:tabs>
        <w:ind w:firstLine="0"/>
        <w:jc w:val="both"/>
      </w:pPr>
      <w:r w:rsidRPr="006A524B">
        <w:t>характеризовать основные возрастные периоды жизни человека, особенности подросткового возраста;</w:t>
      </w:r>
    </w:p>
    <w:p w:rsidR="0046269C" w:rsidRPr="006A524B" w:rsidRDefault="0046269C" w:rsidP="00EE13F1">
      <w:pPr>
        <w:numPr>
          <w:ilvl w:val="0"/>
          <w:numId w:val="87"/>
        </w:numPr>
        <w:tabs>
          <w:tab w:val="left" w:pos="284"/>
          <w:tab w:val="left" w:pos="709"/>
        </w:tabs>
        <w:ind w:firstLine="0"/>
        <w:jc w:val="both"/>
      </w:pPr>
      <w:r w:rsidRPr="006A524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6269C" w:rsidRPr="006A524B" w:rsidRDefault="0046269C" w:rsidP="00EE13F1">
      <w:pPr>
        <w:numPr>
          <w:ilvl w:val="0"/>
          <w:numId w:val="87"/>
        </w:numPr>
        <w:tabs>
          <w:tab w:val="left" w:pos="284"/>
          <w:tab w:val="left" w:pos="709"/>
        </w:tabs>
        <w:ind w:firstLine="0"/>
        <w:jc w:val="both"/>
      </w:pPr>
      <w:r w:rsidRPr="006A524B">
        <w:t>характеризовать и иллюстрировать конкретными примерами группы потребностей человека;</w:t>
      </w:r>
    </w:p>
    <w:p w:rsidR="0046269C" w:rsidRPr="006A524B" w:rsidRDefault="0046269C" w:rsidP="00EE13F1">
      <w:pPr>
        <w:numPr>
          <w:ilvl w:val="0"/>
          <w:numId w:val="87"/>
        </w:numPr>
        <w:tabs>
          <w:tab w:val="left" w:pos="284"/>
          <w:tab w:val="left" w:pos="709"/>
        </w:tabs>
        <w:ind w:firstLine="0"/>
        <w:jc w:val="both"/>
      </w:pPr>
      <w:r w:rsidRPr="006A524B">
        <w:t>приводить примеры основных видов деятельности человека;</w:t>
      </w:r>
    </w:p>
    <w:p w:rsidR="0046269C" w:rsidRPr="006A524B" w:rsidRDefault="0046269C" w:rsidP="00EE13F1">
      <w:pPr>
        <w:numPr>
          <w:ilvl w:val="0"/>
          <w:numId w:val="87"/>
        </w:numPr>
        <w:tabs>
          <w:tab w:val="left" w:pos="284"/>
          <w:tab w:val="left" w:pos="709"/>
        </w:tabs>
        <w:ind w:firstLine="0"/>
        <w:jc w:val="both"/>
      </w:pPr>
      <w:r w:rsidRPr="006A524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47"/>
        </w:numPr>
        <w:tabs>
          <w:tab w:val="left" w:pos="284"/>
          <w:tab w:val="left" w:pos="709"/>
        </w:tabs>
        <w:ind w:left="0" w:firstLine="0"/>
        <w:jc w:val="both"/>
        <w:rPr>
          <w:i/>
        </w:rPr>
      </w:pPr>
      <w:r w:rsidRPr="006A524B">
        <w:rPr>
          <w:i/>
        </w:rPr>
        <w:t>выполнять несложные практические задания, основанные на ситуациях, связанных с деятельностью человека;</w:t>
      </w:r>
    </w:p>
    <w:p w:rsidR="0046269C" w:rsidRPr="006A524B" w:rsidRDefault="0046269C" w:rsidP="00EE13F1">
      <w:pPr>
        <w:numPr>
          <w:ilvl w:val="0"/>
          <w:numId w:val="47"/>
        </w:numPr>
        <w:tabs>
          <w:tab w:val="left" w:pos="284"/>
          <w:tab w:val="left" w:pos="709"/>
        </w:tabs>
        <w:ind w:left="0" w:firstLine="0"/>
        <w:jc w:val="both"/>
        <w:rPr>
          <w:i/>
        </w:rPr>
      </w:pPr>
      <w:r w:rsidRPr="006A524B">
        <w:rPr>
          <w:i/>
        </w:rPr>
        <w:t>оценивать роль деятельности в жизни человека и общества;</w:t>
      </w:r>
    </w:p>
    <w:p w:rsidR="0046269C" w:rsidRPr="006A524B" w:rsidRDefault="0046269C" w:rsidP="00EE13F1">
      <w:pPr>
        <w:numPr>
          <w:ilvl w:val="0"/>
          <w:numId w:val="47"/>
        </w:numPr>
        <w:tabs>
          <w:tab w:val="left" w:pos="284"/>
          <w:tab w:val="left" w:pos="709"/>
        </w:tabs>
        <w:ind w:left="0" w:firstLine="0"/>
        <w:jc w:val="both"/>
        <w:rPr>
          <w:i/>
        </w:rPr>
      </w:pPr>
      <w:r w:rsidRPr="006A524B">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6269C" w:rsidRPr="006A524B" w:rsidRDefault="0046269C" w:rsidP="00EE13F1">
      <w:pPr>
        <w:numPr>
          <w:ilvl w:val="0"/>
          <w:numId w:val="47"/>
        </w:numPr>
        <w:tabs>
          <w:tab w:val="left" w:pos="284"/>
          <w:tab w:val="left" w:pos="709"/>
        </w:tabs>
        <w:ind w:left="0" w:firstLine="0"/>
        <w:jc w:val="both"/>
        <w:rPr>
          <w:i/>
        </w:rPr>
      </w:pPr>
      <w:r w:rsidRPr="006A524B">
        <w:rPr>
          <w:i/>
        </w:rPr>
        <w:t>использовать элементы причинно-следственного анализа при характеристике межличностных конфликтов;</w:t>
      </w:r>
    </w:p>
    <w:p w:rsidR="0046269C" w:rsidRPr="006A524B" w:rsidRDefault="0046269C" w:rsidP="00EE13F1">
      <w:pPr>
        <w:numPr>
          <w:ilvl w:val="0"/>
          <w:numId w:val="47"/>
        </w:numPr>
        <w:tabs>
          <w:tab w:val="left" w:pos="284"/>
          <w:tab w:val="left" w:pos="709"/>
        </w:tabs>
        <w:ind w:left="0" w:firstLine="0"/>
        <w:jc w:val="both"/>
        <w:rPr>
          <w:i/>
        </w:rPr>
      </w:pPr>
      <w:r w:rsidRPr="006A524B">
        <w:rPr>
          <w:i/>
        </w:rPr>
        <w:t>моделировать возможные последствия позитивного и негативного воздействия группы на человека, делать выводы.</w:t>
      </w:r>
    </w:p>
    <w:p w:rsidR="0046269C" w:rsidRPr="006A524B" w:rsidRDefault="0046269C" w:rsidP="00EE13F1">
      <w:pPr>
        <w:tabs>
          <w:tab w:val="left" w:pos="284"/>
          <w:tab w:val="left" w:pos="709"/>
        </w:tabs>
        <w:jc w:val="both"/>
        <w:rPr>
          <w:b/>
          <w:bCs/>
        </w:rPr>
      </w:pPr>
      <w:r w:rsidRPr="006A524B">
        <w:rPr>
          <w:b/>
          <w:bCs/>
        </w:rPr>
        <w:t>Общество</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48"/>
        </w:numPr>
        <w:tabs>
          <w:tab w:val="left" w:pos="284"/>
          <w:tab w:val="left" w:pos="709"/>
        </w:tabs>
        <w:ind w:left="0" w:firstLine="0"/>
        <w:jc w:val="both"/>
        <w:rPr>
          <w:b/>
          <w:bCs/>
        </w:rPr>
      </w:pPr>
      <w:r w:rsidRPr="006A524B">
        <w:rPr>
          <w:bCs/>
        </w:rPr>
        <w:t>демонстрировать на примерах взаимосвязь природы и общества, раскрывать роль природы в жизни человека;</w:t>
      </w:r>
    </w:p>
    <w:p w:rsidR="0046269C" w:rsidRPr="006A524B" w:rsidRDefault="0046269C" w:rsidP="00EE13F1">
      <w:pPr>
        <w:numPr>
          <w:ilvl w:val="0"/>
          <w:numId w:val="48"/>
        </w:numPr>
        <w:tabs>
          <w:tab w:val="left" w:pos="284"/>
          <w:tab w:val="left" w:pos="709"/>
        </w:tabs>
        <w:ind w:left="0" w:firstLine="0"/>
        <w:jc w:val="both"/>
      </w:pPr>
      <w:r w:rsidRPr="006A524B">
        <w:t>распознавать на основе приведенных данных основные типы обществ;</w:t>
      </w:r>
    </w:p>
    <w:p w:rsidR="0046269C" w:rsidRPr="006A524B" w:rsidRDefault="0046269C" w:rsidP="00EE13F1">
      <w:pPr>
        <w:numPr>
          <w:ilvl w:val="0"/>
          <w:numId w:val="48"/>
        </w:numPr>
        <w:tabs>
          <w:tab w:val="left" w:pos="284"/>
          <w:tab w:val="left" w:pos="709"/>
        </w:tabs>
        <w:ind w:left="0" w:firstLine="0"/>
        <w:jc w:val="both"/>
      </w:pPr>
      <w:r w:rsidRPr="006A524B">
        <w:t>характеризовать движение от одних форм общественной жизни к другим; оценивать социальные явления с позиций общественного прогресса;</w:t>
      </w:r>
    </w:p>
    <w:p w:rsidR="0046269C" w:rsidRPr="006A524B" w:rsidRDefault="0046269C" w:rsidP="00EE13F1">
      <w:pPr>
        <w:numPr>
          <w:ilvl w:val="0"/>
          <w:numId w:val="48"/>
        </w:numPr>
        <w:tabs>
          <w:tab w:val="left" w:pos="284"/>
          <w:tab w:val="left" w:pos="709"/>
        </w:tabs>
        <w:ind w:left="0" w:firstLine="0"/>
        <w:jc w:val="both"/>
      </w:pPr>
      <w:r w:rsidRPr="006A524B">
        <w:lastRenderedPageBreak/>
        <w:t>различать экономические, социальные, политические, культурные явления и процессы общественной жизни;</w:t>
      </w:r>
    </w:p>
    <w:p w:rsidR="0046269C" w:rsidRPr="006A524B" w:rsidRDefault="0046269C" w:rsidP="00EE13F1">
      <w:pPr>
        <w:numPr>
          <w:ilvl w:val="0"/>
          <w:numId w:val="48"/>
        </w:numPr>
        <w:tabs>
          <w:tab w:val="left" w:pos="284"/>
          <w:tab w:val="left" w:pos="709"/>
        </w:tabs>
        <w:ind w:left="0" w:firstLine="0"/>
        <w:jc w:val="both"/>
      </w:pPr>
      <w:r w:rsidRPr="006A524B">
        <w:t>выполнять несложные познавательные и практические задания, основанные на ситуациях жизнедеятельности человека в разных сферах общества;</w:t>
      </w:r>
    </w:p>
    <w:p w:rsidR="0046269C" w:rsidRPr="006A524B" w:rsidRDefault="0046269C" w:rsidP="00EE13F1">
      <w:pPr>
        <w:numPr>
          <w:ilvl w:val="0"/>
          <w:numId w:val="48"/>
        </w:numPr>
        <w:tabs>
          <w:tab w:val="left" w:pos="284"/>
          <w:tab w:val="left" w:pos="709"/>
        </w:tabs>
        <w:ind w:left="0" w:firstLine="0"/>
        <w:jc w:val="both"/>
        <w:rPr>
          <w:bCs/>
        </w:rPr>
      </w:pPr>
      <w:r w:rsidRPr="006A524B">
        <w:rPr>
          <w:bCs/>
        </w:rPr>
        <w:t>характеризовать экологический кризис как глобальную проблему человечества, раскрывать причины экологического кризиса;</w:t>
      </w:r>
    </w:p>
    <w:p w:rsidR="0046269C" w:rsidRPr="006A524B" w:rsidRDefault="0046269C" w:rsidP="00EE13F1">
      <w:pPr>
        <w:numPr>
          <w:ilvl w:val="0"/>
          <w:numId w:val="48"/>
        </w:numPr>
        <w:tabs>
          <w:tab w:val="left" w:pos="284"/>
          <w:tab w:val="left" w:pos="709"/>
        </w:tabs>
        <w:ind w:left="0" w:firstLine="0"/>
        <w:jc w:val="both"/>
        <w:rPr>
          <w:bCs/>
        </w:rPr>
      </w:pPr>
      <w:r w:rsidRPr="006A524B">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6269C" w:rsidRPr="006A524B" w:rsidRDefault="0046269C" w:rsidP="00EE13F1">
      <w:pPr>
        <w:numPr>
          <w:ilvl w:val="0"/>
          <w:numId w:val="48"/>
        </w:numPr>
        <w:tabs>
          <w:tab w:val="left" w:pos="284"/>
          <w:tab w:val="left" w:pos="709"/>
        </w:tabs>
        <w:ind w:left="0" w:firstLine="0"/>
        <w:jc w:val="both"/>
        <w:rPr>
          <w:bCs/>
        </w:rPr>
      </w:pPr>
      <w:r w:rsidRPr="006A524B">
        <w:rPr>
          <w:bCs/>
        </w:rPr>
        <w:t xml:space="preserve">раскрывать влияние современных средств массовой коммуникации на общество и личность; </w:t>
      </w:r>
    </w:p>
    <w:p w:rsidR="0046269C" w:rsidRPr="006A524B" w:rsidRDefault="0046269C" w:rsidP="00EE13F1">
      <w:pPr>
        <w:numPr>
          <w:ilvl w:val="0"/>
          <w:numId w:val="48"/>
        </w:numPr>
        <w:tabs>
          <w:tab w:val="left" w:pos="284"/>
          <w:tab w:val="left" w:pos="709"/>
        </w:tabs>
        <w:ind w:left="0" w:firstLine="0"/>
        <w:jc w:val="both"/>
        <w:rPr>
          <w:bCs/>
        </w:rPr>
      </w:pPr>
      <w:r w:rsidRPr="006A524B">
        <w:rPr>
          <w:bCs/>
        </w:rPr>
        <w:t>конкретизировать примерами опасность международного терроризм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49"/>
        </w:numPr>
        <w:tabs>
          <w:tab w:val="left" w:pos="284"/>
          <w:tab w:val="left" w:pos="709"/>
        </w:tabs>
        <w:ind w:left="0" w:firstLine="0"/>
        <w:jc w:val="both"/>
        <w:rPr>
          <w:i/>
        </w:rPr>
      </w:pPr>
      <w:r w:rsidRPr="006A524B">
        <w:rPr>
          <w:i/>
        </w:rPr>
        <w:t>наблюдать и характеризовать явления и события, происходящие в различных сферах общественной жизни;</w:t>
      </w:r>
    </w:p>
    <w:p w:rsidR="0046269C" w:rsidRPr="006A524B" w:rsidRDefault="0046269C" w:rsidP="00EE13F1">
      <w:pPr>
        <w:numPr>
          <w:ilvl w:val="0"/>
          <w:numId w:val="49"/>
        </w:numPr>
        <w:tabs>
          <w:tab w:val="left" w:pos="284"/>
          <w:tab w:val="left" w:pos="709"/>
        </w:tabs>
        <w:ind w:left="0" w:firstLine="0"/>
        <w:jc w:val="both"/>
        <w:rPr>
          <w:i/>
        </w:rPr>
      </w:pPr>
      <w:r w:rsidRPr="006A524B">
        <w:rPr>
          <w:i/>
        </w:rPr>
        <w:t>выявлять причинно-следственные связи общественных явлений и характеризовать основные направления общественного развития;</w:t>
      </w:r>
    </w:p>
    <w:p w:rsidR="0046269C" w:rsidRPr="006A524B" w:rsidRDefault="0046269C" w:rsidP="00EE13F1">
      <w:pPr>
        <w:numPr>
          <w:ilvl w:val="0"/>
          <w:numId w:val="49"/>
        </w:numPr>
        <w:tabs>
          <w:tab w:val="left" w:pos="284"/>
          <w:tab w:val="left" w:pos="709"/>
        </w:tabs>
        <w:ind w:left="0" w:firstLine="0"/>
        <w:jc w:val="both"/>
        <w:rPr>
          <w:i/>
        </w:rPr>
      </w:pPr>
      <w:r w:rsidRPr="006A524B">
        <w:rPr>
          <w:i/>
        </w:rPr>
        <w:t>осознанно содействовать защите природы.</w:t>
      </w:r>
    </w:p>
    <w:p w:rsidR="0046269C" w:rsidRPr="006A524B" w:rsidRDefault="0046269C" w:rsidP="00EE13F1">
      <w:pPr>
        <w:tabs>
          <w:tab w:val="left" w:pos="284"/>
          <w:tab w:val="left" w:pos="709"/>
        </w:tabs>
        <w:jc w:val="both"/>
        <w:rPr>
          <w:b/>
          <w:bCs/>
        </w:rPr>
      </w:pPr>
      <w:r w:rsidRPr="006A524B">
        <w:rPr>
          <w:b/>
          <w:bCs/>
        </w:rPr>
        <w:t>Социальные нормы</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50"/>
        </w:numPr>
        <w:tabs>
          <w:tab w:val="left" w:pos="284"/>
          <w:tab w:val="left" w:pos="709"/>
        </w:tabs>
        <w:ind w:left="0" w:firstLine="0"/>
        <w:jc w:val="both"/>
      </w:pPr>
      <w:r w:rsidRPr="006A524B">
        <w:t>раскрывать роль социальных норм как регуляторов общественной жизни и поведения человека;</w:t>
      </w:r>
    </w:p>
    <w:p w:rsidR="0046269C" w:rsidRPr="006A524B" w:rsidRDefault="0046269C" w:rsidP="00EE13F1">
      <w:pPr>
        <w:numPr>
          <w:ilvl w:val="0"/>
          <w:numId w:val="50"/>
        </w:numPr>
        <w:tabs>
          <w:tab w:val="left" w:pos="284"/>
          <w:tab w:val="left" w:pos="709"/>
        </w:tabs>
        <w:ind w:left="0" w:firstLine="0"/>
        <w:jc w:val="both"/>
        <w:rPr>
          <w:b/>
        </w:rPr>
      </w:pPr>
      <w:r w:rsidRPr="006A524B">
        <w:t>различать отдельные виды социальных норм;</w:t>
      </w:r>
    </w:p>
    <w:p w:rsidR="0046269C" w:rsidRPr="006A524B" w:rsidRDefault="0046269C" w:rsidP="00EE13F1">
      <w:pPr>
        <w:numPr>
          <w:ilvl w:val="0"/>
          <w:numId w:val="50"/>
        </w:numPr>
        <w:tabs>
          <w:tab w:val="left" w:pos="284"/>
          <w:tab w:val="left" w:pos="709"/>
        </w:tabs>
        <w:ind w:left="0" w:firstLine="0"/>
        <w:jc w:val="both"/>
        <w:rPr>
          <w:b/>
        </w:rPr>
      </w:pPr>
      <w:r w:rsidRPr="006A524B">
        <w:t>характеризовать основные нормы морали;</w:t>
      </w:r>
    </w:p>
    <w:p w:rsidR="0046269C" w:rsidRPr="006A524B" w:rsidRDefault="0046269C" w:rsidP="00EE13F1">
      <w:pPr>
        <w:numPr>
          <w:ilvl w:val="0"/>
          <w:numId w:val="50"/>
        </w:numPr>
        <w:tabs>
          <w:tab w:val="left" w:pos="284"/>
          <w:tab w:val="left" w:pos="709"/>
        </w:tabs>
        <w:ind w:left="0" w:firstLine="0"/>
        <w:jc w:val="both"/>
      </w:pPr>
      <w:r w:rsidRPr="006A524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6269C" w:rsidRPr="006A524B" w:rsidRDefault="0046269C" w:rsidP="00EE13F1">
      <w:pPr>
        <w:numPr>
          <w:ilvl w:val="0"/>
          <w:numId w:val="50"/>
        </w:numPr>
        <w:tabs>
          <w:tab w:val="left" w:pos="284"/>
          <w:tab w:val="left" w:pos="709"/>
        </w:tabs>
        <w:ind w:left="0" w:firstLine="0"/>
        <w:jc w:val="both"/>
      </w:pPr>
      <w:r w:rsidRPr="006A524B">
        <w:t>раскрывать сущность патриотизма, гражданственности; приводить примеры проявления этих качеств из истории и жизни современного общества;</w:t>
      </w:r>
    </w:p>
    <w:p w:rsidR="0046269C" w:rsidRPr="006A524B" w:rsidRDefault="0046269C" w:rsidP="00EE13F1">
      <w:pPr>
        <w:numPr>
          <w:ilvl w:val="0"/>
          <w:numId w:val="50"/>
        </w:numPr>
        <w:tabs>
          <w:tab w:val="left" w:pos="284"/>
          <w:tab w:val="left" w:pos="709"/>
        </w:tabs>
        <w:ind w:left="0" w:firstLine="0"/>
        <w:jc w:val="both"/>
      </w:pPr>
      <w:r w:rsidRPr="006A524B">
        <w:t>характеризовать специфику норм права;</w:t>
      </w:r>
    </w:p>
    <w:p w:rsidR="0046269C" w:rsidRPr="006A524B" w:rsidRDefault="0046269C" w:rsidP="00EE13F1">
      <w:pPr>
        <w:numPr>
          <w:ilvl w:val="0"/>
          <w:numId w:val="50"/>
        </w:numPr>
        <w:tabs>
          <w:tab w:val="left" w:pos="284"/>
          <w:tab w:val="left" w:pos="709"/>
        </w:tabs>
        <w:ind w:left="0" w:firstLine="0"/>
        <w:jc w:val="both"/>
      </w:pPr>
      <w:r w:rsidRPr="006A524B">
        <w:t>сравнивать нормы морали и права, выявлять их общие черты и особенности;</w:t>
      </w:r>
    </w:p>
    <w:p w:rsidR="0046269C" w:rsidRPr="006A524B" w:rsidRDefault="0046269C" w:rsidP="00EE13F1">
      <w:pPr>
        <w:numPr>
          <w:ilvl w:val="0"/>
          <w:numId w:val="50"/>
        </w:numPr>
        <w:tabs>
          <w:tab w:val="left" w:pos="284"/>
          <w:tab w:val="left" w:pos="709"/>
        </w:tabs>
        <w:ind w:left="0" w:firstLine="0"/>
        <w:jc w:val="both"/>
      </w:pPr>
      <w:r w:rsidRPr="006A524B">
        <w:t>раскрывать сущность процесса социализации личности;</w:t>
      </w:r>
    </w:p>
    <w:p w:rsidR="0046269C" w:rsidRPr="006A524B" w:rsidRDefault="0046269C" w:rsidP="00EE13F1">
      <w:pPr>
        <w:numPr>
          <w:ilvl w:val="0"/>
          <w:numId w:val="50"/>
        </w:numPr>
        <w:tabs>
          <w:tab w:val="left" w:pos="284"/>
          <w:tab w:val="left" w:pos="709"/>
        </w:tabs>
        <w:ind w:left="0" w:firstLine="0"/>
        <w:jc w:val="both"/>
      </w:pPr>
      <w:r w:rsidRPr="006A524B">
        <w:t>объяснять причины отклоняющегося поведения;</w:t>
      </w:r>
    </w:p>
    <w:p w:rsidR="0046269C" w:rsidRPr="006A524B" w:rsidRDefault="0046269C" w:rsidP="00EE13F1">
      <w:pPr>
        <w:numPr>
          <w:ilvl w:val="0"/>
          <w:numId w:val="50"/>
        </w:numPr>
        <w:tabs>
          <w:tab w:val="left" w:pos="284"/>
          <w:tab w:val="left" w:pos="709"/>
        </w:tabs>
        <w:ind w:left="0" w:firstLine="0"/>
        <w:jc w:val="both"/>
      </w:pPr>
      <w:r w:rsidRPr="006A524B">
        <w:t>описывать негативные последствия наиболее опасных форм отклоняющегося поведения.</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51"/>
        </w:numPr>
        <w:tabs>
          <w:tab w:val="left" w:pos="284"/>
          <w:tab w:val="left" w:pos="709"/>
        </w:tabs>
        <w:ind w:left="0" w:firstLine="0"/>
        <w:jc w:val="both"/>
        <w:rPr>
          <w:i/>
        </w:rPr>
      </w:pPr>
      <w:r w:rsidRPr="006A524B">
        <w:rPr>
          <w:i/>
        </w:rPr>
        <w:t>использовать элементы причинно-следственного анализа для понимания влияния моральных устоев на развитие общества и человека;</w:t>
      </w:r>
    </w:p>
    <w:p w:rsidR="0046269C" w:rsidRPr="006A524B" w:rsidRDefault="0046269C" w:rsidP="00EE13F1">
      <w:pPr>
        <w:numPr>
          <w:ilvl w:val="0"/>
          <w:numId w:val="51"/>
        </w:numPr>
        <w:tabs>
          <w:tab w:val="left" w:pos="284"/>
          <w:tab w:val="left" w:pos="709"/>
        </w:tabs>
        <w:ind w:left="0" w:firstLine="0"/>
        <w:jc w:val="both"/>
        <w:rPr>
          <w:i/>
        </w:rPr>
      </w:pPr>
      <w:r w:rsidRPr="006A524B">
        <w:rPr>
          <w:i/>
        </w:rPr>
        <w:t>оценивать социальную значимость здорового образа жизни.</w:t>
      </w:r>
    </w:p>
    <w:p w:rsidR="0046269C" w:rsidRPr="006A524B" w:rsidRDefault="0046269C" w:rsidP="00EE13F1">
      <w:pPr>
        <w:tabs>
          <w:tab w:val="left" w:pos="284"/>
          <w:tab w:val="left" w:pos="709"/>
        </w:tabs>
        <w:jc w:val="both"/>
        <w:rPr>
          <w:b/>
          <w:bCs/>
        </w:rPr>
      </w:pPr>
      <w:r w:rsidRPr="006A524B">
        <w:rPr>
          <w:b/>
          <w:bCs/>
        </w:rPr>
        <w:t>Сфера духовной культуры</w:t>
      </w: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52"/>
        </w:numPr>
        <w:tabs>
          <w:tab w:val="left" w:pos="284"/>
          <w:tab w:val="left" w:pos="709"/>
        </w:tabs>
        <w:ind w:left="0" w:firstLine="0"/>
        <w:jc w:val="both"/>
        <w:rPr>
          <w:bCs/>
        </w:rPr>
      </w:pPr>
      <w:r w:rsidRPr="006A524B">
        <w:rPr>
          <w:bCs/>
        </w:rPr>
        <w:t>характеризовать развитие отдельных областей и форм культуры, выражать свое мнение о явлениях культуры;</w:t>
      </w:r>
    </w:p>
    <w:p w:rsidR="0046269C" w:rsidRPr="006A524B" w:rsidRDefault="0046269C" w:rsidP="00EE13F1">
      <w:pPr>
        <w:numPr>
          <w:ilvl w:val="0"/>
          <w:numId w:val="52"/>
        </w:numPr>
        <w:tabs>
          <w:tab w:val="left" w:pos="284"/>
          <w:tab w:val="left" w:pos="709"/>
        </w:tabs>
        <w:ind w:left="0" w:firstLine="0"/>
        <w:jc w:val="both"/>
        <w:rPr>
          <w:bCs/>
        </w:rPr>
      </w:pPr>
      <w:r w:rsidRPr="006A524B">
        <w:rPr>
          <w:bCs/>
        </w:rPr>
        <w:t>описывать явления духовной культуры;</w:t>
      </w:r>
    </w:p>
    <w:p w:rsidR="0046269C" w:rsidRPr="006A524B" w:rsidRDefault="0046269C" w:rsidP="00EE13F1">
      <w:pPr>
        <w:numPr>
          <w:ilvl w:val="0"/>
          <w:numId w:val="52"/>
        </w:numPr>
        <w:tabs>
          <w:tab w:val="left" w:pos="284"/>
          <w:tab w:val="left" w:pos="709"/>
        </w:tabs>
        <w:ind w:left="0" w:firstLine="0"/>
        <w:jc w:val="both"/>
        <w:rPr>
          <w:bCs/>
        </w:rPr>
      </w:pPr>
      <w:r w:rsidRPr="006A524B">
        <w:rPr>
          <w:bCs/>
        </w:rPr>
        <w:t>объяснять причины возрастания роли науки в современном мире;</w:t>
      </w:r>
    </w:p>
    <w:p w:rsidR="0046269C" w:rsidRPr="006A524B" w:rsidRDefault="0046269C" w:rsidP="00EE13F1">
      <w:pPr>
        <w:numPr>
          <w:ilvl w:val="0"/>
          <w:numId w:val="52"/>
        </w:numPr>
        <w:tabs>
          <w:tab w:val="left" w:pos="284"/>
          <w:tab w:val="left" w:pos="709"/>
        </w:tabs>
        <w:ind w:left="0" w:firstLine="0"/>
        <w:jc w:val="both"/>
        <w:rPr>
          <w:bCs/>
        </w:rPr>
      </w:pPr>
      <w:r w:rsidRPr="006A524B">
        <w:rPr>
          <w:bCs/>
        </w:rPr>
        <w:t>оценивать роль образования в современном обществе;</w:t>
      </w:r>
    </w:p>
    <w:p w:rsidR="0046269C" w:rsidRPr="006A524B" w:rsidRDefault="0046269C" w:rsidP="00EE13F1">
      <w:pPr>
        <w:numPr>
          <w:ilvl w:val="0"/>
          <w:numId w:val="52"/>
        </w:numPr>
        <w:tabs>
          <w:tab w:val="left" w:pos="284"/>
          <w:tab w:val="left" w:pos="709"/>
        </w:tabs>
        <w:ind w:left="0" w:firstLine="0"/>
        <w:jc w:val="both"/>
        <w:rPr>
          <w:bCs/>
        </w:rPr>
      </w:pPr>
      <w:r w:rsidRPr="006A524B">
        <w:rPr>
          <w:bCs/>
        </w:rPr>
        <w:t>различать уровни общего образования в России;</w:t>
      </w:r>
    </w:p>
    <w:p w:rsidR="0046269C" w:rsidRPr="006A524B" w:rsidRDefault="0046269C" w:rsidP="00EE13F1">
      <w:pPr>
        <w:numPr>
          <w:ilvl w:val="0"/>
          <w:numId w:val="52"/>
        </w:numPr>
        <w:tabs>
          <w:tab w:val="left" w:pos="284"/>
          <w:tab w:val="left" w:pos="709"/>
        </w:tabs>
        <w:ind w:left="0" w:firstLine="0"/>
        <w:jc w:val="both"/>
        <w:rPr>
          <w:bCs/>
        </w:rPr>
      </w:pPr>
      <w:r w:rsidRPr="006A524B">
        <w:rPr>
          <w:bCs/>
        </w:rPr>
        <w:t>находить и извлекать социальную информацию о достижениях и проблемах развития культуры из адаптированных источников различного типа;</w:t>
      </w:r>
    </w:p>
    <w:p w:rsidR="0046269C" w:rsidRPr="006A524B" w:rsidRDefault="0046269C" w:rsidP="00EE13F1">
      <w:pPr>
        <w:numPr>
          <w:ilvl w:val="0"/>
          <w:numId w:val="52"/>
        </w:numPr>
        <w:tabs>
          <w:tab w:val="left" w:pos="284"/>
          <w:tab w:val="left" w:pos="709"/>
        </w:tabs>
        <w:ind w:left="0" w:firstLine="0"/>
        <w:jc w:val="both"/>
        <w:rPr>
          <w:bCs/>
        </w:rPr>
      </w:pPr>
      <w:r w:rsidRPr="006A524B">
        <w:rPr>
          <w:bCs/>
        </w:rPr>
        <w:lastRenderedPageBreak/>
        <w:t>описывать духовные ценности российского народа и выражать собственное отношение к ним;</w:t>
      </w:r>
    </w:p>
    <w:p w:rsidR="0046269C" w:rsidRPr="006A524B" w:rsidRDefault="0046269C" w:rsidP="00EE13F1">
      <w:pPr>
        <w:numPr>
          <w:ilvl w:val="0"/>
          <w:numId w:val="52"/>
        </w:numPr>
        <w:tabs>
          <w:tab w:val="left" w:pos="284"/>
          <w:tab w:val="left" w:pos="709"/>
        </w:tabs>
        <w:ind w:left="0" w:firstLine="0"/>
        <w:jc w:val="both"/>
        <w:rPr>
          <w:bCs/>
        </w:rPr>
      </w:pPr>
      <w:r w:rsidRPr="006A524B">
        <w:rPr>
          <w:bCs/>
        </w:rPr>
        <w:t>объяснять необходимость непрерывного образования в современных условиях;</w:t>
      </w:r>
    </w:p>
    <w:p w:rsidR="0046269C" w:rsidRPr="006A524B" w:rsidRDefault="0046269C" w:rsidP="00EE13F1">
      <w:pPr>
        <w:numPr>
          <w:ilvl w:val="0"/>
          <w:numId w:val="52"/>
        </w:numPr>
        <w:tabs>
          <w:tab w:val="left" w:pos="284"/>
          <w:tab w:val="left" w:pos="709"/>
        </w:tabs>
        <w:ind w:left="0" w:firstLine="0"/>
        <w:jc w:val="both"/>
        <w:rPr>
          <w:bCs/>
        </w:rPr>
      </w:pPr>
      <w:r w:rsidRPr="006A524B">
        <w:rPr>
          <w:bCs/>
        </w:rPr>
        <w:t>учитывать общественные потребности при выборе направления своей будущей профессиональной деятельности;</w:t>
      </w:r>
    </w:p>
    <w:p w:rsidR="0046269C" w:rsidRPr="006A524B" w:rsidRDefault="0046269C" w:rsidP="00EE13F1">
      <w:pPr>
        <w:numPr>
          <w:ilvl w:val="0"/>
          <w:numId w:val="52"/>
        </w:numPr>
        <w:tabs>
          <w:tab w:val="left" w:pos="284"/>
          <w:tab w:val="left" w:pos="709"/>
        </w:tabs>
        <w:ind w:left="0" w:firstLine="0"/>
        <w:jc w:val="both"/>
        <w:rPr>
          <w:bCs/>
        </w:rPr>
      </w:pPr>
      <w:r w:rsidRPr="006A524B">
        <w:rPr>
          <w:bCs/>
        </w:rPr>
        <w:t>раскрывать роль религии в современном обществе;</w:t>
      </w:r>
    </w:p>
    <w:p w:rsidR="0046269C" w:rsidRPr="006A524B" w:rsidRDefault="0046269C" w:rsidP="00EE13F1">
      <w:pPr>
        <w:numPr>
          <w:ilvl w:val="0"/>
          <w:numId w:val="52"/>
        </w:numPr>
        <w:tabs>
          <w:tab w:val="left" w:pos="284"/>
          <w:tab w:val="left" w:pos="709"/>
        </w:tabs>
        <w:ind w:left="0" w:firstLine="0"/>
        <w:jc w:val="both"/>
        <w:rPr>
          <w:b/>
          <w:bCs/>
        </w:rPr>
      </w:pPr>
      <w:r w:rsidRPr="006A524B">
        <w:rPr>
          <w:bCs/>
        </w:rPr>
        <w:t>характеризовать особенности искусства как формы духовной культуры</w:t>
      </w:r>
      <w:r w:rsidRPr="006A524B">
        <w:rPr>
          <w:b/>
          <w:bCs/>
        </w:rPr>
        <w:t>.</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53"/>
        </w:numPr>
        <w:tabs>
          <w:tab w:val="left" w:pos="284"/>
          <w:tab w:val="left" w:pos="709"/>
        </w:tabs>
        <w:ind w:left="0" w:firstLine="0"/>
        <w:jc w:val="both"/>
        <w:rPr>
          <w:bCs/>
          <w:i/>
        </w:rPr>
      </w:pPr>
      <w:r w:rsidRPr="006A524B">
        <w:rPr>
          <w:bCs/>
          <w:i/>
        </w:rPr>
        <w:t>описывать процессы создания, сохранения, трансляции и усвоения достижений культуры;</w:t>
      </w:r>
    </w:p>
    <w:p w:rsidR="0046269C" w:rsidRPr="006A524B" w:rsidRDefault="0046269C" w:rsidP="00EE13F1">
      <w:pPr>
        <w:numPr>
          <w:ilvl w:val="0"/>
          <w:numId w:val="53"/>
        </w:numPr>
        <w:tabs>
          <w:tab w:val="left" w:pos="284"/>
          <w:tab w:val="left" w:pos="709"/>
        </w:tabs>
        <w:ind w:left="0" w:firstLine="0"/>
        <w:jc w:val="both"/>
        <w:rPr>
          <w:bCs/>
          <w:i/>
        </w:rPr>
      </w:pPr>
      <w:r w:rsidRPr="006A524B">
        <w:rPr>
          <w:bCs/>
          <w:i/>
        </w:rPr>
        <w:t>характеризовать основные направления развития отечественной культуры в современных условиях;</w:t>
      </w:r>
    </w:p>
    <w:p w:rsidR="0046269C" w:rsidRPr="006A524B" w:rsidRDefault="0046269C" w:rsidP="00EE13F1">
      <w:pPr>
        <w:numPr>
          <w:ilvl w:val="0"/>
          <w:numId w:val="53"/>
        </w:numPr>
        <w:tabs>
          <w:tab w:val="left" w:pos="284"/>
          <w:tab w:val="left" w:pos="709"/>
        </w:tabs>
        <w:ind w:left="0" w:firstLine="0"/>
        <w:jc w:val="both"/>
        <w:rPr>
          <w:bCs/>
          <w:i/>
        </w:rPr>
      </w:pPr>
      <w:r w:rsidRPr="006A524B">
        <w:rPr>
          <w:bCs/>
          <w:i/>
        </w:rPr>
        <w:t>критически воспринимать сообщения и рекламу в СМИ и Интернете о таких направлениях массовой культуры, как шоу-бизнес и мода.</w:t>
      </w:r>
    </w:p>
    <w:p w:rsidR="0046269C" w:rsidRPr="006A524B" w:rsidRDefault="0046269C" w:rsidP="00EE13F1">
      <w:pPr>
        <w:tabs>
          <w:tab w:val="left" w:pos="284"/>
          <w:tab w:val="left" w:pos="709"/>
        </w:tabs>
        <w:jc w:val="both"/>
        <w:rPr>
          <w:b/>
          <w:bCs/>
        </w:rPr>
      </w:pPr>
      <w:r w:rsidRPr="006A524B">
        <w:rPr>
          <w:b/>
          <w:bCs/>
        </w:rPr>
        <w:t>Социальная сфера</w:t>
      </w: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54"/>
        </w:numPr>
        <w:tabs>
          <w:tab w:val="left" w:pos="284"/>
          <w:tab w:val="left" w:pos="709"/>
        </w:tabs>
        <w:ind w:left="0" w:firstLine="0"/>
        <w:jc w:val="both"/>
        <w:rPr>
          <w:bCs/>
        </w:rPr>
      </w:pPr>
      <w:r w:rsidRPr="006A524B">
        <w:rPr>
          <w:bCs/>
        </w:rPr>
        <w:t>описывать социальную структуру в обществах разного типа, характеризовать основные социальные общности и группы;</w:t>
      </w:r>
    </w:p>
    <w:p w:rsidR="0046269C" w:rsidRPr="006A524B" w:rsidRDefault="0046269C" w:rsidP="00EE13F1">
      <w:pPr>
        <w:numPr>
          <w:ilvl w:val="0"/>
          <w:numId w:val="54"/>
        </w:numPr>
        <w:tabs>
          <w:tab w:val="left" w:pos="284"/>
          <w:tab w:val="left" w:pos="709"/>
        </w:tabs>
        <w:ind w:left="0" w:firstLine="0"/>
        <w:jc w:val="both"/>
        <w:rPr>
          <w:bCs/>
        </w:rPr>
      </w:pPr>
      <w:r w:rsidRPr="006A524B">
        <w:rPr>
          <w:bCs/>
        </w:rPr>
        <w:t>объяснять взаимодействие социальных общностей и групп;</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ведущие направления социальной политики Российского государства;</w:t>
      </w:r>
    </w:p>
    <w:p w:rsidR="0046269C" w:rsidRPr="006A524B" w:rsidRDefault="0046269C" w:rsidP="00EE13F1">
      <w:pPr>
        <w:numPr>
          <w:ilvl w:val="0"/>
          <w:numId w:val="54"/>
        </w:numPr>
        <w:tabs>
          <w:tab w:val="left" w:pos="284"/>
          <w:tab w:val="left" w:pos="709"/>
        </w:tabs>
        <w:ind w:left="0" w:firstLine="0"/>
        <w:jc w:val="both"/>
        <w:rPr>
          <w:bCs/>
        </w:rPr>
      </w:pPr>
      <w:r w:rsidRPr="006A524B">
        <w:rPr>
          <w:bCs/>
        </w:rPr>
        <w:t>выделять параметры, определяющие социальный статус личности;</w:t>
      </w:r>
    </w:p>
    <w:p w:rsidR="0046269C" w:rsidRPr="006A524B" w:rsidRDefault="0046269C" w:rsidP="00EE13F1">
      <w:pPr>
        <w:numPr>
          <w:ilvl w:val="0"/>
          <w:numId w:val="54"/>
        </w:numPr>
        <w:tabs>
          <w:tab w:val="left" w:pos="284"/>
          <w:tab w:val="left" w:pos="709"/>
        </w:tabs>
        <w:ind w:left="0" w:firstLine="0"/>
        <w:jc w:val="both"/>
        <w:rPr>
          <w:bCs/>
        </w:rPr>
      </w:pPr>
      <w:r w:rsidRPr="006A524B">
        <w:rPr>
          <w:bCs/>
        </w:rPr>
        <w:t>приводить примеры предписанных и достигаемых статусов;</w:t>
      </w:r>
    </w:p>
    <w:p w:rsidR="0046269C" w:rsidRPr="006A524B" w:rsidRDefault="0046269C" w:rsidP="00EE13F1">
      <w:pPr>
        <w:numPr>
          <w:ilvl w:val="0"/>
          <w:numId w:val="54"/>
        </w:numPr>
        <w:tabs>
          <w:tab w:val="left" w:pos="284"/>
          <w:tab w:val="left" w:pos="709"/>
        </w:tabs>
        <w:ind w:left="0" w:firstLine="0"/>
        <w:jc w:val="both"/>
        <w:rPr>
          <w:bCs/>
        </w:rPr>
      </w:pPr>
      <w:r w:rsidRPr="006A524B">
        <w:rPr>
          <w:bCs/>
        </w:rPr>
        <w:t>описывать основные социальные роли подростка;</w:t>
      </w:r>
    </w:p>
    <w:p w:rsidR="0046269C" w:rsidRPr="006A524B" w:rsidRDefault="0046269C" w:rsidP="00EE13F1">
      <w:pPr>
        <w:numPr>
          <w:ilvl w:val="0"/>
          <w:numId w:val="54"/>
        </w:numPr>
        <w:tabs>
          <w:tab w:val="left" w:pos="284"/>
          <w:tab w:val="left" w:pos="709"/>
        </w:tabs>
        <w:ind w:left="0" w:firstLine="0"/>
        <w:jc w:val="both"/>
        <w:rPr>
          <w:bCs/>
        </w:rPr>
      </w:pPr>
      <w:r w:rsidRPr="006A524B">
        <w:rPr>
          <w:bCs/>
        </w:rPr>
        <w:t>конкретизировать примерами процесс социальной мобильности;</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межнациональные отношения в современном мире;</w:t>
      </w:r>
    </w:p>
    <w:p w:rsidR="0046269C" w:rsidRPr="006A524B" w:rsidRDefault="0046269C" w:rsidP="00EE13F1">
      <w:pPr>
        <w:numPr>
          <w:ilvl w:val="0"/>
          <w:numId w:val="54"/>
        </w:numPr>
        <w:tabs>
          <w:tab w:val="left" w:pos="284"/>
          <w:tab w:val="left" w:pos="709"/>
        </w:tabs>
        <w:ind w:left="0" w:firstLine="0"/>
        <w:jc w:val="both"/>
        <w:rPr>
          <w:bCs/>
        </w:rPr>
      </w:pPr>
      <w:r w:rsidRPr="006A524B">
        <w:rPr>
          <w:bCs/>
        </w:rPr>
        <w:t xml:space="preserve">объяснять причины межнациональных конфликтов и основные пути их разрешения; </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раскрывать на конкретных примерах основные функции семьи в обществе;</w:t>
      </w:r>
    </w:p>
    <w:p w:rsidR="0046269C" w:rsidRPr="006A524B" w:rsidRDefault="0046269C" w:rsidP="00EE13F1">
      <w:pPr>
        <w:numPr>
          <w:ilvl w:val="0"/>
          <w:numId w:val="54"/>
        </w:numPr>
        <w:tabs>
          <w:tab w:val="left" w:pos="284"/>
          <w:tab w:val="left" w:pos="709"/>
        </w:tabs>
        <w:ind w:left="0" w:firstLine="0"/>
        <w:jc w:val="both"/>
        <w:rPr>
          <w:bCs/>
        </w:rPr>
      </w:pPr>
      <w:r w:rsidRPr="006A524B">
        <w:rPr>
          <w:bCs/>
        </w:rPr>
        <w:t xml:space="preserve">раскрывать основные роли членов семьи; </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основные слагаемые здорового образа жизни; осознанно выбирать верные критерии для оценки безопасных условий жизни;</w:t>
      </w:r>
    </w:p>
    <w:p w:rsidR="0046269C" w:rsidRPr="006A524B" w:rsidRDefault="0046269C" w:rsidP="00EE13F1">
      <w:pPr>
        <w:numPr>
          <w:ilvl w:val="0"/>
          <w:numId w:val="54"/>
        </w:numPr>
        <w:tabs>
          <w:tab w:val="left" w:pos="284"/>
          <w:tab w:val="left" w:pos="709"/>
        </w:tabs>
        <w:ind w:left="0" w:firstLine="0"/>
        <w:jc w:val="both"/>
        <w:rPr>
          <w:b/>
          <w:bCs/>
        </w:rPr>
      </w:pPr>
      <w:r w:rsidRPr="006A524B">
        <w:rPr>
          <w:b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раскрывать понятия «равенство» и «социальная справедливость» с позиций историзма;</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выражать и обосновывать собственную позицию по актуальным проблемам молодежи;</w:t>
      </w:r>
    </w:p>
    <w:p w:rsidR="003B44E2" w:rsidRDefault="0046269C" w:rsidP="00EE13F1">
      <w:pPr>
        <w:numPr>
          <w:ilvl w:val="0"/>
          <w:numId w:val="55"/>
        </w:numPr>
        <w:tabs>
          <w:tab w:val="left" w:pos="284"/>
          <w:tab w:val="left" w:pos="709"/>
        </w:tabs>
        <w:ind w:left="0" w:firstLine="0"/>
        <w:jc w:val="both"/>
        <w:rPr>
          <w:bCs/>
          <w:i/>
        </w:rPr>
      </w:pPr>
      <w:r w:rsidRPr="006A524B">
        <w:rPr>
          <w:bCs/>
          <w:i/>
        </w:rPr>
        <w:t>выполнять несложные практические задания по анализу ситуаций, связанных с различными способами разрешения семейных конфликтов;</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выражать собственное отношение к различным способам разрешения семейных конфликтов;</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использовать элементы причинно-следственного анализа при характеристике семейных конфликтов;</w:t>
      </w:r>
    </w:p>
    <w:p w:rsidR="0046269C" w:rsidRPr="006A524B" w:rsidRDefault="0046269C" w:rsidP="00EE13F1">
      <w:pPr>
        <w:numPr>
          <w:ilvl w:val="0"/>
          <w:numId w:val="55"/>
        </w:numPr>
        <w:tabs>
          <w:tab w:val="left" w:pos="284"/>
          <w:tab w:val="left" w:pos="709"/>
        </w:tabs>
        <w:ind w:left="0" w:firstLine="0"/>
        <w:jc w:val="both"/>
        <w:rPr>
          <w:b/>
          <w:bCs/>
          <w:i/>
        </w:rPr>
      </w:pPr>
      <w:r w:rsidRPr="006A524B">
        <w:rPr>
          <w:bCs/>
          <w:i/>
        </w:rPr>
        <w:t>находить и извлекать социальную информацию о государственной семейной политике из адаптированных источников различного типа</w:t>
      </w:r>
      <w:r w:rsidRPr="006A524B">
        <w:rPr>
          <w:b/>
          <w:bCs/>
          <w:i/>
        </w:rPr>
        <w:t>.</w:t>
      </w:r>
    </w:p>
    <w:p w:rsidR="0046269C" w:rsidRPr="006A524B" w:rsidRDefault="0046269C" w:rsidP="00EE13F1">
      <w:pPr>
        <w:tabs>
          <w:tab w:val="left" w:pos="284"/>
          <w:tab w:val="left" w:pos="709"/>
        </w:tabs>
        <w:jc w:val="both"/>
      </w:pPr>
      <w:r w:rsidRPr="006A524B">
        <w:rPr>
          <w:b/>
        </w:rPr>
        <w:lastRenderedPageBreak/>
        <w:t>Политическая сфера жизни обществ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56"/>
        </w:numPr>
        <w:tabs>
          <w:tab w:val="left" w:pos="284"/>
          <w:tab w:val="left" w:pos="709"/>
        </w:tabs>
        <w:ind w:left="0" w:firstLine="0"/>
        <w:jc w:val="both"/>
      </w:pPr>
      <w:r w:rsidRPr="006A524B">
        <w:t>объяснять роль политики в жизни общества;</w:t>
      </w:r>
    </w:p>
    <w:p w:rsidR="0046269C" w:rsidRPr="006A524B" w:rsidRDefault="0046269C" w:rsidP="00EE13F1">
      <w:pPr>
        <w:numPr>
          <w:ilvl w:val="0"/>
          <w:numId w:val="56"/>
        </w:numPr>
        <w:tabs>
          <w:tab w:val="left" w:pos="284"/>
          <w:tab w:val="left" w:pos="709"/>
        </w:tabs>
        <w:ind w:left="0" w:firstLine="0"/>
        <w:jc w:val="both"/>
      </w:pPr>
      <w:r w:rsidRPr="006A524B">
        <w:t>различать и сравнивать различные формы правления, иллюстрировать их примерами;</w:t>
      </w:r>
    </w:p>
    <w:p w:rsidR="0046269C" w:rsidRPr="006A524B" w:rsidRDefault="0046269C" w:rsidP="00EE13F1">
      <w:pPr>
        <w:numPr>
          <w:ilvl w:val="0"/>
          <w:numId w:val="56"/>
        </w:numPr>
        <w:tabs>
          <w:tab w:val="left" w:pos="284"/>
          <w:tab w:val="left" w:pos="709"/>
        </w:tabs>
        <w:ind w:left="0" w:firstLine="0"/>
        <w:jc w:val="both"/>
      </w:pPr>
      <w:r w:rsidRPr="006A524B">
        <w:t>давать характеристику формам государственно-территориального устройства;</w:t>
      </w:r>
    </w:p>
    <w:p w:rsidR="0046269C" w:rsidRPr="006A524B" w:rsidRDefault="0046269C" w:rsidP="00EE13F1">
      <w:pPr>
        <w:numPr>
          <w:ilvl w:val="0"/>
          <w:numId w:val="56"/>
        </w:numPr>
        <w:tabs>
          <w:tab w:val="left" w:pos="284"/>
          <w:tab w:val="left" w:pos="709"/>
        </w:tabs>
        <w:ind w:left="0" w:firstLine="0"/>
        <w:jc w:val="both"/>
      </w:pPr>
      <w:r w:rsidRPr="006A524B">
        <w:t>различать различные типы политических режимов, раскрывать их основные признаки;</w:t>
      </w:r>
    </w:p>
    <w:p w:rsidR="0046269C" w:rsidRPr="006A524B" w:rsidRDefault="0046269C" w:rsidP="00EE13F1">
      <w:pPr>
        <w:numPr>
          <w:ilvl w:val="0"/>
          <w:numId w:val="56"/>
        </w:numPr>
        <w:tabs>
          <w:tab w:val="left" w:pos="284"/>
          <w:tab w:val="left" w:pos="709"/>
        </w:tabs>
        <w:ind w:left="0" w:firstLine="0"/>
        <w:jc w:val="both"/>
      </w:pPr>
      <w:r w:rsidRPr="006A524B">
        <w:t>раскрывать на конкретных примерах основные черты и принципы демократии;</w:t>
      </w:r>
    </w:p>
    <w:p w:rsidR="0046269C" w:rsidRPr="006A524B" w:rsidRDefault="0046269C" w:rsidP="00EE13F1">
      <w:pPr>
        <w:numPr>
          <w:ilvl w:val="0"/>
          <w:numId w:val="56"/>
        </w:numPr>
        <w:tabs>
          <w:tab w:val="left" w:pos="284"/>
          <w:tab w:val="left" w:pos="709"/>
        </w:tabs>
        <w:ind w:left="0" w:firstLine="0"/>
        <w:jc w:val="both"/>
      </w:pPr>
      <w:r w:rsidRPr="006A524B">
        <w:t>называть признаки политической партии, раскрывать их на конкретных примерах;</w:t>
      </w:r>
    </w:p>
    <w:p w:rsidR="0046269C" w:rsidRPr="006A524B" w:rsidRDefault="0046269C" w:rsidP="00EE13F1">
      <w:pPr>
        <w:numPr>
          <w:ilvl w:val="0"/>
          <w:numId w:val="56"/>
        </w:numPr>
        <w:tabs>
          <w:tab w:val="left" w:pos="284"/>
          <w:tab w:val="left" w:pos="709"/>
        </w:tabs>
        <w:ind w:left="0" w:firstLine="0"/>
        <w:jc w:val="both"/>
      </w:pPr>
      <w:r w:rsidRPr="006A524B">
        <w:t>характеризовать различные формы участия граждан в политической жизни.</w:t>
      </w:r>
    </w:p>
    <w:p w:rsidR="0046269C" w:rsidRPr="006A524B" w:rsidRDefault="0046269C" w:rsidP="00EE13F1">
      <w:pPr>
        <w:tabs>
          <w:tab w:val="left" w:pos="284"/>
          <w:tab w:val="left" w:pos="709"/>
        </w:tabs>
        <w:jc w:val="both"/>
        <w:rPr>
          <w:b/>
        </w:rPr>
      </w:pPr>
      <w:r w:rsidRPr="006A524B">
        <w:rPr>
          <w:b/>
        </w:rPr>
        <w:t xml:space="preserve">Выпускник получит возможность научиться: </w:t>
      </w:r>
    </w:p>
    <w:p w:rsidR="0046269C" w:rsidRPr="006A524B" w:rsidRDefault="0046269C" w:rsidP="00EE13F1">
      <w:pPr>
        <w:numPr>
          <w:ilvl w:val="0"/>
          <w:numId w:val="56"/>
        </w:numPr>
        <w:tabs>
          <w:tab w:val="left" w:pos="284"/>
          <w:tab w:val="left" w:pos="709"/>
        </w:tabs>
        <w:ind w:left="0" w:firstLine="0"/>
        <w:jc w:val="both"/>
      </w:pPr>
      <w:r w:rsidRPr="006A524B">
        <w:t>осознавать значение гражданской активности и патриотической позиции в укреплении нашего государства;</w:t>
      </w:r>
    </w:p>
    <w:p w:rsidR="0046269C" w:rsidRPr="006A524B" w:rsidRDefault="0046269C" w:rsidP="00EE13F1">
      <w:pPr>
        <w:numPr>
          <w:ilvl w:val="0"/>
          <w:numId w:val="57"/>
        </w:numPr>
        <w:tabs>
          <w:tab w:val="left" w:pos="284"/>
          <w:tab w:val="left" w:pos="709"/>
        </w:tabs>
        <w:ind w:left="0" w:firstLine="0"/>
        <w:jc w:val="both"/>
        <w:rPr>
          <w:i/>
        </w:rPr>
      </w:pPr>
      <w:r w:rsidRPr="006A524B">
        <w:rPr>
          <w:i/>
        </w:rPr>
        <w:t>соотносить различные оценки политических событий и процессов и делать обоснованные выводы.</w:t>
      </w:r>
    </w:p>
    <w:p w:rsidR="0046269C" w:rsidRPr="006A524B" w:rsidRDefault="0046269C" w:rsidP="00EE13F1">
      <w:pPr>
        <w:tabs>
          <w:tab w:val="left" w:pos="284"/>
          <w:tab w:val="left" w:pos="709"/>
        </w:tabs>
        <w:jc w:val="both"/>
      </w:pPr>
      <w:r w:rsidRPr="006A524B">
        <w:rPr>
          <w:b/>
          <w:bCs/>
        </w:rPr>
        <w:t>Гражданин и государство</w:t>
      </w: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58"/>
        </w:numPr>
        <w:tabs>
          <w:tab w:val="left" w:pos="284"/>
          <w:tab w:val="left" w:pos="709"/>
        </w:tabs>
        <w:ind w:left="0" w:firstLine="0"/>
        <w:jc w:val="both"/>
        <w:rPr>
          <w:bCs/>
        </w:rPr>
      </w:pPr>
      <w:r w:rsidRPr="006A524B">
        <w:rPr>
          <w:bC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6269C" w:rsidRPr="006A524B" w:rsidRDefault="0046269C" w:rsidP="00EE13F1">
      <w:pPr>
        <w:numPr>
          <w:ilvl w:val="0"/>
          <w:numId w:val="58"/>
        </w:numPr>
        <w:tabs>
          <w:tab w:val="left" w:pos="284"/>
          <w:tab w:val="left" w:pos="709"/>
        </w:tabs>
        <w:ind w:left="0" w:firstLine="0"/>
        <w:jc w:val="both"/>
        <w:rPr>
          <w:bCs/>
        </w:rPr>
      </w:pPr>
      <w:r w:rsidRPr="006A524B">
        <w:rPr>
          <w:bCs/>
        </w:rPr>
        <w:t>объяснять порядок формирования органов государственной власти РФ;</w:t>
      </w:r>
    </w:p>
    <w:p w:rsidR="0046269C" w:rsidRPr="006A524B" w:rsidRDefault="0046269C" w:rsidP="00EE13F1">
      <w:pPr>
        <w:numPr>
          <w:ilvl w:val="0"/>
          <w:numId w:val="58"/>
        </w:numPr>
        <w:tabs>
          <w:tab w:val="left" w:pos="284"/>
          <w:tab w:val="left" w:pos="709"/>
        </w:tabs>
        <w:ind w:left="0" w:firstLine="0"/>
        <w:jc w:val="both"/>
        <w:rPr>
          <w:bCs/>
        </w:rPr>
      </w:pPr>
      <w:r w:rsidRPr="006A524B">
        <w:rPr>
          <w:bCs/>
        </w:rPr>
        <w:t>раскрывать достижения российского народа;</w:t>
      </w:r>
    </w:p>
    <w:p w:rsidR="0046269C" w:rsidRPr="006A524B" w:rsidRDefault="0046269C" w:rsidP="00EE13F1">
      <w:pPr>
        <w:numPr>
          <w:ilvl w:val="0"/>
          <w:numId w:val="58"/>
        </w:numPr>
        <w:tabs>
          <w:tab w:val="left" w:pos="284"/>
          <w:tab w:val="left" w:pos="709"/>
        </w:tabs>
        <w:ind w:left="0" w:firstLine="0"/>
        <w:jc w:val="both"/>
        <w:rPr>
          <w:bCs/>
        </w:rPr>
      </w:pPr>
      <w:r w:rsidRPr="006A524B">
        <w:rPr>
          <w:bCs/>
        </w:rPr>
        <w:t>объяснять и конкретизировать примерами смысл понятия «гражданство»;</w:t>
      </w:r>
    </w:p>
    <w:p w:rsidR="0046269C" w:rsidRPr="006A524B" w:rsidRDefault="0046269C" w:rsidP="00EE13F1">
      <w:pPr>
        <w:numPr>
          <w:ilvl w:val="0"/>
          <w:numId w:val="63"/>
        </w:numPr>
        <w:tabs>
          <w:tab w:val="left" w:pos="284"/>
          <w:tab w:val="left" w:pos="709"/>
        </w:tabs>
        <w:ind w:left="0" w:firstLine="0"/>
        <w:jc w:val="both"/>
        <w:rPr>
          <w:bCs/>
          <w:i/>
        </w:rPr>
      </w:pPr>
      <w:r w:rsidRPr="006A524B">
        <w:rPr>
          <w:bCs/>
        </w:rPr>
        <w:t>называть и иллюстрировать примерами основные права и свободы граждан, гарантированные Конституцией РФ;</w:t>
      </w:r>
    </w:p>
    <w:p w:rsidR="0046269C" w:rsidRPr="006A524B" w:rsidRDefault="0046269C" w:rsidP="00EE13F1">
      <w:pPr>
        <w:numPr>
          <w:ilvl w:val="0"/>
          <w:numId w:val="58"/>
        </w:numPr>
        <w:tabs>
          <w:tab w:val="left" w:pos="284"/>
          <w:tab w:val="left" w:pos="709"/>
        </w:tabs>
        <w:ind w:left="0" w:firstLine="0"/>
        <w:jc w:val="both"/>
        <w:rPr>
          <w:bCs/>
        </w:rPr>
      </w:pPr>
      <w:r w:rsidRPr="006A524B">
        <w:rPr>
          <w:bCs/>
        </w:rPr>
        <w:t>осознавать значение патриотической позиции в укреплении нашего государства;</w:t>
      </w:r>
    </w:p>
    <w:p w:rsidR="0046269C" w:rsidRPr="006A524B" w:rsidRDefault="0046269C" w:rsidP="00EE13F1">
      <w:pPr>
        <w:numPr>
          <w:ilvl w:val="0"/>
          <w:numId w:val="58"/>
        </w:numPr>
        <w:tabs>
          <w:tab w:val="left" w:pos="284"/>
          <w:tab w:val="left" w:pos="709"/>
        </w:tabs>
        <w:ind w:left="0" w:firstLine="0"/>
        <w:jc w:val="both"/>
        <w:rPr>
          <w:bCs/>
        </w:rPr>
      </w:pPr>
      <w:r w:rsidRPr="006A524B">
        <w:rPr>
          <w:bCs/>
        </w:rPr>
        <w:t>характеризовать конституционные обязанности гражданина.</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63"/>
        </w:numPr>
        <w:tabs>
          <w:tab w:val="left" w:pos="284"/>
          <w:tab w:val="left" w:pos="709"/>
        </w:tabs>
        <w:ind w:left="0" w:firstLine="0"/>
        <w:jc w:val="both"/>
        <w:rPr>
          <w:bCs/>
          <w:i/>
        </w:rPr>
      </w:pPr>
      <w:r w:rsidRPr="006A524B">
        <w:rPr>
          <w:bCs/>
          <w:i/>
        </w:rPr>
        <w:t xml:space="preserve">аргументированно </w:t>
      </w:r>
      <w:r w:rsidR="0098116A" w:rsidRPr="006A524B">
        <w:rPr>
          <w:bCs/>
          <w:i/>
        </w:rPr>
        <w:t>обосновывать влияние</w:t>
      </w:r>
      <w:r w:rsidRPr="006A524B">
        <w:rPr>
          <w:bCs/>
          <w:i/>
        </w:rPr>
        <w:t xml:space="preserve"> происходящих в обществе изменений на положение России в мире;</w:t>
      </w:r>
    </w:p>
    <w:p w:rsidR="0046269C" w:rsidRPr="006A524B" w:rsidRDefault="0046269C" w:rsidP="00EE13F1">
      <w:pPr>
        <w:numPr>
          <w:ilvl w:val="0"/>
          <w:numId w:val="63"/>
        </w:numPr>
        <w:tabs>
          <w:tab w:val="left" w:pos="284"/>
          <w:tab w:val="left" w:pos="709"/>
        </w:tabs>
        <w:ind w:left="0" w:firstLine="0"/>
        <w:jc w:val="both"/>
        <w:rPr>
          <w:b/>
          <w:bCs/>
          <w:i/>
        </w:rPr>
      </w:pPr>
      <w:r w:rsidRPr="006A524B">
        <w:rPr>
          <w:bCs/>
          <w:i/>
        </w:rPr>
        <w:t>использовать знания и умения для формирования способности уважать права других людей, выполнять свои обязанности гражданина РФ</w:t>
      </w:r>
      <w:r w:rsidRPr="006A524B">
        <w:rPr>
          <w:b/>
          <w:bCs/>
          <w:i/>
        </w:rPr>
        <w:t>.</w:t>
      </w:r>
    </w:p>
    <w:p w:rsidR="0046269C" w:rsidRPr="006A524B" w:rsidRDefault="0046269C" w:rsidP="00EE13F1">
      <w:pPr>
        <w:tabs>
          <w:tab w:val="left" w:pos="284"/>
          <w:tab w:val="left" w:pos="709"/>
        </w:tabs>
        <w:jc w:val="both"/>
      </w:pPr>
      <w:r w:rsidRPr="006A524B">
        <w:rPr>
          <w:b/>
          <w:bCs/>
        </w:rPr>
        <w:t>Основы российского законодательств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систему российского законодательства;</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скрывать особенности гражданской дееспособности несовершеннолетних;</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гражданские правоотношения;</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скрывать смысл права на труд;</w:t>
      </w:r>
    </w:p>
    <w:p w:rsidR="0046269C" w:rsidRPr="006A524B" w:rsidRDefault="0046269C" w:rsidP="00EE13F1">
      <w:pPr>
        <w:numPr>
          <w:ilvl w:val="0"/>
          <w:numId w:val="59"/>
        </w:numPr>
        <w:tabs>
          <w:tab w:val="left" w:pos="284"/>
          <w:tab w:val="left" w:pos="709"/>
        </w:tabs>
        <w:ind w:left="0" w:firstLine="0"/>
        <w:jc w:val="both"/>
        <w:rPr>
          <w:bCs/>
        </w:rPr>
      </w:pPr>
      <w:r w:rsidRPr="006A524B">
        <w:rPr>
          <w:bCs/>
        </w:rPr>
        <w:t>объяснять роль трудового договора;</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зъяснять на примерах особенности положения несовершеннолетних в трудовых отношениях;</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права и обязанности супругов, родителей, детей;</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особенности уголовного права и уголовных правоотношений;</w:t>
      </w:r>
    </w:p>
    <w:p w:rsidR="0046269C" w:rsidRPr="006A524B" w:rsidRDefault="0046269C" w:rsidP="00EE13F1">
      <w:pPr>
        <w:numPr>
          <w:ilvl w:val="0"/>
          <w:numId w:val="59"/>
        </w:numPr>
        <w:tabs>
          <w:tab w:val="left" w:pos="284"/>
          <w:tab w:val="left" w:pos="709"/>
        </w:tabs>
        <w:ind w:left="0" w:firstLine="0"/>
        <w:jc w:val="both"/>
        <w:rPr>
          <w:bCs/>
        </w:rPr>
      </w:pPr>
      <w:r w:rsidRPr="006A524B">
        <w:rPr>
          <w:bCs/>
        </w:rPr>
        <w:t>конкретизировать примерами виды преступлений и наказания за них;</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специфику уголовной ответственности несовершеннолетних;</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скрывать связь права на образование и обязанности получить образование;</w:t>
      </w:r>
    </w:p>
    <w:p w:rsidR="0046269C" w:rsidRPr="006A524B" w:rsidRDefault="0046269C" w:rsidP="00EE13F1">
      <w:pPr>
        <w:numPr>
          <w:ilvl w:val="0"/>
          <w:numId w:val="59"/>
        </w:numPr>
        <w:tabs>
          <w:tab w:val="left" w:pos="284"/>
          <w:tab w:val="left" w:pos="709"/>
        </w:tabs>
        <w:ind w:left="0" w:firstLine="0"/>
        <w:jc w:val="both"/>
        <w:rPr>
          <w:bCs/>
        </w:rPr>
      </w:pPr>
      <w:r w:rsidRPr="006A524B">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6269C" w:rsidRPr="006A524B" w:rsidRDefault="0046269C" w:rsidP="00EE13F1">
      <w:pPr>
        <w:numPr>
          <w:ilvl w:val="0"/>
          <w:numId w:val="59"/>
        </w:numPr>
        <w:tabs>
          <w:tab w:val="left" w:pos="284"/>
          <w:tab w:val="left" w:pos="709"/>
        </w:tabs>
        <w:ind w:left="0" w:firstLine="0"/>
        <w:jc w:val="both"/>
        <w:rPr>
          <w:bCs/>
        </w:rPr>
      </w:pPr>
      <w:r w:rsidRPr="006A524B">
        <w:rPr>
          <w:bCs/>
        </w:rPr>
        <w:t>исследовать несложные практические ситуации, связанные с защитой прав и интересов детей, оставшихся без попечения родителей;</w:t>
      </w:r>
    </w:p>
    <w:p w:rsidR="0046269C" w:rsidRPr="006A524B" w:rsidRDefault="0046269C" w:rsidP="00EE13F1">
      <w:pPr>
        <w:numPr>
          <w:ilvl w:val="0"/>
          <w:numId w:val="59"/>
        </w:numPr>
        <w:tabs>
          <w:tab w:val="left" w:pos="284"/>
          <w:tab w:val="left" w:pos="709"/>
        </w:tabs>
        <w:ind w:left="0" w:firstLine="0"/>
        <w:jc w:val="both"/>
      </w:pPr>
      <w:r w:rsidRPr="006A524B">
        <w:rPr>
          <w:bCs/>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A524B">
        <w:t>.</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60"/>
        </w:numPr>
        <w:tabs>
          <w:tab w:val="left" w:pos="284"/>
          <w:tab w:val="left" w:pos="709"/>
        </w:tabs>
        <w:ind w:left="0" w:firstLine="0"/>
        <w:jc w:val="both"/>
        <w:rPr>
          <w:bCs/>
          <w:i/>
        </w:rPr>
      </w:pPr>
      <w:r w:rsidRPr="006A524B">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6269C" w:rsidRPr="006A524B" w:rsidRDefault="0046269C" w:rsidP="00EE13F1">
      <w:pPr>
        <w:numPr>
          <w:ilvl w:val="0"/>
          <w:numId w:val="60"/>
        </w:numPr>
        <w:tabs>
          <w:tab w:val="left" w:pos="284"/>
          <w:tab w:val="left" w:pos="709"/>
        </w:tabs>
        <w:ind w:left="0" w:firstLine="0"/>
        <w:jc w:val="both"/>
        <w:rPr>
          <w:bCs/>
          <w:i/>
        </w:rPr>
      </w:pPr>
      <w:r w:rsidRPr="006A524B">
        <w:rPr>
          <w:bCs/>
          <w:i/>
        </w:rPr>
        <w:t>оценивать сущность и значение правопорядка и законности, собственный возможный вклад в их становление и развитие;</w:t>
      </w:r>
    </w:p>
    <w:p w:rsidR="0046269C" w:rsidRPr="006A524B" w:rsidRDefault="0046269C" w:rsidP="00EE13F1">
      <w:pPr>
        <w:numPr>
          <w:ilvl w:val="0"/>
          <w:numId w:val="60"/>
        </w:numPr>
        <w:tabs>
          <w:tab w:val="left" w:pos="284"/>
          <w:tab w:val="left" w:pos="709"/>
        </w:tabs>
        <w:ind w:left="0" w:firstLine="0"/>
        <w:jc w:val="both"/>
        <w:rPr>
          <w:bCs/>
          <w:i/>
        </w:rPr>
      </w:pPr>
      <w:r w:rsidRPr="006A524B">
        <w:rPr>
          <w:bCs/>
          <w:i/>
        </w:rPr>
        <w:t>осознанно содействовать защите правопорядка в обществе правовыми способами и средствами.</w:t>
      </w:r>
    </w:p>
    <w:p w:rsidR="0046269C" w:rsidRPr="006A524B" w:rsidRDefault="0046269C" w:rsidP="00EE13F1">
      <w:pPr>
        <w:tabs>
          <w:tab w:val="left" w:pos="284"/>
          <w:tab w:val="left" w:pos="709"/>
        </w:tabs>
        <w:jc w:val="both"/>
      </w:pPr>
      <w:r w:rsidRPr="006A524B">
        <w:rPr>
          <w:b/>
          <w:bCs/>
        </w:rPr>
        <w:t>Экономик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1"/>
        </w:numPr>
        <w:tabs>
          <w:tab w:val="left" w:pos="284"/>
          <w:tab w:val="left" w:pos="709"/>
        </w:tabs>
        <w:ind w:left="0" w:firstLine="0"/>
        <w:jc w:val="both"/>
        <w:rPr>
          <w:bCs/>
        </w:rPr>
      </w:pPr>
      <w:r w:rsidRPr="006A524B">
        <w:rPr>
          <w:bCs/>
        </w:rPr>
        <w:t>объяснять проблему ограниченности экономических ресурсов;</w:t>
      </w:r>
    </w:p>
    <w:p w:rsidR="0046269C" w:rsidRPr="006A524B" w:rsidRDefault="0046269C" w:rsidP="00EE13F1">
      <w:pPr>
        <w:numPr>
          <w:ilvl w:val="0"/>
          <w:numId w:val="61"/>
        </w:numPr>
        <w:tabs>
          <w:tab w:val="left" w:pos="284"/>
          <w:tab w:val="left" w:pos="709"/>
        </w:tabs>
        <w:ind w:left="0" w:firstLine="0"/>
        <w:jc w:val="both"/>
        <w:rPr>
          <w:bCs/>
        </w:rPr>
      </w:pPr>
      <w:r w:rsidRPr="006A524B">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6269C" w:rsidRPr="006A524B" w:rsidRDefault="0046269C" w:rsidP="00EE13F1">
      <w:pPr>
        <w:numPr>
          <w:ilvl w:val="0"/>
          <w:numId w:val="61"/>
        </w:numPr>
        <w:tabs>
          <w:tab w:val="left" w:pos="284"/>
          <w:tab w:val="left" w:pos="709"/>
        </w:tabs>
        <w:ind w:left="0" w:firstLine="0"/>
        <w:jc w:val="both"/>
        <w:rPr>
          <w:bCs/>
        </w:rPr>
      </w:pPr>
      <w:r w:rsidRPr="006A524B">
        <w:rPr>
          <w:bCs/>
        </w:rPr>
        <w:t>раскрывать факторы, влияющие на производительность труда;</w:t>
      </w:r>
    </w:p>
    <w:p w:rsidR="0046269C" w:rsidRPr="006A524B" w:rsidRDefault="0046269C" w:rsidP="00EE13F1">
      <w:pPr>
        <w:numPr>
          <w:ilvl w:val="0"/>
          <w:numId w:val="61"/>
        </w:numPr>
        <w:tabs>
          <w:tab w:val="left" w:pos="284"/>
          <w:tab w:val="left" w:pos="709"/>
        </w:tabs>
        <w:ind w:left="0" w:firstLine="0"/>
        <w:jc w:val="both"/>
        <w:rPr>
          <w:bCs/>
        </w:rPr>
      </w:pPr>
      <w:r w:rsidRPr="006A524B">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6269C" w:rsidRPr="006A524B" w:rsidRDefault="0046269C" w:rsidP="00EE13F1">
      <w:pPr>
        <w:numPr>
          <w:ilvl w:val="0"/>
          <w:numId w:val="61"/>
        </w:numPr>
        <w:tabs>
          <w:tab w:val="left" w:pos="284"/>
          <w:tab w:val="left" w:pos="709"/>
        </w:tabs>
        <w:ind w:left="0" w:firstLine="0"/>
        <w:jc w:val="both"/>
        <w:rPr>
          <w:bCs/>
        </w:rPr>
      </w:pPr>
      <w:r w:rsidRPr="006A524B">
        <w:rPr>
          <w:bCs/>
        </w:rPr>
        <w:t>характеризовать механизм рыночного регулирования экономики; анализировать действие рыночных законов, выявлять роль конкуренции;</w:t>
      </w:r>
    </w:p>
    <w:p w:rsidR="0046269C" w:rsidRPr="006A524B" w:rsidRDefault="0046269C" w:rsidP="00EE13F1">
      <w:pPr>
        <w:numPr>
          <w:ilvl w:val="0"/>
          <w:numId w:val="61"/>
        </w:numPr>
        <w:tabs>
          <w:tab w:val="left" w:pos="284"/>
          <w:tab w:val="left" w:pos="709"/>
        </w:tabs>
        <w:ind w:left="0" w:firstLine="0"/>
        <w:jc w:val="both"/>
        <w:rPr>
          <w:bCs/>
        </w:rPr>
      </w:pPr>
      <w:r w:rsidRPr="006A524B">
        <w:rPr>
          <w:bCs/>
        </w:rPr>
        <w:t>объяснять роль государства в регулировании рыночной экономики; анализировать структуру бюджета государства;</w:t>
      </w:r>
    </w:p>
    <w:p w:rsidR="0046269C" w:rsidRPr="006A524B" w:rsidRDefault="0046269C" w:rsidP="00EE13F1">
      <w:pPr>
        <w:numPr>
          <w:ilvl w:val="0"/>
          <w:numId w:val="61"/>
        </w:numPr>
        <w:tabs>
          <w:tab w:val="left" w:pos="284"/>
          <w:tab w:val="left" w:pos="709"/>
        </w:tabs>
        <w:ind w:left="0" w:firstLine="0"/>
        <w:jc w:val="both"/>
        <w:rPr>
          <w:bCs/>
        </w:rPr>
      </w:pPr>
      <w:r w:rsidRPr="006A524B">
        <w:rPr>
          <w:bCs/>
        </w:rPr>
        <w:t>называть и конкретизировать примерами виды налогов;</w:t>
      </w:r>
    </w:p>
    <w:p w:rsidR="0046269C" w:rsidRPr="006A524B" w:rsidRDefault="0046269C" w:rsidP="00EE13F1">
      <w:pPr>
        <w:numPr>
          <w:ilvl w:val="0"/>
          <w:numId w:val="61"/>
        </w:numPr>
        <w:tabs>
          <w:tab w:val="left" w:pos="284"/>
          <w:tab w:val="left" w:pos="709"/>
        </w:tabs>
        <w:ind w:left="0" w:firstLine="0"/>
        <w:jc w:val="both"/>
        <w:rPr>
          <w:bCs/>
        </w:rPr>
      </w:pPr>
      <w:r w:rsidRPr="006A524B">
        <w:rPr>
          <w:bCs/>
        </w:rPr>
        <w:t>характеризовать функции денег и их роль в экономике;</w:t>
      </w:r>
    </w:p>
    <w:p w:rsidR="0046269C" w:rsidRPr="006A524B" w:rsidRDefault="0046269C" w:rsidP="00EE13F1">
      <w:pPr>
        <w:numPr>
          <w:ilvl w:val="0"/>
          <w:numId w:val="61"/>
        </w:numPr>
        <w:tabs>
          <w:tab w:val="left" w:pos="284"/>
          <w:tab w:val="left" w:pos="709"/>
        </w:tabs>
        <w:ind w:left="0" w:firstLine="0"/>
        <w:jc w:val="both"/>
        <w:rPr>
          <w:bCs/>
        </w:rPr>
      </w:pPr>
      <w:r w:rsidRPr="006A524B">
        <w:rPr>
          <w:bCs/>
        </w:rPr>
        <w:t>раскрывать социально-экономическую роль и функции предпринимательства;</w:t>
      </w:r>
    </w:p>
    <w:p w:rsidR="0046269C" w:rsidRPr="006A524B" w:rsidRDefault="0046269C" w:rsidP="00EE13F1">
      <w:pPr>
        <w:numPr>
          <w:ilvl w:val="0"/>
          <w:numId w:val="61"/>
        </w:numPr>
        <w:tabs>
          <w:tab w:val="left" w:pos="284"/>
          <w:tab w:val="left" w:pos="709"/>
        </w:tabs>
        <w:ind w:left="0" w:firstLine="0"/>
        <w:jc w:val="both"/>
        <w:rPr>
          <w:bCs/>
        </w:rPr>
      </w:pPr>
      <w:r w:rsidRPr="006A524B">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6269C" w:rsidRPr="006A524B" w:rsidRDefault="0046269C" w:rsidP="00EE13F1">
      <w:pPr>
        <w:numPr>
          <w:ilvl w:val="0"/>
          <w:numId w:val="61"/>
        </w:numPr>
        <w:tabs>
          <w:tab w:val="left" w:pos="284"/>
          <w:tab w:val="left" w:pos="709"/>
        </w:tabs>
        <w:ind w:left="0" w:firstLine="0"/>
        <w:jc w:val="both"/>
        <w:rPr>
          <w:bCs/>
        </w:rPr>
      </w:pPr>
      <w:r w:rsidRPr="006A524B">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6269C" w:rsidRPr="006A524B" w:rsidRDefault="0046269C" w:rsidP="00EE13F1">
      <w:pPr>
        <w:numPr>
          <w:ilvl w:val="0"/>
          <w:numId w:val="61"/>
        </w:numPr>
        <w:tabs>
          <w:tab w:val="left" w:pos="284"/>
          <w:tab w:val="left" w:pos="709"/>
        </w:tabs>
        <w:ind w:left="0" w:firstLine="0"/>
        <w:jc w:val="both"/>
      </w:pPr>
      <w:r w:rsidRPr="006A524B">
        <w:t>раскрывать рациональное поведение субъектов экономической деятельности;</w:t>
      </w:r>
    </w:p>
    <w:p w:rsidR="0046269C" w:rsidRPr="006A524B" w:rsidRDefault="0046269C" w:rsidP="00EE13F1">
      <w:pPr>
        <w:numPr>
          <w:ilvl w:val="0"/>
          <w:numId w:val="61"/>
        </w:numPr>
        <w:tabs>
          <w:tab w:val="left" w:pos="284"/>
          <w:tab w:val="left" w:pos="709"/>
        </w:tabs>
        <w:ind w:left="0" w:firstLine="0"/>
        <w:jc w:val="both"/>
      </w:pPr>
      <w:r w:rsidRPr="006A524B">
        <w:t>характеризовать экономику семьи; анализировать структуру семейного бюджета;</w:t>
      </w:r>
    </w:p>
    <w:p w:rsidR="0046269C" w:rsidRPr="006A524B" w:rsidRDefault="0046269C" w:rsidP="00EE13F1">
      <w:pPr>
        <w:numPr>
          <w:ilvl w:val="0"/>
          <w:numId w:val="62"/>
        </w:numPr>
        <w:tabs>
          <w:tab w:val="left" w:pos="284"/>
          <w:tab w:val="left" w:pos="709"/>
        </w:tabs>
        <w:ind w:left="0" w:firstLine="0"/>
        <w:jc w:val="both"/>
        <w:rPr>
          <w:bCs/>
        </w:rPr>
      </w:pPr>
      <w:r w:rsidRPr="006A524B">
        <w:t>использовать полученные знания при анализе фактов поведения участников экономической деятельности;</w:t>
      </w:r>
    </w:p>
    <w:p w:rsidR="0046269C" w:rsidRPr="006A524B" w:rsidRDefault="0046269C" w:rsidP="00EE13F1">
      <w:pPr>
        <w:numPr>
          <w:ilvl w:val="0"/>
          <w:numId w:val="62"/>
        </w:numPr>
        <w:tabs>
          <w:tab w:val="left" w:pos="284"/>
          <w:tab w:val="left" w:pos="709"/>
        </w:tabs>
        <w:ind w:left="0" w:firstLine="0"/>
        <w:jc w:val="both"/>
        <w:rPr>
          <w:bCs/>
        </w:rPr>
      </w:pPr>
      <w:r w:rsidRPr="006A524B">
        <w:rPr>
          <w:bCs/>
        </w:rPr>
        <w:t>обосновывать связь профессионализма и жизненного успех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анализировать с опорой на полученные знания несложную экономическую информацию, получаемую из неадаптированных источников;</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выполнять практические задания, основанные на ситуациях, связанных с описанием состояния российской экономики;</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анализировать и оценивать с позиций экономических знаний сложившиеся практики и модели поведения потребителя;</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46269C" w:rsidRPr="006A524B" w:rsidRDefault="0046269C" w:rsidP="00EE13F1">
      <w:pPr>
        <w:numPr>
          <w:ilvl w:val="0"/>
          <w:numId w:val="62"/>
        </w:numPr>
        <w:tabs>
          <w:tab w:val="left" w:pos="284"/>
          <w:tab w:val="left" w:pos="709"/>
        </w:tabs>
        <w:ind w:left="0" w:firstLine="0"/>
        <w:jc w:val="both"/>
        <w:rPr>
          <w:i/>
        </w:rPr>
      </w:pPr>
      <w:r w:rsidRPr="006A524B">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46269C" w:rsidRPr="006A524B" w:rsidRDefault="0046269C" w:rsidP="00EE13F1">
      <w:pPr>
        <w:tabs>
          <w:tab w:val="left" w:pos="284"/>
          <w:tab w:val="left" w:pos="709"/>
        </w:tabs>
        <w:jc w:val="both"/>
        <w:rPr>
          <w:i/>
        </w:rPr>
      </w:pPr>
      <w:r w:rsidRPr="006A524B">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46269C" w:rsidRPr="006A524B" w:rsidRDefault="0046269C" w:rsidP="00EE13F1">
      <w:pPr>
        <w:tabs>
          <w:tab w:val="left" w:pos="284"/>
          <w:tab w:val="left" w:pos="709"/>
        </w:tabs>
        <w:jc w:val="both"/>
        <w:rPr>
          <w:b/>
          <w:i/>
        </w:rPr>
      </w:pPr>
      <w:r w:rsidRPr="006A524B">
        <w:rPr>
          <w:b/>
          <w:i/>
        </w:rPr>
        <w:t xml:space="preserve"> 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Читательская грамотность.</w:t>
      </w:r>
    </w:p>
    <w:p w:rsidR="0046269C" w:rsidRPr="006A524B" w:rsidRDefault="0046269C" w:rsidP="00EE13F1">
      <w:pPr>
        <w:tabs>
          <w:tab w:val="left" w:pos="284"/>
          <w:tab w:val="left" w:pos="709"/>
        </w:tabs>
        <w:jc w:val="both"/>
        <w:rPr>
          <w:i/>
        </w:rPr>
      </w:pP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tabs>
          <w:tab w:val="left" w:pos="284"/>
          <w:tab w:val="left" w:pos="709"/>
        </w:tabs>
        <w:jc w:val="both"/>
        <w:rPr>
          <w:i/>
        </w:rPr>
      </w:pPr>
      <w:r w:rsidRPr="006A524B">
        <w:rPr>
          <w:i/>
        </w:rPr>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tabs>
          <w:tab w:val="left" w:pos="284"/>
          <w:tab w:val="left" w:pos="709"/>
        </w:tabs>
        <w:jc w:val="both"/>
        <w:rPr>
          <w:b/>
          <w:bCs/>
        </w:rPr>
      </w:pP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Глобальные компетенции.</w:t>
      </w:r>
    </w:p>
    <w:p w:rsidR="0046269C" w:rsidRPr="006A524B" w:rsidRDefault="0046269C" w:rsidP="00EE13F1">
      <w:pPr>
        <w:tabs>
          <w:tab w:val="left" w:pos="284"/>
          <w:tab w:val="left" w:pos="709"/>
        </w:tabs>
        <w:jc w:val="both"/>
        <w:rPr>
          <w:b/>
          <w:i/>
        </w:rPr>
      </w:pPr>
      <w:r w:rsidRPr="006A524B">
        <w:rPr>
          <w:b/>
          <w:i/>
        </w:rPr>
        <w:tab/>
        <w:t>Ученик научится:</w:t>
      </w:r>
    </w:p>
    <w:p w:rsidR="0046269C" w:rsidRPr="006A524B" w:rsidRDefault="0046269C" w:rsidP="00EE13F1">
      <w:pPr>
        <w:numPr>
          <w:ilvl w:val="0"/>
          <w:numId w:val="135"/>
        </w:numPr>
        <w:tabs>
          <w:tab w:val="left" w:pos="284"/>
          <w:tab w:val="left" w:pos="709"/>
        </w:tabs>
        <w:ind w:left="0" w:firstLine="0"/>
        <w:jc w:val="both"/>
        <w:rPr>
          <w:b/>
          <w:i/>
        </w:rPr>
      </w:pPr>
      <w:r w:rsidRPr="006A524B">
        <w:rPr>
          <w:i/>
        </w:rPr>
        <w:t>критически рассматривать с различных точек зрения проблемы глобального характера и межкультурного взаимодействия;</w:t>
      </w:r>
    </w:p>
    <w:p w:rsidR="0046269C" w:rsidRPr="006A524B" w:rsidRDefault="0046269C" w:rsidP="00EE13F1">
      <w:pPr>
        <w:numPr>
          <w:ilvl w:val="0"/>
          <w:numId w:val="135"/>
        </w:numPr>
        <w:tabs>
          <w:tab w:val="left" w:pos="284"/>
          <w:tab w:val="left" w:pos="709"/>
        </w:tabs>
        <w:ind w:left="0" w:firstLine="0"/>
        <w:jc w:val="both"/>
        <w:rPr>
          <w:b/>
          <w:i/>
        </w:rPr>
      </w:pPr>
      <w:r w:rsidRPr="006A524B">
        <w:rPr>
          <w:i/>
        </w:rPr>
        <w:t>осознавать различия между людьми (культурные, религиозные, классовые, политические), которые могут влиять на различия в точках зрения;</w:t>
      </w:r>
    </w:p>
    <w:p w:rsidR="0046269C" w:rsidRPr="006A524B" w:rsidRDefault="0046269C" w:rsidP="00EE13F1">
      <w:pPr>
        <w:numPr>
          <w:ilvl w:val="0"/>
          <w:numId w:val="135"/>
        </w:numPr>
        <w:tabs>
          <w:tab w:val="left" w:pos="284"/>
          <w:tab w:val="left" w:pos="709"/>
        </w:tabs>
        <w:ind w:left="0" w:firstLine="0"/>
        <w:jc w:val="both"/>
        <w:rPr>
          <w:b/>
          <w:i/>
        </w:rPr>
      </w:pPr>
      <w:r w:rsidRPr="006A524B">
        <w:rPr>
          <w:i/>
        </w:rPr>
        <w:t>вступать в открытое, уважительное взаимодействие, с другими на основе уважения человеческого достоинства;</w:t>
      </w:r>
    </w:p>
    <w:p w:rsidR="0046269C" w:rsidRPr="006A524B" w:rsidRDefault="0046269C" w:rsidP="00EE13F1">
      <w:pPr>
        <w:numPr>
          <w:ilvl w:val="0"/>
          <w:numId w:val="135"/>
        </w:numPr>
        <w:tabs>
          <w:tab w:val="left" w:pos="284"/>
          <w:tab w:val="left" w:pos="709"/>
        </w:tabs>
        <w:ind w:left="0" w:firstLine="0"/>
        <w:jc w:val="both"/>
        <w:rPr>
          <w:b/>
          <w:i/>
        </w:rPr>
      </w:pPr>
      <w:r w:rsidRPr="006A524B">
        <w:rPr>
          <w:i/>
        </w:rPr>
        <w:t>эффективно действовать индивидуально и в группах;</w:t>
      </w:r>
    </w:p>
    <w:p w:rsidR="0046269C" w:rsidRPr="006A524B" w:rsidRDefault="0046269C" w:rsidP="00EE13F1">
      <w:pPr>
        <w:numPr>
          <w:ilvl w:val="0"/>
          <w:numId w:val="135"/>
        </w:numPr>
        <w:tabs>
          <w:tab w:val="left" w:pos="284"/>
          <w:tab w:val="left" w:pos="709"/>
        </w:tabs>
        <w:ind w:left="0" w:firstLine="0"/>
        <w:jc w:val="both"/>
        <w:rPr>
          <w:b/>
          <w:i/>
        </w:rPr>
      </w:pPr>
      <w:r w:rsidRPr="006A524B">
        <w:rPr>
          <w:i/>
        </w:rPr>
        <w:t>управлять поведением, быть открытым новому, эмоциональное восприятие нового.</w:t>
      </w:r>
      <w:bookmarkStart w:id="43" w:name="_Toc409691637"/>
    </w:p>
    <w:p w:rsidR="0046269C" w:rsidRPr="003B44E2" w:rsidRDefault="0046269C" w:rsidP="00EE13F1">
      <w:pPr>
        <w:pStyle w:val="1"/>
        <w:tabs>
          <w:tab w:val="left" w:pos="284"/>
          <w:tab w:val="left" w:pos="709"/>
        </w:tabs>
        <w:jc w:val="both"/>
        <w:rPr>
          <w:rFonts w:ascii="Times New Roman" w:hAnsi="Times New Roman" w:cs="Times New Roman"/>
          <w:b/>
          <w:color w:val="auto"/>
          <w:sz w:val="24"/>
          <w:szCs w:val="24"/>
        </w:rPr>
      </w:pPr>
      <w:bookmarkStart w:id="44" w:name="_Toc410653960"/>
      <w:bookmarkStart w:id="45" w:name="_Toc414553141"/>
      <w:bookmarkStart w:id="46" w:name="_Toc84805895"/>
      <w:r w:rsidRPr="003B44E2">
        <w:rPr>
          <w:rFonts w:ascii="Times New Roman" w:hAnsi="Times New Roman" w:cs="Times New Roman"/>
          <w:b/>
          <w:color w:val="auto"/>
          <w:sz w:val="24"/>
          <w:szCs w:val="24"/>
        </w:rPr>
        <w:t>1.2.3.9. География</w:t>
      </w:r>
      <w:bookmarkEnd w:id="43"/>
      <w:bookmarkEnd w:id="44"/>
      <w:bookmarkEnd w:id="45"/>
      <w:bookmarkEnd w:id="46"/>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4"/>
        </w:numPr>
        <w:tabs>
          <w:tab w:val="left" w:pos="284"/>
          <w:tab w:val="left" w:pos="709"/>
        </w:tabs>
        <w:ind w:left="0" w:firstLine="0"/>
        <w:jc w:val="both"/>
      </w:pPr>
      <w:r w:rsidRPr="006A524B">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6269C" w:rsidRPr="006A524B" w:rsidRDefault="0046269C" w:rsidP="00EE13F1">
      <w:pPr>
        <w:numPr>
          <w:ilvl w:val="0"/>
          <w:numId w:val="64"/>
        </w:numPr>
        <w:tabs>
          <w:tab w:val="left" w:pos="284"/>
          <w:tab w:val="left" w:pos="709"/>
        </w:tabs>
        <w:ind w:left="0" w:firstLine="0"/>
        <w:jc w:val="both"/>
      </w:pPr>
      <w:r w:rsidRPr="006A524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6269C" w:rsidRPr="006A524B" w:rsidRDefault="0046269C" w:rsidP="00EE13F1">
      <w:pPr>
        <w:numPr>
          <w:ilvl w:val="0"/>
          <w:numId w:val="64"/>
        </w:numPr>
        <w:tabs>
          <w:tab w:val="left" w:pos="284"/>
          <w:tab w:val="left" w:pos="709"/>
        </w:tabs>
        <w:ind w:left="0" w:firstLine="0"/>
        <w:jc w:val="both"/>
      </w:pPr>
      <w:r w:rsidRPr="006A524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6269C" w:rsidRPr="006A524B" w:rsidRDefault="0046269C" w:rsidP="00EE13F1">
      <w:pPr>
        <w:numPr>
          <w:ilvl w:val="0"/>
          <w:numId w:val="64"/>
        </w:numPr>
        <w:tabs>
          <w:tab w:val="left" w:pos="284"/>
          <w:tab w:val="left" w:pos="709"/>
        </w:tabs>
        <w:ind w:left="0" w:firstLine="0"/>
        <w:jc w:val="both"/>
      </w:pPr>
      <w:r w:rsidRPr="006A524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6269C" w:rsidRPr="006A524B" w:rsidRDefault="0046269C" w:rsidP="00EE13F1">
      <w:pPr>
        <w:numPr>
          <w:ilvl w:val="0"/>
          <w:numId w:val="64"/>
        </w:numPr>
        <w:tabs>
          <w:tab w:val="left" w:pos="284"/>
          <w:tab w:val="left" w:pos="709"/>
        </w:tabs>
        <w:ind w:left="0" w:firstLine="0"/>
        <w:jc w:val="both"/>
      </w:pPr>
      <w:r w:rsidRPr="006A524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269C" w:rsidRPr="006A524B" w:rsidRDefault="0046269C" w:rsidP="00EE13F1">
      <w:pPr>
        <w:numPr>
          <w:ilvl w:val="0"/>
          <w:numId w:val="64"/>
        </w:numPr>
        <w:tabs>
          <w:tab w:val="left" w:pos="284"/>
          <w:tab w:val="left" w:pos="709"/>
        </w:tabs>
        <w:ind w:left="0" w:firstLine="0"/>
        <w:jc w:val="both"/>
      </w:pPr>
      <w:r w:rsidRPr="006A524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6269C" w:rsidRPr="006A524B" w:rsidRDefault="0046269C" w:rsidP="00EE13F1">
      <w:pPr>
        <w:numPr>
          <w:ilvl w:val="0"/>
          <w:numId w:val="64"/>
        </w:numPr>
        <w:tabs>
          <w:tab w:val="left" w:pos="284"/>
          <w:tab w:val="left" w:pos="709"/>
        </w:tabs>
        <w:ind w:left="0" w:firstLine="0"/>
        <w:jc w:val="both"/>
      </w:pPr>
      <w:r w:rsidRPr="006A524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6269C" w:rsidRPr="006A524B" w:rsidRDefault="0046269C" w:rsidP="00EE13F1">
      <w:pPr>
        <w:numPr>
          <w:ilvl w:val="0"/>
          <w:numId w:val="64"/>
        </w:numPr>
        <w:tabs>
          <w:tab w:val="left" w:pos="284"/>
          <w:tab w:val="left" w:pos="709"/>
        </w:tabs>
        <w:ind w:left="0" w:firstLine="0"/>
        <w:jc w:val="both"/>
      </w:pPr>
      <w:r w:rsidRPr="006A524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6269C" w:rsidRPr="006A524B" w:rsidRDefault="0046269C" w:rsidP="00EE13F1">
      <w:pPr>
        <w:numPr>
          <w:ilvl w:val="0"/>
          <w:numId w:val="64"/>
        </w:numPr>
        <w:tabs>
          <w:tab w:val="left" w:pos="284"/>
          <w:tab w:val="left" w:pos="709"/>
        </w:tabs>
        <w:ind w:left="0" w:firstLine="0"/>
        <w:jc w:val="both"/>
      </w:pPr>
      <w:r w:rsidRPr="006A524B">
        <w:t xml:space="preserve">описывать по карте положение и взаиморасположение географических объектов; </w:t>
      </w:r>
    </w:p>
    <w:p w:rsidR="0046269C" w:rsidRPr="006A524B" w:rsidRDefault="0046269C" w:rsidP="00EE13F1">
      <w:pPr>
        <w:numPr>
          <w:ilvl w:val="0"/>
          <w:numId w:val="64"/>
        </w:numPr>
        <w:tabs>
          <w:tab w:val="left" w:pos="284"/>
          <w:tab w:val="left" w:pos="709"/>
        </w:tabs>
        <w:ind w:left="0" w:firstLine="0"/>
        <w:jc w:val="both"/>
      </w:pPr>
      <w:r w:rsidRPr="006A524B">
        <w:t>различать географические процессы и явления, определяющие особенности природы и населения материков и океанов, отдельных регионов и стран;</w:t>
      </w:r>
    </w:p>
    <w:p w:rsidR="0046269C" w:rsidRPr="006A524B" w:rsidRDefault="0046269C" w:rsidP="00EE13F1">
      <w:pPr>
        <w:numPr>
          <w:ilvl w:val="0"/>
          <w:numId w:val="64"/>
        </w:numPr>
        <w:tabs>
          <w:tab w:val="left" w:pos="284"/>
          <w:tab w:val="left" w:pos="709"/>
        </w:tabs>
        <w:ind w:left="0" w:firstLine="0"/>
        <w:jc w:val="both"/>
      </w:pPr>
      <w:r w:rsidRPr="006A524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6269C" w:rsidRPr="006A524B" w:rsidRDefault="0046269C" w:rsidP="00EE13F1">
      <w:pPr>
        <w:numPr>
          <w:ilvl w:val="0"/>
          <w:numId w:val="64"/>
        </w:numPr>
        <w:tabs>
          <w:tab w:val="left" w:pos="284"/>
          <w:tab w:val="left" w:pos="709"/>
        </w:tabs>
        <w:ind w:left="0" w:firstLine="0"/>
        <w:jc w:val="both"/>
      </w:pPr>
      <w:r w:rsidRPr="006A524B">
        <w:t xml:space="preserve">объяснять особенности компонентов природы отдельных территорий; </w:t>
      </w:r>
    </w:p>
    <w:p w:rsidR="0046269C" w:rsidRPr="006A524B" w:rsidRDefault="0046269C" w:rsidP="00EE13F1">
      <w:pPr>
        <w:numPr>
          <w:ilvl w:val="0"/>
          <w:numId w:val="64"/>
        </w:numPr>
        <w:tabs>
          <w:tab w:val="left" w:pos="284"/>
          <w:tab w:val="left" w:pos="709"/>
        </w:tabs>
        <w:ind w:left="0" w:firstLine="0"/>
        <w:jc w:val="both"/>
      </w:pPr>
      <w:r w:rsidRPr="006A524B">
        <w:t>приводить примеры взаимодействия природы и общества в пределах отдельных территорий;</w:t>
      </w:r>
    </w:p>
    <w:p w:rsidR="0046269C" w:rsidRPr="006A524B" w:rsidRDefault="0046269C" w:rsidP="00EE13F1">
      <w:pPr>
        <w:numPr>
          <w:ilvl w:val="0"/>
          <w:numId w:val="64"/>
        </w:numPr>
        <w:tabs>
          <w:tab w:val="left" w:pos="284"/>
          <w:tab w:val="left" w:pos="709"/>
        </w:tabs>
        <w:ind w:left="0" w:firstLine="0"/>
        <w:jc w:val="both"/>
      </w:pPr>
      <w:r w:rsidRPr="006A524B">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46269C" w:rsidRPr="006A524B" w:rsidRDefault="0046269C" w:rsidP="00EE13F1">
      <w:pPr>
        <w:numPr>
          <w:ilvl w:val="0"/>
          <w:numId w:val="64"/>
        </w:numPr>
        <w:tabs>
          <w:tab w:val="left" w:pos="284"/>
          <w:tab w:val="left" w:pos="709"/>
        </w:tabs>
        <w:ind w:left="0" w:firstLine="0"/>
        <w:jc w:val="both"/>
      </w:pPr>
      <w:r w:rsidRPr="006A524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6269C" w:rsidRPr="006A524B" w:rsidRDefault="0046269C" w:rsidP="00EE13F1">
      <w:pPr>
        <w:numPr>
          <w:ilvl w:val="0"/>
          <w:numId w:val="64"/>
        </w:numPr>
        <w:tabs>
          <w:tab w:val="left" w:pos="284"/>
          <w:tab w:val="left" w:pos="709"/>
        </w:tabs>
        <w:ind w:left="0" w:firstLine="0"/>
        <w:jc w:val="both"/>
      </w:pPr>
      <w:r w:rsidRPr="006A524B">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r w:rsidR="0098116A" w:rsidRPr="006A524B">
        <w:t>контексте реальной</w:t>
      </w:r>
      <w:r w:rsidRPr="006A524B">
        <w:t xml:space="preserve"> жизни;</w:t>
      </w:r>
    </w:p>
    <w:p w:rsidR="0046269C" w:rsidRPr="006A524B" w:rsidRDefault="0046269C" w:rsidP="00EE13F1">
      <w:pPr>
        <w:numPr>
          <w:ilvl w:val="0"/>
          <w:numId w:val="64"/>
        </w:numPr>
        <w:tabs>
          <w:tab w:val="left" w:pos="284"/>
          <w:tab w:val="left" w:pos="709"/>
        </w:tabs>
        <w:ind w:left="0" w:firstLine="0"/>
        <w:jc w:val="both"/>
      </w:pPr>
      <w:r w:rsidRPr="006A524B">
        <w:t>различать географические процессы и явления, определяющие особенности природы России и ее отдельных регионов;</w:t>
      </w:r>
    </w:p>
    <w:p w:rsidR="0046269C" w:rsidRPr="006A524B" w:rsidRDefault="0046269C" w:rsidP="00EE13F1">
      <w:pPr>
        <w:numPr>
          <w:ilvl w:val="0"/>
          <w:numId w:val="64"/>
        </w:numPr>
        <w:tabs>
          <w:tab w:val="left" w:pos="284"/>
          <w:tab w:val="left" w:pos="709"/>
        </w:tabs>
        <w:ind w:left="0" w:firstLine="0"/>
        <w:jc w:val="both"/>
      </w:pPr>
      <w:r w:rsidRPr="006A524B">
        <w:t>оценивать особенности взаимодействия природы и общества в пределах отдельных территорий России;</w:t>
      </w:r>
    </w:p>
    <w:p w:rsidR="0046269C" w:rsidRPr="006A524B" w:rsidRDefault="0046269C" w:rsidP="00EE13F1">
      <w:pPr>
        <w:numPr>
          <w:ilvl w:val="0"/>
          <w:numId w:val="64"/>
        </w:numPr>
        <w:tabs>
          <w:tab w:val="left" w:pos="284"/>
          <w:tab w:val="left" w:pos="709"/>
        </w:tabs>
        <w:ind w:left="0" w:firstLine="0"/>
        <w:jc w:val="both"/>
      </w:pPr>
      <w:r w:rsidRPr="006A524B">
        <w:t>объяснять особенности компонентов природы отдельных частей страны;</w:t>
      </w:r>
    </w:p>
    <w:p w:rsidR="0046269C" w:rsidRPr="006A524B" w:rsidRDefault="0046269C" w:rsidP="00EE13F1">
      <w:pPr>
        <w:numPr>
          <w:ilvl w:val="0"/>
          <w:numId w:val="64"/>
        </w:numPr>
        <w:tabs>
          <w:tab w:val="left" w:pos="284"/>
          <w:tab w:val="left" w:pos="709"/>
        </w:tabs>
        <w:ind w:left="0" w:firstLine="0"/>
        <w:jc w:val="both"/>
      </w:pPr>
      <w:r w:rsidRPr="006A524B">
        <w:t xml:space="preserve">оценивать природные условия и обеспеченность природными ресурсами отдельных территорий России; </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6269C" w:rsidRPr="006A524B" w:rsidRDefault="0046269C" w:rsidP="00EE13F1">
      <w:pPr>
        <w:numPr>
          <w:ilvl w:val="0"/>
          <w:numId w:val="64"/>
        </w:numPr>
        <w:tabs>
          <w:tab w:val="left" w:pos="284"/>
          <w:tab w:val="left" w:pos="709"/>
        </w:tabs>
        <w:ind w:left="0" w:firstLine="0"/>
        <w:jc w:val="both"/>
      </w:pPr>
      <w:r w:rsidRPr="006A524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6269C" w:rsidRPr="006A524B" w:rsidRDefault="0046269C" w:rsidP="00EE13F1">
      <w:pPr>
        <w:numPr>
          <w:ilvl w:val="0"/>
          <w:numId w:val="64"/>
        </w:numPr>
        <w:tabs>
          <w:tab w:val="left" w:pos="284"/>
          <w:tab w:val="left" w:pos="709"/>
        </w:tabs>
        <w:ind w:left="0" w:firstLine="0"/>
        <w:jc w:val="both"/>
      </w:pPr>
      <w:r w:rsidRPr="006A524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269C" w:rsidRPr="006A524B" w:rsidRDefault="0046269C" w:rsidP="00EE13F1">
      <w:pPr>
        <w:numPr>
          <w:ilvl w:val="0"/>
          <w:numId w:val="64"/>
        </w:numPr>
        <w:tabs>
          <w:tab w:val="left" w:pos="284"/>
          <w:tab w:val="left" w:pos="709"/>
        </w:tabs>
        <w:ind w:left="0" w:firstLine="0"/>
        <w:jc w:val="both"/>
      </w:pPr>
      <w:r w:rsidRPr="006A524B">
        <w:t>различать (распознавать) показатели, характеризующие отраслевую; функциональную и территориальную структуру хозяйства России;</w:t>
      </w:r>
    </w:p>
    <w:p w:rsidR="0046269C" w:rsidRPr="006A524B" w:rsidRDefault="0046269C" w:rsidP="00EE13F1">
      <w:pPr>
        <w:numPr>
          <w:ilvl w:val="0"/>
          <w:numId w:val="64"/>
        </w:numPr>
        <w:tabs>
          <w:tab w:val="left" w:pos="284"/>
          <w:tab w:val="left" w:pos="709"/>
        </w:tabs>
        <w:ind w:left="0" w:firstLine="0"/>
        <w:jc w:val="both"/>
      </w:pPr>
      <w:r w:rsidRPr="006A524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6269C" w:rsidRPr="006A524B" w:rsidRDefault="0046269C" w:rsidP="00EE13F1">
      <w:pPr>
        <w:numPr>
          <w:ilvl w:val="0"/>
          <w:numId w:val="64"/>
        </w:numPr>
        <w:tabs>
          <w:tab w:val="left" w:pos="284"/>
          <w:tab w:val="left" w:pos="709"/>
        </w:tabs>
        <w:ind w:left="0" w:firstLine="0"/>
        <w:jc w:val="both"/>
      </w:pPr>
      <w:r w:rsidRPr="006A524B">
        <w:t>объяснять и сравнивать особенности природы, населения и хозяйства отдельных регионов России;</w:t>
      </w:r>
    </w:p>
    <w:p w:rsidR="0046269C" w:rsidRPr="006A524B" w:rsidRDefault="0046269C" w:rsidP="00EE13F1">
      <w:pPr>
        <w:numPr>
          <w:ilvl w:val="0"/>
          <w:numId w:val="64"/>
        </w:numPr>
        <w:tabs>
          <w:tab w:val="left" w:pos="284"/>
          <w:tab w:val="left" w:pos="709"/>
        </w:tabs>
        <w:ind w:left="0" w:firstLine="0"/>
        <w:jc w:val="both"/>
      </w:pPr>
      <w:r w:rsidRPr="006A524B">
        <w:t>сравнивать особенности природы, населения и хозяйства отдельных регионов России;</w:t>
      </w:r>
    </w:p>
    <w:p w:rsidR="0046269C" w:rsidRPr="006A524B" w:rsidRDefault="0046269C" w:rsidP="00EE13F1">
      <w:pPr>
        <w:numPr>
          <w:ilvl w:val="0"/>
          <w:numId w:val="64"/>
        </w:numPr>
        <w:tabs>
          <w:tab w:val="left" w:pos="284"/>
          <w:tab w:val="left" w:pos="709"/>
        </w:tabs>
        <w:ind w:left="0" w:firstLine="0"/>
        <w:jc w:val="both"/>
        <w:rPr>
          <w:i/>
        </w:rPr>
      </w:pPr>
      <w:r w:rsidRPr="006A524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6269C" w:rsidRPr="006A524B" w:rsidRDefault="0046269C" w:rsidP="00EE13F1">
      <w:pPr>
        <w:numPr>
          <w:ilvl w:val="0"/>
          <w:numId w:val="64"/>
        </w:numPr>
        <w:tabs>
          <w:tab w:val="left" w:pos="284"/>
          <w:tab w:val="left" w:pos="709"/>
        </w:tabs>
        <w:ind w:left="0" w:firstLine="0"/>
        <w:jc w:val="both"/>
        <w:rPr>
          <w:i/>
        </w:rPr>
      </w:pPr>
      <w:r w:rsidRPr="006A524B">
        <w:t xml:space="preserve">уметь ориентироваться при помощи компаса, определять стороны горизонта, использовать компас для определения азимута; </w:t>
      </w:r>
    </w:p>
    <w:p w:rsidR="0046269C" w:rsidRPr="006A524B" w:rsidRDefault="0046269C" w:rsidP="00EE13F1">
      <w:pPr>
        <w:numPr>
          <w:ilvl w:val="0"/>
          <w:numId w:val="64"/>
        </w:numPr>
        <w:tabs>
          <w:tab w:val="left" w:pos="284"/>
          <w:tab w:val="left" w:pos="709"/>
        </w:tabs>
        <w:ind w:left="0" w:firstLine="0"/>
        <w:jc w:val="both"/>
      </w:pPr>
      <w:r w:rsidRPr="006A524B">
        <w:t xml:space="preserve">описывать погоду своей местности; </w:t>
      </w:r>
    </w:p>
    <w:p w:rsidR="0046269C" w:rsidRPr="006A524B" w:rsidRDefault="0046269C" w:rsidP="00EE13F1">
      <w:pPr>
        <w:numPr>
          <w:ilvl w:val="0"/>
          <w:numId w:val="64"/>
        </w:numPr>
        <w:tabs>
          <w:tab w:val="left" w:pos="284"/>
          <w:tab w:val="left" w:pos="709"/>
        </w:tabs>
        <w:ind w:left="0" w:firstLine="0"/>
        <w:jc w:val="both"/>
      </w:pPr>
      <w:r w:rsidRPr="006A524B">
        <w:t>объяснять расовые отличия разных народов мира;</w:t>
      </w:r>
    </w:p>
    <w:p w:rsidR="0046269C" w:rsidRPr="006A524B" w:rsidRDefault="0046269C" w:rsidP="00EE13F1">
      <w:pPr>
        <w:numPr>
          <w:ilvl w:val="0"/>
          <w:numId w:val="64"/>
        </w:numPr>
        <w:tabs>
          <w:tab w:val="left" w:pos="284"/>
          <w:tab w:val="left" w:pos="709"/>
        </w:tabs>
        <w:ind w:left="0" w:firstLine="0"/>
        <w:jc w:val="both"/>
      </w:pPr>
      <w:r w:rsidRPr="006A524B">
        <w:t xml:space="preserve">давать характеристику рельефа своей местности; </w:t>
      </w:r>
    </w:p>
    <w:p w:rsidR="0046269C" w:rsidRPr="006A524B" w:rsidRDefault="0046269C" w:rsidP="00EE13F1">
      <w:pPr>
        <w:numPr>
          <w:ilvl w:val="0"/>
          <w:numId w:val="64"/>
        </w:numPr>
        <w:tabs>
          <w:tab w:val="left" w:pos="284"/>
          <w:tab w:val="left" w:pos="709"/>
        </w:tabs>
        <w:ind w:left="0" w:firstLine="0"/>
        <w:jc w:val="both"/>
      </w:pPr>
      <w:r w:rsidRPr="006A524B">
        <w:t>уметь выделять в записках путешественников географические особенности территории</w:t>
      </w:r>
    </w:p>
    <w:p w:rsidR="0046269C" w:rsidRPr="006A524B" w:rsidRDefault="0046269C" w:rsidP="00EE13F1">
      <w:pPr>
        <w:numPr>
          <w:ilvl w:val="0"/>
          <w:numId w:val="64"/>
        </w:numPr>
        <w:tabs>
          <w:tab w:val="left" w:pos="284"/>
          <w:tab w:val="left" w:pos="709"/>
        </w:tabs>
        <w:ind w:left="0" w:firstLine="0"/>
        <w:jc w:val="both"/>
      </w:pPr>
      <w:r w:rsidRPr="006A524B">
        <w:t xml:space="preserve">приводить примеры современных видов связи, </w:t>
      </w:r>
      <w:r w:rsidR="0098116A" w:rsidRPr="006A524B">
        <w:t>применять современные</w:t>
      </w:r>
      <w:r w:rsidRPr="006A524B">
        <w:t xml:space="preserve"> виды связи для </w:t>
      </w:r>
      <w:r w:rsidR="0098116A" w:rsidRPr="006A524B">
        <w:t>решения учебных</w:t>
      </w:r>
      <w:r w:rsidRPr="006A524B">
        <w:t xml:space="preserve"> и практических задач по географии;</w:t>
      </w:r>
    </w:p>
    <w:p w:rsidR="0046269C" w:rsidRPr="006A524B" w:rsidRDefault="0046269C" w:rsidP="00EE13F1">
      <w:pPr>
        <w:numPr>
          <w:ilvl w:val="0"/>
          <w:numId w:val="64"/>
        </w:numPr>
        <w:tabs>
          <w:tab w:val="left" w:pos="284"/>
          <w:tab w:val="left" w:pos="709"/>
        </w:tabs>
        <w:ind w:left="0" w:firstLine="0"/>
        <w:jc w:val="both"/>
      </w:pPr>
      <w:r w:rsidRPr="006A524B">
        <w:t>оценивать место и роль России в мировом хозяйстве.</w:t>
      </w:r>
    </w:p>
    <w:p w:rsidR="0046269C" w:rsidRPr="006A524B" w:rsidRDefault="0046269C" w:rsidP="00EE13F1">
      <w:pPr>
        <w:tabs>
          <w:tab w:val="left" w:pos="284"/>
          <w:tab w:val="left" w:pos="709"/>
        </w:tabs>
        <w:jc w:val="both"/>
        <w:rPr>
          <w:b/>
        </w:rPr>
      </w:pPr>
      <w:r w:rsidRPr="006A524B">
        <w:rPr>
          <w:b/>
        </w:rPr>
        <w:lastRenderedPageBreak/>
        <w:t>Выпускник получит возможность научиться:</w:t>
      </w:r>
    </w:p>
    <w:p w:rsidR="0046269C" w:rsidRPr="006A524B" w:rsidRDefault="0046269C" w:rsidP="00EE13F1">
      <w:pPr>
        <w:numPr>
          <w:ilvl w:val="0"/>
          <w:numId w:val="64"/>
        </w:numPr>
        <w:tabs>
          <w:tab w:val="left" w:pos="284"/>
          <w:tab w:val="left" w:pos="709"/>
        </w:tabs>
        <w:ind w:left="0" w:firstLine="0"/>
        <w:jc w:val="both"/>
        <w:rPr>
          <w:i/>
        </w:rPr>
      </w:pPr>
      <w:r w:rsidRPr="006A524B">
        <w:rPr>
          <w:i/>
        </w:rPr>
        <w:t>создавать простейшие географические карты различного содержания;</w:t>
      </w:r>
    </w:p>
    <w:p w:rsidR="0046269C" w:rsidRPr="006A524B" w:rsidRDefault="0046269C" w:rsidP="00EE13F1">
      <w:pPr>
        <w:numPr>
          <w:ilvl w:val="0"/>
          <w:numId w:val="64"/>
        </w:numPr>
        <w:tabs>
          <w:tab w:val="left" w:pos="284"/>
          <w:tab w:val="left" w:pos="709"/>
        </w:tabs>
        <w:ind w:left="0" w:firstLine="0"/>
        <w:jc w:val="both"/>
        <w:rPr>
          <w:i/>
        </w:rPr>
      </w:pPr>
      <w:r w:rsidRPr="006A524B">
        <w:rPr>
          <w:i/>
        </w:rPr>
        <w:t>моделировать географические объекты и явления;</w:t>
      </w:r>
    </w:p>
    <w:p w:rsidR="0046269C" w:rsidRPr="006A524B" w:rsidRDefault="0046269C" w:rsidP="00EE13F1">
      <w:pPr>
        <w:numPr>
          <w:ilvl w:val="0"/>
          <w:numId w:val="64"/>
        </w:numPr>
        <w:tabs>
          <w:tab w:val="left" w:pos="284"/>
          <w:tab w:val="left" w:pos="709"/>
        </w:tabs>
        <w:ind w:left="0" w:firstLine="0"/>
        <w:jc w:val="both"/>
        <w:rPr>
          <w:i/>
        </w:rPr>
      </w:pPr>
      <w:r w:rsidRPr="006A524B">
        <w:rPr>
          <w:i/>
        </w:rPr>
        <w:t>работать с записками, отчетами, дневниками путешественников как источниками географической информации;</w:t>
      </w:r>
    </w:p>
    <w:p w:rsidR="0046269C" w:rsidRPr="006A524B" w:rsidRDefault="0046269C" w:rsidP="00EE13F1">
      <w:pPr>
        <w:numPr>
          <w:ilvl w:val="0"/>
          <w:numId w:val="64"/>
        </w:numPr>
        <w:tabs>
          <w:tab w:val="left" w:pos="284"/>
          <w:tab w:val="left" w:pos="709"/>
        </w:tabs>
        <w:ind w:left="0" w:firstLine="0"/>
        <w:jc w:val="both"/>
        <w:rPr>
          <w:i/>
        </w:rPr>
      </w:pPr>
      <w:r w:rsidRPr="006A524B">
        <w:rPr>
          <w:i/>
        </w:rPr>
        <w:t>подготавливать сообщения (презентации) о выдающихся путешественниках, о современных исследованиях Земли;</w:t>
      </w:r>
    </w:p>
    <w:p w:rsidR="0046269C" w:rsidRPr="006A524B" w:rsidRDefault="0046269C" w:rsidP="00EE13F1">
      <w:pPr>
        <w:numPr>
          <w:ilvl w:val="0"/>
          <w:numId w:val="64"/>
        </w:numPr>
        <w:tabs>
          <w:tab w:val="left" w:pos="284"/>
          <w:tab w:val="left" w:pos="709"/>
        </w:tabs>
        <w:ind w:left="0" w:firstLine="0"/>
        <w:jc w:val="both"/>
        <w:rPr>
          <w:i/>
        </w:rPr>
      </w:pPr>
      <w:r w:rsidRPr="006A524B">
        <w:rPr>
          <w:i/>
        </w:rPr>
        <w:t>ориентироваться на местности: в мегаполисе и в природе;</w:t>
      </w:r>
    </w:p>
    <w:p w:rsidR="0046269C" w:rsidRPr="006A524B" w:rsidRDefault="0046269C" w:rsidP="00EE13F1">
      <w:pPr>
        <w:numPr>
          <w:ilvl w:val="0"/>
          <w:numId w:val="64"/>
        </w:numPr>
        <w:tabs>
          <w:tab w:val="left" w:pos="284"/>
          <w:tab w:val="left" w:pos="709"/>
        </w:tabs>
        <w:ind w:left="0" w:firstLine="0"/>
        <w:jc w:val="both"/>
        <w:rPr>
          <w:i/>
        </w:rPr>
      </w:pPr>
      <w:r w:rsidRPr="006A524B">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269C" w:rsidRPr="006A524B" w:rsidRDefault="0046269C" w:rsidP="00EE13F1">
      <w:pPr>
        <w:numPr>
          <w:ilvl w:val="0"/>
          <w:numId w:val="64"/>
        </w:numPr>
        <w:tabs>
          <w:tab w:val="left" w:pos="284"/>
          <w:tab w:val="left" w:pos="709"/>
        </w:tabs>
        <w:ind w:left="0" w:firstLine="0"/>
        <w:jc w:val="both"/>
        <w:rPr>
          <w:i/>
        </w:rPr>
      </w:pPr>
      <w:r w:rsidRPr="006A524B">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6269C" w:rsidRPr="006A524B" w:rsidRDefault="0046269C" w:rsidP="00EE13F1">
      <w:pPr>
        <w:numPr>
          <w:ilvl w:val="0"/>
          <w:numId w:val="64"/>
        </w:numPr>
        <w:tabs>
          <w:tab w:val="left" w:pos="284"/>
          <w:tab w:val="left" w:pos="709"/>
        </w:tabs>
        <w:ind w:left="0" w:firstLine="0"/>
        <w:jc w:val="both"/>
        <w:rPr>
          <w:i/>
        </w:rPr>
      </w:pPr>
      <w:r w:rsidRPr="006A524B">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B44E2" w:rsidRDefault="0046269C" w:rsidP="00EE13F1">
      <w:pPr>
        <w:numPr>
          <w:ilvl w:val="0"/>
          <w:numId w:val="64"/>
        </w:numPr>
        <w:tabs>
          <w:tab w:val="left" w:pos="284"/>
          <w:tab w:val="left" w:pos="709"/>
        </w:tabs>
        <w:ind w:left="0" w:firstLine="0"/>
        <w:jc w:val="both"/>
        <w:rPr>
          <w:i/>
        </w:rPr>
      </w:pPr>
      <w:r w:rsidRPr="006A524B">
        <w:rPr>
          <w:i/>
        </w:rPr>
        <w:t>составлять описание природного комплекса;</w:t>
      </w:r>
    </w:p>
    <w:p w:rsidR="0046269C" w:rsidRPr="006A524B" w:rsidRDefault="0046269C" w:rsidP="00EE13F1">
      <w:pPr>
        <w:numPr>
          <w:ilvl w:val="0"/>
          <w:numId w:val="64"/>
        </w:numPr>
        <w:tabs>
          <w:tab w:val="left" w:pos="284"/>
          <w:tab w:val="left" w:pos="709"/>
        </w:tabs>
        <w:ind w:left="0" w:firstLine="0"/>
        <w:jc w:val="both"/>
        <w:rPr>
          <w:i/>
        </w:rPr>
      </w:pPr>
      <w:r w:rsidRPr="006A524B">
        <w:rPr>
          <w:i/>
        </w:rPr>
        <w:t>выдвигать гипотезы о связях и закономерностях событий, процессов, объектов, происходящих в географической оболочке;</w:t>
      </w:r>
    </w:p>
    <w:p w:rsidR="0046269C" w:rsidRPr="006A524B" w:rsidRDefault="0046269C" w:rsidP="00EE13F1">
      <w:pPr>
        <w:numPr>
          <w:ilvl w:val="0"/>
          <w:numId w:val="64"/>
        </w:numPr>
        <w:tabs>
          <w:tab w:val="left" w:pos="284"/>
          <w:tab w:val="left" w:pos="709"/>
        </w:tabs>
        <w:ind w:left="0" w:firstLine="0"/>
        <w:jc w:val="both"/>
        <w:rPr>
          <w:i/>
        </w:rPr>
      </w:pPr>
      <w:r w:rsidRPr="006A524B">
        <w:rPr>
          <w:i/>
        </w:rPr>
        <w:t>сопоставлять существующие в науке точки зрения о причинах происходящих глобальных изменений климата;</w:t>
      </w:r>
    </w:p>
    <w:p w:rsidR="0046269C" w:rsidRPr="006A524B" w:rsidRDefault="0046269C" w:rsidP="00EE13F1">
      <w:pPr>
        <w:numPr>
          <w:ilvl w:val="0"/>
          <w:numId w:val="64"/>
        </w:numPr>
        <w:tabs>
          <w:tab w:val="left" w:pos="284"/>
          <w:tab w:val="left" w:pos="709"/>
        </w:tabs>
        <w:ind w:left="0" w:firstLine="0"/>
        <w:jc w:val="both"/>
        <w:rPr>
          <w:i/>
        </w:rPr>
      </w:pPr>
      <w:r w:rsidRPr="006A524B">
        <w:rPr>
          <w:i/>
        </w:rPr>
        <w:t>оценивать положительные и негативные последствия глобальных изменений климата для отдельных регионов и стран;</w:t>
      </w:r>
    </w:p>
    <w:p w:rsidR="0046269C" w:rsidRPr="006A524B" w:rsidRDefault="0046269C" w:rsidP="00EE13F1">
      <w:pPr>
        <w:numPr>
          <w:ilvl w:val="0"/>
          <w:numId w:val="64"/>
        </w:numPr>
        <w:tabs>
          <w:tab w:val="left" w:pos="284"/>
          <w:tab w:val="left" w:pos="709"/>
        </w:tabs>
        <w:ind w:left="0" w:firstLine="0"/>
        <w:jc w:val="both"/>
        <w:rPr>
          <w:i/>
        </w:rPr>
      </w:pPr>
      <w:r w:rsidRPr="006A524B">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6269C" w:rsidRPr="006A524B" w:rsidRDefault="0046269C" w:rsidP="00EE13F1">
      <w:pPr>
        <w:numPr>
          <w:ilvl w:val="0"/>
          <w:numId w:val="64"/>
        </w:numPr>
        <w:tabs>
          <w:tab w:val="left" w:pos="284"/>
          <w:tab w:val="left" w:pos="709"/>
        </w:tabs>
        <w:ind w:left="0" w:firstLine="0"/>
        <w:jc w:val="both"/>
        <w:rPr>
          <w:i/>
        </w:rPr>
      </w:pPr>
      <w:r w:rsidRPr="006A524B">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6269C" w:rsidRPr="006A524B" w:rsidRDefault="0046269C" w:rsidP="00EE13F1">
      <w:pPr>
        <w:numPr>
          <w:ilvl w:val="0"/>
          <w:numId w:val="64"/>
        </w:numPr>
        <w:tabs>
          <w:tab w:val="left" w:pos="284"/>
          <w:tab w:val="left" w:pos="709"/>
        </w:tabs>
        <w:ind w:left="0" w:firstLine="0"/>
        <w:jc w:val="both"/>
        <w:rPr>
          <w:i/>
        </w:rPr>
      </w:pPr>
      <w:r w:rsidRPr="006A524B">
        <w:rPr>
          <w:i/>
        </w:rPr>
        <w:t>давать оценку и приводить примеры изменения значения границ во времени, оценивать границы с точки зрения их доступности;</w:t>
      </w:r>
    </w:p>
    <w:p w:rsidR="0046269C" w:rsidRPr="006A524B" w:rsidRDefault="0046269C" w:rsidP="00EE13F1">
      <w:pPr>
        <w:numPr>
          <w:ilvl w:val="0"/>
          <w:numId w:val="64"/>
        </w:numPr>
        <w:tabs>
          <w:tab w:val="left" w:pos="284"/>
          <w:tab w:val="left" w:pos="709"/>
        </w:tabs>
        <w:ind w:left="0" w:firstLine="0"/>
        <w:jc w:val="both"/>
        <w:rPr>
          <w:i/>
        </w:rPr>
      </w:pPr>
      <w:r w:rsidRPr="006A524B">
        <w:rPr>
          <w:i/>
        </w:rPr>
        <w:t>делать прогнозы трансформации географических систем и комплексов в результате изменения их компонентов;</w:t>
      </w:r>
    </w:p>
    <w:p w:rsidR="0046269C" w:rsidRPr="006A524B" w:rsidRDefault="0046269C" w:rsidP="00EE13F1">
      <w:pPr>
        <w:numPr>
          <w:ilvl w:val="0"/>
          <w:numId w:val="64"/>
        </w:numPr>
        <w:tabs>
          <w:tab w:val="left" w:pos="284"/>
          <w:tab w:val="left" w:pos="709"/>
        </w:tabs>
        <w:ind w:left="0" w:firstLine="0"/>
        <w:jc w:val="both"/>
        <w:rPr>
          <w:i/>
        </w:rPr>
      </w:pPr>
      <w:r w:rsidRPr="006A524B">
        <w:rPr>
          <w:i/>
        </w:rPr>
        <w:t>наносить на контурные карты основные формы рельефа;</w:t>
      </w:r>
    </w:p>
    <w:p w:rsidR="0046269C" w:rsidRPr="006A524B" w:rsidRDefault="0046269C" w:rsidP="00EE13F1">
      <w:pPr>
        <w:numPr>
          <w:ilvl w:val="0"/>
          <w:numId w:val="64"/>
        </w:numPr>
        <w:tabs>
          <w:tab w:val="left" w:pos="284"/>
          <w:tab w:val="left" w:pos="709"/>
        </w:tabs>
        <w:ind w:left="0" w:firstLine="0"/>
        <w:jc w:val="both"/>
        <w:rPr>
          <w:i/>
        </w:rPr>
      </w:pPr>
      <w:r w:rsidRPr="006A524B">
        <w:rPr>
          <w:i/>
        </w:rPr>
        <w:t>давать характеристику климата своей области (края, республики);</w:t>
      </w:r>
    </w:p>
    <w:p w:rsidR="0046269C" w:rsidRPr="006A524B" w:rsidRDefault="0046269C" w:rsidP="00EE13F1">
      <w:pPr>
        <w:numPr>
          <w:ilvl w:val="0"/>
          <w:numId w:val="64"/>
        </w:numPr>
        <w:tabs>
          <w:tab w:val="left" w:pos="284"/>
          <w:tab w:val="left" w:pos="709"/>
        </w:tabs>
        <w:ind w:left="0" w:firstLine="0"/>
        <w:jc w:val="both"/>
        <w:rPr>
          <w:i/>
        </w:rPr>
      </w:pPr>
      <w:r w:rsidRPr="006A524B">
        <w:rPr>
          <w:i/>
        </w:rPr>
        <w:t>показывать на карте артезианские бассейны и области распространения многолетней мерзлоты;</w:t>
      </w:r>
    </w:p>
    <w:p w:rsidR="0046269C" w:rsidRPr="006A524B" w:rsidRDefault="0046269C" w:rsidP="00EE13F1">
      <w:pPr>
        <w:numPr>
          <w:ilvl w:val="0"/>
          <w:numId w:val="64"/>
        </w:numPr>
        <w:tabs>
          <w:tab w:val="left" w:pos="284"/>
          <w:tab w:val="left" w:pos="709"/>
        </w:tabs>
        <w:ind w:left="0" w:firstLine="0"/>
        <w:jc w:val="both"/>
        <w:rPr>
          <w:i/>
        </w:rPr>
      </w:pPr>
      <w:r w:rsidRPr="006A524B">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6269C" w:rsidRPr="006A524B" w:rsidRDefault="0046269C" w:rsidP="00EE13F1">
      <w:pPr>
        <w:numPr>
          <w:ilvl w:val="0"/>
          <w:numId w:val="64"/>
        </w:numPr>
        <w:tabs>
          <w:tab w:val="left" w:pos="284"/>
          <w:tab w:val="left" w:pos="709"/>
        </w:tabs>
        <w:ind w:left="0" w:firstLine="0"/>
        <w:jc w:val="both"/>
        <w:rPr>
          <w:i/>
        </w:rPr>
      </w:pPr>
      <w:r w:rsidRPr="006A524B">
        <w:rPr>
          <w:i/>
        </w:rPr>
        <w:t>оценивать ситуацию на рынке труда и ее динамику;</w:t>
      </w:r>
    </w:p>
    <w:p w:rsidR="0046269C" w:rsidRPr="006A524B" w:rsidRDefault="0046269C" w:rsidP="00EE13F1">
      <w:pPr>
        <w:numPr>
          <w:ilvl w:val="0"/>
          <w:numId w:val="64"/>
        </w:numPr>
        <w:tabs>
          <w:tab w:val="left" w:pos="284"/>
          <w:tab w:val="left" w:pos="709"/>
        </w:tabs>
        <w:ind w:left="0" w:firstLine="0"/>
        <w:jc w:val="both"/>
        <w:rPr>
          <w:i/>
        </w:rPr>
      </w:pPr>
      <w:r w:rsidRPr="006A524B">
        <w:rPr>
          <w:i/>
        </w:rPr>
        <w:t>объяснять различия в обеспеченности трудовыми ресурсами отдельных регионов России</w:t>
      </w:r>
    </w:p>
    <w:p w:rsidR="0046269C" w:rsidRPr="006A524B" w:rsidRDefault="0046269C" w:rsidP="00EE13F1">
      <w:pPr>
        <w:numPr>
          <w:ilvl w:val="0"/>
          <w:numId w:val="64"/>
        </w:numPr>
        <w:tabs>
          <w:tab w:val="left" w:pos="284"/>
          <w:tab w:val="left" w:pos="709"/>
        </w:tabs>
        <w:ind w:left="0" w:firstLine="0"/>
        <w:jc w:val="both"/>
        <w:rPr>
          <w:i/>
        </w:rPr>
      </w:pPr>
      <w:r w:rsidRPr="006A524B">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269C" w:rsidRPr="006A524B" w:rsidRDefault="0046269C" w:rsidP="00EE13F1">
      <w:pPr>
        <w:numPr>
          <w:ilvl w:val="0"/>
          <w:numId w:val="64"/>
        </w:numPr>
        <w:tabs>
          <w:tab w:val="left" w:pos="284"/>
          <w:tab w:val="left" w:pos="709"/>
        </w:tabs>
        <w:ind w:left="0" w:firstLine="0"/>
        <w:jc w:val="both"/>
        <w:rPr>
          <w:i/>
        </w:rPr>
      </w:pPr>
      <w:r w:rsidRPr="006A524B">
        <w:rPr>
          <w:i/>
        </w:rPr>
        <w:t>обосновывать возможные пути решения проблем развития хозяйства России;</w:t>
      </w:r>
    </w:p>
    <w:p w:rsidR="0046269C" w:rsidRPr="006A524B" w:rsidRDefault="0046269C" w:rsidP="00EE13F1">
      <w:pPr>
        <w:numPr>
          <w:ilvl w:val="0"/>
          <w:numId w:val="64"/>
        </w:numPr>
        <w:tabs>
          <w:tab w:val="left" w:pos="284"/>
          <w:tab w:val="left" w:pos="709"/>
        </w:tabs>
        <w:ind w:left="0" w:firstLine="0"/>
        <w:jc w:val="both"/>
        <w:rPr>
          <w:i/>
        </w:rPr>
      </w:pPr>
      <w:r w:rsidRPr="006A524B">
        <w:rPr>
          <w:i/>
        </w:rPr>
        <w:t>выбирать критерии для сравнения, сопоставления, места страны в мировой экономике;</w:t>
      </w:r>
    </w:p>
    <w:p w:rsidR="0046269C" w:rsidRPr="006A524B" w:rsidRDefault="0046269C" w:rsidP="00EE13F1">
      <w:pPr>
        <w:numPr>
          <w:ilvl w:val="0"/>
          <w:numId w:val="64"/>
        </w:numPr>
        <w:tabs>
          <w:tab w:val="left" w:pos="284"/>
          <w:tab w:val="left" w:pos="709"/>
        </w:tabs>
        <w:ind w:left="0" w:firstLine="0"/>
        <w:jc w:val="both"/>
        <w:rPr>
          <w:i/>
        </w:rPr>
      </w:pPr>
      <w:r w:rsidRPr="006A524B">
        <w:rPr>
          <w:i/>
        </w:rPr>
        <w:t>объяснять возможности России в решении современных глобальных проблем человечества;</w:t>
      </w:r>
    </w:p>
    <w:p w:rsidR="0046269C" w:rsidRPr="006A524B" w:rsidRDefault="0046269C" w:rsidP="00EE13F1">
      <w:pPr>
        <w:tabs>
          <w:tab w:val="left" w:pos="284"/>
          <w:tab w:val="left" w:pos="709"/>
        </w:tabs>
        <w:jc w:val="both"/>
        <w:rPr>
          <w:b/>
          <w:i/>
        </w:rPr>
      </w:pPr>
      <w:r w:rsidRPr="006A524B">
        <w:rPr>
          <w:i/>
        </w:rPr>
        <w:t>оценивать социально-экономическое положение и перспективы развития России.</w:t>
      </w:r>
      <w:r w:rsidRPr="006A524B">
        <w:rPr>
          <w:b/>
          <w:i/>
        </w:rPr>
        <w:t xml:space="preserve"> Предметные результаты освоения функциональной грамотности.</w:t>
      </w:r>
    </w:p>
    <w:p w:rsidR="0098116A" w:rsidRPr="006A524B" w:rsidRDefault="0046269C" w:rsidP="00EE13F1">
      <w:pPr>
        <w:tabs>
          <w:tab w:val="left" w:pos="284"/>
          <w:tab w:val="left" w:pos="709"/>
        </w:tabs>
        <w:jc w:val="both"/>
        <w:rPr>
          <w:b/>
          <w:i/>
        </w:rPr>
      </w:pPr>
      <w:r w:rsidRPr="006A524B">
        <w:rPr>
          <w:b/>
          <w:i/>
        </w:rPr>
        <w:lastRenderedPageBreak/>
        <w:tab/>
      </w:r>
    </w:p>
    <w:p w:rsidR="0046269C" w:rsidRPr="006A524B" w:rsidRDefault="0046269C" w:rsidP="00EE13F1">
      <w:pPr>
        <w:tabs>
          <w:tab w:val="left" w:pos="284"/>
          <w:tab w:val="left" w:pos="709"/>
        </w:tabs>
        <w:jc w:val="both"/>
        <w:rPr>
          <w:b/>
          <w:i/>
        </w:rPr>
      </w:pPr>
      <w:r w:rsidRPr="006A524B">
        <w:rPr>
          <w:b/>
          <w:i/>
        </w:rPr>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w:t>
      </w:r>
    </w:p>
    <w:p w:rsidR="0046269C" w:rsidRPr="006A524B" w:rsidRDefault="0046269C" w:rsidP="00EE13F1">
      <w:pPr>
        <w:tabs>
          <w:tab w:val="left" w:pos="284"/>
          <w:tab w:val="left" w:pos="709"/>
        </w:tabs>
        <w:jc w:val="both"/>
        <w:rPr>
          <w:b/>
          <w:i/>
        </w:rPr>
      </w:pPr>
      <w:r w:rsidRPr="006A524B">
        <w:rPr>
          <w:b/>
          <w:i/>
        </w:rPr>
        <w:t>Уровни сформированности естественнонаучной грамотности.</w:t>
      </w:r>
    </w:p>
    <w:p w:rsidR="0098116A" w:rsidRPr="006A524B" w:rsidRDefault="0098116A" w:rsidP="00EE13F1">
      <w:pPr>
        <w:tabs>
          <w:tab w:val="left" w:pos="284"/>
          <w:tab w:val="left" w:pos="709"/>
        </w:tabs>
        <w:jc w:val="both"/>
        <w:rPr>
          <w:i/>
        </w:rPr>
      </w:pPr>
      <w:r w:rsidRPr="006A524B">
        <w:rPr>
          <w:b/>
          <w:i/>
        </w:rPr>
        <w:t xml:space="preserve"> </w:t>
      </w:r>
      <w:r w:rsidR="0046269C" w:rsidRPr="006A524B">
        <w:rPr>
          <w:i/>
        </w:rPr>
        <w:t>Повышать:</w:t>
      </w:r>
    </w:p>
    <w:p w:rsidR="0098116A" w:rsidRPr="006A524B" w:rsidRDefault="0046269C" w:rsidP="00EE13F1">
      <w:pPr>
        <w:tabs>
          <w:tab w:val="left" w:pos="284"/>
          <w:tab w:val="left" w:pos="709"/>
        </w:tabs>
        <w:jc w:val="both"/>
        <w:rPr>
          <w:b/>
          <w:i/>
        </w:rPr>
      </w:pPr>
      <w:r w:rsidRPr="006A524B">
        <w:rPr>
          <w:i/>
        </w:rPr>
        <w:t xml:space="preserve"> умение интерпретировать данные;</w:t>
      </w:r>
    </w:p>
    <w:p w:rsidR="0098116A" w:rsidRPr="006A524B" w:rsidRDefault="0046269C" w:rsidP="00EE13F1">
      <w:pPr>
        <w:tabs>
          <w:tab w:val="left" w:pos="284"/>
          <w:tab w:val="left" w:pos="709"/>
        </w:tabs>
        <w:jc w:val="both"/>
        <w:rPr>
          <w:b/>
          <w:i/>
        </w:rPr>
      </w:pPr>
      <w:r w:rsidRPr="006A524B">
        <w:rPr>
          <w:i/>
        </w:rPr>
        <w:t xml:space="preserve"> умение формулировать гипотезы;</w:t>
      </w:r>
    </w:p>
    <w:p w:rsidR="0046269C" w:rsidRPr="006A524B" w:rsidRDefault="0046269C" w:rsidP="00EE13F1">
      <w:pPr>
        <w:tabs>
          <w:tab w:val="left" w:pos="284"/>
          <w:tab w:val="left" w:pos="709"/>
        </w:tabs>
        <w:jc w:val="both"/>
        <w:rPr>
          <w:b/>
          <w:i/>
        </w:rPr>
      </w:pPr>
      <w:r w:rsidRPr="006A524B">
        <w:rPr>
          <w:i/>
        </w:rPr>
        <w:t xml:space="preserve"> исследовательские компетенции.</w:t>
      </w:r>
    </w:p>
    <w:p w:rsidR="0046269C" w:rsidRPr="003B44E2" w:rsidRDefault="0046269C" w:rsidP="00EE13F1">
      <w:pPr>
        <w:pStyle w:val="1"/>
        <w:tabs>
          <w:tab w:val="left" w:pos="284"/>
          <w:tab w:val="left" w:pos="709"/>
        </w:tabs>
        <w:jc w:val="both"/>
        <w:rPr>
          <w:rFonts w:ascii="Times New Roman" w:hAnsi="Times New Roman" w:cs="Times New Roman"/>
          <w:b/>
          <w:color w:val="auto"/>
          <w:sz w:val="24"/>
          <w:szCs w:val="24"/>
        </w:rPr>
      </w:pPr>
      <w:bookmarkStart w:id="47" w:name="_Toc409691638"/>
      <w:bookmarkStart w:id="48" w:name="_Toc410653961"/>
      <w:bookmarkStart w:id="49" w:name="_Toc414553142"/>
      <w:bookmarkStart w:id="50" w:name="_Toc84805896"/>
      <w:r w:rsidRPr="003B44E2">
        <w:rPr>
          <w:rFonts w:ascii="Times New Roman" w:hAnsi="Times New Roman" w:cs="Times New Roman"/>
          <w:b/>
          <w:color w:val="auto"/>
          <w:sz w:val="24"/>
          <w:szCs w:val="24"/>
        </w:rPr>
        <w:t>1.2.3.10. Математика</w:t>
      </w:r>
      <w:bookmarkEnd w:id="47"/>
      <w:bookmarkEnd w:id="48"/>
      <w:bookmarkEnd w:id="49"/>
      <w:r w:rsidR="003F3448" w:rsidRPr="003B44E2">
        <w:rPr>
          <w:rFonts w:ascii="Times New Roman" w:hAnsi="Times New Roman" w:cs="Times New Roman"/>
          <w:b/>
          <w:color w:val="auto"/>
          <w:sz w:val="24"/>
          <w:szCs w:val="24"/>
        </w:rPr>
        <w:t>. Алгебра. Геометрия.</w:t>
      </w:r>
      <w:bookmarkEnd w:id="50"/>
    </w:p>
    <w:p w:rsidR="0046269C" w:rsidRPr="006A524B" w:rsidRDefault="0046269C" w:rsidP="00EE13F1">
      <w:pPr>
        <w:tabs>
          <w:tab w:val="left" w:pos="284"/>
          <w:tab w:val="left" w:pos="709"/>
        </w:tabs>
        <w:jc w:val="both"/>
        <w:rPr>
          <w:b/>
          <w:bCs/>
        </w:rPr>
      </w:pPr>
      <w:r w:rsidRPr="006A524B">
        <w:rPr>
          <w:b/>
          <w:bCs/>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6269C" w:rsidRPr="006A524B" w:rsidRDefault="0046269C" w:rsidP="00EE13F1">
      <w:pPr>
        <w:numPr>
          <w:ilvl w:val="0"/>
          <w:numId w:val="95"/>
        </w:numPr>
        <w:tabs>
          <w:tab w:val="left" w:pos="284"/>
          <w:tab w:val="left" w:pos="709"/>
        </w:tabs>
        <w:ind w:left="0" w:firstLine="0"/>
        <w:jc w:val="both"/>
      </w:pPr>
      <w:r w:rsidRPr="006A524B">
        <w:t>Оперировать на базовом уровне</w:t>
      </w:r>
      <w:r w:rsidRPr="006A524B">
        <w:rPr>
          <w:vertAlign w:val="superscript"/>
        </w:rPr>
        <w:footnoteReference w:id="1"/>
      </w:r>
      <w:r w:rsidRPr="006A524B">
        <w:t xml:space="preserve"> понятиями: множество, элемент множества, подмножество, принадлежность;</w:t>
      </w:r>
    </w:p>
    <w:p w:rsidR="0046269C" w:rsidRPr="006A524B" w:rsidRDefault="0046269C" w:rsidP="00EE13F1">
      <w:pPr>
        <w:numPr>
          <w:ilvl w:val="0"/>
          <w:numId w:val="95"/>
        </w:numPr>
        <w:tabs>
          <w:tab w:val="left" w:pos="284"/>
          <w:tab w:val="left" w:pos="709"/>
        </w:tabs>
        <w:ind w:left="0" w:firstLine="0"/>
        <w:jc w:val="both"/>
      </w:pPr>
      <w:r w:rsidRPr="006A524B">
        <w:t>задавать множества перечислением их элементов;</w:t>
      </w:r>
    </w:p>
    <w:p w:rsidR="0046269C" w:rsidRPr="006A524B" w:rsidRDefault="0046269C" w:rsidP="00EE13F1">
      <w:pPr>
        <w:numPr>
          <w:ilvl w:val="0"/>
          <w:numId w:val="95"/>
        </w:numPr>
        <w:tabs>
          <w:tab w:val="left" w:pos="284"/>
          <w:tab w:val="left" w:pos="709"/>
        </w:tabs>
        <w:ind w:left="0" w:firstLine="0"/>
        <w:jc w:val="both"/>
      </w:pPr>
      <w:r w:rsidRPr="006A524B">
        <w:t>находить пересечение, объединение, подмножество в простейших ситуаци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pPr>
      <w:r w:rsidRPr="006A524B">
        <w:t>распознавать логически некорректные высказывания.</w:t>
      </w:r>
    </w:p>
    <w:p w:rsidR="0046269C" w:rsidRPr="006A524B" w:rsidRDefault="0046269C" w:rsidP="00EE13F1">
      <w:pPr>
        <w:tabs>
          <w:tab w:val="left" w:pos="284"/>
          <w:tab w:val="left" w:pos="709"/>
        </w:tabs>
        <w:jc w:val="both"/>
        <w:rPr>
          <w:b/>
        </w:rPr>
      </w:pPr>
      <w:r w:rsidRPr="006A524B">
        <w:rPr>
          <w:b/>
        </w:rPr>
        <w:t>Числа</w:t>
      </w:r>
    </w:p>
    <w:p w:rsidR="0046269C" w:rsidRPr="006A524B" w:rsidRDefault="0046269C" w:rsidP="00EE13F1">
      <w:pPr>
        <w:numPr>
          <w:ilvl w:val="0"/>
          <w:numId w:val="92"/>
        </w:numPr>
        <w:tabs>
          <w:tab w:val="left" w:pos="284"/>
          <w:tab w:val="left" w:pos="709"/>
        </w:tabs>
        <w:ind w:left="0" w:firstLine="0"/>
        <w:jc w:val="both"/>
      </w:pPr>
      <w:r w:rsidRPr="006A5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6269C" w:rsidRPr="006A524B" w:rsidRDefault="0046269C" w:rsidP="00EE13F1">
      <w:pPr>
        <w:numPr>
          <w:ilvl w:val="0"/>
          <w:numId w:val="92"/>
        </w:numPr>
        <w:tabs>
          <w:tab w:val="left" w:pos="284"/>
          <w:tab w:val="left" w:pos="709"/>
        </w:tabs>
        <w:ind w:left="0" w:firstLine="0"/>
        <w:jc w:val="both"/>
      </w:pPr>
      <w:r w:rsidRPr="006A524B">
        <w:t>использовать свойства чисел и правила действий с рациональными числами при выполнении вычислений;</w:t>
      </w:r>
    </w:p>
    <w:p w:rsidR="0046269C" w:rsidRPr="006A524B" w:rsidRDefault="0046269C" w:rsidP="00EE13F1">
      <w:pPr>
        <w:numPr>
          <w:ilvl w:val="0"/>
          <w:numId w:val="92"/>
        </w:numPr>
        <w:tabs>
          <w:tab w:val="left" w:pos="284"/>
          <w:tab w:val="left" w:pos="709"/>
        </w:tabs>
        <w:ind w:left="0" w:firstLine="0"/>
        <w:jc w:val="both"/>
      </w:pPr>
      <w:r w:rsidRPr="006A524B">
        <w:t>использовать признаки делимости на 2, 5, 3, 9, 10 при выполнении вычислений и решении несложных задач;</w:t>
      </w:r>
    </w:p>
    <w:p w:rsidR="0046269C" w:rsidRPr="006A524B" w:rsidRDefault="0046269C" w:rsidP="00EE13F1">
      <w:pPr>
        <w:numPr>
          <w:ilvl w:val="0"/>
          <w:numId w:val="92"/>
        </w:numPr>
        <w:tabs>
          <w:tab w:val="left" w:pos="284"/>
          <w:tab w:val="left" w:pos="709"/>
        </w:tabs>
        <w:ind w:left="0" w:firstLine="0"/>
        <w:jc w:val="both"/>
      </w:pPr>
      <w:r w:rsidRPr="006A524B">
        <w:t>выполнять округление рациональных чисел в соответствии с правилами;</w:t>
      </w:r>
    </w:p>
    <w:p w:rsidR="0046269C" w:rsidRPr="006A524B" w:rsidRDefault="0046269C" w:rsidP="00EE13F1">
      <w:pPr>
        <w:numPr>
          <w:ilvl w:val="0"/>
          <w:numId w:val="92"/>
        </w:numPr>
        <w:tabs>
          <w:tab w:val="left" w:pos="284"/>
          <w:tab w:val="left" w:pos="709"/>
        </w:tabs>
        <w:ind w:left="0" w:firstLine="0"/>
        <w:jc w:val="both"/>
      </w:pPr>
      <w:r w:rsidRPr="006A524B">
        <w:t>сравнивать рациональные числа</w:t>
      </w:r>
      <w:r w:rsidRPr="006A524B">
        <w:rPr>
          <w:b/>
        </w:rPr>
        <w:t>.</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pPr>
      <w:r w:rsidRPr="006A524B">
        <w:t>оценивать результаты вычислений при решении практических задач;</w:t>
      </w:r>
    </w:p>
    <w:p w:rsidR="0046269C" w:rsidRPr="006A524B" w:rsidRDefault="0046269C" w:rsidP="00EE13F1">
      <w:pPr>
        <w:numPr>
          <w:ilvl w:val="0"/>
          <w:numId w:val="92"/>
        </w:numPr>
        <w:tabs>
          <w:tab w:val="left" w:pos="284"/>
          <w:tab w:val="left" w:pos="709"/>
        </w:tabs>
        <w:ind w:left="0" w:firstLine="0"/>
        <w:jc w:val="both"/>
      </w:pPr>
      <w:r w:rsidRPr="006A524B">
        <w:t>выполнять сравнение чисел в реальных ситуациях;</w:t>
      </w:r>
    </w:p>
    <w:p w:rsidR="0046269C" w:rsidRPr="006A524B" w:rsidRDefault="0046269C" w:rsidP="00EE13F1">
      <w:pPr>
        <w:numPr>
          <w:ilvl w:val="0"/>
          <w:numId w:val="92"/>
        </w:numPr>
        <w:tabs>
          <w:tab w:val="left" w:pos="284"/>
          <w:tab w:val="left" w:pos="709"/>
        </w:tabs>
        <w:ind w:left="0" w:firstLine="0"/>
        <w:jc w:val="both"/>
      </w:pPr>
      <w:r w:rsidRPr="006A524B">
        <w:t>составлять числовые выражения при решении практических задач и задач из других учебных предметов.</w:t>
      </w:r>
    </w:p>
    <w:p w:rsidR="0046269C" w:rsidRPr="006A524B" w:rsidRDefault="0046269C" w:rsidP="00EE13F1">
      <w:pPr>
        <w:tabs>
          <w:tab w:val="left" w:pos="284"/>
          <w:tab w:val="left" w:pos="709"/>
        </w:tabs>
        <w:jc w:val="both"/>
        <w:rPr>
          <w:b/>
        </w:rPr>
      </w:pPr>
      <w:r w:rsidRPr="006A524B">
        <w:rPr>
          <w:b/>
        </w:rPr>
        <w:t>Статистика и теория вероятностей</w:t>
      </w:r>
    </w:p>
    <w:p w:rsidR="0046269C" w:rsidRPr="006A524B" w:rsidRDefault="0046269C" w:rsidP="00EE13F1">
      <w:pPr>
        <w:numPr>
          <w:ilvl w:val="0"/>
          <w:numId w:val="91"/>
        </w:numPr>
        <w:tabs>
          <w:tab w:val="left" w:pos="284"/>
          <w:tab w:val="left" w:pos="709"/>
        </w:tabs>
        <w:ind w:left="0" w:firstLine="0"/>
        <w:jc w:val="both"/>
      </w:pPr>
      <w:r w:rsidRPr="006A524B">
        <w:t xml:space="preserve">Представлять данные в виде таблиц, диаграмм, </w:t>
      </w:r>
    </w:p>
    <w:p w:rsidR="0046269C" w:rsidRPr="006A524B" w:rsidRDefault="0046269C" w:rsidP="00EE13F1">
      <w:pPr>
        <w:numPr>
          <w:ilvl w:val="0"/>
          <w:numId w:val="91"/>
        </w:numPr>
        <w:tabs>
          <w:tab w:val="left" w:pos="284"/>
          <w:tab w:val="left" w:pos="709"/>
        </w:tabs>
        <w:ind w:left="0" w:firstLine="0"/>
        <w:jc w:val="both"/>
      </w:pPr>
      <w:r w:rsidRPr="006A524B">
        <w:t>читать информацию, представленную в виде таблицы, диаграммы.</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108"/>
        </w:numPr>
        <w:tabs>
          <w:tab w:val="left" w:pos="284"/>
          <w:tab w:val="left" w:pos="709"/>
        </w:tabs>
        <w:ind w:left="0" w:firstLine="0"/>
        <w:jc w:val="both"/>
      </w:pPr>
      <w:r w:rsidRPr="006A524B">
        <w:t>Решать несложные сюжетные задачи разных типов на все арифметические действия;</w:t>
      </w:r>
    </w:p>
    <w:p w:rsidR="0046269C" w:rsidRPr="006A524B" w:rsidRDefault="0046269C" w:rsidP="00EE13F1">
      <w:pPr>
        <w:numPr>
          <w:ilvl w:val="0"/>
          <w:numId w:val="108"/>
        </w:numPr>
        <w:tabs>
          <w:tab w:val="left" w:pos="284"/>
          <w:tab w:val="left" w:pos="709"/>
        </w:tabs>
        <w:ind w:left="0" w:firstLine="0"/>
        <w:jc w:val="both"/>
      </w:pPr>
      <w:r w:rsidRPr="006A524B">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6269C" w:rsidRPr="006A524B" w:rsidRDefault="0046269C" w:rsidP="00EE13F1">
      <w:pPr>
        <w:numPr>
          <w:ilvl w:val="0"/>
          <w:numId w:val="108"/>
        </w:numPr>
        <w:tabs>
          <w:tab w:val="left" w:pos="284"/>
          <w:tab w:val="left" w:pos="709"/>
        </w:tabs>
        <w:ind w:left="0" w:firstLine="0"/>
        <w:jc w:val="both"/>
      </w:pPr>
      <w:r w:rsidRPr="006A524B">
        <w:t>осуществлять способ поиска решения задачи, в котором рассуждение строится от условия к требованию или от требования к условию;</w:t>
      </w:r>
    </w:p>
    <w:p w:rsidR="0046269C" w:rsidRPr="006A524B" w:rsidRDefault="0046269C" w:rsidP="00EE13F1">
      <w:pPr>
        <w:numPr>
          <w:ilvl w:val="0"/>
          <w:numId w:val="108"/>
        </w:numPr>
        <w:tabs>
          <w:tab w:val="left" w:pos="284"/>
          <w:tab w:val="left" w:pos="709"/>
        </w:tabs>
        <w:ind w:left="0" w:firstLine="0"/>
        <w:jc w:val="both"/>
      </w:pPr>
      <w:r w:rsidRPr="006A524B">
        <w:t xml:space="preserve">составлять план решения задачи; </w:t>
      </w:r>
    </w:p>
    <w:p w:rsidR="0046269C" w:rsidRPr="006A524B" w:rsidRDefault="0046269C" w:rsidP="00EE13F1">
      <w:pPr>
        <w:numPr>
          <w:ilvl w:val="0"/>
          <w:numId w:val="108"/>
        </w:numPr>
        <w:tabs>
          <w:tab w:val="left" w:pos="284"/>
          <w:tab w:val="left" w:pos="709"/>
        </w:tabs>
        <w:ind w:left="0" w:firstLine="0"/>
        <w:jc w:val="both"/>
      </w:pPr>
      <w:r w:rsidRPr="006A524B">
        <w:t>выделять этапы решения задачи;</w:t>
      </w:r>
    </w:p>
    <w:p w:rsidR="0046269C" w:rsidRPr="006A524B" w:rsidRDefault="0046269C" w:rsidP="00EE13F1">
      <w:pPr>
        <w:numPr>
          <w:ilvl w:val="0"/>
          <w:numId w:val="108"/>
        </w:numPr>
        <w:tabs>
          <w:tab w:val="left" w:pos="284"/>
          <w:tab w:val="left" w:pos="709"/>
        </w:tabs>
        <w:ind w:left="0" w:firstLine="0"/>
        <w:jc w:val="both"/>
      </w:pPr>
      <w:r w:rsidRPr="006A524B">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108"/>
        </w:numPr>
        <w:tabs>
          <w:tab w:val="left" w:pos="284"/>
          <w:tab w:val="left" w:pos="709"/>
        </w:tabs>
        <w:ind w:left="0" w:firstLine="0"/>
        <w:jc w:val="both"/>
      </w:pPr>
      <w:r w:rsidRPr="006A524B">
        <w:t>знать различие скоростей объекта в стоячей воде, против течения и по течению реки;</w:t>
      </w:r>
    </w:p>
    <w:p w:rsidR="0046269C" w:rsidRPr="006A524B" w:rsidRDefault="0046269C" w:rsidP="00EE13F1">
      <w:pPr>
        <w:numPr>
          <w:ilvl w:val="0"/>
          <w:numId w:val="108"/>
        </w:numPr>
        <w:tabs>
          <w:tab w:val="left" w:pos="284"/>
          <w:tab w:val="left" w:pos="709"/>
        </w:tabs>
        <w:ind w:left="0" w:firstLine="0"/>
        <w:jc w:val="both"/>
      </w:pPr>
      <w:r w:rsidRPr="006A524B">
        <w:t>решать задачи на нахождение части числа и числа по его части;</w:t>
      </w:r>
    </w:p>
    <w:p w:rsidR="0046269C" w:rsidRPr="006A524B" w:rsidRDefault="0046269C" w:rsidP="00EE13F1">
      <w:pPr>
        <w:numPr>
          <w:ilvl w:val="0"/>
          <w:numId w:val="108"/>
        </w:numPr>
        <w:tabs>
          <w:tab w:val="left" w:pos="284"/>
          <w:tab w:val="left" w:pos="709"/>
        </w:tabs>
        <w:ind w:left="0" w:firstLine="0"/>
        <w:jc w:val="both"/>
      </w:pPr>
      <w:r w:rsidRPr="006A524B">
        <w:t>решать задачи разных типов (на работу, на покупки, на движение), связывающих три величины, выделять эти величины и отношения между ними;</w:t>
      </w:r>
    </w:p>
    <w:p w:rsidR="0046269C" w:rsidRPr="006A524B" w:rsidRDefault="0046269C" w:rsidP="00EE13F1">
      <w:pPr>
        <w:numPr>
          <w:ilvl w:val="0"/>
          <w:numId w:val="108"/>
        </w:numPr>
        <w:tabs>
          <w:tab w:val="left" w:pos="284"/>
          <w:tab w:val="left" w:pos="709"/>
        </w:tabs>
        <w:ind w:left="0" w:firstLine="0"/>
        <w:jc w:val="both"/>
      </w:pPr>
      <w:r w:rsidRPr="006A5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6269C" w:rsidRPr="006A524B" w:rsidRDefault="0046269C" w:rsidP="00EE13F1">
      <w:pPr>
        <w:numPr>
          <w:ilvl w:val="0"/>
          <w:numId w:val="108"/>
        </w:numPr>
        <w:tabs>
          <w:tab w:val="left" w:pos="284"/>
          <w:tab w:val="left" w:pos="709"/>
        </w:tabs>
        <w:ind w:left="0" w:firstLine="0"/>
        <w:jc w:val="both"/>
      </w:pPr>
      <w:r w:rsidRPr="006A524B">
        <w:t>решать несложные логические задачи методом рассужде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9"/>
        </w:numPr>
        <w:tabs>
          <w:tab w:val="left" w:pos="284"/>
          <w:tab w:val="left" w:pos="709"/>
        </w:tabs>
        <w:ind w:left="0" w:firstLine="0"/>
        <w:jc w:val="both"/>
      </w:pPr>
      <w:r w:rsidRPr="006A524B">
        <w:t xml:space="preserve">выдвигать гипотезы о возможных предельных значениях искомых величин в задаче (делать прикидку) </w:t>
      </w:r>
    </w:p>
    <w:p w:rsidR="0046269C" w:rsidRPr="006A524B" w:rsidRDefault="0046269C" w:rsidP="00EE13F1">
      <w:pPr>
        <w:tabs>
          <w:tab w:val="left" w:pos="284"/>
          <w:tab w:val="left" w:pos="709"/>
        </w:tabs>
        <w:jc w:val="both"/>
        <w:rPr>
          <w:b/>
        </w:rPr>
      </w:pPr>
      <w:r w:rsidRPr="006A524B">
        <w:rPr>
          <w:b/>
        </w:rPr>
        <w:t>Наглядная геометрия</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110"/>
        </w:numPr>
        <w:tabs>
          <w:tab w:val="left" w:pos="284"/>
          <w:tab w:val="left" w:pos="709"/>
        </w:tabs>
        <w:ind w:left="0" w:firstLine="0"/>
        <w:jc w:val="both"/>
        <w:rPr>
          <w:b/>
          <w:i/>
        </w:rPr>
      </w:pPr>
      <w:r w:rsidRPr="006A524B">
        <w:t xml:space="preserve">Оперировать на базовом уровне понятиями: </w:t>
      </w:r>
      <w:r w:rsidR="00EE13F1" w:rsidRPr="006A524B">
        <w:t>фигура,</w:t>
      </w:r>
      <w:r w:rsidR="00EE13F1" w:rsidRPr="006A524B">
        <w:rPr>
          <w:bCs/>
        </w:rPr>
        <w:t xml:space="preserve"> </w:t>
      </w:r>
      <w:r w:rsidR="00EE13F1" w:rsidRPr="006A524B">
        <w:t>точка</w:t>
      </w:r>
      <w:r w:rsidRPr="006A524B">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6"/>
        </w:numPr>
        <w:tabs>
          <w:tab w:val="left" w:pos="284"/>
          <w:tab w:val="left" w:pos="709"/>
        </w:tabs>
        <w:ind w:left="0" w:firstLine="0"/>
        <w:jc w:val="both"/>
      </w:pPr>
      <w:r w:rsidRPr="006A524B">
        <w:t xml:space="preserve">решать практические задачи с применением простейших свойств фигур. </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111"/>
        </w:numPr>
        <w:tabs>
          <w:tab w:val="left" w:pos="284"/>
          <w:tab w:val="left" w:pos="709"/>
        </w:tabs>
        <w:ind w:left="0" w:firstLine="0"/>
        <w:jc w:val="both"/>
      </w:pPr>
      <w:r w:rsidRPr="006A524B">
        <w:t>выполнять измерение длин, расстояний, величин углов, с помощью инструментов для измерений длин и углов;</w:t>
      </w:r>
    </w:p>
    <w:p w:rsidR="0046269C" w:rsidRPr="006A524B" w:rsidRDefault="0046269C" w:rsidP="00EE13F1">
      <w:pPr>
        <w:numPr>
          <w:ilvl w:val="0"/>
          <w:numId w:val="111"/>
        </w:numPr>
        <w:tabs>
          <w:tab w:val="left" w:pos="284"/>
          <w:tab w:val="left" w:pos="709"/>
        </w:tabs>
        <w:ind w:left="0" w:firstLine="0"/>
        <w:jc w:val="both"/>
      </w:pPr>
      <w:r w:rsidRPr="006A524B">
        <w:t xml:space="preserve">вычислять площади прямоугольников. </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8"/>
        </w:numPr>
        <w:tabs>
          <w:tab w:val="left" w:pos="284"/>
          <w:tab w:val="left" w:pos="709"/>
        </w:tabs>
        <w:ind w:left="0" w:firstLine="0"/>
        <w:jc w:val="both"/>
      </w:pPr>
      <w:r w:rsidRPr="006A524B">
        <w:t>вычислять расстояния на местности в стандартных ситуациях, площади прямоугольников;</w:t>
      </w:r>
    </w:p>
    <w:p w:rsidR="0046269C" w:rsidRPr="006A524B" w:rsidRDefault="0046269C" w:rsidP="00EE13F1">
      <w:pPr>
        <w:numPr>
          <w:ilvl w:val="0"/>
          <w:numId w:val="100"/>
        </w:numPr>
        <w:tabs>
          <w:tab w:val="left" w:pos="284"/>
          <w:tab w:val="left" w:pos="709"/>
        </w:tabs>
        <w:ind w:left="0" w:firstLine="0"/>
        <w:jc w:val="both"/>
      </w:pPr>
      <w:r w:rsidRPr="006A524B">
        <w:t>выполнять простейшие построения и измерения на местности, необходимые в реальной жизни.</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12"/>
        </w:numPr>
        <w:tabs>
          <w:tab w:val="left" w:pos="284"/>
          <w:tab w:val="left" w:pos="709"/>
        </w:tabs>
        <w:ind w:left="0" w:firstLine="0"/>
        <w:jc w:val="both"/>
      </w:pPr>
      <w:r w:rsidRPr="006A524B">
        <w:t>описывать отдельные выдающиеся результаты, полученные в ходе развития математики как науки;</w:t>
      </w:r>
    </w:p>
    <w:p w:rsidR="0046269C" w:rsidRPr="006A524B" w:rsidRDefault="0046269C" w:rsidP="00EE13F1">
      <w:pPr>
        <w:numPr>
          <w:ilvl w:val="0"/>
          <w:numId w:val="112"/>
        </w:numPr>
        <w:tabs>
          <w:tab w:val="left" w:pos="284"/>
          <w:tab w:val="left" w:pos="709"/>
        </w:tabs>
        <w:ind w:left="0" w:firstLine="0"/>
        <w:jc w:val="both"/>
      </w:pPr>
      <w:r w:rsidRPr="006A524B">
        <w:t>знать примеры математических открытий и их авторов, в связи с отечественной и всемирной историей.</w:t>
      </w:r>
    </w:p>
    <w:p w:rsidR="0046269C" w:rsidRPr="006A524B" w:rsidRDefault="0046269C" w:rsidP="00EE13F1">
      <w:pPr>
        <w:tabs>
          <w:tab w:val="left" w:pos="284"/>
          <w:tab w:val="left" w:pos="709"/>
        </w:tabs>
        <w:jc w:val="both"/>
        <w:rPr>
          <w:b/>
          <w:bCs/>
        </w:rPr>
      </w:pPr>
      <w:bookmarkStart w:id="51" w:name="_Toc284662720"/>
      <w:bookmarkStart w:id="52" w:name="_Toc284663346"/>
      <w:r w:rsidRPr="006A524B">
        <w:rPr>
          <w:b/>
          <w:bCs/>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46269C" w:rsidRPr="006A524B" w:rsidRDefault="0046269C" w:rsidP="00EE13F1">
      <w:pPr>
        <w:tabs>
          <w:tab w:val="left" w:pos="284"/>
          <w:tab w:val="left" w:pos="709"/>
        </w:tabs>
        <w:jc w:val="both"/>
      </w:pPr>
      <w:r w:rsidRPr="006A524B">
        <w:rPr>
          <w:b/>
        </w:rPr>
        <w:t>Элементы теории множеств и математической логики</w:t>
      </w:r>
    </w:p>
    <w:p w:rsidR="0046269C" w:rsidRPr="006A524B" w:rsidRDefault="0046269C" w:rsidP="00EE13F1">
      <w:pPr>
        <w:numPr>
          <w:ilvl w:val="0"/>
          <w:numId w:val="113"/>
        </w:numPr>
        <w:tabs>
          <w:tab w:val="left" w:pos="284"/>
          <w:tab w:val="left" w:pos="709"/>
        </w:tabs>
        <w:ind w:left="0" w:firstLine="0"/>
        <w:jc w:val="both"/>
        <w:rPr>
          <w:i/>
        </w:rPr>
      </w:pPr>
      <w:r w:rsidRPr="006A524B">
        <w:rPr>
          <w:i/>
        </w:rPr>
        <w:t>Оперировать</w:t>
      </w:r>
      <w:r w:rsidRPr="006A524B">
        <w:rPr>
          <w:i/>
          <w:vertAlign w:val="superscript"/>
        </w:rPr>
        <w:footnoteReference w:id="2"/>
      </w:r>
      <w:r w:rsidRPr="006A5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6269C" w:rsidRPr="006A524B" w:rsidRDefault="0046269C" w:rsidP="00EE13F1">
      <w:pPr>
        <w:numPr>
          <w:ilvl w:val="0"/>
          <w:numId w:val="113"/>
        </w:numPr>
        <w:tabs>
          <w:tab w:val="left" w:pos="284"/>
          <w:tab w:val="left" w:pos="709"/>
        </w:tabs>
        <w:ind w:left="0" w:firstLine="0"/>
        <w:jc w:val="both"/>
        <w:rPr>
          <w:i/>
        </w:rPr>
      </w:pPr>
      <w:r w:rsidRPr="006A524B">
        <w:rPr>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14"/>
        </w:numPr>
        <w:tabs>
          <w:tab w:val="left" w:pos="284"/>
          <w:tab w:val="left" w:pos="709"/>
        </w:tabs>
        <w:ind w:left="0" w:firstLine="0"/>
        <w:jc w:val="both"/>
        <w:rPr>
          <w:i/>
        </w:rPr>
      </w:pPr>
      <w:r w:rsidRPr="006A524B">
        <w:rPr>
          <w:i/>
        </w:rPr>
        <w:t xml:space="preserve">распознавать логически некорректные высказывания; </w:t>
      </w:r>
    </w:p>
    <w:p w:rsidR="0046269C" w:rsidRPr="006A524B" w:rsidRDefault="0046269C" w:rsidP="00EE13F1">
      <w:pPr>
        <w:numPr>
          <w:ilvl w:val="0"/>
          <w:numId w:val="114"/>
        </w:numPr>
        <w:tabs>
          <w:tab w:val="left" w:pos="284"/>
          <w:tab w:val="left" w:pos="709"/>
        </w:tabs>
        <w:ind w:left="0" w:firstLine="0"/>
        <w:jc w:val="both"/>
        <w:rPr>
          <w:i/>
        </w:rPr>
      </w:pPr>
      <w:r w:rsidRPr="006A524B">
        <w:rPr>
          <w:i/>
        </w:rPr>
        <w:t>строить цепочки умозаключений на основе использования правил логики.</w:t>
      </w:r>
    </w:p>
    <w:p w:rsidR="0046269C" w:rsidRPr="006A524B" w:rsidRDefault="0046269C" w:rsidP="00EE13F1">
      <w:pPr>
        <w:tabs>
          <w:tab w:val="left" w:pos="284"/>
          <w:tab w:val="left" w:pos="709"/>
        </w:tabs>
        <w:jc w:val="both"/>
        <w:rPr>
          <w:b/>
          <w:i/>
        </w:rPr>
      </w:pPr>
      <w:r w:rsidRPr="006A524B">
        <w:rPr>
          <w:b/>
          <w:i/>
        </w:rPr>
        <w:t>Числа</w:t>
      </w:r>
    </w:p>
    <w:p w:rsidR="0046269C" w:rsidRPr="006A524B" w:rsidRDefault="0046269C" w:rsidP="00EE13F1">
      <w:pPr>
        <w:numPr>
          <w:ilvl w:val="0"/>
          <w:numId w:val="115"/>
        </w:numPr>
        <w:tabs>
          <w:tab w:val="left" w:pos="284"/>
          <w:tab w:val="left" w:pos="709"/>
        </w:tabs>
        <w:ind w:left="0" w:firstLine="0"/>
        <w:jc w:val="both"/>
        <w:rPr>
          <w:i/>
        </w:rPr>
      </w:pPr>
      <w:r w:rsidRPr="006A5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6269C" w:rsidRPr="006A524B" w:rsidRDefault="0046269C" w:rsidP="00EE13F1">
      <w:pPr>
        <w:numPr>
          <w:ilvl w:val="0"/>
          <w:numId w:val="115"/>
        </w:numPr>
        <w:tabs>
          <w:tab w:val="left" w:pos="284"/>
          <w:tab w:val="left" w:pos="709"/>
        </w:tabs>
        <w:ind w:left="0" w:firstLine="0"/>
        <w:jc w:val="both"/>
        <w:rPr>
          <w:i/>
        </w:rPr>
      </w:pPr>
      <w:r w:rsidRPr="006A524B">
        <w:rPr>
          <w:i/>
        </w:rPr>
        <w:t>понимать и объяснять смысл позиционной записи натурального числа;</w:t>
      </w:r>
    </w:p>
    <w:p w:rsidR="0046269C" w:rsidRPr="006A524B" w:rsidRDefault="0046269C" w:rsidP="00EE13F1">
      <w:pPr>
        <w:numPr>
          <w:ilvl w:val="0"/>
          <w:numId w:val="115"/>
        </w:numPr>
        <w:tabs>
          <w:tab w:val="left" w:pos="284"/>
          <w:tab w:val="left" w:pos="709"/>
        </w:tabs>
        <w:ind w:left="0" w:firstLine="0"/>
        <w:jc w:val="both"/>
        <w:rPr>
          <w:i/>
        </w:rPr>
      </w:pPr>
      <w:r w:rsidRPr="006A524B">
        <w:rPr>
          <w:i/>
        </w:rPr>
        <w:t>выполнять вычисления, в том числе с использованием приёмов рациональных вычислений, обосновывать алгоритмы выполнения действий;</w:t>
      </w:r>
    </w:p>
    <w:p w:rsidR="0046269C" w:rsidRPr="006A524B" w:rsidRDefault="0046269C" w:rsidP="00EE13F1">
      <w:pPr>
        <w:numPr>
          <w:ilvl w:val="0"/>
          <w:numId w:val="115"/>
        </w:numPr>
        <w:tabs>
          <w:tab w:val="left" w:pos="284"/>
          <w:tab w:val="left" w:pos="709"/>
        </w:tabs>
        <w:ind w:left="0" w:firstLine="0"/>
        <w:jc w:val="both"/>
        <w:rPr>
          <w:i/>
        </w:rPr>
      </w:pPr>
      <w:r w:rsidRPr="006A5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6269C" w:rsidRPr="006A524B" w:rsidRDefault="0046269C" w:rsidP="00EE13F1">
      <w:pPr>
        <w:numPr>
          <w:ilvl w:val="0"/>
          <w:numId w:val="115"/>
        </w:numPr>
        <w:tabs>
          <w:tab w:val="left" w:pos="284"/>
          <w:tab w:val="left" w:pos="709"/>
        </w:tabs>
        <w:ind w:left="0" w:firstLine="0"/>
        <w:jc w:val="both"/>
        <w:rPr>
          <w:i/>
        </w:rPr>
      </w:pPr>
      <w:r w:rsidRPr="006A524B">
        <w:rPr>
          <w:i/>
        </w:rPr>
        <w:t>выполнять округление рациональных чисел с заданной точностью;</w:t>
      </w:r>
    </w:p>
    <w:p w:rsidR="0046269C" w:rsidRPr="006A524B" w:rsidRDefault="0046269C" w:rsidP="00EE13F1">
      <w:pPr>
        <w:numPr>
          <w:ilvl w:val="0"/>
          <w:numId w:val="115"/>
        </w:numPr>
        <w:tabs>
          <w:tab w:val="left" w:pos="284"/>
          <w:tab w:val="left" w:pos="709"/>
        </w:tabs>
        <w:ind w:left="0" w:firstLine="0"/>
        <w:jc w:val="both"/>
        <w:rPr>
          <w:i/>
        </w:rPr>
      </w:pPr>
      <w:r w:rsidRPr="006A524B">
        <w:rPr>
          <w:i/>
        </w:rPr>
        <w:t>упорядочивать числа, записанные в виде обыкновенных и десятичных дробей;</w:t>
      </w:r>
    </w:p>
    <w:p w:rsidR="0046269C" w:rsidRPr="006A524B" w:rsidRDefault="0046269C" w:rsidP="00EE13F1">
      <w:pPr>
        <w:numPr>
          <w:ilvl w:val="0"/>
          <w:numId w:val="115"/>
        </w:numPr>
        <w:tabs>
          <w:tab w:val="left" w:pos="284"/>
          <w:tab w:val="left" w:pos="709"/>
        </w:tabs>
        <w:ind w:left="0" w:firstLine="0"/>
        <w:jc w:val="both"/>
        <w:rPr>
          <w:i/>
        </w:rPr>
      </w:pPr>
      <w:r w:rsidRPr="006A524B">
        <w:rPr>
          <w:i/>
        </w:rPr>
        <w:t xml:space="preserve">находить НОД и НОК чисел и использовать их при решении </w:t>
      </w:r>
      <w:r w:rsidR="00002AD4" w:rsidRPr="006A524B">
        <w:rPr>
          <w:i/>
        </w:rPr>
        <w:t>задачи;</w:t>
      </w:r>
    </w:p>
    <w:p w:rsidR="0046269C" w:rsidRPr="006A524B" w:rsidRDefault="0046269C" w:rsidP="00EE13F1">
      <w:pPr>
        <w:numPr>
          <w:ilvl w:val="0"/>
          <w:numId w:val="115"/>
        </w:numPr>
        <w:tabs>
          <w:tab w:val="left" w:pos="284"/>
          <w:tab w:val="left" w:pos="709"/>
        </w:tabs>
        <w:ind w:left="0" w:firstLine="0"/>
        <w:jc w:val="both"/>
        <w:rPr>
          <w:i/>
        </w:rPr>
      </w:pPr>
      <w:r w:rsidRPr="006A524B">
        <w:rPr>
          <w:i/>
        </w:rPr>
        <w:t>оперировать понятием модуль числа, геометрическая интерпретация модуля числа.</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16"/>
        </w:numPr>
        <w:tabs>
          <w:tab w:val="left" w:pos="284"/>
          <w:tab w:val="left" w:pos="709"/>
        </w:tabs>
        <w:ind w:left="0" w:firstLine="0"/>
        <w:jc w:val="both"/>
        <w:rPr>
          <w:i/>
        </w:rPr>
      </w:pPr>
      <w:r w:rsidRPr="006A524B">
        <w:rPr>
          <w:i/>
        </w:rPr>
        <w:t>применять правила приближенных вычислений при решении практических задач и решении задач других учебных предметов;</w:t>
      </w:r>
    </w:p>
    <w:p w:rsidR="0046269C" w:rsidRPr="006A524B" w:rsidRDefault="0046269C" w:rsidP="00EE13F1">
      <w:pPr>
        <w:numPr>
          <w:ilvl w:val="0"/>
          <w:numId w:val="116"/>
        </w:numPr>
        <w:tabs>
          <w:tab w:val="left" w:pos="284"/>
          <w:tab w:val="left" w:pos="709"/>
        </w:tabs>
        <w:ind w:left="0" w:firstLine="0"/>
        <w:jc w:val="both"/>
        <w:rPr>
          <w:i/>
        </w:rPr>
      </w:pPr>
      <w:r w:rsidRPr="006A524B">
        <w:rPr>
          <w:i/>
        </w:rPr>
        <w:t>выполнять сравнение результатов вычислений при решении практических задач, в том числе приближенных вычислений;</w:t>
      </w:r>
    </w:p>
    <w:p w:rsidR="0046269C" w:rsidRPr="006A524B" w:rsidRDefault="0046269C" w:rsidP="00EE13F1">
      <w:pPr>
        <w:numPr>
          <w:ilvl w:val="0"/>
          <w:numId w:val="116"/>
        </w:numPr>
        <w:tabs>
          <w:tab w:val="left" w:pos="284"/>
          <w:tab w:val="left" w:pos="709"/>
        </w:tabs>
        <w:ind w:left="0" w:firstLine="0"/>
        <w:jc w:val="both"/>
        <w:rPr>
          <w:i/>
        </w:rPr>
      </w:pPr>
      <w:r w:rsidRPr="006A524B">
        <w:rPr>
          <w:i/>
        </w:rPr>
        <w:t>составлять числовые выражения и оценивать их значения при решении практических задач и задач из других учебных предметов.</w:t>
      </w:r>
    </w:p>
    <w:p w:rsidR="0046269C" w:rsidRPr="006A524B" w:rsidRDefault="0046269C" w:rsidP="00EE13F1">
      <w:pPr>
        <w:tabs>
          <w:tab w:val="left" w:pos="284"/>
          <w:tab w:val="left" w:pos="709"/>
        </w:tabs>
        <w:jc w:val="both"/>
        <w:rPr>
          <w:b/>
        </w:rPr>
      </w:pPr>
      <w:r w:rsidRPr="006A524B">
        <w:rPr>
          <w:b/>
        </w:rPr>
        <w:t xml:space="preserve">Уравнения и неравенства </w:t>
      </w:r>
    </w:p>
    <w:p w:rsidR="0046269C" w:rsidRPr="006A524B" w:rsidRDefault="0046269C" w:rsidP="00EE13F1">
      <w:pPr>
        <w:numPr>
          <w:ilvl w:val="0"/>
          <w:numId w:val="117"/>
        </w:numPr>
        <w:tabs>
          <w:tab w:val="left" w:pos="284"/>
          <w:tab w:val="left" w:pos="709"/>
        </w:tabs>
        <w:ind w:left="0" w:firstLine="0"/>
        <w:jc w:val="both"/>
        <w:rPr>
          <w:i/>
        </w:rPr>
      </w:pPr>
      <w:r w:rsidRPr="006A524B">
        <w:rPr>
          <w:i/>
        </w:rPr>
        <w:t>Оперировать понятиями: равенство, числовое равенство, уравнение, корень уравнения, решение уравнения, числовое неравенство.</w:t>
      </w:r>
    </w:p>
    <w:p w:rsidR="0046269C" w:rsidRPr="006A524B" w:rsidRDefault="0046269C" w:rsidP="00EE13F1">
      <w:pPr>
        <w:tabs>
          <w:tab w:val="left" w:pos="284"/>
          <w:tab w:val="left" w:pos="709"/>
        </w:tabs>
        <w:jc w:val="both"/>
        <w:rPr>
          <w:b/>
        </w:rPr>
      </w:pPr>
      <w:r w:rsidRPr="006A524B">
        <w:rPr>
          <w:b/>
        </w:rPr>
        <w:t>Статистика и теория вероятностей</w:t>
      </w:r>
    </w:p>
    <w:p w:rsidR="0046269C" w:rsidRPr="006A524B" w:rsidRDefault="0046269C" w:rsidP="00EE13F1">
      <w:pPr>
        <w:numPr>
          <w:ilvl w:val="0"/>
          <w:numId w:val="118"/>
        </w:numPr>
        <w:tabs>
          <w:tab w:val="left" w:pos="284"/>
          <w:tab w:val="left" w:pos="709"/>
        </w:tabs>
        <w:ind w:left="0" w:firstLine="0"/>
        <w:jc w:val="both"/>
        <w:rPr>
          <w:i/>
        </w:rPr>
      </w:pPr>
      <w:r w:rsidRPr="006A524B">
        <w:rPr>
          <w:i/>
        </w:rPr>
        <w:t xml:space="preserve">Оперировать понятиями: столбчатые и круговые диаграммы, таблицы данных, среднее арифметическое, </w:t>
      </w:r>
    </w:p>
    <w:p w:rsidR="0046269C" w:rsidRPr="006A524B" w:rsidRDefault="0046269C" w:rsidP="00EE13F1">
      <w:pPr>
        <w:numPr>
          <w:ilvl w:val="0"/>
          <w:numId w:val="118"/>
        </w:numPr>
        <w:tabs>
          <w:tab w:val="left" w:pos="284"/>
          <w:tab w:val="left" w:pos="709"/>
        </w:tabs>
        <w:ind w:left="0" w:firstLine="0"/>
        <w:jc w:val="both"/>
        <w:rPr>
          <w:i/>
        </w:rPr>
      </w:pPr>
      <w:r w:rsidRPr="006A524B">
        <w:rPr>
          <w:i/>
        </w:rPr>
        <w:t>извлекать, информацию, представленную в таблицах, на диаграммах;</w:t>
      </w:r>
    </w:p>
    <w:p w:rsidR="0046269C" w:rsidRPr="006A524B" w:rsidRDefault="0046269C" w:rsidP="00EE13F1">
      <w:pPr>
        <w:numPr>
          <w:ilvl w:val="0"/>
          <w:numId w:val="118"/>
        </w:numPr>
        <w:tabs>
          <w:tab w:val="left" w:pos="284"/>
          <w:tab w:val="left" w:pos="709"/>
        </w:tabs>
        <w:ind w:left="0" w:firstLine="0"/>
        <w:jc w:val="both"/>
        <w:rPr>
          <w:i/>
        </w:rPr>
      </w:pPr>
      <w:r w:rsidRPr="006A524B">
        <w:rPr>
          <w:i/>
        </w:rPr>
        <w:t>составлять таблицы, строить диаграммы на основе данны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19"/>
        </w:numPr>
        <w:tabs>
          <w:tab w:val="left" w:pos="284"/>
          <w:tab w:val="left" w:pos="709"/>
        </w:tabs>
        <w:ind w:left="0" w:firstLine="0"/>
        <w:jc w:val="both"/>
        <w:rPr>
          <w:i/>
        </w:rPr>
      </w:pPr>
      <w:r w:rsidRPr="006A524B">
        <w:rPr>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120"/>
        </w:numPr>
        <w:tabs>
          <w:tab w:val="left" w:pos="284"/>
          <w:tab w:val="left" w:pos="709"/>
        </w:tabs>
        <w:ind w:left="0" w:firstLine="0"/>
        <w:jc w:val="both"/>
        <w:rPr>
          <w:i/>
        </w:rPr>
      </w:pPr>
      <w:r w:rsidRPr="006A524B">
        <w:rPr>
          <w:i/>
        </w:rPr>
        <w:t>Решать простые и сложные задачи разных типов, а также задачи повышенной трудности;</w:t>
      </w:r>
    </w:p>
    <w:p w:rsidR="0046269C" w:rsidRPr="006A524B" w:rsidRDefault="0046269C" w:rsidP="00EE13F1">
      <w:pPr>
        <w:numPr>
          <w:ilvl w:val="0"/>
          <w:numId w:val="120"/>
        </w:numPr>
        <w:tabs>
          <w:tab w:val="left" w:pos="284"/>
          <w:tab w:val="left" w:pos="709"/>
        </w:tabs>
        <w:ind w:left="0" w:firstLine="0"/>
        <w:jc w:val="both"/>
        <w:rPr>
          <w:i/>
        </w:rPr>
      </w:pPr>
      <w:r w:rsidRPr="006A524B">
        <w:rPr>
          <w:i/>
        </w:rPr>
        <w:t>использовать разные краткие записи как модели текстов сложных задач для построения поисковой схемы и решения задач;</w:t>
      </w:r>
    </w:p>
    <w:p w:rsidR="0046269C" w:rsidRPr="006A524B" w:rsidRDefault="0046269C" w:rsidP="00EE13F1">
      <w:pPr>
        <w:numPr>
          <w:ilvl w:val="0"/>
          <w:numId w:val="120"/>
        </w:numPr>
        <w:tabs>
          <w:tab w:val="left" w:pos="284"/>
          <w:tab w:val="left" w:pos="709"/>
        </w:tabs>
        <w:ind w:left="0" w:firstLine="0"/>
        <w:jc w:val="both"/>
        <w:rPr>
          <w:i/>
        </w:rPr>
      </w:pPr>
      <w:r w:rsidRPr="006A524B">
        <w:rPr>
          <w:i/>
        </w:rPr>
        <w:t>знать и применять оба способа поиска решения задач (от требования к условию и от условия к требованию);</w:t>
      </w:r>
    </w:p>
    <w:p w:rsidR="0046269C" w:rsidRPr="006A524B" w:rsidRDefault="0046269C" w:rsidP="00EE13F1">
      <w:pPr>
        <w:numPr>
          <w:ilvl w:val="0"/>
          <w:numId w:val="120"/>
        </w:numPr>
        <w:tabs>
          <w:tab w:val="left" w:pos="284"/>
          <w:tab w:val="left" w:pos="709"/>
        </w:tabs>
        <w:ind w:left="0" w:firstLine="0"/>
        <w:jc w:val="both"/>
        <w:rPr>
          <w:i/>
        </w:rPr>
      </w:pPr>
      <w:r w:rsidRPr="006A524B">
        <w:rPr>
          <w:i/>
        </w:rPr>
        <w:t>моделировать рассуждения при поиске решения задач с помощью граф-схемы;</w:t>
      </w:r>
    </w:p>
    <w:p w:rsidR="0046269C" w:rsidRPr="006A524B" w:rsidRDefault="0046269C" w:rsidP="00EE13F1">
      <w:pPr>
        <w:numPr>
          <w:ilvl w:val="0"/>
          <w:numId w:val="120"/>
        </w:numPr>
        <w:tabs>
          <w:tab w:val="left" w:pos="284"/>
          <w:tab w:val="left" w:pos="709"/>
        </w:tabs>
        <w:ind w:left="0" w:firstLine="0"/>
        <w:jc w:val="both"/>
        <w:rPr>
          <w:i/>
        </w:rPr>
      </w:pPr>
      <w:r w:rsidRPr="006A524B">
        <w:rPr>
          <w:i/>
        </w:rPr>
        <w:t>выделять этапы решения задачи и содержание каждого этапа;</w:t>
      </w:r>
    </w:p>
    <w:p w:rsidR="0046269C" w:rsidRPr="006A524B" w:rsidRDefault="0046269C" w:rsidP="00EE13F1">
      <w:pPr>
        <w:numPr>
          <w:ilvl w:val="0"/>
          <w:numId w:val="120"/>
        </w:numPr>
        <w:tabs>
          <w:tab w:val="left" w:pos="284"/>
          <w:tab w:val="left" w:pos="709"/>
        </w:tabs>
        <w:ind w:left="0" w:firstLine="0"/>
        <w:jc w:val="both"/>
        <w:rPr>
          <w:i/>
        </w:rPr>
      </w:pPr>
      <w:r w:rsidRPr="006A524B">
        <w:rPr>
          <w:i/>
        </w:rPr>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120"/>
        </w:numPr>
        <w:tabs>
          <w:tab w:val="left" w:pos="284"/>
          <w:tab w:val="left" w:pos="709"/>
        </w:tabs>
        <w:ind w:left="0" w:firstLine="0"/>
        <w:jc w:val="both"/>
        <w:rPr>
          <w:i/>
        </w:rPr>
      </w:pPr>
      <w:r w:rsidRPr="006A524B">
        <w:rPr>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6269C" w:rsidRPr="006A524B" w:rsidRDefault="0046269C" w:rsidP="00EE13F1">
      <w:pPr>
        <w:numPr>
          <w:ilvl w:val="0"/>
          <w:numId w:val="120"/>
        </w:numPr>
        <w:tabs>
          <w:tab w:val="left" w:pos="284"/>
          <w:tab w:val="left" w:pos="709"/>
        </w:tabs>
        <w:ind w:left="0" w:firstLine="0"/>
        <w:jc w:val="both"/>
        <w:rPr>
          <w:i/>
        </w:rPr>
      </w:pPr>
      <w:r w:rsidRPr="006A524B">
        <w:rPr>
          <w:i/>
        </w:rPr>
        <w:t>исследовать всевозможные ситуации при решении задач на движение по реке, рассматривать разные системы отсчёта;</w:t>
      </w:r>
    </w:p>
    <w:p w:rsidR="0046269C" w:rsidRPr="006A524B" w:rsidRDefault="0046269C" w:rsidP="00EE13F1">
      <w:pPr>
        <w:numPr>
          <w:ilvl w:val="0"/>
          <w:numId w:val="120"/>
        </w:numPr>
        <w:tabs>
          <w:tab w:val="left" w:pos="284"/>
          <w:tab w:val="left" w:pos="709"/>
        </w:tabs>
        <w:ind w:left="0" w:firstLine="0"/>
        <w:jc w:val="both"/>
        <w:rPr>
          <w:i/>
        </w:rPr>
      </w:pPr>
      <w:r w:rsidRPr="006A524B">
        <w:rPr>
          <w:i/>
        </w:rPr>
        <w:t xml:space="preserve">решать разнообразные задачи «на части», </w:t>
      </w:r>
    </w:p>
    <w:p w:rsidR="0046269C" w:rsidRPr="006A524B" w:rsidRDefault="0046269C" w:rsidP="00EE13F1">
      <w:pPr>
        <w:numPr>
          <w:ilvl w:val="0"/>
          <w:numId w:val="120"/>
        </w:numPr>
        <w:tabs>
          <w:tab w:val="left" w:pos="284"/>
          <w:tab w:val="left" w:pos="709"/>
        </w:tabs>
        <w:ind w:left="0" w:firstLine="0"/>
        <w:jc w:val="both"/>
        <w:rPr>
          <w:i/>
        </w:rPr>
      </w:pPr>
      <w:r w:rsidRPr="006A524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6269C" w:rsidRPr="006A524B" w:rsidRDefault="0046269C" w:rsidP="00EE13F1">
      <w:pPr>
        <w:numPr>
          <w:ilvl w:val="0"/>
          <w:numId w:val="120"/>
        </w:numPr>
        <w:tabs>
          <w:tab w:val="left" w:pos="284"/>
          <w:tab w:val="left" w:pos="709"/>
        </w:tabs>
        <w:ind w:left="0" w:firstLine="0"/>
        <w:jc w:val="both"/>
        <w:rPr>
          <w:i/>
        </w:rPr>
      </w:pPr>
      <w:r w:rsidRPr="006A524B">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21"/>
        </w:numPr>
        <w:tabs>
          <w:tab w:val="left" w:pos="284"/>
          <w:tab w:val="left" w:pos="709"/>
        </w:tabs>
        <w:ind w:left="0" w:firstLine="0"/>
        <w:jc w:val="both"/>
        <w:rPr>
          <w:i/>
        </w:rPr>
      </w:pPr>
      <w:r w:rsidRPr="006A524B">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6269C" w:rsidRPr="006A524B" w:rsidRDefault="0046269C" w:rsidP="00EE13F1">
      <w:pPr>
        <w:numPr>
          <w:ilvl w:val="0"/>
          <w:numId w:val="121"/>
        </w:numPr>
        <w:tabs>
          <w:tab w:val="left" w:pos="284"/>
          <w:tab w:val="left" w:pos="709"/>
        </w:tabs>
        <w:ind w:left="0" w:firstLine="0"/>
        <w:jc w:val="both"/>
        <w:rPr>
          <w:i/>
        </w:rPr>
      </w:pPr>
      <w:r w:rsidRPr="006A524B">
        <w:rPr>
          <w:i/>
        </w:rPr>
        <w:t>решать и конструировать задачи на основе рассмотрения реальных ситуаций, в которых не требуется точный вычислительный результат;</w:t>
      </w:r>
    </w:p>
    <w:p w:rsidR="0046269C" w:rsidRPr="006A524B" w:rsidRDefault="0046269C" w:rsidP="00EE13F1">
      <w:pPr>
        <w:numPr>
          <w:ilvl w:val="0"/>
          <w:numId w:val="121"/>
        </w:numPr>
        <w:tabs>
          <w:tab w:val="left" w:pos="284"/>
          <w:tab w:val="left" w:pos="709"/>
        </w:tabs>
        <w:ind w:left="0" w:firstLine="0"/>
        <w:jc w:val="both"/>
        <w:rPr>
          <w:i/>
        </w:rPr>
      </w:pPr>
      <w:r w:rsidRPr="006A524B">
        <w:rPr>
          <w:i/>
        </w:rPr>
        <w:t>решать задачи на движение по реке, рассматривая разные системы отсчета.</w:t>
      </w:r>
    </w:p>
    <w:p w:rsidR="0046269C" w:rsidRPr="006A524B" w:rsidRDefault="0046269C" w:rsidP="00EE13F1">
      <w:pPr>
        <w:tabs>
          <w:tab w:val="left" w:pos="284"/>
          <w:tab w:val="left" w:pos="709"/>
        </w:tabs>
        <w:jc w:val="both"/>
        <w:rPr>
          <w:b/>
        </w:rPr>
      </w:pPr>
      <w:r w:rsidRPr="006A524B">
        <w:rPr>
          <w:b/>
        </w:rPr>
        <w:t>Наглядная геометрия</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122"/>
        </w:numPr>
        <w:tabs>
          <w:tab w:val="left" w:pos="284"/>
          <w:tab w:val="left" w:pos="709"/>
        </w:tabs>
        <w:ind w:left="0" w:firstLine="0"/>
        <w:jc w:val="both"/>
        <w:rPr>
          <w:i/>
        </w:rPr>
      </w:pPr>
      <w:r w:rsidRPr="006A524B">
        <w:rPr>
          <w:i/>
        </w:rPr>
        <w:t>Извлекать, интерпретировать и преобразовывать информацию о геометрических фигурах, представленную на чертежах;</w:t>
      </w:r>
    </w:p>
    <w:p w:rsidR="0046269C" w:rsidRPr="006A524B" w:rsidRDefault="0046269C" w:rsidP="00EE13F1">
      <w:pPr>
        <w:numPr>
          <w:ilvl w:val="0"/>
          <w:numId w:val="122"/>
        </w:numPr>
        <w:tabs>
          <w:tab w:val="left" w:pos="284"/>
          <w:tab w:val="left" w:pos="709"/>
        </w:tabs>
        <w:ind w:left="0" w:firstLine="0"/>
        <w:jc w:val="both"/>
        <w:rPr>
          <w:i/>
        </w:rPr>
      </w:pPr>
      <w:r w:rsidRPr="006A524B">
        <w:rPr>
          <w:i/>
        </w:rPr>
        <w:t>изображать изучаемые фигуры от руки и с помощью компьютерных инструментов.</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123"/>
        </w:numPr>
        <w:tabs>
          <w:tab w:val="left" w:pos="284"/>
          <w:tab w:val="left" w:pos="709"/>
        </w:tabs>
        <w:ind w:left="0" w:firstLine="0"/>
        <w:jc w:val="both"/>
        <w:rPr>
          <w:i/>
        </w:rPr>
      </w:pPr>
      <w:r w:rsidRPr="006A524B">
        <w:rPr>
          <w:i/>
        </w:rPr>
        <w:t>выполнять измерение длин, расстояний, величин углов, с помощью инструментов для измерений длин и углов;</w:t>
      </w:r>
    </w:p>
    <w:p w:rsidR="0046269C" w:rsidRPr="006A524B" w:rsidRDefault="0046269C" w:rsidP="00EE13F1">
      <w:pPr>
        <w:numPr>
          <w:ilvl w:val="0"/>
          <w:numId w:val="123"/>
        </w:numPr>
        <w:tabs>
          <w:tab w:val="left" w:pos="284"/>
          <w:tab w:val="left" w:pos="709"/>
        </w:tabs>
        <w:ind w:left="0" w:firstLine="0"/>
        <w:jc w:val="both"/>
        <w:rPr>
          <w:i/>
        </w:rPr>
      </w:pPr>
      <w:r w:rsidRPr="006A524B">
        <w:rPr>
          <w:i/>
        </w:rPr>
        <w:t>вычислять площади прямоугольников, квадратов, объёмы прямоугольных параллелепипедов, куб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23"/>
        </w:numPr>
        <w:tabs>
          <w:tab w:val="left" w:pos="284"/>
          <w:tab w:val="left" w:pos="709"/>
        </w:tabs>
        <w:ind w:left="0" w:firstLine="0"/>
        <w:jc w:val="both"/>
        <w:rPr>
          <w:i/>
        </w:rPr>
      </w:pPr>
      <w:r w:rsidRPr="006A524B">
        <w:rPr>
          <w:i/>
        </w:rPr>
        <w:t>вычислять расстояния на местности в стандартных ситуациях, площади участков прямоугольной формы, объёмы комнат;</w:t>
      </w:r>
    </w:p>
    <w:p w:rsidR="0046269C" w:rsidRPr="006A524B" w:rsidRDefault="0046269C" w:rsidP="00EE13F1">
      <w:pPr>
        <w:numPr>
          <w:ilvl w:val="0"/>
          <w:numId w:val="123"/>
        </w:numPr>
        <w:tabs>
          <w:tab w:val="left" w:pos="284"/>
          <w:tab w:val="left" w:pos="709"/>
        </w:tabs>
        <w:ind w:left="0" w:firstLine="0"/>
        <w:jc w:val="both"/>
        <w:rPr>
          <w:i/>
        </w:rPr>
      </w:pPr>
      <w:r w:rsidRPr="006A524B">
        <w:rPr>
          <w:i/>
        </w:rPr>
        <w:t xml:space="preserve">выполнять простейшие построения на местности, необходимые в реальной жизни; </w:t>
      </w:r>
    </w:p>
    <w:p w:rsidR="0046269C" w:rsidRPr="006A524B" w:rsidRDefault="0046269C" w:rsidP="00EE13F1">
      <w:pPr>
        <w:numPr>
          <w:ilvl w:val="0"/>
          <w:numId w:val="123"/>
        </w:numPr>
        <w:tabs>
          <w:tab w:val="left" w:pos="284"/>
          <w:tab w:val="left" w:pos="709"/>
        </w:tabs>
        <w:ind w:left="0" w:firstLine="0"/>
        <w:jc w:val="both"/>
        <w:rPr>
          <w:i/>
        </w:rPr>
      </w:pPr>
      <w:r w:rsidRPr="006A524B">
        <w:rPr>
          <w:i/>
        </w:rPr>
        <w:t>оценивать размеры реальных объектов окружающего мира.</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07"/>
        </w:numPr>
        <w:tabs>
          <w:tab w:val="left" w:pos="284"/>
          <w:tab w:val="left" w:pos="709"/>
        </w:tabs>
        <w:ind w:left="0" w:firstLine="0"/>
        <w:jc w:val="both"/>
        <w:rPr>
          <w:i/>
        </w:rPr>
      </w:pPr>
      <w:r w:rsidRPr="006A524B">
        <w:rPr>
          <w:i/>
        </w:rPr>
        <w:t>Характеризовать вклад выдающихся математиков в развитие математики и иных научных областей.</w:t>
      </w:r>
    </w:p>
    <w:p w:rsidR="0046269C" w:rsidRPr="006A524B" w:rsidRDefault="0046269C" w:rsidP="00EE13F1">
      <w:pPr>
        <w:tabs>
          <w:tab w:val="left" w:pos="284"/>
          <w:tab w:val="left" w:pos="709"/>
        </w:tabs>
        <w:jc w:val="both"/>
        <w:rPr>
          <w:b/>
          <w:bCs/>
        </w:rPr>
      </w:pPr>
    </w:p>
    <w:p w:rsidR="0046269C" w:rsidRPr="006A524B" w:rsidRDefault="0046269C" w:rsidP="00EE13F1">
      <w:pPr>
        <w:tabs>
          <w:tab w:val="left" w:pos="284"/>
          <w:tab w:val="left" w:pos="709"/>
        </w:tabs>
        <w:jc w:val="both"/>
        <w:rPr>
          <w:b/>
          <w:bCs/>
        </w:rPr>
      </w:pPr>
      <w:bookmarkStart w:id="53" w:name="_Toc284662721"/>
      <w:bookmarkStart w:id="54" w:name="_Toc284663347"/>
      <w:r w:rsidRPr="006A524B">
        <w:rPr>
          <w:b/>
          <w:bCs/>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46269C" w:rsidRPr="006A524B" w:rsidRDefault="0046269C" w:rsidP="00EE13F1">
      <w:pPr>
        <w:tabs>
          <w:tab w:val="left" w:pos="284"/>
          <w:tab w:val="left" w:pos="709"/>
        </w:tabs>
        <w:jc w:val="both"/>
      </w:pPr>
      <w:r w:rsidRPr="006A524B">
        <w:rPr>
          <w:b/>
        </w:rPr>
        <w:t>Элементы теории множеств и математической логики</w:t>
      </w:r>
    </w:p>
    <w:p w:rsidR="0046269C" w:rsidRPr="006A524B" w:rsidRDefault="0046269C" w:rsidP="00EE13F1">
      <w:pPr>
        <w:numPr>
          <w:ilvl w:val="0"/>
          <w:numId w:val="95"/>
        </w:numPr>
        <w:tabs>
          <w:tab w:val="left" w:pos="284"/>
          <w:tab w:val="left" w:pos="709"/>
        </w:tabs>
        <w:ind w:left="0" w:firstLine="0"/>
        <w:jc w:val="both"/>
      </w:pPr>
      <w:r w:rsidRPr="006A524B">
        <w:t>Оперировать на базовом уровне</w:t>
      </w:r>
      <w:r w:rsidRPr="006A524B">
        <w:rPr>
          <w:vertAlign w:val="superscript"/>
        </w:rPr>
        <w:footnoteReference w:id="3"/>
      </w:r>
      <w:r w:rsidRPr="006A524B">
        <w:t xml:space="preserve"> понятиями: множество, элемент множества, подмножество, принадлежность;</w:t>
      </w:r>
    </w:p>
    <w:p w:rsidR="0046269C" w:rsidRPr="006A524B" w:rsidRDefault="0046269C" w:rsidP="00EE13F1">
      <w:pPr>
        <w:numPr>
          <w:ilvl w:val="0"/>
          <w:numId w:val="95"/>
        </w:numPr>
        <w:tabs>
          <w:tab w:val="left" w:pos="284"/>
          <w:tab w:val="left" w:pos="709"/>
        </w:tabs>
        <w:ind w:left="0" w:firstLine="0"/>
        <w:jc w:val="both"/>
      </w:pPr>
      <w:r w:rsidRPr="006A524B">
        <w:t>задавать множества перечислением их элементов;</w:t>
      </w:r>
    </w:p>
    <w:p w:rsidR="0046269C" w:rsidRPr="006A524B" w:rsidRDefault="0046269C" w:rsidP="00EE13F1">
      <w:pPr>
        <w:numPr>
          <w:ilvl w:val="0"/>
          <w:numId w:val="95"/>
        </w:numPr>
        <w:tabs>
          <w:tab w:val="left" w:pos="284"/>
          <w:tab w:val="left" w:pos="709"/>
        </w:tabs>
        <w:ind w:left="0" w:firstLine="0"/>
        <w:jc w:val="both"/>
      </w:pPr>
      <w:r w:rsidRPr="006A524B">
        <w:t>находить пересечение, объединение, подмножество в простейших ситуациях;</w:t>
      </w:r>
    </w:p>
    <w:p w:rsidR="0046269C" w:rsidRPr="006A524B" w:rsidRDefault="0046269C" w:rsidP="00EE13F1">
      <w:pPr>
        <w:numPr>
          <w:ilvl w:val="0"/>
          <w:numId w:val="95"/>
        </w:numPr>
        <w:tabs>
          <w:tab w:val="left" w:pos="284"/>
          <w:tab w:val="left" w:pos="709"/>
        </w:tabs>
        <w:ind w:left="0" w:firstLine="0"/>
        <w:jc w:val="both"/>
      </w:pPr>
      <w:r w:rsidRPr="006A524B">
        <w:lastRenderedPageBreak/>
        <w:t>оперировать на базовом уровне понятиями: определение, аксиома, теорема, доказательство;</w:t>
      </w:r>
    </w:p>
    <w:p w:rsidR="0046269C" w:rsidRPr="006A524B" w:rsidRDefault="0046269C" w:rsidP="00EE13F1">
      <w:pPr>
        <w:numPr>
          <w:ilvl w:val="0"/>
          <w:numId w:val="95"/>
        </w:numPr>
        <w:tabs>
          <w:tab w:val="left" w:pos="284"/>
          <w:tab w:val="left" w:pos="709"/>
        </w:tabs>
        <w:ind w:left="0" w:firstLine="0"/>
        <w:jc w:val="both"/>
      </w:pPr>
      <w:r w:rsidRPr="006A524B">
        <w:t>приводить примеры и контрпримеры для подтвержнения своих высказыва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pPr>
      <w:r w:rsidRPr="006A524B">
        <w:t>использовать графическое представление множеств для описания реальных процессов и явлений, при решении задач других учебных предметов.</w:t>
      </w:r>
    </w:p>
    <w:p w:rsidR="0046269C" w:rsidRPr="006A524B" w:rsidRDefault="0046269C" w:rsidP="00EE13F1">
      <w:pPr>
        <w:tabs>
          <w:tab w:val="left" w:pos="284"/>
          <w:tab w:val="left" w:pos="709"/>
        </w:tabs>
        <w:jc w:val="both"/>
        <w:rPr>
          <w:b/>
        </w:rPr>
      </w:pPr>
      <w:r w:rsidRPr="006A524B">
        <w:rPr>
          <w:b/>
        </w:rPr>
        <w:t>Числа</w:t>
      </w:r>
    </w:p>
    <w:p w:rsidR="0046269C" w:rsidRPr="006A524B" w:rsidRDefault="0046269C" w:rsidP="00EE13F1">
      <w:pPr>
        <w:numPr>
          <w:ilvl w:val="0"/>
          <w:numId w:val="92"/>
        </w:numPr>
        <w:tabs>
          <w:tab w:val="left" w:pos="284"/>
          <w:tab w:val="left" w:pos="709"/>
        </w:tabs>
        <w:ind w:left="0" w:firstLine="0"/>
        <w:jc w:val="both"/>
      </w:pPr>
      <w:r w:rsidRPr="006A5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6269C" w:rsidRPr="006A524B" w:rsidRDefault="0046269C" w:rsidP="00EE13F1">
      <w:pPr>
        <w:numPr>
          <w:ilvl w:val="0"/>
          <w:numId w:val="92"/>
        </w:numPr>
        <w:tabs>
          <w:tab w:val="left" w:pos="284"/>
          <w:tab w:val="left" w:pos="709"/>
        </w:tabs>
        <w:ind w:left="0" w:firstLine="0"/>
        <w:jc w:val="both"/>
      </w:pPr>
      <w:r w:rsidRPr="006A524B">
        <w:t>использовать свойства чисел и правила действий при выполнении вычислений;</w:t>
      </w:r>
    </w:p>
    <w:p w:rsidR="0046269C" w:rsidRPr="006A524B" w:rsidRDefault="0046269C" w:rsidP="00EE13F1">
      <w:pPr>
        <w:numPr>
          <w:ilvl w:val="0"/>
          <w:numId w:val="92"/>
        </w:numPr>
        <w:tabs>
          <w:tab w:val="left" w:pos="284"/>
          <w:tab w:val="left" w:pos="709"/>
        </w:tabs>
        <w:ind w:left="0" w:firstLine="0"/>
        <w:jc w:val="both"/>
      </w:pPr>
      <w:r w:rsidRPr="006A524B">
        <w:t>использовать признаки делимости на 2, 5, 3, 9, 10 при выполнении вычислений и решении несложных задач;</w:t>
      </w:r>
    </w:p>
    <w:p w:rsidR="0046269C" w:rsidRPr="006A524B" w:rsidRDefault="0046269C" w:rsidP="00EE13F1">
      <w:pPr>
        <w:numPr>
          <w:ilvl w:val="0"/>
          <w:numId w:val="92"/>
        </w:numPr>
        <w:tabs>
          <w:tab w:val="left" w:pos="284"/>
          <w:tab w:val="left" w:pos="709"/>
        </w:tabs>
        <w:ind w:left="0" w:firstLine="0"/>
        <w:jc w:val="both"/>
      </w:pPr>
      <w:r w:rsidRPr="006A524B">
        <w:t>выполнять округление рациональных чисел в соответствии с правилами;</w:t>
      </w:r>
    </w:p>
    <w:p w:rsidR="0046269C" w:rsidRPr="006A524B" w:rsidRDefault="0046269C" w:rsidP="00EE13F1">
      <w:pPr>
        <w:numPr>
          <w:ilvl w:val="0"/>
          <w:numId w:val="92"/>
        </w:numPr>
        <w:tabs>
          <w:tab w:val="left" w:pos="284"/>
          <w:tab w:val="left" w:pos="709"/>
        </w:tabs>
        <w:ind w:left="0" w:firstLine="0"/>
        <w:jc w:val="both"/>
      </w:pPr>
      <w:r w:rsidRPr="006A524B">
        <w:t xml:space="preserve">оценивать значение квадратного корня из положительного целого числа; </w:t>
      </w:r>
    </w:p>
    <w:p w:rsidR="0046269C" w:rsidRPr="006A524B" w:rsidRDefault="0046269C" w:rsidP="00EE13F1">
      <w:pPr>
        <w:numPr>
          <w:ilvl w:val="0"/>
          <w:numId w:val="92"/>
        </w:numPr>
        <w:tabs>
          <w:tab w:val="left" w:pos="284"/>
          <w:tab w:val="left" w:pos="709"/>
        </w:tabs>
        <w:ind w:left="0" w:firstLine="0"/>
        <w:jc w:val="both"/>
      </w:pPr>
      <w:r w:rsidRPr="006A524B">
        <w:t>распознавать рациональные и иррациональные числа;</w:t>
      </w:r>
    </w:p>
    <w:p w:rsidR="0046269C" w:rsidRPr="006A524B" w:rsidRDefault="0046269C" w:rsidP="00EE13F1">
      <w:pPr>
        <w:numPr>
          <w:ilvl w:val="0"/>
          <w:numId w:val="92"/>
        </w:numPr>
        <w:tabs>
          <w:tab w:val="left" w:pos="284"/>
          <w:tab w:val="left" w:pos="709"/>
        </w:tabs>
        <w:ind w:left="0" w:firstLine="0"/>
        <w:jc w:val="both"/>
      </w:pPr>
      <w:r w:rsidRPr="006A524B">
        <w:t>сравнивать числа.</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pPr>
      <w:r w:rsidRPr="006A524B">
        <w:t>оценивать результаты вычислений при решении практических задач;</w:t>
      </w:r>
    </w:p>
    <w:p w:rsidR="0046269C" w:rsidRPr="006A524B" w:rsidRDefault="0046269C" w:rsidP="00EE13F1">
      <w:pPr>
        <w:numPr>
          <w:ilvl w:val="0"/>
          <w:numId w:val="92"/>
        </w:numPr>
        <w:tabs>
          <w:tab w:val="left" w:pos="284"/>
          <w:tab w:val="left" w:pos="709"/>
        </w:tabs>
        <w:ind w:left="0" w:firstLine="0"/>
        <w:jc w:val="both"/>
      </w:pPr>
      <w:r w:rsidRPr="006A524B">
        <w:t>выполнять сравнение чисел в реальных ситуациях;</w:t>
      </w:r>
    </w:p>
    <w:p w:rsidR="0046269C" w:rsidRPr="006A524B" w:rsidRDefault="0046269C" w:rsidP="00EE13F1">
      <w:pPr>
        <w:numPr>
          <w:ilvl w:val="0"/>
          <w:numId w:val="92"/>
        </w:numPr>
        <w:tabs>
          <w:tab w:val="left" w:pos="284"/>
          <w:tab w:val="left" w:pos="709"/>
        </w:tabs>
        <w:ind w:left="0" w:firstLine="0"/>
        <w:jc w:val="both"/>
      </w:pPr>
      <w:r w:rsidRPr="006A524B">
        <w:t>составлять числовые выражения при решении практических задач и задач из других учебных предметов.</w:t>
      </w:r>
    </w:p>
    <w:p w:rsidR="0046269C" w:rsidRPr="006A524B" w:rsidRDefault="0046269C" w:rsidP="00EE13F1">
      <w:pPr>
        <w:tabs>
          <w:tab w:val="left" w:pos="284"/>
          <w:tab w:val="left" w:pos="709"/>
        </w:tabs>
        <w:jc w:val="both"/>
        <w:rPr>
          <w:b/>
        </w:rPr>
      </w:pPr>
      <w:r w:rsidRPr="006A524B">
        <w:rPr>
          <w:b/>
        </w:rPr>
        <w:t>Тождественные преобразования</w:t>
      </w:r>
    </w:p>
    <w:p w:rsidR="0046269C" w:rsidRPr="006A524B" w:rsidRDefault="0046269C" w:rsidP="00EE13F1">
      <w:pPr>
        <w:numPr>
          <w:ilvl w:val="0"/>
          <w:numId w:val="99"/>
        </w:numPr>
        <w:tabs>
          <w:tab w:val="left" w:pos="284"/>
          <w:tab w:val="left" w:pos="709"/>
        </w:tabs>
        <w:ind w:left="0" w:firstLine="0"/>
        <w:jc w:val="both"/>
      </w:pPr>
      <w:r w:rsidRPr="006A5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6269C" w:rsidRPr="006A524B" w:rsidRDefault="0046269C" w:rsidP="00EE13F1">
      <w:pPr>
        <w:numPr>
          <w:ilvl w:val="0"/>
          <w:numId w:val="99"/>
        </w:numPr>
        <w:tabs>
          <w:tab w:val="left" w:pos="284"/>
          <w:tab w:val="left" w:pos="709"/>
        </w:tabs>
        <w:ind w:left="0" w:firstLine="0"/>
        <w:jc w:val="both"/>
      </w:pPr>
      <w:r w:rsidRPr="006A524B">
        <w:t>выполнять несложные преобразования целых выражений: раскрывать скобки, приводить подобные слагаемые;</w:t>
      </w:r>
    </w:p>
    <w:p w:rsidR="0046269C" w:rsidRPr="006A524B" w:rsidRDefault="0046269C" w:rsidP="00EE13F1">
      <w:pPr>
        <w:numPr>
          <w:ilvl w:val="0"/>
          <w:numId w:val="99"/>
        </w:numPr>
        <w:tabs>
          <w:tab w:val="left" w:pos="284"/>
          <w:tab w:val="left" w:pos="709"/>
        </w:tabs>
        <w:ind w:left="0" w:firstLine="0"/>
        <w:jc w:val="both"/>
      </w:pPr>
      <w:r w:rsidRPr="006A5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6269C" w:rsidRPr="006A524B" w:rsidRDefault="0046269C" w:rsidP="00EE13F1">
      <w:pPr>
        <w:numPr>
          <w:ilvl w:val="0"/>
          <w:numId w:val="99"/>
        </w:numPr>
        <w:tabs>
          <w:tab w:val="left" w:pos="284"/>
          <w:tab w:val="left" w:pos="709"/>
        </w:tabs>
        <w:ind w:left="0" w:firstLine="0"/>
        <w:jc w:val="both"/>
      </w:pPr>
      <w:r w:rsidRPr="006A524B">
        <w:t>выполнять несложные преобразования дробно-линейных выражений и выражений с квадратными корнями.</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3"/>
        </w:numPr>
        <w:tabs>
          <w:tab w:val="left" w:pos="284"/>
          <w:tab w:val="left" w:pos="709"/>
        </w:tabs>
        <w:ind w:left="0" w:firstLine="0"/>
        <w:jc w:val="both"/>
      </w:pPr>
      <w:r w:rsidRPr="006A524B">
        <w:t xml:space="preserve">понимать смысл записи числа в стандартном виде; </w:t>
      </w:r>
    </w:p>
    <w:p w:rsidR="0046269C" w:rsidRPr="006A524B" w:rsidRDefault="0046269C" w:rsidP="00EE13F1">
      <w:pPr>
        <w:numPr>
          <w:ilvl w:val="0"/>
          <w:numId w:val="93"/>
        </w:numPr>
        <w:tabs>
          <w:tab w:val="left" w:pos="284"/>
          <w:tab w:val="left" w:pos="709"/>
        </w:tabs>
        <w:ind w:left="0" w:firstLine="0"/>
        <w:jc w:val="both"/>
      </w:pPr>
      <w:r w:rsidRPr="006A524B">
        <w:t>оперировать на базовом уровне понятием «стандартная запись числа».</w:t>
      </w:r>
    </w:p>
    <w:p w:rsidR="0046269C" w:rsidRPr="006A524B" w:rsidRDefault="0046269C" w:rsidP="00EE13F1">
      <w:pPr>
        <w:tabs>
          <w:tab w:val="left" w:pos="284"/>
          <w:tab w:val="left" w:pos="709"/>
        </w:tabs>
        <w:jc w:val="both"/>
        <w:rPr>
          <w:b/>
        </w:rPr>
      </w:pPr>
      <w:r w:rsidRPr="006A524B">
        <w:rPr>
          <w:b/>
        </w:rPr>
        <w:t>Уравнения и неравенства</w:t>
      </w:r>
    </w:p>
    <w:p w:rsidR="0046269C" w:rsidRPr="006A524B" w:rsidRDefault="0046269C" w:rsidP="00EE13F1">
      <w:pPr>
        <w:numPr>
          <w:ilvl w:val="0"/>
          <w:numId w:val="91"/>
        </w:numPr>
        <w:tabs>
          <w:tab w:val="left" w:pos="284"/>
          <w:tab w:val="left" w:pos="709"/>
        </w:tabs>
        <w:ind w:left="0" w:firstLine="0"/>
        <w:jc w:val="both"/>
      </w:pPr>
      <w:r w:rsidRPr="006A524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6269C" w:rsidRPr="006A524B" w:rsidRDefault="0046269C" w:rsidP="00EE13F1">
      <w:pPr>
        <w:numPr>
          <w:ilvl w:val="0"/>
          <w:numId w:val="91"/>
        </w:numPr>
        <w:tabs>
          <w:tab w:val="left" w:pos="284"/>
          <w:tab w:val="left" w:pos="709"/>
        </w:tabs>
        <w:ind w:left="0" w:firstLine="0"/>
        <w:jc w:val="both"/>
      </w:pPr>
      <w:r w:rsidRPr="006A524B">
        <w:t>проверять справедливость числовых равенств и неравенств;</w:t>
      </w:r>
    </w:p>
    <w:p w:rsidR="0046269C" w:rsidRPr="006A524B" w:rsidRDefault="0046269C" w:rsidP="00EE13F1">
      <w:pPr>
        <w:numPr>
          <w:ilvl w:val="0"/>
          <w:numId w:val="91"/>
        </w:numPr>
        <w:tabs>
          <w:tab w:val="left" w:pos="284"/>
          <w:tab w:val="left" w:pos="709"/>
        </w:tabs>
        <w:ind w:left="0" w:firstLine="0"/>
        <w:jc w:val="both"/>
      </w:pPr>
      <w:r w:rsidRPr="006A524B">
        <w:t>решать линейные неравенства и несложные неравенства, сводящиеся к линейным;</w:t>
      </w:r>
    </w:p>
    <w:p w:rsidR="0046269C" w:rsidRPr="006A524B" w:rsidRDefault="0046269C" w:rsidP="00EE13F1">
      <w:pPr>
        <w:numPr>
          <w:ilvl w:val="0"/>
          <w:numId w:val="91"/>
        </w:numPr>
        <w:tabs>
          <w:tab w:val="left" w:pos="284"/>
          <w:tab w:val="left" w:pos="709"/>
        </w:tabs>
        <w:ind w:left="0" w:firstLine="0"/>
        <w:jc w:val="both"/>
      </w:pPr>
      <w:r w:rsidRPr="006A524B">
        <w:t>решать системы несложных линейных уравнений, неравенств;</w:t>
      </w:r>
    </w:p>
    <w:p w:rsidR="0046269C" w:rsidRPr="006A524B" w:rsidRDefault="0046269C" w:rsidP="00EE13F1">
      <w:pPr>
        <w:numPr>
          <w:ilvl w:val="0"/>
          <w:numId w:val="91"/>
        </w:numPr>
        <w:tabs>
          <w:tab w:val="left" w:pos="284"/>
          <w:tab w:val="left" w:pos="709"/>
        </w:tabs>
        <w:ind w:left="0" w:firstLine="0"/>
        <w:jc w:val="both"/>
      </w:pPr>
      <w:r w:rsidRPr="006A524B">
        <w:t>проверять, является ли данное число решением уравнения (неравенства);</w:t>
      </w:r>
    </w:p>
    <w:p w:rsidR="0046269C" w:rsidRPr="006A524B" w:rsidRDefault="0046269C" w:rsidP="00EE13F1">
      <w:pPr>
        <w:numPr>
          <w:ilvl w:val="0"/>
          <w:numId w:val="91"/>
        </w:numPr>
        <w:tabs>
          <w:tab w:val="left" w:pos="284"/>
          <w:tab w:val="left" w:pos="709"/>
        </w:tabs>
        <w:ind w:left="0" w:firstLine="0"/>
        <w:jc w:val="both"/>
      </w:pPr>
      <w:r w:rsidRPr="006A524B">
        <w:t>решать квадратные уравнения по формуле корней квадратного уравнения;</w:t>
      </w:r>
    </w:p>
    <w:p w:rsidR="0046269C" w:rsidRPr="006A524B" w:rsidRDefault="0046269C" w:rsidP="00EE13F1">
      <w:pPr>
        <w:numPr>
          <w:ilvl w:val="0"/>
          <w:numId w:val="91"/>
        </w:numPr>
        <w:tabs>
          <w:tab w:val="left" w:pos="284"/>
          <w:tab w:val="left" w:pos="709"/>
        </w:tabs>
        <w:ind w:left="0" w:firstLine="0"/>
        <w:jc w:val="both"/>
      </w:pPr>
      <w:r w:rsidRPr="006A524B">
        <w:t>изображать решения неравенств и их систем на числовой прямо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pPr>
      <w:r w:rsidRPr="006A524B">
        <w:t>составлять и решать линейные уравнения при решении задач, возникающих в других учебных предметах.</w:t>
      </w:r>
    </w:p>
    <w:p w:rsidR="0046269C" w:rsidRPr="006A524B" w:rsidRDefault="0046269C" w:rsidP="00EE13F1">
      <w:pPr>
        <w:tabs>
          <w:tab w:val="left" w:pos="284"/>
          <w:tab w:val="left" w:pos="709"/>
        </w:tabs>
        <w:jc w:val="both"/>
        <w:rPr>
          <w:b/>
        </w:rPr>
      </w:pPr>
      <w:r w:rsidRPr="006A524B">
        <w:rPr>
          <w:b/>
        </w:rPr>
        <w:t>Функции</w:t>
      </w:r>
    </w:p>
    <w:p w:rsidR="0046269C" w:rsidRPr="006A524B" w:rsidRDefault="0046269C" w:rsidP="00EE13F1">
      <w:pPr>
        <w:numPr>
          <w:ilvl w:val="0"/>
          <w:numId w:val="91"/>
        </w:numPr>
        <w:tabs>
          <w:tab w:val="left" w:pos="284"/>
          <w:tab w:val="left" w:pos="709"/>
        </w:tabs>
        <w:ind w:left="0" w:firstLine="0"/>
        <w:jc w:val="both"/>
      </w:pPr>
      <w:r w:rsidRPr="006A524B">
        <w:t xml:space="preserve">Находить значение функции по заданному значению аргумента; </w:t>
      </w:r>
    </w:p>
    <w:p w:rsidR="0046269C" w:rsidRPr="006A524B" w:rsidRDefault="0046269C" w:rsidP="00EE13F1">
      <w:pPr>
        <w:numPr>
          <w:ilvl w:val="0"/>
          <w:numId w:val="91"/>
        </w:numPr>
        <w:tabs>
          <w:tab w:val="left" w:pos="284"/>
          <w:tab w:val="left" w:pos="709"/>
        </w:tabs>
        <w:ind w:left="0" w:firstLine="0"/>
        <w:jc w:val="both"/>
      </w:pPr>
      <w:r w:rsidRPr="006A524B">
        <w:lastRenderedPageBreak/>
        <w:t>находить значение аргумента по заданному значению функции в несложных ситуациях;</w:t>
      </w:r>
    </w:p>
    <w:p w:rsidR="0046269C" w:rsidRPr="006A524B" w:rsidRDefault="0046269C" w:rsidP="00EE13F1">
      <w:pPr>
        <w:numPr>
          <w:ilvl w:val="0"/>
          <w:numId w:val="91"/>
        </w:numPr>
        <w:tabs>
          <w:tab w:val="left" w:pos="284"/>
          <w:tab w:val="left" w:pos="709"/>
        </w:tabs>
        <w:ind w:left="0" w:firstLine="0"/>
        <w:jc w:val="both"/>
      </w:pPr>
      <w:r w:rsidRPr="006A524B">
        <w:t>определять положение точки по её координатам, координаты точки по её положению на координатной плоскости;</w:t>
      </w:r>
    </w:p>
    <w:p w:rsidR="0046269C" w:rsidRPr="006A524B" w:rsidRDefault="0046269C" w:rsidP="00EE13F1">
      <w:pPr>
        <w:numPr>
          <w:ilvl w:val="0"/>
          <w:numId w:val="91"/>
        </w:numPr>
        <w:tabs>
          <w:tab w:val="left" w:pos="284"/>
          <w:tab w:val="left" w:pos="709"/>
        </w:tabs>
        <w:ind w:left="0" w:firstLine="0"/>
        <w:jc w:val="both"/>
      </w:pPr>
      <w:r w:rsidRPr="006A524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6269C" w:rsidRPr="006A524B" w:rsidRDefault="0046269C" w:rsidP="00EE13F1">
      <w:pPr>
        <w:numPr>
          <w:ilvl w:val="0"/>
          <w:numId w:val="91"/>
        </w:numPr>
        <w:tabs>
          <w:tab w:val="left" w:pos="284"/>
          <w:tab w:val="left" w:pos="709"/>
        </w:tabs>
        <w:ind w:left="0" w:firstLine="0"/>
        <w:jc w:val="both"/>
      </w:pPr>
      <w:r w:rsidRPr="006A524B">
        <w:t>строить график линейной функции;</w:t>
      </w:r>
    </w:p>
    <w:p w:rsidR="0046269C" w:rsidRPr="006A524B" w:rsidRDefault="0046269C" w:rsidP="00EE13F1">
      <w:pPr>
        <w:numPr>
          <w:ilvl w:val="0"/>
          <w:numId w:val="91"/>
        </w:numPr>
        <w:tabs>
          <w:tab w:val="left" w:pos="284"/>
          <w:tab w:val="left" w:pos="709"/>
        </w:tabs>
        <w:ind w:left="0" w:firstLine="0"/>
        <w:jc w:val="both"/>
      </w:pPr>
      <w:r w:rsidRPr="006A524B">
        <w:t>проверять, является ли данный график графиком заданной функции (линейной, квадратичной, обратной пропорциональности);</w:t>
      </w:r>
    </w:p>
    <w:p w:rsidR="0046269C" w:rsidRPr="006A524B" w:rsidRDefault="0046269C" w:rsidP="00EE13F1">
      <w:pPr>
        <w:numPr>
          <w:ilvl w:val="0"/>
          <w:numId w:val="91"/>
        </w:numPr>
        <w:tabs>
          <w:tab w:val="left" w:pos="284"/>
          <w:tab w:val="left" w:pos="709"/>
        </w:tabs>
        <w:ind w:left="0" w:firstLine="0"/>
        <w:jc w:val="both"/>
      </w:pPr>
      <w:r w:rsidRPr="006A524B">
        <w:t>определять приближённые значения координат точки пересечения графиков функций;</w:t>
      </w:r>
    </w:p>
    <w:p w:rsidR="0046269C" w:rsidRPr="006A524B" w:rsidRDefault="0046269C" w:rsidP="00EE13F1">
      <w:pPr>
        <w:numPr>
          <w:ilvl w:val="0"/>
          <w:numId w:val="91"/>
        </w:numPr>
        <w:tabs>
          <w:tab w:val="left" w:pos="284"/>
          <w:tab w:val="left" w:pos="709"/>
        </w:tabs>
        <w:ind w:left="0" w:firstLine="0"/>
        <w:jc w:val="both"/>
      </w:pPr>
      <w:r w:rsidRPr="006A524B">
        <w:t>оперировать на базовом уровне понятиями: последовательность, арифметическая прогрессия, геометрическая прогрессия;</w:t>
      </w:r>
    </w:p>
    <w:p w:rsidR="0046269C" w:rsidRPr="006A524B" w:rsidRDefault="0046269C" w:rsidP="00EE13F1">
      <w:pPr>
        <w:numPr>
          <w:ilvl w:val="0"/>
          <w:numId w:val="91"/>
        </w:numPr>
        <w:tabs>
          <w:tab w:val="left" w:pos="284"/>
          <w:tab w:val="left" w:pos="709"/>
        </w:tabs>
        <w:ind w:left="0" w:firstLine="0"/>
        <w:jc w:val="both"/>
      </w:pPr>
      <w:r w:rsidRPr="006A524B">
        <w:t>решать задачи на прогрессии, в которых ответ может быть получен непосредственным подсчётом без применения формул.</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pPr>
      <w:r w:rsidRPr="006A5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6269C" w:rsidRPr="006A524B" w:rsidRDefault="0046269C" w:rsidP="00EE13F1">
      <w:pPr>
        <w:numPr>
          <w:ilvl w:val="0"/>
          <w:numId w:val="91"/>
        </w:numPr>
        <w:tabs>
          <w:tab w:val="left" w:pos="284"/>
          <w:tab w:val="left" w:pos="709"/>
        </w:tabs>
        <w:ind w:left="0" w:firstLine="0"/>
        <w:jc w:val="both"/>
      </w:pPr>
      <w:r w:rsidRPr="006A524B">
        <w:t>использовать свойства линейной функции и ее график при решении задач из других учебных предметов.</w:t>
      </w:r>
    </w:p>
    <w:p w:rsidR="0046269C" w:rsidRPr="006A524B" w:rsidRDefault="0046269C" w:rsidP="00EE13F1">
      <w:pPr>
        <w:tabs>
          <w:tab w:val="left" w:pos="284"/>
          <w:tab w:val="left" w:pos="709"/>
        </w:tabs>
        <w:jc w:val="both"/>
        <w:rPr>
          <w:b/>
        </w:rPr>
      </w:pPr>
      <w:r w:rsidRPr="006A524B">
        <w:rPr>
          <w:b/>
        </w:rPr>
        <w:t xml:space="preserve">Статистика и теория вероятностей </w:t>
      </w:r>
    </w:p>
    <w:p w:rsidR="0046269C" w:rsidRPr="006A524B" w:rsidRDefault="0046269C" w:rsidP="00EE13F1">
      <w:pPr>
        <w:numPr>
          <w:ilvl w:val="0"/>
          <w:numId w:val="91"/>
        </w:numPr>
        <w:tabs>
          <w:tab w:val="left" w:pos="284"/>
          <w:tab w:val="left" w:pos="709"/>
        </w:tabs>
        <w:ind w:left="0" w:firstLine="0"/>
        <w:jc w:val="both"/>
      </w:pPr>
      <w:r w:rsidRPr="006A524B">
        <w:t>Иметь представление о статистических характеристиках, вероятности случайного события, комбинаторных задачах;</w:t>
      </w:r>
    </w:p>
    <w:p w:rsidR="0046269C" w:rsidRPr="006A524B" w:rsidRDefault="0046269C" w:rsidP="00EE13F1">
      <w:pPr>
        <w:numPr>
          <w:ilvl w:val="0"/>
          <w:numId w:val="91"/>
        </w:numPr>
        <w:tabs>
          <w:tab w:val="left" w:pos="284"/>
          <w:tab w:val="left" w:pos="709"/>
        </w:tabs>
        <w:ind w:left="0" w:firstLine="0"/>
        <w:jc w:val="both"/>
      </w:pPr>
      <w:r w:rsidRPr="006A524B">
        <w:t>решать простейшие комбинаторные задачи методом прямого и организованного перебора;</w:t>
      </w:r>
    </w:p>
    <w:p w:rsidR="0046269C" w:rsidRPr="006A524B" w:rsidRDefault="0046269C" w:rsidP="00EE13F1">
      <w:pPr>
        <w:numPr>
          <w:ilvl w:val="0"/>
          <w:numId w:val="91"/>
        </w:numPr>
        <w:tabs>
          <w:tab w:val="left" w:pos="284"/>
          <w:tab w:val="left" w:pos="709"/>
        </w:tabs>
        <w:ind w:left="0" w:firstLine="0"/>
        <w:jc w:val="both"/>
      </w:pPr>
      <w:r w:rsidRPr="006A524B">
        <w:t>представлять данные в виде таблиц, диаграмм, графиков;</w:t>
      </w:r>
    </w:p>
    <w:p w:rsidR="0046269C" w:rsidRPr="006A524B" w:rsidRDefault="0046269C" w:rsidP="00EE13F1">
      <w:pPr>
        <w:numPr>
          <w:ilvl w:val="0"/>
          <w:numId w:val="91"/>
        </w:numPr>
        <w:tabs>
          <w:tab w:val="left" w:pos="284"/>
          <w:tab w:val="left" w:pos="709"/>
        </w:tabs>
        <w:ind w:left="0" w:firstLine="0"/>
        <w:jc w:val="both"/>
      </w:pPr>
      <w:r w:rsidRPr="006A524B">
        <w:t>читать информацию, представленную в виде таблицы, диаграммы, графика;</w:t>
      </w:r>
    </w:p>
    <w:p w:rsidR="0046269C" w:rsidRPr="006A524B" w:rsidRDefault="0046269C" w:rsidP="00EE13F1">
      <w:pPr>
        <w:numPr>
          <w:ilvl w:val="0"/>
          <w:numId w:val="91"/>
        </w:numPr>
        <w:tabs>
          <w:tab w:val="left" w:pos="284"/>
          <w:tab w:val="left" w:pos="709"/>
        </w:tabs>
        <w:ind w:left="0" w:firstLine="0"/>
        <w:jc w:val="both"/>
      </w:pPr>
      <w:r w:rsidRPr="006A524B">
        <w:t>определять основные статистические характеристики числовых наборов;</w:t>
      </w:r>
    </w:p>
    <w:p w:rsidR="0046269C" w:rsidRPr="006A524B" w:rsidRDefault="0046269C" w:rsidP="00EE13F1">
      <w:pPr>
        <w:numPr>
          <w:ilvl w:val="0"/>
          <w:numId w:val="91"/>
        </w:numPr>
        <w:tabs>
          <w:tab w:val="left" w:pos="284"/>
          <w:tab w:val="left" w:pos="709"/>
        </w:tabs>
        <w:ind w:left="0" w:firstLine="0"/>
        <w:jc w:val="both"/>
      </w:pPr>
      <w:r w:rsidRPr="006A524B">
        <w:t>оценивать вероятность события в простейших случаях;</w:t>
      </w:r>
    </w:p>
    <w:p w:rsidR="0046269C" w:rsidRPr="006A524B" w:rsidRDefault="0046269C" w:rsidP="00EE13F1">
      <w:pPr>
        <w:numPr>
          <w:ilvl w:val="0"/>
          <w:numId w:val="91"/>
        </w:numPr>
        <w:tabs>
          <w:tab w:val="left" w:pos="284"/>
          <w:tab w:val="left" w:pos="709"/>
        </w:tabs>
        <w:ind w:left="0" w:firstLine="0"/>
        <w:jc w:val="both"/>
      </w:pPr>
      <w:r w:rsidRPr="006A524B">
        <w:t>иметь представление о роли закона больших чисел в массовых явлени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4"/>
        </w:numPr>
        <w:tabs>
          <w:tab w:val="left" w:pos="284"/>
          <w:tab w:val="left" w:pos="709"/>
        </w:tabs>
        <w:ind w:left="0" w:firstLine="0"/>
        <w:jc w:val="both"/>
      </w:pPr>
      <w:r w:rsidRPr="006A524B">
        <w:t>оценивать количество возможных вариантов методом перебора;</w:t>
      </w:r>
    </w:p>
    <w:p w:rsidR="0046269C" w:rsidRPr="006A524B" w:rsidRDefault="0046269C" w:rsidP="00EE13F1">
      <w:pPr>
        <w:numPr>
          <w:ilvl w:val="0"/>
          <w:numId w:val="94"/>
        </w:numPr>
        <w:tabs>
          <w:tab w:val="left" w:pos="284"/>
          <w:tab w:val="left" w:pos="709"/>
        </w:tabs>
        <w:ind w:left="0" w:firstLine="0"/>
        <w:jc w:val="both"/>
      </w:pPr>
      <w:r w:rsidRPr="006A524B">
        <w:t>иметь представление о роли практически достоверных и маловероятных событий;</w:t>
      </w:r>
    </w:p>
    <w:p w:rsidR="0046269C" w:rsidRPr="006A524B" w:rsidRDefault="0046269C" w:rsidP="00EE13F1">
      <w:pPr>
        <w:numPr>
          <w:ilvl w:val="0"/>
          <w:numId w:val="94"/>
        </w:numPr>
        <w:tabs>
          <w:tab w:val="left" w:pos="284"/>
          <w:tab w:val="left" w:pos="709"/>
        </w:tabs>
        <w:ind w:left="0" w:firstLine="0"/>
        <w:jc w:val="both"/>
      </w:pPr>
      <w:r w:rsidRPr="006A524B">
        <w:t xml:space="preserve">сравнивать основные статистические характеристики, полученные в процессе решения прикладной задачи, изучения реального явления; </w:t>
      </w:r>
    </w:p>
    <w:p w:rsidR="0046269C" w:rsidRPr="006A524B" w:rsidRDefault="0046269C" w:rsidP="00EE13F1">
      <w:pPr>
        <w:numPr>
          <w:ilvl w:val="0"/>
          <w:numId w:val="91"/>
        </w:numPr>
        <w:tabs>
          <w:tab w:val="left" w:pos="284"/>
          <w:tab w:val="left" w:pos="709"/>
        </w:tabs>
        <w:ind w:left="0" w:firstLine="0"/>
        <w:jc w:val="both"/>
      </w:pPr>
      <w:r w:rsidRPr="006A524B">
        <w:t>оценивать вероятность реальных событий и явлений в несложных ситуациях.</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92"/>
        </w:numPr>
        <w:tabs>
          <w:tab w:val="left" w:pos="284"/>
          <w:tab w:val="left" w:pos="709"/>
        </w:tabs>
        <w:ind w:left="0" w:firstLine="0"/>
        <w:jc w:val="both"/>
      </w:pPr>
      <w:r w:rsidRPr="006A524B">
        <w:t>Решать несложные сюжетные задачи разных типов на все арифметические действия;</w:t>
      </w:r>
    </w:p>
    <w:p w:rsidR="0046269C" w:rsidRPr="006A524B" w:rsidRDefault="0046269C" w:rsidP="00EE13F1">
      <w:pPr>
        <w:numPr>
          <w:ilvl w:val="0"/>
          <w:numId w:val="92"/>
        </w:numPr>
        <w:tabs>
          <w:tab w:val="left" w:pos="284"/>
          <w:tab w:val="left" w:pos="709"/>
        </w:tabs>
        <w:ind w:left="0" w:firstLine="0"/>
        <w:jc w:val="both"/>
      </w:pPr>
      <w:r w:rsidRPr="006A5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6269C" w:rsidRPr="006A524B" w:rsidRDefault="0046269C" w:rsidP="00EE13F1">
      <w:pPr>
        <w:numPr>
          <w:ilvl w:val="0"/>
          <w:numId w:val="92"/>
        </w:numPr>
        <w:tabs>
          <w:tab w:val="left" w:pos="284"/>
          <w:tab w:val="left" w:pos="709"/>
        </w:tabs>
        <w:ind w:left="0" w:firstLine="0"/>
        <w:jc w:val="both"/>
      </w:pPr>
      <w:r w:rsidRPr="006A524B">
        <w:t>осуществлять способ поиска решения задачи, в котором рассуждение строится от условия к требованию или от требования к условию;</w:t>
      </w:r>
    </w:p>
    <w:p w:rsidR="0046269C" w:rsidRPr="006A524B" w:rsidRDefault="0046269C" w:rsidP="00EE13F1">
      <w:pPr>
        <w:numPr>
          <w:ilvl w:val="0"/>
          <w:numId w:val="92"/>
        </w:numPr>
        <w:tabs>
          <w:tab w:val="left" w:pos="284"/>
          <w:tab w:val="left" w:pos="709"/>
        </w:tabs>
        <w:ind w:left="0" w:firstLine="0"/>
        <w:jc w:val="both"/>
      </w:pPr>
      <w:r w:rsidRPr="006A524B">
        <w:t xml:space="preserve">составлять план решения задачи; </w:t>
      </w:r>
    </w:p>
    <w:p w:rsidR="0046269C" w:rsidRPr="006A524B" w:rsidRDefault="0046269C" w:rsidP="00EE13F1">
      <w:pPr>
        <w:numPr>
          <w:ilvl w:val="0"/>
          <w:numId w:val="92"/>
        </w:numPr>
        <w:tabs>
          <w:tab w:val="left" w:pos="284"/>
          <w:tab w:val="left" w:pos="709"/>
        </w:tabs>
        <w:ind w:left="0" w:firstLine="0"/>
        <w:jc w:val="both"/>
      </w:pPr>
      <w:r w:rsidRPr="006A524B">
        <w:t>выделять этапы решения задачи;</w:t>
      </w:r>
    </w:p>
    <w:p w:rsidR="0046269C" w:rsidRPr="006A524B" w:rsidRDefault="0046269C" w:rsidP="00EE13F1">
      <w:pPr>
        <w:numPr>
          <w:ilvl w:val="0"/>
          <w:numId w:val="92"/>
        </w:numPr>
        <w:tabs>
          <w:tab w:val="left" w:pos="284"/>
          <w:tab w:val="left" w:pos="709"/>
        </w:tabs>
        <w:ind w:left="0" w:firstLine="0"/>
        <w:jc w:val="both"/>
      </w:pPr>
      <w:r w:rsidRPr="006A524B">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92"/>
        </w:numPr>
        <w:tabs>
          <w:tab w:val="left" w:pos="284"/>
          <w:tab w:val="left" w:pos="709"/>
        </w:tabs>
        <w:ind w:left="0" w:firstLine="0"/>
        <w:jc w:val="both"/>
      </w:pPr>
      <w:r w:rsidRPr="006A524B">
        <w:t>знать различие скоростей объекта в стоячей воде, против течения и по течению реки;</w:t>
      </w:r>
    </w:p>
    <w:p w:rsidR="0046269C" w:rsidRPr="006A524B" w:rsidRDefault="0046269C" w:rsidP="00EE13F1">
      <w:pPr>
        <w:numPr>
          <w:ilvl w:val="0"/>
          <w:numId w:val="92"/>
        </w:numPr>
        <w:tabs>
          <w:tab w:val="left" w:pos="284"/>
          <w:tab w:val="left" w:pos="709"/>
        </w:tabs>
        <w:ind w:left="0" w:firstLine="0"/>
        <w:jc w:val="both"/>
      </w:pPr>
      <w:r w:rsidRPr="006A524B">
        <w:t>решать задачи на нахождение части числа и числа по его части;</w:t>
      </w:r>
    </w:p>
    <w:p w:rsidR="0046269C" w:rsidRPr="006A524B" w:rsidRDefault="0046269C" w:rsidP="00EE13F1">
      <w:pPr>
        <w:numPr>
          <w:ilvl w:val="0"/>
          <w:numId w:val="92"/>
        </w:numPr>
        <w:tabs>
          <w:tab w:val="left" w:pos="284"/>
          <w:tab w:val="left" w:pos="709"/>
        </w:tabs>
        <w:ind w:left="0" w:firstLine="0"/>
        <w:jc w:val="both"/>
      </w:pPr>
      <w:r w:rsidRPr="006A524B">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46269C" w:rsidRPr="006A524B" w:rsidRDefault="0046269C" w:rsidP="00EE13F1">
      <w:pPr>
        <w:numPr>
          <w:ilvl w:val="0"/>
          <w:numId w:val="92"/>
        </w:numPr>
        <w:tabs>
          <w:tab w:val="left" w:pos="284"/>
          <w:tab w:val="left" w:pos="709"/>
        </w:tabs>
        <w:ind w:left="0" w:firstLine="0"/>
        <w:jc w:val="both"/>
      </w:pPr>
      <w:r w:rsidRPr="006A524B">
        <w:t>находить процент от числа, число по проценту от него, находить процентное снижение или процентное повышение величины;</w:t>
      </w:r>
    </w:p>
    <w:p w:rsidR="0046269C" w:rsidRPr="006A524B" w:rsidRDefault="0046269C" w:rsidP="00EE13F1">
      <w:pPr>
        <w:numPr>
          <w:ilvl w:val="0"/>
          <w:numId w:val="92"/>
        </w:numPr>
        <w:tabs>
          <w:tab w:val="left" w:pos="284"/>
          <w:tab w:val="left" w:pos="709"/>
        </w:tabs>
        <w:ind w:left="0" w:firstLine="0"/>
        <w:jc w:val="both"/>
      </w:pPr>
      <w:r w:rsidRPr="006A524B">
        <w:t>решать несложные логические задачи методом рассужде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4"/>
        </w:numPr>
        <w:tabs>
          <w:tab w:val="left" w:pos="284"/>
          <w:tab w:val="left" w:pos="709"/>
        </w:tabs>
        <w:ind w:left="0" w:firstLine="0"/>
        <w:jc w:val="both"/>
      </w:pPr>
      <w:r w:rsidRPr="006A524B">
        <w:t>выдвигать гипотезы о возможных предельных значениях искомых в задаче величин (делать прикидку).</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101"/>
        </w:numPr>
        <w:tabs>
          <w:tab w:val="left" w:pos="284"/>
          <w:tab w:val="left" w:pos="709"/>
        </w:tabs>
        <w:ind w:left="0" w:firstLine="0"/>
        <w:jc w:val="both"/>
      </w:pPr>
      <w:r w:rsidRPr="006A524B">
        <w:t>Оперировать на базовом уровне понятиями геометрических фигур;</w:t>
      </w:r>
    </w:p>
    <w:p w:rsidR="0046269C" w:rsidRPr="006A524B" w:rsidRDefault="0046269C" w:rsidP="00EE13F1">
      <w:pPr>
        <w:numPr>
          <w:ilvl w:val="0"/>
          <w:numId w:val="101"/>
        </w:numPr>
        <w:tabs>
          <w:tab w:val="left" w:pos="284"/>
          <w:tab w:val="left" w:pos="709"/>
        </w:tabs>
        <w:ind w:left="0" w:firstLine="0"/>
        <w:jc w:val="both"/>
      </w:pPr>
      <w:r w:rsidRPr="006A524B">
        <w:t>извлекать информацию о геометрических фигурах, представленную на чертежах в явном виде;</w:t>
      </w:r>
    </w:p>
    <w:p w:rsidR="0046269C" w:rsidRPr="006A524B" w:rsidRDefault="0046269C" w:rsidP="00EE13F1">
      <w:pPr>
        <w:numPr>
          <w:ilvl w:val="0"/>
          <w:numId w:val="101"/>
        </w:numPr>
        <w:tabs>
          <w:tab w:val="left" w:pos="284"/>
          <w:tab w:val="left" w:pos="709"/>
        </w:tabs>
        <w:ind w:left="0" w:firstLine="0"/>
        <w:jc w:val="both"/>
      </w:pPr>
      <w:r w:rsidRPr="006A524B">
        <w:t>применять для решения задач геометрические факты, если условия их применения заданы в явной форме;</w:t>
      </w:r>
    </w:p>
    <w:p w:rsidR="0046269C" w:rsidRPr="006A524B" w:rsidRDefault="0046269C" w:rsidP="00EE13F1">
      <w:pPr>
        <w:numPr>
          <w:ilvl w:val="0"/>
          <w:numId w:val="101"/>
        </w:numPr>
        <w:tabs>
          <w:tab w:val="left" w:pos="284"/>
          <w:tab w:val="left" w:pos="709"/>
        </w:tabs>
        <w:ind w:left="0" w:firstLine="0"/>
        <w:jc w:val="both"/>
        <w:rPr>
          <w:i/>
        </w:rPr>
      </w:pPr>
      <w:r w:rsidRPr="006A524B">
        <w:t xml:space="preserve">решать задачи на нахождение геометрических величин по образцам или алгоритмам. </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2"/>
        </w:numPr>
        <w:tabs>
          <w:tab w:val="left" w:pos="284"/>
          <w:tab w:val="left" w:pos="709"/>
        </w:tabs>
        <w:ind w:left="0" w:firstLine="0"/>
        <w:jc w:val="both"/>
      </w:pPr>
      <w:r w:rsidRPr="006A524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6269C" w:rsidRPr="006A524B" w:rsidRDefault="0046269C" w:rsidP="00EE13F1">
      <w:pPr>
        <w:tabs>
          <w:tab w:val="left" w:pos="284"/>
          <w:tab w:val="left" w:pos="709"/>
        </w:tabs>
        <w:jc w:val="both"/>
        <w:rPr>
          <w:b/>
          <w:bCs/>
        </w:rPr>
      </w:pPr>
      <w:r w:rsidRPr="006A524B">
        <w:rPr>
          <w:b/>
          <w:bCs/>
        </w:rPr>
        <w:t>Отношения</w:t>
      </w:r>
    </w:p>
    <w:p w:rsidR="0046269C" w:rsidRPr="006A524B" w:rsidRDefault="0046269C" w:rsidP="00EE13F1">
      <w:pPr>
        <w:numPr>
          <w:ilvl w:val="0"/>
          <w:numId w:val="91"/>
        </w:numPr>
        <w:tabs>
          <w:tab w:val="left" w:pos="284"/>
          <w:tab w:val="left" w:pos="709"/>
        </w:tabs>
        <w:ind w:left="0" w:firstLine="0"/>
        <w:jc w:val="both"/>
      </w:pPr>
      <w:r w:rsidRPr="006A524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1"/>
        </w:numPr>
        <w:tabs>
          <w:tab w:val="left" w:pos="284"/>
          <w:tab w:val="left" w:pos="709"/>
        </w:tabs>
        <w:ind w:left="0" w:firstLine="0"/>
        <w:jc w:val="both"/>
      </w:pPr>
      <w:r w:rsidRPr="006A524B">
        <w:t>использовать отношения для решения простейших задач, возникающих в реальной жизни.</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91"/>
        </w:numPr>
        <w:tabs>
          <w:tab w:val="left" w:pos="284"/>
          <w:tab w:val="left" w:pos="709"/>
        </w:tabs>
        <w:ind w:left="0" w:firstLine="0"/>
        <w:jc w:val="both"/>
      </w:pPr>
      <w:r w:rsidRPr="006A524B">
        <w:t>Выполнять измерение длин, расстояний, величин углов, с помощью инструментов для измерений длин и углов;</w:t>
      </w:r>
    </w:p>
    <w:p w:rsidR="0046269C" w:rsidRPr="006A524B" w:rsidRDefault="0046269C" w:rsidP="00EE13F1">
      <w:pPr>
        <w:numPr>
          <w:ilvl w:val="0"/>
          <w:numId w:val="91"/>
        </w:numPr>
        <w:tabs>
          <w:tab w:val="left" w:pos="284"/>
          <w:tab w:val="left" w:pos="709"/>
        </w:tabs>
        <w:ind w:left="0" w:firstLine="0"/>
        <w:jc w:val="both"/>
      </w:pPr>
      <w:r w:rsidRPr="006A524B">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6269C" w:rsidRPr="006A524B" w:rsidRDefault="0046269C" w:rsidP="00EE13F1">
      <w:pPr>
        <w:numPr>
          <w:ilvl w:val="0"/>
          <w:numId w:val="91"/>
        </w:numPr>
        <w:tabs>
          <w:tab w:val="left" w:pos="284"/>
          <w:tab w:val="left" w:pos="709"/>
        </w:tabs>
        <w:ind w:left="0" w:firstLine="0"/>
        <w:jc w:val="both"/>
      </w:pPr>
      <w:r w:rsidRPr="006A524B">
        <w:t>применять теорему Пифагора, базовые тригонометрические соотношения для вычисления длин, расстояний, площадей в простейших случа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0"/>
        </w:numPr>
        <w:tabs>
          <w:tab w:val="left" w:pos="284"/>
          <w:tab w:val="left" w:pos="709"/>
        </w:tabs>
        <w:ind w:left="0" w:firstLine="0"/>
        <w:jc w:val="both"/>
      </w:pPr>
      <w:r w:rsidRPr="006A524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6269C" w:rsidRPr="006A524B" w:rsidRDefault="0046269C" w:rsidP="00EE13F1">
      <w:pPr>
        <w:tabs>
          <w:tab w:val="left" w:pos="284"/>
          <w:tab w:val="left" w:pos="709"/>
        </w:tabs>
        <w:jc w:val="both"/>
        <w:rPr>
          <w:b/>
        </w:rPr>
      </w:pPr>
      <w:r w:rsidRPr="006A524B">
        <w:rPr>
          <w:b/>
        </w:rPr>
        <w:t>Геометрические построения</w:t>
      </w:r>
    </w:p>
    <w:p w:rsidR="0046269C" w:rsidRPr="006A524B" w:rsidRDefault="0046269C" w:rsidP="00EE13F1">
      <w:pPr>
        <w:numPr>
          <w:ilvl w:val="0"/>
          <w:numId w:val="98"/>
        </w:numPr>
        <w:tabs>
          <w:tab w:val="left" w:pos="284"/>
          <w:tab w:val="left" w:pos="709"/>
        </w:tabs>
        <w:ind w:left="0" w:firstLine="0"/>
        <w:jc w:val="both"/>
      </w:pPr>
      <w:r w:rsidRPr="006A524B">
        <w:t>Изображать типовые плоские фигуры и фигуры в пространстве от руки и с помощью инструмент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8"/>
        </w:numPr>
        <w:tabs>
          <w:tab w:val="left" w:pos="284"/>
          <w:tab w:val="left" w:pos="709"/>
        </w:tabs>
        <w:ind w:left="0" w:firstLine="0"/>
        <w:jc w:val="both"/>
      </w:pPr>
      <w:r w:rsidRPr="006A524B">
        <w:t>выполнять простейшие построения на местности, необходимые в реальной жизни.</w:t>
      </w:r>
    </w:p>
    <w:p w:rsidR="0046269C" w:rsidRPr="006A524B" w:rsidRDefault="0046269C" w:rsidP="00EE13F1">
      <w:pPr>
        <w:tabs>
          <w:tab w:val="left" w:pos="284"/>
          <w:tab w:val="left" w:pos="709"/>
        </w:tabs>
        <w:jc w:val="both"/>
        <w:rPr>
          <w:b/>
        </w:rPr>
      </w:pPr>
      <w:r w:rsidRPr="006A524B">
        <w:rPr>
          <w:b/>
        </w:rPr>
        <w:t>Геометрические преобразования</w:t>
      </w:r>
    </w:p>
    <w:p w:rsidR="0046269C" w:rsidRPr="006A524B" w:rsidRDefault="0046269C" w:rsidP="00EE13F1">
      <w:pPr>
        <w:numPr>
          <w:ilvl w:val="0"/>
          <w:numId w:val="97"/>
        </w:numPr>
        <w:tabs>
          <w:tab w:val="left" w:pos="284"/>
          <w:tab w:val="left" w:pos="709"/>
        </w:tabs>
        <w:ind w:left="0" w:firstLine="0"/>
        <w:jc w:val="both"/>
      </w:pPr>
      <w:r w:rsidRPr="006A524B">
        <w:t>Строить фигуру, симметричную данной фигуре относительно оси и точки.</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7"/>
        </w:numPr>
        <w:tabs>
          <w:tab w:val="left" w:pos="284"/>
          <w:tab w:val="left" w:pos="709"/>
        </w:tabs>
        <w:ind w:left="0" w:firstLine="0"/>
        <w:jc w:val="both"/>
      </w:pPr>
      <w:r w:rsidRPr="006A524B">
        <w:t>распознавать движение объектов в окружающем мире;</w:t>
      </w:r>
    </w:p>
    <w:p w:rsidR="0046269C" w:rsidRPr="006A524B" w:rsidRDefault="0046269C" w:rsidP="00EE13F1">
      <w:pPr>
        <w:numPr>
          <w:ilvl w:val="0"/>
          <w:numId w:val="97"/>
        </w:numPr>
        <w:tabs>
          <w:tab w:val="left" w:pos="284"/>
          <w:tab w:val="left" w:pos="709"/>
        </w:tabs>
        <w:ind w:left="0" w:firstLine="0"/>
        <w:jc w:val="both"/>
      </w:pPr>
      <w:r w:rsidRPr="006A524B">
        <w:t>распознавать симметричные фигуры в окружающем мире.</w:t>
      </w:r>
    </w:p>
    <w:p w:rsidR="0046269C" w:rsidRPr="006A524B" w:rsidRDefault="0046269C" w:rsidP="00EE13F1">
      <w:pPr>
        <w:tabs>
          <w:tab w:val="left" w:pos="284"/>
          <w:tab w:val="left" w:pos="709"/>
        </w:tabs>
        <w:jc w:val="both"/>
        <w:rPr>
          <w:b/>
        </w:rPr>
      </w:pPr>
      <w:r w:rsidRPr="006A524B">
        <w:rPr>
          <w:b/>
        </w:rPr>
        <w:t>Векторы и координаты на плоскости</w:t>
      </w:r>
    </w:p>
    <w:p w:rsidR="0046269C" w:rsidRPr="006A524B" w:rsidRDefault="0046269C" w:rsidP="00EE13F1">
      <w:pPr>
        <w:numPr>
          <w:ilvl w:val="0"/>
          <w:numId w:val="96"/>
        </w:numPr>
        <w:tabs>
          <w:tab w:val="left" w:pos="284"/>
          <w:tab w:val="left" w:pos="709"/>
        </w:tabs>
        <w:ind w:left="0" w:firstLine="0"/>
        <w:jc w:val="both"/>
      </w:pPr>
      <w:r w:rsidRPr="006A524B">
        <w:t>Оперировать на базовом уровне понятиями вектор, сумма векторов</w:t>
      </w:r>
      <w:r w:rsidRPr="006A524B">
        <w:rPr>
          <w:i/>
        </w:rPr>
        <w:t xml:space="preserve">, </w:t>
      </w:r>
      <w:r w:rsidRPr="006A524B">
        <w:t>произведение вектора на число,</w:t>
      </w:r>
      <w:r w:rsidR="00204002">
        <w:t xml:space="preserve"> </w:t>
      </w:r>
      <w:r w:rsidRPr="006A524B">
        <w:t>координаты на плоскости;</w:t>
      </w:r>
    </w:p>
    <w:p w:rsidR="0046269C" w:rsidRPr="006A524B" w:rsidRDefault="0046269C" w:rsidP="00EE13F1">
      <w:pPr>
        <w:numPr>
          <w:ilvl w:val="0"/>
          <w:numId w:val="96"/>
        </w:numPr>
        <w:tabs>
          <w:tab w:val="left" w:pos="284"/>
          <w:tab w:val="left" w:pos="709"/>
        </w:tabs>
        <w:ind w:left="0" w:firstLine="0"/>
        <w:jc w:val="both"/>
      </w:pPr>
      <w:r w:rsidRPr="006A524B">
        <w:t>определять приближённо координаты точки по её изображению на координатной плоскости.</w:t>
      </w:r>
    </w:p>
    <w:p w:rsidR="0046269C" w:rsidRPr="006A524B" w:rsidRDefault="0046269C" w:rsidP="00EE13F1">
      <w:pPr>
        <w:tabs>
          <w:tab w:val="left" w:pos="284"/>
          <w:tab w:val="left" w:pos="709"/>
        </w:tabs>
        <w:jc w:val="both"/>
        <w:rPr>
          <w:b/>
        </w:rPr>
      </w:pPr>
      <w:r w:rsidRPr="006A524B">
        <w:rPr>
          <w:b/>
        </w:rPr>
        <w:lastRenderedPageBreak/>
        <w:t xml:space="preserve">В повседневной жизни и при изучении других предметов: </w:t>
      </w:r>
    </w:p>
    <w:p w:rsidR="0046269C" w:rsidRPr="006A524B" w:rsidRDefault="0046269C" w:rsidP="00EE13F1">
      <w:pPr>
        <w:numPr>
          <w:ilvl w:val="0"/>
          <w:numId w:val="96"/>
        </w:numPr>
        <w:tabs>
          <w:tab w:val="left" w:pos="284"/>
          <w:tab w:val="left" w:pos="709"/>
        </w:tabs>
        <w:ind w:left="0" w:firstLine="0"/>
        <w:jc w:val="both"/>
      </w:pPr>
      <w:r w:rsidRPr="006A524B">
        <w:t>использовать векторы для решения простейших задач на определение скорости относительного движения.</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03"/>
        </w:numPr>
        <w:tabs>
          <w:tab w:val="left" w:pos="284"/>
          <w:tab w:val="left" w:pos="709"/>
        </w:tabs>
        <w:ind w:left="0" w:firstLine="0"/>
        <w:jc w:val="both"/>
      </w:pPr>
      <w:r w:rsidRPr="006A524B">
        <w:t>Описывать отдельные выдающиеся результаты, полученные в ходе развития математики как науки;</w:t>
      </w:r>
    </w:p>
    <w:p w:rsidR="0046269C" w:rsidRPr="006A524B" w:rsidRDefault="0046269C" w:rsidP="00EE13F1">
      <w:pPr>
        <w:numPr>
          <w:ilvl w:val="0"/>
          <w:numId w:val="103"/>
        </w:numPr>
        <w:tabs>
          <w:tab w:val="left" w:pos="284"/>
          <w:tab w:val="left" w:pos="709"/>
        </w:tabs>
        <w:ind w:left="0" w:firstLine="0"/>
        <w:jc w:val="both"/>
      </w:pPr>
      <w:r w:rsidRPr="006A524B">
        <w:t>знать примеры математических открытий и их авторов, в связи с отечественной и всемирной историей;</w:t>
      </w:r>
    </w:p>
    <w:p w:rsidR="0046269C" w:rsidRPr="006A524B" w:rsidRDefault="0046269C" w:rsidP="00EE13F1">
      <w:pPr>
        <w:numPr>
          <w:ilvl w:val="0"/>
          <w:numId w:val="103"/>
        </w:numPr>
        <w:tabs>
          <w:tab w:val="left" w:pos="284"/>
          <w:tab w:val="left" w:pos="709"/>
        </w:tabs>
        <w:ind w:left="0" w:firstLine="0"/>
        <w:jc w:val="both"/>
      </w:pPr>
      <w:r w:rsidRPr="006A524B">
        <w:t>понимать роль математики в развитии России.</w:t>
      </w:r>
    </w:p>
    <w:p w:rsidR="0046269C" w:rsidRPr="006A524B" w:rsidRDefault="0046269C" w:rsidP="00EE13F1">
      <w:pPr>
        <w:tabs>
          <w:tab w:val="left" w:pos="284"/>
          <w:tab w:val="left" w:pos="709"/>
        </w:tabs>
        <w:jc w:val="both"/>
        <w:rPr>
          <w:b/>
          <w:bCs/>
        </w:rPr>
      </w:pPr>
      <w:r w:rsidRPr="006A524B">
        <w:rPr>
          <w:b/>
          <w:bCs/>
        </w:rPr>
        <w:t xml:space="preserve">Методы математики </w:t>
      </w:r>
    </w:p>
    <w:p w:rsidR="0046269C" w:rsidRPr="006A524B" w:rsidRDefault="0046269C" w:rsidP="00EE13F1">
      <w:pPr>
        <w:numPr>
          <w:ilvl w:val="0"/>
          <w:numId w:val="103"/>
        </w:numPr>
        <w:tabs>
          <w:tab w:val="left" w:pos="284"/>
          <w:tab w:val="left" w:pos="709"/>
        </w:tabs>
        <w:ind w:left="0" w:firstLine="0"/>
        <w:jc w:val="both"/>
      </w:pPr>
      <w:r w:rsidRPr="006A524B">
        <w:t xml:space="preserve">Выбирать подходящий изученный метод </w:t>
      </w:r>
      <w:r w:rsidR="00002AD4" w:rsidRPr="006A524B">
        <w:t>для решения</w:t>
      </w:r>
      <w:r w:rsidRPr="006A524B">
        <w:t xml:space="preserve"> изученных типов математических задач;</w:t>
      </w:r>
    </w:p>
    <w:p w:rsidR="0046269C" w:rsidRPr="006A524B" w:rsidRDefault="0046269C" w:rsidP="00EE13F1">
      <w:pPr>
        <w:numPr>
          <w:ilvl w:val="0"/>
          <w:numId w:val="103"/>
        </w:numPr>
        <w:tabs>
          <w:tab w:val="left" w:pos="284"/>
          <w:tab w:val="left" w:pos="709"/>
        </w:tabs>
        <w:ind w:left="0" w:firstLine="0"/>
        <w:jc w:val="both"/>
      </w:pPr>
      <w:r w:rsidRPr="006A524B">
        <w:t>Приводить примеры математических закономерностей в окружающей действительности и произведениях искусства.</w:t>
      </w:r>
    </w:p>
    <w:p w:rsidR="0046269C" w:rsidRPr="006A524B" w:rsidRDefault="0046269C" w:rsidP="00EE13F1">
      <w:pPr>
        <w:tabs>
          <w:tab w:val="left" w:pos="284"/>
          <w:tab w:val="left" w:pos="709"/>
        </w:tabs>
        <w:jc w:val="both"/>
        <w:rPr>
          <w:b/>
          <w:bCs/>
        </w:rPr>
      </w:pPr>
      <w:bookmarkStart w:id="55" w:name="_Toc284662722"/>
      <w:bookmarkStart w:id="56" w:name="_Toc284663348"/>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46269C" w:rsidRPr="006A524B" w:rsidRDefault="0046269C" w:rsidP="00EE13F1">
      <w:pPr>
        <w:tabs>
          <w:tab w:val="left" w:pos="284"/>
          <w:tab w:val="left" w:pos="709"/>
        </w:tabs>
        <w:jc w:val="both"/>
      </w:pPr>
      <w:r w:rsidRPr="006A524B">
        <w:rPr>
          <w:b/>
        </w:rPr>
        <w:t>Элементы теории множеств и математической логики</w:t>
      </w:r>
    </w:p>
    <w:p w:rsidR="0046269C" w:rsidRPr="006A524B" w:rsidRDefault="0046269C" w:rsidP="00EE13F1">
      <w:pPr>
        <w:numPr>
          <w:ilvl w:val="0"/>
          <w:numId w:val="95"/>
        </w:numPr>
        <w:tabs>
          <w:tab w:val="left" w:pos="284"/>
          <w:tab w:val="left" w:pos="709"/>
        </w:tabs>
        <w:ind w:left="0" w:firstLine="0"/>
        <w:jc w:val="both"/>
        <w:rPr>
          <w:i/>
        </w:rPr>
      </w:pPr>
      <w:r w:rsidRPr="006A524B">
        <w:rPr>
          <w:i/>
        </w:rPr>
        <w:t>Оперировать</w:t>
      </w:r>
      <w:r w:rsidRPr="006A524B">
        <w:rPr>
          <w:i/>
          <w:vertAlign w:val="superscript"/>
        </w:rPr>
        <w:footnoteReference w:id="4"/>
      </w:r>
      <w:r w:rsidRPr="006A5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6269C" w:rsidRPr="006A524B" w:rsidRDefault="0046269C" w:rsidP="00EE13F1">
      <w:pPr>
        <w:numPr>
          <w:ilvl w:val="0"/>
          <w:numId w:val="95"/>
        </w:numPr>
        <w:tabs>
          <w:tab w:val="left" w:pos="284"/>
          <w:tab w:val="left" w:pos="709"/>
        </w:tabs>
        <w:ind w:left="0" w:firstLine="0"/>
        <w:jc w:val="both"/>
        <w:rPr>
          <w:i/>
        </w:rPr>
      </w:pPr>
      <w:r w:rsidRPr="006A524B">
        <w:rPr>
          <w:i/>
        </w:rPr>
        <w:t>изображать множества и отношение множеств с помощью кругов Эйлера;</w:t>
      </w:r>
    </w:p>
    <w:p w:rsidR="0046269C" w:rsidRPr="006A524B" w:rsidRDefault="0046269C" w:rsidP="00EE13F1">
      <w:pPr>
        <w:numPr>
          <w:ilvl w:val="0"/>
          <w:numId w:val="95"/>
        </w:numPr>
        <w:tabs>
          <w:tab w:val="left" w:pos="284"/>
          <w:tab w:val="left" w:pos="709"/>
        </w:tabs>
        <w:ind w:left="0" w:firstLine="0"/>
        <w:jc w:val="both"/>
        <w:rPr>
          <w:i/>
        </w:rPr>
      </w:pPr>
      <w:r w:rsidRPr="006A524B">
        <w:rPr>
          <w:i/>
        </w:rPr>
        <w:t xml:space="preserve">определять принадлежность элемента множеству, объединению и пересечению множеств; </w:t>
      </w:r>
    </w:p>
    <w:p w:rsidR="0046269C" w:rsidRPr="006A524B" w:rsidRDefault="0046269C" w:rsidP="00EE13F1">
      <w:pPr>
        <w:numPr>
          <w:ilvl w:val="0"/>
          <w:numId w:val="95"/>
        </w:numPr>
        <w:tabs>
          <w:tab w:val="left" w:pos="284"/>
          <w:tab w:val="left" w:pos="709"/>
        </w:tabs>
        <w:ind w:left="0" w:firstLine="0"/>
        <w:jc w:val="both"/>
        <w:rPr>
          <w:i/>
        </w:rPr>
      </w:pPr>
      <w:r w:rsidRPr="006A524B">
        <w:rPr>
          <w:i/>
        </w:rPr>
        <w:t>задавать множество с помощью перечисления элементов, словесного описания;</w:t>
      </w:r>
    </w:p>
    <w:p w:rsidR="0046269C" w:rsidRPr="006A524B" w:rsidRDefault="0046269C" w:rsidP="00EE13F1">
      <w:pPr>
        <w:numPr>
          <w:ilvl w:val="0"/>
          <w:numId w:val="95"/>
        </w:numPr>
        <w:tabs>
          <w:tab w:val="left" w:pos="284"/>
          <w:tab w:val="left" w:pos="709"/>
        </w:tabs>
        <w:ind w:left="0" w:firstLine="0"/>
        <w:jc w:val="both"/>
        <w:rPr>
          <w:i/>
        </w:rPr>
      </w:pPr>
      <w:r w:rsidRPr="006A5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6269C" w:rsidRPr="006A524B" w:rsidRDefault="0046269C" w:rsidP="00EE13F1">
      <w:pPr>
        <w:numPr>
          <w:ilvl w:val="0"/>
          <w:numId w:val="95"/>
        </w:numPr>
        <w:tabs>
          <w:tab w:val="left" w:pos="284"/>
          <w:tab w:val="left" w:pos="709"/>
        </w:tabs>
        <w:ind w:left="0" w:firstLine="0"/>
        <w:jc w:val="both"/>
        <w:rPr>
          <w:i/>
        </w:rPr>
      </w:pPr>
      <w:r w:rsidRPr="006A524B">
        <w:rPr>
          <w:i/>
        </w:rPr>
        <w:t>строить высказывания, отрицания высказыва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строить цепочки умозаключений на основе использования правил логики;</w:t>
      </w:r>
    </w:p>
    <w:p w:rsidR="0046269C" w:rsidRPr="006A524B" w:rsidRDefault="0046269C" w:rsidP="00EE13F1">
      <w:pPr>
        <w:numPr>
          <w:ilvl w:val="0"/>
          <w:numId w:val="91"/>
        </w:numPr>
        <w:tabs>
          <w:tab w:val="left" w:pos="284"/>
          <w:tab w:val="left" w:pos="709"/>
        </w:tabs>
        <w:ind w:left="0" w:firstLine="0"/>
        <w:jc w:val="both"/>
        <w:rPr>
          <w:i/>
        </w:rPr>
      </w:pPr>
      <w:r w:rsidRPr="006A524B">
        <w:rPr>
          <w:i/>
        </w:rPr>
        <w:t>использовать множества, операции с множествами, их графическое представление для описания реальных процессов и явлений.</w:t>
      </w:r>
    </w:p>
    <w:p w:rsidR="0046269C" w:rsidRPr="006A524B" w:rsidRDefault="0046269C" w:rsidP="00EE13F1">
      <w:pPr>
        <w:tabs>
          <w:tab w:val="left" w:pos="284"/>
          <w:tab w:val="left" w:pos="709"/>
        </w:tabs>
        <w:jc w:val="both"/>
        <w:rPr>
          <w:b/>
        </w:rPr>
      </w:pPr>
      <w:r w:rsidRPr="006A524B">
        <w:rPr>
          <w:b/>
        </w:rPr>
        <w:t>Числа</w:t>
      </w:r>
    </w:p>
    <w:p w:rsidR="0046269C" w:rsidRPr="006A524B" w:rsidRDefault="0046269C" w:rsidP="00EE13F1">
      <w:pPr>
        <w:numPr>
          <w:ilvl w:val="0"/>
          <w:numId w:val="92"/>
        </w:numPr>
        <w:tabs>
          <w:tab w:val="left" w:pos="284"/>
          <w:tab w:val="left" w:pos="709"/>
        </w:tabs>
        <w:ind w:left="0" w:firstLine="0"/>
        <w:jc w:val="both"/>
        <w:rPr>
          <w:i/>
        </w:rPr>
      </w:pPr>
      <w:r w:rsidRPr="006A5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6269C" w:rsidRPr="006A524B" w:rsidRDefault="0046269C" w:rsidP="00EE13F1">
      <w:pPr>
        <w:numPr>
          <w:ilvl w:val="0"/>
          <w:numId w:val="92"/>
        </w:numPr>
        <w:tabs>
          <w:tab w:val="left" w:pos="284"/>
          <w:tab w:val="left" w:pos="709"/>
        </w:tabs>
        <w:ind w:left="0" w:firstLine="0"/>
        <w:jc w:val="both"/>
        <w:rPr>
          <w:i/>
        </w:rPr>
      </w:pPr>
      <w:r w:rsidRPr="006A524B">
        <w:rPr>
          <w:i/>
        </w:rPr>
        <w:t>понимать и объяснять смысл позиционной записи натурального числа;</w:t>
      </w:r>
    </w:p>
    <w:p w:rsidR="0046269C" w:rsidRPr="006A524B" w:rsidRDefault="0046269C" w:rsidP="00EE13F1">
      <w:pPr>
        <w:numPr>
          <w:ilvl w:val="0"/>
          <w:numId w:val="92"/>
        </w:numPr>
        <w:tabs>
          <w:tab w:val="left" w:pos="284"/>
          <w:tab w:val="left" w:pos="709"/>
        </w:tabs>
        <w:ind w:left="0" w:firstLine="0"/>
        <w:jc w:val="both"/>
        <w:rPr>
          <w:i/>
        </w:rPr>
      </w:pPr>
      <w:r w:rsidRPr="006A524B">
        <w:rPr>
          <w:i/>
        </w:rPr>
        <w:t>выполнять вычисления, в том числе с использованием приёмов рациональных вычислений;</w:t>
      </w:r>
    </w:p>
    <w:p w:rsidR="0046269C" w:rsidRPr="006A524B" w:rsidRDefault="0046269C" w:rsidP="00EE13F1">
      <w:pPr>
        <w:numPr>
          <w:ilvl w:val="0"/>
          <w:numId w:val="92"/>
        </w:numPr>
        <w:tabs>
          <w:tab w:val="left" w:pos="284"/>
          <w:tab w:val="left" w:pos="709"/>
        </w:tabs>
        <w:ind w:left="0" w:firstLine="0"/>
        <w:jc w:val="both"/>
        <w:rPr>
          <w:i/>
        </w:rPr>
      </w:pPr>
      <w:r w:rsidRPr="006A524B">
        <w:rPr>
          <w:i/>
        </w:rPr>
        <w:t>выполнять округление рациональных чисел с заданной точностью;</w:t>
      </w:r>
    </w:p>
    <w:p w:rsidR="0046269C" w:rsidRPr="006A524B" w:rsidRDefault="0046269C" w:rsidP="00EE13F1">
      <w:pPr>
        <w:numPr>
          <w:ilvl w:val="0"/>
          <w:numId w:val="92"/>
        </w:numPr>
        <w:tabs>
          <w:tab w:val="left" w:pos="284"/>
          <w:tab w:val="left" w:pos="709"/>
        </w:tabs>
        <w:ind w:left="0" w:firstLine="0"/>
        <w:jc w:val="both"/>
        <w:rPr>
          <w:i/>
        </w:rPr>
      </w:pPr>
      <w:r w:rsidRPr="006A524B">
        <w:rPr>
          <w:i/>
        </w:rPr>
        <w:t>сравнивать рациональные и иррациональные числа;</w:t>
      </w:r>
    </w:p>
    <w:p w:rsidR="0046269C" w:rsidRPr="006A524B" w:rsidRDefault="0046269C" w:rsidP="00EE13F1">
      <w:pPr>
        <w:numPr>
          <w:ilvl w:val="0"/>
          <w:numId w:val="92"/>
        </w:numPr>
        <w:tabs>
          <w:tab w:val="left" w:pos="284"/>
          <w:tab w:val="left" w:pos="709"/>
        </w:tabs>
        <w:ind w:left="0" w:firstLine="0"/>
        <w:jc w:val="both"/>
        <w:rPr>
          <w:i/>
        </w:rPr>
      </w:pPr>
      <w:r w:rsidRPr="006A524B">
        <w:rPr>
          <w:i/>
        </w:rPr>
        <w:t>представлять рациональное число в виде десятичной дроби</w:t>
      </w:r>
    </w:p>
    <w:p w:rsidR="0046269C" w:rsidRPr="006A524B" w:rsidRDefault="0046269C" w:rsidP="00EE13F1">
      <w:pPr>
        <w:numPr>
          <w:ilvl w:val="0"/>
          <w:numId w:val="92"/>
        </w:numPr>
        <w:tabs>
          <w:tab w:val="left" w:pos="284"/>
          <w:tab w:val="left" w:pos="709"/>
        </w:tabs>
        <w:ind w:left="0" w:firstLine="0"/>
        <w:jc w:val="both"/>
        <w:rPr>
          <w:i/>
        </w:rPr>
      </w:pPr>
      <w:r w:rsidRPr="006A524B">
        <w:rPr>
          <w:i/>
        </w:rPr>
        <w:t>упорядочивать числа, записанные в виде обыкновенной и десятичной дроби;</w:t>
      </w:r>
    </w:p>
    <w:p w:rsidR="0046269C" w:rsidRPr="006A524B" w:rsidRDefault="0046269C" w:rsidP="00EE13F1">
      <w:pPr>
        <w:numPr>
          <w:ilvl w:val="0"/>
          <w:numId w:val="92"/>
        </w:numPr>
        <w:tabs>
          <w:tab w:val="left" w:pos="284"/>
          <w:tab w:val="left" w:pos="709"/>
        </w:tabs>
        <w:ind w:left="0" w:firstLine="0"/>
        <w:jc w:val="both"/>
        <w:rPr>
          <w:i/>
        </w:rPr>
      </w:pPr>
      <w:r w:rsidRPr="006A524B">
        <w:rPr>
          <w:i/>
        </w:rPr>
        <w:t>находить НОД и НОК чисел и использовать их при решении задач.</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lastRenderedPageBreak/>
        <w:t>применять правила приближенных вычислений при решении практических задач и решении задач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сравнение результатов вычислений при решении практических задач, в том числе приближенных вычислений;</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и оценивать числовые выражения при решении практических задач и задач из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записывать и округлять числовые значения реальных величин с использованием разных систем измерения.</w:t>
      </w:r>
    </w:p>
    <w:p w:rsidR="0046269C" w:rsidRPr="006A524B" w:rsidRDefault="0046269C" w:rsidP="00EE13F1">
      <w:pPr>
        <w:tabs>
          <w:tab w:val="left" w:pos="284"/>
          <w:tab w:val="left" w:pos="709"/>
        </w:tabs>
        <w:jc w:val="both"/>
        <w:rPr>
          <w:b/>
        </w:rPr>
      </w:pPr>
      <w:r w:rsidRPr="006A524B">
        <w:rPr>
          <w:b/>
        </w:rPr>
        <w:t>Тождественные преобразования</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степени с натуральным показателем, степени с целым отрицательным показателем;</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6269C" w:rsidRPr="006A524B" w:rsidRDefault="0046269C" w:rsidP="00EE13F1">
      <w:pPr>
        <w:numPr>
          <w:ilvl w:val="0"/>
          <w:numId w:val="91"/>
        </w:numPr>
        <w:tabs>
          <w:tab w:val="left" w:pos="284"/>
          <w:tab w:val="left" w:pos="709"/>
        </w:tabs>
        <w:ind w:left="0" w:firstLine="0"/>
        <w:jc w:val="both"/>
        <w:rPr>
          <w:i/>
        </w:rPr>
      </w:pPr>
      <w:r w:rsidRPr="006A524B">
        <w:rPr>
          <w:i/>
        </w:rPr>
        <w:t>выделять квадрат суммы и разности одночленов;</w:t>
      </w:r>
    </w:p>
    <w:p w:rsidR="0046269C" w:rsidRPr="006A524B" w:rsidRDefault="0046269C" w:rsidP="00EE13F1">
      <w:pPr>
        <w:numPr>
          <w:ilvl w:val="0"/>
          <w:numId w:val="91"/>
        </w:numPr>
        <w:tabs>
          <w:tab w:val="left" w:pos="284"/>
          <w:tab w:val="left" w:pos="709"/>
        </w:tabs>
        <w:ind w:left="0" w:firstLine="0"/>
        <w:jc w:val="both"/>
        <w:rPr>
          <w:i/>
        </w:rPr>
      </w:pPr>
      <w:r w:rsidRPr="006A524B">
        <w:rPr>
          <w:i/>
        </w:rPr>
        <w:t>раскладывать на множители квадратный   трёхчлен;</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выражений, содержащих квадратные корни;</w:t>
      </w:r>
    </w:p>
    <w:p w:rsidR="0046269C" w:rsidRPr="006A524B" w:rsidRDefault="0046269C" w:rsidP="00EE13F1">
      <w:pPr>
        <w:numPr>
          <w:ilvl w:val="0"/>
          <w:numId w:val="91"/>
        </w:numPr>
        <w:tabs>
          <w:tab w:val="left" w:pos="284"/>
          <w:tab w:val="left" w:pos="709"/>
        </w:tabs>
        <w:ind w:left="0" w:firstLine="0"/>
        <w:jc w:val="both"/>
        <w:rPr>
          <w:i/>
        </w:rPr>
      </w:pPr>
      <w:r w:rsidRPr="006A524B">
        <w:rPr>
          <w:i/>
        </w:rPr>
        <w:t>выделять квадрат суммы или разности двучлена в выражениях, содержащих квадратные корни;</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выражений, содержащих модуль.</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5"/>
        </w:numPr>
        <w:tabs>
          <w:tab w:val="left" w:pos="284"/>
          <w:tab w:val="left" w:pos="709"/>
        </w:tabs>
        <w:ind w:left="0" w:firstLine="0"/>
        <w:jc w:val="both"/>
        <w:rPr>
          <w:i/>
        </w:rPr>
      </w:pPr>
      <w:r w:rsidRPr="006A524B">
        <w:rPr>
          <w:i/>
        </w:rPr>
        <w:t>выполнять преобразования и действия с числами, записанными в стандартном виде;</w:t>
      </w:r>
    </w:p>
    <w:p w:rsidR="0046269C" w:rsidRPr="006A524B" w:rsidRDefault="0046269C" w:rsidP="00EE13F1">
      <w:pPr>
        <w:numPr>
          <w:ilvl w:val="0"/>
          <w:numId w:val="105"/>
        </w:numPr>
        <w:tabs>
          <w:tab w:val="left" w:pos="284"/>
          <w:tab w:val="left" w:pos="709"/>
        </w:tabs>
        <w:ind w:left="0" w:firstLine="0"/>
        <w:jc w:val="both"/>
        <w:rPr>
          <w:i/>
        </w:rPr>
      </w:pPr>
      <w:r w:rsidRPr="006A524B">
        <w:rPr>
          <w:i/>
        </w:rPr>
        <w:t>выполнять преобразования алгебраических выражений при решении задач других учебных предметов.</w:t>
      </w:r>
    </w:p>
    <w:p w:rsidR="0046269C" w:rsidRPr="006A524B" w:rsidRDefault="0046269C" w:rsidP="00EE13F1">
      <w:pPr>
        <w:tabs>
          <w:tab w:val="left" w:pos="284"/>
          <w:tab w:val="left" w:pos="709"/>
        </w:tabs>
        <w:jc w:val="both"/>
        <w:rPr>
          <w:b/>
        </w:rPr>
      </w:pPr>
      <w:r w:rsidRPr="006A524B">
        <w:rPr>
          <w:b/>
        </w:rPr>
        <w:t>Уравнения и неравенства</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линейные уравнения и уравнения, сводимые к линейным с помощью тождественных преобразований;</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квадратные уравнения и уравнения, сводимые к квадратным с помощью тождественных преобразований;</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дробно-линейные уравнения;</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решать простейшие иррациональные уравнения вида </w:t>
      </w:r>
      <w:r w:rsidRPr="006A524B">
        <w:rPr>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8" o:title=""/>
          </v:shape>
          <o:OLEObject Type="Embed" ProgID="Equation.DSMT4" ShapeID="_x0000_i1025" DrawAspect="Content" ObjectID="_1695455925" r:id="rId9"/>
        </w:object>
      </w:r>
      <w:r w:rsidRPr="006A524B">
        <w:rPr>
          <w:i/>
        </w:rPr>
        <w:t xml:space="preserve">, </w:t>
      </w:r>
      <w:r w:rsidRPr="006A524B">
        <w:rPr>
          <w:i/>
        </w:rPr>
        <w:object w:dxaOrig="1680" w:dyaOrig="460">
          <v:shape id="_x0000_i1026" type="#_x0000_t75" style="width:82.2pt;height:21.6pt" o:ole="">
            <v:imagedata r:id="rId10" o:title=""/>
          </v:shape>
          <o:OLEObject Type="Embed" ProgID="Equation.DSMT4" ShapeID="_x0000_i1026" DrawAspect="Content" ObjectID="_1695455926" r:id="rId11"/>
        </w:object>
      </w:r>
      <w:r w:rsidRPr="006A524B">
        <w:rPr>
          <w:i/>
        </w:rPr>
        <w:t>;</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уравнения вида</w:t>
      </w:r>
      <w:r w:rsidRPr="006A524B">
        <w:rPr>
          <w:i/>
        </w:rPr>
        <w:object w:dxaOrig="700" w:dyaOrig="360">
          <v:shape id="_x0000_i1027" type="#_x0000_t75" style="width:36pt;height:18.6pt" o:ole="">
            <v:imagedata r:id="rId12" o:title=""/>
          </v:shape>
          <o:OLEObject Type="Embed" ProgID="Equation.DSMT4" ShapeID="_x0000_i1027" DrawAspect="Content" ObjectID="_1695455927" r:id="rId13"/>
        </w:object>
      </w:r>
      <w:r w:rsidRPr="006A524B">
        <w:rPr>
          <w:i/>
        </w:rPr>
        <w:t>;</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уравнения способом разложения на множители и замены переменной;</w:t>
      </w:r>
    </w:p>
    <w:p w:rsidR="0046269C" w:rsidRPr="006A524B" w:rsidRDefault="0046269C" w:rsidP="00EE13F1">
      <w:pPr>
        <w:numPr>
          <w:ilvl w:val="0"/>
          <w:numId w:val="91"/>
        </w:numPr>
        <w:tabs>
          <w:tab w:val="left" w:pos="284"/>
          <w:tab w:val="left" w:pos="709"/>
        </w:tabs>
        <w:ind w:left="0" w:firstLine="0"/>
        <w:jc w:val="both"/>
        <w:rPr>
          <w:i/>
        </w:rPr>
      </w:pPr>
      <w:r w:rsidRPr="006A524B">
        <w:rPr>
          <w:i/>
        </w:rPr>
        <w:t>использовать метод интервалов для решения целых и дробно-рациональных неравенств;</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линейные уравнения и неравенства с параметрами;</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несложные квадратные уравнения с параметром;</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несложные системы линейных уравнений с параметрами;</w:t>
      </w:r>
    </w:p>
    <w:p w:rsidR="0046269C" w:rsidRPr="006A524B" w:rsidRDefault="0046269C" w:rsidP="00EE13F1">
      <w:pPr>
        <w:numPr>
          <w:ilvl w:val="0"/>
          <w:numId w:val="91"/>
        </w:numPr>
        <w:tabs>
          <w:tab w:val="left" w:pos="284"/>
          <w:tab w:val="left" w:pos="709"/>
        </w:tabs>
        <w:ind w:left="0" w:firstLine="0"/>
        <w:jc w:val="both"/>
        <w:rPr>
          <w:i/>
        </w:rPr>
      </w:pPr>
      <w:r w:rsidRPr="006A524B">
        <w:rPr>
          <w:i/>
        </w:rPr>
        <w:lastRenderedPageBreak/>
        <w:t>решать несложные уравнения в целых числа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6269C" w:rsidRPr="006A524B" w:rsidRDefault="0046269C" w:rsidP="00EE13F1">
      <w:pPr>
        <w:numPr>
          <w:ilvl w:val="0"/>
          <w:numId w:val="91"/>
        </w:numPr>
        <w:tabs>
          <w:tab w:val="left" w:pos="284"/>
          <w:tab w:val="left" w:pos="709"/>
        </w:tabs>
        <w:ind w:left="0" w:firstLine="0"/>
        <w:jc w:val="both"/>
        <w:rPr>
          <w:i/>
        </w:rPr>
      </w:pPr>
      <w:r w:rsidRPr="006A524B">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6269C" w:rsidRPr="006A524B" w:rsidRDefault="0046269C" w:rsidP="00EE13F1">
      <w:pPr>
        <w:tabs>
          <w:tab w:val="left" w:pos="284"/>
          <w:tab w:val="left" w:pos="709"/>
        </w:tabs>
        <w:jc w:val="both"/>
        <w:rPr>
          <w:b/>
        </w:rPr>
      </w:pPr>
      <w:r w:rsidRPr="006A524B">
        <w:rPr>
          <w:b/>
        </w:rPr>
        <w:t>Функции</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строить графики линейной, квадратичной функций, обратной пропорциональности, функции вида: </w:t>
      </w:r>
      <w:r w:rsidRPr="006A524B">
        <w:rPr>
          <w:i/>
        </w:rPr>
        <w:object w:dxaOrig="1300" w:dyaOrig="620">
          <v:shape id="_x0000_i1028" type="#_x0000_t75" style="width:63pt;height:31.2pt" o:ole="">
            <v:imagedata r:id="rId14" o:title=""/>
          </v:shape>
          <o:OLEObject Type="Embed" ProgID="Equation.DSMT4" ShapeID="_x0000_i1028" DrawAspect="Content" ObjectID="_1695455928" r:id="rId15"/>
        </w:object>
      </w:r>
      <w:r w:rsidRPr="006A524B">
        <w:rPr>
          <w:i/>
        </w:rPr>
        <w:t xml:space="preserve">, </w:t>
      </w:r>
      <w:r w:rsidRPr="006A524B">
        <w:rPr>
          <w:i/>
        </w:rPr>
        <w:object w:dxaOrig="760" w:dyaOrig="380">
          <v:shape id="_x0000_i1029" type="#_x0000_t75" style="width:37.8pt;height:17.4pt" o:ole="">
            <v:imagedata r:id="rId16" o:title=""/>
          </v:shape>
          <o:OLEObject Type="Embed" ProgID="Equation.DSMT4" ShapeID="_x0000_i1029" DrawAspect="Content" ObjectID="_1695455929" r:id="rId17"/>
        </w:object>
      </w:r>
      <w:r w:rsidRPr="006A524B">
        <w:rPr>
          <w:i/>
        </w:rPr>
        <w:fldChar w:fldCharType="begin"/>
      </w:r>
      <w:r w:rsidRPr="006A524B">
        <w:rPr>
          <w:i/>
        </w:rPr>
        <w:instrText xml:space="preserve"> QUOTE  </w:instrText>
      </w:r>
      <w:r w:rsidRPr="006A524B">
        <w:fldChar w:fldCharType="end"/>
      </w:r>
      <w:r w:rsidRPr="006A524B">
        <w:rPr>
          <w:b/>
          <w:bCs/>
          <w:i/>
        </w:rPr>
        <w:t>,</w:t>
      </w:r>
      <w:r w:rsidRPr="006A524B">
        <w:rPr>
          <w:bCs/>
          <w:i/>
        </w:rPr>
        <w:object w:dxaOrig="760" w:dyaOrig="380">
          <v:shape id="_x0000_i1030" type="#_x0000_t75" style="width:36pt;height:17.4pt" o:ole="">
            <v:imagedata r:id="rId18" o:title=""/>
          </v:shape>
          <o:OLEObject Type="Embed" ProgID="Equation.DSMT4" ShapeID="_x0000_i1030" DrawAspect="Content" ObjectID="_1695455930" r:id="rId19"/>
        </w:object>
      </w:r>
      <w:r w:rsidRPr="006A524B">
        <w:fldChar w:fldCharType="begin"/>
      </w:r>
      <w:r w:rsidRPr="006A524B">
        <w:fldChar w:fldCharType="separate"/>
      </w:r>
      <w:r w:rsidRPr="006A524B">
        <w:rPr>
          <w:bCs/>
          <w:i/>
          <w:noProof/>
        </w:rPr>
        <w:drawing>
          <wp:inline distT="0" distB="0" distL="0" distR="0" wp14:anchorId="7B831A87" wp14:editId="6F9DB6C2">
            <wp:extent cx="478155" cy="245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A524B">
        <w:fldChar w:fldCharType="end"/>
      </w:r>
      <w:r w:rsidRPr="006A524B">
        <w:rPr>
          <w:bCs/>
          <w:i/>
        </w:rPr>
        <w:t xml:space="preserve">, </w:t>
      </w:r>
      <w:r w:rsidRPr="006A524B">
        <w:rPr>
          <w:bCs/>
          <w:i/>
        </w:rPr>
        <w:object w:dxaOrig="660" w:dyaOrig="380">
          <v:shape id="_x0000_i1031" type="#_x0000_t75" style="width:31.8pt;height:17.4pt" o:ole="">
            <v:imagedata r:id="rId21" o:title=""/>
          </v:shape>
          <o:OLEObject Type="Embed" ProgID="Equation.DSMT4" ShapeID="_x0000_i1031" DrawAspect="Content" ObjectID="_1695455931" r:id="rId22"/>
        </w:object>
      </w:r>
      <w:r w:rsidRPr="006A524B">
        <w:rPr>
          <w:bCs/>
          <w:i/>
        </w:rPr>
        <w:t>;</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на примере квадратичной функции, использовать преобразования графика функции </w:t>
      </w:r>
      <w:r w:rsidRPr="006A524B">
        <w:rPr>
          <w:i/>
          <w:lang w:val="en-US"/>
        </w:rPr>
        <w:t>y</w:t>
      </w:r>
      <w:r w:rsidRPr="006A524B">
        <w:rPr>
          <w:i/>
        </w:rPr>
        <w:t>=</w:t>
      </w:r>
      <w:r w:rsidRPr="006A524B">
        <w:rPr>
          <w:i/>
          <w:lang w:val="en-US"/>
        </w:rPr>
        <w:t>f</w:t>
      </w:r>
      <w:r w:rsidRPr="006A524B">
        <w:rPr>
          <w:i/>
        </w:rPr>
        <w:t>(</w:t>
      </w:r>
      <w:r w:rsidRPr="006A524B">
        <w:rPr>
          <w:i/>
          <w:lang w:val="en-US"/>
        </w:rPr>
        <w:t>x</w:t>
      </w:r>
      <w:r w:rsidRPr="006A524B">
        <w:rPr>
          <w:i/>
        </w:rPr>
        <w:t xml:space="preserve">) для построения графиков функций </w:t>
      </w:r>
      <w:r w:rsidRPr="006A524B">
        <w:rPr>
          <w:i/>
        </w:rPr>
        <w:object w:dxaOrig="1780" w:dyaOrig="380">
          <v:shape id="_x0000_i1032" type="#_x0000_t75" style="width:87.6pt;height:17.4pt" o:ole="">
            <v:imagedata r:id="rId23" o:title=""/>
          </v:shape>
          <o:OLEObject Type="Embed" ProgID="Equation.DSMT4" ShapeID="_x0000_i1032" DrawAspect="Content" ObjectID="_1695455932" r:id="rId24"/>
        </w:object>
      </w:r>
      <w:r w:rsidRPr="006A524B">
        <w:rPr>
          <w:i/>
        </w:rPr>
        <w:t xml:space="preserve">; </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6269C" w:rsidRPr="006A524B" w:rsidRDefault="0046269C" w:rsidP="00EE13F1">
      <w:pPr>
        <w:numPr>
          <w:ilvl w:val="0"/>
          <w:numId w:val="91"/>
        </w:numPr>
        <w:tabs>
          <w:tab w:val="left" w:pos="284"/>
          <w:tab w:val="left" w:pos="709"/>
        </w:tabs>
        <w:ind w:left="0" w:firstLine="0"/>
        <w:jc w:val="both"/>
        <w:rPr>
          <w:i/>
        </w:rPr>
      </w:pPr>
      <w:r w:rsidRPr="006A524B">
        <w:rPr>
          <w:i/>
        </w:rPr>
        <w:t>исследовать функцию по её графику;</w:t>
      </w:r>
    </w:p>
    <w:p w:rsidR="0046269C" w:rsidRPr="006A524B" w:rsidRDefault="0046269C" w:rsidP="00EE13F1">
      <w:pPr>
        <w:numPr>
          <w:ilvl w:val="0"/>
          <w:numId w:val="91"/>
        </w:numPr>
        <w:tabs>
          <w:tab w:val="left" w:pos="284"/>
          <w:tab w:val="left" w:pos="709"/>
        </w:tabs>
        <w:ind w:left="0" w:firstLine="0"/>
        <w:jc w:val="both"/>
        <w:rPr>
          <w:i/>
        </w:rPr>
      </w:pPr>
      <w:r w:rsidRPr="006A524B">
        <w:rPr>
          <w:i/>
        </w:rPr>
        <w:t>находить множество значений, нули, промежутки знакопостоянства, монотонности квадратичной функции;</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последовательность, арифметическая прогрессия, геометрическая прогрессия;</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задачи на арифметическую и геометрическую прогрессию.</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иллюстрировать с помощью графика реальную зависимость или процесс по их характеристикам;</w:t>
      </w:r>
    </w:p>
    <w:p w:rsidR="0046269C" w:rsidRPr="006A524B" w:rsidRDefault="0046269C" w:rsidP="00EE13F1">
      <w:pPr>
        <w:numPr>
          <w:ilvl w:val="0"/>
          <w:numId w:val="91"/>
        </w:numPr>
        <w:tabs>
          <w:tab w:val="left" w:pos="284"/>
          <w:tab w:val="left" w:pos="709"/>
        </w:tabs>
        <w:ind w:left="0" w:firstLine="0"/>
        <w:jc w:val="both"/>
        <w:rPr>
          <w:i/>
        </w:rPr>
      </w:pPr>
      <w:r w:rsidRPr="006A524B">
        <w:rPr>
          <w:i/>
        </w:rPr>
        <w:t>использовать свойства и график квадратичной функции при решении задач из других учебных предметов.</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простые и сложные задачи разных типов, а также задачи повышенной трудности;</w:t>
      </w:r>
    </w:p>
    <w:p w:rsidR="0046269C" w:rsidRPr="006A524B" w:rsidRDefault="0046269C" w:rsidP="00EE13F1">
      <w:pPr>
        <w:numPr>
          <w:ilvl w:val="0"/>
          <w:numId w:val="92"/>
        </w:numPr>
        <w:tabs>
          <w:tab w:val="left" w:pos="284"/>
          <w:tab w:val="left" w:pos="709"/>
        </w:tabs>
        <w:ind w:left="0" w:firstLine="0"/>
        <w:jc w:val="both"/>
        <w:rPr>
          <w:i/>
        </w:rPr>
      </w:pPr>
      <w:r w:rsidRPr="006A524B">
        <w:rPr>
          <w:i/>
        </w:rPr>
        <w:t>использовать разные краткие записи как модели текстов сложных задач для построения поисковой схемы и решения задач;</w:t>
      </w:r>
    </w:p>
    <w:p w:rsidR="0046269C" w:rsidRPr="006A524B" w:rsidRDefault="0046269C" w:rsidP="00EE13F1">
      <w:pPr>
        <w:numPr>
          <w:ilvl w:val="0"/>
          <w:numId w:val="91"/>
        </w:numPr>
        <w:tabs>
          <w:tab w:val="left" w:pos="284"/>
          <w:tab w:val="left" w:pos="709"/>
        </w:tabs>
        <w:ind w:left="0" w:firstLine="0"/>
        <w:jc w:val="both"/>
        <w:rPr>
          <w:i/>
        </w:rPr>
      </w:pPr>
      <w:r w:rsidRPr="006A524B">
        <w:rPr>
          <w:i/>
        </w:rPr>
        <w:t>различать модель текста и модель решения задачи, конструировать к одной модели решения несложной задачи разные модели текста задачи;</w:t>
      </w:r>
    </w:p>
    <w:p w:rsidR="0046269C" w:rsidRPr="006A524B" w:rsidRDefault="0046269C" w:rsidP="00EE13F1">
      <w:pPr>
        <w:numPr>
          <w:ilvl w:val="0"/>
          <w:numId w:val="92"/>
        </w:numPr>
        <w:tabs>
          <w:tab w:val="left" w:pos="284"/>
          <w:tab w:val="left" w:pos="709"/>
        </w:tabs>
        <w:ind w:left="0" w:firstLine="0"/>
        <w:jc w:val="both"/>
        <w:rPr>
          <w:i/>
        </w:rPr>
      </w:pPr>
      <w:r w:rsidRPr="006A524B">
        <w:rPr>
          <w:i/>
        </w:rPr>
        <w:t>знать и применять оба способа поиска решения задач (от требования к условию и от условия к требованию);</w:t>
      </w:r>
    </w:p>
    <w:p w:rsidR="0046269C" w:rsidRPr="006A524B" w:rsidRDefault="0046269C" w:rsidP="00EE13F1">
      <w:pPr>
        <w:numPr>
          <w:ilvl w:val="0"/>
          <w:numId w:val="92"/>
        </w:numPr>
        <w:tabs>
          <w:tab w:val="left" w:pos="284"/>
          <w:tab w:val="left" w:pos="709"/>
        </w:tabs>
        <w:ind w:left="0" w:firstLine="0"/>
        <w:jc w:val="both"/>
        <w:rPr>
          <w:i/>
        </w:rPr>
      </w:pPr>
      <w:r w:rsidRPr="006A524B">
        <w:rPr>
          <w:i/>
        </w:rPr>
        <w:t>моделировать рассуждения при поиске решения задач с помощью граф-схемы;</w:t>
      </w:r>
    </w:p>
    <w:p w:rsidR="0046269C" w:rsidRPr="006A524B" w:rsidRDefault="0046269C" w:rsidP="00EE13F1">
      <w:pPr>
        <w:numPr>
          <w:ilvl w:val="0"/>
          <w:numId w:val="92"/>
        </w:numPr>
        <w:tabs>
          <w:tab w:val="left" w:pos="284"/>
          <w:tab w:val="left" w:pos="709"/>
        </w:tabs>
        <w:ind w:left="0" w:firstLine="0"/>
        <w:jc w:val="both"/>
        <w:rPr>
          <w:i/>
        </w:rPr>
      </w:pPr>
      <w:r w:rsidRPr="006A524B">
        <w:rPr>
          <w:i/>
        </w:rPr>
        <w:t>выделять этапы решения задачи и содержание каждого этапа;</w:t>
      </w:r>
    </w:p>
    <w:p w:rsidR="0046269C" w:rsidRPr="006A524B" w:rsidRDefault="0046269C" w:rsidP="00EE13F1">
      <w:pPr>
        <w:numPr>
          <w:ilvl w:val="0"/>
          <w:numId w:val="92"/>
        </w:numPr>
        <w:tabs>
          <w:tab w:val="left" w:pos="284"/>
          <w:tab w:val="left" w:pos="709"/>
        </w:tabs>
        <w:ind w:left="0" w:firstLine="0"/>
        <w:jc w:val="both"/>
        <w:rPr>
          <w:i/>
        </w:rPr>
      </w:pPr>
      <w:r w:rsidRPr="006A5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6269C" w:rsidRPr="006A524B" w:rsidRDefault="0046269C" w:rsidP="00EE13F1">
      <w:pPr>
        <w:numPr>
          <w:ilvl w:val="0"/>
          <w:numId w:val="92"/>
        </w:numPr>
        <w:tabs>
          <w:tab w:val="left" w:pos="284"/>
          <w:tab w:val="left" w:pos="709"/>
        </w:tabs>
        <w:ind w:left="0" w:firstLine="0"/>
        <w:jc w:val="both"/>
        <w:rPr>
          <w:i/>
        </w:rPr>
      </w:pPr>
      <w:r w:rsidRPr="006A524B">
        <w:rPr>
          <w:i/>
        </w:rPr>
        <w:t>анализировать затруднения при решении задач;</w:t>
      </w:r>
    </w:p>
    <w:p w:rsidR="0046269C" w:rsidRPr="006A524B" w:rsidRDefault="0046269C" w:rsidP="00EE13F1">
      <w:pPr>
        <w:numPr>
          <w:ilvl w:val="0"/>
          <w:numId w:val="92"/>
        </w:numPr>
        <w:tabs>
          <w:tab w:val="left" w:pos="284"/>
          <w:tab w:val="left" w:pos="709"/>
        </w:tabs>
        <w:ind w:left="0" w:firstLine="0"/>
        <w:jc w:val="both"/>
        <w:rPr>
          <w:i/>
        </w:rPr>
      </w:pPr>
      <w:r w:rsidRPr="006A524B">
        <w:rPr>
          <w:i/>
        </w:rPr>
        <w:lastRenderedPageBreak/>
        <w:t>выполнять различные преобразования предложенной задачи, конструировать новые задачи из данной, в том числе обратные;</w:t>
      </w:r>
    </w:p>
    <w:p w:rsidR="0046269C" w:rsidRPr="006A524B" w:rsidRDefault="0046269C" w:rsidP="00EE13F1">
      <w:pPr>
        <w:numPr>
          <w:ilvl w:val="0"/>
          <w:numId w:val="92"/>
        </w:numPr>
        <w:tabs>
          <w:tab w:val="left" w:pos="284"/>
          <w:tab w:val="left" w:pos="709"/>
        </w:tabs>
        <w:ind w:left="0" w:firstLine="0"/>
        <w:jc w:val="both"/>
        <w:rPr>
          <w:i/>
        </w:rPr>
      </w:pPr>
      <w:r w:rsidRPr="006A524B">
        <w:rPr>
          <w:i/>
        </w:rPr>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92"/>
        </w:numPr>
        <w:tabs>
          <w:tab w:val="left" w:pos="284"/>
          <w:tab w:val="left" w:pos="709"/>
        </w:tabs>
        <w:ind w:left="0" w:firstLine="0"/>
        <w:jc w:val="both"/>
        <w:rPr>
          <w:i/>
        </w:rPr>
      </w:pPr>
      <w:r w:rsidRPr="006A5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6269C" w:rsidRPr="006A524B" w:rsidRDefault="0046269C" w:rsidP="00EE13F1">
      <w:pPr>
        <w:numPr>
          <w:ilvl w:val="0"/>
          <w:numId w:val="92"/>
        </w:numPr>
        <w:tabs>
          <w:tab w:val="left" w:pos="284"/>
          <w:tab w:val="left" w:pos="709"/>
        </w:tabs>
        <w:ind w:left="0" w:firstLine="0"/>
        <w:jc w:val="both"/>
        <w:rPr>
          <w:i/>
        </w:rPr>
      </w:pPr>
      <w:r w:rsidRPr="006A524B">
        <w:rPr>
          <w:i/>
        </w:rPr>
        <w:t>исследовать всевозможные ситуации при решении задач на движение по реке, рассматривать разные системы отсчёта;</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решать разнообразные задачи «на части», </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6269C" w:rsidRPr="006A524B" w:rsidRDefault="0046269C" w:rsidP="00EE13F1">
      <w:pPr>
        <w:numPr>
          <w:ilvl w:val="0"/>
          <w:numId w:val="92"/>
        </w:numPr>
        <w:tabs>
          <w:tab w:val="left" w:pos="284"/>
          <w:tab w:val="left" w:pos="709"/>
        </w:tabs>
        <w:ind w:left="0" w:firstLine="0"/>
        <w:jc w:val="both"/>
        <w:rPr>
          <w:i/>
        </w:rPr>
      </w:pPr>
      <w:r w:rsidRPr="006A524B">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6269C" w:rsidRPr="006A524B" w:rsidRDefault="0046269C" w:rsidP="00EE13F1">
      <w:pPr>
        <w:numPr>
          <w:ilvl w:val="0"/>
          <w:numId w:val="92"/>
        </w:numPr>
        <w:tabs>
          <w:tab w:val="left" w:pos="284"/>
          <w:tab w:val="left" w:pos="709"/>
        </w:tabs>
        <w:ind w:left="0" w:firstLine="0"/>
        <w:jc w:val="both"/>
        <w:rPr>
          <w:i/>
        </w:rPr>
      </w:pPr>
      <w:r w:rsidRPr="006A524B">
        <w:rPr>
          <w:i/>
        </w:rPr>
        <w:t>владеть основными методами решения задач на смеси, сплавы, концентрации;</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задачи на проценты, в том числе, сложные проценты с обоснованием, используя разные способы;</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логические задачи разными способами, в том числе, с двумя блоками и с тремя блоками данных с помощью таблиц;</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задачи по комбинаторике и теории вероятностей на основе использования изученных методов и обосновывать решение;</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несложные задачи по математической статистике;</w:t>
      </w:r>
    </w:p>
    <w:p w:rsidR="0046269C" w:rsidRPr="006A524B" w:rsidRDefault="0046269C" w:rsidP="00EE13F1">
      <w:pPr>
        <w:numPr>
          <w:ilvl w:val="0"/>
          <w:numId w:val="92"/>
        </w:numPr>
        <w:tabs>
          <w:tab w:val="left" w:pos="284"/>
          <w:tab w:val="left" w:pos="709"/>
        </w:tabs>
        <w:ind w:left="0" w:firstLine="0"/>
        <w:jc w:val="both"/>
        <w:rPr>
          <w:i/>
        </w:rPr>
      </w:pPr>
      <w:r w:rsidRPr="006A5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и конструировать задачи на основе рассмотрения реальных ситуаций, в которых не требуется точный вычислительный результат;</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задачи на движение по реке, рассматривая разные системы отсчета.</w:t>
      </w:r>
    </w:p>
    <w:p w:rsidR="0046269C" w:rsidRPr="006A524B" w:rsidRDefault="0046269C" w:rsidP="00EE13F1">
      <w:pPr>
        <w:tabs>
          <w:tab w:val="left" w:pos="284"/>
          <w:tab w:val="left" w:pos="709"/>
        </w:tabs>
        <w:jc w:val="both"/>
        <w:rPr>
          <w:b/>
        </w:rPr>
      </w:pPr>
      <w:r w:rsidRPr="006A524B">
        <w:rPr>
          <w:b/>
        </w:rPr>
        <w:t xml:space="preserve">Статистика и теория вероятностей </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6269C" w:rsidRPr="006A524B" w:rsidRDefault="0046269C" w:rsidP="00EE13F1">
      <w:pPr>
        <w:numPr>
          <w:ilvl w:val="0"/>
          <w:numId w:val="91"/>
        </w:numPr>
        <w:tabs>
          <w:tab w:val="left" w:pos="284"/>
          <w:tab w:val="left" w:pos="709"/>
        </w:tabs>
        <w:ind w:left="0" w:firstLine="0"/>
        <w:jc w:val="both"/>
        <w:rPr>
          <w:i/>
        </w:rPr>
      </w:pPr>
      <w:r w:rsidRPr="006A524B">
        <w:rPr>
          <w:i/>
        </w:rPr>
        <w:t>извлекать информацию, представленную в таблицах, на диаграммах, графиках;</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таблицы, строить диаграммы и графики на основе данных;</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факториал числа, перестановки и сочетания, треугольник Паскаля;</w:t>
      </w:r>
    </w:p>
    <w:p w:rsidR="0046269C" w:rsidRPr="006A524B" w:rsidRDefault="0046269C" w:rsidP="00EE13F1">
      <w:pPr>
        <w:numPr>
          <w:ilvl w:val="0"/>
          <w:numId w:val="91"/>
        </w:numPr>
        <w:tabs>
          <w:tab w:val="left" w:pos="284"/>
          <w:tab w:val="left" w:pos="709"/>
        </w:tabs>
        <w:ind w:left="0" w:firstLine="0"/>
        <w:jc w:val="both"/>
        <w:rPr>
          <w:i/>
        </w:rPr>
      </w:pPr>
      <w:r w:rsidRPr="006A524B">
        <w:rPr>
          <w:i/>
        </w:rPr>
        <w:t>применять правило произведения при решении комбинаторных задач;</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6269C" w:rsidRPr="006A524B" w:rsidRDefault="0046269C" w:rsidP="00EE13F1">
      <w:pPr>
        <w:numPr>
          <w:ilvl w:val="0"/>
          <w:numId w:val="91"/>
        </w:numPr>
        <w:tabs>
          <w:tab w:val="left" w:pos="284"/>
          <w:tab w:val="left" w:pos="709"/>
        </w:tabs>
        <w:ind w:left="0" w:firstLine="0"/>
        <w:jc w:val="both"/>
        <w:rPr>
          <w:i/>
        </w:rPr>
      </w:pPr>
      <w:r w:rsidRPr="006A524B">
        <w:rPr>
          <w:i/>
        </w:rPr>
        <w:t>представлять информацию с помощью кругов Эйлера;</w:t>
      </w:r>
    </w:p>
    <w:p w:rsidR="0046269C" w:rsidRPr="006A524B" w:rsidRDefault="0046269C" w:rsidP="00EE13F1">
      <w:pPr>
        <w:numPr>
          <w:ilvl w:val="0"/>
          <w:numId w:val="91"/>
        </w:numPr>
        <w:tabs>
          <w:tab w:val="left" w:pos="284"/>
          <w:tab w:val="left" w:pos="709"/>
        </w:tabs>
        <w:ind w:left="0" w:firstLine="0"/>
        <w:jc w:val="both"/>
        <w:rPr>
          <w:i/>
        </w:rPr>
      </w:pPr>
      <w:r w:rsidRPr="006A524B">
        <w:rPr>
          <w:i/>
        </w:rPr>
        <w:lastRenderedPageBreak/>
        <w:t>решать задачи на вычисление вероятности с подсчетом количества вариантов с помощью комбинаторики.</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6269C" w:rsidRPr="006A524B" w:rsidRDefault="0046269C" w:rsidP="00EE13F1">
      <w:pPr>
        <w:numPr>
          <w:ilvl w:val="0"/>
          <w:numId w:val="91"/>
        </w:numPr>
        <w:tabs>
          <w:tab w:val="left" w:pos="284"/>
          <w:tab w:val="left" w:pos="709"/>
        </w:tabs>
        <w:ind w:left="0" w:firstLine="0"/>
        <w:jc w:val="both"/>
        <w:rPr>
          <w:i/>
        </w:rPr>
      </w:pPr>
      <w:r w:rsidRPr="006A5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6269C" w:rsidRPr="006A524B" w:rsidRDefault="0046269C" w:rsidP="00EE13F1">
      <w:pPr>
        <w:numPr>
          <w:ilvl w:val="0"/>
          <w:numId w:val="91"/>
        </w:numPr>
        <w:tabs>
          <w:tab w:val="left" w:pos="284"/>
          <w:tab w:val="left" w:pos="709"/>
        </w:tabs>
        <w:ind w:left="0" w:firstLine="0"/>
        <w:jc w:val="both"/>
        <w:rPr>
          <w:i/>
        </w:rPr>
      </w:pPr>
      <w:r w:rsidRPr="006A524B">
        <w:rPr>
          <w:i/>
        </w:rPr>
        <w:t>оценивать вероятность реальных событий и явлений.</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Оперировать понятиями геометрических фигур; </w:t>
      </w:r>
    </w:p>
    <w:p w:rsidR="0046269C" w:rsidRPr="006A524B" w:rsidRDefault="0046269C" w:rsidP="00EE13F1">
      <w:pPr>
        <w:numPr>
          <w:ilvl w:val="0"/>
          <w:numId w:val="92"/>
        </w:numPr>
        <w:tabs>
          <w:tab w:val="left" w:pos="284"/>
          <w:tab w:val="left" w:pos="709"/>
        </w:tabs>
        <w:ind w:left="0" w:firstLine="0"/>
        <w:jc w:val="both"/>
        <w:rPr>
          <w:i/>
        </w:rPr>
      </w:pPr>
      <w:r w:rsidRPr="006A524B">
        <w:rPr>
          <w:i/>
        </w:rPr>
        <w:t>извлекать, интерпретировать и преобразовывать информацию о геометрических фигурах, представленную на чертежах;</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применять геометрические факты для решения задач, в том числе, предполагающих несколько шагов решения; </w:t>
      </w:r>
    </w:p>
    <w:p w:rsidR="0046269C" w:rsidRPr="006A524B" w:rsidRDefault="0046269C" w:rsidP="00EE13F1">
      <w:pPr>
        <w:numPr>
          <w:ilvl w:val="0"/>
          <w:numId w:val="92"/>
        </w:numPr>
        <w:tabs>
          <w:tab w:val="left" w:pos="284"/>
          <w:tab w:val="left" w:pos="709"/>
        </w:tabs>
        <w:ind w:left="0" w:firstLine="0"/>
        <w:jc w:val="both"/>
        <w:rPr>
          <w:i/>
        </w:rPr>
      </w:pPr>
      <w:r w:rsidRPr="006A524B">
        <w:rPr>
          <w:i/>
        </w:rPr>
        <w:t>формулировать в простейших случаях свойства и признаки фигур;</w:t>
      </w:r>
    </w:p>
    <w:p w:rsidR="0046269C" w:rsidRPr="006A524B" w:rsidRDefault="0046269C" w:rsidP="00EE13F1">
      <w:pPr>
        <w:numPr>
          <w:ilvl w:val="0"/>
          <w:numId w:val="92"/>
        </w:numPr>
        <w:tabs>
          <w:tab w:val="left" w:pos="284"/>
          <w:tab w:val="left" w:pos="709"/>
        </w:tabs>
        <w:ind w:left="0" w:firstLine="0"/>
        <w:jc w:val="both"/>
        <w:rPr>
          <w:i/>
        </w:rPr>
      </w:pPr>
      <w:r w:rsidRPr="006A524B">
        <w:rPr>
          <w:i/>
        </w:rPr>
        <w:t>доказывать геометрические утверждения;</w:t>
      </w:r>
    </w:p>
    <w:p w:rsidR="0046269C" w:rsidRPr="006A524B" w:rsidRDefault="0046269C" w:rsidP="00EE13F1">
      <w:pPr>
        <w:numPr>
          <w:ilvl w:val="0"/>
          <w:numId w:val="92"/>
        </w:numPr>
        <w:tabs>
          <w:tab w:val="left" w:pos="284"/>
          <w:tab w:val="left" w:pos="709"/>
        </w:tabs>
        <w:ind w:left="0" w:firstLine="0"/>
        <w:jc w:val="both"/>
        <w:rPr>
          <w:i/>
        </w:rPr>
      </w:pPr>
      <w:r w:rsidRPr="006A524B">
        <w:rPr>
          <w:i/>
        </w:rPr>
        <w:t>владеть стандартной классификацией плоских фигур (треугольников и четырёхугольник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rPr>
          <w:i/>
        </w:rPr>
      </w:pPr>
      <w:r w:rsidRPr="006A524B">
        <w:rPr>
          <w:i/>
        </w:rPr>
        <w:t>использовать свойства геометрических фигур для решения задач практического характера и задач из смежных дисциплин.</w:t>
      </w:r>
    </w:p>
    <w:p w:rsidR="0046269C" w:rsidRPr="006A524B" w:rsidRDefault="0046269C" w:rsidP="00EE13F1">
      <w:pPr>
        <w:tabs>
          <w:tab w:val="left" w:pos="284"/>
          <w:tab w:val="left" w:pos="709"/>
        </w:tabs>
        <w:jc w:val="both"/>
        <w:rPr>
          <w:b/>
          <w:bCs/>
        </w:rPr>
      </w:pPr>
      <w:r w:rsidRPr="006A524B">
        <w:rPr>
          <w:b/>
          <w:bCs/>
        </w:rPr>
        <w:t>Отношения</w:t>
      </w:r>
    </w:p>
    <w:p w:rsidR="0046269C" w:rsidRPr="006A524B" w:rsidRDefault="0046269C" w:rsidP="00EE13F1">
      <w:pPr>
        <w:numPr>
          <w:ilvl w:val="0"/>
          <w:numId w:val="92"/>
        </w:numPr>
        <w:tabs>
          <w:tab w:val="left" w:pos="284"/>
          <w:tab w:val="left" w:pos="709"/>
        </w:tabs>
        <w:ind w:left="0" w:firstLine="0"/>
        <w:jc w:val="both"/>
        <w:rPr>
          <w:i/>
        </w:rPr>
      </w:pPr>
      <w:r w:rsidRPr="006A5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6269C" w:rsidRPr="006A524B" w:rsidRDefault="0046269C" w:rsidP="00EE13F1">
      <w:pPr>
        <w:numPr>
          <w:ilvl w:val="0"/>
          <w:numId w:val="92"/>
        </w:numPr>
        <w:tabs>
          <w:tab w:val="left" w:pos="284"/>
          <w:tab w:val="left" w:pos="709"/>
        </w:tabs>
        <w:ind w:left="0" w:firstLine="0"/>
        <w:jc w:val="both"/>
        <w:rPr>
          <w:i/>
        </w:rPr>
      </w:pPr>
      <w:r w:rsidRPr="006A524B">
        <w:rPr>
          <w:i/>
        </w:rPr>
        <w:t>применять теорему Фалеса и теорему о пропорциональных отрезках при решении задач;</w:t>
      </w:r>
    </w:p>
    <w:p w:rsidR="0046269C" w:rsidRPr="006A524B" w:rsidRDefault="0046269C" w:rsidP="00EE13F1">
      <w:pPr>
        <w:numPr>
          <w:ilvl w:val="0"/>
          <w:numId w:val="92"/>
        </w:numPr>
        <w:tabs>
          <w:tab w:val="left" w:pos="284"/>
          <w:tab w:val="left" w:pos="709"/>
        </w:tabs>
        <w:ind w:left="0" w:firstLine="0"/>
        <w:jc w:val="both"/>
        <w:rPr>
          <w:i/>
        </w:rPr>
      </w:pPr>
      <w:r w:rsidRPr="006A524B">
        <w:rPr>
          <w:i/>
        </w:rPr>
        <w:t>характеризовать взаимное расположение прямой и окружности, двух окружностей.</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2"/>
        </w:numPr>
        <w:tabs>
          <w:tab w:val="left" w:pos="284"/>
          <w:tab w:val="left" w:pos="709"/>
        </w:tabs>
        <w:ind w:left="0" w:firstLine="0"/>
        <w:jc w:val="both"/>
        <w:rPr>
          <w:i/>
        </w:rPr>
      </w:pPr>
      <w:r w:rsidRPr="006A524B">
        <w:rPr>
          <w:i/>
        </w:rPr>
        <w:t>использовать отношения для решения задач, возникающих в реальной жизни.</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6269C" w:rsidRPr="006A524B" w:rsidRDefault="0046269C" w:rsidP="00EE13F1">
      <w:pPr>
        <w:numPr>
          <w:ilvl w:val="0"/>
          <w:numId w:val="91"/>
        </w:numPr>
        <w:tabs>
          <w:tab w:val="left" w:pos="284"/>
          <w:tab w:val="left" w:pos="709"/>
        </w:tabs>
        <w:ind w:left="0" w:firstLine="0"/>
        <w:jc w:val="both"/>
        <w:rPr>
          <w:i/>
        </w:rPr>
      </w:pPr>
      <w:r w:rsidRPr="006A524B">
        <w:rPr>
          <w:i/>
        </w:rPr>
        <w:t>проводить простые вычисления на объёмных телах;</w:t>
      </w:r>
    </w:p>
    <w:p w:rsidR="0046269C" w:rsidRPr="006A524B" w:rsidRDefault="0046269C" w:rsidP="00EE13F1">
      <w:pPr>
        <w:numPr>
          <w:ilvl w:val="0"/>
          <w:numId w:val="91"/>
        </w:numPr>
        <w:tabs>
          <w:tab w:val="left" w:pos="284"/>
          <w:tab w:val="left" w:pos="709"/>
        </w:tabs>
        <w:ind w:left="0" w:firstLine="0"/>
        <w:jc w:val="both"/>
        <w:rPr>
          <w:b/>
        </w:rPr>
      </w:pPr>
      <w:r w:rsidRPr="006A524B">
        <w:rPr>
          <w:i/>
        </w:rPr>
        <w:t xml:space="preserve">формулировать задачи на вычисление длин, площадей и объёмов и решать их. </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проводить вычисления на местности;</w:t>
      </w:r>
    </w:p>
    <w:p w:rsidR="0046269C" w:rsidRPr="006A524B" w:rsidRDefault="0046269C" w:rsidP="00EE13F1">
      <w:pPr>
        <w:numPr>
          <w:ilvl w:val="0"/>
          <w:numId w:val="91"/>
        </w:numPr>
        <w:tabs>
          <w:tab w:val="left" w:pos="284"/>
          <w:tab w:val="left" w:pos="709"/>
        </w:tabs>
        <w:ind w:left="0" w:firstLine="0"/>
        <w:jc w:val="both"/>
        <w:rPr>
          <w:i/>
        </w:rPr>
      </w:pPr>
      <w:r w:rsidRPr="006A524B">
        <w:rPr>
          <w:i/>
        </w:rPr>
        <w:t>применять формулы при вычислениях в смежных учебных предметах, в окружающей действительности.</w:t>
      </w:r>
    </w:p>
    <w:p w:rsidR="0046269C" w:rsidRPr="006A524B" w:rsidRDefault="0046269C" w:rsidP="00EE13F1">
      <w:pPr>
        <w:tabs>
          <w:tab w:val="left" w:pos="284"/>
          <w:tab w:val="left" w:pos="709"/>
        </w:tabs>
        <w:jc w:val="both"/>
        <w:rPr>
          <w:b/>
        </w:rPr>
      </w:pPr>
      <w:r w:rsidRPr="006A524B">
        <w:rPr>
          <w:b/>
        </w:rPr>
        <w:t>Геометрические построения</w:t>
      </w:r>
    </w:p>
    <w:p w:rsidR="0046269C" w:rsidRPr="006A524B" w:rsidRDefault="0046269C" w:rsidP="00EE13F1">
      <w:pPr>
        <w:numPr>
          <w:ilvl w:val="0"/>
          <w:numId w:val="92"/>
        </w:numPr>
        <w:tabs>
          <w:tab w:val="left" w:pos="284"/>
          <w:tab w:val="left" w:pos="709"/>
        </w:tabs>
        <w:ind w:left="0" w:firstLine="0"/>
        <w:jc w:val="both"/>
        <w:rPr>
          <w:i/>
        </w:rPr>
      </w:pPr>
      <w:r w:rsidRPr="006A524B">
        <w:rPr>
          <w:i/>
        </w:rPr>
        <w:t>Изображать геометрические фигуры по текстовому и символьному описанию;</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свободно оперировать чертёжными инструментами в несложных случаях, </w:t>
      </w:r>
    </w:p>
    <w:p w:rsidR="0046269C" w:rsidRPr="006A524B" w:rsidRDefault="0046269C" w:rsidP="00EE13F1">
      <w:pPr>
        <w:numPr>
          <w:ilvl w:val="0"/>
          <w:numId w:val="92"/>
        </w:numPr>
        <w:tabs>
          <w:tab w:val="left" w:pos="284"/>
          <w:tab w:val="left" w:pos="709"/>
        </w:tabs>
        <w:ind w:left="0" w:firstLine="0"/>
        <w:jc w:val="both"/>
        <w:rPr>
          <w:i/>
        </w:rPr>
      </w:pPr>
      <w:r w:rsidRPr="006A524B">
        <w:rPr>
          <w:i/>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6269C" w:rsidRPr="006A524B" w:rsidRDefault="0046269C" w:rsidP="00EE13F1">
      <w:pPr>
        <w:numPr>
          <w:ilvl w:val="0"/>
          <w:numId w:val="92"/>
        </w:numPr>
        <w:tabs>
          <w:tab w:val="left" w:pos="284"/>
          <w:tab w:val="left" w:pos="709"/>
        </w:tabs>
        <w:ind w:left="0" w:firstLine="0"/>
        <w:jc w:val="both"/>
        <w:rPr>
          <w:i/>
        </w:rPr>
      </w:pPr>
      <w:r w:rsidRPr="006A524B">
        <w:rPr>
          <w:i/>
        </w:rPr>
        <w:t>изображать типовые плоские фигуры и объемные тела с помощью простейших компьютерных инструментов.</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выполнять простейшие построения на местности, необходимые в реальной жизни; </w:t>
      </w:r>
    </w:p>
    <w:p w:rsidR="0046269C" w:rsidRPr="006A524B" w:rsidRDefault="0046269C" w:rsidP="00EE13F1">
      <w:pPr>
        <w:numPr>
          <w:ilvl w:val="0"/>
          <w:numId w:val="92"/>
        </w:numPr>
        <w:tabs>
          <w:tab w:val="left" w:pos="284"/>
          <w:tab w:val="left" w:pos="709"/>
        </w:tabs>
        <w:ind w:left="0" w:firstLine="0"/>
        <w:jc w:val="both"/>
        <w:rPr>
          <w:i/>
        </w:rPr>
      </w:pPr>
      <w:r w:rsidRPr="006A524B">
        <w:rPr>
          <w:i/>
        </w:rPr>
        <w:t>оценивать размеры реальных объектов окружающего мира.</w:t>
      </w:r>
    </w:p>
    <w:p w:rsidR="0046269C" w:rsidRPr="006A524B" w:rsidRDefault="0046269C" w:rsidP="00EE13F1">
      <w:pPr>
        <w:tabs>
          <w:tab w:val="left" w:pos="284"/>
          <w:tab w:val="left" w:pos="709"/>
        </w:tabs>
        <w:jc w:val="both"/>
        <w:rPr>
          <w:b/>
        </w:rPr>
      </w:pPr>
      <w:r w:rsidRPr="006A524B">
        <w:rPr>
          <w:b/>
        </w:rPr>
        <w:t>Преобразования</w:t>
      </w:r>
    </w:p>
    <w:p w:rsidR="0046269C" w:rsidRPr="006A524B" w:rsidRDefault="0046269C" w:rsidP="00EE13F1">
      <w:pPr>
        <w:numPr>
          <w:ilvl w:val="0"/>
          <w:numId w:val="97"/>
        </w:numPr>
        <w:tabs>
          <w:tab w:val="left" w:pos="284"/>
          <w:tab w:val="left" w:pos="709"/>
        </w:tabs>
        <w:ind w:left="0" w:firstLine="0"/>
        <w:jc w:val="both"/>
        <w:rPr>
          <w:i/>
        </w:rPr>
      </w:pPr>
      <w:r w:rsidRPr="006A524B">
        <w:rPr>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6269C" w:rsidRPr="006A524B" w:rsidRDefault="0046269C" w:rsidP="00EE13F1">
      <w:pPr>
        <w:numPr>
          <w:ilvl w:val="0"/>
          <w:numId w:val="97"/>
        </w:numPr>
        <w:tabs>
          <w:tab w:val="left" w:pos="284"/>
          <w:tab w:val="left" w:pos="709"/>
        </w:tabs>
        <w:ind w:left="0" w:firstLine="0"/>
        <w:jc w:val="both"/>
        <w:rPr>
          <w:i/>
        </w:rPr>
      </w:pPr>
      <w:r w:rsidRPr="006A524B">
        <w:rPr>
          <w:i/>
        </w:rPr>
        <w:t>строить фигуру, подобную данной, пользоваться свойствами подобия для обоснования свойств фигур;</w:t>
      </w:r>
    </w:p>
    <w:p w:rsidR="0046269C" w:rsidRPr="006A524B" w:rsidRDefault="0046269C" w:rsidP="00EE13F1">
      <w:pPr>
        <w:numPr>
          <w:ilvl w:val="0"/>
          <w:numId w:val="97"/>
        </w:numPr>
        <w:tabs>
          <w:tab w:val="left" w:pos="284"/>
          <w:tab w:val="left" w:pos="709"/>
        </w:tabs>
        <w:ind w:left="0" w:firstLine="0"/>
        <w:jc w:val="both"/>
        <w:rPr>
          <w:i/>
        </w:rPr>
      </w:pPr>
      <w:r w:rsidRPr="006A524B">
        <w:rPr>
          <w:i/>
        </w:rPr>
        <w:t>применять свойства движений для проведения простейших обоснований свойств фигур.</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7"/>
        </w:numPr>
        <w:tabs>
          <w:tab w:val="left" w:pos="284"/>
          <w:tab w:val="left" w:pos="709"/>
        </w:tabs>
        <w:ind w:left="0" w:firstLine="0"/>
        <w:jc w:val="both"/>
        <w:rPr>
          <w:i/>
        </w:rPr>
      </w:pPr>
      <w:r w:rsidRPr="006A524B">
        <w:rPr>
          <w:i/>
        </w:rPr>
        <w:t>применять свойства движений и применять подобие для построений и вычислений.</w:t>
      </w:r>
    </w:p>
    <w:p w:rsidR="0046269C" w:rsidRPr="006A524B" w:rsidRDefault="0046269C" w:rsidP="00EE13F1">
      <w:pPr>
        <w:tabs>
          <w:tab w:val="left" w:pos="284"/>
          <w:tab w:val="left" w:pos="709"/>
        </w:tabs>
        <w:jc w:val="both"/>
        <w:rPr>
          <w:b/>
        </w:rPr>
      </w:pPr>
      <w:r w:rsidRPr="006A524B">
        <w:rPr>
          <w:b/>
        </w:rPr>
        <w:t>Векторы и координаты на плоскости</w:t>
      </w:r>
    </w:p>
    <w:p w:rsidR="0046269C" w:rsidRPr="006A524B" w:rsidRDefault="0046269C" w:rsidP="00EE13F1">
      <w:pPr>
        <w:numPr>
          <w:ilvl w:val="0"/>
          <w:numId w:val="96"/>
        </w:numPr>
        <w:tabs>
          <w:tab w:val="left" w:pos="284"/>
          <w:tab w:val="left" w:pos="709"/>
        </w:tabs>
        <w:ind w:left="0" w:firstLine="0"/>
        <w:jc w:val="both"/>
        <w:rPr>
          <w:i/>
        </w:rPr>
      </w:pPr>
      <w:r w:rsidRPr="006A5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6269C" w:rsidRPr="006A524B" w:rsidRDefault="0046269C" w:rsidP="00EE13F1">
      <w:pPr>
        <w:numPr>
          <w:ilvl w:val="0"/>
          <w:numId w:val="96"/>
        </w:numPr>
        <w:tabs>
          <w:tab w:val="left" w:pos="284"/>
          <w:tab w:val="left" w:pos="709"/>
        </w:tabs>
        <w:ind w:left="0" w:firstLine="0"/>
        <w:jc w:val="both"/>
        <w:rPr>
          <w:i/>
        </w:rPr>
      </w:pPr>
      <w:r w:rsidRPr="006A5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6269C" w:rsidRPr="006A524B" w:rsidRDefault="0046269C" w:rsidP="00EE13F1">
      <w:pPr>
        <w:numPr>
          <w:ilvl w:val="0"/>
          <w:numId w:val="96"/>
        </w:numPr>
        <w:tabs>
          <w:tab w:val="left" w:pos="284"/>
          <w:tab w:val="left" w:pos="709"/>
        </w:tabs>
        <w:ind w:left="0" w:firstLine="0"/>
        <w:jc w:val="both"/>
        <w:rPr>
          <w:i/>
        </w:rPr>
      </w:pPr>
      <w:r w:rsidRPr="006A524B">
        <w:rPr>
          <w:i/>
        </w:rPr>
        <w:t>применять векторы и координаты для решения геометрических задач на вычисление длин, углов.</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6"/>
        </w:numPr>
        <w:tabs>
          <w:tab w:val="left" w:pos="284"/>
          <w:tab w:val="left" w:pos="709"/>
        </w:tabs>
        <w:ind w:left="0" w:firstLine="0"/>
        <w:jc w:val="both"/>
        <w:rPr>
          <w:i/>
        </w:rPr>
      </w:pPr>
      <w:r w:rsidRPr="006A524B">
        <w:rPr>
          <w:i/>
        </w:rPr>
        <w:t>использовать понятия векторов и координат для решения задач по физике, географии и другим учебным предметам.</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03"/>
        </w:numPr>
        <w:tabs>
          <w:tab w:val="left" w:pos="284"/>
          <w:tab w:val="left" w:pos="709"/>
        </w:tabs>
        <w:ind w:left="0" w:firstLine="0"/>
        <w:jc w:val="both"/>
        <w:rPr>
          <w:i/>
        </w:rPr>
      </w:pPr>
      <w:r w:rsidRPr="006A524B">
        <w:rPr>
          <w:i/>
        </w:rPr>
        <w:t>Характеризовать вклад выдающихся математиков в развитие математики и иных научных областей;</w:t>
      </w:r>
    </w:p>
    <w:p w:rsidR="0046269C" w:rsidRPr="006A524B" w:rsidRDefault="0046269C" w:rsidP="00EE13F1">
      <w:pPr>
        <w:numPr>
          <w:ilvl w:val="0"/>
          <w:numId w:val="103"/>
        </w:numPr>
        <w:tabs>
          <w:tab w:val="left" w:pos="284"/>
          <w:tab w:val="left" w:pos="709"/>
        </w:tabs>
        <w:ind w:left="0" w:firstLine="0"/>
        <w:jc w:val="both"/>
        <w:rPr>
          <w:i/>
        </w:rPr>
      </w:pPr>
      <w:r w:rsidRPr="006A524B">
        <w:rPr>
          <w:i/>
        </w:rPr>
        <w:t>понимать роль математики в развитии России.</w:t>
      </w:r>
    </w:p>
    <w:p w:rsidR="0046269C" w:rsidRPr="006A524B" w:rsidRDefault="0046269C" w:rsidP="00EE13F1">
      <w:pPr>
        <w:tabs>
          <w:tab w:val="left" w:pos="284"/>
          <w:tab w:val="left" w:pos="709"/>
        </w:tabs>
        <w:jc w:val="both"/>
        <w:rPr>
          <w:b/>
          <w:bCs/>
        </w:rPr>
      </w:pPr>
      <w:r w:rsidRPr="006A524B">
        <w:rPr>
          <w:b/>
          <w:bCs/>
        </w:rPr>
        <w:t>Методы математики</w:t>
      </w:r>
    </w:p>
    <w:p w:rsidR="0046269C" w:rsidRPr="006A524B" w:rsidRDefault="0046269C" w:rsidP="00EE13F1">
      <w:pPr>
        <w:numPr>
          <w:ilvl w:val="0"/>
          <w:numId w:val="103"/>
        </w:numPr>
        <w:tabs>
          <w:tab w:val="left" w:pos="284"/>
          <w:tab w:val="left" w:pos="709"/>
        </w:tabs>
        <w:ind w:left="0" w:firstLine="0"/>
        <w:jc w:val="both"/>
        <w:rPr>
          <w:i/>
        </w:rPr>
      </w:pPr>
      <w:r w:rsidRPr="006A524B">
        <w:rPr>
          <w:i/>
        </w:rPr>
        <w:t>Используя изученные методы, проводить доказательство, выполнять опровержение;</w:t>
      </w:r>
    </w:p>
    <w:p w:rsidR="0046269C" w:rsidRPr="006A524B" w:rsidRDefault="0046269C" w:rsidP="00EE13F1">
      <w:pPr>
        <w:numPr>
          <w:ilvl w:val="0"/>
          <w:numId w:val="103"/>
        </w:numPr>
        <w:tabs>
          <w:tab w:val="left" w:pos="284"/>
          <w:tab w:val="left" w:pos="709"/>
        </w:tabs>
        <w:ind w:left="0" w:firstLine="0"/>
        <w:jc w:val="both"/>
        <w:rPr>
          <w:i/>
        </w:rPr>
      </w:pPr>
      <w:r w:rsidRPr="006A524B">
        <w:rPr>
          <w:i/>
        </w:rPr>
        <w:t>выбирать изученные методы и их комбинации для решения математических задач;</w:t>
      </w:r>
    </w:p>
    <w:p w:rsidR="0046269C" w:rsidRPr="006A524B" w:rsidRDefault="0046269C" w:rsidP="00EE13F1">
      <w:pPr>
        <w:numPr>
          <w:ilvl w:val="0"/>
          <w:numId w:val="103"/>
        </w:numPr>
        <w:tabs>
          <w:tab w:val="left" w:pos="284"/>
          <w:tab w:val="left" w:pos="709"/>
        </w:tabs>
        <w:ind w:left="0" w:firstLine="0"/>
        <w:jc w:val="both"/>
        <w:rPr>
          <w:i/>
        </w:rPr>
      </w:pPr>
      <w:r w:rsidRPr="006A524B">
        <w:rPr>
          <w:i/>
        </w:rPr>
        <w:t>использовать математические знания для описания закономерностей в окружающей действительности и произведениях искусства;</w:t>
      </w:r>
    </w:p>
    <w:p w:rsidR="0046269C" w:rsidRPr="006A524B" w:rsidRDefault="0046269C" w:rsidP="00EE13F1">
      <w:pPr>
        <w:tabs>
          <w:tab w:val="left" w:pos="284"/>
          <w:tab w:val="left" w:pos="709"/>
        </w:tabs>
        <w:jc w:val="both"/>
        <w:rPr>
          <w:b/>
          <w:i/>
        </w:rPr>
      </w:pPr>
      <w:r w:rsidRPr="006A524B">
        <w:rPr>
          <w:i/>
        </w:rPr>
        <w:t>применять простейшие программные средства и электронно-коммуникационные системы при решении математических задач.</w:t>
      </w:r>
      <w:r w:rsidRPr="006A524B">
        <w:rPr>
          <w:b/>
          <w:i/>
        </w:rPr>
        <w:t xml:space="preserve">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Математиче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формулировать, применять и интерпретировать, математику в разнообразных контекстах.</w:t>
      </w:r>
    </w:p>
    <w:p w:rsidR="0046269C" w:rsidRPr="006A524B" w:rsidRDefault="0046269C" w:rsidP="00EE13F1">
      <w:pPr>
        <w:tabs>
          <w:tab w:val="left" w:pos="284"/>
          <w:tab w:val="left" w:pos="709"/>
        </w:tabs>
        <w:jc w:val="both"/>
        <w:rPr>
          <w:i/>
        </w:rPr>
      </w:pPr>
      <w:r w:rsidRPr="006A524B">
        <w:rPr>
          <w:i/>
        </w:rPr>
        <w:tab/>
        <w:t xml:space="preserve">Учащиеся могут осмыслить, обобщить и использовать информацию, полученную ими на основе исследования и моделирования сложных проблемных ситуаций, и могут использовать свои знания в нетипичных контекстах. Они могут связывать и использовать информацию из разных источников, представленную в различной форме, </w:t>
      </w:r>
      <w:r w:rsidRPr="006A524B">
        <w:rPr>
          <w:i/>
        </w:rPr>
        <w:lastRenderedPageBreak/>
        <w:t>свободно преобразовывать и переходить от одной формы к другой. Эти учащиеся обладают продвинутым математическим мышлением и умением проводить рассуждения. Они могут применять интуицию и понимание наряду с владением математическими символами, операциями и зависимостями для разработки новых подходов и стратегий к разрешению новых проблемных ситуаций. Учащиеся могут размышлять над своими действиями, формулировать и точно ясно комментироваться свои действия и размышления относительно своих находок, интерпретации и аргументов, объяснять, почему они были использованы в данной ситуации.</w:t>
      </w:r>
    </w:p>
    <w:p w:rsidR="0046269C" w:rsidRPr="006A524B" w:rsidRDefault="0046269C" w:rsidP="00EE13F1">
      <w:pPr>
        <w:tabs>
          <w:tab w:val="left" w:pos="284"/>
          <w:tab w:val="left" w:pos="709"/>
        </w:tabs>
        <w:jc w:val="both"/>
        <w:rPr>
          <w:i/>
        </w:rPr>
      </w:pPr>
      <w:r w:rsidRPr="006A524B">
        <w:rPr>
          <w:i/>
        </w:rPr>
        <w:tab/>
        <w:t xml:space="preserve">Учащиеся способны ответить на вопросы в знакомых контекстах. Они способны распознать нужную информацию и выполнить стандартные процедуры в соответствии с прямыми указаниями в чётко определенных ситуациях. Они могут выполнять действия, которые почти всегда очевидны и явно следуют из </w:t>
      </w:r>
      <w:r w:rsidR="003F3448" w:rsidRPr="006A524B">
        <w:rPr>
          <w:i/>
        </w:rPr>
        <w:t>описания предложенной ситуации.</w:t>
      </w:r>
    </w:p>
    <w:p w:rsidR="0046269C" w:rsidRPr="00204002" w:rsidRDefault="0046269C" w:rsidP="00EE13F1">
      <w:pPr>
        <w:pStyle w:val="1"/>
        <w:tabs>
          <w:tab w:val="left" w:pos="284"/>
          <w:tab w:val="left" w:pos="709"/>
        </w:tabs>
        <w:jc w:val="both"/>
        <w:rPr>
          <w:rFonts w:ascii="Times New Roman" w:hAnsi="Times New Roman" w:cs="Times New Roman"/>
          <w:b/>
          <w:color w:val="auto"/>
          <w:sz w:val="24"/>
          <w:szCs w:val="24"/>
        </w:rPr>
      </w:pPr>
      <w:bookmarkStart w:id="57" w:name="_Toc409691639"/>
      <w:bookmarkStart w:id="58" w:name="_Toc410653962"/>
      <w:bookmarkStart w:id="59" w:name="_Toc414553148"/>
      <w:bookmarkStart w:id="60" w:name="_Toc84805897"/>
      <w:r w:rsidRPr="00204002">
        <w:rPr>
          <w:rFonts w:ascii="Times New Roman" w:hAnsi="Times New Roman" w:cs="Times New Roman"/>
          <w:b/>
          <w:color w:val="auto"/>
          <w:sz w:val="24"/>
          <w:szCs w:val="24"/>
        </w:rPr>
        <w:t>1.2.3.11. Информатика</w:t>
      </w:r>
      <w:bookmarkEnd w:id="57"/>
      <w:bookmarkEnd w:id="58"/>
      <w:bookmarkEnd w:id="59"/>
      <w:bookmarkEnd w:id="60"/>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5"/>
        </w:numPr>
        <w:tabs>
          <w:tab w:val="left" w:pos="284"/>
          <w:tab w:val="left" w:pos="709"/>
        </w:tabs>
        <w:ind w:left="0" w:firstLine="0"/>
        <w:jc w:val="both"/>
      </w:pPr>
      <w:r w:rsidRPr="006A5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6269C" w:rsidRPr="006A524B" w:rsidRDefault="0046269C" w:rsidP="00EE13F1">
      <w:pPr>
        <w:numPr>
          <w:ilvl w:val="0"/>
          <w:numId w:val="65"/>
        </w:numPr>
        <w:tabs>
          <w:tab w:val="left" w:pos="284"/>
          <w:tab w:val="left" w:pos="709"/>
        </w:tabs>
        <w:ind w:left="0" w:firstLine="0"/>
        <w:jc w:val="both"/>
      </w:pPr>
      <w:r w:rsidRPr="006A524B">
        <w:t>различать виды информации по способам её восприятия человеком и по способам её представления на материальных носителях;</w:t>
      </w:r>
    </w:p>
    <w:p w:rsidR="0046269C" w:rsidRPr="006A524B" w:rsidRDefault="0046269C" w:rsidP="00EE13F1">
      <w:pPr>
        <w:numPr>
          <w:ilvl w:val="0"/>
          <w:numId w:val="65"/>
        </w:numPr>
        <w:tabs>
          <w:tab w:val="left" w:pos="284"/>
          <w:tab w:val="left" w:pos="709"/>
        </w:tabs>
        <w:ind w:left="0" w:firstLine="0"/>
        <w:jc w:val="both"/>
      </w:pPr>
      <w:r w:rsidRPr="006A524B">
        <w:t>раскрывать общие закономерности протекания информационных процессов в системах различной природы;</w:t>
      </w:r>
    </w:p>
    <w:p w:rsidR="0046269C" w:rsidRPr="006A524B" w:rsidRDefault="0046269C" w:rsidP="00EE13F1">
      <w:pPr>
        <w:numPr>
          <w:ilvl w:val="0"/>
          <w:numId w:val="65"/>
        </w:numPr>
        <w:tabs>
          <w:tab w:val="left" w:pos="284"/>
          <w:tab w:val="left" w:pos="709"/>
        </w:tabs>
        <w:ind w:left="0" w:firstLine="0"/>
        <w:jc w:val="both"/>
      </w:pPr>
      <w:r w:rsidRPr="006A524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6269C" w:rsidRPr="006A524B" w:rsidRDefault="0046269C" w:rsidP="00EE13F1">
      <w:pPr>
        <w:numPr>
          <w:ilvl w:val="0"/>
          <w:numId w:val="65"/>
        </w:numPr>
        <w:tabs>
          <w:tab w:val="left" w:pos="284"/>
          <w:tab w:val="left" w:pos="709"/>
        </w:tabs>
        <w:ind w:left="0" w:firstLine="0"/>
        <w:jc w:val="both"/>
      </w:pPr>
      <w:r w:rsidRPr="006A524B">
        <w:t>классифицировать средства ИКТ в соответствии с кругом выполняемых задач;</w:t>
      </w:r>
    </w:p>
    <w:p w:rsidR="0046269C" w:rsidRPr="006A524B" w:rsidRDefault="0046269C" w:rsidP="00EE13F1">
      <w:pPr>
        <w:numPr>
          <w:ilvl w:val="0"/>
          <w:numId w:val="65"/>
        </w:numPr>
        <w:tabs>
          <w:tab w:val="left" w:pos="284"/>
          <w:tab w:val="left" w:pos="709"/>
        </w:tabs>
        <w:ind w:left="0" w:firstLine="0"/>
        <w:jc w:val="both"/>
      </w:pPr>
      <w:r w:rsidRPr="006A524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6269C" w:rsidRPr="006A524B" w:rsidRDefault="0046269C" w:rsidP="00EE13F1">
      <w:pPr>
        <w:numPr>
          <w:ilvl w:val="0"/>
          <w:numId w:val="65"/>
        </w:numPr>
        <w:tabs>
          <w:tab w:val="left" w:pos="284"/>
          <w:tab w:val="left" w:pos="709"/>
        </w:tabs>
        <w:ind w:left="0" w:firstLine="0"/>
        <w:jc w:val="both"/>
      </w:pPr>
      <w:r w:rsidRPr="006A524B">
        <w:t>определять качественные и количественные характеристики компонентов компьютера;</w:t>
      </w:r>
    </w:p>
    <w:p w:rsidR="0046269C" w:rsidRPr="006A524B" w:rsidRDefault="0046269C" w:rsidP="00EE13F1">
      <w:pPr>
        <w:numPr>
          <w:ilvl w:val="0"/>
          <w:numId w:val="65"/>
        </w:numPr>
        <w:tabs>
          <w:tab w:val="left" w:pos="284"/>
          <w:tab w:val="left" w:pos="709"/>
        </w:tabs>
        <w:ind w:left="0" w:firstLine="0"/>
        <w:jc w:val="both"/>
      </w:pPr>
      <w:r w:rsidRPr="006A524B">
        <w:t xml:space="preserve">узнает о истории и тенденциях развития компьютеров; о том как можно улучшить характеристики компьютеров; </w:t>
      </w:r>
    </w:p>
    <w:p w:rsidR="0046269C" w:rsidRPr="006A524B" w:rsidRDefault="0046269C" w:rsidP="00EE13F1">
      <w:pPr>
        <w:numPr>
          <w:ilvl w:val="0"/>
          <w:numId w:val="65"/>
        </w:numPr>
        <w:tabs>
          <w:tab w:val="left" w:pos="284"/>
          <w:tab w:val="left" w:pos="709"/>
        </w:tabs>
        <w:ind w:left="0" w:firstLine="0"/>
        <w:jc w:val="both"/>
      </w:pPr>
      <w:r w:rsidRPr="006A524B">
        <w:t>узнает о том какие задачи решаются с помощью суперкомпьютеров.</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66"/>
        </w:numPr>
        <w:tabs>
          <w:tab w:val="left" w:pos="284"/>
          <w:tab w:val="left" w:pos="709"/>
        </w:tabs>
        <w:ind w:left="0" w:firstLine="0"/>
        <w:jc w:val="both"/>
        <w:rPr>
          <w:i/>
        </w:rPr>
      </w:pPr>
      <w:r w:rsidRPr="006A524B">
        <w:rPr>
          <w:i/>
        </w:rPr>
        <w:t>осознано подходить к выбору ИКТ – средств для своих учебных и иных целей;</w:t>
      </w:r>
    </w:p>
    <w:p w:rsidR="0046269C" w:rsidRPr="006A524B" w:rsidRDefault="0046269C" w:rsidP="00EE13F1">
      <w:pPr>
        <w:numPr>
          <w:ilvl w:val="0"/>
          <w:numId w:val="66"/>
        </w:numPr>
        <w:tabs>
          <w:tab w:val="left" w:pos="284"/>
          <w:tab w:val="left" w:pos="709"/>
        </w:tabs>
        <w:ind w:left="0" w:firstLine="0"/>
        <w:jc w:val="both"/>
        <w:rPr>
          <w:i/>
        </w:rPr>
      </w:pPr>
      <w:r w:rsidRPr="006A524B">
        <w:rPr>
          <w:i/>
        </w:rPr>
        <w:t>узнать о физических ограничениях на значения характеристик компьютера.</w:t>
      </w:r>
    </w:p>
    <w:p w:rsidR="0046269C" w:rsidRPr="006A524B" w:rsidRDefault="0046269C" w:rsidP="00EE13F1">
      <w:pPr>
        <w:tabs>
          <w:tab w:val="left" w:pos="284"/>
          <w:tab w:val="left" w:pos="709"/>
        </w:tabs>
        <w:jc w:val="both"/>
      </w:pPr>
      <w:r w:rsidRPr="006A524B">
        <w:rPr>
          <w:b/>
          <w:bCs/>
        </w:rPr>
        <w:t>Математические основы информатик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6"/>
        </w:numPr>
        <w:tabs>
          <w:tab w:val="left" w:pos="284"/>
          <w:tab w:val="left" w:pos="709"/>
        </w:tabs>
        <w:ind w:left="0" w:firstLine="0"/>
        <w:jc w:val="both"/>
      </w:pPr>
      <w:r w:rsidRPr="006A524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6269C" w:rsidRPr="006A524B" w:rsidRDefault="0046269C" w:rsidP="00EE13F1">
      <w:pPr>
        <w:numPr>
          <w:ilvl w:val="0"/>
          <w:numId w:val="66"/>
        </w:numPr>
        <w:tabs>
          <w:tab w:val="left" w:pos="284"/>
          <w:tab w:val="left" w:pos="709"/>
        </w:tabs>
        <w:ind w:left="0" w:firstLine="0"/>
        <w:jc w:val="both"/>
      </w:pPr>
      <w:r w:rsidRPr="006A524B">
        <w:t>кодировать и декодировать тексты по заданной кодовой таблице;</w:t>
      </w:r>
    </w:p>
    <w:p w:rsidR="0046269C" w:rsidRPr="006A524B" w:rsidRDefault="0046269C" w:rsidP="00EE13F1">
      <w:pPr>
        <w:numPr>
          <w:ilvl w:val="0"/>
          <w:numId w:val="66"/>
        </w:numPr>
        <w:tabs>
          <w:tab w:val="left" w:pos="284"/>
          <w:tab w:val="left" w:pos="709"/>
        </w:tabs>
        <w:ind w:left="0" w:firstLine="0"/>
        <w:jc w:val="both"/>
      </w:pPr>
      <w:r w:rsidRPr="006A524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6269C" w:rsidRPr="006A524B" w:rsidRDefault="0046269C" w:rsidP="00EE13F1">
      <w:pPr>
        <w:numPr>
          <w:ilvl w:val="0"/>
          <w:numId w:val="66"/>
        </w:numPr>
        <w:tabs>
          <w:tab w:val="left" w:pos="284"/>
          <w:tab w:val="left" w:pos="709"/>
        </w:tabs>
        <w:ind w:left="0" w:firstLine="0"/>
        <w:jc w:val="both"/>
      </w:pPr>
      <w:r w:rsidRPr="006A524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6269C" w:rsidRPr="006A524B" w:rsidRDefault="0046269C" w:rsidP="00EE13F1">
      <w:pPr>
        <w:numPr>
          <w:ilvl w:val="0"/>
          <w:numId w:val="66"/>
        </w:numPr>
        <w:tabs>
          <w:tab w:val="left" w:pos="284"/>
          <w:tab w:val="left" w:pos="709"/>
        </w:tabs>
        <w:ind w:left="0" w:firstLine="0"/>
        <w:jc w:val="both"/>
      </w:pPr>
      <w:r w:rsidRPr="006A524B">
        <w:t>определять длину кодовой последовательности по длине исходного текста и кодовой таблице равномерного кода;</w:t>
      </w:r>
    </w:p>
    <w:p w:rsidR="0046269C" w:rsidRPr="006A524B" w:rsidRDefault="0046269C" w:rsidP="00EE13F1">
      <w:pPr>
        <w:numPr>
          <w:ilvl w:val="0"/>
          <w:numId w:val="66"/>
        </w:numPr>
        <w:tabs>
          <w:tab w:val="left" w:pos="284"/>
          <w:tab w:val="left" w:pos="709"/>
        </w:tabs>
        <w:ind w:left="0" w:firstLine="0"/>
        <w:jc w:val="both"/>
      </w:pPr>
      <w:r w:rsidRPr="006A524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6269C" w:rsidRPr="006A524B" w:rsidRDefault="0046269C" w:rsidP="00EE13F1">
      <w:pPr>
        <w:numPr>
          <w:ilvl w:val="0"/>
          <w:numId w:val="66"/>
        </w:numPr>
        <w:tabs>
          <w:tab w:val="left" w:pos="284"/>
          <w:tab w:val="left" w:pos="709"/>
        </w:tabs>
        <w:ind w:left="0" w:firstLine="0"/>
        <w:jc w:val="both"/>
      </w:pPr>
      <w:r w:rsidRPr="006A524B">
        <w:lastRenderedPageBreak/>
        <w:t xml:space="preserve">записывать </w:t>
      </w:r>
      <w:r w:rsidR="00002AD4" w:rsidRPr="006A524B">
        <w:t>логические выражения,</w:t>
      </w:r>
      <w:r w:rsidRPr="006A524B">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6269C" w:rsidRPr="006A524B" w:rsidRDefault="0046269C" w:rsidP="00EE13F1">
      <w:pPr>
        <w:numPr>
          <w:ilvl w:val="0"/>
          <w:numId w:val="66"/>
        </w:numPr>
        <w:tabs>
          <w:tab w:val="left" w:pos="284"/>
          <w:tab w:val="left" w:pos="709"/>
        </w:tabs>
        <w:ind w:left="0" w:firstLine="0"/>
        <w:jc w:val="both"/>
      </w:pPr>
      <w:r w:rsidRPr="006A524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6269C" w:rsidRPr="006A524B" w:rsidRDefault="0046269C" w:rsidP="00EE13F1">
      <w:pPr>
        <w:numPr>
          <w:ilvl w:val="0"/>
          <w:numId w:val="66"/>
        </w:numPr>
        <w:tabs>
          <w:tab w:val="left" w:pos="284"/>
          <w:tab w:val="left" w:pos="709"/>
        </w:tabs>
        <w:ind w:left="0" w:firstLine="0"/>
        <w:jc w:val="both"/>
      </w:pPr>
      <w:r w:rsidRPr="006A524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6269C" w:rsidRPr="006A524B" w:rsidRDefault="0046269C" w:rsidP="00EE13F1">
      <w:pPr>
        <w:numPr>
          <w:ilvl w:val="0"/>
          <w:numId w:val="66"/>
        </w:numPr>
        <w:tabs>
          <w:tab w:val="left" w:pos="284"/>
          <w:tab w:val="left" w:pos="709"/>
        </w:tabs>
        <w:ind w:left="0" w:firstLine="0"/>
        <w:jc w:val="both"/>
      </w:pPr>
      <w:r w:rsidRPr="006A524B">
        <w:t>описывать граф с помощью матрицы смежности с указанием длин ребер (знание термина «матрица смежности» не обязательно);</w:t>
      </w:r>
    </w:p>
    <w:p w:rsidR="0046269C" w:rsidRPr="006A524B" w:rsidRDefault="0046269C" w:rsidP="00EE13F1">
      <w:pPr>
        <w:numPr>
          <w:ilvl w:val="0"/>
          <w:numId w:val="66"/>
        </w:numPr>
        <w:tabs>
          <w:tab w:val="left" w:pos="284"/>
          <w:tab w:val="left" w:pos="709"/>
        </w:tabs>
        <w:ind w:left="0" w:firstLine="0"/>
        <w:jc w:val="both"/>
      </w:pPr>
      <w:r w:rsidRPr="006A524B">
        <w:t>познакомиться с двоичным кодированием текстов и с наиболее употребительными современными кодами;</w:t>
      </w:r>
    </w:p>
    <w:p w:rsidR="0046269C" w:rsidRPr="006A524B" w:rsidRDefault="0046269C" w:rsidP="00EE13F1">
      <w:pPr>
        <w:numPr>
          <w:ilvl w:val="0"/>
          <w:numId w:val="66"/>
        </w:numPr>
        <w:tabs>
          <w:tab w:val="left" w:pos="284"/>
          <w:tab w:val="left" w:pos="709"/>
        </w:tabs>
        <w:ind w:left="0" w:firstLine="0"/>
        <w:jc w:val="both"/>
      </w:pPr>
      <w:r w:rsidRPr="006A524B">
        <w:t>использовать основные способы графического представления числовой информации, (графики, диаграммы).</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67"/>
        </w:numPr>
        <w:tabs>
          <w:tab w:val="left" w:pos="284"/>
          <w:tab w:val="left" w:pos="709"/>
        </w:tabs>
        <w:ind w:left="0" w:firstLine="0"/>
        <w:jc w:val="both"/>
        <w:rPr>
          <w:i/>
        </w:rPr>
      </w:pPr>
      <w:r w:rsidRPr="006A524B">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6269C" w:rsidRPr="006A524B" w:rsidRDefault="0046269C" w:rsidP="00EE13F1">
      <w:pPr>
        <w:numPr>
          <w:ilvl w:val="0"/>
          <w:numId w:val="67"/>
        </w:numPr>
        <w:tabs>
          <w:tab w:val="left" w:pos="284"/>
          <w:tab w:val="left" w:pos="709"/>
        </w:tabs>
        <w:ind w:left="0" w:firstLine="0"/>
        <w:jc w:val="both"/>
        <w:rPr>
          <w:i/>
        </w:rPr>
      </w:pPr>
      <w:r w:rsidRPr="006A524B">
        <w:rPr>
          <w:i/>
        </w:rPr>
        <w:t>узнать о том, что любые дискретные данные можно описать, используя алфавит, содержащий только два символа, например, 0 и 1;</w:t>
      </w:r>
    </w:p>
    <w:p w:rsidR="0046269C" w:rsidRPr="006A524B" w:rsidRDefault="0046269C" w:rsidP="00EE13F1">
      <w:pPr>
        <w:numPr>
          <w:ilvl w:val="0"/>
          <w:numId w:val="67"/>
        </w:numPr>
        <w:tabs>
          <w:tab w:val="left" w:pos="284"/>
          <w:tab w:val="left" w:pos="709"/>
        </w:tabs>
        <w:ind w:left="0" w:firstLine="0"/>
        <w:jc w:val="both"/>
        <w:rPr>
          <w:i/>
        </w:rPr>
      </w:pPr>
      <w:r w:rsidRPr="006A524B">
        <w:rPr>
          <w:i/>
        </w:rPr>
        <w:t>познакомиться с тем, как информация (данные) представляется в современных компьютерах и робототехнических системах;</w:t>
      </w:r>
    </w:p>
    <w:p w:rsidR="0046269C" w:rsidRPr="006A524B" w:rsidRDefault="0046269C" w:rsidP="00EE13F1">
      <w:pPr>
        <w:numPr>
          <w:ilvl w:val="0"/>
          <w:numId w:val="67"/>
        </w:numPr>
        <w:tabs>
          <w:tab w:val="left" w:pos="284"/>
          <w:tab w:val="left" w:pos="709"/>
        </w:tabs>
        <w:ind w:left="0" w:firstLine="0"/>
        <w:jc w:val="both"/>
        <w:rPr>
          <w:i/>
        </w:rPr>
      </w:pPr>
      <w:r w:rsidRPr="006A524B">
        <w:rPr>
          <w:i/>
        </w:rPr>
        <w:t>познакомиться с примерами использования графов, деревьев и списков при описании реальных объектов и процессов;</w:t>
      </w:r>
    </w:p>
    <w:p w:rsidR="0046269C" w:rsidRPr="006A524B" w:rsidRDefault="0046269C" w:rsidP="00EE13F1">
      <w:pPr>
        <w:numPr>
          <w:ilvl w:val="0"/>
          <w:numId w:val="67"/>
        </w:numPr>
        <w:tabs>
          <w:tab w:val="left" w:pos="284"/>
          <w:tab w:val="left" w:pos="709"/>
        </w:tabs>
        <w:ind w:left="0" w:firstLine="0"/>
        <w:jc w:val="both"/>
        <w:rPr>
          <w:i/>
        </w:rPr>
      </w:pPr>
      <w:r w:rsidRPr="006A5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6269C" w:rsidRPr="006A524B" w:rsidRDefault="0046269C" w:rsidP="00EE13F1">
      <w:pPr>
        <w:numPr>
          <w:ilvl w:val="0"/>
          <w:numId w:val="67"/>
        </w:numPr>
        <w:tabs>
          <w:tab w:val="left" w:pos="284"/>
          <w:tab w:val="left" w:pos="709"/>
        </w:tabs>
        <w:ind w:left="0" w:firstLine="0"/>
        <w:jc w:val="both"/>
        <w:rPr>
          <w:i/>
        </w:rPr>
      </w:pPr>
      <w:r w:rsidRPr="006A524B">
        <w:rPr>
          <w:i/>
        </w:rPr>
        <w:t>узнать о наличии кодов, которые исправляют ошибки искажения, возникающие при передаче информации.</w:t>
      </w:r>
    </w:p>
    <w:p w:rsidR="0046269C" w:rsidRPr="006A524B" w:rsidRDefault="0046269C" w:rsidP="00EE13F1">
      <w:pPr>
        <w:tabs>
          <w:tab w:val="left" w:pos="284"/>
          <w:tab w:val="left" w:pos="709"/>
        </w:tabs>
        <w:jc w:val="both"/>
      </w:pPr>
      <w:r w:rsidRPr="006A524B">
        <w:rPr>
          <w:b/>
          <w:bCs/>
        </w:rPr>
        <w:t>Алгоритмы и элементы программирова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8"/>
        </w:numPr>
        <w:tabs>
          <w:tab w:val="left" w:pos="284"/>
          <w:tab w:val="left" w:pos="709"/>
        </w:tabs>
        <w:ind w:left="0" w:firstLine="0"/>
        <w:jc w:val="both"/>
      </w:pPr>
      <w:r w:rsidRPr="006A524B">
        <w:t xml:space="preserve">составлять алгоритмы для решения учебных задач различных </w:t>
      </w:r>
      <w:r w:rsidR="00002AD4" w:rsidRPr="006A524B">
        <w:t>типов;</w:t>
      </w:r>
    </w:p>
    <w:p w:rsidR="0046269C" w:rsidRPr="006A524B" w:rsidRDefault="0046269C" w:rsidP="00EE13F1">
      <w:pPr>
        <w:numPr>
          <w:ilvl w:val="0"/>
          <w:numId w:val="68"/>
        </w:numPr>
        <w:tabs>
          <w:tab w:val="left" w:pos="284"/>
          <w:tab w:val="left" w:pos="709"/>
        </w:tabs>
        <w:ind w:left="0" w:firstLine="0"/>
        <w:jc w:val="both"/>
      </w:pPr>
      <w:r w:rsidRPr="006A524B">
        <w:t>выражать алгоритм решения задачи различными способами (словесным, графическим, в том числе и в виде блок-</w:t>
      </w:r>
      <w:r w:rsidR="00002AD4" w:rsidRPr="006A524B">
        <w:t>схемы, с</w:t>
      </w:r>
      <w:r w:rsidRPr="006A524B">
        <w:t xml:space="preserve"> помощью формальных языков и др.);</w:t>
      </w:r>
    </w:p>
    <w:p w:rsidR="0046269C" w:rsidRPr="006A524B" w:rsidRDefault="0046269C" w:rsidP="00EE13F1">
      <w:pPr>
        <w:numPr>
          <w:ilvl w:val="0"/>
          <w:numId w:val="68"/>
        </w:numPr>
        <w:tabs>
          <w:tab w:val="left" w:pos="284"/>
          <w:tab w:val="left" w:pos="709"/>
        </w:tabs>
        <w:ind w:left="0" w:firstLine="0"/>
        <w:jc w:val="both"/>
      </w:pPr>
      <w:r w:rsidRPr="006A524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6269C" w:rsidRPr="006A524B" w:rsidRDefault="0046269C" w:rsidP="00EE13F1">
      <w:pPr>
        <w:numPr>
          <w:ilvl w:val="0"/>
          <w:numId w:val="68"/>
        </w:numPr>
        <w:tabs>
          <w:tab w:val="left" w:pos="284"/>
          <w:tab w:val="left" w:pos="709"/>
        </w:tabs>
        <w:ind w:left="0" w:firstLine="0"/>
        <w:jc w:val="both"/>
      </w:pPr>
      <w:r w:rsidRPr="006A524B">
        <w:t>определять результат выполнения заданного алгоритма или его фрагмента;</w:t>
      </w:r>
    </w:p>
    <w:p w:rsidR="0046269C" w:rsidRPr="006A524B" w:rsidRDefault="0046269C" w:rsidP="00EE13F1">
      <w:pPr>
        <w:numPr>
          <w:ilvl w:val="0"/>
          <w:numId w:val="68"/>
        </w:numPr>
        <w:tabs>
          <w:tab w:val="left" w:pos="284"/>
          <w:tab w:val="left" w:pos="709"/>
        </w:tabs>
        <w:ind w:left="0" w:firstLine="0"/>
        <w:jc w:val="both"/>
      </w:pPr>
      <w:r w:rsidRPr="006A524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6269C" w:rsidRPr="006A524B" w:rsidRDefault="0046269C" w:rsidP="00EE13F1">
      <w:pPr>
        <w:numPr>
          <w:ilvl w:val="0"/>
          <w:numId w:val="68"/>
        </w:numPr>
        <w:tabs>
          <w:tab w:val="left" w:pos="284"/>
          <w:tab w:val="left" w:pos="709"/>
        </w:tabs>
        <w:ind w:left="0" w:firstLine="0"/>
        <w:jc w:val="both"/>
      </w:pPr>
      <w:r w:rsidRPr="006A524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6269C" w:rsidRPr="006A524B" w:rsidRDefault="0046269C" w:rsidP="00EE13F1">
      <w:pPr>
        <w:numPr>
          <w:ilvl w:val="0"/>
          <w:numId w:val="68"/>
        </w:numPr>
        <w:tabs>
          <w:tab w:val="left" w:pos="284"/>
          <w:tab w:val="left" w:pos="709"/>
        </w:tabs>
        <w:ind w:left="0" w:firstLine="0"/>
        <w:jc w:val="both"/>
      </w:pPr>
      <w:r w:rsidRPr="006A524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204002">
        <w:t xml:space="preserve"> </w:t>
      </w:r>
      <w:r w:rsidRPr="006A524B">
        <w:t>их</w:t>
      </w:r>
      <w:r w:rsidR="00204002">
        <w:t xml:space="preserve"> </w:t>
      </w:r>
      <w:r w:rsidR="002A50B3">
        <w:t xml:space="preserve">в виде </w:t>
      </w:r>
      <w:r w:rsidRPr="006A524B">
        <w:t>программ</w:t>
      </w:r>
      <w:r w:rsidR="00204002">
        <w:t xml:space="preserve"> </w:t>
      </w:r>
      <w:r w:rsidRPr="006A524B">
        <w:t>на</w:t>
      </w:r>
      <w:r w:rsidR="00204002">
        <w:t xml:space="preserve"> </w:t>
      </w:r>
      <w:r w:rsidRPr="006A524B">
        <w:t>выбранном</w:t>
      </w:r>
      <w:r w:rsidR="00204002">
        <w:t xml:space="preserve"> </w:t>
      </w:r>
      <w:r w:rsidRPr="006A524B">
        <w:t>языке программирования; выполнять эти программы на компьютере;</w:t>
      </w:r>
    </w:p>
    <w:p w:rsidR="0046269C" w:rsidRPr="006A524B" w:rsidRDefault="0046269C" w:rsidP="00EE13F1">
      <w:pPr>
        <w:numPr>
          <w:ilvl w:val="0"/>
          <w:numId w:val="68"/>
        </w:numPr>
        <w:tabs>
          <w:tab w:val="left" w:pos="284"/>
          <w:tab w:val="left" w:pos="709"/>
        </w:tabs>
        <w:ind w:left="0" w:firstLine="0"/>
        <w:jc w:val="both"/>
      </w:pPr>
      <w:r w:rsidRPr="006A524B">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6269C" w:rsidRPr="006A524B" w:rsidRDefault="0046269C" w:rsidP="00EE13F1">
      <w:pPr>
        <w:numPr>
          <w:ilvl w:val="0"/>
          <w:numId w:val="68"/>
        </w:numPr>
        <w:tabs>
          <w:tab w:val="left" w:pos="284"/>
          <w:tab w:val="left" w:pos="709"/>
        </w:tabs>
        <w:ind w:left="0" w:firstLine="0"/>
        <w:jc w:val="both"/>
      </w:pPr>
      <w:r w:rsidRPr="006A524B">
        <w:t>анализировать предложенный алгоритм, например, определять какие результаты возможны при заданном множестве исходных значений;</w:t>
      </w:r>
    </w:p>
    <w:p w:rsidR="0046269C" w:rsidRPr="006A524B" w:rsidRDefault="0046269C" w:rsidP="00EE13F1">
      <w:pPr>
        <w:numPr>
          <w:ilvl w:val="0"/>
          <w:numId w:val="68"/>
        </w:numPr>
        <w:tabs>
          <w:tab w:val="left" w:pos="284"/>
          <w:tab w:val="left" w:pos="709"/>
        </w:tabs>
        <w:ind w:left="0" w:firstLine="0"/>
        <w:jc w:val="both"/>
      </w:pPr>
      <w:r w:rsidRPr="006A524B">
        <w:t>использовать логические значения, операции и выражения с ними;</w:t>
      </w:r>
    </w:p>
    <w:p w:rsidR="0046269C" w:rsidRPr="006A524B" w:rsidRDefault="0046269C" w:rsidP="00EE13F1">
      <w:pPr>
        <w:numPr>
          <w:ilvl w:val="0"/>
          <w:numId w:val="68"/>
        </w:numPr>
        <w:tabs>
          <w:tab w:val="left" w:pos="284"/>
          <w:tab w:val="left" w:pos="709"/>
        </w:tabs>
        <w:ind w:left="0" w:firstLine="0"/>
        <w:jc w:val="both"/>
      </w:pPr>
      <w:r w:rsidRPr="006A524B">
        <w:t>записывать на выбранном языке программирования арифметические и логические выражения и вычислять их значения.</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использованием в программах строковых величин и с операциями со строковыми величинами;</w:t>
      </w:r>
    </w:p>
    <w:p w:rsidR="0046269C" w:rsidRPr="006A524B" w:rsidRDefault="0046269C" w:rsidP="00EE13F1">
      <w:pPr>
        <w:numPr>
          <w:ilvl w:val="0"/>
          <w:numId w:val="69"/>
        </w:numPr>
        <w:tabs>
          <w:tab w:val="left" w:pos="284"/>
          <w:tab w:val="left" w:pos="709"/>
        </w:tabs>
        <w:ind w:left="0" w:firstLine="0"/>
        <w:jc w:val="both"/>
        <w:rPr>
          <w:i/>
        </w:rPr>
      </w:pPr>
      <w:r w:rsidRPr="006A524B">
        <w:rPr>
          <w:i/>
        </w:rPr>
        <w:t>создавать программы для решения задач, возникающих в процессе учебы и вне ее;</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задачами обработки данных и алгоритмами их решения;</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6269C" w:rsidRPr="006A524B" w:rsidRDefault="0046269C" w:rsidP="00EE13F1">
      <w:pPr>
        <w:tabs>
          <w:tab w:val="left" w:pos="284"/>
          <w:tab w:val="left" w:pos="709"/>
        </w:tabs>
        <w:jc w:val="both"/>
      </w:pPr>
      <w:r w:rsidRPr="006A524B">
        <w:rPr>
          <w:b/>
          <w:bCs/>
        </w:rPr>
        <w:t>Использование программных систем и сервисов</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70"/>
        </w:numPr>
        <w:tabs>
          <w:tab w:val="left" w:pos="284"/>
          <w:tab w:val="left" w:pos="709"/>
        </w:tabs>
        <w:ind w:left="0" w:firstLine="0"/>
        <w:jc w:val="both"/>
      </w:pPr>
      <w:r w:rsidRPr="006A524B">
        <w:t>классифицировать файлы по типу и иным параметрам;</w:t>
      </w:r>
    </w:p>
    <w:p w:rsidR="0046269C" w:rsidRPr="006A524B" w:rsidRDefault="0046269C" w:rsidP="00EE13F1">
      <w:pPr>
        <w:numPr>
          <w:ilvl w:val="0"/>
          <w:numId w:val="70"/>
        </w:numPr>
        <w:tabs>
          <w:tab w:val="left" w:pos="284"/>
          <w:tab w:val="left" w:pos="709"/>
        </w:tabs>
        <w:ind w:left="0" w:firstLine="0"/>
        <w:jc w:val="both"/>
      </w:pPr>
      <w:r w:rsidRPr="006A524B">
        <w:t>выполнять основные операции с файлами (создавать, сохранять, редактировать, удалять, архивировать, «распаковывать» архивные файлы);</w:t>
      </w:r>
    </w:p>
    <w:p w:rsidR="0046269C" w:rsidRPr="006A524B" w:rsidRDefault="0046269C" w:rsidP="00EE13F1">
      <w:pPr>
        <w:numPr>
          <w:ilvl w:val="0"/>
          <w:numId w:val="70"/>
        </w:numPr>
        <w:tabs>
          <w:tab w:val="left" w:pos="284"/>
          <w:tab w:val="left" w:pos="709"/>
        </w:tabs>
        <w:ind w:left="0" w:firstLine="0"/>
        <w:jc w:val="both"/>
      </w:pPr>
      <w:r w:rsidRPr="006A524B">
        <w:t>разбираться в иерархической структуре файловой системы;</w:t>
      </w:r>
    </w:p>
    <w:p w:rsidR="0046269C" w:rsidRPr="006A524B" w:rsidRDefault="0046269C" w:rsidP="00EE13F1">
      <w:pPr>
        <w:numPr>
          <w:ilvl w:val="0"/>
          <w:numId w:val="70"/>
        </w:numPr>
        <w:tabs>
          <w:tab w:val="left" w:pos="284"/>
          <w:tab w:val="left" w:pos="709"/>
        </w:tabs>
        <w:ind w:left="0" w:firstLine="0"/>
        <w:jc w:val="both"/>
      </w:pPr>
      <w:r w:rsidRPr="006A524B">
        <w:t>осуществлять поиск файлов средствами операционной системы;</w:t>
      </w:r>
    </w:p>
    <w:p w:rsidR="0046269C" w:rsidRPr="006A524B" w:rsidRDefault="0046269C" w:rsidP="00EE13F1">
      <w:pPr>
        <w:numPr>
          <w:ilvl w:val="0"/>
          <w:numId w:val="70"/>
        </w:numPr>
        <w:tabs>
          <w:tab w:val="left" w:pos="284"/>
          <w:tab w:val="left" w:pos="709"/>
        </w:tabs>
        <w:ind w:left="0" w:firstLine="0"/>
        <w:jc w:val="both"/>
      </w:pPr>
      <w:r w:rsidRPr="006A524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6269C" w:rsidRPr="006A524B" w:rsidRDefault="0046269C" w:rsidP="00EE13F1">
      <w:pPr>
        <w:numPr>
          <w:ilvl w:val="0"/>
          <w:numId w:val="70"/>
        </w:numPr>
        <w:tabs>
          <w:tab w:val="left" w:pos="284"/>
          <w:tab w:val="left" w:pos="709"/>
        </w:tabs>
        <w:ind w:left="0" w:firstLine="0"/>
        <w:jc w:val="both"/>
      </w:pPr>
      <w:r w:rsidRPr="006A524B">
        <w:t>использовать табличные (реляционные) базы данных, выполнять отбор строк таблицы, удовлетворяющих определенному условию;</w:t>
      </w:r>
    </w:p>
    <w:p w:rsidR="0046269C" w:rsidRPr="006A524B" w:rsidRDefault="0046269C" w:rsidP="00EE13F1">
      <w:pPr>
        <w:numPr>
          <w:ilvl w:val="0"/>
          <w:numId w:val="70"/>
        </w:numPr>
        <w:tabs>
          <w:tab w:val="left" w:pos="284"/>
          <w:tab w:val="left" w:pos="709"/>
        </w:tabs>
        <w:ind w:left="0" w:firstLine="0"/>
        <w:jc w:val="both"/>
      </w:pPr>
      <w:r w:rsidRPr="006A524B">
        <w:t>анализировать доменные имена компьютеров и адреса документов в Интернете;</w:t>
      </w:r>
    </w:p>
    <w:p w:rsidR="0046269C" w:rsidRPr="006A524B" w:rsidRDefault="0046269C" w:rsidP="00EE13F1">
      <w:pPr>
        <w:numPr>
          <w:ilvl w:val="0"/>
          <w:numId w:val="70"/>
        </w:numPr>
        <w:tabs>
          <w:tab w:val="left" w:pos="284"/>
          <w:tab w:val="left" w:pos="709"/>
        </w:tabs>
        <w:ind w:left="0" w:firstLine="0"/>
        <w:jc w:val="both"/>
      </w:pPr>
      <w:r w:rsidRPr="006A524B">
        <w:t>проводить поиск информации в сети Интернет по запросам с использованием логических операций.</w:t>
      </w:r>
    </w:p>
    <w:p w:rsidR="0046269C" w:rsidRPr="006A524B" w:rsidRDefault="0046269C" w:rsidP="00EE13F1">
      <w:pPr>
        <w:tabs>
          <w:tab w:val="left" w:pos="284"/>
          <w:tab w:val="left" w:pos="709"/>
        </w:tabs>
        <w:jc w:val="both"/>
        <w:rPr>
          <w:b/>
        </w:rPr>
      </w:pPr>
      <w:r w:rsidRPr="006A524B">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46269C" w:rsidRPr="006A524B" w:rsidRDefault="0046269C" w:rsidP="00EE13F1">
      <w:pPr>
        <w:numPr>
          <w:ilvl w:val="0"/>
          <w:numId w:val="70"/>
        </w:numPr>
        <w:tabs>
          <w:tab w:val="left" w:pos="284"/>
          <w:tab w:val="left" w:pos="709"/>
        </w:tabs>
        <w:ind w:left="0" w:firstLine="0"/>
        <w:jc w:val="both"/>
      </w:pPr>
      <w:r w:rsidRPr="006A524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6269C" w:rsidRPr="006A524B" w:rsidRDefault="0046269C" w:rsidP="00EE13F1">
      <w:pPr>
        <w:numPr>
          <w:ilvl w:val="0"/>
          <w:numId w:val="70"/>
        </w:numPr>
        <w:tabs>
          <w:tab w:val="left" w:pos="284"/>
          <w:tab w:val="left" w:pos="709"/>
        </w:tabs>
        <w:ind w:left="0" w:firstLine="0"/>
        <w:jc w:val="both"/>
      </w:pPr>
      <w:r w:rsidRPr="006A524B">
        <w:t>различными формами представления данных (таблицы, диаграммы, графики и т. д.);</w:t>
      </w:r>
    </w:p>
    <w:p w:rsidR="0046269C" w:rsidRPr="006A524B" w:rsidRDefault="0046269C" w:rsidP="00EE13F1">
      <w:pPr>
        <w:numPr>
          <w:ilvl w:val="0"/>
          <w:numId w:val="70"/>
        </w:numPr>
        <w:tabs>
          <w:tab w:val="left" w:pos="284"/>
          <w:tab w:val="left" w:pos="709"/>
        </w:tabs>
        <w:ind w:left="0" w:firstLine="0"/>
        <w:jc w:val="both"/>
      </w:pPr>
      <w:r w:rsidRPr="006A524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6269C" w:rsidRPr="006A524B" w:rsidRDefault="0046269C" w:rsidP="00EE13F1">
      <w:pPr>
        <w:numPr>
          <w:ilvl w:val="0"/>
          <w:numId w:val="70"/>
        </w:numPr>
        <w:tabs>
          <w:tab w:val="left" w:pos="284"/>
          <w:tab w:val="left" w:pos="709"/>
        </w:tabs>
        <w:ind w:left="0" w:firstLine="0"/>
        <w:jc w:val="both"/>
      </w:pPr>
      <w:r w:rsidRPr="006A524B">
        <w:t>основами соблюдения норм информационной этики и права;</w:t>
      </w:r>
    </w:p>
    <w:p w:rsidR="0046269C" w:rsidRPr="006A524B" w:rsidRDefault="0046269C" w:rsidP="00EE13F1">
      <w:pPr>
        <w:numPr>
          <w:ilvl w:val="0"/>
          <w:numId w:val="70"/>
        </w:numPr>
        <w:tabs>
          <w:tab w:val="left" w:pos="284"/>
          <w:tab w:val="left" w:pos="709"/>
        </w:tabs>
        <w:ind w:left="0" w:firstLine="0"/>
        <w:jc w:val="both"/>
      </w:pPr>
      <w:r w:rsidRPr="006A524B">
        <w:t xml:space="preserve">познакомится с программными средствами для работы с </w:t>
      </w:r>
      <w:r w:rsidR="00002AD4" w:rsidRPr="006A524B">
        <w:t>аудиовизуальными</w:t>
      </w:r>
      <w:r w:rsidRPr="006A524B">
        <w:t xml:space="preserve"> данными и соответствующим понятийным аппаратом;</w:t>
      </w:r>
    </w:p>
    <w:p w:rsidR="0046269C" w:rsidRPr="006A524B" w:rsidRDefault="0046269C" w:rsidP="00EE13F1">
      <w:pPr>
        <w:numPr>
          <w:ilvl w:val="0"/>
          <w:numId w:val="70"/>
        </w:numPr>
        <w:tabs>
          <w:tab w:val="left" w:pos="284"/>
          <w:tab w:val="left" w:pos="709"/>
        </w:tabs>
        <w:ind w:left="0" w:firstLine="0"/>
        <w:jc w:val="both"/>
      </w:pPr>
      <w:r w:rsidRPr="006A524B">
        <w:t xml:space="preserve">узнает о дискретном представлении </w:t>
      </w:r>
      <w:r w:rsidR="00002AD4" w:rsidRPr="006A524B">
        <w:t>аудиовизуальных</w:t>
      </w:r>
      <w:r w:rsidRPr="006A524B">
        <w:t xml:space="preserve"> данных.</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71"/>
        </w:numPr>
        <w:tabs>
          <w:tab w:val="left" w:pos="284"/>
          <w:tab w:val="left" w:pos="709"/>
        </w:tabs>
        <w:ind w:left="0" w:firstLine="0"/>
        <w:jc w:val="both"/>
        <w:rPr>
          <w:i/>
        </w:rPr>
      </w:pPr>
      <w:r w:rsidRPr="006A524B">
        <w:rPr>
          <w:i/>
        </w:rPr>
        <w:t>узнать о данных от датчиков, например, датчиков роботизированных устройств;</w:t>
      </w:r>
    </w:p>
    <w:p w:rsidR="0046269C" w:rsidRPr="006A524B" w:rsidRDefault="0046269C" w:rsidP="00EE13F1">
      <w:pPr>
        <w:numPr>
          <w:ilvl w:val="0"/>
          <w:numId w:val="71"/>
        </w:numPr>
        <w:tabs>
          <w:tab w:val="left" w:pos="284"/>
          <w:tab w:val="left" w:pos="709"/>
        </w:tabs>
        <w:ind w:left="0" w:firstLine="0"/>
        <w:jc w:val="both"/>
        <w:rPr>
          <w:i/>
        </w:rPr>
      </w:pPr>
      <w:r w:rsidRPr="006A524B">
        <w:rPr>
          <w:i/>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римерами использования математического моделирования в современном мире;</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ринципами функционирования Интернета и сетевого взаимодействия между компьютерами, с методами поиска в Интернете;</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6269C" w:rsidRPr="006A524B" w:rsidRDefault="0046269C" w:rsidP="00EE13F1">
      <w:pPr>
        <w:numPr>
          <w:ilvl w:val="0"/>
          <w:numId w:val="71"/>
        </w:numPr>
        <w:tabs>
          <w:tab w:val="left" w:pos="284"/>
          <w:tab w:val="left" w:pos="709"/>
        </w:tabs>
        <w:ind w:left="0" w:firstLine="0"/>
        <w:jc w:val="both"/>
        <w:rPr>
          <w:i/>
        </w:rPr>
      </w:pPr>
      <w:r w:rsidRPr="006A524B">
        <w:rPr>
          <w:i/>
        </w:rPr>
        <w:t>узнать о том, что в сфере информатики и ИКТ существуют международные и национальные стандарты;</w:t>
      </w:r>
    </w:p>
    <w:p w:rsidR="0046269C" w:rsidRPr="006A524B" w:rsidRDefault="0046269C" w:rsidP="00EE13F1">
      <w:pPr>
        <w:numPr>
          <w:ilvl w:val="0"/>
          <w:numId w:val="71"/>
        </w:numPr>
        <w:tabs>
          <w:tab w:val="left" w:pos="284"/>
          <w:tab w:val="left" w:pos="709"/>
        </w:tabs>
        <w:ind w:left="0" w:firstLine="0"/>
        <w:jc w:val="both"/>
        <w:rPr>
          <w:i/>
        </w:rPr>
      </w:pPr>
      <w:r w:rsidRPr="006A524B">
        <w:rPr>
          <w:i/>
        </w:rPr>
        <w:t>узнать о структуре современных компьютеров и назначении их элементов;</w:t>
      </w:r>
    </w:p>
    <w:p w:rsidR="0046269C" w:rsidRPr="006A524B" w:rsidRDefault="0046269C" w:rsidP="00EE13F1">
      <w:pPr>
        <w:numPr>
          <w:ilvl w:val="0"/>
          <w:numId w:val="71"/>
        </w:numPr>
        <w:tabs>
          <w:tab w:val="left" w:pos="284"/>
          <w:tab w:val="left" w:pos="709"/>
        </w:tabs>
        <w:ind w:left="0" w:firstLine="0"/>
        <w:jc w:val="both"/>
        <w:rPr>
          <w:i/>
        </w:rPr>
      </w:pPr>
      <w:r w:rsidRPr="006A524B">
        <w:rPr>
          <w:i/>
        </w:rPr>
        <w:t>получить представление об истории и тенденциях развития ИКТ;</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римерами использования ИКТ в современном мире;</w:t>
      </w:r>
    </w:p>
    <w:p w:rsidR="0046269C" w:rsidRPr="006A524B" w:rsidRDefault="0046269C" w:rsidP="00EE13F1">
      <w:pPr>
        <w:numPr>
          <w:ilvl w:val="0"/>
          <w:numId w:val="71"/>
        </w:numPr>
        <w:tabs>
          <w:tab w:val="left" w:pos="284"/>
          <w:tab w:val="left" w:pos="709"/>
        </w:tabs>
        <w:ind w:left="0" w:firstLine="0"/>
        <w:jc w:val="both"/>
        <w:rPr>
          <w:i/>
        </w:rPr>
      </w:pPr>
      <w:r w:rsidRPr="006A524B">
        <w:rPr>
          <w:i/>
        </w:rPr>
        <w:t>получить представления о роботизированных устройствах и их использовании на производстве и в научных исследованиях.</w:t>
      </w:r>
      <w:bookmarkStart w:id="61" w:name="_Toc409691640"/>
    </w:p>
    <w:p w:rsidR="0046269C" w:rsidRPr="002A50B3" w:rsidRDefault="0046269C" w:rsidP="00EE13F1">
      <w:pPr>
        <w:pStyle w:val="1"/>
        <w:tabs>
          <w:tab w:val="left" w:pos="284"/>
          <w:tab w:val="left" w:pos="709"/>
        </w:tabs>
        <w:jc w:val="both"/>
        <w:rPr>
          <w:rFonts w:ascii="Times New Roman" w:hAnsi="Times New Roman" w:cs="Times New Roman"/>
          <w:b/>
          <w:iCs/>
          <w:color w:val="auto"/>
          <w:sz w:val="24"/>
          <w:szCs w:val="24"/>
        </w:rPr>
      </w:pPr>
      <w:bookmarkStart w:id="62" w:name="_Toc410653963"/>
      <w:bookmarkStart w:id="63" w:name="_Toc414553149"/>
      <w:bookmarkStart w:id="64" w:name="_Toc84805898"/>
      <w:r w:rsidRPr="002A50B3">
        <w:rPr>
          <w:rFonts w:ascii="Times New Roman" w:hAnsi="Times New Roman" w:cs="Times New Roman"/>
          <w:b/>
          <w:iCs/>
          <w:color w:val="auto"/>
          <w:sz w:val="24"/>
          <w:szCs w:val="24"/>
        </w:rPr>
        <w:t>1.2.3.12. Физика</w:t>
      </w:r>
      <w:bookmarkEnd w:id="61"/>
      <w:bookmarkEnd w:id="62"/>
      <w:bookmarkEnd w:id="63"/>
      <w:bookmarkEnd w:id="64"/>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соблюдать правила безопасности и охраны труда при работе с учебным и лабораторным оборудованием;</w:t>
      </w:r>
    </w:p>
    <w:p w:rsidR="0046269C" w:rsidRPr="006A524B" w:rsidRDefault="0046269C" w:rsidP="00EE13F1">
      <w:pPr>
        <w:numPr>
          <w:ilvl w:val="0"/>
          <w:numId w:val="39"/>
        </w:numPr>
        <w:tabs>
          <w:tab w:val="left" w:pos="284"/>
          <w:tab w:val="left" w:pos="709"/>
        </w:tabs>
        <w:ind w:left="0" w:firstLine="0"/>
        <w:jc w:val="both"/>
      </w:pPr>
      <w:r w:rsidRPr="006A524B">
        <w:t>понимать смысл основных физических терминов: физическое тело, физическое явление, физическая величина, единицы измерения;</w:t>
      </w:r>
    </w:p>
    <w:p w:rsidR="0046269C" w:rsidRPr="006A524B" w:rsidRDefault="0046269C" w:rsidP="00EE13F1">
      <w:pPr>
        <w:numPr>
          <w:ilvl w:val="0"/>
          <w:numId w:val="39"/>
        </w:numPr>
        <w:tabs>
          <w:tab w:val="left" w:pos="284"/>
          <w:tab w:val="left" w:pos="709"/>
        </w:tabs>
        <w:ind w:left="0" w:firstLine="0"/>
        <w:jc w:val="both"/>
      </w:pPr>
      <w:r w:rsidRPr="006A524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6269C" w:rsidRPr="006A524B" w:rsidRDefault="0046269C" w:rsidP="00EE13F1">
      <w:pPr>
        <w:numPr>
          <w:ilvl w:val="0"/>
          <w:numId w:val="39"/>
        </w:numPr>
        <w:tabs>
          <w:tab w:val="left" w:pos="284"/>
          <w:tab w:val="left" w:pos="709"/>
        </w:tabs>
        <w:ind w:left="0" w:firstLine="0"/>
        <w:jc w:val="both"/>
      </w:pPr>
      <w:r w:rsidRPr="006A524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6269C" w:rsidRPr="006A524B" w:rsidRDefault="0046269C" w:rsidP="00EE13F1">
      <w:pPr>
        <w:tabs>
          <w:tab w:val="left" w:pos="284"/>
          <w:tab w:val="left" w:pos="709"/>
        </w:tabs>
        <w:jc w:val="both"/>
      </w:pPr>
      <w:r w:rsidRPr="006A524B">
        <w:rPr>
          <w:u w:val="single"/>
        </w:rPr>
        <w:t>Примечание</w:t>
      </w:r>
      <w:r w:rsidRPr="006A524B">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6269C" w:rsidRPr="006A524B" w:rsidRDefault="0046269C" w:rsidP="00EE13F1">
      <w:pPr>
        <w:numPr>
          <w:ilvl w:val="0"/>
          <w:numId w:val="39"/>
        </w:numPr>
        <w:tabs>
          <w:tab w:val="left" w:pos="284"/>
          <w:tab w:val="left" w:pos="709"/>
        </w:tabs>
        <w:ind w:left="0" w:firstLine="0"/>
        <w:jc w:val="both"/>
      </w:pPr>
      <w:r w:rsidRPr="006A524B">
        <w:t>понимать роль эксперимента в получении научной информации;</w:t>
      </w:r>
    </w:p>
    <w:p w:rsidR="0046269C" w:rsidRPr="006A524B" w:rsidRDefault="0046269C" w:rsidP="00EE13F1">
      <w:pPr>
        <w:numPr>
          <w:ilvl w:val="0"/>
          <w:numId w:val="39"/>
        </w:numPr>
        <w:tabs>
          <w:tab w:val="left" w:pos="284"/>
          <w:tab w:val="left" w:pos="709"/>
        </w:tabs>
        <w:ind w:left="0" w:firstLine="0"/>
        <w:jc w:val="both"/>
      </w:pPr>
      <w:r w:rsidRPr="006A524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6269C" w:rsidRPr="006A524B" w:rsidRDefault="0046269C" w:rsidP="00EE13F1">
      <w:pPr>
        <w:tabs>
          <w:tab w:val="left" w:pos="284"/>
          <w:tab w:val="left" w:pos="709"/>
        </w:tabs>
        <w:jc w:val="both"/>
      </w:pPr>
      <w:r w:rsidRPr="006A524B">
        <w:rPr>
          <w:u w:val="single"/>
        </w:rPr>
        <w:t>Примечание</w:t>
      </w:r>
      <w:r w:rsidRPr="006A524B">
        <w:t>. Любая учебная программа должна обеспечивать овладение прямыми измерениями всех перечисленных физических величин.</w:t>
      </w:r>
    </w:p>
    <w:p w:rsidR="0046269C" w:rsidRPr="006A524B" w:rsidRDefault="0046269C" w:rsidP="00EE13F1">
      <w:pPr>
        <w:numPr>
          <w:ilvl w:val="0"/>
          <w:numId w:val="39"/>
        </w:numPr>
        <w:tabs>
          <w:tab w:val="left" w:pos="284"/>
          <w:tab w:val="left" w:pos="709"/>
        </w:tabs>
        <w:ind w:left="0" w:firstLine="0"/>
        <w:jc w:val="both"/>
      </w:pPr>
      <w:r w:rsidRPr="006A524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6269C" w:rsidRPr="006A524B" w:rsidRDefault="0046269C" w:rsidP="00EE13F1">
      <w:pPr>
        <w:numPr>
          <w:ilvl w:val="0"/>
          <w:numId w:val="39"/>
        </w:numPr>
        <w:tabs>
          <w:tab w:val="left" w:pos="284"/>
          <w:tab w:val="left" w:pos="709"/>
        </w:tabs>
        <w:ind w:left="0" w:firstLine="0"/>
        <w:jc w:val="both"/>
      </w:pPr>
      <w:r w:rsidRPr="006A524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6269C" w:rsidRPr="006A524B" w:rsidRDefault="0046269C" w:rsidP="00EE13F1">
      <w:pPr>
        <w:numPr>
          <w:ilvl w:val="0"/>
          <w:numId w:val="39"/>
        </w:numPr>
        <w:tabs>
          <w:tab w:val="left" w:pos="284"/>
          <w:tab w:val="left" w:pos="709"/>
        </w:tabs>
        <w:ind w:left="0" w:firstLine="0"/>
        <w:jc w:val="both"/>
      </w:pPr>
      <w:r w:rsidRPr="006A524B">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6269C" w:rsidRPr="006A524B" w:rsidRDefault="0046269C" w:rsidP="00EE13F1">
      <w:pPr>
        <w:numPr>
          <w:ilvl w:val="0"/>
          <w:numId w:val="39"/>
        </w:numPr>
        <w:tabs>
          <w:tab w:val="left" w:pos="284"/>
          <w:tab w:val="left" w:pos="709"/>
        </w:tabs>
        <w:ind w:left="0" w:firstLine="0"/>
        <w:jc w:val="both"/>
      </w:pPr>
      <w:r w:rsidRPr="006A524B">
        <w:t>понимать принципы действия машин, приборов и технических устройств, условия их безопасного использования в повседневной жизни;</w:t>
      </w:r>
    </w:p>
    <w:p w:rsidR="0046269C" w:rsidRPr="006A524B" w:rsidRDefault="0046269C" w:rsidP="00EE13F1">
      <w:pPr>
        <w:numPr>
          <w:ilvl w:val="0"/>
          <w:numId w:val="39"/>
        </w:numPr>
        <w:tabs>
          <w:tab w:val="left" w:pos="284"/>
          <w:tab w:val="left" w:pos="709"/>
        </w:tabs>
        <w:ind w:left="0" w:firstLine="0"/>
        <w:jc w:val="both"/>
      </w:pPr>
      <w:r w:rsidRPr="006A524B">
        <w:t>использовать при выполнении учебных задач научно-популярную литературу о физических явлениях, справочные материалы, ресурсы Интернет.</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269C" w:rsidRPr="006A524B" w:rsidRDefault="0046269C" w:rsidP="00EE13F1">
      <w:pPr>
        <w:numPr>
          <w:ilvl w:val="0"/>
          <w:numId w:val="39"/>
        </w:numPr>
        <w:tabs>
          <w:tab w:val="left" w:pos="284"/>
          <w:tab w:val="left" w:pos="709"/>
        </w:tabs>
        <w:ind w:left="0" w:firstLine="0"/>
        <w:jc w:val="both"/>
        <w:rPr>
          <w:i/>
        </w:rPr>
      </w:pPr>
      <w:r w:rsidRPr="006A524B">
        <w:rPr>
          <w:i/>
        </w:rPr>
        <w:t>сравнивать точность измерения физических величин по величине их относительной погрешности при проведении прямых измерений;</w:t>
      </w:r>
    </w:p>
    <w:p w:rsidR="0046269C" w:rsidRPr="006A524B" w:rsidRDefault="0046269C" w:rsidP="00EE13F1">
      <w:pPr>
        <w:numPr>
          <w:ilvl w:val="0"/>
          <w:numId w:val="39"/>
        </w:numPr>
        <w:tabs>
          <w:tab w:val="left" w:pos="284"/>
          <w:tab w:val="left" w:pos="709"/>
        </w:tabs>
        <w:ind w:left="0" w:firstLine="0"/>
        <w:jc w:val="both"/>
        <w:rPr>
          <w:i/>
        </w:rPr>
      </w:pPr>
      <w:r w:rsidRPr="006A524B">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6269C" w:rsidRPr="006A524B" w:rsidRDefault="0046269C" w:rsidP="00EE13F1">
      <w:pPr>
        <w:numPr>
          <w:ilvl w:val="0"/>
          <w:numId w:val="39"/>
        </w:numPr>
        <w:tabs>
          <w:tab w:val="left" w:pos="284"/>
          <w:tab w:val="left" w:pos="709"/>
        </w:tabs>
        <w:ind w:left="0" w:firstLine="0"/>
        <w:jc w:val="both"/>
        <w:rPr>
          <w:i/>
        </w:rPr>
      </w:pPr>
      <w:r w:rsidRPr="006A524B">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6269C" w:rsidRPr="006A524B" w:rsidRDefault="0046269C" w:rsidP="00EE13F1">
      <w:pPr>
        <w:numPr>
          <w:ilvl w:val="0"/>
          <w:numId w:val="39"/>
        </w:numPr>
        <w:tabs>
          <w:tab w:val="left" w:pos="284"/>
          <w:tab w:val="left" w:pos="709"/>
        </w:tabs>
        <w:ind w:left="0" w:firstLine="0"/>
        <w:jc w:val="both"/>
        <w:rPr>
          <w:i/>
        </w:rPr>
      </w:pPr>
      <w:r w:rsidRPr="006A524B">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tabs>
          <w:tab w:val="left" w:pos="284"/>
          <w:tab w:val="left" w:pos="709"/>
        </w:tabs>
        <w:jc w:val="both"/>
        <w:rPr>
          <w:b/>
        </w:rPr>
      </w:pPr>
      <w:r w:rsidRPr="006A524B">
        <w:rPr>
          <w:b/>
        </w:rPr>
        <w:t>Механически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6269C" w:rsidRPr="006A524B" w:rsidRDefault="0046269C" w:rsidP="00EE13F1">
      <w:pPr>
        <w:numPr>
          <w:ilvl w:val="0"/>
          <w:numId w:val="39"/>
        </w:numPr>
        <w:tabs>
          <w:tab w:val="left" w:pos="284"/>
          <w:tab w:val="left" w:pos="709"/>
        </w:tabs>
        <w:ind w:left="0" w:firstLine="0"/>
        <w:jc w:val="both"/>
      </w:pPr>
      <w:r w:rsidRPr="006A524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6269C" w:rsidRPr="006A524B" w:rsidRDefault="0046269C" w:rsidP="00EE13F1">
      <w:pPr>
        <w:numPr>
          <w:ilvl w:val="0"/>
          <w:numId w:val="39"/>
        </w:numPr>
        <w:tabs>
          <w:tab w:val="left" w:pos="284"/>
          <w:tab w:val="left" w:pos="709"/>
        </w:tabs>
        <w:ind w:left="0" w:firstLine="0"/>
        <w:jc w:val="both"/>
      </w:pPr>
      <w:r w:rsidRPr="006A524B">
        <w:lastRenderedPageBreak/>
        <w:t>различать основные признаки изученных физических моделей: материальная точка, инерциальная система отсчета;</w:t>
      </w:r>
    </w:p>
    <w:p w:rsidR="0046269C" w:rsidRPr="006A524B" w:rsidRDefault="0046269C" w:rsidP="00EE13F1">
      <w:pPr>
        <w:numPr>
          <w:ilvl w:val="0"/>
          <w:numId w:val="39"/>
        </w:numPr>
        <w:tabs>
          <w:tab w:val="left" w:pos="284"/>
          <w:tab w:val="left" w:pos="709"/>
        </w:tabs>
        <w:ind w:left="0" w:firstLine="0"/>
        <w:jc w:val="both"/>
      </w:pPr>
      <w:r w:rsidRPr="006A524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6269C" w:rsidRPr="006A524B" w:rsidRDefault="0046269C" w:rsidP="00EE13F1">
      <w:pPr>
        <w:numPr>
          <w:ilvl w:val="0"/>
          <w:numId w:val="39"/>
        </w:numPr>
        <w:tabs>
          <w:tab w:val="left" w:pos="284"/>
          <w:tab w:val="left" w:pos="709"/>
        </w:tabs>
        <w:ind w:left="0" w:firstLine="0"/>
        <w:jc w:val="both"/>
        <w:rPr>
          <w:i/>
        </w:rPr>
      </w:pPr>
      <w:r w:rsidRPr="006A524B">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6269C" w:rsidRPr="006A524B" w:rsidRDefault="0046269C" w:rsidP="00EE13F1">
      <w:pPr>
        <w:tabs>
          <w:tab w:val="left" w:pos="284"/>
          <w:tab w:val="left" w:pos="709"/>
        </w:tabs>
        <w:jc w:val="both"/>
        <w:rPr>
          <w:b/>
        </w:rPr>
      </w:pPr>
      <w:r w:rsidRPr="006A524B">
        <w:rPr>
          <w:b/>
        </w:rPr>
        <w:t>Тепловы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r w:rsidR="00002AD4" w:rsidRPr="006A524B">
        <w:t>вещества, поглощение</w:t>
      </w:r>
      <w:r w:rsidRPr="006A524B">
        <w:t xml:space="preserve"> энергии при испарении жидкости и выделение ее при конденсации пара, зависимость температуры кипения от давления;</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6269C" w:rsidRPr="006A524B" w:rsidRDefault="0046269C" w:rsidP="00EE13F1">
      <w:pPr>
        <w:numPr>
          <w:ilvl w:val="0"/>
          <w:numId w:val="39"/>
        </w:numPr>
        <w:tabs>
          <w:tab w:val="left" w:pos="284"/>
          <w:tab w:val="left" w:pos="709"/>
        </w:tabs>
        <w:ind w:left="0" w:firstLine="0"/>
        <w:jc w:val="both"/>
      </w:pPr>
      <w:r w:rsidRPr="006A524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6269C" w:rsidRPr="006A524B" w:rsidRDefault="0046269C" w:rsidP="00EE13F1">
      <w:pPr>
        <w:numPr>
          <w:ilvl w:val="0"/>
          <w:numId w:val="39"/>
        </w:numPr>
        <w:tabs>
          <w:tab w:val="left" w:pos="284"/>
          <w:tab w:val="left" w:pos="709"/>
        </w:tabs>
        <w:ind w:left="0" w:firstLine="0"/>
        <w:jc w:val="both"/>
      </w:pPr>
      <w:r w:rsidRPr="006A524B">
        <w:t>различать основные признаки изученных физических моделей строения газов, жидкостей и твердых тел;</w:t>
      </w:r>
    </w:p>
    <w:p w:rsidR="0046269C" w:rsidRPr="006A524B" w:rsidRDefault="0046269C" w:rsidP="00EE13F1">
      <w:pPr>
        <w:numPr>
          <w:ilvl w:val="0"/>
          <w:numId w:val="39"/>
        </w:numPr>
        <w:tabs>
          <w:tab w:val="left" w:pos="284"/>
          <w:tab w:val="left" w:pos="709"/>
        </w:tabs>
        <w:ind w:left="0" w:firstLine="0"/>
        <w:jc w:val="both"/>
      </w:pPr>
      <w:r w:rsidRPr="006A524B">
        <w:t>приводить примеры практического использования физических знаний о тепловых явлениях;</w:t>
      </w:r>
    </w:p>
    <w:p w:rsidR="0046269C" w:rsidRPr="006A524B" w:rsidRDefault="0046269C" w:rsidP="00EE13F1">
      <w:pPr>
        <w:numPr>
          <w:ilvl w:val="0"/>
          <w:numId w:val="39"/>
        </w:numPr>
        <w:tabs>
          <w:tab w:val="left" w:pos="284"/>
          <w:tab w:val="left" w:pos="709"/>
        </w:tabs>
        <w:ind w:left="0" w:firstLine="0"/>
        <w:jc w:val="both"/>
      </w:pPr>
      <w:r w:rsidRPr="006A524B">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269C" w:rsidRPr="006A524B" w:rsidRDefault="0046269C" w:rsidP="00EE13F1">
      <w:pPr>
        <w:numPr>
          <w:ilvl w:val="0"/>
          <w:numId w:val="39"/>
        </w:numPr>
        <w:tabs>
          <w:tab w:val="left" w:pos="284"/>
          <w:tab w:val="left" w:pos="709"/>
        </w:tabs>
        <w:ind w:left="0" w:firstLine="0"/>
        <w:jc w:val="both"/>
        <w:rPr>
          <w:i/>
        </w:rPr>
      </w:pPr>
      <w:r w:rsidRPr="006A524B">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6269C" w:rsidRPr="006A524B" w:rsidRDefault="0046269C" w:rsidP="00EE13F1">
      <w:pPr>
        <w:tabs>
          <w:tab w:val="left" w:pos="284"/>
          <w:tab w:val="left" w:pos="709"/>
        </w:tabs>
        <w:jc w:val="both"/>
        <w:rPr>
          <w:b/>
        </w:rPr>
      </w:pPr>
      <w:r w:rsidRPr="006A524B">
        <w:rPr>
          <w:b/>
        </w:rPr>
        <w:t>Электрические и магнитны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6269C" w:rsidRPr="006A524B" w:rsidRDefault="0046269C" w:rsidP="00EE13F1">
      <w:pPr>
        <w:numPr>
          <w:ilvl w:val="0"/>
          <w:numId w:val="39"/>
        </w:numPr>
        <w:tabs>
          <w:tab w:val="left" w:pos="284"/>
          <w:tab w:val="left" w:pos="709"/>
        </w:tabs>
        <w:ind w:left="0" w:firstLine="0"/>
        <w:jc w:val="both"/>
      </w:pPr>
      <w:r w:rsidRPr="006A524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6269C" w:rsidRPr="006A524B" w:rsidRDefault="0046269C" w:rsidP="00EE13F1">
      <w:pPr>
        <w:numPr>
          <w:ilvl w:val="0"/>
          <w:numId w:val="39"/>
        </w:numPr>
        <w:tabs>
          <w:tab w:val="left" w:pos="284"/>
          <w:tab w:val="left" w:pos="709"/>
        </w:tabs>
        <w:ind w:left="0" w:firstLine="0"/>
        <w:jc w:val="both"/>
      </w:pPr>
      <w:r w:rsidRPr="006A524B">
        <w:t>использовать оптические схемы для построения изображений в плоском зеркале и собирающей линзе.</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269C" w:rsidRPr="006A524B" w:rsidRDefault="0046269C" w:rsidP="00EE13F1">
      <w:pPr>
        <w:numPr>
          <w:ilvl w:val="0"/>
          <w:numId w:val="39"/>
        </w:numPr>
        <w:tabs>
          <w:tab w:val="left" w:pos="284"/>
          <w:tab w:val="left" w:pos="709"/>
        </w:tabs>
        <w:ind w:left="0" w:firstLine="0"/>
        <w:jc w:val="both"/>
      </w:pPr>
      <w:r w:rsidRPr="006A524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269C" w:rsidRPr="006A524B" w:rsidRDefault="0046269C" w:rsidP="00EE13F1">
      <w:pPr>
        <w:numPr>
          <w:ilvl w:val="0"/>
          <w:numId w:val="39"/>
        </w:numPr>
        <w:tabs>
          <w:tab w:val="left" w:pos="284"/>
          <w:tab w:val="left" w:pos="709"/>
        </w:tabs>
        <w:ind w:left="0" w:firstLine="0"/>
        <w:jc w:val="both"/>
      </w:pPr>
      <w:r w:rsidRPr="006A524B">
        <w:t>приводить примеры практического использования физических знаний о электромагнитных явлениях</w:t>
      </w:r>
    </w:p>
    <w:p w:rsidR="0046269C" w:rsidRPr="006A524B" w:rsidRDefault="0046269C" w:rsidP="00EE13F1">
      <w:pPr>
        <w:numPr>
          <w:ilvl w:val="0"/>
          <w:numId w:val="39"/>
        </w:numPr>
        <w:tabs>
          <w:tab w:val="left" w:pos="284"/>
          <w:tab w:val="left" w:pos="709"/>
        </w:tabs>
        <w:ind w:left="0" w:firstLine="0"/>
        <w:jc w:val="both"/>
      </w:pPr>
      <w:r w:rsidRPr="006A524B">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w:t>
      </w:r>
      <w:r w:rsidRPr="006A524B">
        <w:lastRenderedPageBreak/>
        <w:t>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269C" w:rsidRPr="006A524B" w:rsidRDefault="0046269C" w:rsidP="00EE13F1">
      <w:pPr>
        <w:numPr>
          <w:ilvl w:val="0"/>
          <w:numId w:val="39"/>
        </w:numPr>
        <w:tabs>
          <w:tab w:val="left" w:pos="284"/>
          <w:tab w:val="left" w:pos="709"/>
        </w:tabs>
        <w:ind w:left="0" w:firstLine="0"/>
        <w:jc w:val="both"/>
        <w:rPr>
          <w:i/>
        </w:rPr>
      </w:pPr>
      <w:r w:rsidRPr="006A524B">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6269C" w:rsidRPr="006A524B" w:rsidRDefault="0046269C" w:rsidP="00EE13F1">
      <w:pPr>
        <w:tabs>
          <w:tab w:val="left" w:pos="284"/>
          <w:tab w:val="left" w:pos="709"/>
        </w:tabs>
        <w:jc w:val="both"/>
        <w:rPr>
          <w:b/>
        </w:rPr>
      </w:pPr>
      <w:r w:rsidRPr="006A524B">
        <w:rPr>
          <w:b/>
        </w:rPr>
        <w:t>Квантовы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6269C" w:rsidRPr="006A524B" w:rsidRDefault="0046269C" w:rsidP="00EE13F1">
      <w:pPr>
        <w:numPr>
          <w:ilvl w:val="0"/>
          <w:numId w:val="39"/>
        </w:numPr>
        <w:tabs>
          <w:tab w:val="left" w:pos="284"/>
          <w:tab w:val="left" w:pos="709"/>
        </w:tabs>
        <w:ind w:left="0" w:firstLine="0"/>
        <w:jc w:val="both"/>
      </w:pPr>
      <w:r w:rsidRPr="006A524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6269C" w:rsidRPr="006A524B" w:rsidRDefault="0046269C" w:rsidP="00EE13F1">
      <w:pPr>
        <w:numPr>
          <w:ilvl w:val="0"/>
          <w:numId w:val="39"/>
        </w:numPr>
        <w:tabs>
          <w:tab w:val="left" w:pos="284"/>
          <w:tab w:val="left" w:pos="709"/>
        </w:tabs>
        <w:ind w:left="0" w:firstLine="0"/>
        <w:jc w:val="both"/>
      </w:pPr>
      <w:r w:rsidRPr="006A524B">
        <w:t>различать основные признаки планетарной модели атома, нуклонной модели атомного ядра;</w:t>
      </w:r>
    </w:p>
    <w:p w:rsidR="0046269C" w:rsidRPr="006A524B" w:rsidRDefault="0046269C" w:rsidP="00EE13F1">
      <w:pPr>
        <w:numPr>
          <w:ilvl w:val="0"/>
          <w:numId w:val="39"/>
        </w:numPr>
        <w:tabs>
          <w:tab w:val="left" w:pos="284"/>
          <w:tab w:val="left" w:pos="709"/>
        </w:tabs>
        <w:ind w:left="0" w:firstLine="0"/>
        <w:jc w:val="both"/>
      </w:pPr>
      <w:r w:rsidRPr="006A524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6269C" w:rsidRPr="006A524B" w:rsidRDefault="0046269C" w:rsidP="00EE13F1">
      <w:pPr>
        <w:numPr>
          <w:ilvl w:val="0"/>
          <w:numId w:val="39"/>
        </w:numPr>
        <w:tabs>
          <w:tab w:val="left" w:pos="284"/>
          <w:tab w:val="left" w:pos="709"/>
        </w:tabs>
        <w:ind w:left="0" w:firstLine="0"/>
        <w:jc w:val="both"/>
        <w:rPr>
          <w:i/>
        </w:rPr>
      </w:pPr>
      <w:r w:rsidRPr="006A524B">
        <w:rPr>
          <w:i/>
        </w:rPr>
        <w:t>соотносить энергию связи атомных ядер с дефектом массы;</w:t>
      </w:r>
    </w:p>
    <w:p w:rsidR="0046269C" w:rsidRPr="006A524B" w:rsidRDefault="0046269C" w:rsidP="00EE13F1">
      <w:pPr>
        <w:numPr>
          <w:ilvl w:val="0"/>
          <w:numId w:val="39"/>
        </w:numPr>
        <w:tabs>
          <w:tab w:val="left" w:pos="284"/>
          <w:tab w:val="left" w:pos="709"/>
        </w:tabs>
        <w:ind w:left="0" w:firstLine="0"/>
        <w:jc w:val="both"/>
        <w:rPr>
          <w:i/>
        </w:rPr>
      </w:pPr>
      <w:r w:rsidRPr="006A524B">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6269C" w:rsidRPr="006A524B" w:rsidRDefault="0046269C" w:rsidP="00EE13F1">
      <w:pPr>
        <w:numPr>
          <w:ilvl w:val="0"/>
          <w:numId w:val="39"/>
        </w:numPr>
        <w:tabs>
          <w:tab w:val="left" w:pos="284"/>
          <w:tab w:val="left" w:pos="709"/>
        </w:tabs>
        <w:ind w:left="0" w:firstLine="0"/>
        <w:jc w:val="both"/>
        <w:rPr>
          <w:i/>
        </w:rPr>
      </w:pPr>
      <w:r w:rsidRPr="006A524B">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6269C" w:rsidRPr="006A524B" w:rsidRDefault="0046269C" w:rsidP="00EE13F1">
      <w:pPr>
        <w:tabs>
          <w:tab w:val="left" w:pos="284"/>
          <w:tab w:val="left" w:pos="709"/>
        </w:tabs>
        <w:jc w:val="both"/>
        <w:rPr>
          <w:b/>
        </w:rPr>
      </w:pPr>
      <w:r w:rsidRPr="006A524B">
        <w:rPr>
          <w:b/>
        </w:rPr>
        <w:t>Элементы астрономи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6269C" w:rsidRPr="006A524B" w:rsidRDefault="0046269C" w:rsidP="00EE13F1">
      <w:pPr>
        <w:numPr>
          <w:ilvl w:val="0"/>
          <w:numId w:val="39"/>
        </w:numPr>
        <w:tabs>
          <w:tab w:val="left" w:pos="284"/>
          <w:tab w:val="left" w:pos="709"/>
        </w:tabs>
        <w:ind w:left="0" w:firstLine="0"/>
        <w:jc w:val="both"/>
      </w:pPr>
      <w:r w:rsidRPr="006A524B">
        <w:t>понимать различия между гелиоцентрической и геоцентрической системами мир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основные характеристики звезд (размер, цвет, температура) соотносить цвет звезды с ее температурой;</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ипотезы о происхождении Солнечной системы.</w:t>
      </w:r>
    </w:p>
    <w:p w:rsidR="0046269C" w:rsidRPr="006A524B" w:rsidRDefault="0046269C" w:rsidP="00EE13F1">
      <w:pPr>
        <w:tabs>
          <w:tab w:val="left" w:pos="284"/>
          <w:tab w:val="left" w:pos="709"/>
        </w:tabs>
        <w:jc w:val="both"/>
        <w:rPr>
          <w:b/>
          <w:i/>
        </w:rPr>
      </w:pPr>
      <w:r w:rsidRPr="006A524B">
        <w:rPr>
          <w:b/>
          <w:i/>
        </w:rPr>
        <w:tab/>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 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tabs>
          <w:tab w:val="left" w:pos="284"/>
          <w:tab w:val="left" w:pos="709"/>
        </w:tabs>
        <w:jc w:val="both"/>
        <w:rPr>
          <w:i/>
        </w:rPr>
      </w:pPr>
    </w:p>
    <w:p w:rsidR="0046269C" w:rsidRPr="006A524B" w:rsidRDefault="0046269C" w:rsidP="00EE13F1">
      <w:pPr>
        <w:tabs>
          <w:tab w:val="left" w:pos="284"/>
          <w:tab w:val="left" w:pos="709"/>
        </w:tabs>
        <w:jc w:val="both"/>
        <w:rPr>
          <w:b/>
          <w:i/>
        </w:rPr>
      </w:pPr>
      <w:r w:rsidRPr="006A524B">
        <w:rPr>
          <w:i/>
        </w:rPr>
        <w:tab/>
      </w:r>
      <w:r w:rsidRPr="006A524B">
        <w:rPr>
          <w:b/>
          <w:i/>
        </w:rPr>
        <w:t>Уровни сформированности естественнонаучной грамотности.</w:t>
      </w:r>
    </w:p>
    <w:p w:rsidR="0046269C" w:rsidRPr="006A524B" w:rsidRDefault="0046269C" w:rsidP="00EE13F1">
      <w:pPr>
        <w:tabs>
          <w:tab w:val="left" w:pos="284"/>
          <w:tab w:val="left" w:pos="709"/>
        </w:tabs>
        <w:jc w:val="both"/>
        <w:rPr>
          <w:i/>
        </w:rPr>
      </w:pPr>
      <w:r w:rsidRPr="006A524B">
        <w:rPr>
          <w:i/>
        </w:rPr>
        <w:tab/>
        <w:t>Повышать:</w:t>
      </w:r>
      <w:r w:rsidR="002A50B3">
        <w:rPr>
          <w:i/>
        </w:rPr>
        <w:t xml:space="preserve"> </w:t>
      </w:r>
      <w:r w:rsidRPr="006A524B">
        <w:rPr>
          <w:i/>
        </w:rPr>
        <w:t>умение интерпретировать данные;</w:t>
      </w:r>
    </w:p>
    <w:p w:rsidR="0046269C" w:rsidRPr="006A524B" w:rsidRDefault="0046269C" w:rsidP="00EE13F1">
      <w:pPr>
        <w:tabs>
          <w:tab w:val="left" w:pos="284"/>
          <w:tab w:val="left" w:pos="709"/>
        </w:tabs>
        <w:jc w:val="both"/>
        <w:rPr>
          <w:i/>
        </w:rPr>
      </w:pPr>
      <w:r w:rsidRPr="006A524B">
        <w:rPr>
          <w:i/>
        </w:rPr>
        <w:t>умение формулировать гипотезы;</w:t>
      </w:r>
    </w:p>
    <w:p w:rsidR="0046269C" w:rsidRPr="006A524B" w:rsidRDefault="003F3448" w:rsidP="00EE13F1">
      <w:pPr>
        <w:tabs>
          <w:tab w:val="left" w:pos="284"/>
          <w:tab w:val="left" w:pos="709"/>
        </w:tabs>
        <w:jc w:val="both"/>
        <w:rPr>
          <w:i/>
        </w:rPr>
      </w:pPr>
      <w:r w:rsidRPr="006A524B">
        <w:rPr>
          <w:i/>
        </w:rPr>
        <w:t>исследовательские компетенции.</w:t>
      </w: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65" w:name="_Toc409691641"/>
      <w:bookmarkStart w:id="66" w:name="_Toc410653964"/>
      <w:bookmarkStart w:id="67" w:name="_Toc414553150"/>
      <w:bookmarkStart w:id="68" w:name="_Toc84805899"/>
      <w:r w:rsidRPr="002A50B3">
        <w:rPr>
          <w:rFonts w:ascii="Times New Roman" w:hAnsi="Times New Roman" w:cs="Times New Roman"/>
          <w:b/>
          <w:color w:val="auto"/>
          <w:sz w:val="24"/>
          <w:szCs w:val="24"/>
        </w:rPr>
        <w:t>1.2.3.13. Биология</w:t>
      </w:r>
      <w:bookmarkEnd w:id="65"/>
      <w:bookmarkEnd w:id="66"/>
      <w:bookmarkEnd w:id="67"/>
      <w:bookmarkEnd w:id="68"/>
    </w:p>
    <w:p w:rsidR="0046269C" w:rsidRPr="006A524B" w:rsidRDefault="0046269C" w:rsidP="00EE13F1">
      <w:pPr>
        <w:tabs>
          <w:tab w:val="left" w:pos="284"/>
          <w:tab w:val="left" w:pos="709"/>
        </w:tabs>
        <w:jc w:val="both"/>
      </w:pPr>
      <w:r w:rsidRPr="006A524B">
        <w:t xml:space="preserve">Выпускник </w:t>
      </w:r>
      <w:r w:rsidRPr="006A524B">
        <w:rPr>
          <w:b/>
        </w:rPr>
        <w:t xml:space="preserve">научится </w:t>
      </w:r>
      <w:r w:rsidRPr="006A524B">
        <w:rPr>
          <w:bCs/>
        </w:rPr>
        <w:t xml:space="preserve">пользоваться научными методами для распознания биологических проблем; </w:t>
      </w:r>
      <w:r w:rsidRPr="006A524B">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6269C" w:rsidRPr="006A524B" w:rsidRDefault="0046269C" w:rsidP="00EE13F1">
      <w:pPr>
        <w:tabs>
          <w:tab w:val="left" w:pos="284"/>
          <w:tab w:val="left" w:pos="709"/>
        </w:tabs>
        <w:jc w:val="both"/>
      </w:pPr>
      <w:r w:rsidRPr="006A524B">
        <w:t>Выпускник</w:t>
      </w:r>
      <w:r w:rsidRPr="006A524B">
        <w:rPr>
          <w:b/>
        </w:rPr>
        <w:t xml:space="preserve"> овладеет</w:t>
      </w:r>
      <w:r w:rsidR="002A50B3">
        <w:rPr>
          <w:b/>
        </w:rPr>
        <w:t xml:space="preserve"> </w:t>
      </w:r>
      <w:r w:rsidRPr="006A524B">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6269C" w:rsidRPr="006A524B" w:rsidRDefault="0046269C" w:rsidP="00EE13F1">
      <w:pPr>
        <w:tabs>
          <w:tab w:val="left" w:pos="284"/>
          <w:tab w:val="left" w:pos="709"/>
        </w:tabs>
        <w:jc w:val="both"/>
      </w:pPr>
      <w:r w:rsidRPr="006A524B">
        <w:t xml:space="preserve">Выпускник </w:t>
      </w:r>
      <w:r w:rsidRPr="006A524B">
        <w:rPr>
          <w:b/>
        </w:rPr>
        <w:t>освоит</w:t>
      </w:r>
      <w:r w:rsidRPr="006A524B">
        <w:t xml:space="preserve"> общие приемы: оказания первой помощи; рациональной организации труда и отдыха; выращивания и размножения культурных растений и домашних </w:t>
      </w:r>
      <w:r w:rsidRPr="006A524B">
        <w:lastRenderedPageBreak/>
        <w:t>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6269C" w:rsidRPr="006A524B" w:rsidRDefault="0046269C" w:rsidP="00EE13F1">
      <w:pPr>
        <w:tabs>
          <w:tab w:val="left" w:pos="284"/>
          <w:tab w:val="left" w:pos="709"/>
        </w:tabs>
        <w:jc w:val="both"/>
        <w:rPr>
          <w:iCs/>
        </w:rPr>
      </w:pPr>
      <w:r w:rsidRPr="006A524B">
        <w:rPr>
          <w:iCs/>
        </w:rPr>
        <w:t xml:space="preserve">Выпускник </w:t>
      </w:r>
      <w:r w:rsidRPr="006A524B">
        <w:rPr>
          <w:b/>
          <w:iCs/>
        </w:rPr>
        <w:t>приобретет</w:t>
      </w:r>
      <w:r w:rsidRPr="006A524B">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2A50B3">
        <w:rPr>
          <w:iCs/>
        </w:rPr>
        <w:t xml:space="preserve"> </w:t>
      </w:r>
      <w:r w:rsidRPr="006A524B">
        <w:rPr>
          <w:iCs/>
        </w:rPr>
        <w:t>при выполнении учебных задач.</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2"/>
        </w:numPr>
        <w:tabs>
          <w:tab w:val="left" w:pos="284"/>
          <w:tab w:val="left" w:pos="709"/>
        </w:tabs>
        <w:ind w:left="0" w:firstLine="0"/>
        <w:jc w:val="both"/>
        <w:rPr>
          <w:i/>
        </w:rPr>
      </w:pPr>
      <w:r w:rsidRPr="006A524B">
        <w:rPr>
          <w:i/>
        </w:rPr>
        <w:t>осознанно использовать знания основных правил поведения в природе и основ здорового образа жизни в быту;</w:t>
      </w:r>
    </w:p>
    <w:p w:rsidR="0046269C" w:rsidRPr="006A524B" w:rsidRDefault="0046269C" w:rsidP="00EE13F1">
      <w:pPr>
        <w:numPr>
          <w:ilvl w:val="0"/>
          <w:numId w:val="72"/>
        </w:numPr>
        <w:tabs>
          <w:tab w:val="left" w:pos="284"/>
          <w:tab w:val="left" w:pos="709"/>
        </w:tabs>
        <w:ind w:left="0" w:firstLine="0"/>
        <w:jc w:val="both"/>
        <w:rPr>
          <w:i/>
        </w:rPr>
      </w:pPr>
      <w:r w:rsidRPr="006A524B">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6269C" w:rsidRPr="006A524B" w:rsidRDefault="0046269C" w:rsidP="00EE13F1">
      <w:pPr>
        <w:numPr>
          <w:ilvl w:val="0"/>
          <w:numId w:val="72"/>
        </w:numPr>
        <w:tabs>
          <w:tab w:val="left" w:pos="284"/>
          <w:tab w:val="left" w:pos="709"/>
        </w:tabs>
        <w:ind w:left="0" w:firstLine="0"/>
        <w:jc w:val="both"/>
        <w:rPr>
          <w:i/>
        </w:rPr>
      </w:pPr>
      <w:r w:rsidRPr="006A524B">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6269C" w:rsidRPr="006A524B" w:rsidRDefault="0046269C" w:rsidP="00EE13F1">
      <w:pPr>
        <w:numPr>
          <w:ilvl w:val="0"/>
          <w:numId w:val="72"/>
        </w:numPr>
        <w:tabs>
          <w:tab w:val="left" w:pos="284"/>
          <w:tab w:val="left" w:pos="709"/>
        </w:tabs>
        <w:ind w:left="0" w:firstLine="0"/>
        <w:jc w:val="both"/>
        <w:rPr>
          <w:i/>
        </w:rPr>
      </w:pPr>
      <w:r w:rsidRPr="006A524B">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tabs>
          <w:tab w:val="left" w:pos="284"/>
          <w:tab w:val="left" w:pos="709"/>
        </w:tabs>
        <w:jc w:val="both"/>
        <w:rPr>
          <w:b/>
        </w:rPr>
      </w:pPr>
      <w:r w:rsidRPr="006A524B">
        <w:rPr>
          <w:b/>
        </w:rPr>
        <w:t>Живые организмы</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2"/>
          <w:numId w:val="73"/>
        </w:numPr>
        <w:tabs>
          <w:tab w:val="left" w:pos="284"/>
          <w:tab w:val="left" w:pos="709"/>
        </w:tabs>
        <w:ind w:left="0" w:firstLine="0"/>
        <w:jc w:val="both"/>
      </w:pPr>
      <w:r w:rsidRPr="006A524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6269C" w:rsidRPr="006A524B" w:rsidRDefault="0046269C" w:rsidP="00EE13F1">
      <w:pPr>
        <w:numPr>
          <w:ilvl w:val="2"/>
          <w:numId w:val="73"/>
        </w:numPr>
        <w:tabs>
          <w:tab w:val="left" w:pos="284"/>
          <w:tab w:val="left" w:pos="709"/>
        </w:tabs>
        <w:ind w:left="0" w:firstLine="0"/>
        <w:jc w:val="both"/>
      </w:pPr>
      <w:r w:rsidRPr="006A524B">
        <w:t>аргументировать, приводить доказательства родства различных таксонов растений, животных, грибов и бактерий;</w:t>
      </w:r>
    </w:p>
    <w:p w:rsidR="0046269C" w:rsidRPr="006A524B" w:rsidRDefault="0046269C" w:rsidP="00EE13F1">
      <w:pPr>
        <w:numPr>
          <w:ilvl w:val="2"/>
          <w:numId w:val="73"/>
        </w:numPr>
        <w:tabs>
          <w:tab w:val="left" w:pos="284"/>
          <w:tab w:val="left" w:pos="709"/>
        </w:tabs>
        <w:ind w:left="0" w:firstLine="0"/>
        <w:jc w:val="both"/>
      </w:pPr>
      <w:r w:rsidRPr="006A524B">
        <w:t>аргументировать, приводить доказательства различий растений, животных, грибов и бактерий;</w:t>
      </w:r>
    </w:p>
    <w:p w:rsidR="0046269C" w:rsidRPr="006A524B" w:rsidRDefault="0046269C" w:rsidP="00EE13F1">
      <w:pPr>
        <w:numPr>
          <w:ilvl w:val="2"/>
          <w:numId w:val="73"/>
        </w:numPr>
        <w:tabs>
          <w:tab w:val="left" w:pos="284"/>
          <w:tab w:val="left" w:pos="709"/>
        </w:tabs>
        <w:ind w:left="0" w:firstLine="0"/>
        <w:jc w:val="both"/>
      </w:pPr>
      <w:r w:rsidRPr="006A524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6269C" w:rsidRPr="006A524B" w:rsidRDefault="0046269C" w:rsidP="00EE13F1">
      <w:pPr>
        <w:numPr>
          <w:ilvl w:val="2"/>
          <w:numId w:val="73"/>
        </w:numPr>
        <w:tabs>
          <w:tab w:val="left" w:pos="284"/>
          <w:tab w:val="left" w:pos="709"/>
        </w:tabs>
        <w:ind w:left="0" w:firstLine="0"/>
        <w:jc w:val="both"/>
      </w:pPr>
      <w:r w:rsidRPr="006A524B">
        <w:t>раскрывать роль биологии в практической деятельности людей; роль различных организмов в жизни человека;</w:t>
      </w:r>
    </w:p>
    <w:p w:rsidR="0046269C" w:rsidRPr="006A524B" w:rsidRDefault="0046269C" w:rsidP="00EE13F1">
      <w:pPr>
        <w:numPr>
          <w:ilvl w:val="2"/>
          <w:numId w:val="73"/>
        </w:numPr>
        <w:tabs>
          <w:tab w:val="left" w:pos="284"/>
          <w:tab w:val="left" w:pos="709"/>
        </w:tabs>
        <w:ind w:left="0" w:firstLine="0"/>
        <w:jc w:val="both"/>
      </w:pPr>
      <w:r w:rsidRPr="006A524B">
        <w:t>объяснять общность происхождения и эволюции систематических групп растений и животных на примерах сопоставления биологических объектов;</w:t>
      </w:r>
    </w:p>
    <w:p w:rsidR="0046269C" w:rsidRPr="006A524B" w:rsidRDefault="0046269C" w:rsidP="00EE13F1">
      <w:pPr>
        <w:numPr>
          <w:ilvl w:val="2"/>
          <w:numId w:val="73"/>
        </w:numPr>
        <w:tabs>
          <w:tab w:val="left" w:pos="284"/>
          <w:tab w:val="left" w:pos="709"/>
        </w:tabs>
        <w:ind w:left="0" w:firstLine="0"/>
        <w:jc w:val="both"/>
      </w:pPr>
      <w:r w:rsidRPr="006A524B">
        <w:t>выявлять</w:t>
      </w:r>
      <w:r w:rsidR="00002AD4" w:rsidRPr="006A524B">
        <w:t xml:space="preserve"> </w:t>
      </w:r>
      <w:r w:rsidRPr="006A524B">
        <w:t>примеры</w:t>
      </w:r>
      <w:r w:rsidR="00002AD4" w:rsidRPr="006A524B">
        <w:t xml:space="preserve"> </w:t>
      </w:r>
      <w:r w:rsidRPr="006A524B">
        <w:t>и раскрывать сущность приспособленности организмов к среде обитания;</w:t>
      </w:r>
    </w:p>
    <w:p w:rsidR="0046269C" w:rsidRPr="006A524B" w:rsidRDefault="0046269C" w:rsidP="00EE13F1">
      <w:pPr>
        <w:numPr>
          <w:ilvl w:val="2"/>
          <w:numId w:val="73"/>
        </w:numPr>
        <w:tabs>
          <w:tab w:val="left" w:pos="284"/>
          <w:tab w:val="left" w:pos="709"/>
        </w:tabs>
        <w:ind w:left="0" w:firstLine="0"/>
        <w:jc w:val="both"/>
      </w:pPr>
      <w:r w:rsidRPr="006A524B">
        <w:t>различать</w:t>
      </w:r>
      <w:r w:rsidR="00002AD4" w:rsidRPr="006A524B">
        <w:t xml:space="preserve"> </w:t>
      </w:r>
      <w:r w:rsidRPr="006A524B">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6269C" w:rsidRPr="006A524B" w:rsidRDefault="0046269C" w:rsidP="00EE13F1">
      <w:pPr>
        <w:numPr>
          <w:ilvl w:val="2"/>
          <w:numId w:val="73"/>
        </w:numPr>
        <w:tabs>
          <w:tab w:val="left" w:pos="284"/>
          <w:tab w:val="left" w:pos="709"/>
        </w:tabs>
        <w:ind w:left="0" w:firstLine="0"/>
        <w:jc w:val="both"/>
      </w:pPr>
      <w:r w:rsidRPr="006A524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6269C" w:rsidRPr="006A524B" w:rsidRDefault="0046269C" w:rsidP="00EE13F1">
      <w:pPr>
        <w:numPr>
          <w:ilvl w:val="2"/>
          <w:numId w:val="73"/>
        </w:numPr>
        <w:tabs>
          <w:tab w:val="left" w:pos="284"/>
          <w:tab w:val="left" w:pos="709"/>
        </w:tabs>
        <w:ind w:left="0" w:firstLine="0"/>
        <w:jc w:val="both"/>
      </w:pPr>
      <w:r w:rsidRPr="006A524B">
        <w:t>устанавливать взаимосвязи между особенностями строения и функциями клеток и тканей, органов и систем органов;</w:t>
      </w:r>
    </w:p>
    <w:p w:rsidR="0046269C" w:rsidRPr="006A524B" w:rsidRDefault="0046269C" w:rsidP="00EE13F1">
      <w:pPr>
        <w:numPr>
          <w:ilvl w:val="2"/>
          <w:numId w:val="73"/>
        </w:numPr>
        <w:tabs>
          <w:tab w:val="left" w:pos="284"/>
          <w:tab w:val="left" w:pos="709"/>
        </w:tabs>
        <w:ind w:left="0" w:firstLine="0"/>
        <w:jc w:val="both"/>
      </w:pPr>
      <w:r w:rsidRPr="006A524B">
        <w:t xml:space="preserve">использовать методы биологической </w:t>
      </w:r>
      <w:r w:rsidR="00002AD4" w:rsidRPr="006A524B">
        <w:t>науки: наблюдать</w:t>
      </w:r>
      <w:r w:rsidRPr="006A524B">
        <w:t xml:space="preserve"> и описывать биологические объекты и процессы; ставить биологические эксперименты и объяснять их результаты;</w:t>
      </w:r>
    </w:p>
    <w:p w:rsidR="0046269C" w:rsidRPr="006A524B" w:rsidRDefault="0046269C" w:rsidP="00EE13F1">
      <w:pPr>
        <w:numPr>
          <w:ilvl w:val="2"/>
          <w:numId w:val="73"/>
        </w:numPr>
        <w:tabs>
          <w:tab w:val="left" w:pos="284"/>
          <w:tab w:val="left" w:pos="709"/>
        </w:tabs>
        <w:ind w:left="0" w:firstLine="0"/>
        <w:jc w:val="both"/>
      </w:pPr>
      <w:r w:rsidRPr="006A524B">
        <w:t>знать и аргументировать основные правила поведения в природе;</w:t>
      </w:r>
    </w:p>
    <w:p w:rsidR="0046269C" w:rsidRPr="006A524B" w:rsidRDefault="0046269C" w:rsidP="00EE13F1">
      <w:pPr>
        <w:numPr>
          <w:ilvl w:val="2"/>
          <w:numId w:val="73"/>
        </w:numPr>
        <w:tabs>
          <w:tab w:val="left" w:pos="284"/>
          <w:tab w:val="left" w:pos="709"/>
        </w:tabs>
        <w:ind w:left="0" w:firstLine="0"/>
        <w:jc w:val="both"/>
      </w:pPr>
      <w:r w:rsidRPr="006A524B">
        <w:t>анализировать и оценивать последствия деятельности человека в природе;</w:t>
      </w:r>
    </w:p>
    <w:p w:rsidR="0046269C" w:rsidRPr="006A524B" w:rsidRDefault="0046269C" w:rsidP="00EE13F1">
      <w:pPr>
        <w:numPr>
          <w:ilvl w:val="2"/>
          <w:numId w:val="73"/>
        </w:numPr>
        <w:tabs>
          <w:tab w:val="left" w:pos="284"/>
          <w:tab w:val="left" w:pos="709"/>
        </w:tabs>
        <w:ind w:left="0" w:firstLine="0"/>
        <w:jc w:val="both"/>
      </w:pPr>
      <w:r w:rsidRPr="006A524B">
        <w:t>описывать и использовать приемы выращивания и размножения культурных растений и домашних животных, ухода за ними;</w:t>
      </w:r>
    </w:p>
    <w:p w:rsidR="0046269C" w:rsidRPr="006A524B" w:rsidRDefault="0046269C" w:rsidP="00EE13F1">
      <w:pPr>
        <w:numPr>
          <w:ilvl w:val="2"/>
          <w:numId w:val="73"/>
        </w:numPr>
        <w:tabs>
          <w:tab w:val="left" w:pos="284"/>
          <w:tab w:val="left" w:pos="709"/>
        </w:tabs>
        <w:ind w:left="0" w:firstLine="0"/>
        <w:jc w:val="both"/>
      </w:pPr>
      <w:r w:rsidRPr="006A524B">
        <w:t>знать и соблюдать правила работы в кабинете биолог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4"/>
        </w:numPr>
        <w:tabs>
          <w:tab w:val="left" w:pos="284"/>
          <w:tab w:val="left" w:pos="709"/>
        </w:tabs>
        <w:ind w:left="0" w:firstLine="0"/>
        <w:jc w:val="both"/>
        <w:rPr>
          <w:b/>
          <w:i/>
        </w:rPr>
      </w:pPr>
      <w:r w:rsidRPr="006A524B">
        <w:rPr>
          <w:i/>
        </w:rPr>
        <w:lastRenderedPageBreak/>
        <w:t xml:space="preserve">находить информацию о растениях, животных грибах и </w:t>
      </w:r>
      <w:r w:rsidR="00002AD4" w:rsidRPr="006A524B">
        <w:rPr>
          <w:i/>
        </w:rPr>
        <w:t>бактериях в</w:t>
      </w:r>
      <w:r w:rsidRPr="006A524B">
        <w:rPr>
          <w:i/>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6269C" w:rsidRPr="006A524B" w:rsidRDefault="0046269C" w:rsidP="00EE13F1">
      <w:pPr>
        <w:numPr>
          <w:ilvl w:val="0"/>
          <w:numId w:val="74"/>
        </w:numPr>
        <w:tabs>
          <w:tab w:val="left" w:pos="284"/>
          <w:tab w:val="left" w:pos="709"/>
        </w:tabs>
        <w:ind w:left="0" w:firstLine="0"/>
        <w:jc w:val="both"/>
        <w:rPr>
          <w:i/>
        </w:rPr>
      </w:pPr>
      <w:r w:rsidRPr="006A524B">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6269C" w:rsidRPr="006A524B" w:rsidRDefault="0046269C" w:rsidP="00EE13F1">
      <w:pPr>
        <w:numPr>
          <w:ilvl w:val="0"/>
          <w:numId w:val="74"/>
        </w:numPr>
        <w:tabs>
          <w:tab w:val="left" w:pos="284"/>
          <w:tab w:val="left" w:pos="709"/>
        </w:tabs>
        <w:ind w:left="0" w:firstLine="0"/>
        <w:jc w:val="both"/>
        <w:rPr>
          <w:i/>
        </w:rPr>
      </w:pPr>
      <w:r w:rsidRPr="006A524B">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6269C" w:rsidRPr="006A524B" w:rsidRDefault="0046269C" w:rsidP="00EE13F1">
      <w:pPr>
        <w:numPr>
          <w:ilvl w:val="0"/>
          <w:numId w:val="74"/>
        </w:numPr>
        <w:tabs>
          <w:tab w:val="left" w:pos="284"/>
          <w:tab w:val="left" w:pos="709"/>
        </w:tabs>
        <w:ind w:left="0" w:firstLine="0"/>
        <w:jc w:val="both"/>
        <w:rPr>
          <w:i/>
        </w:rPr>
      </w:pPr>
      <w:r w:rsidRPr="006A524B">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6269C" w:rsidRPr="006A524B" w:rsidRDefault="0046269C" w:rsidP="00EE13F1">
      <w:pPr>
        <w:numPr>
          <w:ilvl w:val="0"/>
          <w:numId w:val="74"/>
        </w:numPr>
        <w:tabs>
          <w:tab w:val="left" w:pos="284"/>
          <w:tab w:val="left" w:pos="709"/>
        </w:tabs>
        <w:ind w:left="0" w:firstLine="0"/>
        <w:jc w:val="both"/>
        <w:rPr>
          <w:i/>
        </w:rPr>
      </w:pPr>
      <w:r w:rsidRPr="006A524B">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6269C" w:rsidRPr="006A524B" w:rsidRDefault="0046269C" w:rsidP="00EE13F1">
      <w:pPr>
        <w:numPr>
          <w:ilvl w:val="0"/>
          <w:numId w:val="74"/>
        </w:numPr>
        <w:tabs>
          <w:tab w:val="left" w:pos="284"/>
          <w:tab w:val="left" w:pos="709"/>
        </w:tabs>
        <w:ind w:left="0" w:firstLine="0"/>
        <w:jc w:val="both"/>
        <w:rPr>
          <w:i/>
          <w:iCs/>
        </w:rPr>
      </w:pPr>
      <w:r w:rsidRPr="006A524B">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numPr>
          <w:ilvl w:val="0"/>
          <w:numId w:val="74"/>
        </w:numPr>
        <w:tabs>
          <w:tab w:val="left" w:pos="284"/>
          <w:tab w:val="left" w:pos="709"/>
        </w:tabs>
        <w:ind w:left="0" w:firstLine="0"/>
        <w:jc w:val="both"/>
        <w:rPr>
          <w:i/>
        </w:rPr>
      </w:pPr>
      <w:r w:rsidRPr="006A524B">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6269C" w:rsidRPr="006A524B" w:rsidRDefault="0046269C" w:rsidP="00EE13F1">
      <w:pPr>
        <w:tabs>
          <w:tab w:val="left" w:pos="284"/>
          <w:tab w:val="left" w:pos="709"/>
        </w:tabs>
        <w:jc w:val="both"/>
        <w:rPr>
          <w:b/>
        </w:rPr>
      </w:pPr>
      <w:r w:rsidRPr="006A524B">
        <w:rPr>
          <w:b/>
        </w:rPr>
        <w:t>Человек и его здоровь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75"/>
        </w:numPr>
        <w:tabs>
          <w:tab w:val="left" w:pos="284"/>
          <w:tab w:val="left" w:pos="709"/>
        </w:tabs>
        <w:ind w:left="0" w:firstLine="0"/>
        <w:jc w:val="both"/>
      </w:pPr>
      <w:r w:rsidRPr="006A524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6269C" w:rsidRPr="006A524B" w:rsidRDefault="0046269C" w:rsidP="00EE13F1">
      <w:pPr>
        <w:numPr>
          <w:ilvl w:val="0"/>
          <w:numId w:val="75"/>
        </w:numPr>
        <w:tabs>
          <w:tab w:val="left" w:pos="284"/>
          <w:tab w:val="left" w:pos="709"/>
        </w:tabs>
        <w:ind w:left="0" w:firstLine="0"/>
        <w:jc w:val="both"/>
      </w:pPr>
      <w:r w:rsidRPr="006A524B">
        <w:t>аргументировать, приводить доказательства взаимосвязи человека и окружающей среды, родства человека с животными;</w:t>
      </w:r>
    </w:p>
    <w:p w:rsidR="0046269C" w:rsidRPr="006A524B" w:rsidRDefault="0046269C" w:rsidP="00EE13F1">
      <w:pPr>
        <w:numPr>
          <w:ilvl w:val="0"/>
          <w:numId w:val="75"/>
        </w:numPr>
        <w:tabs>
          <w:tab w:val="left" w:pos="284"/>
          <w:tab w:val="left" w:pos="709"/>
        </w:tabs>
        <w:ind w:left="0" w:firstLine="0"/>
        <w:jc w:val="both"/>
      </w:pPr>
      <w:r w:rsidRPr="006A524B">
        <w:t>аргументировать, приводить доказательства отличий человека от животных;</w:t>
      </w:r>
    </w:p>
    <w:p w:rsidR="0046269C" w:rsidRPr="006A524B" w:rsidRDefault="0046269C" w:rsidP="00EE13F1">
      <w:pPr>
        <w:numPr>
          <w:ilvl w:val="0"/>
          <w:numId w:val="75"/>
        </w:numPr>
        <w:tabs>
          <w:tab w:val="left" w:pos="284"/>
          <w:tab w:val="left" w:pos="709"/>
        </w:tabs>
        <w:ind w:left="0" w:firstLine="0"/>
        <w:jc w:val="both"/>
      </w:pPr>
      <w:r w:rsidRPr="006A524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6269C" w:rsidRPr="006A524B" w:rsidRDefault="0046269C" w:rsidP="00EE13F1">
      <w:pPr>
        <w:numPr>
          <w:ilvl w:val="0"/>
          <w:numId w:val="75"/>
        </w:numPr>
        <w:tabs>
          <w:tab w:val="left" w:pos="284"/>
          <w:tab w:val="left" w:pos="709"/>
        </w:tabs>
        <w:ind w:left="0" w:firstLine="0"/>
        <w:jc w:val="both"/>
      </w:pPr>
      <w:r w:rsidRPr="006A524B">
        <w:t>объяснять эволюцию вида Человек разумный на примерах сопоставления биологических объектов и других материальных артефактов;</w:t>
      </w:r>
    </w:p>
    <w:p w:rsidR="0046269C" w:rsidRPr="006A524B" w:rsidRDefault="0046269C" w:rsidP="00EE13F1">
      <w:pPr>
        <w:numPr>
          <w:ilvl w:val="0"/>
          <w:numId w:val="75"/>
        </w:numPr>
        <w:tabs>
          <w:tab w:val="left" w:pos="284"/>
          <w:tab w:val="left" w:pos="709"/>
        </w:tabs>
        <w:ind w:left="0" w:firstLine="0"/>
        <w:jc w:val="both"/>
      </w:pPr>
      <w:r w:rsidRPr="006A524B">
        <w:t>выявлять</w:t>
      </w:r>
      <w:r w:rsidR="002A50B3">
        <w:t xml:space="preserve"> </w:t>
      </w:r>
      <w:r w:rsidRPr="006A524B">
        <w:t>примеры</w:t>
      </w:r>
      <w:r w:rsidR="002A50B3">
        <w:t xml:space="preserve"> </w:t>
      </w:r>
      <w:r w:rsidRPr="006A524B">
        <w:t>и пояснять проявление наследственных заболеваний у человека, сущность процессов наследственности и изменчивости, присущей человеку;</w:t>
      </w:r>
    </w:p>
    <w:p w:rsidR="0046269C" w:rsidRPr="006A524B" w:rsidRDefault="0046269C" w:rsidP="00EE13F1">
      <w:pPr>
        <w:numPr>
          <w:ilvl w:val="0"/>
          <w:numId w:val="75"/>
        </w:numPr>
        <w:tabs>
          <w:tab w:val="left" w:pos="284"/>
          <w:tab w:val="left" w:pos="709"/>
        </w:tabs>
        <w:ind w:left="0" w:firstLine="0"/>
        <w:jc w:val="both"/>
      </w:pPr>
      <w:r w:rsidRPr="006A524B">
        <w:t>различать</w:t>
      </w:r>
      <w:r w:rsidR="00002AD4" w:rsidRPr="006A524B">
        <w:t xml:space="preserve"> </w:t>
      </w:r>
      <w:r w:rsidRPr="006A524B">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6269C" w:rsidRPr="006A524B" w:rsidRDefault="0046269C" w:rsidP="00EE13F1">
      <w:pPr>
        <w:numPr>
          <w:ilvl w:val="0"/>
          <w:numId w:val="75"/>
        </w:numPr>
        <w:tabs>
          <w:tab w:val="left" w:pos="284"/>
          <w:tab w:val="left" w:pos="709"/>
        </w:tabs>
        <w:ind w:left="0" w:firstLine="0"/>
        <w:jc w:val="both"/>
      </w:pPr>
      <w:r w:rsidRPr="006A524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6269C" w:rsidRPr="006A524B" w:rsidRDefault="0046269C" w:rsidP="00EE13F1">
      <w:pPr>
        <w:numPr>
          <w:ilvl w:val="0"/>
          <w:numId w:val="75"/>
        </w:numPr>
        <w:tabs>
          <w:tab w:val="left" w:pos="284"/>
          <w:tab w:val="left" w:pos="709"/>
        </w:tabs>
        <w:ind w:left="0" w:firstLine="0"/>
        <w:jc w:val="both"/>
      </w:pPr>
      <w:r w:rsidRPr="006A524B">
        <w:t>устанавливать взаимосвязи между особенностями строения и функциями клеток и тканей, органов и систем органов;</w:t>
      </w:r>
    </w:p>
    <w:p w:rsidR="0046269C" w:rsidRPr="006A524B" w:rsidRDefault="0046269C" w:rsidP="00EE13F1">
      <w:pPr>
        <w:numPr>
          <w:ilvl w:val="0"/>
          <w:numId w:val="75"/>
        </w:numPr>
        <w:tabs>
          <w:tab w:val="left" w:pos="284"/>
          <w:tab w:val="left" w:pos="709"/>
        </w:tabs>
        <w:ind w:left="0" w:firstLine="0"/>
        <w:jc w:val="both"/>
      </w:pPr>
      <w:r w:rsidRPr="006A524B">
        <w:t>использовать методы биологической науки:</w:t>
      </w:r>
      <w:r w:rsidR="00002AD4" w:rsidRPr="006A524B">
        <w:t xml:space="preserve"> </w:t>
      </w:r>
      <w:r w:rsidRPr="006A524B">
        <w:t>наблюдать и описывать биологические объекты и процессы; проводить исследования с организмом человека и объяснять их результаты;</w:t>
      </w:r>
    </w:p>
    <w:p w:rsidR="0046269C" w:rsidRPr="006A524B" w:rsidRDefault="0046269C" w:rsidP="00EE13F1">
      <w:pPr>
        <w:numPr>
          <w:ilvl w:val="0"/>
          <w:numId w:val="75"/>
        </w:numPr>
        <w:tabs>
          <w:tab w:val="left" w:pos="284"/>
          <w:tab w:val="left" w:pos="709"/>
        </w:tabs>
        <w:ind w:left="0" w:firstLine="0"/>
        <w:jc w:val="both"/>
      </w:pPr>
      <w:r w:rsidRPr="006A524B">
        <w:t>знать и аргументировать основные принципы здорового образа жизни, рациональной организации труда и отдыха;</w:t>
      </w:r>
    </w:p>
    <w:p w:rsidR="0046269C" w:rsidRPr="006A524B" w:rsidRDefault="0046269C" w:rsidP="00EE13F1">
      <w:pPr>
        <w:numPr>
          <w:ilvl w:val="0"/>
          <w:numId w:val="75"/>
        </w:numPr>
        <w:tabs>
          <w:tab w:val="left" w:pos="284"/>
          <w:tab w:val="left" w:pos="709"/>
        </w:tabs>
        <w:ind w:left="0" w:firstLine="0"/>
        <w:jc w:val="both"/>
      </w:pPr>
      <w:r w:rsidRPr="006A524B">
        <w:lastRenderedPageBreak/>
        <w:t>анализировать и оценивать влияние факторов риска на здоровье человека;</w:t>
      </w:r>
    </w:p>
    <w:p w:rsidR="0046269C" w:rsidRPr="006A524B" w:rsidRDefault="0046269C" w:rsidP="00EE13F1">
      <w:pPr>
        <w:numPr>
          <w:ilvl w:val="0"/>
          <w:numId w:val="75"/>
        </w:numPr>
        <w:tabs>
          <w:tab w:val="left" w:pos="284"/>
          <w:tab w:val="left" w:pos="709"/>
        </w:tabs>
        <w:ind w:left="0" w:firstLine="0"/>
        <w:jc w:val="both"/>
      </w:pPr>
      <w:r w:rsidRPr="006A524B">
        <w:t>описывать и использовать приемы оказания первой помощи;</w:t>
      </w:r>
    </w:p>
    <w:p w:rsidR="0046269C" w:rsidRPr="006A524B" w:rsidRDefault="0046269C" w:rsidP="00EE13F1">
      <w:pPr>
        <w:numPr>
          <w:ilvl w:val="0"/>
          <w:numId w:val="75"/>
        </w:numPr>
        <w:tabs>
          <w:tab w:val="left" w:pos="284"/>
          <w:tab w:val="left" w:pos="709"/>
        </w:tabs>
        <w:ind w:left="0" w:firstLine="0"/>
        <w:jc w:val="both"/>
      </w:pPr>
      <w:r w:rsidRPr="006A524B">
        <w:t>знать и соблюдать правила работы в кабинете биолог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6"/>
        </w:numPr>
        <w:tabs>
          <w:tab w:val="left" w:pos="284"/>
          <w:tab w:val="left" w:pos="709"/>
        </w:tabs>
        <w:ind w:left="0" w:firstLine="0"/>
        <w:jc w:val="both"/>
        <w:rPr>
          <w:i/>
        </w:rPr>
      </w:pPr>
      <w:r w:rsidRPr="006A524B">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6269C" w:rsidRPr="006A524B" w:rsidRDefault="0046269C" w:rsidP="00EE13F1">
      <w:pPr>
        <w:numPr>
          <w:ilvl w:val="0"/>
          <w:numId w:val="76"/>
        </w:numPr>
        <w:tabs>
          <w:tab w:val="left" w:pos="284"/>
          <w:tab w:val="left" w:pos="709"/>
        </w:tabs>
        <w:ind w:left="0" w:firstLine="0"/>
        <w:jc w:val="both"/>
        <w:rPr>
          <w:b/>
          <w:i/>
        </w:rPr>
      </w:pPr>
      <w:r w:rsidRPr="006A524B">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6269C" w:rsidRPr="006A524B" w:rsidRDefault="0046269C" w:rsidP="00EE13F1">
      <w:pPr>
        <w:numPr>
          <w:ilvl w:val="0"/>
          <w:numId w:val="76"/>
        </w:numPr>
        <w:tabs>
          <w:tab w:val="left" w:pos="284"/>
          <w:tab w:val="left" w:pos="709"/>
        </w:tabs>
        <w:ind w:left="0" w:firstLine="0"/>
        <w:jc w:val="both"/>
        <w:rPr>
          <w:i/>
        </w:rPr>
      </w:pPr>
      <w:r w:rsidRPr="006A524B">
        <w:rPr>
          <w:i/>
        </w:rPr>
        <w:t>ориентироваться в системе моральных норм и ценностей по отношению к собственному здоровью и здоровью других людей;</w:t>
      </w:r>
    </w:p>
    <w:p w:rsidR="0046269C" w:rsidRPr="006A524B" w:rsidRDefault="0046269C" w:rsidP="00EE13F1">
      <w:pPr>
        <w:numPr>
          <w:ilvl w:val="0"/>
          <w:numId w:val="76"/>
        </w:numPr>
        <w:tabs>
          <w:tab w:val="left" w:pos="284"/>
          <w:tab w:val="left" w:pos="709"/>
        </w:tabs>
        <w:ind w:left="0" w:firstLine="0"/>
        <w:jc w:val="both"/>
        <w:rPr>
          <w:i/>
        </w:rPr>
      </w:pPr>
      <w:r w:rsidRPr="006A524B">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6269C" w:rsidRPr="006A524B" w:rsidRDefault="0046269C" w:rsidP="00EE13F1">
      <w:pPr>
        <w:numPr>
          <w:ilvl w:val="0"/>
          <w:numId w:val="76"/>
        </w:numPr>
        <w:tabs>
          <w:tab w:val="left" w:pos="284"/>
          <w:tab w:val="left" w:pos="709"/>
        </w:tabs>
        <w:ind w:left="0" w:firstLine="0"/>
        <w:jc w:val="both"/>
        <w:rPr>
          <w:i/>
        </w:rPr>
      </w:pPr>
      <w:r w:rsidRPr="006A524B">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6269C" w:rsidRPr="006A524B" w:rsidRDefault="0046269C" w:rsidP="00EE13F1">
      <w:pPr>
        <w:numPr>
          <w:ilvl w:val="0"/>
          <w:numId w:val="76"/>
        </w:numPr>
        <w:tabs>
          <w:tab w:val="left" w:pos="284"/>
          <w:tab w:val="left" w:pos="709"/>
        </w:tabs>
        <w:ind w:left="0" w:firstLine="0"/>
        <w:jc w:val="both"/>
        <w:rPr>
          <w:i/>
        </w:rPr>
      </w:pPr>
      <w:r w:rsidRPr="006A524B">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numPr>
          <w:ilvl w:val="0"/>
          <w:numId w:val="76"/>
        </w:numPr>
        <w:tabs>
          <w:tab w:val="left" w:pos="284"/>
          <w:tab w:val="left" w:pos="709"/>
        </w:tabs>
        <w:ind w:left="0" w:firstLine="0"/>
        <w:jc w:val="both"/>
        <w:rPr>
          <w:b/>
        </w:rPr>
      </w:pPr>
      <w:r w:rsidRPr="006A524B">
        <w:rPr>
          <w:i/>
        </w:rPr>
        <w:t xml:space="preserve">работать в группе сверстников при решении </w:t>
      </w:r>
      <w:r w:rsidR="00002AD4" w:rsidRPr="006A524B">
        <w:rPr>
          <w:i/>
        </w:rPr>
        <w:t>познавательных задач,</w:t>
      </w:r>
      <w:r w:rsidRPr="006A524B">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6269C" w:rsidRPr="006A524B" w:rsidRDefault="0046269C" w:rsidP="00EE13F1">
      <w:pPr>
        <w:tabs>
          <w:tab w:val="left" w:pos="284"/>
          <w:tab w:val="left" w:pos="709"/>
        </w:tabs>
        <w:jc w:val="both"/>
        <w:rPr>
          <w:b/>
        </w:rPr>
      </w:pPr>
      <w:r w:rsidRPr="006A524B">
        <w:rPr>
          <w:b/>
        </w:rPr>
        <w:t>Общие биологические закономерност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77"/>
        </w:numPr>
        <w:tabs>
          <w:tab w:val="left" w:pos="284"/>
          <w:tab w:val="left" w:pos="709"/>
        </w:tabs>
        <w:ind w:left="0" w:firstLine="0"/>
        <w:jc w:val="both"/>
        <w:rPr>
          <w:b/>
        </w:rPr>
      </w:pPr>
      <w:r w:rsidRPr="006A524B">
        <w:t>выделять существенные признаки биологических объектов (вида, экосистемы, биосферы) и процессов, характерных для сообществ живых организмов;</w:t>
      </w:r>
    </w:p>
    <w:p w:rsidR="0046269C" w:rsidRPr="006A524B" w:rsidRDefault="0046269C" w:rsidP="00EE13F1">
      <w:pPr>
        <w:numPr>
          <w:ilvl w:val="0"/>
          <w:numId w:val="77"/>
        </w:numPr>
        <w:tabs>
          <w:tab w:val="left" w:pos="284"/>
          <w:tab w:val="left" w:pos="709"/>
        </w:tabs>
        <w:ind w:left="0" w:firstLine="0"/>
        <w:jc w:val="both"/>
        <w:rPr>
          <w:b/>
        </w:rPr>
      </w:pPr>
      <w:r w:rsidRPr="006A524B">
        <w:t>аргументировать, приводить доказательства необходимости защиты окружающей среды;</w:t>
      </w:r>
    </w:p>
    <w:p w:rsidR="0046269C" w:rsidRPr="006A524B" w:rsidRDefault="0046269C" w:rsidP="00EE13F1">
      <w:pPr>
        <w:numPr>
          <w:ilvl w:val="0"/>
          <w:numId w:val="77"/>
        </w:numPr>
        <w:tabs>
          <w:tab w:val="left" w:pos="284"/>
          <w:tab w:val="left" w:pos="709"/>
        </w:tabs>
        <w:ind w:left="0" w:firstLine="0"/>
        <w:jc w:val="both"/>
      </w:pPr>
      <w:r w:rsidRPr="006A524B">
        <w:t>аргументировать, приводить доказательства зависимости здоровья человека от состояния окружающей среды;</w:t>
      </w:r>
    </w:p>
    <w:p w:rsidR="0046269C" w:rsidRPr="006A524B" w:rsidRDefault="0046269C" w:rsidP="00EE13F1">
      <w:pPr>
        <w:numPr>
          <w:ilvl w:val="0"/>
          <w:numId w:val="77"/>
        </w:numPr>
        <w:tabs>
          <w:tab w:val="left" w:pos="284"/>
          <w:tab w:val="left" w:pos="709"/>
        </w:tabs>
        <w:ind w:left="0" w:firstLine="0"/>
        <w:jc w:val="both"/>
      </w:pPr>
      <w:r w:rsidRPr="006A524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6269C" w:rsidRPr="006A524B" w:rsidRDefault="0046269C" w:rsidP="00EE13F1">
      <w:pPr>
        <w:numPr>
          <w:ilvl w:val="0"/>
          <w:numId w:val="77"/>
        </w:numPr>
        <w:tabs>
          <w:tab w:val="left" w:pos="284"/>
          <w:tab w:val="left" w:pos="709"/>
        </w:tabs>
        <w:ind w:left="0" w:firstLine="0"/>
        <w:jc w:val="both"/>
      </w:pPr>
      <w:r w:rsidRPr="006A524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6269C" w:rsidRPr="006A524B" w:rsidRDefault="0046269C" w:rsidP="00EE13F1">
      <w:pPr>
        <w:numPr>
          <w:ilvl w:val="0"/>
          <w:numId w:val="77"/>
        </w:numPr>
        <w:tabs>
          <w:tab w:val="left" w:pos="284"/>
          <w:tab w:val="left" w:pos="709"/>
        </w:tabs>
        <w:ind w:left="0" w:firstLine="0"/>
        <w:jc w:val="both"/>
      </w:pPr>
      <w:r w:rsidRPr="006A524B">
        <w:t>объяснять общность происхождения и эволюции организмов на основе сопоставления особенностей их строения и функционирования;</w:t>
      </w:r>
    </w:p>
    <w:p w:rsidR="0046269C" w:rsidRPr="006A524B" w:rsidRDefault="0046269C" w:rsidP="00EE13F1">
      <w:pPr>
        <w:numPr>
          <w:ilvl w:val="0"/>
          <w:numId w:val="77"/>
        </w:numPr>
        <w:tabs>
          <w:tab w:val="left" w:pos="284"/>
          <w:tab w:val="left" w:pos="709"/>
        </w:tabs>
        <w:ind w:left="0" w:firstLine="0"/>
        <w:jc w:val="both"/>
      </w:pPr>
      <w:r w:rsidRPr="006A524B">
        <w:t>объяснять механизмы наследственности и изменчивости, возникновения приспособленности, процесс видообразования;</w:t>
      </w:r>
    </w:p>
    <w:p w:rsidR="0046269C" w:rsidRPr="006A524B" w:rsidRDefault="0046269C" w:rsidP="00EE13F1">
      <w:pPr>
        <w:numPr>
          <w:ilvl w:val="0"/>
          <w:numId w:val="77"/>
        </w:numPr>
        <w:tabs>
          <w:tab w:val="left" w:pos="284"/>
          <w:tab w:val="left" w:pos="709"/>
        </w:tabs>
        <w:ind w:left="0" w:firstLine="0"/>
        <w:jc w:val="both"/>
      </w:pPr>
      <w:r w:rsidRPr="006A524B">
        <w:t>различать</w:t>
      </w:r>
      <w:r w:rsidR="002A50B3">
        <w:t xml:space="preserve"> </w:t>
      </w:r>
      <w:r w:rsidRPr="006A524B">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6269C" w:rsidRPr="006A524B" w:rsidRDefault="0046269C" w:rsidP="00EE13F1">
      <w:pPr>
        <w:numPr>
          <w:ilvl w:val="0"/>
          <w:numId w:val="77"/>
        </w:numPr>
        <w:tabs>
          <w:tab w:val="left" w:pos="284"/>
          <w:tab w:val="left" w:pos="709"/>
        </w:tabs>
        <w:ind w:left="0" w:firstLine="0"/>
        <w:jc w:val="both"/>
      </w:pPr>
      <w:r w:rsidRPr="006A524B">
        <w:t xml:space="preserve">сравнивать биологические объекты, процессы; делать выводы и умозаключения на основе сравнения; </w:t>
      </w:r>
    </w:p>
    <w:p w:rsidR="0046269C" w:rsidRPr="006A524B" w:rsidRDefault="0046269C" w:rsidP="00EE13F1">
      <w:pPr>
        <w:numPr>
          <w:ilvl w:val="0"/>
          <w:numId w:val="77"/>
        </w:numPr>
        <w:tabs>
          <w:tab w:val="left" w:pos="284"/>
          <w:tab w:val="left" w:pos="709"/>
        </w:tabs>
        <w:ind w:left="0" w:firstLine="0"/>
        <w:jc w:val="both"/>
      </w:pPr>
      <w:r w:rsidRPr="006A524B">
        <w:t>устанавливать взаимосвязи между особенностями строения и функциями органов и систем органов;</w:t>
      </w:r>
    </w:p>
    <w:p w:rsidR="0046269C" w:rsidRPr="006A524B" w:rsidRDefault="0046269C" w:rsidP="00EE13F1">
      <w:pPr>
        <w:numPr>
          <w:ilvl w:val="0"/>
          <w:numId w:val="77"/>
        </w:numPr>
        <w:tabs>
          <w:tab w:val="left" w:pos="284"/>
          <w:tab w:val="left" w:pos="709"/>
        </w:tabs>
        <w:ind w:left="0" w:firstLine="0"/>
        <w:jc w:val="both"/>
      </w:pPr>
      <w:r w:rsidRPr="006A524B">
        <w:t>использовать методы биологической науки:</w:t>
      </w:r>
      <w:r w:rsidR="002A50B3">
        <w:t xml:space="preserve"> </w:t>
      </w:r>
      <w:r w:rsidRPr="006A524B">
        <w:t xml:space="preserve">наблюдать и описывать биологические объекты и процессы; ставить биологические эксперименты и объяснять их результаты; </w:t>
      </w:r>
    </w:p>
    <w:p w:rsidR="0046269C" w:rsidRPr="006A524B" w:rsidRDefault="0046269C" w:rsidP="00EE13F1">
      <w:pPr>
        <w:numPr>
          <w:ilvl w:val="0"/>
          <w:numId w:val="77"/>
        </w:numPr>
        <w:tabs>
          <w:tab w:val="left" w:pos="284"/>
          <w:tab w:val="left" w:pos="709"/>
        </w:tabs>
        <w:ind w:left="0" w:firstLine="0"/>
        <w:jc w:val="both"/>
      </w:pPr>
      <w:r w:rsidRPr="006A524B">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6269C" w:rsidRPr="006A524B" w:rsidRDefault="0046269C" w:rsidP="00EE13F1">
      <w:pPr>
        <w:numPr>
          <w:ilvl w:val="0"/>
          <w:numId w:val="77"/>
        </w:numPr>
        <w:tabs>
          <w:tab w:val="left" w:pos="284"/>
          <w:tab w:val="left" w:pos="709"/>
        </w:tabs>
        <w:ind w:left="0" w:firstLine="0"/>
        <w:jc w:val="both"/>
      </w:pPr>
      <w:r w:rsidRPr="006A524B">
        <w:t>описывать и использовать приемы выращивания и размножения культурных растений и домашних животных, ухода за ними в агроценозах;</w:t>
      </w:r>
    </w:p>
    <w:p w:rsidR="0046269C" w:rsidRPr="006A524B" w:rsidRDefault="0046269C" w:rsidP="00EE13F1">
      <w:pPr>
        <w:numPr>
          <w:ilvl w:val="0"/>
          <w:numId w:val="77"/>
        </w:numPr>
        <w:tabs>
          <w:tab w:val="left" w:pos="284"/>
          <w:tab w:val="left" w:pos="709"/>
        </w:tabs>
        <w:ind w:left="0" w:firstLine="0"/>
        <w:jc w:val="both"/>
      </w:pPr>
      <w:r w:rsidRPr="006A524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6269C" w:rsidRPr="006A524B" w:rsidRDefault="0046269C" w:rsidP="00EE13F1">
      <w:pPr>
        <w:numPr>
          <w:ilvl w:val="0"/>
          <w:numId w:val="77"/>
        </w:numPr>
        <w:tabs>
          <w:tab w:val="left" w:pos="284"/>
          <w:tab w:val="left" w:pos="709"/>
        </w:tabs>
        <w:ind w:left="0" w:firstLine="0"/>
        <w:jc w:val="both"/>
      </w:pPr>
      <w:r w:rsidRPr="006A524B">
        <w:t>знать и соблюдать правила работы в кабинете биолог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8"/>
        </w:numPr>
        <w:tabs>
          <w:tab w:val="left" w:pos="284"/>
          <w:tab w:val="left" w:pos="709"/>
        </w:tabs>
        <w:ind w:left="0" w:firstLine="0"/>
        <w:jc w:val="both"/>
        <w:rPr>
          <w:i/>
          <w:iCs/>
        </w:rPr>
      </w:pPr>
      <w:r w:rsidRPr="006A524B">
        <w:rPr>
          <w:i/>
        </w:rPr>
        <w:t>понимать экологические проблемы, возникающие в условиях нерационального природопользования, и пути решения этих проблем</w:t>
      </w:r>
      <w:r w:rsidRPr="006A524B">
        <w:rPr>
          <w:i/>
          <w:iCs/>
        </w:rPr>
        <w:t>;</w:t>
      </w:r>
    </w:p>
    <w:p w:rsidR="0046269C" w:rsidRPr="006A524B" w:rsidRDefault="0046269C" w:rsidP="00EE13F1">
      <w:pPr>
        <w:numPr>
          <w:ilvl w:val="0"/>
          <w:numId w:val="78"/>
        </w:numPr>
        <w:tabs>
          <w:tab w:val="left" w:pos="284"/>
          <w:tab w:val="left" w:pos="709"/>
        </w:tabs>
        <w:ind w:left="0" w:firstLine="0"/>
        <w:jc w:val="both"/>
        <w:rPr>
          <w:b/>
          <w:i/>
        </w:rPr>
      </w:pPr>
      <w:r w:rsidRPr="006A524B">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6269C" w:rsidRPr="006A524B" w:rsidRDefault="0046269C" w:rsidP="00EE13F1">
      <w:pPr>
        <w:numPr>
          <w:ilvl w:val="0"/>
          <w:numId w:val="78"/>
        </w:numPr>
        <w:tabs>
          <w:tab w:val="left" w:pos="284"/>
          <w:tab w:val="left" w:pos="709"/>
        </w:tabs>
        <w:ind w:left="0" w:firstLine="0"/>
        <w:jc w:val="both"/>
        <w:rPr>
          <w:b/>
          <w:i/>
        </w:rPr>
      </w:pPr>
      <w:r w:rsidRPr="006A524B">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6269C" w:rsidRPr="006A524B" w:rsidRDefault="0046269C" w:rsidP="00EE13F1">
      <w:pPr>
        <w:numPr>
          <w:ilvl w:val="0"/>
          <w:numId w:val="78"/>
        </w:numPr>
        <w:tabs>
          <w:tab w:val="left" w:pos="284"/>
          <w:tab w:val="left" w:pos="709"/>
        </w:tabs>
        <w:ind w:left="0" w:firstLine="0"/>
        <w:jc w:val="both"/>
        <w:rPr>
          <w:i/>
        </w:rPr>
      </w:pPr>
      <w:r w:rsidRPr="006A524B">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6269C" w:rsidRPr="006A524B" w:rsidRDefault="0046269C" w:rsidP="00EE13F1">
      <w:pPr>
        <w:numPr>
          <w:ilvl w:val="0"/>
          <w:numId w:val="78"/>
        </w:numPr>
        <w:tabs>
          <w:tab w:val="left" w:pos="284"/>
          <w:tab w:val="left" w:pos="709"/>
        </w:tabs>
        <w:ind w:left="0" w:firstLine="0"/>
        <w:jc w:val="both"/>
        <w:rPr>
          <w:i/>
        </w:rPr>
      </w:pPr>
      <w:r w:rsidRPr="006A524B">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numPr>
          <w:ilvl w:val="0"/>
          <w:numId w:val="78"/>
        </w:numPr>
        <w:tabs>
          <w:tab w:val="left" w:pos="284"/>
          <w:tab w:val="left" w:pos="709"/>
        </w:tabs>
        <w:ind w:left="0" w:firstLine="0"/>
        <w:jc w:val="both"/>
        <w:rPr>
          <w:b/>
        </w:rPr>
      </w:pPr>
      <w:r w:rsidRPr="006A524B">
        <w:rPr>
          <w:i/>
        </w:rPr>
        <w:t xml:space="preserve">работать в группе сверстников при решении </w:t>
      </w:r>
      <w:r w:rsidR="00002AD4" w:rsidRPr="006A524B">
        <w:rPr>
          <w:i/>
        </w:rPr>
        <w:t>познавательных задач,</w:t>
      </w:r>
      <w:r w:rsidRPr="006A524B">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 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69" w:name="_Toc409691642"/>
      <w:bookmarkStart w:id="70" w:name="_Toc410653965"/>
      <w:bookmarkStart w:id="71" w:name="_Toc414553151"/>
      <w:bookmarkStart w:id="72" w:name="_Toc84805900"/>
      <w:r w:rsidRPr="002A50B3">
        <w:rPr>
          <w:rFonts w:ascii="Times New Roman" w:hAnsi="Times New Roman" w:cs="Times New Roman"/>
          <w:b/>
          <w:color w:val="auto"/>
          <w:sz w:val="24"/>
          <w:szCs w:val="24"/>
        </w:rPr>
        <w:lastRenderedPageBreak/>
        <w:t>1.2.3.14. Химия</w:t>
      </w:r>
      <w:bookmarkEnd w:id="69"/>
      <w:bookmarkEnd w:id="70"/>
      <w:bookmarkEnd w:id="71"/>
      <w:bookmarkEnd w:id="72"/>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79"/>
        </w:numPr>
        <w:tabs>
          <w:tab w:val="left" w:pos="284"/>
          <w:tab w:val="left" w:pos="709"/>
        </w:tabs>
        <w:ind w:left="0" w:firstLine="0"/>
        <w:jc w:val="both"/>
        <w:rPr>
          <w:bCs/>
        </w:rPr>
      </w:pPr>
      <w:r w:rsidRPr="006A524B">
        <w:rPr>
          <w:bCs/>
        </w:rPr>
        <w:t>характеризовать основные методы познания: наблюдение, измерение, эксперимент;</w:t>
      </w:r>
    </w:p>
    <w:p w:rsidR="0046269C" w:rsidRPr="006A524B" w:rsidRDefault="0046269C" w:rsidP="00EE13F1">
      <w:pPr>
        <w:numPr>
          <w:ilvl w:val="0"/>
          <w:numId w:val="79"/>
        </w:numPr>
        <w:tabs>
          <w:tab w:val="left" w:pos="284"/>
          <w:tab w:val="left" w:pos="709"/>
        </w:tabs>
        <w:ind w:left="0" w:firstLine="0"/>
        <w:jc w:val="both"/>
      </w:pPr>
      <w:r w:rsidRPr="006A524B">
        <w:t>описывать свойства твердых, жидких, газообразных веществ, выделяя их существенные признаки;</w:t>
      </w:r>
    </w:p>
    <w:p w:rsidR="0046269C" w:rsidRPr="006A524B" w:rsidRDefault="0046269C" w:rsidP="00EE13F1">
      <w:pPr>
        <w:numPr>
          <w:ilvl w:val="0"/>
          <w:numId w:val="79"/>
        </w:numPr>
        <w:tabs>
          <w:tab w:val="left" w:pos="284"/>
          <w:tab w:val="left" w:pos="709"/>
        </w:tabs>
        <w:ind w:left="0" w:firstLine="0"/>
        <w:jc w:val="both"/>
      </w:pPr>
      <w:r w:rsidRPr="006A524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6269C" w:rsidRPr="006A524B" w:rsidRDefault="0046269C" w:rsidP="00EE13F1">
      <w:pPr>
        <w:numPr>
          <w:ilvl w:val="0"/>
          <w:numId w:val="79"/>
        </w:numPr>
        <w:tabs>
          <w:tab w:val="left" w:pos="284"/>
          <w:tab w:val="left" w:pos="709"/>
        </w:tabs>
        <w:ind w:left="0" w:firstLine="0"/>
        <w:jc w:val="both"/>
      </w:pPr>
      <w:r w:rsidRPr="006A524B">
        <w:t>раскрывать смысл законов сохранения массы веществ, постоянства состава, атомно-молекулярной теории;</w:t>
      </w:r>
    </w:p>
    <w:p w:rsidR="0046269C" w:rsidRPr="006A524B" w:rsidRDefault="0046269C" w:rsidP="00EE13F1">
      <w:pPr>
        <w:numPr>
          <w:ilvl w:val="0"/>
          <w:numId w:val="79"/>
        </w:numPr>
        <w:tabs>
          <w:tab w:val="left" w:pos="284"/>
          <w:tab w:val="left" w:pos="709"/>
        </w:tabs>
        <w:ind w:left="0" w:firstLine="0"/>
        <w:jc w:val="both"/>
      </w:pPr>
      <w:r w:rsidRPr="006A524B">
        <w:t>различать химические и физические явления;</w:t>
      </w:r>
    </w:p>
    <w:p w:rsidR="0046269C" w:rsidRPr="006A524B" w:rsidRDefault="0046269C" w:rsidP="00EE13F1">
      <w:pPr>
        <w:numPr>
          <w:ilvl w:val="0"/>
          <w:numId w:val="79"/>
        </w:numPr>
        <w:tabs>
          <w:tab w:val="left" w:pos="284"/>
          <w:tab w:val="left" w:pos="709"/>
        </w:tabs>
        <w:ind w:left="0" w:firstLine="0"/>
        <w:jc w:val="both"/>
      </w:pPr>
      <w:r w:rsidRPr="006A524B">
        <w:t>называть химические элементы;</w:t>
      </w:r>
    </w:p>
    <w:p w:rsidR="0046269C" w:rsidRPr="006A524B" w:rsidRDefault="0046269C" w:rsidP="00EE13F1">
      <w:pPr>
        <w:numPr>
          <w:ilvl w:val="0"/>
          <w:numId w:val="79"/>
        </w:numPr>
        <w:tabs>
          <w:tab w:val="left" w:pos="284"/>
          <w:tab w:val="left" w:pos="709"/>
        </w:tabs>
        <w:ind w:left="0" w:firstLine="0"/>
        <w:jc w:val="both"/>
      </w:pPr>
      <w:r w:rsidRPr="006A524B">
        <w:t>определять состав веществ по их формулам;</w:t>
      </w:r>
    </w:p>
    <w:p w:rsidR="0046269C" w:rsidRPr="006A524B" w:rsidRDefault="0046269C" w:rsidP="00EE13F1">
      <w:pPr>
        <w:numPr>
          <w:ilvl w:val="0"/>
          <w:numId w:val="79"/>
        </w:numPr>
        <w:tabs>
          <w:tab w:val="left" w:pos="284"/>
          <w:tab w:val="left" w:pos="709"/>
        </w:tabs>
        <w:ind w:left="0" w:firstLine="0"/>
        <w:jc w:val="both"/>
      </w:pPr>
      <w:r w:rsidRPr="006A524B">
        <w:t>определять валентность атома элемента в соединениях;</w:t>
      </w:r>
    </w:p>
    <w:p w:rsidR="0046269C" w:rsidRPr="006A524B" w:rsidRDefault="0046269C" w:rsidP="00EE13F1">
      <w:pPr>
        <w:numPr>
          <w:ilvl w:val="0"/>
          <w:numId w:val="79"/>
        </w:numPr>
        <w:tabs>
          <w:tab w:val="left" w:pos="284"/>
          <w:tab w:val="left" w:pos="709"/>
        </w:tabs>
        <w:ind w:left="0" w:firstLine="0"/>
        <w:jc w:val="both"/>
      </w:pPr>
      <w:r w:rsidRPr="006A524B">
        <w:t>определять тип химических реакций;</w:t>
      </w:r>
    </w:p>
    <w:p w:rsidR="0046269C" w:rsidRPr="006A524B" w:rsidRDefault="0046269C" w:rsidP="00EE13F1">
      <w:pPr>
        <w:numPr>
          <w:ilvl w:val="0"/>
          <w:numId w:val="79"/>
        </w:numPr>
        <w:tabs>
          <w:tab w:val="left" w:pos="284"/>
          <w:tab w:val="left" w:pos="709"/>
        </w:tabs>
        <w:ind w:left="0" w:firstLine="0"/>
        <w:jc w:val="both"/>
      </w:pPr>
      <w:r w:rsidRPr="006A524B">
        <w:t>называть признаки и условия протекания химических реакций;</w:t>
      </w:r>
    </w:p>
    <w:p w:rsidR="0046269C" w:rsidRPr="006A524B" w:rsidRDefault="0046269C" w:rsidP="00EE13F1">
      <w:pPr>
        <w:numPr>
          <w:ilvl w:val="0"/>
          <w:numId w:val="79"/>
        </w:numPr>
        <w:tabs>
          <w:tab w:val="left" w:pos="284"/>
          <w:tab w:val="left" w:pos="709"/>
        </w:tabs>
        <w:ind w:left="0" w:firstLine="0"/>
        <w:jc w:val="both"/>
      </w:pPr>
      <w:r w:rsidRPr="006A524B">
        <w:t>выявлять признаки, свидетельствующие о протекании химической реакции при выполнении химического опыта;</w:t>
      </w:r>
    </w:p>
    <w:p w:rsidR="0046269C" w:rsidRPr="006A524B" w:rsidRDefault="0046269C" w:rsidP="00EE13F1">
      <w:pPr>
        <w:numPr>
          <w:ilvl w:val="0"/>
          <w:numId w:val="79"/>
        </w:numPr>
        <w:tabs>
          <w:tab w:val="left" w:pos="284"/>
          <w:tab w:val="left" w:pos="709"/>
        </w:tabs>
        <w:ind w:left="0" w:firstLine="0"/>
        <w:jc w:val="both"/>
      </w:pPr>
      <w:r w:rsidRPr="006A524B">
        <w:t>составлять формулы бинарных соединений;</w:t>
      </w:r>
    </w:p>
    <w:p w:rsidR="0046269C" w:rsidRPr="006A524B" w:rsidRDefault="0046269C" w:rsidP="00EE13F1">
      <w:pPr>
        <w:numPr>
          <w:ilvl w:val="0"/>
          <w:numId w:val="79"/>
        </w:numPr>
        <w:tabs>
          <w:tab w:val="left" w:pos="284"/>
          <w:tab w:val="left" w:pos="709"/>
        </w:tabs>
        <w:ind w:left="0" w:firstLine="0"/>
        <w:jc w:val="both"/>
      </w:pPr>
      <w:r w:rsidRPr="006A524B">
        <w:t>составлять уравнения химических реакций;</w:t>
      </w:r>
    </w:p>
    <w:p w:rsidR="0046269C" w:rsidRPr="006A524B" w:rsidRDefault="0046269C" w:rsidP="00EE13F1">
      <w:pPr>
        <w:numPr>
          <w:ilvl w:val="0"/>
          <w:numId w:val="79"/>
        </w:numPr>
        <w:tabs>
          <w:tab w:val="left" w:pos="284"/>
          <w:tab w:val="left" w:pos="709"/>
        </w:tabs>
        <w:ind w:left="0" w:firstLine="0"/>
        <w:jc w:val="both"/>
      </w:pPr>
      <w:r w:rsidRPr="006A524B">
        <w:t>соблюдать правила безопасной работы при проведении опытов;</w:t>
      </w:r>
    </w:p>
    <w:p w:rsidR="0046269C" w:rsidRPr="006A524B" w:rsidRDefault="0046269C" w:rsidP="00EE13F1">
      <w:pPr>
        <w:numPr>
          <w:ilvl w:val="0"/>
          <w:numId w:val="79"/>
        </w:numPr>
        <w:tabs>
          <w:tab w:val="left" w:pos="284"/>
          <w:tab w:val="left" w:pos="709"/>
        </w:tabs>
        <w:ind w:left="0" w:firstLine="0"/>
        <w:jc w:val="both"/>
      </w:pPr>
      <w:r w:rsidRPr="006A524B">
        <w:t>пользоваться лабораторным оборудованием и посудой;</w:t>
      </w:r>
    </w:p>
    <w:p w:rsidR="0046269C" w:rsidRPr="006A524B" w:rsidRDefault="0046269C" w:rsidP="00EE13F1">
      <w:pPr>
        <w:numPr>
          <w:ilvl w:val="0"/>
          <w:numId w:val="79"/>
        </w:numPr>
        <w:tabs>
          <w:tab w:val="left" w:pos="284"/>
          <w:tab w:val="left" w:pos="709"/>
        </w:tabs>
        <w:ind w:left="0" w:firstLine="0"/>
        <w:jc w:val="both"/>
      </w:pPr>
      <w:r w:rsidRPr="006A524B">
        <w:t>вычислять относительную молекулярную и молярную массы веществ;</w:t>
      </w:r>
    </w:p>
    <w:p w:rsidR="0046269C" w:rsidRPr="006A524B" w:rsidRDefault="0046269C" w:rsidP="00EE13F1">
      <w:pPr>
        <w:numPr>
          <w:ilvl w:val="0"/>
          <w:numId w:val="79"/>
        </w:numPr>
        <w:tabs>
          <w:tab w:val="left" w:pos="284"/>
          <w:tab w:val="left" w:pos="709"/>
        </w:tabs>
        <w:ind w:left="0" w:firstLine="0"/>
        <w:jc w:val="both"/>
      </w:pPr>
      <w:r w:rsidRPr="006A524B">
        <w:t>вычислять массовую долю химического элемента по формуле соединения;</w:t>
      </w:r>
    </w:p>
    <w:p w:rsidR="0046269C" w:rsidRPr="006A524B" w:rsidRDefault="0046269C" w:rsidP="00EE13F1">
      <w:pPr>
        <w:numPr>
          <w:ilvl w:val="0"/>
          <w:numId w:val="79"/>
        </w:numPr>
        <w:tabs>
          <w:tab w:val="left" w:pos="284"/>
          <w:tab w:val="left" w:pos="709"/>
        </w:tabs>
        <w:ind w:left="0" w:firstLine="0"/>
        <w:jc w:val="both"/>
      </w:pPr>
      <w:r w:rsidRPr="006A524B">
        <w:t>вычислять количество, объем или массу вещества по количеству, объему, массе реагентов или продуктов реакции;</w:t>
      </w:r>
    </w:p>
    <w:p w:rsidR="0046269C" w:rsidRPr="006A524B" w:rsidRDefault="0046269C" w:rsidP="00EE13F1">
      <w:pPr>
        <w:numPr>
          <w:ilvl w:val="0"/>
          <w:numId w:val="79"/>
        </w:numPr>
        <w:tabs>
          <w:tab w:val="left" w:pos="284"/>
          <w:tab w:val="left" w:pos="709"/>
        </w:tabs>
        <w:ind w:left="0" w:firstLine="0"/>
        <w:jc w:val="both"/>
      </w:pPr>
      <w:r w:rsidRPr="006A524B">
        <w:t>характеризовать физические и химические свойства простых веществ: кислорода и водорода;</w:t>
      </w:r>
    </w:p>
    <w:p w:rsidR="0046269C" w:rsidRPr="006A524B" w:rsidRDefault="0046269C" w:rsidP="00EE13F1">
      <w:pPr>
        <w:numPr>
          <w:ilvl w:val="0"/>
          <w:numId w:val="79"/>
        </w:numPr>
        <w:tabs>
          <w:tab w:val="left" w:pos="284"/>
          <w:tab w:val="left" w:pos="709"/>
        </w:tabs>
        <w:ind w:left="0" w:firstLine="0"/>
        <w:jc w:val="both"/>
      </w:pPr>
      <w:r w:rsidRPr="006A524B">
        <w:t>получать, собирать кислород и водород;</w:t>
      </w:r>
    </w:p>
    <w:p w:rsidR="0046269C" w:rsidRPr="006A524B" w:rsidRDefault="0046269C" w:rsidP="00EE13F1">
      <w:pPr>
        <w:numPr>
          <w:ilvl w:val="0"/>
          <w:numId w:val="79"/>
        </w:numPr>
        <w:tabs>
          <w:tab w:val="left" w:pos="284"/>
          <w:tab w:val="left" w:pos="709"/>
        </w:tabs>
        <w:ind w:left="0" w:firstLine="0"/>
        <w:jc w:val="both"/>
      </w:pPr>
      <w:r w:rsidRPr="006A524B">
        <w:t xml:space="preserve">распознавать опытным </w:t>
      </w:r>
      <w:r w:rsidR="00002AD4" w:rsidRPr="006A524B">
        <w:t>путем газообразного вещества</w:t>
      </w:r>
      <w:r w:rsidRPr="006A524B">
        <w:t>: кислород, водород;</w:t>
      </w:r>
    </w:p>
    <w:p w:rsidR="0046269C" w:rsidRPr="006A524B" w:rsidRDefault="0046269C" w:rsidP="00EE13F1">
      <w:pPr>
        <w:numPr>
          <w:ilvl w:val="0"/>
          <w:numId w:val="79"/>
        </w:numPr>
        <w:tabs>
          <w:tab w:val="left" w:pos="284"/>
          <w:tab w:val="left" w:pos="709"/>
        </w:tabs>
        <w:ind w:left="0" w:firstLine="0"/>
        <w:jc w:val="both"/>
      </w:pPr>
      <w:r w:rsidRPr="006A524B">
        <w:t>раскрывать смысл закона Авогадро;</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й «тепловой эффект реакции», «молярный объем»;</w:t>
      </w:r>
    </w:p>
    <w:p w:rsidR="0046269C" w:rsidRPr="006A524B" w:rsidRDefault="0046269C" w:rsidP="00EE13F1">
      <w:pPr>
        <w:numPr>
          <w:ilvl w:val="0"/>
          <w:numId w:val="79"/>
        </w:numPr>
        <w:tabs>
          <w:tab w:val="left" w:pos="284"/>
          <w:tab w:val="left" w:pos="709"/>
        </w:tabs>
        <w:ind w:left="0" w:firstLine="0"/>
        <w:jc w:val="both"/>
      </w:pPr>
      <w:r w:rsidRPr="006A524B">
        <w:t>характеризовать физические и химические свойства воды;</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я «раствор»;</w:t>
      </w:r>
    </w:p>
    <w:p w:rsidR="0046269C" w:rsidRPr="006A524B" w:rsidRDefault="0046269C" w:rsidP="00EE13F1">
      <w:pPr>
        <w:numPr>
          <w:ilvl w:val="0"/>
          <w:numId w:val="79"/>
        </w:numPr>
        <w:tabs>
          <w:tab w:val="left" w:pos="284"/>
          <w:tab w:val="left" w:pos="709"/>
        </w:tabs>
        <w:ind w:left="0" w:firstLine="0"/>
        <w:jc w:val="both"/>
      </w:pPr>
      <w:r w:rsidRPr="006A524B">
        <w:t>вычислять массовую долю растворенного вещества в растворе;</w:t>
      </w:r>
    </w:p>
    <w:p w:rsidR="0046269C" w:rsidRPr="006A524B" w:rsidRDefault="0046269C" w:rsidP="00EE13F1">
      <w:pPr>
        <w:numPr>
          <w:ilvl w:val="0"/>
          <w:numId w:val="79"/>
        </w:numPr>
        <w:tabs>
          <w:tab w:val="left" w:pos="284"/>
          <w:tab w:val="left" w:pos="709"/>
        </w:tabs>
        <w:ind w:left="0" w:firstLine="0"/>
        <w:jc w:val="both"/>
      </w:pPr>
      <w:r w:rsidRPr="006A524B">
        <w:t>приготовлять растворы с определенной массовой долей растворенного вещества;</w:t>
      </w:r>
    </w:p>
    <w:p w:rsidR="0046269C" w:rsidRPr="006A524B" w:rsidRDefault="0046269C" w:rsidP="00EE13F1">
      <w:pPr>
        <w:numPr>
          <w:ilvl w:val="0"/>
          <w:numId w:val="79"/>
        </w:numPr>
        <w:tabs>
          <w:tab w:val="left" w:pos="284"/>
          <w:tab w:val="left" w:pos="709"/>
        </w:tabs>
        <w:ind w:left="0" w:firstLine="0"/>
        <w:jc w:val="both"/>
      </w:pPr>
      <w:r w:rsidRPr="006A524B">
        <w:t>называть соединения изученных классов неорганических веществ;</w:t>
      </w:r>
    </w:p>
    <w:p w:rsidR="0046269C" w:rsidRPr="006A524B" w:rsidRDefault="0046269C" w:rsidP="00EE13F1">
      <w:pPr>
        <w:numPr>
          <w:ilvl w:val="0"/>
          <w:numId w:val="79"/>
        </w:numPr>
        <w:tabs>
          <w:tab w:val="left" w:pos="284"/>
          <w:tab w:val="left" w:pos="709"/>
        </w:tabs>
        <w:ind w:left="0" w:firstLine="0"/>
        <w:jc w:val="both"/>
      </w:pPr>
      <w:r w:rsidRPr="006A524B">
        <w:t>характеризовать физические и химические свойства основных классов неорганических веществ: оксидов, кислот, оснований, солей;</w:t>
      </w:r>
    </w:p>
    <w:p w:rsidR="0046269C" w:rsidRPr="006A524B" w:rsidRDefault="0046269C" w:rsidP="00EE13F1">
      <w:pPr>
        <w:numPr>
          <w:ilvl w:val="0"/>
          <w:numId w:val="79"/>
        </w:numPr>
        <w:tabs>
          <w:tab w:val="left" w:pos="284"/>
          <w:tab w:val="left" w:pos="709"/>
        </w:tabs>
        <w:ind w:left="0" w:firstLine="0"/>
        <w:jc w:val="both"/>
      </w:pPr>
      <w:r w:rsidRPr="006A524B">
        <w:t>определять принадлежность веществ к определенному классу соединений;</w:t>
      </w:r>
    </w:p>
    <w:p w:rsidR="0046269C" w:rsidRPr="006A524B" w:rsidRDefault="0046269C" w:rsidP="00EE13F1">
      <w:pPr>
        <w:numPr>
          <w:ilvl w:val="0"/>
          <w:numId w:val="79"/>
        </w:numPr>
        <w:tabs>
          <w:tab w:val="left" w:pos="284"/>
          <w:tab w:val="left" w:pos="709"/>
        </w:tabs>
        <w:ind w:left="0" w:firstLine="0"/>
        <w:jc w:val="both"/>
      </w:pPr>
      <w:r w:rsidRPr="006A524B">
        <w:t>составлять формулы неорганических соединений изученных классов;</w:t>
      </w:r>
    </w:p>
    <w:p w:rsidR="0046269C" w:rsidRPr="006A524B" w:rsidRDefault="0046269C" w:rsidP="00EE13F1">
      <w:pPr>
        <w:numPr>
          <w:ilvl w:val="0"/>
          <w:numId w:val="79"/>
        </w:numPr>
        <w:tabs>
          <w:tab w:val="left" w:pos="284"/>
          <w:tab w:val="left" w:pos="709"/>
        </w:tabs>
        <w:ind w:left="0" w:firstLine="0"/>
        <w:jc w:val="both"/>
      </w:pPr>
      <w:r w:rsidRPr="006A524B">
        <w:t>проводить опыты, подтверждающие химические свойства изученных классов неорганических веществ;</w:t>
      </w:r>
    </w:p>
    <w:p w:rsidR="0046269C" w:rsidRPr="006A524B" w:rsidRDefault="0046269C" w:rsidP="00EE13F1">
      <w:pPr>
        <w:numPr>
          <w:ilvl w:val="0"/>
          <w:numId w:val="79"/>
        </w:numPr>
        <w:tabs>
          <w:tab w:val="left" w:pos="284"/>
          <w:tab w:val="left" w:pos="709"/>
        </w:tabs>
        <w:ind w:left="0" w:firstLine="0"/>
        <w:jc w:val="both"/>
      </w:pPr>
      <w:r w:rsidRPr="006A524B">
        <w:t xml:space="preserve">распознавать опытным </w:t>
      </w:r>
      <w:r w:rsidR="00002AD4" w:rsidRPr="006A524B">
        <w:t>путем растворов</w:t>
      </w:r>
      <w:r w:rsidRPr="006A524B">
        <w:t xml:space="preserve"> кислот и щелочей по изменению окраски индикатора;</w:t>
      </w:r>
    </w:p>
    <w:p w:rsidR="0046269C" w:rsidRPr="006A524B" w:rsidRDefault="0046269C" w:rsidP="00EE13F1">
      <w:pPr>
        <w:numPr>
          <w:ilvl w:val="0"/>
          <w:numId w:val="79"/>
        </w:numPr>
        <w:tabs>
          <w:tab w:val="left" w:pos="284"/>
          <w:tab w:val="left" w:pos="709"/>
        </w:tabs>
        <w:ind w:left="0" w:firstLine="0"/>
        <w:jc w:val="both"/>
      </w:pPr>
      <w:r w:rsidRPr="006A524B">
        <w:t>характеризовать взаимосвязь между классами неорганических соединений;</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ериодического закона Д.И. Менделеева;</w:t>
      </w:r>
    </w:p>
    <w:p w:rsidR="0046269C" w:rsidRPr="006A524B" w:rsidRDefault="0046269C" w:rsidP="00EE13F1">
      <w:pPr>
        <w:numPr>
          <w:ilvl w:val="0"/>
          <w:numId w:val="79"/>
        </w:numPr>
        <w:tabs>
          <w:tab w:val="left" w:pos="284"/>
          <w:tab w:val="left" w:pos="709"/>
        </w:tabs>
        <w:ind w:left="0" w:firstLine="0"/>
        <w:jc w:val="both"/>
      </w:pPr>
      <w:r w:rsidRPr="006A524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6269C" w:rsidRPr="006A524B" w:rsidRDefault="0046269C" w:rsidP="00EE13F1">
      <w:pPr>
        <w:numPr>
          <w:ilvl w:val="0"/>
          <w:numId w:val="79"/>
        </w:numPr>
        <w:tabs>
          <w:tab w:val="left" w:pos="284"/>
          <w:tab w:val="left" w:pos="709"/>
        </w:tabs>
        <w:ind w:left="0" w:firstLine="0"/>
        <w:jc w:val="both"/>
      </w:pPr>
      <w:r w:rsidRPr="006A524B">
        <w:lastRenderedPageBreak/>
        <w:t>объяснять закономерности изменения строения атомов, свойств элементов в пределах малых периодов и главных подгрупп;</w:t>
      </w:r>
    </w:p>
    <w:p w:rsidR="0046269C" w:rsidRPr="006A524B" w:rsidRDefault="0046269C" w:rsidP="00EE13F1">
      <w:pPr>
        <w:numPr>
          <w:ilvl w:val="0"/>
          <w:numId w:val="79"/>
        </w:numPr>
        <w:tabs>
          <w:tab w:val="left" w:pos="284"/>
          <w:tab w:val="left" w:pos="709"/>
        </w:tabs>
        <w:ind w:left="0" w:firstLine="0"/>
        <w:jc w:val="both"/>
      </w:pPr>
      <w:r w:rsidRPr="006A524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6269C" w:rsidRPr="006A524B" w:rsidRDefault="0046269C" w:rsidP="00EE13F1">
      <w:pPr>
        <w:numPr>
          <w:ilvl w:val="0"/>
          <w:numId w:val="79"/>
        </w:numPr>
        <w:tabs>
          <w:tab w:val="left" w:pos="284"/>
          <w:tab w:val="left" w:pos="709"/>
        </w:tabs>
        <w:ind w:left="0" w:firstLine="0"/>
        <w:jc w:val="both"/>
      </w:pPr>
      <w:r w:rsidRPr="006A524B">
        <w:t>составлять схемы строения атомов первых 20 элементов периодической системы Д.И. Менделеева;</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й: «химическая связь», «электроотрицательность»;</w:t>
      </w:r>
    </w:p>
    <w:p w:rsidR="0046269C" w:rsidRPr="006A524B" w:rsidRDefault="0046269C" w:rsidP="00EE13F1">
      <w:pPr>
        <w:numPr>
          <w:ilvl w:val="0"/>
          <w:numId w:val="79"/>
        </w:numPr>
        <w:tabs>
          <w:tab w:val="left" w:pos="284"/>
          <w:tab w:val="left" w:pos="709"/>
        </w:tabs>
        <w:ind w:left="0" w:firstLine="0"/>
        <w:jc w:val="both"/>
      </w:pPr>
      <w:r w:rsidRPr="006A524B">
        <w:t>характеризовать зависимость физических свойств веществ от типа кристаллической решетки;</w:t>
      </w:r>
    </w:p>
    <w:p w:rsidR="0046269C" w:rsidRPr="006A524B" w:rsidRDefault="0046269C" w:rsidP="00EE13F1">
      <w:pPr>
        <w:numPr>
          <w:ilvl w:val="0"/>
          <w:numId w:val="79"/>
        </w:numPr>
        <w:tabs>
          <w:tab w:val="left" w:pos="284"/>
          <w:tab w:val="left" w:pos="709"/>
        </w:tabs>
        <w:ind w:left="0" w:firstLine="0"/>
        <w:jc w:val="both"/>
      </w:pPr>
      <w:r w:rsidRPr="006A524B">
        <w:t>определять вид химической связи в неорганических соединениях;</w:t>
      </w:r>
    </w:p>
    <w:p w:rsidR="0046269C" w:rsidRPr="006A524B" w:rsidRDefault="0046269C" w:rsidP="00EE13F1">
      <w:pPr>
        <w:numPr>
          <w:ilvl w:val="0"/>
          <w:numId w:val="79"/>
        </w:numPr>
        <w:tabs>
          <w:tab w:val="left" w:pos="284"/>
          <w:tab w:val="left" w:pos="709"/>
        </w:tabs>
        <w:ind w:left="0" w:firstLine="0"/>
        <w:jc w:val="both"/>
      </w:pPr>
      <w:r w:rsidRPr="006A524B">
        <w:t>изображать схемы строения молекул веществ, образованных разными видами химических связей;</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6269C" w:rsidRPr="006A524B" w:rsidRDefault="0046269C" w:rsidP="00EE13F1">
      <w:pPr>
        <w:numPr>
          <w:ilvl w:val="0"/>
          <w:numId w:val="79"/>
        </w:numPr>
        <w:tabs>
          <w:tab w:val="left" w:pos="284"/>
          <w:tab w:val="left" w:pos="709"/>
        </w:tabs>
        <w:ind w:left="0" w:firstLine="0"/>
        <w:jc w:val="both"/>
      </w:pPr>
      <w:r w:rsidRPr="006A524B">
        <w:t>определять степень окисления атома элемента в соединении;</w:t>
      </w:r>
    </w:p>
    <w:p w:rsidR="0046269C" w:rsidRPr="006A524B" w:rsidRDefault="0046269C" w:rsidP="00EE13F1">
      <w:pPr>
        <w:numPr>
          <w:ilvl w:val="0"/>
          <w:numId w:val="79"/>
        </w:numPr>
        <w:tabs>
          <w:tab w:val="left" w:pos="284"/>
          <w:tab w:val="left" w:pos="709"/>
        </w:tabs>
        <w:ind w:left="0" w:firstLine="0"/>
        <w:jc w:val="both"/>
      </w:pPr>
      <w:r w:rsidRPr="006A524B">
        <w:t>раскрывать смысл теории электролитической диссоциации;</w:t>
      </w:r>
    </w:p>
    <w:p w:rsidR="0046269C" w:rsidRPr="006A524B" w:rsidRDefault="0046269C" w:rsidP="00EE13F1">
      <w:pPr>
        <w:numPr>
          <w:ilvl w:val="0"/>
          <w:numId w:val="79"/>
        </w:numPr>
        <w:tabs>
          <w:tab w:val="left" w:pos="284"/>
          <w:tab w:val="left" w:pos="709"/>
        </w:tabs>
        <w:ind w:left="0" w:firstLine="0"/>
        <w:jc w:val="both"/>
      </w:pPr>
      <w:r w:rsidRPr="006A524B">
        <w:t>составлять уравнения электролитической диссоциации кислот, щелочей, солей;</w:t>
      </w:r>
    </w:p>
    <w:p w:rsidR="0046269C" w:rsidRPr="006A524B" w:rsidRDefault="0046269C" w:rsidP="00EE13F1">
      <w:pPr>
        <w:numPr>
          <w:ilvl w:val="0"/>
          <w:numId w:val="79"/>
        </w:numPr>
        <w:tabs>
          <w:tab w:val="left" w:pos="284"/>
          <w:tab w:val="left" w:pos="709"/>
        </w:tabs>
        <w:ind w:left="0" w:firstLine="0"/>
        <w:jc w:val="both"/>
      </w:pPr>
      <w:r w:rsidRPr="006A524B">
        <w:t>объяснять сущность процесса электролитической диссоциации и реакций ионного обмена;</w:t>
      </w:r>
    </w:p>
    <w:p w:rsidR="0046269C" w:rsidRPr="006A524B" w:rsidRDefault="0046269C" w:rsidP="00EE13F1">
      <w:pPr>
        <w:numPr>
          <w:ilvl w:val="0"/>
          <w:numId w:val="79"/>
        </w:numPr>
        <w:tabs>
          <w:tab w:val="left" w:pos="284"/>
          <w:tab w:val="left" w:pos="709"/>
        </w:tabs>
        <w:ind w:left="0" w:firstLine="0"/>
        <w:jc w:val="both"/>
      </w:pPr>
      <w:r w:rsidRPr="006A524B">
        <w:t>составлять полные и сокращенные ионные уравнения реакции обмена;</w:t>
      </w:r>
    </w:p>
    <w:p w:rsidR="0046269C" w:rsidRPr="006A524B" w:rsidRDefault="0046269C" w:rsidP="00EE13F1">
      <w:pPr>
        <w:numPr>
          <w:ilvl w:val="0"/>
          <w:numId w:val="79"/>
        </w:numPr>
        <w:tabs>
          <w:tab w:val="left" w:pos="284"/>
          <w:tab w:val="left" w:pos="709"/>
        </w:tabs>
        <w:ind w:left="0" w:firstLine="0"/>
        <w:jc w:val="both"/>
      </w:pPr>
      <w:r w:rsidRPr="006A524B">
        <w:t>определять возможность протекания реакций ионного обмена;</w:t>
      </w:r>
    </w:p>
    <w:p w:rsidR="0046269C" w:rsidRPr="006A524B" w:rsidRDefault="0046269C" w:rsidP="00EE13F1">
      <w:pPr>
        <w:numPr>
          <w:ilvl w:val="0"/>
          <w:numId w:val="79"/>
        </w:numPr>
        <w:tabs>
          <w:tab w:val="left" w:pos="284"/>
          <w:tab w:val="left" w:pos="709"/>
        </w:tabs>
        <w:ind w:left="0" w:firstLine="0"/>
        <w:jc w:val="both"/>
      </w:pPr>
      <w:r w:rsidRPr="006A524B">
        <w:t>проводить реакции, подтверждающие качественный состав различных веществ;</w:t>
      </w:r>
    </w:p>
    <w:p w:rsidR="0046269C" w:rsidRPr="006A524B" w:rsidRDefault="0046269C" w:rsidP="00EE13F1">
      <w:pPr>
        <w:numPr>
          <w:ilvl w:val="0"/>
          <w:numId w:val="79"/>
        </w:numPr>
        <w:tabs>
          <w:tab w:val="left" w:pos="284"/>
          <w:tab w:val="left" w:pos="709"/>
        </w:tabs>
        <w:ind w:left="0" w:firstLine="0"/>
        <w:jc w:val="both"/>
      </w:pPr>
      <w:r w:rsidRPr="006A524B">
        <w:t>определять окислитель и восстановитель;</w:t>
      </w:r>
    </w:p>
    <w:p w:rsidR="0046269C" w:rsidRPr="006A524B" w:rsidRDefault="0046269C" w:rsidP="00EE13F1">
      <w:pPr>
        <w:numPr>
          <w:ilvl w:val="0"/>
          <w:numId w:val="79"/>
        </w:numPr>
        <w:tabs>
          <w:tab w:val="left" w:pos="284"/>
          <w:tab w:val="left" w:pos="709"/>
        </w:tabs>
        <w:ind w:left="0" w:firstLine="0"/>
        <w:jc w:val="both"/>
      </w:pPr>
      <w:r w:rsidRPr="006A524B">
        <w:t>составлять уравнения окислительно-восстановительных реакций;</w:t>
      </w:r>
    </w:p>
    <w:p w:rsidR="0046269C" w:rsidRPr="006A524B" w:rsidRDefault="0046269C" w:rsidP="00EE13F1">
      <w:pPr>
        <w:numPr>
          <w:ilvl w:val="0"/>
          <w:numId w:val="79"/>
        </w:numPr>
        <w:tabs>
          <w:tab w:val="left" w:pos="284"/>
          <w:tab w:val="left" w:pos="709"/>
        </w:tabs>
        <w:ind w:left="0" w:firstLine="0"/>
        <w:jc w:val="both"/>
      </w:pPr>
      <w:r w:rsidRPr="006A524B">
        <w:t>называть факторы, влияющие на скорость химической реакции;</w:t>
      </w:r>
    </w:p>
    <w:p w:rsidR="0046269C" w:rsidRPr="006A524B" w:rsidRDefault="0046269C" w:rsidP="00EE13F1">
      <w:pPr>
        <w:numPr>
          <w:ilvl w:val="0"/>
          <w:numId w:val="79"/>
        </w:numPr>
        <w:tabs>
          <w:tab w:val="left" w:pos="284"/>
          <w:tab w:val="left" w:pos="709"/>
        </w:tabs>
        <w:ind w:left="0" w:firstLine="0"/>
        <w:jc w:val="both"/>
      </w:pPr>
      <w:r w:rsidRPr="006A524B">
        <w:t>классифицировать химические реакции по различным признакам;</w:t>
      </w:r>
    </w:p>
    <w:p w:rsidR="0046269C" w:rsidRPr="006A524B" w:rsidRDefault="0046269C" w:rsidP="00EE13F1">
      <w:pPr>
        <w:numPr>
          <w:ilvl w:val="0"/>
          <w:numId w:val="79"/>
        </w:numPr>
        <w:tabs>
          <w:tab w:val="left" w:pos="284"/>
          <w:tab w:val="left" w:pos="709"/>
        </w:tabs>
        <w:ind w:left="0" w:firstLine="0"/>
        <w:jc w:val="both"/>
      </w:pPr>
      <w:r w:rsidRPr="006A524B">
        <w:t>характеризовать взаимосвязь между составом, строением и свойствами неметаллов;</w:t>
      </w:r>
    </w:p>
    <w:p w:rsidR="0046269C" w:rsidRPr="006A524B" w:rsidRDefault="0046269C" w:rsidP="00EE13F1">
      <w:pPr>
        <w:numPr>
          <w:ilvl w:val="0"/>
          <w:numId w:val="79"/>
        </w:numPr>
        <w:tabs>
          <w:tab w:val="left" w:pos="284"/>
          <w:tab w:val="left" w:pos="709"/>
        </w:tabs>
        <w:ind w:left="0" w:firstLine="0"/>
        <w:jc w:val="both"/>
      </w:pPr>
      <w:r w:rsidRPr="006A524B">
        <w:t>проводить опыты по получению, собиранию и изучению химических свойств газообразных веществ: углекислого газа, аммиака;</w:t>
      </w:r>
    </w:p>
    <w:p w:rsidR="0046269C" w:rsidRPr="006A524B" w:rsidRDefault="0046269C" w:rsidP="00EE13F1">
      <w:pPr>
        <w:numPr>
          <w:ilvl w:val="0"/>
          <w:numId w:val="79"/>
        </w:numPr>
        <w:tabs>
          <w:tab w:val="left" w:pos="284"/>
          <w:tab w:val="left" w:pos="709"/>
        </w:tabs>
        <w:ind w:left="0" w:firstLine="0"/>
        <w:jc w:val="both"/>
      </w:pPr>
      <w:r w:rsidRPr="006A524B">
        <w:t>распознавать опытным путем газообразные вещества: углекислый газ и аммиак;</w:t>
      </w:r>
    </w:p>
    <w:p w:rsidR="0046269C" w:rsidRPr="006A524B" w:rsidRDefault="0046269C" w:rsidP="00EE13F1">
      <w:pPr>
        <w:numPr>
          <w:ilvl w:val="0"/>
          <w:numId w:val="79"/>
        </w:numPr>
        <w:tabs>
          <w:tab w:val="left" w:pos="284"/>
          <w:tab w:val="left" w:pos="709"/>
        </w:tabs>
        <w:ind w:left="0" w:firstLine="0"/>
        <w:jc w:val="both"/>
      </w:pPr>
      <w:r w:rsidRPr="006A524B">
        <w:t>характеризовать взаимосвязь между составом, строением и свойствами металлов;</w:t>
      </w:r>
    </w:p>
    <w:p w:rsidR="0046269C" w:rsidRPr="006A524B" w:rsidRDefault="0046269C" w:rsidP="00EE13F1">
      <w:pPr>
        <w:numPr>
          <w:ilvl w:val="0"/>
          <w:numId w:val="80"/>
        </w:numPr>
        <w:tabs>
          <w:tab w:val="left" w:pos="284"/>
          <w:tab w:val="left" w:pos="709"/>
        </w:tabs>
        <w:ind w:left="0" w:firstLine="0"/>
        <w:jc w:val="both"/>
        <w:rPr>
          <w:i/>
        </w:rPr>
      </w:pPr>
      <w:r w:rsidRPr="006A524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6269C" w:rsidRPr="006A524B" w:rsidRDefault="0046269C" w:rsidP="00EE13F1">
      <w:pPr>
        <w:numPr>
          <w:ilvl w:val="0"/>
          <w:numId w:val="80"/>
        </w:numPr>
        <w:tabs>
          <w:tab w:val="left" w:pos="284"/>
          <w:tab w:val="left" w:pos="709"/>
        </w:tabs>
        <w:ind w:left="0" w:firstLine="0"/>
        <w:jc w:val="both"/>
      </w:pPr>
      <w:r w:rsidRPr="006A524B">
        <w:t>оценивать влияние химического загрязнения окружающей среды на организм человека;</w:t>
      </w:r>
    </w:p>
    <w:p w:rsidR="0046269C" w:rsidRPr="006A524B" w:rsidRDefault="0046269C" w:rsidP="00EE13F1">
      <w:pPr>
        <w:numPr>
          <w:ilvl w:val="0"/>
          <w:numId w:val="79"/>
        </w:numPr>
        <w:tabs>
          <w:tab w:val="left" w:pos="284"/>
          <w:tab w:val="left" w:pos="709"/>
        </w:tabs>
        <w:ind w:left="0" w:firstLine="0"/>
        <w:jc w:val="both"/>
      </w:pPr>
      <w:r w:rsidRPr="006A524B">
        <w:t>грамотно обращаться с веществами в повседневной жизни</w:t>
      </w:r>
    </w:p>
    <w:p w:rsidR="0046269C" w:rsidRPr="006A524B" w:rsidRDefault="0046269C" w:rsidP="00EE13F1">
      <w:pPr>
        <w:numPr>
          <w:ilvl w:val="0"/>
          <w:numId w:val="79"/>
        </w:numPr>
        <w:tabs>
          <w:tab w:val="left" w:pos="284"/>
          <w:tab w:val="left" w:pos="709"/>
        </w:tabs>
        <w:ind w:left="0" w:firstLine="0"/>
        <w:jc w:val="both"/>
      </w:pPr>
      <w:r w:rsidRPr="006A524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6269C" w:rsidRPr="006A524B" w:rsidRDefault="0046269C" w:rsidP="00EE13F1">
      <w:pPr>
        <w:tabs>
          <w:tab w:val="left" w:pos="284"/>
          <w:tab w:val="left" w:pos="709"/>
        </w:tabs>
        <w:jc w:val="both"/>
      </w:pPr>
      <w:r w:rsidRPr="006A524B">
        <w:rPr>
          <w:b/>
          <w:bCs/>
        </w:rPr>
        <w:t xml:space="preserve">Выпускник </w:t>
      </w:r>
      <w:r w:rsidR="00002AD4" w:rsidRPr="006A524B">
        <w:rPr>
          <w:b/>
          <w:bCs/>
        </w:rPr>
        <w:t>получит возможность</w:t>
      </w:r>
      <w:r w:rsidRPr="006A524B">
        <w:rPr>
          <w:b/>
          <w:bCs/>
        </w:rPr>
        <w:t xml:space="preserve"> научиться:</w:t>
      </w:r>
    </w:p>
    <w:p w:rsidR="0046269C" w:rsidRPr="006A524B" w:rsidRDefault="0046269C" w:rsidP="00EE13F1">
      <w:pPr>
        <w:numPr>
          <w:ilvl w:val="0"/>
          <w:numId w:val="80"/>
        </w:numPr>
        <w:tabs>
          <w:tab w:val="left" w:pos="284"/>
          <w:tab w:val="left" w:pos="709"/>
        </w:tabs>
        <w:ind w:left="0" w:firstLine="0"/>
        <w:jc w:val="both"/>
        <w:rPr>
          <w:i/>
        </w:rPr>
      </w:pPr>
      <w:r w:rsidRPr="006A524B">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6269C" w:rsidRPr="006A524B" w:rsidRDefault="0046269C" w:rsidP="00EE13F1">
      <w:pPr>
        <w:numPr>
          <w:ilvl w:val="0"/>
          <w:numId w:val="80"/>
        </w:numPr>
        <w:tabs>
          <w:tab w:val="left" w:pos="284"/>
          <w:tab w:val="left" w:pos="709"/>
        </w:tabs>
        <w:ind w:left="0" w:firstLine="0"/>
        <w:jc w:val="both"/>
        <w:rPr>
          <w:i/>
        </w:rPr>
      </w:pPr>
      <w:r w:rsidRPr="006A524B">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269C" w:rsidRPr="006A524B" w:rsidRDefault="0046269C" w:rsidP="00EE13F1">
      <w:pPr>
        <w:numPr>
          <w:ilvl w:val="0"/>
          <w:numId w:val="80"/>
        </w:numPr>
        <w:tabs>
          <w:tab w:val="left" w:pos="284"/>
          <w:tab w:val="left" w:pos="709"/>
        </w:tabs>
        <w:ind w:left="0" w:firstLine="0"/>
        <w:jc w:val="both"/>
        <w:rPr>
          <w:i/>
        </w:rPr>
      </w:pPr>
      <w:r w:rsidRPr="006A524B">
        <w:rPr>
          <w:i/>
        </w:rPr>
        <w:t>составлять молекулярные и полные ионные уравнения по сокращенным ионным уравнениям;</w:t>
      </w:r>
    </w:p>
    <w:p w:rsidR="0046269C" w:rsidRPr="006A524B" w:rsidRDefault="0046269C" w:rsidP="00EE13F1">
      <w:pPr>
        <w:numPr>
          <w:ilvl w:val="0"/>
          <w:numId w:val="80"/>
        </w:numPr>
        <w:tabs>
          <w:tab w:val="left" w:pos="284"/>
          <w:tab w:val="left" w:pos="709"/>
        </w:tabs>
        <w:ind w:left="0" w:firstLine="0"/>
        <w:jc w:val="both"/>
        <w:rPr>
          <w:i/>
        </w:rPr>
      </w:pPr>
      <w:r w:rsidRPr="006A524B">
        <w:rPr>
          <w:i/>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6269C" w:rsidRPr="006A524B" w:rsidRDefault="0046269C" w:rsidP="00EE13F1">
      <w:pPr>
        <w:numPr>
          <w:ilvl w:val="0"/>
          <w:numId w:val="80"/>
        </w:numPr>
        <w:tabs>
          <w:tab w:val="left" w:pos="284"/>
          <w:tab w:val="left" w:pos="709"/>
        </w:tabs>
        <w:ind w:left="0" w:firstLine="0"/>
        <w:jc w:val="both"/>
        <w:rPr>
          <w:i/>
        </w:rPr>
      </w:pPr>
      <w:r w:rsidRPr="006A524B">
        <w:rPr>
          <w:i/>
        </w:rPr>
        <w:t>составлять уравнения реакций, соответствующих последовательности превращений неорганических веществ различных классов;</w:t>
      </w:r>
    </w:p>
    <w:p w:rsidR="0046269C" w:rsidRPr="006A524B" w:rsidRDefault="0046269C" w:rsidP="00EE13F1">
      <w:pPr>
        <w:numPr>
          <w:ilvl w:val="0"/>
          <w:numId w:val="80"/>
        </w:numPr>
        <w:tabs>
          <w:tab w:val="left" w:pos="284"/>
          <w:tab w:val="left" w:pos="709"/>
        </w:tabs>
        <w:ind w:left="0" w:firstLine="0"/>
        <w:jc w:val="both"/>
        <w:rPr>
          <w:i/>
        </w:rPr>
      </w:pPr>
      <w:r w:rsidRPr="006A524B">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6269C" w:rsidRPr="006A524B" w:rsidRDefault="0046269C" w:rsidP="00EE13F1">
      <w:pPr>
        <w:numPr>
          <w:ilvl w:val="0"/>
          <w:numId w:val="80"/>
        </w:numPr>
        <w:tabs>
          <w:tab w:val="left" w:pos="284"/>
          <w:tab w:val="left" w:pos="709"/>
        </w:tabs>
        <w:ind w:left="0" w:firstLine="0"/>
        <w:jc w:val="both"/>
        <w:rPr>
          <w:i/>
        </w:rPr>
      </w:pPr>
      <w:r w:rsidRPr="006A524B">
        <w:rPr>
          <w:i/>
        </w:rPr>
        <w:t>использовать приобретенные знания для экологически грамотного поведения в окружающей среде;</w:t>
      </w:r>
    </w:p>
    <w:p w:rsidR="0046269C" w:rsidRPr="006A524B" w:rsidRDefault="0046269C" w:rsidP="00EE13F1">
      <w:pPr>
        <w:numPr>
          <w:ilvl w:val="0"/>
          <w:numId w:val="80"/>
        </w:numPr>
        <w:tabs>
          <w:tab w:val="left" w:pos="284"/>
          <w:tab w:val="left" w:pos="709"/>
        </w:tabs>
        <w:ind w:left="0" w:firstLine="0"/>
        <w:jc w:val="both"/>
        <w:rPr>
          <w:i/>
        </w:rPr>
      </w:pPr>
      <w:r w:rsidRPr="006A524B">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6269C" w:rsidRPr="006A524B" w:rsidRDefault="0046269C" w:rsidP="00EE13F1">
      <w:pPr>
        <w:numPr>
          <w:ilvl w:val="0"/>
          <w:numId w:val="80"/>
        </w:numPr>
        <w:tabs>
          <w:tab w:val="left" w:pos="284"/>
          <w:tab w:val="left" w:pos="709"/>
        </w:tabs>
        <w:ind w:left="0" w:firstLine="0"/>
        <w:jc w:val="both"/>
        <w:rPr>
          <w:i/>
        </w:rPr>
      </w:pPr>
      <w:r w:rsidRPr="006A524B">
        <w:rPr>
          <w:i/>
        </w:rPr>
        <w:t>объективно оценивать информацию о веществах и химических процессах;</w:t>
      </w:r>
    </w:p>
    <w:p w:rsidR="0046269C" w:rsidRPr="006A524B" w:rsidRDefault="0046269C" w:rsidP="00EE13F1">
      <w:pPr>
        <w:numPr>
          <w:ilvl w:val="0"/>
          <w:numId w:val="80"/>
        </w:numPr>
        <w:tabs>
          <w:tab w:val="left" w:pos="284"/>
          <w:tab w:val="left" w:pos="709"/>
        </w:tabs>
        <w:ind w:left="0" w:firstLine="0"/>
        <w:jc w:val="both"/>
        <w:rPr>
          <w:i/>
        </w:rPr>
      </w:pPr>
      <w:r w:rsidRPr="006A524B">
        <w:rPr>
          <w:i/>
        </w:rPr>
        <w:t>критически относиться к псевдонаучной информации, недобросовестной рекламе в средствах массовой информации;</w:t>
      </w:r>
    </w:p>
    <w:p w:rsidR="0046269C" w:rsidRPr="006A524B" w:rsidRDefault="0046269C" w:rsidP="00EE13F1">
      <w:pPr>
        <w:numPr>
          <w:ilvl w:val="0"/>
          <w:numId w:val="80"/>
        </w:numPr>
        <w:tabs>
          <w:tab w:val="left" w:pos="284"/>
          <w:tab w:val="left" w:pos="709"/>
        </w:tabs>
        <w:ind w:left="0" w:firstLine="0"/>
        <w:jc w:val="both"/>
        <w:rPr>
          <w:i/>
        </w:rPr>
      </w:pPr>
      <w:r w:rsidRPr="006A524B">
        <w:rPr>
          <w:i/>
        </w:rPr>
        <w:t>осознавать значение теоретических знаний по химии для практической деятельности человека;</w:t>
      </w:r>
    </w:p>
    <w:p w:rsidR="0046269C" w:rsidRPr="006A524B" w:rsidRDefault="0046269C" w:rsidP="00EE13F1">
      <w:pPr>
        <w:tabs>
          <w:tab w:val="left" w:pos="284"/>
          <w:tab w:val="left" w:pos="709"/>
        </w:tabs>
        <w:jc w:val="both"/>
        <w:rPr>
          <w:i/>
        </w:rPr>
      </w:pPr>
      <w:r w:rsidRPr="006A524B">
        <w:rPr>
          <w:i/>
        </w:rPr>
        <w:t xml:space="preserve">создавать модели и схемы для решения учебных и познавательных </w:t>
      </w:r>
      <w:r w:rsidR="00002AD4" w:rsidRPr="006A524B">
        <w:rPr>
          <w:i/>
        </w:rPr>
        <w:t>задач; понимать</w:t>
      </w:r>
      <w:r w:rsidRPr="006A524B">
        <w:rPr>
          <w:i/>
        </w:rPr>
        <w:t xml:space="preserve"> необходимость соблюдения предписаний, предлагаемых в инструкциях по использованию лекарств, средств бытовой химии и др.</w:t>
      </w:r>
    </w:p>
    <w:p w:rsidR="0046269C" w:rsidRPr="006A524B" w:rsidRDefault="0046269C" w:rsidP="00EE13F1">
      <w:pPr>
        <w:tabs>
          <w:tab w:val="left" w:pos="284"/>
          <w:tab w:val="left" w:pos="709"/>
        </w:tabs>
        <w:jc w:val="both"/>
        <w:rPr>
          <w:b/>
          <w:i/>
        </w:rPr>
      </w:pPr>
      <w:r w:rsidRPr="006A524B">
        <w:rPr>
          <w:b/>
          <w:i/>
        </w:rPr>
        <w:t xml:space="preserve"> 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w:t>
      </w:r>
    </w:p>
    <w:p w:rsidR="0046269C" w:rsidRPr="006A524B" w:rsidRDefault="0046269C" w:rsidP="00EE13F1">
      <w:pPr>
        <w:tabs>
          <w:tab w:val="left" w:pos="284"/>
          <w:tab w:val="left" w:pos="709"/>
        </w:tabs>
        <w:jc w:val="both"/>
        <w:rPr>
          <w:b/>
          <w:i/>
        </w:rPr>
      </w:pPr>
      <w:r w:rsidRPr="006A524B">
        <w:rPr>
          <w:i/>
        </w:rPr>
        <w:tab/>
      </w:r>
      <w:r w:rsidR="00002AD4" w:rsidRPr="006A524B">
        <w:rPr>
          <w:b/>
          <w:i/>
        </w:rPr>
        <w:t>Уровни сформированности и</w:t>
      </w:r>
      <w:r w:rsidRPr="006A524B">
        <w:rPr>
          <w:b/>
          <w:i/>
        </w:rPr>
        <w:t xml:space="preserve"> естественнонаучной грамотности.</w:t>
      </w:r>
    </w:p>
    <w:p w:rsidR="0046269C" w:rsidRPr="006A524B" w:rsidRDefault="0046269C" w:rsidP="00EE13F1">
      <w:pPr>
        <w:tabs>
          <w:tab w:val="left" w:pos="284"/>
          <w:tab w:val="left" w:pos="709"/>
        </w:tabs>
        <w:jc w:val="both"/>
        <w:rPr>
          <w:i/>
        </w:rPr>
      </w:pPr>
      <w:r w:rsidRPr="006A524B">
        <w:rPr>
          <w:i/>
        </w:rPr>
        <w:tab/>
        <w:t>Повышать:</w:t>
      </w:r>
      <w:r w:rsidR="00002AD4" w:rsidRPr="006A524B">
        <w:rPr>
          <w:i/>
        </w:rPr>
        <w:t xml:space="preserve"> </w:t>
      </w:r>
      <w:r w:rsidRPr="006A524B">
        <w:rPr>
          <w:i/>
        </w:rPr>
        <w:t>умение интерпретировать данные;</w:t>
      </w:r>
    </w:p>
    <w:p w:rsidR="0046269C" w:rsidRPr="006A524B" w:rsidRDefault="0046269C" w:rsidP="00EE13F1">
      <w:pPr>
        <w:tabs>
          <w:tab w:val="left" w:pos="284"/>
          <w:tab w:val="left" w:pos="709"/>
        </w:tabs>
        <w:jc w:val="both"/>
        <w:rPr>
          <w:i/>
        </w:rPr>
      </w:pPr>
      <w:r w:rsidRPr="006A524B">
        <w:rPr>
          <w:i/>
        </w:rPr>
        <w:t>умение формулировать гипотезы;</w:t>
      </w:r>
    </w:p>
    <w:p w:rsidR="0046269C" w:rsidRPr="006A524B" w:rsidRDefault="003F3448" w:rsidP="00EE13F1">
      <w:pPr>
        <w:tabs>
          <w:tab w:val="left" w:pos="284"/>
          <w:tab w:val="left" w:pos="709"/>
        </w:tabs>
        <w:jc w:val="both"/>
        <w:rPr>
          <w:i/>
        </w:rPr>
      </w:pPr>
      <w:r w:rsidRPr="006A524B">
        <w:rPr>
          <w:i/>
        </w:rPr>
        <w:t>исследовательские компетенции.</w:t>
      </w: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73" w:name="_Toc409691643"/>
      <w:bookmarkStart w:id="74" w:name="_Toc410653966"/>
      <w:bookmarkStart w:id="75" w:name="_Toc414553152"/>
      <w:bookmarkStart w:id="76" w:name="_Toc84805901"/>
      <w:r w:rsidRPr="002A50B3">
        <w:rPr>
          <w:rFonts w:ascii="Times New Roman" w:hAnsi="Times New Roman" w:cs="Times New Roman"/>
          <w:b/>
          <w:color w:val="auto"/>
          <w:sz w:val="24"/>
          <w:szCs w:val="24"/>
        </w:rPr>
        <w:t>1.2.3.15. Изобразительное искусство</w:t>
      </w:r>
      <w:bookmarkEnd w:id="73"/>
      <w:bookmarkEnd w:id="74"/>
      <w:bookmarkEnd w:id="75"/>
      <w:bookmarkEnd w:id="76"/>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6269C" w:rsidRPr="006A524B" w:rsidRDefault="0046269C" w:rsidP="00EE13F1">
      <w:pPr>
        <w:numPr>
          <w:ilvl w:val="0"/>
          <w:numId w:val="85"/>
        </w:numPr>
        <w:tabs>
          <w:tab w:val="left" w:pos="284"/>
          <w:tab w:val="left" w:pos="709"/>
        </w:tabs>
        <w:ind w:left="0" w:firstLine="0"/>
        <w:jc w:val="both"/>
      </w:pPr>
      <w:r w:rsidRPr="006A524B">
        <w:t xml:space="preserve">раскрывать смысл народных праздников и обрядов и их отражение в народном искусстве и в современной жизни; </w:t>
      </w:r>
    </w:p>
    <w:p w:rsidR="0046269C" w:rsidRPr="006A524B" w:rsidRDefault="0046269C" w:rsidP="00EE13F1">
      <w:pPr>
        <w:numPr>
          <w:ilvl w:val="0"/>
          <w:numId w:val="85"/>
        </w:numPr>
        <w:tabs>
          <w:tab w:val="left" w:pos="284"/>
          <w:tab w:val="left" w:pos="709"/>
        </w:tabs>
        <w:ind w:left="0" w:firstLine="0"/>
        <w:jc w:val="both"/>
      </w:pPr>
      <w:r w:rsidRPr="006A524B">
        <w:t>создавать эскизы декоративного убранства русской избы;</w:t>
      </w:r>
    </w:p>
    <w:p w:rsidR="0046269C" w:rsidRPr="006A524B" w:rsidRDefault="0046269C" w:rsidP="00EE13F1">
      <w:pPr>
        <w:numPr>
          <w:ilvl w:val="0"/>
          <w:numId w:val="85"/>
        </w:numPr>
        <w:tabs>
          <w:tab w:val="left" w:pos="284"/>
          <w:tab w:val="left" w:pos="709"/>
        </w:tabs>
        <w:ind w:left="0" w:firstLine="0"/>
        <w:jc w:val="both"/>
      </w:pPr>
      <w:r w:rsidRPr="006A524B">
        <w:t>создавать цветовую композицию внутреннего убранства избы;</w:t>
      </w:r>
    </w:p>
    <w:p w:rsidR="0046269C" w:rsidRPr="006A524B" w:rsidRDefault="0046269C" w:rsidP="00EE13F1">
      <w:pPr>
        <w:numPr>
          <w:ilvl w:val="0"/>
          <w:numId w:val="85"/>
        </w:numPr>
        <w:tabs>
          <w:tab w:val="left" w:pos="284"/>
          <w:tab w:val="left" w:pos="709"/>
        </w:tabs>
        <w:ind w:left="0" w:firstLine="0"/>
        <w:jc w:val="both"/>
      </w:pPr>
      <w:r w:rsidRPr="006A524B">
        <w:t>определять специфику образного языка декоративно-прикладного искусства;</w:t>
      </w:r>
    </w:p>
    <w:p w:rsidR="0046269C" w:rsidRPr="006A524B" w:rsidRDefault="0046269C" w:rsidP="00EE13F1">
      <w:pPr>
        <w:numPr>
          <w:ilvl w:val="0"/>
          <w:numId w:val="85"/>
        </w:numPr>
        <w:tabs>
          <w:tab w:val="left" w:pos="284"/>
          <w:tab w:val="left" w:pos="709"/>
        </w:tabs>
        <w:ind w:left="0" w:firstLine="0"/>
        <w:jc w:val="both"/>
      </w:pPr>
      <w:r w:rsidRPr="006A524B">
        <w:t>создавать самостоятельные варианты орнаментального построения вышивки с опорой на народные традиции;</w:t>
      </w:r>
    </w:p>
    <w:p w:rsidR="0046269C" w:rsidRPr="006A524B" w:rsidRDefault="0046269C" w:rsidP="00EE13F1">
      <w:pPr>
        <w:numPr>
          <w:ilvl w:val="0"/>
          <w:numId w:val="85"/>
        </w:numPr>
        <w:tabs>
          <w:tab w:val="left" w:pos="284"/>
          <w:tab w:val="left" w:pos="709"/>
        </w:tabs>
        <w:ind w:left="0" w:firstLine="0"/>
        <w:jc w:val="both"/>
      </w:pPr>
      <w:r w:rsidRPr="006A524B">
        <w:lastRenderedPageBreak/>
        <w:t>создавать эскизы народного праздничного костюма, его отдельных элементов в цветовом решении;</w:t>
      </w:r>
    </w:p>
    <w:p w:rsidR="0046269C" w:rsidRPr="006A524B" w:rsidRDefault="0046269C" w:rsidP="00EE13F1">
      <w:pPr>
        <w:numPr>
          <w:ilvl w:val="0"/>
          <w:numId w:val="85"/>
        </w:numPr>
        <w:tabs>
          <w:tab w:val="left" w:pos="284"/>
          <w:tab w:val="left" w:pos="709"/>
        </w:tabs>
        <w:ind w:left="0" w:firstLine="0"/>
        <w:jc w:val="both"/>
      </w:pPr>
      <w:r w:rsidRPr="006A524B">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r w:rsidR="00002AD4" w:rsidRPr="006A524B">
        <w:t>для данного возраста уровня</w:t>
      </w:r>
      <w:r w:rsidRPr="006A524B">
        <w:t>);</w:t>
      </w:r>
    </w:p>
    <w:p w:rsidR="0046269C" w:rsidRPr="006A524B" w:rsidRDefault="0046269C" w:rsidP="00EE13F1">
      <w:pPr>
        <w:numPr>
          <w:ilvl w:val="0"/>
          <w:numId w:val="85"/>
        </w:numPr>
        <w:tabs>
          <w:tab w:val="left" w:pos="284"/>
          <w:tab w:val="left" w:pos="709"/>
        </w:tabs>
        <w:ind w:left="0" w:firstLine="0"/>
        <w:jc w:val="both"/>
      </w:pPr>
      <w:r w:rsidRPr="006A524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6269C" w:rsidRPr="006A524B" w:rsidRDefault="0046269C" w:rsidP="00EE13F1">
      <w:pPr>
        <w:numPr>
          <w:ilvl w:val="0"/>
          <w:numId w:val="85"/>
        </w:numPr>
        <w:tabs>
          <w:tab w:val="left" w:pos="284"/>
          <w:tab w:val="left" w:pos="709"/>
        </w:tabs>
        <w:ind w:left="0" w:firstLine="0"/>
        <w:jc w:val="both"/>
      </w:pPr>
      <w:r w:rsidRPr="006A5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6269C" w:rsidRPr="006A524B" w:rsidRDefault="0046269C" w:rsidP="00EE13F1">
      <w:pPr>
        <w:numPr>
          <w:ilvl w:val="0"/>
          <w:numId w:val="85"/>
        </w:numPr>
        <w:tabs>
          <w:tab w:val="left" w:pos="284"/>
          <w:tab w:val="left" w:pos="709"/>
        </w:tabs>
        <w:ind w:left="0" w:firstLine="0"/>
        <w:jc w:val="both"/>
      </w:pPr>
      <w:r w:rsidRPr="006A5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новы народного орнамента; создавать орнаменты на основе народных традиций;</w:t>
      </w:r>
    </w:p>
    <w:p w:rsidR="0046269C" w:rsidRPr="006A524B" w:rsidRDefault="0046269C" w:rsidP="00EE13F1">
      <w:pPr>
        <w:numPr>
          <w:ilvl w:val="0"/>
          <w:numId w:val="85"/>
        </w:numPr>
        <w:tabs>
          <w:tab w:val="left" w:pos="284"/>
          <w:tab w:val="left" w:pos="709"/>
        </w:tabs>
        <w:ind w:left="0" w:firstLine="0"/>
        <w:jc w:val="both"/>
      </w:pPr>
      <w:r w:rsidRPr="006A524B">
        <w:t>различать виды и материалы декоративно-прикладного искусства;</w:t>
      </w:r>
    </w:p>
    <w:p w:rsidR="0046269C" w:rsidRPr="006A524B" w:rsidRDefault="0046269C" w:rsidP="00EE13F1">
      <w:pPr>
        <w:numPr>
          <w:ilvl w:val="0"/>
          <w:numId w:val="85"/>
        </w:numPr>
        <w:tabs>
          <w:tab w:val="left" w:pos="284"/>
          <w:tab w:val="left" w:pos="709"/>
        </w:tabs>
        <w:ind w:left="0" w:firstLine="0"/>
        <w:jc w:val="both"/>
      </w:pPr>
      <w:r w:rsidRPr="006A524B">
        <w:t>различать национальные особенности русского орнамента и орнаментов других народов России;</w:t>
      </w:r>
    </w:p>
    <w:p w:rsidR="0046269C" w:rsidRPr="006A524B" w:rsidRDefault="0046269C" w:rsidP="00EE13F1">
      <w:pPr>
        <w:numPr>
          <w:ilvl w:val="0"/>
          <w:numId w:val="85"/>
        </w:numPr>
        <w:tabs>
          <w:tab w:val="left" w:pos="284"/>
          <w:tab w:val="left" w:pos="709"/>
        </w:tabs>
        <w:ind w:left="0" w:firstLine="0"/>
        <w:jc w:val="both"/>
      </w:pPr>
      <w:r w:rsidRPr="006A5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несколько народных художественных промыслов России;</w:t>
      </w:r>
    </w:p>
    <w:p w:rsidR="0046269C" w:rsidRPr="006A524B" w:rsidRDefault="0046269C" w:rsidP="00EE13F1">
      <w:pPr>
        <w:numPr>
          <w:ilvl w:val="0"/>
          <w:numId w:val="85"/>
        </w:numPr>
        <w:tabs>
          <w:tab w:val="left" w:pos="284"/>
          <w:tab w:val="left" w:pos="709"/>
        </w:tabs>
        <w:ind w:left="0" w:firstLine="0"/>
        <w:jc w:val="both"/>
      </w:pPr>
      <w:r w:rsidRPr="006A524B">
        <w:t>называть пространственные и временные виды искусства и объяснять, в чем состоит различие временных и пространственных видов искусства;</w:t>
      </w:r>
    </w:p>
    <w:p w:rsidR="0046269C" w:rsidRPr="006A524B" w:rsidRDefault="0046269C" w:rsidP="00EE13F1">
      <w:pPr>
        <w:numPr>
          <w:ilvl w:val="0"/>
          <w:numId w:val="85"/>
        </w:numPr>
        <w:tabs>
          <w:tab w:val="left" w:pos="284"/>
          <w:tab w:val="left" w:pos="709"/>
        </w:tabs>
        <w:ind w:left="0" w:firstLine="0"/>
        <w:jc w:val="both"/>
      </w:pPr>
      <w:r w:rsidRPr="006A524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6269C" w:rsidRPr="006A524B" w:rsidRDefault="0046269C" w:rsidP="00EE13F1">
      <w:pPr>
        <w:numPr>
          <w:ilvl w:val="0"/>
          <w:numId w:val="85"/>
        </w:numPr>
        <w:tabs>
          <w:tab w:val="left" w:pos="284"/>
          <w:tab w:val="left" w:pos="709"/>
        </w:tabs>
        <w:ind w:left="0" w:firstLine="0"/>
        <w:jc w:val="both"/>
      </w:pPr>
      <w:r w:rsidRPr="006A524B">
        <w:t>объяснять разницу между предметом изображения, сюжетом и содержанием изображения;</w:t>
      </w:r>
    </w:p>
    <w:p w:rsidR="0046269C" w:rsidRPr="006A524B" w:rsidRDefault="0046269C" w:rsidP="00EE13F1">
      <w:pPr>
        <w:numPr>
          <w:ilvl w:val="0"/>
          <w:numId w:val="85"/>
        </w:numPr>
        <w:tabs>
          <w:tab w:val="left" w:pos="284"/>
          <w:tab w:val="left" w:pos="709"/>
        </w:tabs>
        <w:ind w:left="0" w:firstLine="0"/>
        <w:jc w:val="both"/>
      </w:pPr>
      <w:r w:rsidRPr="006A524B">
        <w:t>композиционным навыкам работы, чувству ритма, работе с различными художественными материалами;</w:t>
      </w:r>
    </w:p>
    <w:p w:rsidR="0046269C" w:rsidRPr="006A524B" w:rsidRDefault="0046269C" w:rsidP="00EE13F1">
      <w:pPr>
        <w:numPr>
          <w:ilvl w:val="0"/>
          <w:numId w:val="85"/>
        </w:numPr>
        <w:tabs>
          <w:tab w:val="left" w:pos="284"/>
          <w:tab w:val="left" w:pos="709"/>
        </w:tabs>
        <w:ind w:left="0" w:firstLine="0"/>
        <w:jc w:val="both"/>
      </w:pPr>
      <w:r w:rsidRPr="006A524B">
        <w:t>создавать образы, используя все выразительные возможности художественных материалов;</w:t>
      </w:r>
    </w:p>
    <w:p w:rsidR="0046269C" w:rsidRPr="006A524B" w:rsidRDefault="0046269C" w:rsidP="00EE13F1">
      <w:pPr>
        <w:numPr>
          <w:ilvl w:val="0"/>
          <w:numId w:val="85"/>
        </w:numPr>
        <w:tabs>
          <w:tab w:val="left" w:pos="284"/>
          <w:tab w:val="left" w:pos="709"/>
        </w:tabs>
        <w:ind w:left="0" w:firstLine="0"/>
        <w:jc w:val="both"/>
      </w:pPr>
      <w:r w:rsidRPr="006A524B">
        <w:t>простым навыкам изображения с помощью пятна и тональных отношений;</w:t>
      </w:r>
    </w:p>
    <w:p w:rsidR="0046269C" w:rsidRPr="006A524B" w:rsidRDefault="0046269C" w:rsidP="00EE13F1">
      <w:pPr>
        <w:numPr>
          <w:ilvl w:val="0"/>
          <w:numId w:val="85"/>
        </w:numPr>
        <w:tabs>
          <w:tab w:val="left" w:pos="284"/>
          <w:tab w:val="left" w:pos="709"/>
        </w:tabs>
        <w:ind w:left="0" w:firstLine="0"/>
        <w:jc w:val="both"/>
      </w:pPr>
      <w:r w:rsidRPr="006A524B">
        <w:t>навыку плоскостного силуэтного изображения обычных, простых предметов (кухонная утварь);</w:t>
      </w:r>
    </w:p>
    <w:p w:rsidR="0046269C" w:rsidRPr="006A524B" w:rsidRDefault="0046269C" w:rsidP="00EE13F1">
      <w:pPr>
        <w:numPr>
          <w:ilvl w:val="0"/>
          <w:numId w:val="85"/>
        </w:numPr>
        <w:tabs>
          <w:tab w:val="left" w:pos="284"/>
          <w:tab w:val="left" w:pos="709"/>
        </w:tabs>
        <w:ind w:left="0" w:firstLine="0"/>
        <w:jc w:val="both"/>
      </w:pPr>
      <w:r w:rsidRPr="006A524B">
        <w:t>изображать сложную форму предмета (силуэт) как соотношение простых геометрических фигур, соблюдая их пропорции;</w:t>
      </w:r>
    </w:p>
    <w:p w:rsidR="0046269C" w:rsidRPr="006A524B" w:rsidRDefault="0046269C" w:rsidP="00EE13F1">
      <w:pPr>
        <w:numPr>
          <w:ilvl w:val="0"/>
          <w:numId w:val="85"/>
        </w:numPr>
        <w:tabs>
          <w:tab w:val="left" w:pos="284"/>
          <w:tab w:val="left" w:pos="709"/>
        </w:tabs>
        <w:ind w:left="0" w:firstLine="0"/>
        <w:jc w:val="both"/>
      </w:pPr>
      <w:r w:rsidRPr="006A524B">
        <w:t>создавать линейные изображения геометрических тел и натюрморт с натуры из геометрических тел;</w:t>
      </w:r>
    </w:p>
    <w:p w:rsidR="0046269C" w:rsidRPr="006A524B" w:rsidRDefault="0046269C" w:rsidP="00EE13F1">
      <w:pPr>
        <w:numPr>
          <w:ilvl w:val="0"/>
          <w:numId w:val="85"/>
        </w:numPr>
        <w:tabs>
          <w:tab w:val="left" w:pos="284"/>
          <w:tab w:val="left" w:pos="709"/>
        </w:tabs>
        <w:ind w:left="0" w:firstLine="0"/>
        <w:jc w:val="both"/>
      </w:pPr>
      <w:r w:rsidRPr="006A524B">
        <w:t>строить изображения простых предметов по правилам линейной перспектив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6269C" w:rsidRPr="006A524B" w:rsidRDefault="0046269C" w:rsidP="00EE13F1">
      <w:pPr>
        <w:numPr>
          <w:ilvl w:val="0"/>
          <w:numId w:val="85"/>
        </w:numPr>
        <w:tabs>
          <w:tab w:val="left" w:pos="284"/>
          <w:tab w:val="left" w:pos="709"/>
        </w:tabs>
        <w:ind w:left="0" w:firstLine="0"/>
        <w:jc w:val="both"/>
      </w:pPr>
      <w:r w:rsidRPr="006A524B">
        <w:t>передавать с помощью света характер формы и эмоциональное напряжение в композиции натюрморта;</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выполнения графического натюрморта и гравюры наклейками на картоне;</w:t>
      </w:r>
    </w:p>
    <w:p w:rsidR="0046269C" w:rsidRPr="006A524B" w:rsidRDefault="0046269C" w:rsidP="00EE13F1">
      <w:pPr>
        <w:numPr>
          <w:ilvl w:val="0"/>
          <w:numId w:val="85"/>
        </w:numPr>
        <w:tabs>
          <w:tab w:val="left" w:pos="284"/>
          <w:tab w:val="left" w:pos="709"/>
        </w:tabs>
        <w:ind w:left="0" w:firstLine="0"/>
        <w:jc w:val="both"/>
      </w:pPr>
      <w:r w:rsidRPr="006A524B">
        <w:t>выражать цветом в натюрморте собственное настроение и переживания;</w:t>
      </w:r>
    </w:p>
    <w:p w:rsidR="0046269C" w:rsidRPr="006A524B" w:rsidRDefault="0046269C" w:rsidP="00EE13F1">
      <w:pPr>
        <w:numPr>
          <w:ilvl w:val="0"/>
          <w:numId w:val="85"/>
        </w:numPr>
        <w:tabs>
          <w:tab w:val="left" w:pos="284"/>
          <w:tab w:val="left" w:pos="709"/>
        </w:tabs>
        <w:ind w:left="0" w:firstLine="0"/>
        <w:jc w:val="both"/>
      </w:pPr>
      <w:r w:rsidRPr="006A524B">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46269C" w:rsidRPr="006A524B" w:rsidRDefault="0046269C" w:rsidP="00EE13F1">
      <w:pPr>
        <w:numPr>
          <w:ilvl w:val="0"/>
          <w:numId w:val="85"/>
        </w:numPr>
        <w:tabs>
          <w:tab w:val="left" w:pos="284"/>
          <w:tab w:val="left" w:pos="709"/>
        </w:tabs>
        <w:ind w:left="0" w:firstLine="0"/>
        <w:jc w:val="both"/>
      </w:pPr>
      <w:r w:rsidRPr="006A524B">
        <w:t>применять перспективу в практической творческой работе;</w:t>
      </w:r>
    </w:p>
    <w:p w:rsidR="0046269C" w:rsidRPr="006A524B" w:rsidRDefault="0046269C" w:rsidP="00EE13F1">
      <w:pPr>
        <w:numPr>
          <w:ilvl w:val="0"/>
          <w:numId w:val="85"/>
        </w:numPr>
        <w:tabs>
          <w:tab w:val="left" w:pos="284"/>
          <w:tab w:val="left" w:pos="709"/>
        </w:tabs>
        <w:ind w:left="0" w:firstLine="0"/>
        <w:jc w:val="both"/>
      </w:pPr>
      <w:r w:rsidRPr="006A524B">
        <w:t>навыкам изображения перспективных сокращений в зарисовках наблюдаемого;</w:t>
      </w:r>
    </w:p>
    <w:p w:rsidR="0046269C" w:rsidRPr="006A524B" w:rsidRDefault="0046269C" w:rsidP="00EE13F1">
      <w:pPr>
        <w:numPr>
          <w:ilvl w:val="0"/>
          <w:numId w:val="85"/>
        </w:numPr>
        <w:tabs>
          <w:tab w:val="left" w:pos="284"/>
          <w:tab w:val="left" w:pos="709"/>
        </w:tabs>
        <w:ind w:left="0" w:firstLine="0"/>
        <w:jc w:val="both"/>
      </w:pPr>
      <w:r w:rsidRPr="006A524B">
        <w:t>навыкам изображения уходящего вдаль пространства, применяя правила линейной и воздушной перспективы;</w:t>
      </w:r>
    </w:p>
    <w:p w:rsidR="0046269C" w:rsidRPr="006A524B" w:rsidRDefault="0046269C" w:rsidP="00EE13F1">
      <w:pPr>
        <w:numPr>
          <w:ilvl w:val="0"/>
          <w:numId w:val="85"/>
        </w:numPr>
        <w:tabs>
          <w:tab w:val="left" w:pos="284"/>
          <w:tab w:val="left" w:pos="709"/>
        </w:tabs>
        <w:ind w:left="0" w:firstLine="0"/>
        <w:jc w:val="both"/>
      </w:pPr>
      <w:r w:rsidRPr="006A524B">
        <w:t>видеть, наблюдать и эстетически переживать изменчивость цветового состояния и настроения в природе;</w:t>
      </w:r>
    </w:p>
    <w:p w:rsidR="0046269C" w:rsidRPr="006A524B" w:rsidRDefault="0046269C" w:rsidP="00EE13F1">
      <w:pPr>
        <w:numPr>
          <w:ilvl w:val="0"/>
          <w:numId w:val="85"/>
        </w:numPr>
        <w:tabs>
          <w:tab w:val="left" w:pos="284"/>
          <w:tab w:val="left" w:pos="709"/>
        </w:tabs>
        <w:ind w:left="0" w:firstLine="0"/>
        <w:jc w:val="both"/>
      </w:pPr>
      <w:r w:rsidRPr="006A524B">
        <w:t>навыкам создания пейзажных зарисовок;</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понятия: пространство, ракурс, воздушная перспектива;</w:t>
      </w:r>
    </w:p>
    <w:p w:rsidR="0046269C" w:rsidRPr="006A524B" w:rsidRDefault="0046269C" w:rsidP="00EE13F1">
      <w:pPr>
        <w:numPr>
          <w:ilvl w:val="0"/>
          <w:numId w:val="85"/>
        </w:numPr>
        <w:tabs>
          <w:tab w:val="left" w:pos="284"/>
          <w:tab w:val="left" w:pos="709"/>
        </w:tabs>
        <w:ind w:left="0" w:firstLine="0"/>
        <w:jc w:val="both"/>
      </w:pPr>
      <w:r w:rsidRPr="006A524B">
        <w:t>пользоваться правилами работы на пленэре;</w:t>
      </w:r>
    </w:p>
    <w:p w:rsidR="0046269C" w:rsidRPr="006A524B" w:rsidRDefault="0046269C" w:rsidP="00EE13F1">
      <w:pPr>
        <w:numPr>
          <w:ilvl w:val="0"/>
          <w:numId w:val="85"/>
        </w:numPr>
        <w:tabs>
          <w:tab w:val="left" w:pos="284"/>
          <w:tab w:val="left" w:pos="709"/>
        </w:tabs>
        <w:ind w:left="0" w:firstLine="0"/>
        <w:jc w:val="both"/>
      </w:pPr>
      <w:r w:rsidRPr="006A5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6269C" w:rsidRPr="006A524B" w:rsidRDefault="0046269C" w:rsidP="00EE13F1">
      <w:pPr>
        <w:numPr>
          <w:ilvl w:val="0"/>
          <w:numId w:val="85"/>
        </w:numPr>
        <w:tabs>
          <w:tab w:val="left" w:pos="284"/>
          <w:tab w:val="left" w:pos="709"/>
        </w:tabs>
        <w:ind w:left="0" w:firstLine="0"/>
        <w:jc w:val="both"/>
      </w:pPr>
      <w:r w:rsidRPr="006A524B">
        <w:t>навыкам композиции, наблюдательной перспективы и ритмической организации плоскости изображения;</w:t>
      </w:r>
    </w:p>
    <w:p w:rsidR="0046269C" w:rsidRPr="006A524B" w:rsidRDefault="0046269C" w:rsidP="00EE13F1">
      <w:pPr>
        <w:numPr>
          <w:ilvl w:val="0"/>
          <w:numId w:val="85"/>
        </w:numPr>
        <w:tabs>
          <w:tab w:val="left" w:pos="284"/>
          <w:tab w:val="left" w:pos="709"/>
        </w:tabs>
        <w:ind w:left="0" w:firstLine="0"/>
        <w:jc w:val="both"/>
      </w:pPr>
      <w:r w:rsidRPr="006A524B">
        <w:t>различать основные средства художественной выразительности в изобразительном искусстве (линия, пятно, тон, цвет, форма, перспектива и др.);</w:t>
      </w:r>
    </w:p>
    <w:p w:rsidR="0046269C" w:rsidRPr="006A524B" w:rsidRDefault="0046269C" w:rsidP="00EE13F1">
      <w:pPr>
        <w:numPr>
          <w:ilvl w:val="0"/>
          <w:numId w:val="85"/>
        </w:numPr>
        <w:tabs>
          <w:tab w:val="left" w:pos="284"/>
          <w:tab w:val="left" w:pos="709"/>
        </w:tabs>
        <w:ind w:left="0" w:firstLine="0"/>
        <w:jc w:val="both"/>
      </w:pPr>
      <w:r w:rsidRPr="006A5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6269C" w:rsidRPr="006A524B" w:rsidRDefault="0046269C" w:rsidP="00EE13F1">
      <w:pPr>
        <w:numPr>
          <w:ilvl w:val="0"/>
          <w:numId w:val="85"/>
        </w:numPr>
        <w:tabs>
          <w:tab w:val="left" w:pos="284"/>
          <w:tab w:val="left" w:pos="709"/>
        </w:tabs>
        <w:ind w:left="0" w:firstLine="0"/>
        <w:jc w:val="both"/>
      </w:pPr>
      <w:r w:rsidRPr="006A5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понятия: эпический пейзаж, романтический пейзаж, пейзаж настроения, пленэр, импрессионизм;</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виды портрета;</w:t>
      </w:r>
    </w:p>
    <w:p w:rsidR="0046269C" w:rsidRPr="006A524B" w:rsidRDefault="0046269C" w:rsidP="00EE13F1">
      <w:pPr>
        <w:numPr>
          <w:ilvl w:val="0"/>
          <w:numId w:val="85"/>
        </w:numPr>
        <w:tabs>
          <w:tab w:val="left" w:pos="284"/>
          <w:tab w:val="left" w:pos="709"/>
        </w:tabs>
        <w:ind w:left="0" w:firstLine="0"/>
        <w:jc w:val="both"/>
      </w:pPr>
      <w:r w:rsidRPr="006A524B">
        <w:t>понимать и характеризовать основы изображения головы человека;</w:t>
      </w:r>
    </w:p>
    <w:p w:rsidR="0046269C" w:rsidRPr="006A524B" w:rsidRDefault="0046269C" w:rsidP="00EE13F1">
      <w:pPr>
        <w:numPr>
          <w:ilvl w:val="0"/>
          <w:numId w:val="85"/>
        </w:numPr>
        <w:tabs>
          <w:tab w:val="left" w:pos="284"/>
          <w:tab w:val="left" w:pos="709"/>
        </w:tabs>
        <w:ind w:left="0" w:firstLine="0"/>
        <w:jc w:val="both"/>
      </w:pPr>
      <w:r w:rsidRPr="006A524B">
        <w:t>пользоваться навыками работы с доступными скульптурными материалами;</w:t>
      </w:r>
    </w:p>
    <w:p w:rsidR="0046269C" w:rsidRPr="006A524B" w:rsidRDefault="0046269C" w:rsidP="00EE13F1">
      <w:pPr>
        <w:numPr>
          <w:ilvl w:val="0"/>
          <w:numId w:val="85"/>
        </w:numPr>
        <w:tabs>
          <w:tab w:val="left" w:pos="284"/>
          <w:tab w:val="left" w:pos="709"/>
        </w:tabs>
        <w:ind w:left="0" w:firstLine="0"/>
        <w:jc w:val="both"/>
      </w:pPr>
      <w:r w:rsidRPr="006A5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6269C" w:rsidRPr="006A524B" w:rsidRDefault="0046269C" w:rsidP="00EE13F1">
      <w:pPr>
        <w:numPr>
          <w:ilvl w:val="0"/>
          <w:numId w:val="85"/>
        </w:numPr>
        <w:tabs>
          <w:tab w:val="left" w:pos="284"/>
          <w:tab w:val="left" w:pos="709"/>
        </w:tabs>
        <w:ind w:left="0" w:firstLine="0"/>
        <w:jc w:val="both"/>
      </w:pPr>
      <w:r w:rsidRPr="006A524B">
        <w:t>видеть конструктивную форму предмета, владеть первичными навыками плоского и объемного изображения предмета и группы предметов;</w:t>
      </w:r>
    </w:p>
    <w:p w:rsidR="0046269C" w:rsidRPr="006A524B" w:rsidRDefault="0046269C" w:rsidP="00EE13F1">
      <w:pPr>
        <w:numPr>
          <w:ilvl w:val="0"/>
          <w:numId w:val="85"/>
        </w:numPr>
        <w:tabs>
          <w:tab w:val="left" w:pos="284"/>
          <w:tab w:val="left" w:pos="709"/>
        </w:tabs>
        <w:ind w:left="0" w:firstLine="0"/>
        <w:jc w:val="both"/>
      </w:pPr>
      <w:r w:rsidRPr="006A524B">
        <w:t>использовать графические материалы в работе над портретом;</w:t>
      </w:r>
    </w:p>
    <w:p w:rsidR="0046269C" w:rsidRPr="006A524B" w:rsidRDefault="0046269C" w:rsidP="00EE13F1">
      <w:pPr>
        <w:numPr>
          <w:ilvl w:val="0"/>
          <w:numId w:val="85"/>
        </w:numPr>
        <w:tabs>
          <w:tab w:val="left" w:pos="284"/>
          <w:tab w:val="left" w:pos="709"/>
        </w:tabs>
        <w:ind w:left="0" w:firstLine="0"/>
        <w:jc w:val="both"/>
      </w:pPr>
      <w:r w:rsidRPr="006A524B">
        <w:t>использовать образные возможности освещения в портрете;</w:t>
      </w:r>
    </w:p>
    <w:p w:rsidR="0046269C" w:rsidRPr="006A524B" w:rsidRDefault="0046269C" w:rsidP="00EE13F1">
      <w:pPr>
        <w:numPr>
          <w:ilvl w:val="0"/>
          <w:numId w:val="85"/>
        </w:numPr>
        <w:tabs>
          <w:tab w:val="left" w:pos="284"/>
          <w:tab w:val="left" w:pos="709"/>
        </w:tabs>
        <w:ind w:left="0" w:firstLine="0"/>
        <w:jc w:val="both"/>
      </w:pPr>
      <w:r w:rsidRPr="006A524B">
        <w:t>пользоваться правилами схематического построения головы человека в рисунке;</w:t>
      </w:r>
    </w:p>
    <w:p w:rsidR="0046269C" w:rsidRPr="006A524B" w:rsidRDefault="0046269C" w:rsidP="00EE13F1">
      <w:pPr>
        <w:numPr>
          <w:ilvl w:val="0"/>
          <w:numId w:val="85"/>
        </w:numPr>
        <w:tabs>
          <w:tab w:val="left" w:pos="284"/>
          <w:tab w:val="left" w:pos="709"/>
        </w:tabs>
        <w:ind w:left="0" w:firstLine="0"/>
        <w:jc w:val="both"/>
      </w:pPr>
      <w:r w:rsidRPr="006A524B">
        <w:t>называть имена выдающихся русских и зарубежных художников - портретистов и определять их произведения;</w:t>
      </w:r>
    </w:p>
    <w:p w:rsidR="0046269C" w:rsidRPr="006A524B" w:rsidRDefault="0046269C" w:rsidP="00EE13F1">
      <w:pPr>
        <w:numPr>
          <w:ilvl w:val="0"/>
          <w:numId w:val="85"/>
        </w:numPr>
        <w:tabs>
          <w:tab w:val="left" w:pos="284"/>
          <w:tab w:val="left" w:pos="709"/>
        </w:tabs>
        <w:ind w:left="0" w:firstLine="0"/>
        <w:jc w:val="both"/>
      </w:pPr>
      <w:r w:rsidRPr="006A524B">
        <w:t>навыкам передачи в плоскостном изображении простых движений фигуры человека;</w:t>
      </w:r>
    </w:p>
    <w:p w:rsidR="0046269C" w:rsidRPr="006A524B" w:rsidRDefault="0046269C" w:rsidP="00EE13F1">
      <w:pPr>
        <w:numPr>
          <w:ilvl w:val="0"/>
          <w:numId w:val="85"/>
        </w:numPr>
        <w:tabs>
          <w:tab w:val="left" w:pos="284"/>
          <w:tab w:val="left" w:pos="709"/>
        </w:tabs>
        <w:ind w:left="0" w:firstLine="0"/>
        <w:jc w:val="both"/>
      </w:pPr>
      <w:r w:rsidRPr="006A524B">
        <w:t>навыкам понимания особенностей восприятия скульптурного образа;</w:t>
      </w:r>
    </w:p>
    <w:p w:rsidR="0046269C" w:rsidRPr="006A524B" w:rsidRDefault="0046269C" w:rsidP="00EE13F1">
      <w:pPr>
        <w:numPr>
          <w:ilvl w:val="0"/>
          <w:numId w:val="85"/>
        </w:numPr>
        <w:tabs>
          <w:tab w:val="left" w:pos="284"/>
          <w:tab w:val="left" w:pos="709"/>
        </w:tabs>
        <w:ind w:left="0" w:firstLine="0"/>
        <w:jc w:val="both"/>
      </w:pPr>
      <w:r w:rsidRPr="006A524B">
        <w:t>навыкам лепки и работы с пластилином или глиной;</w:t>
      </w:r>
    </w:p>
    <w:p w:rsidR="0046269C" w:rsidRPr="006A524B" w:rsidRDefault="0046269C" w:rsidP="00EE13F1">
      <w:pPr>
        <w:numPr>
          <w:ilvl w:val="0"/>
          <w:numId w:val="85"/>
        </w:numPr>
        <w:tabs>
          <w:tab w:val="left" w:pos="284"/>
          <w:tab w:val="left" w:pos="709"/>
        </w:tabs>
        <w:ind w:left="0" w:firstLine="0"/>
        <w:jc w:val="both"/>
      </w:pPr>
      <w:r w:rsidRPr="006A5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6269C" w:rsidRPr="006A524B" w:rsidRDefault="0046269C" w:rsidP="00EE13F1">
      <w:pPr>
        <w:numPr>
          <w:ilvl w:val="0"/>
          <w:numId w:val="85"/>
        </w:numPr>
        <w:tabs>
          <w:tab w:val="left" w:pos="284"/>
          <w:tab w:val="left" w:pos="709"/>
        </w:tabs>
        <w:ind w:left="0" w:firstLine="0"/>
        <w:jc w:val="both"/>
      </w:pPr>
      <w:r w:rsidRPr="006A524B">
        <w:t>приемам выразительности при работе с натуры над набросками и зарисовками фигуры человека, используя разнообразные графические материалы;</w:t>
      </w:r>
    </w:p>
    <w:p w:rsidR="0046269C" w:rsidRPr="006A524B" w:rsidRDefault="0046269C" w:rsidP="00EE13F1">
      <w:pPr>
        <w:numPr>
          <w:ilvl w:val="0"/>
          <w:numId w:val="85"/>
        </w:numPr>
        <w:tabs>
          <w:tab w:val="left" w:pos="284"/>
          <w:tab w:val="left" w:pos="709"/>
        </w:tabs>
        <w:ind w:left="0" w:firstLine="0"/>
        <w:jc w:val="both"/>
      </w:pPr>
      <w:r w:rsidRPr="006A5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6269C" w:rsidRPr="006A524B" w:rsidRDefault="0046269C" w:rsidP="00EE13F1">
      <w:pPr>
        <w:numPr>
          <w:ilvl w:val="0"/>
          <w:numId w:val="85"/>
        </w:numPr>
        <w:tabs>
          <w:tab w:val="left" w:pos="284"/>
          <w:tab w:val="left" w:pos="709"/>
        </w:tabs>
        <w:ind w:left="0" w:firstLine="0"/>
        <w:jc w:val="both"/>
      </w:pPr>
      <w:r w:rsidRPr="006A524B">
        <w:t>объяснять понятия «тема», «содержание», «сюжет» в произведениях станковой живописи;</w:t>
      </w:r>
    </w:p>
    <w:p w:rsidR="0046269C" w:rsidRPr="006A524B" w:rsidRDefault="0046269C" w:rsidP="00EE13F1">
      <w:pPr>
        <w:numPr>
          <w:ilvl w:val="0"/>
          <w:numId w:val="85"/>
        </w:numPr>
        <w:tabs>
          <w:tab w:val="left" w:pos="284"/>
          <w:tab w:val="left" w:pos="709"/>
        </w:tabs>
        <w:ind w:left="0" w:firstLine="0"/>
        <w:jc w:val="both"/>
      </w:pPr>
      <w:r w:rsidRPr="006A524B">
        <w:lastRenderedPageBreak/>
        <w:t>изобразительным и композиционным навыкам в процессе работы над эскизом;</w:t>
      </w:r>
    </w:p>
    <w:p w:rsidR="0046269C" w:rsidRPr="006A524B" w:rsidRDefault="0046269C" w:rsidP="00EE13F1">
      <w:pPr>
        <w:numPr>
          <w:ilvl w:val="0"/>
          <w:numId w:val="85"/>
        </w:numPr>
        <w:tabs>
          <w:tab w:val="left" w:pos="284"/>
          <w:tab w:val="left" w:pos="709"/>
        </w:tabs>
        <w:ind w:left="0" w:firstLine="0"/>
        <w:jc w:val="both"/>
      </w:pPr>
      <w:r w:rsidRPr="006A524B">
        <w:t>узнавать и объяснять понятия «тематическая картина», «станковая живопись»;</w:t>
      </w:r>
    </w:p>
    <w:p w:rsidR="0046269C" w:rsidRPr="006A524B" w:rsidRDefault="0046269C" w:rsidP="00EE13F1">
      <w:pPr>
        <w:numPr>
          <w:ilvl w:val="0"/>
          <w:numId w:val="85"/>
        </w:numPr>
        <w:tabs>
          <w:tab w:val="left" w:pos="284"/>
          <w:tab w:val="left" w:pos="709"/>
        </w:tabs>
        <w:ind w:left="0" w:firstLine="0"/>
        <w:jc w:val="both"/>
      </w:pPr>
      <w:r w:rsidRPr="006A524B">
        <w:t>перечислять и характеризовать основные жанры сюжетно- тематической картин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6269C" w:rsidRPr="006A524B" w:rsidRDefault="0046269C" w:rsidP="00EE13F1">
      <w:pPr>
        <w:numPr>
          <w:ilvl w:val="0"/>
          <w:numId w:val="85"/>
        </w:numPr>
        <w:tabs>
          <w:tab w:val="left" w:pos="284"/>
          <w:tab w:val="left" w:pos="709"/>
        </w:tabs>
        <w:ind w:left="0" w:firstLine="0"/>
        <w:jc w:val="both"/>
      </w:pPr>
      <w:r w:rsidRPr="006A524B">
        <w:t>узнавать и характеризовать несколько классических произведений и называть имена великих русских мастеров исторической картин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значение тематической картины XIX века в развитии русской культуры;</w:t>
      </w:r>
    </w:p>
    <w:p w:rsidR="0046269C" w:rsidRPr="006A524B" w:rsidRDefault="0046269C" w:rsidP="00EE13F1">
      <w:pPr>
        <w:numPr>
          <w:ilvl w:val="0"/>
          <w:numId w:val="85"/>
        </w:numPr>
        <w:tabs>
          <w:tab w:val="left" w:pos="284"/>
          <w:tab w:val="left" w:pos="709"/>
        </w:tabs>
        <w:ind w:left="0" w:firstLine="0"/>
        <w:jc w:val="both"/>
      </w:pPr>
      <w:r w:rsidRPr="006A5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6269C" w:rsidRPr="006A524B" w:rsidRDefault="0046269C" w:rsidP="00EE13F1">
      <w:pPr>
        <w:numPr>
          <w:ilvl w:val="0"/>
          <w:numId w:val="85"/>
        </w:numPr>
        <w:tabs>
          <w:tab w:val="left" w:pos="284"/>
          <w:tab w:val="left" w:pos="709"/>
        </w:tabs>
        <w:ind w:left="0" w:firstLine="0"/>
        <w:jc w:val="both"/>
      </w:pPr>
      <w:r w:rsidRPr="006A524B">
        <w:t>называть имена нескольких известных художников объединения «Мир искусства» и их наиболее известные произведения;</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по разработке и созданию изобразительного образа на выбранный исторический сюжет;</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по разработке художественного проекта –разработки композиции на историческую тему;</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создания композиции на основе библейских сюжетов;</w:t>
      </w:r>
    </w:p>
    <w:p w:rsidR="0046269C" w:rsidRPr="006A524B" w:rsidRDefault="0046269C" w:rsidP="00EE13F1">
      <w:pPr>
        <w:numPr>
          <w:ilvl w:val="0"/>
          <w:numId w:val="85"/>
        </w:numPr>
        <w:tabs>
          <w:tab w:val="left" w:pos="284"/>
          <w:tab w:val="left" w:pos="709"/>
        </w:tabs>
        <w:ind w:left="0" w:firstLine="0"/>
        <w:jc w:val="both"/>
      </w:pPr>
      <w:r w:rsidRPr="006A524B">
        <w:t>представлениям о великих, вечных темах в искусстве на основе сюжетов из Библии, об их мировоззренческом и нравственном значении в культуре;</w:t>
      </w:r>
    </w:p>
    <w:p w:rsidR="0046269C" w:rsidRPr="006A524B" w:rsidRDefault="0046269C" w:rsidP="00EE13F1">
      <w:pPr>
        <w:numPr>
          <w:ilvl w:val="0"/>
          <w:numId w:val="85"/>
        </w:numPr>
        <w:tabs>
          <w:tab w:val="left" w:pos="284"/>
          <w:tab w:val="left" w:pos="709"/>
        </w:tabs>
        <w:ind w:left="0" w:firstLine="0"/>
        <w:jc w:val="both"/>
      </w:pPr>
      <w:r w:rsidRPr="006A524B">
        <w:t>называть имена великих европейских и русских художников, творивших на библейские темы;</w:t>
      </w:r>
    </w:p>
    <w:p w:rsidR="0046269C" w:rsidRPr="006A524B" w:rsidRDefault="0046269C" w:rsidP="00EE13F1">
      <w:pPr>
        <w:numPr>
          <w:ilvl w:val="0"/>
          <w:numId w:val="85"/>
        </w:numPr>
        <w:tabs>
          <w:tab w:val="left" w:pos="284"/>
          <w:tab w:val="left" w:pos="709"/>
        </w:tabs>
        <w:ind w:left="0" w:firstLine="0"/>
        <w:jc w:val="both"/>
      </w:pPr>
      <w:r w:rsidRPr="006A524B">
        <w:t>узнавать и характеризовать произведения великих европейских и русских художников на библейские темы;</w:t>
      </w:r>
    </w:p>
    <w:p w:rsidR="0046269C" w:rsidRPr="006A524B" w:rsidRDefault="0046269C" w:rsidP="00EE13F1">
      <w:pPr>
        <w:numPr>
          <w:ilvl w:val="0"/>
          <w:numId w:val="85"/>
        </w:numPr>
        <w:tabs>
          <w:tab w:val="left" w:pos="284"/>
          <w:tab w:val="left" w:pos="709"/>
        </w:tabs>
        <w:ind w:left="0" w:firstLine="0"/>
        <w:jc w:val="both"/>
      </w:pPr>
      <w:r w:rsidRPr="006A524B">
        <w:t>характеризовать роль монументальных памятников в жизни общества;</w:t>
      </w:r>
    </w:p>
    <w:p w:rsidR="0046269C" w:rsidRPr="006A524B" w:rsidRDefault="0046269C" w:rsidP="00EE13F1">
      <w:pPr>
        <w:numPr>
          <w:ilvl w:val="0"/>
          <w:numId w:val="85"/>
        </w:numPr>
        <w:tabs>
          <w:tab w:val="left" w:pos="284"/>
          <w:tab w:val="left" w:pos="709"/>
        </w:tabs>
        <w:ind w:left="0" w:firstLine="0"/>
        <w:jc w:val="both"/>
      </w:pPr>
      <w:r w:rsidRPr="006A524B">
        <w:t>рассуждать об особенностях художественного образа советского народа в годы Великой Отечественной войны;</w:t>
      </w:r>
    </w:p>
    <w:p w:rsidR="0046269C" w:rsidRPr="006A524B" w:rsidRDefault="0046269C" w:rsidP="00EE13F1">
      <w:pPr>
        <w:numPr>
          <w:ilvl w:val="0"/>
          <w:numId w:val="85"/>
        </w:numPr>
        <w:tabs>
          <w:tab w:val="left" w:pos="284"/>
          <w:tab w:val="left" w:pos="709"/>
        </w:tabs>
        <w:ind w:left="0" w:firstLine="0"/>
        <w:jc w:val="both"/>
      </w:pPr>
      <w:r w:rsidRPr="006A524B">
        <w:t>описывать и характеризовать выдающиеся монументальные памятники и ансамбли, посвященные Великой Отечественной войне;</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лепки памятника, посвященного значимому историческому событию или историческому герою;</w:t>
      </w:r>
    </w:p>
    <w:p w:rsidR="0046269C" w:rsidRPr="006A524B" w:rsidRDefault="0046269C" w:rsidP="00EE13F1">
      <w:pPr>
        <w:numPr>
          <w:ilvl w:val="0"/>
          <w:numId w:val="85"/>
        </w:numPr>
        <w:tabs>
          <w:tab w:val="left" w:pos="284"/>
          <w:tab w:val="left" w:pos="709"/>
        </w:tabs>
        <w:ind w:left="0" w:firstLine="0"/>
        <w:jc w:val="both"/>
      </w:pPr>
      <w:r w:rsidRPr="006A524B">
        <w:t>анализировать художественно-выразительные средства произведений изобразительного искусства XX века;</w:t>
      </w:r>
    </w:p>
    <w:p w:rsidR="0046269C" w:rsidRPr="006A524B" w:rsidRDefault="0046269C" w:rsidP="00EE13F1">
      <w:pPr>
        <w:numPr>
          <w:ilvl w:val="0"/>
          <w:numId w:val="85"/>
        </w:numPr>
        <w:tabs>
          <w:tab w:val="left" w:pos="284"/>
          <w:tab w:val="left" w:pos="709"/>
        </w:tabs>
        <w:ind w:left="0" w:firstLine="0"/>
        <w:jc w:val="both"/>
      </w:pPr>
      <w:r w:rsidRPr="006A524B">
        <w:t>культуре зрительского восприятия;</w:t>
      </w:r>
    </w:p>
    <w:p w:rsidR="0046269C" w:rsidRPr="006A524B" w:rsidRDefault="0046269C" w:rsidP="00EE13F1">
      <w:pPr>
        <w:numPr>
          <w:ilvl w:val="0"/>
          <w:numId w:val="85"/>
        </w:numPr>
        <w:tabs>
          <w:tab w:val="left" w:pos="284"/>
          <w:tab w:val="left" w:pos="709"/>
        </w:tabs>
        <w:ind w:left="0" w:firstLine="0"/>
        <w:jc w:val="both"/>
      </w:pPr>
      <w:r w:rsidRPr="006A524B">
        <w:t>характеризовать временные и пространственные искусства;</w:t>
      </w:r>
    </w:p>
    <w:p w:rsidR="0046269C" w:rsidRPr="006A524B" w:rsidRDefault="0046269C" w:rsidP="00EE13F1">
      <w:pPr>
        <w:numPr>
          <w:ilvl w:val="0"/>
          <w:numId w:val="85"/>
        </w:numPr>
        <w:tabs>
          <w:tab w:val="left" w:pos="284"/>
          <w:tab w:val="left" w:pos="709"/>
        </w:tabs>
        <w:ind w:left="0" w:firstLine="0"/>
        <w:jc w:val="both"/>
      </w:pPr>
      <w:r w:rsidRPr="006A524B">
        <w:t>понимать разницу между реальностью и художественным образом;</w:t>
      </w:r>
    </w:p>
    <w:p w:rsidR="0046269C" w:rsidRPr="006A524B" w:rsidRDefault="0046269C" w:rsidP="00EE13F1">
      <w:pPr>
        <w:numPr>
          <w:ilvl w:val="0"/>
          <w:numId w:val="85"/>
        </w:numPr>
        <w:tabs>
          <w:tab w:val="left" w:pos="284"/>
          <w:tab w:val="left" w:pos="709"/>
        </w:tabs>
        <w:ind w:left="0" w:firstLine="0"/>
        <w:jc w:val="both"/>
      </w:pPr>
      <w:r w:rsidRPr="006A524B">
        <w:t>представлениям об искусстве иллюстрации и творчестве известных иллюстраторов книг. И.Я. Билибин. В.А. Милашевский. В.А. Фаворский;</w:t>
      </w:r>
    </w:p>
    <w:p w:rsidR="0046269C" w:rsidRPr="006A524B" w:rsidRDefault="0046269C" w:rsidP="00EE13F1">
      <w:pPr>
        <w:numPr>
          <w:ilvl w:val="0"/>
          <w:numId w:val="85"/>
        </w:numPr>
        <w:tabs>
          <w:tab w:val="left" w:pos="284"/>
          <w:tab w:val="left" w:pos="709"/>
        </w:tabs>
        <w:ind w:left="0" w:firstLine="0"/>
        <w:jc w:val="both"/>
      </w:pPr>
      <w:r w:rsidRPr="006A524B">
        <w:t>опыту художественного иллюстрирования и навыкам работы графическими материалами;</w:t>
      </w:r>
    </w:p>
    <w:p w:rsidR="0046269C" w:rsidRPr="006A524B" w:rsidRDefault="0046269C" w:rsidP="00EE13F1">
      <w:pPr>
        <w:numPr>
          <w:ilvl w:val="0"/>
          <w:numId w:val="85"/>
        </w:numPr>
        <w:tabs>
          <w:tab w:val="left" w:pos="284"/>
          <w:tab w:val="left" w:pos="709"/>
        </w:tabs>
        <w:ind w:left="0" w:firstLine="0"/>
        <w:jc w:val="both"/>
      </w:pPr>
      <w:r w:rsidRPr="006A524B">
        <w:t>собирать необходимый материал для иллюстрирования (характер одежды героев, характер построек и помещений, характерные детали быта и т.д.);</w:t>
      </w:r>
    </w:p>
    <w:p w:rsidR="0046269C" w:rsidRPr="006A524B" w:rsidRDefault="0046269C" w:rsidP="00EE13F1">
      <w:pPr>
        <w:numPr>
          <w:ilvl w:val="0"/>
          <w:numId w:val="85"/>
        </w:numPr>
        <w:tabs>
          <w:tab w:val="left" w:pos="284"/>
          <w:tab w:val="left" w:pos="709"/>
        </w:tabs>
        <w:ind w:left="0" w:firstLine="0"/>
        <w:jc w:val="both"/>
      </w:pPr>
      <w:r w:rsidRPr="006A524B">
        <w:t>представлениям об анималистическом жанре изобразительного искусства и творчестве художников-анималистов;</w:t>
      </w:r>
    </w:p>
    <w:p w:rsidR="0046269C" w:rsidRPr="006A524B" w:rsidRDefault="0046269C" w:rsidP="00EE13F1">
      <w:pPr>
        <w:numPr>
          <w:ilvl w:val="0"/>
          <w:numId w:val="85"/>
        </w:numPr>
        <w:tabs>
          <w:tab w:val="left" w:pos="284"/>
          <w:tab w:val="left" w:pos="709"/>
        </w:tabs>
        <w:ind w:left="0" w:firstLine="0"/>
        <w:jc w:val="both"/>
      </w:pPr>
      <w:r w:rsidRPr="006A524B">
        <w:t>опыту художественного творчества по созданию стилизованных образов животных;</w:t>
      </w:r>
    </w:p>
    <w:p w:rsidR="0046269C" w:rsidRPr="006A524B" w:rsidRDefault="0046269C" w:rsidP="00EE13F1">
      <w:pPr>
        <w:numPr>
          <w:ilvl w:val="0"/>
          <w:numId w:val="85"/>
        </w:numPr>
        <w:tabs>
          <w:tab w:val="left" w:pos="284"/>
          <w:tab w:val="left" w:pos="709"/>
        </w:tabs>
        <w:ind w:left="0" w:firstLine="0"/>
        <w:jc w:val="both"/>
      </w:pPr>
      <w:r w:rsidRPr="006A524B">
        <w:t>систематизировать и характеризовать основные этапы развития и истории архитектуры и дизайна;</w:t>
      </w:r>
    </w:p>
    <w:p w:rsidR="0046269C" w:rsidRPr="006A524B" w:rsidRDefault="0046269C" w:rsidP="00EE13F1">
      <w:pPr>
        <w:numPr>
          <w:ilvl w:val="0"/>
          <w:numId w:val="85"/>
        </w:numPr>
        <w:tabs>
          <w:tab w:val="left" w:pos="284"/>
          <w:tab w:val="left" w:pos="709"/>
        </w:tabs>
        <w:ind w:left="0" w:firstLine="0"/>
        <w:jc w:val="both"/>
      </w:pPr>
      <w:r w:rsidRPr="006A524B">
        <w:t>распознавать объект и пространство в конструктивных видах искусства;</w:t>
      </w:r>
    </w:p>
    <w:p w:rsidR="0046269C" w:rsidRPr="006A524B" w:rsidRDefault="0046269C" w:rsidP="00EE13F1">
      <w:pPr>
        <w:numPr>
          <w:ilvl w:val="0"/>
          <w:numId w:val="85"/>
        </w:numPr>
        <w:tabs>
          <w:tab w:val="left" w:pos="284"/>
          <w:tab w:val="left" w:pos="709"/>
        </w:tabs>
        <w:ind w:left="0" w:firstLine="0"/>
        <w:jc w:val="both"/>
      </w:pPr>
      <w:r w:rsidRPr="006A524B">
        <w:t>понимать сочетание различных объемов в здании;</w:t>
      </w:r>
    </w:p>
    <w:p w:rsidR="0046269C" w:rsidRPr="006A524B" w:rsidRDefault="0046269C" w:rsidP="00EE13F1">
      <w:pPr>
        <w:numPr>
          <w:ilvl w:val="0"/>
          <w:numId w:val="85"/>
        </w:numPr>
        <w:tabs>
          <w:tab w:val="left" w:pos="284"/>
          <w:tab w:val="left" w:pos="709"/>
        </w:tabs>
        <w:ind w:left="0" w:firstLine="0"/>
        <w:jc w:val="both"/>
      </w:pPr>
      <w:r w:rsidRPr="006A524B">
        <w:t>понимать единство художественного и функционального в вещи, форму и материал;</w:t>
      </w:r>
    </w:p>
    <w:p w:rsidR="0046269C" w:rsidRPr="006A524B" w:rsidRDefault="0046269C" w:rsidP="00EE13F1">
      <w:pPr>
        <w:numPr>
          <w:ilvl w:val="0"/>
          <w:numId w:val="85"/>
        </w:numPr>
        <w:tabs>
          <w:tab w:val="left" w:pos="284"/>
          <w:tab w:val="left" w:pos="709"/>
        </w:tabs>
        <w:ind w:left="0" w:firstLine="0"/>
        <w:jc w:val="both"/>
      </w:pPr>
      <w:r w:rsidRPr="006A524B">
        <w:lastRenderedPageBreak/>
        <w:t>иметь общее представление и рассказывать об особенностях архитектурно-художественных стилей разных эпох;</w:t>
      </w:r>
    </w:p>
    <w:p w:rsidR="0046269C" w:rsidRPr="006A524B" w:rsidRDefault="0046269C" w:rsidP="00EE13F1">
      <w:pPr>
        <w:numPr>
          <w:ilvl w:val="0"/>
          <w:numId w:val="85"/>
        </w:numPr>
        <w:tabs>
          <w:tab w:val="left" w:pos="284"/>
          <w:tab w:val="left" w:pos="709"/>
        </w:tabs>
        <w:ind w:left="0" w:firstLine="0"/>
        <w:jc w:val="both"/>
      </w:pPr>
      <w:r w:rsidRPr="006A524B">
        <w:t>понимать тенденции и перспективы развития современной архитектуры;</w:t>
      </w:r>
    </w:p>
    <w:p w:rsidR="0046269C" w:rsidRPr="006A524B" w:rsidRDefault="0046269C" w:rsidP="00EE13F1">
      <w:pPr>
        <w:numPr>
          <w:ilvl w:val="0"/>
          <w:numId w:val="85"/>
        </w:numPr>
        <w:tabs>
          <w:tab w:val="left" w:pos="284"/>
          <w:tab w:val="left" w:pos="709"/>
        </w:tabs>
        <w:ind w:left="0" w:firstLine="0"/>
        <w:jc w:val="both"/>
      </w:pPr>
      <w:r w:rsidRPr="006A524B">
        <w:t>различать образно-стилевой язык архитектуры прошлого;</w:t>
      </w:r>
    </w:p>
    <w:p w:rsidR="0046269C" w:rsidRPr="006A524B" w:rsidRDefault="0046269C" w:rsidP="00EE13F1">
      <w:pPr>
        <w:numPr>
          <w:ilvl w:val="0"/>
          <w:numId w:val="85"/>
        </w:numPr>
        <w:tabs>
          <w:tab w:val="left" w:pos="284"/>
          <w:tab w:val="left" w:pos="709"/>
        </w:tabs>
        <w:ind w:left="0" w:firstLine="0"/>
        <w:jc w:val="both"/>
      </w:pPr>
      <w:r w:rsidRPr="006A524B">
        <w:t>характеризовать и различать малые формы архитектуры и дизайна в пространстве городской среды;</w:t>
      </w:r>
    </w:p>
    <w:p w:rsidR="0046269C" w:rsidRPr="006A524B" w:rsidRDefault="0046269C" w:rsidP="00EE13F1">
      <w:pPr>
        <w:numPr>
          <w:ilvl w:val="0"/>
          <w:numId w:val="85"/>
        </w:numPr>
        <w:tabs>
          <w:tab w:val="left" w:pos="284"/>
          <w:tab w:val="left" w:pos="709"/>
        </w:tabs>
        <w:ind w:left="0" w:firstLine="0"/>
        <w:jc w:val="both"/>
      </w:pPr>
      <w:r w:rsidRPr="006A524B">
        <w:t>понимать плоскостную композицию как возможное схематическое изображение объемов при взгляде на них сверху;</w:t>
      </w:r>
    </w:p>
    <w:p w:rsidR="0046269C" w:rsidRPr="006A524B" w:rsidRDefault="0046269C" w:rsidP="00EE13F1">
      <w:pPr>
        <w:numPr>
          <w:ilvl w:val="0"/>
          <w:numId w:val="85"/>
        </w:numPr>
        <w:tabs>
          <w:tab w:val="left" w:pos="284"/>
          <w:tab w:val="left" w:pos="709"/>
        </w:tabs>
        <w:ind w:left="0" w:firstLine="0"/>
        <w:jc w:val="both"/>
      </w:pPr>
      <w:r w:rsidRPr="006A524B">
        <w:t>осознавать чертеж как плоскостное изображение объемов, когда точка – вертикаль, круг – цилиндр, шар и т. д.;</w:t>
      </w:r>
    </w:p>
    <w:p w:rsidR="0046269C" w:rsidRPr="006A524B" w:rsidRDefault="0046269C" w:rsidP="00EE13F1">
      <w:pPr>
        <w:numPr>
          <w:ilvl w:val="0"/>
          <w:numId w:val="85"/>
        </w:numPr>
        <w:tabs>
          <w:tab w:val="left" w:pos="284"/>
          <w:tab w:val="left" w:pos="709"/>
        </w:tabs>
        <w:ind w:left="0" w:firstLine="0"/>
        <w:jc w:val="both"/>
      </w:pPr>
      <w:r w:rsidRPr="006A524B">
        <w:t>применять в создаваемых пространственных композициях доминантный объект и вспомогательные соединительные элементы;</w:t>
      </w:r>
    </w:p>
    <w:p w:rsidR="0046269C" w:rsidRPr="006A524B" w:rsidRDefault="0046269C" w:rsidP="00EE13F1">
      <w:pPr>
        <w:numPr>
          <w:ilvl w:val="0"/>
          <w:numId w:val="85"/>
        </w:numPr>
        <w:tabs>
          <w:tab w:val="left" w:pos="284"/>
          <w:tab w:val="left" w:pos="709"/>
        </w:tabs>
        <w:ind w:left="0" w:firstLine="0"/>
        <w:jc w:val="both"/>
      </w:pPr>
      <w:r w:rsidRPr="006A524B">
        <w:t>применять навыки формообразования, использования объемов в дизайне и архитектуре (макеты из бумаги, картона, пластилина);</w:t>
      </w:r>
    </w:p>
    <w:p w:rsidR="0046269C" w:rsidRPr="006A524B" w:rsidRDefault="0046269C" w:rsidP="00EE13F1">
      <w:pPr>
        <w:numPr>
          <w:ilvl w:val="0"/>
          <w:numId w:val="85"/>
        </w:numPr>
        <w:tabs>
          <w:tab w:val="left" w:pos="284"/>
          <w:tab w:val="left" w:pos="709"/>
        </w:tabs>
        <w:ind w:left="0" w:firstLine="0"/>
        <w:jc w:val="both"/>
      </w:pPr>
      <w:r w:rsidRPr="006A524B">
        <w:t>создавать композиционные макеты объектов на предметной плоскости и в пространстве;</w:t>
      </w:r>
    </w:p>
    <w:p w:rsidR="0046269C" w:rsidRPr="006A524B" w:rsidRDefault="0046269C" w:rsidP="00EE13F1">
      <w:pPr>
        <w:numPr>
          <w:ilvl w:val="0"/>
          <w:numId w:val="85"/>
        </w:numPr>
        <w:tabs>
          <w:tab w:val="left" w:pos="284"/>
          <w:tab w:val="left" w:pos="709"/>
        </w:tabs>
        <w:ind w:left="0" w:firstLine="0"/>
        <w:jc w:val="both"/>
      </w:pPr>
      <w:r w:rsidRPr="006A524B">
        <w:t>создавать практические творческие композиции в технике коллажа, дизайн-проектов;</w:t>
      </w:r>
    </w:p>
    <w:p w:rsidR="0046269C" w:rsidRPr="006A524B" w:rsidRDefault="0046269C" w:rsidP="00EE13F1">
      <w:pPr>
        <w:numPr>
          <w:ilvl w:val="0"/>
          <w:numId w:val="85"/>
        </w:numPr>
        <w:tabs>
          <w:tab w:val="left" w:pos="284"/>
          <w:tab w:val="left" w:pos="709"/>
        </w:tabs>
        <w:ind w:left="0" w:firstLine="0"/>
        <w:jc w:val="both"/>
      </w:pPr>
      <w:r w:rsidRPr="006A5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6269C" w:rsidRPr="006A524B" w:rsidRDefault="0046269C" w:rsidP="00EE13F1">
      <w:pPr>
        <w:numPr>
          <w:ilvl w:val="0"/>
          <w:numId w:val="85"/>
        </w:numPr>
        <w:tabs>
          <w:tab w:val="left" w:pos="284"/>
          <w:tab w:val="left" w:pos="709"/>
        </w:tabs>
        <w:ind w:left="0" w:firstLine="0"/>
        <w:jc w:val="both"/>
      </w:pPr>
      <w:r w:rsidRPr="006A524B">
        <w:t>приобретать общее представление о традициях ландшафтно-парковой архитектур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новные школы садово-паркового искусства;</w:t>
      </w:r>
    </w:p>
    <w:p w:rsidR="0046269C" w:rsidRPr="006A524B" w:rsidRDefault="0046269C" w:rsidP="00EE13F1">
      <w:pPr>
        <w:numPr>
          <w:ilvl w:val="0"/>
          <w:numId w:val="85"/>
        </w:numPr>
        <w:tabs>
          <w:tab w:val="left" w:pos="284"/>
          <w:tab w:val="left" w:pos="709"/>
        </w:tabs>
        <w:ind w:left="0" w:firstLine="0"/>
        <w:jc w:val="both"/>
      </w:pPr>
      <w:r w:rsidRPr="006A524B">
        <w:t>понимать основы краткой истории русской усадебной культуры XVIII – XIX веков;</w:t>
      </w:r>
    </w:p>
    <w:p w:rsidR="0046269C" w:rsidRPr="006A524B" w:rsidRDefault="0046269C" w:rsidP="00EE13F1">
      <w:pPr>
        <w:numPr>
          <w:ilvl w:val="0"/>
          <w:numId w:val="85"/>
        </w:numPr>
        <w:tabs>
          <w:tab w:val="left" w:pos="284"/>
          <w:tab w:val="left" w:pos="709"/>
        </w:tabs>
        <w:ind w:left="0" w:firstLine="0"/>
        <w:jc w:val="both"/>
      </w:pPr>
      <w:r w:rsidRPr="006A524B">
        <w:t>называть и раскрывать смысл основ искусства флористики;</w:t>
      </w:r>
    </w:p>
    <w:p w:rsidR="0046269C" w:rsidRPr="006A524B" w:rsidRDefault="0046269C" w:rsidP="00EE13F1">
      <w:pPr>
        <w:numPr>
          <w:ilvl w:val="0"/>
          <w:numId w:val="85"/>
        </w:numPr>
        <w:tabs>
          <w:tab w:val="left" w:pos="284"/>
          <w:tab w:val="left" w:pos="709"/>
        </w:tabs>
        <w:ind w:left="0" w:firstLine="0"/>
        <w:jc w:val="both"/>
      </w:pPr>
      <w:r w:rsidRPr="006A524B">
        <w:t>понимать основы краткой истории костюма;</w:t>
      </w:r>
    </w:p>
    <w:p w:rsidR="0046269C" w:rsidRPr="006A524B" w:rsidRDefault="0046269C" w:rsidP="00EE13F1">
      <w:pPr>
        <w:numPr>
          <w:ilvl w:val="0"/>
          <w:numId w:val="85"/>
        </w:numPr>
        <w:tabs>
          <w:tab w:val="left" w:pos="284"/>
          <w:tab w:val="left" w:pos="709"/>
        </w:tabs>
        <w:ind w:left="0" w:firstLine="0"/>
        <w:jc w:val="both"/>
      </w:pPr>
      <w:r w:rsidRPr="006A524B">
        <w:t>характеризовать и раскрывать смысл композиционно-конструктивных принципов дизайна одежды;</w:t>
      </w:r>
    </w:p>
    <w:p w:rsidR="0046269C" w:rsidRPr="006A524B" w:rsidRDefault="0046269C" w:rsidP="00EE13F1">
      <w:pPr>
        <w:numPr>
          <w:ilvl w:val="0"/>
          <w:numId w:val="85"/>
        </w:numPr>
        <w:tabs>
          <w:tab w:val="left" w:pos="284"/>
          <w:tab w:val="left" w:pos="709"/>
        </w:tabs>
        <w:ind w:left="0" w:firstLine="0"/>
        <w:jc w:val="both"/>
      </w:pPr>
      <w:r w:rsidRPr="006A524B">
        <w:t>применять навыки сочинения объемно-пространственной композиции в формировании букета по принципам икэбаны;</w:t>
      </w:r>
    </w:p>
    <w:p w:rsidR="0046269C" w:rsidRPr="006A524B" w:rsidRDefault="0046269C" w:rsidP="00EE13F1">
      <w:pPr>
        <w:numPr>
          <w:ilvl w:val="0"/>
          <w:numId w:val="85"/>
        </w:numPr>
        <w:tabs>
          <w:tab w:val="left" w:pos="284"/>
          <w:tab w:val="left" w:pos="709"/>
        </w:tabs>
        <w:ind w:left="0" w:firstLine="0"/>
        <w:jc w:val="both"/>
      </w:pPr>
      <w:r w:rsidRPr="006A5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6269C" w:rsidRPr="006A524B" w:rsidRDefault="0046269C" w:rsidP="00EE13F1">
      <w:pPr>
        <w:numPr>
          <w:ilvl w:val="0"/>
          <w:numId w:val="85"/>
        </w:numPr>
        <w:tabs>
          <w:tab w:val="left" w:pos="284"/>
          <w:tab w:val="left" w:pos="709"/>
        </w:tabs>
        <w:ind w:left="0" w:firstLine="0"/>
        <w:jc w:val="both"/>
      </w:pPr>
      <w:r w:rsidRPr="006A524B">
        <w:t>отражать в эскизном проекте дизайна сада образно-архитектурный композиционный замысел;</w:t>
      </w:r>
    </w:p>
    <w:p w:rsidR="0046269C" w:rsidRPr="006A524B" w:rsidRDefault="0046269C" w:rsidP="00EE13F1">
      <w:pPr>
        <w:numPr>
          <w:ilvl w:val="0"/>
          <w:numId w:val="85"/>
        </w:numPr>
        <w:tabs>
          <w:tab w:val="left" w:pos="284"/>
          <w:tab w:val="left" w:pos="709"/>
        </w:tabs>
        <w:ind w:left="0" w:firstLine="0"/>
        <w:jc w:val="both"/>
      </w:pPr>
      <w:r w:rsidRPr="006A5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46269C" w:rsidRPr="006A524B" w:rsidRDefault="0046269C" w:rsidP="00EE13F1">
      <w:pPr>
        <w:numPr>
          <w:ilvl w:val="0"/>
          <w:numId w:val="85"/>
        </w:numPr>
        <w:tabs>
          <w:tab w:val="left" w:pos="284"/>
          <w:tab w:val="left" w:pos="709"/>
        </w:tabs>
        <w:ind w:left="0" w:firstLine="0"/>
        <w:jc w:val="both"/>
      </w:pPr>
      <w:r w:rsidRPr="006A524B">
        <w:t>узнавать и характеризовать памятники архитектуры Древнего Киева. София Киевская. Фрески. Мозаики;</w:t>
      </w:r>
    </w:p>
    <w:p w:rsidR="0046269C" w:rsidRPr="006A524B" w:rsidRDefault="0046269C" w:rsidP="00EE13F1">
      <w:pPr>
        <w:numPr>
          <w:ilvl w:val="0"/>
          <w:numId w:val="85"/>
        </w:numPr>
        <w:tabs>
          <w:tab w:val="left" w:pos="284"/>
          <w:tab w:val="left" w:pos="709"/>
        </w:tabs>
        <w:ind w:left="0" w:firstLine="0"/>
        <w:jc w:val="both"/>
      </w:pPr>
      <w:r w:rsidRPr="006A5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6269C" w:rsidRPr="006A524B" w:rsidRDefault="0046269C" w:rsidP="00EE13F1">
      <w:pPr>
        <w:numPr>
          <w:ilvl w:val="0"/>
          <w:numId w:val="85"/>
        </w:numPr>
        <w:tabs>
          <w:tab w:val="left" w:pos="284"/>
          <w:tab w:val="left" w:pos="709"/>
        </w:tabs>
        <w:ind w:left="0" w:firstLine="0"/>
        <w:jc w:val="both"/>
      </w:pPr>
      <w:r w:rsidRPr="006A524B">
        <w:t>узнавать и описывать памятники шатрового зодчества;</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обенности церкви Вознесения в селе Коломенском и храма Покрова-на-Рву;</w:t>
      </w:r>
    </w:p>
    <w:p w:rsidR="0046269C" w:rsidRPr="006A524B" w:rsidRDefault="0046269C" w:rsidP="00EE13F1">
      <w:pPr>
        <w:numPr>
          <w:ilvl w:val="0"/>
          <w:numId w:val="85"/>
        </w:numPr>
        <w:tabs>
          <w:tab w:val="left" w:pos="284"/>
          <w:tab w:val="left" w:pos="709"/>
        </w:tabs>
        <w:ind w:left="0" w:firstLine="0"/>
        <w:jc w:val="both"/>
      </w:pPr>
      <w:r w:rsidRPr="006A524B">
        <w:t>раскрывать особенности новых иконописных традиций в XVII веке. Отличать по характерным особенностям икону и парсуну;</w:t>
      </w:r>
    </w:p>
    <w:p w:rsidR="0046269C" w:rsidRPr="006A524B" w:rsidRDefault="0046269C" w:rsidP="00EE13F1">
      <w:pPr>
        <w:numPr>
          <w:ilvl w:val="0"/>
          <w:numId w:val="85"/>
        </w:numPr>
        <w:tabs>
          <w:tab w:val="left" w:pos="284"/>
          <w:tab w:val="left" w:pos="709"/>
        </w:tabs>
        <w:ind w:left="0" w:firstLine="0"/>
        <w:jc w:val="both"/>
      </w:pPr>
      <w:r w:rsidRPr="006A524B">
        <w:t>работать над проектом (индивидуальным или коллективным), создавая разнообразные творческие композиции в материалах по различным темам;</w:t>
      </w:r>
    </w:p>
    <w:p w:rsidR="0046269C" w:rsidRPr="006A524B" w:rsidRDefault="0046269C" w:rsidP="00EE13F1">
      <w:pPr>
        <w:numPr>
          <w:ilvl w:val="0"/>
          <w:numId w:val="85"/>
        </w:numPr>
        <w:tabs>
          <w:tab w:val="left" w:pos="284"/>
          <w:tab w:val="left" w:pos="709"/>
        </w:tabs>
        <w:ind w:left="0" w:firstLine="0"/>
        <w:jc w:val="both"/>
      </w:pPr>
      <w:r w:rsidRPr="006A524B">
        <w:t>различать стилевые особенности разных школ архитектуры Древней Руси;</w:t>
      </w:r>
    </w:p>
    <w:p w:rsidR="0046269C" w:rsidRPr="006A524B" w:rsidRDefault="0046269C" w:rsidP="00EE13F1">
      <w:pPr>
        <w:numPr>
          <w:ilvl w:val="0"/>
          <w:numId w:val="85"/>
        </w:numPr>
        <w:tabs>
          <w:tab w:val="left" w:pos="284"/>
          <w:tab w:val="left" w:pos="709"/>
        </w:tabs>
        <w:ind w:left="0" w:firstLine="0"/>
        <w:jc w:val="both"/>
      </w:pPr>
      <w:r w:rsidRPr="006A524B">
        <w:lastRenderedPageBreak/>
        <w:t>создавать с натуры и по воображению архитектурные образы графическими материалами и др.;</w:t>
      </w:r>
    </w:p>
    <w:p w:rsidR="0046269C" w:rsidRPr="006A524B" w:rsidRDefault="0046269C" w:rsidP="00EE13F1">
      <w:pPr>
        <w:numPr>
          <w:ilvl w:val="0"/>
          <w:numId w:val="85"/>
        </w:numPr>
        <w:tabs>
          <w:tab w:val="left" w:pos="284"/>
          <w:tab w:val="left" w:pos="709"/>
        </w:tabs>
        <w:ind w:left="0" w:firstLine="0"/>
        <w:jc w:val="both"/>
      </w:pPr>
      <w:r w:rsidRPr="006A5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6269C" w:rsidRPr="006A524B" w:rsidRDefault="0046269C" w:rsidP="00EE13F1">
      <w:pPr>
        <w:numPr>
          <w:ilvl w:val="0"/>
          <w:numId w:val="85"/>
        </w:numPr>
        <w:tabs>
          <w:tab w:val="left" w:pos="284"/>
          <w:tab w:val="left" w:pos="709"/>
        </w:tabs>
        <w:ind w:left="0" w:firstLine="0"/>
        <w:jc w:val="both"/>
      </w:pPr>
      <w:r w:rsidRPr="006A524B">
        <w:t>сравнивать, сопоставлять и анализировать произведения живописи Древней Руси;</w:t>
      </w:r>
    </w:p>
    <w:p w:rsidR="0046269C" w:rsidRPr="006A524B" w:rsidRDefault="0046269C" w:rsidP="00EE13F1">
      <w:pPr>
        <w:numPr>
          <w:ilvl w:val="0"/>
          <w:numId w:val="85"/>
        </w:numPr>
        <w:tabs>
          <w:tab w:val="left" w:pos="284"/>
          <w:tab w:val="left" w:pos="709"/>
        </w:tabs>
        <w:ind w:left="0" w:firstLine="0"/>
        <w:jc w:val="both"/>
      </w:pPr>
      <w:r w:rsidRPr="006A524B">
        <w:t>рассуждать о значении художественного образа древнерусской культуры;</w:t>
      </w:r>
    </w:p>
    <w:p w:rsidR="0046269C" w:rsidRPr="006A524B" w:rsidRDefault="0046269C" w:rsidP="00EE13F1">
      <w:pPr>
        <w:numPr>
          <w:ilvl w:val="0"/>
          <w:numId w:val="85"/>
        </w:numPr>
        <w:tabs>
          <w:tab w:val="left" w:pos="284"/>
          <w:tab w:val="left" w:pos="709"/>
        </w:tabs>
        <w:ind w:left="0" w:firstLine="0"/>
        <w:jc w:val="both"/>
      </w:pPr>
      <w:r w:rsidRPr="006A524B">
        <w:t>ориентироваться в широком разнообразии стилей и направлений изобразительного искусства и архитектуры XVIII</w:t>
      </w:r>
      <w:r w:rsidR="002A50B3">
        <w:t>-</w:t>
      </w:r>
      <w:r w:rsidRPr="006A524B">
        <w:t>XIX веков;</w:t>
      </w:r>
    </w:p>
    <w:p w:rsidR="0046269C" w:rsidRPr="006A524B" w:rsidRDefault="0046269C" w:rsidP="00EE13F1">
      <w:pPr>
        <w:numPr>
          <w:ilvl w:val="0"/>
          <w:numId w:val="85"/>
        </w:numPr>
        <w:tabs>
          <w:tab w:val="left" w:pos="284"/>
          <w:tab w:val="left" w:pos="709"/>
        </w:tabs>
        <w:ind w:left="0" w:firstLine="0"/>
        <w:jc w:val="both"/>
      </w:pPr>
      <w:r w:rsidRPr="006A524B">
        <w:t>использовать в речи новые термины, связанные со стилями в изобразительном искусстве и архитектуре XVIII</w:t>
      </w:r>
      <w:r w:rsidR="002A50B3">
        <w:t>-</w:t>
      </w:r>
      <w:r w:rsidRPr="006A524B">
        <w:t>XIX веков;</w:t>
      </w:r>
    </w:p>
    <w:p w:rsidR="0046269C" w:rsidRPr="006A524B" w:rsidRDefault="0046269C" w:rsidP="00EE13F1">
      <w:pPr>
        <w:numPr>
          <w:ilvl w:val="0"/>
          <w:numId w:val="85"/>
        </w:numPr>
        <w:tabs>
          <w:tab w:val="left" w:pos="284"/>
          <w:tab w:val="left" w:pos="709"/>
        </w:tabs>
        <w:ind w:left="0" w:firstLine="0"/>
        <w:jc w:val="both"/>
      </w:pPr>
      <w:r w:rsidRPr="006A524B">
        <w:t>выявлять и называть характерные особенности русской портретной живописи XVIII века;</w:t>
      </w:r>
    </w:p>
    <w:p w:rsidR="0046269C" w:rsidRPr="006A524B" w:rsidRDefault="0046269C" w:rsidP="00EE13F1">
      <w:pPr>
        <w:numPr>
          <w:ilvl w:val="0"/>
          <w:numId w:val="85"/>
        </w:numPr>
        <w:tabs>
          <w:tab w:val="left" w:pos="284"/>
          <w:tab w:val="left" w:pos="709"/>
        </w:tabs>
        <w:ind w:left="0" w:firstLine="0"/>
        <w:jc w:val="both"/>
      </w:pPr>
      <w:r w:rsidRPr="006A524B">
        <w:t>характеризовать признаки и особенности московского барокко;</w:t>
      </w:r>
    </w:p>
    <w:p w:rsidR="0046269C" w:rsidRPr="006A524B" w:rsidRDefault="0046269C" w:rsidP="00EE13F1">
      <w:pPr>
        <w:numPr>
          <w:ilvl w:val="0"/>
          <w:numId w:val="85"/>
        </w:numPr>
        <w:tabs>
          <w:tab w:val="left" w:pos="284"/>
          <w:tab w:val="left" w:pos="709"/>
        </w:tabs>
        <w:ind w:left="0" w:firstLine="0"/>
        <w:jc w:val="both"/>
      </w:pPr>
      <w:r w:rsidRPr="006A524B">
        <w:t>создавать разнообразные творческие работы (фантазийные конструкции) в материале.</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выделять признаки для установления стилевых связей в процессе изучения изобразительного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специфику изображения в полиграф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формы полиграфической продукции: книги, журналы, плакаты, афиш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и характеризовать типы изображения в полиграфии (графическое, живописное, компьютерное, фотографическое);</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оектировать обложку книги, рекламы открытки, визитк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оздавать художественную композицию макета книги, журнал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 xml:space="preserve">называть имена великих русских живописцев и архитекторов XVIII </w:t>
      </w:r>
      <w:r w:rsidR="002A50B3">
        <w:rPr>
          <w:i/>
          <w:iCs/>
        </w:rPr>
        <w:t>-</w:t>
      </w:r>
      <w:r w:rsidRPr="006A524B">
        <w:rPr>
          <w:i/>
          <w:iCs/>
        </w:rPr>
        <w:t>XIX ве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 характеризовать произведения изобразительного искусства и архитектуры русских художников XVIII</w:t>
      </w:r>
      <w:r w:rsidR="002A50B3">
        <w:rPr>
          <w:i/>
          <w:iCs/>
        </w:rPr>
        <w:t>-</w:t>
      </w:r>
      <w:r w:rsidRPr="006A524B">
        <w:rPr>
          <w:i/>
          <w:iCs/>
        </w:rPr>
        <w:t>XIX ве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русских художников-ваятелей XVIII века и определять скульптурные памятник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художников «Товарищества передвижников» и определять их произведения живопис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русских художников-пейзажистов XIX века и определять произведения пейзажной живопис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особенности исторического жанра, определять произведения исторической живопис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определять «Русский стиль» в архитектуре модерна, называть памятники архитектуры модерн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оздавать разнообразные творческие работы (фантазийные конструкции) в материале;</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узнавать основные художественные направления в искусстве XIX и XX ве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узнавать, называть основные художественные стили в европейском и русском искусстве и время их развития в истории культуры;</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творческий опыт разработки художественного проекта – создания композиции на определенную тему;</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смысл традиций и новаторства в изобразительном искусстве XX века. Модерн. Авангард. Сюрреализм;</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характеризовать стиль модерн в архитектуре. Ф.О. Шехтель. А. Гауд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оздавать с натуры и по воображению архитектурные образы графическими материалам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ботать над эскизом монументального произведения (витраж, мозаика, роспись, монументальная скульптур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выразительный язык при моделировании архитектурного простран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характеризовать крупнейшие художественные музеи мира и Росс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лучать представления об особенностях художественных коллекций крупнейших музеев мир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навыки коллективной работы над объемно- пространственной композицией;</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основы сценографии как вида художественного творче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роль костюма, маски и грима в искусстве актерского перевоплощени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 xml:space="preserve">называть имена российских </w:t>
      </w:r>
      <w:r w:rsidR="00002AD4" w:rsidRPr="006A524B">
        <w:rPr>
          <w:i/>
          <w:iCs/>
        </w:rPr>
        <w:t>художников (</w:t>
      </w:r>
      <w:r w:rsidRPr="006A524B">
        <w:rPr>
          <w:i/>
          <w:iCs/>
        </w:rPr>
        <w:t>А.Я. Головин, А.Н. Бенуа, М.В. Добужинский);</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особенности художественной фотограф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выразительные средства художественной фотографии (композиция, план, ракурс, свет, ритм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изобразительную природу экранных искусст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характеризовать принципы киномонтажа в создании художественного образ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понятия: игровой и документальный фильм;</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мастеров российского кинематографа. С.М. Эйзенштейн. А.А. Тарковский. С.Ф. Бондарчук. Н.С. Михал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основы искусства телевидени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различия в творческой работе художника-живописца и сценограф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полученные знания о типах оформления сцены при создании школьного спектакл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добиваться в практической работе большей выразительности костюма и его стилевого единства со сценографией спектакл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льзоваться компьютерной обработкой фотоснимка при исправлении отдельных недочетов и случайностей;</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и объяснять синтетическую природу фильм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первоначальные навыки в создании сценария и замысла фильм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полученные ранее знания по композиции и построению кадр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первоначальные навыки операторской грамоты, техники съемки и компьютерного монтаж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мотреть и анализировать с точки зрения режиссерского, монтажно-операторского искусства фильмы мастеров кино;</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опыт документальной съемки и тележурналистики для формирования школьного телевидения;</w:t>
      </w:r>
    </w:p>
    <w:p w:rsidR="0046269C" w:rsidRPr="006A524B" w:rsidRDefault="0046269C" w:rsidP="00EE13F1">
      <w:pPr>
        <w:numPr>
          <w:ilvl w:val="0"/>
          <w:numId w:val="85"/>
        </w:numPr>
        <w:tabs>
          <w:tab w:val="left" w:pos="284"/>
          <w:tab w:val="left" w:pos="709"/>
        </w:tabs>
        <w:ind w:left="0" w:firstLine="0"/>
        <w:jc w:val="both"/>
      </w:pPr>
      <w:r w:rsidRPr="006A524B">
        <w:rPr>
          <w:i/>
          <w:iCs/>
        </w:rPr>
        <w:t>реализовывать сценарно-режиссерскую и операторскую грамоту в практике создания видео-этюда.</w:t>
      </w:r>
    </w:p>
    <w:p w:rsidR="0046269C" w:rsidRPr="002A50B3" w:rsidRDefault="0046269C" w:rsidP="00EE13F1">
      <w:pPr>
        <w:pStyle w:val="1"/>
        <w:tabs>
          <w:tab w:val="left" w:pos="284"/>
          <w:tab w:val="left" w:pos="709"/>
        </w:tabs>
        <w:jc w:val="both"/>
        <w:rPr>
          <w:rFonts w:ascii="Times New Roman" w:hAnsi="Times New Roman" w:cs="Times New Roman"/>
          <w:b/>
          <w:bCs/>
          <w:iCs/>
          <w:color w:val="auto"/>
          <w:sz w:val="24"/>
          <w:szCs w:val="24"/>
        </w:rPr>
      </w:pPr>
      <w:bookmarkStart w:id="77" w:name="_Toc409691644"/>
      <w:bookmarkStart w:id="78" w:name="_Toc410653967"/>
      <w:bookmarkStart w:id="79" w:name="_Toc414553153"/>
      <w:bookmarkStart w:id="80" w:name="_Toc84805902"/>
      <w:r w:rsidRPr="002A50B3">
        <w:rPr>
          <w:rFonts w:ascii="Times New Roman" w:hAnsi="Times New Roman" w:cs="Times New Roman"/>
          <w:b/>
          <w:bCs/>
          <w:iCs/>
          <w:color w:val="auto"/>
          <w:sz w:val="24"/>
          <w:szCs w:val="24"/>
        </w:rPr>
        <w:t>1.2.3.16. Музыка</w:t>
      </w:r>
      <w:bookmarkEnd w:id="77"/>
      <w:bookmarkEnd w:id="78"/>
      <w:bookmarkEnd w:id="79"/>
      <w:bookmarkEnd w:id="80"/>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84"/>
        </w:numPr>
        <w:tabs>
          <w:tab w:val="left" w:pos="284"/>
          <w:tab w:val="left" w:pos="709"/>
        </w:tabs>
        <w:ind w:left="0" w:firstLine="0"/>
        <w:jc w:val="both"/>
      </w:pPr>
      <w:r w:rsidRPr="006A524B">
        <w:t>понимать значение интонации в музыке как носителя образного смысла;</w:t>
      </w:r>
    </w:p>
    <w:p w:rsidR="0046269C" w:rsidRPr="006A524B" w:rsidRDefault="0046269C" w:rsidP="00EE13F1">
      <w:pPr>
        <w:numPr>
          <w:ilvl w:val="0"/>
          <w:numId w:val="84"/>
        </w:numPr>
        <w:tabs>
          <w:tab w:val="left" w:pos="284"/>
          <w:tab w:val="left" w:pos="709"/>
        </w:tabs>
        <w:ind w:left="0" w:firstLine="0"/>
        <w:jc w:val="both"/>
      </w:pPr>
      <w:r w:rsidRPr="006A524B">
        <w:t>анализировать средства музыкальной выразительности: мелодию, ритм, темп, динамику, лад;</w:t>
      </w:r>
    </w:p>
    <w:p w:rsidR="0046269C" w:rsidRPr="006A524B" w:rsidRDefault="0046269C" w:rsidP="00EE13F1">
      <w:pPr>
        <w:numPr>
          <w:ilvl w:val="0"/>
          <w:numId w:val="84"/>
        </w:numPr>
        <w:tabs>
          <w:tab w:val="left" w:pos="284"/>
          <w:tab w:val="left" w:pos="709"/>
        </w:tabs>
        <w:ind w:left="0" w:firstLine="0"/>
        <w:jc w:val="both"/>
      </w:pPr>
      <w:r w:rsidRPr="006A524B">
        <w:t>определять характер музыкальных образов (лирических, драматических, героических, романтических, эпических);</w:t>
      </w:r>
    </w:p>
    <w:p w:rsidR="0046269C" w:rsidRPr="006A524B" w:rsidRDefault="0046269C" w:rsidP="00EE13F1">
      <w:pPr>
        <w:numPr>
          <w:ilvl w:val="0"/>
          <w:numId w:val="84"/>
        </w:numPr>
        <w:tabs>
          <w:tab w:val="left" w:pos="284"/>
          <w:tab w:val="left" w:pos="709"/>
        </w:tabs>
        <w:ind w:left="0" w:firstLine="0"/>
        <w:jc w:val="both"/>
      </w:pPr>
      <w:r w:rsidRPr="006A524B">
        <w:t>выявлять общее и особенное при сравнении музыкальных произведений на основе полученных знаний об интонационной природе музыки;</w:t>
      </w:r>
    </w:p>
    <w:p w:rsidR="0046269C" w:rsidRPr="006A524B" w:rsidRDefault="0046269C" w:rsidP="00EE13F1">
      <w:pPr>
        <w:numPr>
          <w:ilvl w:val="0"/>
          <w:numId w:val="84"/>
        </w:numPr>
        <w:tabs>
          <w:tab w:val="left" w:pos="284"/>
          <w:tab w:val="left" w:pos="709"/>
        </w:tabs>
        <w:ind w:left="0" w:firstLine="0"/>
        <w:jc w:val="both"/>
      </w:pPr>
      <w:r w:rsidRPr="006A524B">
        <w:t>понимать жизненно-образное содержание музыкальных произведений разных жанров;</w:t>
      </w:r>
    </w:p>
    <w:p w:rsidR="0046269C" w:rsidRPr="006A524B" w:rsidRDefault="0046269C" w:rsidP="00EE13F1">
      <w:pPr>
        <w:numPr>
          <w:ilvl w:val="0"/>
          <w:numId w:val="84"/>
        </w:numPr>
        <w:tabs>
          <w:tab w:val="left" w:pos="284"/>
          <w:tab w:val="left" w:pos="709"/>
        </w:tabs>
        <w:ind w:left="0" w:firstLine="0"/>
        <w:jc w:val="both"/>
      </w:pPr>
      <w:r w:rsidRPr="006A524B">
        <w:t>различать и характеризовать приемы взаимодействия и развития образов музыкальных произведений;</w:t>
      </w:r>
    </w:p>
    <w:p w:rsidR="0046269C" w:rsidRPr="006A524B" w:rsidRDefault="0046269C" w:rsidP="00EE13F1">
      <w:pPr>
        <w:numPr>
          <w:ilvl w:val="0"/>
          <w:numId w:val="84"/>
        </w:numPr>
        <w:tabs>
          <w:tab w:val="left" w:pos="284"/>
          <w:tab w:val="left" w:pos="709"/>
        </w:tabs>
        <w:ind w:left="0" w:firstLine="0"/>
        <w:jc w:val="both"/>
      </w:pPr>
      <w:r w:rsidRPr="006A524B">
        <w:t>различать многообразие музыкальных образов и способов их развития;</w:t>
      </w:r>
    </w:p>
    <w:p w:rsidR="0046269C" w:rsidRPr="006A524B" w:rsidRDefault="0046269C" w:rsidP="00EE13F1">
      <w:pPr>
        <w:numPr>
          <w:ilvl w:val="0"/>
          <w:numId w:val="84"/>
        </w:numPr>
        <w:tabs>
          <w:tab w:val="left" w:pos="284"/>
          <w:tab w:val="left" w:pos="709"/>
        </w:tabs>
        <w:ind w:left="0" w:firstLine="0"/>
        <w:jc w:val="both"/>
      </w:pPr>
      <w:r w:rsidRPr="006A524B">
        <w:t>производить интонационно-образный анализ музыкального произведения;</w:t>
      </w:r>
    </w:p>
    <w:p w:rsidR="0046269C" w:rsidRPr="006A524B" w:rsidRDefault="0046269C" w:rsidP="00EE13F1">
      <w:pPr>
        <w:numPr>
          <w:ilvl w:val="0"/>
          <w:numId w:val="84"/>
        </w:numPr>
        <w:tabs>
          <w:tab w:val="left" w:pos="284"/>
          <w:tab w:val="left" w:pos="709"/>
        </w:tabs>
        <w:ind w:left="0" w:firstLine="0"/>
        <w:jc w:val="both"/>
      </w:pPr>
      <w:r w:rsidRPr="006A524B">
        <w:t>понимать основной принцип построения и развития музыки;</w:t>
      </w:r>
    </w:p>
    <w:p w:rsidR="0046269C" w:rsidRPr="006A524B" w:rsidRDefault="0046269C" w:rsidP="00EE13F1">
      <w:pPr>
        <w:numPr>
          <w:ilvl w:val="0"/>
          <w:numId w:val="84"/>
        </w:numPr>
        <w:tabs>
          <w:tab w:val="left" w:pos="284"/>
          <w:tab w:val="left" w:pos="709"/>
        </w:tabs>
        <w:ind w:left="0" w:firstLine="0"/>
        <w:jc w:val="both"/>
      </w:pPr>
      <w:r w:rsidRPr="006A524B">
        <w:t>анализировать взаимосвязь жизненного содержания музыки и музыкальных образов;</w:t>
      </w:r>
    </w:p>
    <w:p w:rsidR="0046269C" w:rsidRPr="006A524B" w:rsidRDefault="0046269C" w:rsidP="00EE13F1">
      <w:pPr>
        <w:numPr>
          <w:ilvl w:val="0"/>
          <w:numId w:val="84"/>
        </w:numPr>
        <w:tabs>
          <w:tab w:val="left" w:pos="284"/>
          <w:tab w:val="left" w:pos="709"/>
        </w:tabs>
        <w:ind w:left="0" w:firstLine="0"/>
        <w:jc w:val="both"/>
      </w:pPr>
      <w:r w:rsidRPr="006A524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6269C" w:rsidRPr="006A524B" w:rsidRDefault="0046269C" w:rsidP="00EE13F1">
      <w:pPr>
        <w:numPr>
          <w:ilvl w:val="0"/>
          <w:numId w:val="84"/>
        </w:numPr>
        <w:tabs>
          <w:tab w:val="left" w:pos="284"/>
          <w:tab w:val="left" w:pos="709"/>
        </w:tabs>
        <w:ind w:left="0" w:firstLine="0"/>
        <w:jc w:val="both"/>
      </w:pPr>
      <w:r w:rsidRPr="006A524B">
        <w:t>понимать значение устного народного музыкального творчества в развитии общей культуры народа;</w:t>
      </w:r>
    </w:p>
    <w:p w:rsidR="0046269C" w:rsidRPr="006A524B" w:rsidRDefault="0046269C" w:rsidP="00EE13F1">
      <w:pPr>
        <w:numPr>
          <w:ilvl w:val="0"/>
          <w:numId w:val="84"/>
        </w:numPr>
        <w:tabs>
          <w:tab w:val="left" w:pos="284"/>
          <w:tab w:val="left" w:pos="709"/>
        </w:tabs>
        <w:ind w:left="0" w:firstLine="0"/>
        <w:jc w:val="both"/>
      </w:pPr>
      <w:r w:rsidRPr="006A524B">
        <w:t>определять основные жанры русской народной музыки: былины, лирические песни, частушки, разновидности обрядовых песен;</w:t>
      </w:r>
    </w:p>
    <w:p w:rsidR="0046269C" w:rsidRPr="006A524B" w:rsidRDefault="0046269C" w:rsidP="00EE13F1">
      <w:pPr>
        <w:numPr>
          <w:ilvl w:val="0"/>
          <w:numId w:val="84"/>
        </w:numPr>
        <w:tabs>
          <w:tab w:val="left" w:pos="284"/>
          <w:tab w:val="left" w:pos="709"/>
        </w:tabs>
        <w:ind w:left="0" w:firstLine="0"/>
        <w:jc w:val="both"/>
      </w:pPr>
      <w:r w:rsidRPr="006A524B">
        <w:t>понимать специфику перевоплощения народной музыки в произведениях композиторов;</w:t>
      </w:r>
    </w:p>
    <w:p w:rsidR="0046269C" w:rsidRPr="006A524B" w:rsidRDefault="0046269C" w:rsidP="00EE13F1">
      <w:pPr>
        <w:numPr>
          <w:ilvl w:val="0"/>
          <w:numId w:val="84"/>
        </w:numPr>
        <w:tabs>
          <w:tab w:val="left" w:pos="284"/>
          <w:tab w:val="left" w:pos="709"/>
        </w:tabs>
        <w:ind w:left="0" w:firstLine="0"/>
        <w:jc w:val="both"/>
      </w:pPr>
      <w:r w:rsidRPr="006A524B">
        <w:t>понимать взаимосвязь профессиональной композиторской музыки и народного музыкального творчества;</w:t>
      </w:r>
    </w:p>
    <w:p w:rsidR="0046269C" w:rsidRPr="006A524B" w:rsidRDefault="0046269C" w:rsidP="00EE13F1">
      <w:pPr>
        <w:numPr>
          <w:ilvl w:val="0"/>
          <w:numId w:val="84"/>
        </w:numPr>
        <w:tabs>
          <w:tab w:val="left" w:pos="284"/>
          <w:tab w:val="left" w:pos="709"/>
        </w:tabs>
        <w:ind w:left="0" w:firstLine="0"/>
        <w:jc w:val="both"/>
      </w:pPr>
      <w:r w:rsidRPr="006A524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6269C" w:rsidRPr="006A524B" w:rsidRDefault="0046269C" w:rsidP="00EE13F1">
      <w:pPr>
        <w:numPr>
          <w:ilvl w:val="0"/>
          <w:numId w:val="84"/>
        </w:numPr>
        <w:tabs>
          <w:tab w:val="left" w:pos="284"/>
          <w:tab w:val="left" w:pos="709"/>
        </w:tabs>
        <w:ind w:left="0" w:firstLine="0"/>
        <w:jc w:val="both"/>
      </w:pPr>
      <w:r w:rsidRPr="006A524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6269C" w:rsidRPr="006A524B" w:rsidRDefault="0046269C" w:rsidP="00EE13F1">
      <w:pPr>
        <w:numPr>
          <w:ilvl w:val="0"/>
          <w:numId w:val="84"/>
        </w:numPr>
        <w:tabs>
          <w:tab w:val="left" w:pos="284"/>
          <w:tab w:val="left" w:pos="709"/>
        </w:tabs>
        <w:ind w:left="0" w:firstLine="0"/>
        <w:jc w:val="both"/>
      </w:pPr>
      <w:r w:rsidRPr="006A524B">
        <w:lastRenderedPageBreak/>
        <w:t>определять основные признаки исторических эпох, стилевых направлений и национальных школ в западноевропейской музыке;</w:t>
      </w:r>
    </w:p>
    <w:p w:rsidR="0046269C" w:rsidRPr="006A524B" w:rsidRDefault="0046269C" w:rsidP="00EE13F1">
      <w:pPr>
        <w:numPr>
          <w:ilvl w:val="0"/>
          <w:numId w:val="84"/>
        </w:numPr>
        <w:tabs>
          <w:tab w:val="left" w:pos="284"/>
          <w:tab w:val="left" w:pos="709"/>
        </w:tabs>
        <w:ind w:left="0" w:firstLine="0"/>
        <w:jc w:val="both"/>
      </w:pPr>
      <w:r w:rsidRPr="006A524B">
        <w:t>узнавать характерные черты и образцы творчества крупнейших русских и зарубежных композиторов;</w:t>
      </w:r>
    </w:p>
    <w:p w:rsidR="0046269C" w:rsidRPr="006A524B" w:rsidRDefault="0046269C" w:rsidP="00EE13F1">
      <w:pPr>
        <w:numPr>
          <w:ilvl w:val="0"/>
          <w:numId w:val="84"/>
        </w:numPr>
        <w:tabs>
          <w:tab w:val="left" w:pos="284"/>
          <w:tab w:val="left" w:pos="709"/>
        </w:tabs>
        <w:ind w:left="0" w:firstLine="0"/>
        <w:jc w:val="both"/>
      </w:pPr>
      <w:r w:rsidRPr="006A524B">
        <w:t>выявлять общее и особенное при сравнении музыкальных произведений на основе полученных знаний о стилевых направлениях;</w:t>
      </w:r>
    </w:p>
    <w:p w:rsidR="0046269C" w:rsidRPr="006A524B" w:rsidRDefault="0046269C" w:rsidP="00EE13F1">
      <w:pPr>
        <w:numPr>
          <w:ilvl w:val="0"/>
          <w:numId w:val="84"/>
        </w:numPr>
        <w:tabs>
          <w:tab w:val="left" w:pos="284"/>
          <w:tab w:val="left" w:pos="709"/>
        </w:tabs>
        <w:ind w:left="0" w:firstLine="0"/>
        <w:jc w:val="both"/>
      </w:pPr>
      <w:r w:rsidRPr="006A524B">
        <w:t>различать жанры вокальной, инструментальной, вокально-инструментальной, камерно-инструментальной, симфонической музыки;</w:t>
      </w:r>
    </w:p>
    <w:p w:rsidR="0046269C" w:rsidRPr="006A524B" w:rsidRDefault="0046269C" w:rsidP="00EE13F1">
      <w:pPr>
        <w:numPr>
          <w:ilvl w:val="0"/>
          <w:numId w:val="84"/>
        </w:numPr>
        <w:tabs>
          <w:tab w:val="left" w:pos="284"/>
          <w:tab w:val="left" w:pos="709"/>
        </w:tabs>
        <w:ind w:left="0" w:firstLine="0"/>
        <w:jc w:val="both"/>
      </w:pPr>
      <w:r w:rsidRPr="006A524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6269C" w:rsidRPr="006A524B" w:rsidRDefault="0046269C" w:rsidP="00EE13F1">
      <w:pPr>
        <w:numPr>
          <w:ilvl w:val="0"/>
          <w:numId w:val="84"/>
        </w:numPr>
        <w:tabs>
          <w:tab w:val="left" w:pos="284"/>
          <w:tab w:val="left" w:pos="709"/>
        </w:tabs>
        <w:ind w:left="0" w:firstLine="0"/>
        <w:jc w:val="both"/>
      </w:pPr>
      <w:r w:rsidRPr="006A524B">
        <w:t>узнавать формы построения музыки (двухчастную, трехчастную, вариации, рондо);</w:t>
      </w:r>
    </w:p>
    <w:p w:rsidR="0046269C" w:rsidRPr="006A524B" w:rsidRDefault="0046269C" w:rsidP="00EE13F1">
      <w:pPr>
        <w:numPr>
          <w:ilvl w:val="0"/>
          <w:numId w:val="84"/>
        </w:numPr>
        <w:tabs>
          <w:tab w:val="left" w:pos="284"/>
          <w:tab w:val="left" w:pos="709"/>
        </w:tabs>
        <w:ind w:left="0" w:firstLine="0"/>
        <w:jc w:val="both"/>
      </w:pPr>
      <w:r w:rsidRPr="006A524B">
        <w:t>определять тембры музыкальных инструментов;</w:t>
      </w:r>
    </w:p>
    <w:p w:rsidR="0046269C" w:rsidRPr="006A524B" w:rsidRDefault="0046269C" w:rsidP="00EE13F1">
      <w:pPr>
        <w:numPr>
          <w:ilvl w:val="0"/>
          <w:numId w:val="84"/>
        </w:numPr>
        <w:tabs>
          <w:tab w:val="left" w:pos="284"/>
          <w:tab w:val="left" w:pos="709"/>
        </w:tabs>
        <w:ind w:left="0" w:firstLine="0"/>
        <w:jc w:val="both"/>
      </w:pPr>
      <w:r w:rsidRPr="006A524B">
        <w:t>называть и определять звучание музыкальных инструментов: духовых, струнных, ударных, современных электронных;</w:t>
      </w:r>
    </w:p>
    <w:p w:rsidR="0046269C" w:rsidRPr="006A524B" w:rsidRDefault="0046269C" w:rsidP="00EE13F1">
      <w:pPr>
        <w:numPr>
          <w:ilvl w:val="0"/>
          <w:numId w:val="84"/>
        </w:numPr>
        <w:tabs>
          <w:tab w:val="left" w:pos="284"/>
          <w:tab w:val="left" w:pos="709"/>
        </w:tabs>
        <w:ind w:left="0" w:firstLine="0"/>
        <w:jc w:val="both"/>
      </w:pPr>
      <w:r w:rsidRPr="006A524B">
        <w:t>определять виды оркестров: симфонического, духового, камерного, оркестра народных инструментов, эстрадно-джазового оркестра;</w:t>
      </w:r>
    </w:p>
    <w:p w:rsidR="0046269C" w:rsidRPr="006A524B" w:rsidRDefault="0046269C" w:rsidP="00EE13F1">
      <w:pPr>
        <w:numPr>
          <w:ilvl w:val="0"/>
          <w:numId w:val="84"/>
        </w:numPr>
        <w:tabs>
          <w:tab w:val="left" w:pos="284"/>
          <w:tab w:val="left" w:pos="709"/>
        </w:tabs>
        <w:ind w:left="0" w:firstLine="0"/>
        <w:jc w:val="both"/>
      </w:pPr>
      <w:r w:rsidRPr="006A524B">
        <w:t>владеть музыкальными терминами в пределах изучаемой темы;</w:t>
      </w:r>
    </w:p>
    <w:p w:rsidR="0046269C" w:rsidRPr="006A524B" w:rsidRDefault="0046269C" w:rsidP="00EE13F1">
      <w:pPr>
        <w:numPr>
          <w:ilvl w:val="0"/>
          <w:numId w:val="84"/>
        </w:numPr>
        <w:tabs>
          <w:tab w:val="left" w:pos="284"/>
          <w:tab w:val="left" w:pos="709"/>
        </w:tabs>
        <w:ind w:left="0" w:firstLine="0"/>
        <w:jc w:val="both"/>
      </w:pPr>
      <w:r w:rsidRPr="006A524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6269C" w:rsidRPr="006A524B" w:rsidRDefault="0046269C" w:rsidP="00EE13F1">
      <w:pPr>
        <w:numPr>
          <w:ilvl w:val="0"/>
          <w:numId w:val="84"/>
        </w:numPr>
        <w:tabs>
          <w:tab w:val="left" w:pos="284"/>
          <w:tab w:val="left" w:pos="709"/>
        </w:tabs>
        <w:ind w:left="0" w:firstLine="0"/>
        <w:jc w:val="both"/>
      </w:pPr>
      <w:r w:rsidRPr="006A524B">
        <w:t>определять характерные особенности музыкального языка;</w:t>
      </w:r>
    </w:p>
    <w:p w:rsidR="0046269C" w:rsidRPr="006A524B" w:rsidRDefault="0046269C" w:rsidP="00EE13F1">
      <w:pPr>
        <w:numPr>
          <w:ilvl w:val="0"/>
          <w:numId w:val="84"/>
        </w:numPr>
        <w:tabs>
          <w:tab w:val="left" w:pos="284"/>
          <w:tab w:val="left" w:pos="709"/>
        </w:tabs>
        <w:ind w:left="0" w:firstLine="0"/>
        <w:jc w:val="both"/>
      </w:pPr>
      <w:r w:rsidRPr="006A524B">
        <w:t>эмоционально-образно воспринимать и характеризовать музыкальные произведения;</w:t>
      </w:r>
    </w:p>
    <w:p w:rsidR="0046269C" w:rsidRPr="006A524B" w:rsidRDefault="0046269C" w:rsidP="00EE13F1">
      <w:pPr>
        <w:numPr>
          <w:ilvl w:val="0"/>
          <w:numId w:val="84"/>
        </w:numPr>
        <w:tabs>
          <w:tab w:val="left" w:pos="284"/>
          <w:tab w:val="left" w:pos="709"/>
        </w:tabs>
        <w:ind w:left="0" w:firstLine="0"/>
        <w:jc w:val="both"/>
      </w:pPr>
      <w:r w:rsidRPr="006A524B">
        <w:t>анализировать произведения выдающихся композиторов прошлого и современности;</w:t>
      </w:r>
    </w:p>
    <w:p w:rsidR="0046269C" w:rsidRPr="006A524B" w:rsidRDefault="0046269C" w:rsidP="00EE13F1">
      <w:pPr>
        <w:numPr>
          <w:ilvl w:val="0"/>
          <w:numId w:val="84"/>
        </w:numPr>
        <w:tabs>
          <w:tab w:val="left" w:pos="284"/>
          <w:tab w:val="left" w:pos="709"/>
        </w:tabs>
        <w:ind w:left="0" w:firstLine="0"/>
        <w:jc w:val="both"/>
      </w:pPr>
      <w:r w:rsidRPr="006A524B">
        <w:t>анализировать единство жизненного содержания и художественной формы в различных музыкальных образах;</w:t>
      </w:r>
    </w:p>
    <w:p w:rsidR="0046269C" w:rsidRPr="006A524B" w:rsidRDefault="0046269C" w:rsidP="00EE13F1">
      <w:pPr>
        <w:numPr>
          <w:ilvl w:val="0"/>
          <w:numId w:val="84"/>
        </w:numPr>
        <w:tabs>
          <w:tab w:val="left" w:pos="284"/>
          <w:tab w:val="left" w:pos="709"/>
        </w:tabs>
        <w:ind w:left="0" w:firstLine="0"/>
        <w:jc w:val="both"/>
      </w:pPr>
      <w:r w:rsidRPr="006A524B">
        <w:t>творчески интерпретировать содержание музыкальных произведений;</w:t>
      </w:r>
    </w:p>
    <w:p w:rsidR="0046269C" w:rsidRPr="006A524B" w:rsidRDefault="0046269C" w:rsidP="00EE13F1">
      <w:pPr>
        <w:numPr>
          <w:ilvl w:val="0"/>
          <w:numId w:val="84"/>
        </w:numPr>
        <w:tabs>
          <w:tab w:val="left" w:pos="284"/>
          <w:tab w:val="left" w:pos="709"/>
        </w:tabs>
        <w:ind w:left="0" w:firstLine="0"/>
        <w:jc w:val="both"/>
      </w:pPr>
      <w:r w:rsidRPr="006A524B">
        <w:t xml:space="preserve">выявлять особенности интерпретации одной и той же художественной идеи, сюжета в творчестве различных композиторов; </w:t>
      </w:r>
    </w:p>
    <w:p w:rsidR="0046269C" w:rsidRPr="006A524B" w:rsidRDefault="0046269C" w:rsidP="00EE13F1">
      <w:pPr>
        <w:numPr>
          <w:ilvl w:val="0"/>
          <w:numId w:val="84"/>
        </w:numPr>
        <w:tabs>
          <w:tab w:val="left" w:pos="284"/>
          <w:tab w:val="left" w:pos="709"/>
        </w:tabs>
        <w:ind w:left="0" w:firstLine="0"/>
        <w:jc w:val="both"/>
      </w:pPr>
      <w:r w:rsidRPr="006A524B">
        <w:t>анализировать различные трактовки одного и того же произведения, аргументируя исполнительскую интерпретацию замысла композитора;</w:t>
      </w:r>
    </w:p>
    <w:p w:rsidR="0046269C" w:rsidRPr="006A524B" w:rsidRDefault="0046269C" w:rsidP="00EE13F1">
      <w:pPr>
        <w:numPr>
          <w:ilvl w:val="0"/>
          <w:numId w:val="84"/>
        </w:numPr>
        <w:tabs>
          <w:tab w:val="left" w:pos="284"/>
          <w:tab w:val="left" w:pos="709"/>
        </w:tabs>
        <w:ind w:left="0" w:firstLine="0"/>
        <w:jc w:val="both"/>
      </w:pPr>
      <w:r w:rsidRPr="006A524B">
        <w:t>различать интерпретацию классической музыки в современных обработках;</w:t>
      </w:r>
    </w:p>
    <w:p w:rsidR="0046269C" w:rsidRPr="006A524B" w:rsidRDefault="0046269C" w:rsidP="00EE13F1">
      <w:pPr>
        <w:numPr>
          <w:ilvl w:val="0"/>
          <w:numId w:val="84"/>
        </w:numPr>
        <w:tabs>
          <w:tab w:val="left" w:pos="284"/>
          <w:tab w:val="left" w:pos="709"/>
        </w:tabs>
        <w:ind w:left="0" w:firstLine="0"/>
        <w:jc w:val="both"/>
      </w:pPr>
      <w:r w:rsidRPr="006A524B">
        <w:t>определять характерные признаки современной популярной музыки;</w:t>
      </w:r>
    </w:p>
    <w:p w:rsidR="0046269C" w:rsidRPr="006A524B" w:rsidRDefault="0046269C" w:rsidP="00EE13F1">
      <w:pPr>
        <w:numPr>
          <w:ilvl w:val="0"/>
          <w:numId w:val="84"/>
        </w:numPr>
        <w:tabs>
          <w:tab w:val="left" w:pos="284"/>
          <w:tab w:val="left" w:pos="709"/>
        </w:tabs>
        <w:ind w:left="0" w:firstLine="0"/>
        <w:jc w:val="both"/>
      </w:pPr>
      <w:r w:rsidRPr="006A524B">
        <w:t>называть стили рок-музыки и ее отдельных направлений: рок-оперы, рок-н-ролла и др.;</w:t>
      </w:r>
    </w:p>
    <w:p w:rsidR="0046269C" w:rsidRPr="006A524B" w:rsidRDefault="0046269C" w:rsidP="00EE13F1">
      <w:pPr>
        <w:numPr>
          <w:ilvl w:val="0"/>
          <w:numId w:val="84"/>
        </w:numPr>
        <w:tabs>
          <w:tab w:val="left" w:pos="284"/>
          <w:tab w:val="left" w:pos="709"/>
        </w:tabs>
        <w:ind w:left="0" w:firstLine="0"/>
        <w:jc w:val="both"/>
      </w:pPr>
      <w:r w:rsidRPr="006A524B">
        <w:t>анализировать творчество исполнителей авторской песни;</w:t>
      </w:r>
    </w:p>
    <w:p w:rsidR="0046269C" w:rsidRPr="006A524B" w:rsidRDefault="0046269C" w:rsidP="00EE13F1">
      <w:pPr>
        <w:numPr>
          <w:ilvl w:val="0"/>
          <w:numId w:val="84"/>
        </w:numPr>
        <w:tabs>
          <w:tab w:val="left" w:pos="284"/>
          <w:tab w:val="left" w:pos="709"/>
        </w:tabs>
        <w:ind w:left="0" w:firstLine="0"/>
        <w:jc w:val="both"/>
      </w:pPr>
      <w:r w:rsidRPr="006A524B">
        <w:t>выявлять особенности взаимодействия музыки с другими видами искусства;</w:t>
      </w:r>
    </w:p>
    <w:p w:rsidR="0046269C" w:rsidRPr="006A524B" w:rsidRDefault="0046269C" w:rsidP="00EE13F1">
      <w:pPr>
        <w:numPr>
          <w:ilvl w:val="0"/>
          <w:numId w:val="84"/>
        </w:numPr>
        <w:tabs>
          <w:tab w:val="left" w:pos="284"/>
          <w:tab w:val="left" w:pos="709"/>
        </w:tabs>
        <w:ind w:left="0" w:firstLine="0"/>
        <w:jc w:val="both"/>
      </w:pPr>
      <w:r w:rsidRPr="006A524B">
        <w:t>находить жанровые параллели между музыкой и другими видами искусств;</w:t>
      </w:r>
    </w:p>
    <w:p w:rsidR="0046269C" w:rsidRPr="006A524B" w:rsidRDefault="0046269C" w:rsidP="00EE13F1">
      <w:pPr>
        <w:numPr>
          <w:ilvl w:val="0"/>
          <w:numId w:val="84"/>
        </w:numPr>
        <w:tabs>
          <w:tab w:val="left" w:pos="284"/>
          <w:tab w:val="left" w:pos="709"/>
        </w:tabs>
        <w:ind w:left="0" w:firstLine="0"/>
        <w:jc w:val="both"/>
      </w:pPr>
      <w:r w:rsidRPr="006A524B">
        <w:t>сравнивать интонации музыкального, живописного и литературного произведений;</w:t>
      </w:r>
    </w:p>
    <w:p w:rsidR="0046269C" w:rsidRPr="006A524B" w:rsidRDefault="0046269C" w:rsidP="00EE13F1">
      <w:pPr>
        <w:numPr>
          <w:ilvl w:val="0"/>
          <w:numId w:val="84"/>
        </w:numPr>
        <w:tabs>
          <w:tab w:val="left" w:pos="284"/>
          <w:tab w:val="left" w:pos="709"/>
        </w:tabs>
        <w:ind w:left="0" w:firstLine="0"/>
        <w:jc w:val="both"/>
      </w:pPr>
      <w:r w:rsidRPr="006A524B">
        <w:t>понимать взаимодействие музыки, изобразительного искусства и литературы на основе осознания специфики языка каждого из них;</w:t>
      </w:r>
    </w:p>
    <w:p w:rsidR="0046269C" w:rsidRPr="006A524B" w:rsidRDefault="0046269C" w:rsidP="00EE13F1">
      <w:pPr>
        <w:numPr>
          <w:ilvl w:val="0"/>
          <w:numId w:val="84"/>
        </w:numPr>
        <w:tabs>
          <w:tab w:val="left" w:pos="284"/>
          <w:tab w:val="left" w:pos="709"/>
        </w:tabs>
        <w:ind w:left="0" w:firstLine="0"/>
        <w:jc w:val="both"/>
      </w:pPr>
      <w:r w:rsidRPr="006A524B">
        <w:t>находить ассоциативные связи между художественными образами музыки, изобразительного искусства и литературы;</w:t>
      </w:r>
    </w:p>
    <w:p w:rsidR="0046269C" w:rsidRPr="006A524B" w:rsidRDefault="0046269C" w:rsidP="00EE13F1">
      <w:pPr>
        <w:numPr>
          <w:ilvl w:val="0"/>
          <w:numId w:val="84"/>
        </w:numPr>
        <w:tabs>
          <w:tab w:val="left" w:pos="284"/>
          <w:tab w:val="left" w:pos="709"/>
        </w:tabs>
        <w:ind w:left="0" w:firstLine="0"/>
        <w:jc w:val="both"/>
      </w:pPr>
      <w:r w:rsidRPr="006A524B">
        <w:t>понимать значимость музыки в творчестве писателей и поэтов;</w:t>
      </w:r>
    </w:p>
    <w:p w:rsidR="0046269C" w:rsidRPr="006A524B" w:rsidRDefault="0046269C" w:rsidP="00EE13F1">
      <w:pPr>
        <w:numPr>
          <w:ilvl w:val="0"/>
          <w:numId w:val="84"/>
        </w:numPr>
        <w:tabs>
          <w:tab w:val="left" w:pos="284"/>
          <w:tab w:val="left" w:pos="709"/>
        </w:tabs>
        <w:ind w:left="0" w:firstLine="0"/>
        <w:jc w:val="both"/>
      </w:pPr>
      <w:r w:rsidRPr="006A524B">
        <w:t>называть и определять на слух мужские (тенор, баритон, бас) и женские (сопрано, меццо-сопрано, контральто) певческие голоса;</w:t>
      </w:r>
    </w:p>
    <w:p w:rsidR="0046269C" w:rsidRPr="006A524B" w:rsidRDefault="0046269C" w:rsidP="00EE13F1">
      <w:pPr>
        <w:numPr>
          <w:ilvl w:val="0"/>
          <w:numId w:val="84"/>
        </w:numPr>
        <w:tabs>
          <w:tab w:val="left" w:pos="284"/>
          <w:tab w:val="left" w:pos="709"/>
        </w:tabs>
        <w:ind w:left="0" w:firstLine="0"/>
        <w:jc w:val="both"/>
      </w:pPr>
      <w:r w:rsidRPr="006A524B">
        <w:t>определять разновидности хоровых коллективов по стилю (манере) исполнения: народные, академические;</w:t>
      </w:r>
    </w:p>
    <w:p w:rsidR="0046269C" w:rsidRPr="006A524B" w:rsidRDefault="0046269C" w:rsidP="00EE13F1">
      <w:pPr>
        <w:numPr>
          <w:ilvl w:val="0"/>
          <w:numId w:val="84"/>
        </w:numPr>
        <w:tabs>
          <w:tab w:val="left" w:pos="284"/>
          <w:tab w:val="left" w:pos="709"/>
        </w:tabs>
        <w:ind w:left="0" w:firstLine="0"/>
        <w:jc w:val="both"/>
      </w:pPr>
      <w:r w:rsidRPr="006A524B">
        <w:t>владеть навыками вокально-хорового музицирования;</w:t>
      </w:r>
    </w:p>
    <w:p w:rsidR="0046269C" w:rsidRPr="006A524B" w:rsidRDefault="0046269C" w:rsidP="00EE13F1">
      <w:pPr>
        <w:numPr>
          <w:ilvl w:val="0"/>
          <w:numId w:val="84"/>
        </w:numPr>
        <w:tabs>
          <w:tab w:val="left" w:pos="284"/>
          <w:tab w:val="left" w:pos="709"/>
        </w:tabs>
        <w:ind w:left="0" w:firstLine="0"/>
        <w:jc w:val="both"/>
      </w:pPr>
      <w:r w:rsidRPr="006A524B">
        <w:t>применять навыки вокально-хоровой работы при пении с музыкальным сопровождением и без сопровождения (</w:t>
      </w:r>
      <w:r w:rsidRPr="006A524B">
        <w:rPr>
          <w:lang w:val="en-US"/>
        </w:rPr>
        <w:t>acappella</w:t>
      </w:r>
      <w:r w:rsidRPr="006A524B">
        <w:t>);</w:t>
      </w:r>
    </w:p>
    <w:p w:rsidR="0046269C" w:rsidRPr="006A524B" w:rsidRDefault="0046269C" w:rsidP="00EE13F1">
      <w:pPr>
        <w:numPr>
          <w:ilvl w:val="0"/>
          <w:numId w:val="84"/>
        </w:numPr>
        <w:tabs>
          <w:tab w:val="left" w:pos="284"/>
          <w:tab w:val="left" w:pos="709"/>
        </w:tabs>
        <w:ind w:left="0" w:firstLine="0"/>
        <w:jc w:val="both"/>
      </w:pPr>
      <w:r w:rsidRPr="006A524B">
        <w:t>творчески интерпретировать содержание музыкального произведения в пении;</w:t>
      </w:r>
    </w:p>
    <w:p w:rsidR="0046269C" w:rsidRPr="006A524B" w:rsidRDefault="0046269C" w:rsidP="00EE13F1">
      <w:pPr>
        <w:numPr>
          <w:ilvl w:val="0"/>
          <w:numId w:val="84"/>
        </w:numPr>
        <w:tabs>
          <w:tab w:val="left" w:pos="284"/>
          <w:tab w:val="left" w:pos="709"/>
        </w:tabs>
        <w:ind w:left="0" w:firstLine="0"/>
        <w:jc w:val="both"/>
      </w:pPr>
      <w:r w:rsidRPr="006A524B">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46269C" w:rsidRPr="006A524B" w:rsidRDefault="0046269C" w:rsidP="00EE13F1">
      <w:pPr>
        <w:numPr>
          <w:ilvl w:val="0"/>
          <w:numId w:val="84"/>
        </w:numPr>
        <w:tabs>
          <w:tab w:val="left" w:pos="284"/>
          <w:tab w:val="left" w:pos="709"/>
        </w:tabs>
        <w:ind w:left="0" w:firstLine="0"/>
        <w:jc w:val="both"/>
      </w:pPr>
      <w:r w:rsidRPr="006A524B">
        <w:t>размышлять о знакомом музыкальном произведении, высказывать суждения об основной идее, о средствах и формах ее воплощения;</w:t>
      </w:r>
    </w:p>
    <w:p w:rsidR="0046269C" w:rsidRPr="006A524B" w:rsidRDefault="0046269C" w:rsidP="00EE13F1">
      <w:pPr>
        <w:numPr>
          <w:ilvl w:val="0"/>
          <w:numId w:val="84"/>
        </w:numPr>
        <w:tabs>
          <w:tab w:val="left" w:pos="284"/>
          <w:tab w:val="left" w:pos="709"/>
        </w:tabs>
        <w:ind w:left="0" w:firstLine="0"/>
        <w:jc w:val="both"/>
      </w:pPr>
      <w:r w:rsidRPr="006A524B">
        <w:t xml:space="preserve">передавать свои музыкальные впечатления в устной или письменной форме; </w:t>
      </w:r>
    </w:p>
    <w:p w:rsidR="0046269C" w:rsidRPr="006A524B" w:rsidRDefault="0046269C" w:rsidP="00EE13F1">
      <w:pPr>
        <w:numPr>
          <w:ilvl w:val="0"/>
          <w:numId w:val="84"/>
        </w:numPr>
        <w:tabs>
          <w:tab w:val="left" w:pos="284"/>
          <w:tab w:val="left" w:pos="709"/>
        </w:tabs>
        <w:ind w:left="0" w:firstLine="0"/>
        <w:jc w:val="both"/>
      </w:pPr>
      <w:r w:rsidRPr="006A524B">
        <w:t>проявлять творческую инициативу, участвуя в музыкально-эстетической деятельности;</w:t>
      </w:r>
    </w:p>
    <w:p w:rsidR="0046269C" w:rsidRPr="006A524B" w:rsidRDefault="0046269C" w:rsidP="00EE13F1">
      <w:pPr>
        <w:numPr>
          <w:ilvl w:val="0"/>
          <w:numId w:val="84"/>
        </w:numPr>
        <w:tabs>
          <w:tab w:val="left" w:pos="284"/>
          <w:tab w:val="left" w:pos="709"/>
        </w:tabs>
        <w:ind w:left="0" w:firstLine="0"/>
        <w:jc w:val="both"/>
      </w:pPr>
      <w:r w:rsidRPr="006A524B">
        <w:t>понимать специфику музыки как вида искусства и ее значение в жизни человека и общества;</w:t>
      </w:r>
    </w:p>
    <w:p w:rsidR="0046269C" w:rsidRPr="006A524B" w:rsidRDefault="0046269C" w:rsidP="00EE13F1">
      <w:pPr>
        <w:numPr>
          <w:ilvl w:val="0"/>
          <w:numId w:val="84"/>
        </w:numPr>
        <w:tabs>
          <w:tab w:val="left" w:pos="284"/>
          <w:tab w:val="left" w:pos="709"/>
        </w:tabs>
        <w:ind w:left="0" w:firstLine="0"/>
        <w:jc w:val="both"/>
      </w:pPr>
      <w:r w:rsidRPr="006A524B">
        <w:t>эмоционально проживать исторические события и судьбы защитников Отечества, воплощаемые в музыкальных произведениях;</w:t>
      </w:r>
    </w:p>
    <w:p w:rsidR="0046269C" w:rsidRPr="006A524B" w:rsidRDefault="0046269C" w:rsidP="00EE13F1">
      <w:pPr>
        <w:numPr>
          <w:ilvl w:val="0"/>
          <w:numId w:val="84"/>
        </w:numPr>
        <w:tabs>
          <w:tab w:val="left" w:pos="284"/>
          <w:tab w:val="left" w:pos="709"/>
        </w:tabs>
        <w:ind w:left="0" w:firstLine="0"/>
        <w:jc w:val="both"/>
      </w:pPr>
      <w:r w:rsidRPr="006A524B">
        <w:t xml:space="preserve">приводить примеры выдающихся (в том числе современных) отечественных и </w:t>
      </w:r>
      <w:r w:rsidR="00002AD4" w:rsidRPr="006A524B">
        <w:t>зарубежных музыкальных исполнителей,</w:t>
      </w:r>
      <w:r w:rsidRPr="006A524B">
        <w:t xml:space="preserve"> и исполнительских коллективов;</w:t>
      </w:r>
    </w:p>
    <w:p w:rsidR="0046269C" w:rsidRPr="006A524B" w:rsidRDefault="0046269C" w:rsidP="00EE13F1">
      <w:pPr>
        <w:numPr>
          <w:ilvl w:val="0"/>
          <w:numId w:val="84"/>
        </w:numPr>
        <w:tabs>
          <w:tab w:val="left" w:pos="284"/>
          <w:tab w:val="left" w:pos="709"/>
        </w:tabs>
        <w:ind w:left="0" w:firstLine="0"/>
        <w:jc w:val="both"/>
      </w:pPr>
      <w:r w:rsidRPr="006A524B">
        <w:t>применять современные информационно-коммуникационные технологии для записи и воспроизведения музыки;</w:t>
      </w:r>
    </w:p>
    <w:p w:rsidR="0046269C" w:rsidRPr="006A524B" w:rsidRDefault="0046269C" w:rsidP="00EE13F1">
      <w:pPr>
        <w:numPr>
          <w:ilvl w:val="0"/>
          <w:numId w:val="84"/>
        </w:numPr>
        <w:tabs>
          <w:tab w:val="left" w:pos="284"/>
          <w:tab w:val="left" w:pos="709"/>
        </w:tabs>
        <w:ind w:left="0" w:firstLine="0"/>
        <w:jc w:val="both"/>
      </w:pPr>
      <w:r w:rsidRPr="006A524B">
        <w:t>обосновывать собственные предпочтения, касающиеся музыкальных произведений различных стилей и жанров;</w:t>
      </w:r>
    </w:p>
    <w:p w:rsidR="0046269C" w:rsidRPr="006A524B" w:rsidRDefault="0046269C" w:rsidP="00EE13F1">
      <w:pPr>
        <w:numPr>
          <w:ilvl w:val="0"/>
          <w:numId w:val="84"/>
        </w:numPr>
        <w:tabs>
          <w:tab w:val="left" w:pos="284"/>
          <w:tab w:val="left" w:pos="709"/>
        </w:tabs>
        <w:ind w:left="0" w:firstLine="0"/>
        <w:jc w:val="both"/>
      </w:pPr>
      <w:r w:rsidRPr="006A524B">
        <w:t>использовать знания о музыке и музыкантах, полученные на занятиях, при составлении домашней фонотеки, видеотеки;</w:t>
      </w:r>
    </w:p>
    <w:p w:rsidR="0046269C" w:rsidRPr="006A524B" w:rsidRDefault="0046269C" w:rsidP="00EE13F1">
      <w:pPr>
        <w:tabs>
          <w:tab w:val="left" w:pos="284"/>
          <w:tab w:val="left" w:pos="709"/>
        </w:tabs>
        <w:jc w:val="both"/>
      </w:pPr>
      <w:r w:rsidRPr="006A524B">
        <w:t>использовать приобретенные знания и умения в практической деятельности и повседневной жизни (в том числе в творческой и сценической).</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83"/>
        </w:numPr>
        <w:tabs>
          <w:tab w:val="left" w:pos="284"/>
          <w:tab w:val="left" w:pos="709"/>
        </w:tabs>
        <w:ind w:left="0" w:firstLine="0"/>
        <w:jc w:val="both"/>
        <w:rPr>
          <w:i/>
        </w:rPr>
      </w:pPr>
      <w:r w:rsidRPr="006A524B">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46269C" w:rsidRPr="006A524B" w:rsidRDefault="0046269C" w:rsidP="00EE13F1">
      <w:pPr>
        <w:numPr>
          <w:ilvl w:val="0"/>
          <w:numId w:val="83"/>
        </w:numPr>
        <w:tabs>
          <w:tab w:val="left" w:pos="284"/>
          <w:tab w:val="left" w:pos="709"/>
        </w:tabs>
        <w:ind w:left="0" w:firstLine="0"/>
        <w:jc w:val="both"/>
        <w:rPr>
          <w:i/>
        </w:rPr>
      </w:pPr>
      <w:r w:rsidRPr="006A524B">
        <w:rPr>
          <w:i/>
        </w:rPr>
        <w:t>понимать особенности языка западноевропейской музыки на примере мадригала, мотета, кантаты, прелюдии, фуги, мессы, реквиема;</w:t>
      </w:r>
    </w:p>
    <w:p w:rsidR="0046269C" w:rsidRPr="006A524B" w:rsidRDefault="0046269C" w:rsidP="00EE13F1">
      <w:pPr>
        <w:numPr>
          <w:ilvl w:val="0"/>
          <w:numId w:val="83"/>
        </w:numPr>
        <w:tabs>
          <w:tab w:val="left" w:pos="284"/>
          <w:tab w:val="left" w:pos="709"/>
        </w:tabs>
        <w:ind w:left="0" w:firstLine="0"/>
        <w:jc w:val="both"/>
        <w:rPr>
          <w:i/>
        </w:rPr>
      </w:pPr>
      <w:r w:rsidRPr="006A524B">
        <w:rPr>
          <w:i/>
        </w:rPr>
        <w:t>понимать особенности языка отечественной духовной и светской музыкальной культуры на примере канта, литургии, хорового концерта;</w:t>
      </w:r>
    </w:p>
    <w:p w:rsidR="0046269C" w:rsidRPr="006A524B" w:rsidRDefault="0046269C" w:rsidP="00EE13F1">
      <w:pPr>
        <w:numPr>
          <w:ilvl w:val="0"/>
          <w:numId w:val="83"/>
        </w:numPr>
        <w:tabs>
          <w:tab w:val="left" w:pos="284"/>
          <w:tab w:val="left" w:pos="709"/>
        </w:tabs>
        <w:ind w:left="0" w:firstLine="0"/>
        <w:jc w:val="both"/>
        <w:rPr>
          <w:i/>
        </w:rPr>
      </w:pPr>
      <w:r w:rsidRPr="006A524B">
        <w:rPr>
          <w:i/>
        </w:rPr>
        <w:t>определять специфику духовной музыки в эпоху Средневековья;</w:t>
      </w:r>
    </w:p>
    <w:p w:rsidR="0046269C" w:rsidRPr="006A524B" w:rsidRDefault="0046269C" w:rsidP="00EE13F1">
      <w:pPr>
        <w:numPr>
          <w:ilvl w:val="0"/>
          <w:numId w:val="83"/>
        </w:numPr>
        <w:tabs>
          <w:tab w:val="left" w:pos="284"/>
          <w:tab w:val="left" w:pos="709"/>
        </w:tabs>
        <w:ind w:left="0" w:firstLine="0"/>
        <w:jc w:val="both"/>
        <w:rPr>
          <w:i/>
        </w:rPr>
      </w:pPr>
      <w:r w:rsidRPr="006A524B">
        <w:rPr>
          <w:i/>
        </w:rPr>
        <w:t>распознавать мелодику знаменного распева – основы древнерусской церковной музыки;</w:t>
      </w:r>
    </w:p>
    <w:p w:rsidR="0046269C" w:rsidRPr="006A524B" w:rsidRDefault="0046269C" w:rsidP="00EE13F1">
      <w:pPr>
        <w:numPr>
          <w:ilvl w:val="0"/>
          <w:numId w:val="83"/>
        </w:numPr>
        <w:tabs>
          <w:tab w:val="left" w:pos="284"/>
          <w:tab w:val="left" w:pos="709"/>
        </w:tabs>
        <w:ind w:left="0" w:firstLine="0"/>
        <w:jc w:val="both"/>
        <w:rPr>
          <w:i/>
        </w:rPr>
      </w:pPr>
      <w:r w:rsidRPr="006A524B">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6269C" w:rsidRPr="006A524B" w:rsidRDefault="0046269C" w:rsidP="00EE13F1">
      <w:pPr>
        <w:numPr>
          <w:ilvl w:val="0"/>
          <w:numId w:val="83"/>
        </w:numPr>
        <w:tabs>
          <w:tab w:val="left" w:pos="284"/>
          <w:tab w:val="left" w:pos="709"/>
        </w:tabs>
        <w:ind w:left="0" w:firstLine="0"/>
        <w:jc w:val="both"/>
        <w:rPr>
          <w:i/>
        </w:rPr>
      </w:pPr>
      <w:r w:rsidRPr="006A524B">
        <w:rPr>
          <w:i/>
        </w:rPr>
        <w:t>выделять признаки для установления стилевых связей в процессе изучения музыкального искусства;</w:t>
      </w:r>
    </w:p>
    <w:p w:rsidR="0046269C" w:rsidRPr="006A524B" w:rsidRDefault="0046269C" w:rsidP="00EE13F1">
      <w:pPr>
        <w:numPr>
          <w:ilvl w:val="0"/>
          <w:numId w:val="83"/>
        </w:numPr>
        <w:tabs>
          <w:tab w:val="left" w:pos="284"/>
          <w:tab w:val="left" w:pos="709"/>
        </w:tabs>
        <w:ind w:left="0" w:firstLine="0"/>
        <w:jc w:val="both"/>
        <w:rPr>
          <w:i/>
        </w:rPr>
      </w:pPr>
      <w:r w:rsidRPr="006A524B">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6269C" w:rsidRPr="006A524B" w:rsidRDefault="0046269C" w:rsidP="00EE13F1">
      <w:pPr>
        <w:numPr>
          <w:ilvl w:val="0"/>
          <w:numId w:val="83"/>
        </w:numPr>
        <w:tabs>
          <w:tab w:val="left" w:pos="284"/>
          <w:tab w:val="left" w:pos="709"/>
        </w:tabs>
        <w:ind w:left="0" w:firstLine="0"/>
        <w:jc w:val="both"/>
        <w:rPr>
          <w:i/>
        </w:rPr>
      </w:pPr>
      <w:r w:rsidRPr="006A524B">
        <w:rPr>
          <w:i/>
        </w:rPr>
        <w:t>исполнять свою партию в хоре в простейших двухголосных произведениях, в том числе с ориентацией на нотную запись;</w:t>
      </w:r>
    </w:p>
    <w:p w:rsidR="0046269C" w:rsidRPr="006A524B" w:rsidRDefault="0046269C" w:rsidP="00EE13F1">
      <w:pPr>
        <w:numPr>
          <w:ilvl w:val="0"/>
          <w:numId w:val="83"/>
        </w:numPr>
        <w:tabs>
          <w:tab w:val="left" w:pos="284"/>
          <w:tab w:val="left" w:pos="709"/>
        </w:tabs>
        <w:ind w:left="0" w:firstLine="0"/>
        <w:jc w:val="both"/>
        <w:rPr>
          <w:i/>
        </w:rPr>
      </w:pPr>
      <w:r w:rsidRPr="006A524B">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81" w:name="_Toc409691645"/>
      <w:bookmarkStart w:id="82" w:name="_Toc410653968"/>
      <w:bookmarkStart w:id="83" w:name="_Toc414553154"/>
      <w:bookmarkStart w:id="84" w:name="_Toc84805903"/>
      <w:r w:rsidRPr="002A50B3">
        <w:rPr>
          <w:rFonts w:ascii="Times New Roman" w:hAnsi="Times New Roman" w:cs="Times New Roman"/>
          <w:b/>
          <w:color w:val="auto"/>
          <w:sz w:val="24"/>
          <w:szCs w:val="24"/>
        </w:rPr>
        <w:t>1.2.3.17.</w:t>
      </w:r>
      <w:r w:rsidR="003F3448" w:rsidRPr="002A50B3">
        <w:rPr>
          <w:rFonts w:ascii="Times New Roman" w:hAnsi="Times New Roman" w:cs="Times New Roman"/>
          <w:b/>
          <w:color w:val="auto"/>
          <w:sz w:val="24"/>
          <w:szCs w:val="24"/>
        </w:rPr>
        <w:t xml:space="preserve"> </w:t>
      </w:r>
      <w:r w:rsidRPr="002A50B3">
        <w:rPr>
          <w:rFonts w:ascii="Times New Roman" w:hAnsi="Times New Roman" w:cs="Times New Roman"/>
          <w:b/>
          <w:color w:val="auto"/>
          <w:sz w:val="24"/>
          <w:szCs w:val="24"/>
        </w:rPr>
        <w:t>Технология</w:t>
      </w:r>
      <w:bookmarkEnd w:id="81"/>
      <w:bookmarkEnd w:id="82"/>
      <w:bookmarkEnd w:id="83"/>
      <w:bookmarkEnd w:id="84"/>
    </w:p>
    <w:p w:rsidR="0046269C" w:rsidRPr="006A524B" w:rsidRDefault="0046269C" w:rsidP="00EE13F1">
      <w:pPr>
        <w:tabs>
          <w:tab w:val="left" w:pos="284"/>
          <w:tab w:val="left" w:pos="709"/>
        </w:tabs>
        <w:jc w:val="both"/>
      </w:pPr>
      <w:r w:rsidRPr="006A524B">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6269C" w:rsidRPr="006A524B" w:rsidRDefault="0046269C" w:rsidP="00EE13F1">
      <w:pPr>
        <w:numPr>
          <w:ilvl w:val="0"/>
          <w:numId w:val="45"/>
        </w:numPr>
        <w:tabs>
          <w:tab w:val="left" w:pos="284"/>
          <w:tab w:val="left" w:pos="709"/>
        </w:tabs>
        <w:ind w:left="0" w:firstLine="0"/>
        <w:jc w:val="both"/>
      </w:pPr>
      <w:r w:rsidRPr="006A5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6269C" w:rsidRPr="006A524B" w:rsidRDefault="0046269C" w:rsidP="00EE13F1">
      <w:pPr>
        <w:numPr>
          <w:ilvl w:val="0"/>
          <w:numId w:val="45"/>
        </w:numPr>
        <w:tabs>
          <w:tab w:val="left" w:pos="284"/>
          <w:tab w:val="left" w:pos="709"/>
        </w:tabs>
        <w:ind w:left="0" w:firstLine="0"/>
        <w:jc w:val="both"/>
      </w:pPr>
      <w:r w:rsidRPr="006A524B">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6269C" w:rsidRPr="006A524B" w:rsidRDefault="0046269C" w:rsidP="00EE13F1">
      <w:pPr>
        <w:numPr>
          <w:ilvl w:val="0"/>
          <w:numId w:val="45"/>
        </w:numPr>
        <w:tabs>
          <w:tab w:val="left" w:pos="284"/>
          <w:tab w:val="left" w:pos="709"/>
        </w:tabs>
        <w:ind w:left="0" w:firstLine="0"/>
        <w:jc w:val="both"/>
      </w:pPr>
      <w:r w:rsidRPr="006A5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46269C" w:rsidRPr="006A524B" w:rsidRDefault="0046269C" w:rsidP="00EE13F1">
      <w:pPr>
        <w:numPr>
          <w:ilvl w:val="0"/>
          <w:numId w:val="45"/>
        </w:numPr>
        <w:tabs>
          <w:tab w:val="left" w:pos="284"/>
          <w:tab w:val="left" w:pos="709"/>
        </w:tabs>
        <w:ind w:left="0" w:firstLine="0"/>
        <w:jc w:val="both"/>
      </w:pPr>
      <w:r w:rsidRPr="006A524B">
        <w:t>формирование умений устанавливать взаимосвязь знаний по разным учебным предметам для решения прикладных учебных задач;</w:t>
      </w:r>
    </w:p>
    <w:p w:rsidR="0046269C" w:rsidRPr="006A524B" w:rsidRDefault="0046269C" w:rsidP="00EE13F1">
      <w:pPr>
        <w:numPr>
          <w:ilvl w:val="0"/>
          <w:numId w:val="45"/>
        </w:numPr>
        <w:tabs>
          <w:tab w:val="left" w:pos="284"/>
          <w:tab w:val="left" w:pos="709"/>
        </w:tabs>
        <w:ind w:left="0" w:firstLine="0"/>
        <w:jc w:val="both"/>
      </w:pPr>
      <w:r w:rsidRPr="006A5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6269C" w:rsidRPr="006A524B" w:rsidRDefault="0046269C" w:rsidP="00EE13F1">
      <w:pPr>
        <w:numPr>
          <w:ilvl w:val="0"/>
          <w:numId w:val="45"/>
        </w:numPr>
        <w:tabs>
          <w:tab w:val="left" w:pos="284"/>
          <w:tab w:val="left" w:pos="709"/>
        </w:tabs>
        <w:ind w:left="0" w:firstLine="0"/>
        <w:jc w:val="both"/>
      </w:pPr>
      <w:r w:rsidRPr="006A524B">
        <w:t>формирование представлений о мире профессий, связанных с изучаемыми технологиями, их востребованности на рынке труда.</w:t>
      </w:r>
    </w:p>
    <w:p w:rsidR="0046269C" w:rsidRPr="006A524B" w:rsidRDefault="0046269C" w:rsidP="00EE13F1">
      <w:pPr>
        <w:tabs>
          <w:tab w:val="left" w:pos="284"/>
          <w:tab w:val="left" w:pos="709"/>
        </w:tabs>
        <w:jc w:val="both"/>
      </w:pPr>
      <w:r w:rsidRPr="006A524B">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6269C" w:rsidRPr="006A524B" w:rsidRDefault="0046269C" w:rsidP="00EE13F1">
      <w:pPr>
        <w:tabs>
          <w:tab w:val="left" w:pos="284"/>
          <w:tab w:val="left" w:pos="709"/>
        </w:tabs>
        <w:jc w:val="both"/>
        <w:rPr>
          <w:b/>
        </w:rPr>
      </w:pPr>
      <w:r w:rsidRPr="006A524B">
        <w:rPr>
          <w:b/>
        </w:rPr>
        <w:t>Результаты, заявленные образовательной программой «Технология» по блокам содержания</w:t>
      </w:r>
    </w:p>
    <w:p w:rsidR="0046269C" w:rsidRPr="006A524B" w:rsidRDefault="0046269C" w:rsidP="00EE13F1">
      <w:pPr>
        <w:tabs>
          <w:tab w:val="left" w:pos="284"/>
          <w:tab w:val="left" w:pos="709"/>
        </w:tabs>
        <w:jc w:val="both"/>
        <w:rPr>
          <w:b/>
        </w:rPr>
      </w:pPr>
      <w:r w:rsidRPr="006A524B">
        <w:rPr>
          <w:b/>
        </w:rPr>
        <w:t>Современные материальные, информационные и гуманитарные технологии и перспективы их развития</w:t>
      </w:r>
    </w:p>
    <w:p w:rsidR="0046269C" w:rsidRPr="002A50B3" w:rsidRDefault="0046269C" w:rsidP="00EE13F1">
      <w:pPr>
        <w:tabs>
          <w:tab w:val="left" w:pos="284"/>
          <w:tab w:val="left" w:pos="709"/>
        </w:tabs>
        <w:jc w:val="both"/>
        <w:rPr>
          <w:b/>
        </w:rPr>
      </w:pPr>
      <w:r w:rsidRPr="002A50B3">
        <w:rPr>
          <w:b/>
        </w:rPr>
        <w:t>Выпускник научится:</w:t>
      </w:r>
    </w:p>
    <w:p w:rsidR="0046269C" w:rsidRPr="006A524B" w:rsidRDefault="0046269C" w:rsidP="00EE13F1">
      <w:pPr>
        <w:numPr>
          <w:ilvl w:val="0"/>
          <w:numId w:val="41"/>
        </w:numPr>
        <w:tabs>
          <w:tab w:val="left" w:pos="284"/>
          <w:tab w:val="left" w:pos="709"/>
        </w:tabs>
        <w:ind w:left="0" w:firstLine="0"/>
        <w:jc w:val="both"/>
      </w:pPr>
      <w:r w:rsidRPr="006A524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6269C" w:rsidRPr="006A524B" w:rsidRDefault="00002AD4" w:rsidP="00EE13F1">
      <w:pPr>
        <w:numPr>
          <w:ilvl w:val="0"/>
          <w:numId w:val="41"/>
        </w:numPr>
        <w:tabs>
          <w:tab w:val="left" w:pos="284"/>
          <w:tab w:val="left" w:pos="709"/>
        </w:tabs>
        <w:ind w:left="0" w:firstLine="0"/>
        <w:jc w:val="both"/>
      </w:pPr>
      <w:r w:rsidRPr="006A524B">
        <w:t>называть и</w:t>
      </w:r>
      <w:r w:rsidR="0046269C" w:rsidRPr="006A524B">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6269C" w:rsidRPr="006A524B" w:rsidRDefault="0046269C" w:rsidP="00EE13F1">
      <w:pPr>
        <w:numPr>
          <w:ilvl w:val="0"/>
          <w:numId w:val="41"/>
        </w:numPr>
        <w:tabs>
          <w:tab w:val="left" w:pos="284"/>
          <w:tab w:val="left" w:pos="709"/>
        </w:tabs>
        <w:ind w:left="0" w:firstLine="0"/>
        <w:jc w:val="both"/>
      </w:pPr>
      <w:r w:rsidRPr="006A524B">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46269C" w:rsidRPr="006A524B" w:rsidRDefault="0046269C" w:rsidP="00EE13F1">
      <w:pPr>
        <w:numPr>
          <w:ilvl w:val="0"/>
          <w:numId w:val="41"/>
        </w:numPr>
        <w:tabs>
          <w:tab w:val="left" w:pos="284"/>
          <w:tab w:val="left" w:pos="709"/>
        </w:tabs>
        <w:ind w:left="0" w:firstLine="0"/>
        <w:jc w:val="both"/>
      </w:pPr>
      <w:r w:rsidRPr="006A524B">
        <w:t>проводить мониторинг развития технологий произвольно избранной отрасли на основе работы с информационными источниками различных видов.</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41"/>
        </w:numPr>
        <w:tabs>
          <w:tab w:val="left" w:pos="284"/>
          <w:tab w:val="left" w:pos="709"/>
        </w:tabs>
        <w:ind w:left="0" w:firstLine="0"/>
        <w:jc w:val="both"/>
        <w:rPr>
          <w:i/>
        </w:rPr>
      </w:pPr>
      <w:r w:rsidRPr="006A524B">
        <w:rPr>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6269C" w:rsidRPr="006A524B" w:rsidRDefault="0046269C" w:rsidP="00EE13F1">
      <w:pPr>
        <w:tabs>
          <w:tab w:val="left" w:pos="284"/>
          <w:tab w:val="left" w:pos="709"/>
        </w:tabs>
        <w:jc w:val="both"/>
        <w:rPr>
          <w:b/>
        </w:rPr>
      </w:pPr>
      <w:r w:rsidRPr="006A524B">
        <w:rPr>
          <w:b/>
        </w:rPr>
        <w:t>Формирование технологической культуры и проектно-технологического мышления обучающихся</w:t>
      </w:r>
    </w:p>
    <w:p w:rsidR="0046269C" w:rsidRPr="002A50B3" w:rsidRDefault="0046269C" w:rsidP="00EE13F1">
      <w:pPr>
        <w:tabs>
          <w:tab w:val="left" w:pos="284"/>
          <w:tab w:val="left" w:pos="709"/>
        </w:tabs>
        <w:jc w:val="both"/>
        <w:rPr>
          <w:b/>
        </w:rPr>
      </w:pPr>
      <w:r w:rsidRPr="002A50B3">
        <w:rPr>
          <w:b/>
        </w:rPr>
        <w:t>Выпускник научится:</w:t>
      </w:r>
    </w:p>
    <w:p w:rsidR="0046269C" w:rsidRPr="006A524B" w:rsidRDefault="0046269C" w:rsidP="00EE13F1">
      <w:pPr>
        <w:numPr>
          <w:ilvl w:val="1"/>
          <w:numId w:val="46"/>
        </w:numPr>
        <w:tabs>
          <w:tab w:val="left" w:pos="284"/>
          <w:tab w:val="left" w:pos="709"/>
        </w:tabs>
        <w:ind w:left="0" w:firstLine="0"/>
        <w:jc w:val="both"/>
      </w:pPr>
      <w:r w:rsidRPr="006A524B">
        <w:t>следовать технологии, в том числе в процессе изготовления субъективно нового продукта;</w:t>
      </w:r>
    </w:p>
    <w:p w:rsidR="0046269C" w:rsidRPr="006A524B" w:rsidRDefault="0046269C" w:rsidP="00EE13F1">
      <w:pPr>
        <w:numPr>
          <w:ilvl w:val="1"/>
          <w:numId w:val="46"/>
        </w:numPr>
        <w:tabs>
          <w:tab w:val="left" w:pos="284"/>
          <w:tab w:val="left" w:pos="709"/>
        </w:tabs>
        <w:ind w:left="0" w:firstLine="0"/>
        <w:jc w:val="both"/>
      </w:pPr>
      <w:r w:rsidRPr="006A524B">
        <w:t>оценивать условия применимости технологии в том числе с позиций экологической защищенности;</w:t>
      </w:r>
    </w:p>
    <w:p w:rsidR="0046269C" w:rsidRPr="006A524B" w:rsidRDefault="0046269C" w:rsidP="00EE13F1">
      <w:pPr>
        <w:numPr>
          <w:ilvl w:val="1"/>
          <w:numId w:val="46"/>
        </w:numPr>
        <w:tabs>
          <w:tab w:val="left" w:pos="284"/>
          <w:tab w:val="left" w:pos="709"/>
        </w:tabs>
        <w:ind w:left="0" w:firstLine="0"/>
        <w:jc w:val="both"/>
      </w:pPr>
      <w:r w:rsidRPr="006A524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6269C" w:rsidRPr="006A524B" w:rsidRDefault="0046269C" w:rsidP="00EE13F1">
      <w:pPr>
        <w:numPr>
          <w:ilvl w:val="1"/>
          <w:numId w:val="46"/>
        </w:numPr>
        <w:tabs>
          <w:tab w:val="left" w:pos="284"/>
          <w:tab w:val="left" w:pos="709"/>
        </w:tabs>
        <w:ind w:left="0" w:firstLine="0"/>
        <w:jc w:val="both"/>
      </w:pPr>
      <w:r w:rsidRPr="006A524B">
        <w:lastRenderedPageBreak/>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6269C" w:rsidRPr="006A524B" w:rsidRDefault="0046269C" w:rsidP="00EE13F1">
      <w:pPr>
        <w:numPr>
          <w:ilvl w:val="1"/>
          <w:numId w:val="46"/>
        </w:numPr>
        <w:tabs>
          <w:tab w:val="left" w:pos="284"/>
          <w:tab w:val="left" w:pos="709"/>
        </w:tabs>
        <w:ind w:left="0" w:firstLine="0"/>
        <w:jc w:val="both"/>
      </w:pPr>
      <w:r w:rsidRPr="006A524B">
        <w:t>проводить оценку и испытание полученного продукта;</w:t>
      </w:r>
    </w:p>
    <w:p w:rsidR="0046269C" w:rsidRPr="006A524B" w:rsidRDefault="0046269C" w:rsidP="00EE13F1">
      <w:pPr>
        <w:numPr>
          <w:ilvl w:val="1"/>
          <w:numId w:val="46"/>
        </w:numPr>
        <w:tabs>
          <w:tab w:val="left" w:pos="284"/>
          <w:tab w:val="left" w:pos="709"/>
        </w:tabs>
        <w:ind w:left="0" w:firstLine="0"/>
        <w:jc w:val="both"/>
      </w:pPr>
      <w:r w:rsidRPr="006A524B">
        <w:t>проводить анализ потребностей в тех или иных материальных или информационных продуктах;</w:t>
      </w:r>
    </w:p>
    <w:p w:rsidR="0046269C" w:rsidRPr="006A524B" w:rsidRDefault="0046269C" w:rsidP="00EE13F1">
      <w:pPr>
        <w:numPr>
          <w:ilvl w:val="1"/>
          <w:numId w:val="46"/>
        </w:numPr>
        <w:tabs>
          <w:tab w:val="left" w:pos="284"/>
          <w:tab w:val="left" w:pos="709"/>
        </w:tabs>
        <w:ind w:left="0" w:firstLine="0"/>
        <w:jc w:val="both"/>
      </w:pPr>
      <w:r w:rsidRPr="006A524B">
        <w:t>описывать технологическое решение с помощью текста, рисунков, графического изображения;</w:t>
      </w:r>
    </w:p>
    <w:p w:rsidR="0046269C" w:rsidRPr="006A524B" w:rsidRDefault="0046269C" w:rsidP="00EE13F1">
      <w:pPr>
        <w:numPr>
          <w:ilvl w:val="1"/>
          <w:numId w:val="46"/>
        </w:numPr>
        <w:tabs>
          <w:tab w:val="left" w:pos="284"/>
          <w:tab w:val="left" w:pos="709"/>
        </w:tabs>
        <w:ind w:left="0" w:firstLine="0"/>
        <w:jc w:val="both"/>
      </w:pPr>
      <w:r w:rsidRPr="006A524B">
        <w:t>анализировать возможные технологические решения, определять их достоинства и недостатки в контексте заданной ситуации;</w:t>
      </w:r>
    </w:p>
    <w:p w:rsidR="0046269C" w:rsidRPr="006A524B" w:rsidRDefault="0046269C" w:rsidP="00EE13F1">
      <w:pPr>
        <w:numPr>
          <w:ilvl w:val="1"/>
          <w:numId w:val="46"/>
        </w:numPr>
        <w:tabs>
          <w:tab w:val="left" w:pos="284"/>
          <w:tab w:val="left" w:pos="709"/>
        </w:tabs>
        <w:ind w:left="0" w:firstLine="0"/>
        <w:jc w:val="both"/>
      </w:pPr>
      <w:r w:rsidRPr="006A524B">
        <w:t xml:space="preserve">проводить и </w:t>
      </w:r>
      <w:r w:rsidR="00002AD4" w:rsidRPr="006A524B">
        <w:t>анализировать разработку</w:t>
      </w:r>
      <w:r w:rsidRPr="006A524B">
        <w:t xml:space="preserve"> и / или реализацию прикладных проектов, предполагающих:</w:t>
      </w:r>
    </w:p>
    <w:p w:rsidR="0046269C" w:rsidRPr="006A524B" w:rsidRDefault="0046269C" w:rsidP="00EE13F1">
      <w:pPr>
        <w:numPr>
          <w:ilvl w:val="1"/>
          <w:numId w:val="89"/>
        </w:numPr>
        <w:tabs>
          <w:tab w:val="left" w:pos="284"/>
          <w:tab w:val="left" w:pos="709"/>
        </w:tabs>
        <w:ind w:left="0" w:firstLine="0"/>
        <w:jc w:val="both"/>
      </w:pPr>
      <w:r w:rsidRPr="006A524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6269C" w:rsidRPr="006A524B" w:rsidRDefault="0046269C" w:rsidP="00EE13F1">
      <w:pPr>
        <w:numPr>
          <w:ilvl w:val="1"/>
          <w:numId w:val="89"/>
        </w:numPr>
        <w:tabs>
          <w:tab w:val="left" w:pos="284"/>
          <w:tab w:val="left" w:pos="709"/>
        </w:tabs>
        <w:ind w:left="0" w:firstLine="0"/>
        <w:jc w:val="both"/>
      </w:pPr>
      <w:r w:rsidRPr="006A524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6269C" w:rsidRPr="006A524B" w:rsidRDefault="0046269C" w:rsidP="00EE13F1">
      <w:pPr>
        <w:numPr>
          <w:ilvl w:val="1"/>
          <w:numId w:val="89"/>
        </w:numPr>
        <w:tabs>
          <w:tab w:val="left" w:pos="284"/>
          <w:tab w:val="left" w:pos="709"/>
        </w:tabs>
        <w:ind w:left="0" w:firstLine="0"/>
        <w:jc w:val="both"/>
      </w:pPr>
      <w:r w:rsidRPr="006A524B">
        <w:t>определение характеристик и разработку материального продукта, включая его моделирование в информационной среде (конструкторе);</w:t>
      </w:r>
    </w:p>
    <w:p w:rsidR="0046269C" w:rsidRPr="006A524B" w:rsidRDefault="0046269C" w:rsidP="00EE13F1">
      <w:pPr>
        <w:numPr>
          <w:ilvl w:val="1"/>
          <w:numId w:val="89"/>
        </w:numPr>
        <w:tabs>
          <w:tab w:val="left" w:pos="284"/>
          <w:tab w:val="left" w:pos="709"/>
        </w:tabs>
        <w:ind w:left="0" w:firstLine="0"/>
        <w:jc w:val="both"/>
      </w:pPr>
      <w:r w:rsidRPr="006A524B">
        <w:t>встраивание созданного информационного продукта в заданную оболочку;</w:t>
      </w:r>
    </w:p>
    <w:p w:rsidR="0046269C" w:rsidRPr="006A524B" w:rsidRDefault="0046269C" w:rsidP="00EE13F1">
      <w:pPr>
        <w:numPr>
          <w:ilvl w:val="1"/>
          <w:numId w:val="89"/>
        </w:numPr>
        <w:tabs>
          <w:tab w:val="left" w:pos="284"/>
          <w:tab w:val="left" w:pos="709"/>
        </w:tabs>
        <w:ind w:left="0" w:firstLine="0"/>
        <w:jc w:val="both"/>
      </w:pPr>
      <w:r w:rsidRPr="006A524B">
        <w:t>изготовление информационного продукта по заданному алгоритму в заданной оболочке;</w:t>
      </w:r>
    </w:p>
    <w:p w:rsidR="0046269C" w:rsidRPr="006A524B" w:rsidRDefault="0046269C" w:rsidP="00EE13F1">
      <w:pPr>
        <w:numPr>
          <w:ilvl w:val="1"/>
          <w:numId w:val="46"/>
        </w:numPr>
        <w:tabs>
          <w:tab w:val="left" w:pos="284"/>
          <w:tab w:val="left" w:pos="709"/>
        </w:tabs>
        <w:ind w:left="0" w:firstLine="0"/>
        <w:jc w:val="both"/>
      </w:pPr>
      <w:r w:rsidRPr="006A524B">
        <w:t xml:space="preserve">проводить и </w:t>
      </w:r>
      <w:r w:rsidR="00002AD4" w:rsidRPr="006A524B">
        <w:t>анализировать разработку</w:t>
      </w:r>
      <w:r w:rsidRPr="006A524B">
        <w:t xml:space="preserve"> и / или реализацию технологических проектов, предполагающих:</w:t>
      </w:r>
    </w:p>
    <w:p w:rsidR="0046269C" w:rsidRPr="006A524B" w:rsidRDefault="0046269C" w:rsidP="00EE13F1">
      <w:pPr>
        <w:numPr>
          <w:ilvl w:val="1"/>
          <w:numId w:val="89"/>
        </w:numPr>
        <w:tabs>
          <w:tab w:val="left" w:pos="284"/>
          <w:tab w:val="left" w:pos="709"/>
        </w:tabs>
        <w:ind w:left="0" w:firstLine="0"/>
        <w:jc w:val="both"/>
      </w:pPr>
      <w:r w:rsidRPr="006A524B">
        <w:t>оптимизацию заданного способа (технологии) получения требующегося материального продукта (после его применения в собственной практике);</w:t>
      </w:r>
    </w:p>
    <w:p w:rsidR="0046269C" w:rsidRPr="006A524B" w:rsidRDefault="0046269C" w:rsidP="00EE13F1">
      <w:pPr>
        <w:numPr>
          <w:ilvl w:val="1"/>
          <w:numId w:val="89"/>
        </w:numPr>
        <w:tabs>
          <w:tab w:val="left" w:pos="284"/>
          <w:tab w:val="left" w:pos="709"/>
        </w:tabs>
        <w:ind w:left="0" w:firstLine="0"/>
        <w:jc w:val="both"/>
      </w:pPr>
      <w:r w:rsidRPr="006A524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6269C" w:rsidRPr="006A524B" w:rsidRDefault="0046269C" w:rsidP="00EE13F1">
      <w:pPr>
        <w:numPr>
          <w:ilvl w:val="1"/>
          <w:numId w:val="89"/>
        </w:numPr>
        <w:tabs>
          <w:tab w:val="left" w:pos="284"/>
          <w:tab w:val="left" w:pos="709"/>
        </w:tabs>
        <w:ind w:left="0" w:firstLine="0"/>
        <w:jc w:val="both"/>
      </w:pPr>
      <w:r w:rsidRPr="006A524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6269C" w:rsidRPr="006A524B" w:rsidRDefault="0046269C" w:rsidP="00EE13F1">
      <w:pPr>
        <w:numPr>
          <w:ilvl w:val="1"/>
          <w:numId w:val="46"/>
        </w:numPr>
        <w:tabs>
          <w:tab w:val="left" w:pos="284"/>
          <w:tab w:val="left" w:pos="709"/>
        </w:tabs>
        <w:ind w:left="0" w:firstLine="0"/>
        <w:jc w:val="both"/>
      </w:pPr>
      <w:r w:rsidRPr="006A524B">
        <w:t>проводить и анализировать разработку и / или реализацию проектов, предполагающих:</w:t>
      </w:r>
    </w:p>
    <w:p w:rsidR="0046269C" w:rsidRPr="006A524B" w:rsidRDefault="0046269C" w:rsidP="00EE13F1">
      <w:pPr>
        <w:numPr>
          <w:ilvl w:val="1"/>
          <w:numId w:val="89"/>
        </w:numPr>
        <w:tabs>
          <w:tab w:val="left" w:pos="284"/>
          <w:tab w:val="left" w:pos="709"/>
        </w:tabs>
        <w:ind w:left="0" w:firstLine="0"/>
        <w:jc w:val="both"/>
      </w:pPr>
      <w:r w:rsidRPr="006A524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6269C" w:rsidRPr="006A524B" w:rsidRDefault="0046269C" w:rsidP="00EE13F1">
      <w:pPr>
        <w:numPr>
          <w:ilvl w:val="1"/>
          <w:numId w:val="89"/>
        </w:numPr>
        <w:tabs>
          <w:tab w:val="left" w:pos="284"/>
          <w:tab w:val="left" w:pos="709"/>
        </w:tabs>
        <w:ind w:left="0" w:firstLine="0"/>
        <w:jc w:val="both"/>
      </w:pPr>
      <w:r w:rsidRPr="006A524B">
        <w:t>планирование (разработку) материального продукта на основе самостоятельно проведенных исследований потребительских интересов;</w:t>
      </w:r>
    </w:p>
    <w:p w:rsidR="0046269C" w:rsidRPr="006A524B" w:rsidRDefault="0046269C" w:rsidP="00EE13F1">
      <w:pPr>
        <w:numPr>
          <w:ilvl w:val="1"/>
          <w:numId w:val="89"/>
        </w:numPr>
        <w:tabs>
          <w:tab w:val="left" w:pos="284"/>
          <w:tab w:val="left" w:pos="709"/>
        </w:tabs>
        <w:ind w:left="0" w:firstLine="0"/>
        <w:jc w:val="both"/>
      </w:pPr>
      <w:r w:rsidRPr="006A524B">
        <w:t>разработку плана продвижения продукта;</w:t>
      </w:r>
    </w:p>
    <w:p w:rsidR="0046269C" w:rsidRPr="006A524B" w:rsidRDefault="0046269C" w:rsidP="00EE13F1">
      <w:pPr>
        <w:numPr>
          <w:ilvl w:val="1"/>
          <w:numId w:val="46"/>
        </w:numPr>
        <w:tabs>
          <w:tab w:val="left" w:pos="284"/>
          <w:tab w:val="left" w:pos="709"/>
        </w:tabs>
        <w:ind w:left="0" w:firstLine="0"/>
        <w:jc w:val="both"/>
      </w:pPr>
      <w:r w:rsidRPr="006A524B">
        <w:t xml:space="preserve">проводить и </w:t>
      </w:r>
      <w:r w:rsidR="00002AD4" w:rsidRPr="006A524B">
        <w:t>анализировать конструирование</w:t>
      </w:r>
      <w:r w:rsidRPr="006A524B">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6269C" w:rsidRPr="006A524B" w:rsidRDefault="0046269C" w:rsidP="002A50B3">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1"/>
          <w:numId w:val="44"/>
        </w:numPr>
        <w:tabs>
          <w:tab w:val="left" w:pos="284"/>
          <w:tab w:val="left" w:pos="709"/>
        </w:tabs>
        <w:ind w:left="0" w:firstLine="0"/>
        <w:jc w:val="both"/>
        <w:rPr>
          <w:i/>
        </w:rPr>
      </w:pPr>
      <w:r w:rsidRPr="006A524B">
        <w:rPr>
          <w:i/>
        </w:rPr>
        <w:t>выявлять и формулировать проблему, требующую технологического решения;</w:t>
      </w:r>
    </w:p>
    <w:p w:rsidR="0046269C" w:rsidRPr="006A524B" w:rsidRDefault="0046269C" w:rsidP="00EE13F1">
      <w:pPr>
        <w:numPr>
          <w:ilvl w:val="1"/>
          <w:numId w:val="44"/>
        </w:numPr>
        <w:tabs>
          <w:tab w:val="left" w:pos="284"/>
          <w:tab w:val="left" w:pos="709"/>
        </w:tabs>
        <w:ind w:left="0" w:firstLine="0"/>
        <w:jc w:val="both"/>
        <w:rPr>
          <w:i/>
        </w:rPr>
      </w:pPr>
      <w:r w:rsidRPr="006A524B">
        <w:rPr>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6269C" w:rsidRPr="006A524B" w:rsidRDefault="0046269C" w:rsidP="00EE13F1">
      <w:pPr>
        <w:numPr>
          <w:ilvl w:val="1"/>
          <w:numId w:val="44"/>
        </w:numPr>
        <w:tabs>
          <w:tab w:val="left" w:pos="284"/>
          <w:tab w:val="left" w:pos="709"/>
        </w:tabs>
        <w:ind w:left="0" w:firstLine="0"/>
        <w:jc w:val="both"/>
        <w:rPr>
          <w:i/>
        </w:rPr>
      </w:pPr>
      <w:r w:rsidRPr="006A524B">
        <w:rPr>
          <w:i/>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6269C" w:rsidRPr="006A524B" w:rsidRDefault="0046269C" w:rsidP="00EE13F1">
      <w:pPr>
        <w:numPr>
          <w:ilvl w:val="1"/>
          <w:numId w:val="44"/>
        </w:numPr>
        <w:tabs>
          <w:tab w:val="left" w:pos="284"/>
          <w:tab w:val="left" w:pos="709"/>
        </w:tabs>
        <w:ind w:left="0" w:firstLine="0"/>
        <w:jc w:val="both"/>
      </w:pPr>
      <w:r w:rsidRPr="006A524B">
        <w:rPr>
          <w:i/>
        </w:rPr>
        <w:t>оценивать коммерческий потенциал продукта и / или технологии</w:t>
      </w:r>
      <w:r w:rsidRPr="006A524B">
        <w:t>.</w:t>
      </w:r>
    </w:p>
    <w:p w:rsidR="0046269C" w:rsidRPr="006A524B" w:rsidRDefault="0046269C" w:rsidP="00EE13F1">
      <w:pPr>
        <w:tabs>
          <w:tab w:val="left" w:pos="284"/>
          <w:tab w:val="left" w:pos="709"/>
        </w:tabs>
        <w:jc w:val="both"/>
        <w:rPr>
          <w:b/>
        </w:rPr>
      </w:pPr>
      <w:r w:rsidRPr="006A524B">
        <w:rPr>
          <w:b/>
        </w:rPr>
        <w:t>Построение образовательных траекторий и планов в области профессионального самоопределения</w:t>
      </w:r>
    </w:p>
    <w:p w:rsidR="0046269C" w:rsidRPr="002A50B3" w:rsidRDefault="0046269C" w:rsidP="00EE13F1">
      <w:pPr>
        <w:tabs>
          <w:tab w:val="left" w:pos="284"/>
          <w:tab w:val="left" w:pos="709"/>
        </w:tabs>
        <w:jc w:val="both"/>
        <w:rPr>
          <w:b/>
        </w:rPr>
      </w:pPr>
      <w:r w:rsidRPr="002A50B3">
        <w:rPr>
          <w:b/>
        </w:rPr>
        <w:t>Выпускник научится:</w:t>
      </w:r>
    </w:p>
    <w:p w:rsidR="0046269C" w:rsidRPr="006A524B" w:rsidRDefault="0046269C" w:rsidP="00EE13F1">
      <w:pPr>
        <w:numPr>
          <w:ilvl w:val="1"/>
          <w:numId w:val="43"/>
        </w:numPr>
        <w:tabs>
          <w:tab w:val="left" w:pos="284"/>
          <w:tab w:val="left" w:pos="709"/>
        </w:tabs>
        <w:ind w:left="0" w:firstLine="0"/>
        <w:jc w:val="both"/>
      </w:pPr>
      <w:r w:rsidRPr="006A524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6269C" w:rsidRPr="006A524B" w:rsidRDefault="0046269C" w:rsidP="00EE13F1">
      <w:pPr>
        <w:numPr>
          <w:ilvl w:val="1"/>
          <w:numId w:val="43"/>
        </w:numPr>
        <w:tabs>
          <w:tab w:val="left" w:pos="284"/>
          <w:tab w:val="left" w:pos="709"/>
        </w:tabs>
        <w:ind w:left="0" w:firstLine="0"/>
        <w:jc w:val="both"/>
      </w:pPr>
      <w:r w:rsidRPr="006A524B">
        <w:t>характеризовать ситуацию на региональном рынке труда, называет тенденции ее развития,</w:t>
      </w:r>
    </w:p>
    <w:p w:rsidR="0046269C" w:rsidRPr="006A524B" w:rsidRDefault="00002AD4" w:rsidP="00EE13F1">
      <w:pPr>
        <w:numPr>
          <w:ilvl w:val="1"/>
          <w:numId w:val="43"/>
        </w:numPr>
        <w:tabs>
          <w:tab w:val="left" w:pos="284"/>
          <w:tab w:val="left" w:pos="709"/>
        </w:tabs>
        <w:ind w:left="0" w:firstLine="0"/>
        <w:jc w:val="both"/>
      </w:pPr>
      <w:r w:rsidRPr="006A524B">
        <w:t>разъясняет</w:t>
      </w:r>
      <w:r w:rsidR="0046269C" w:rsidRPr="006A524B">
        <w:t xml:space="preserve"> социальное значение групп профессий, востребованных на региональном рынке труда,</w:t>
      </w:r>
    </w:p>
    <w:p w:rsidR="0046269C" w:rsidRPr="006A524B" w:rsidRDefault="0046269C" w:rsidP="00EE13F1">
      <w:pPr>
        <w:numPr>
          <w:ilvl w:val="1"/>
          <w:numId w:val="43"/>
        </w:numPr>
        <w:tabs>
          <w:tab w:val="left" w:pos="284"/>
          <w:tab w:val="left" w:pos="709"/>
        </w:tabs>
        <w:ind w:left="0" w:firstLine="0"/>
        <w:jc w:val="both"/>
      </w:pPr>
      <w:r w:rsidRPr="006A524B">
        <w:t>характеризовать группы предприятий региона проживания,</w:t>
      </w:r>
    </w:p>
    <w:p w:rsidR="0046269C" w:rsidRPr="006A524B" w:rsidRDefault="0046269C" w:rsidP="00EE13F1">
      <w:pPr>
        <w:numPr>
          <w:ilvl w:val="1"/>
          <w:numId w:val="43"/>
        </w:numPr>
        <w:tabs>
          <w:tab w:val="left" w:pos="284"/>
          <w:tab w:val="left" w:pos="709"/>
        </w:tabs>
        <w:ind w:left="0" w:firstLine="0"/>
        <w:jc w:val="both"/>
      </w:pPr>
      <w:r w:rsidRPr="006A524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6269C" w:rsidRPr="006A524B" w:rsidRDefault="0046269C" w:rsidP="00EE13F1">
      <w:pPr>
        <w:numPr>
          <w:ilvl w:val="1"/>
          <w:numId w:val="43"/>
        </w:numPr>
        <w:tabs>
          <w:tab w:val="left" w:pos="284"/>
          <w:tab w:val="left" w:pos="709"/>
        </w:tabs>
        <w:ind w:left="0" w:firstLine="0"/>
        <w:jc w:val="both"/>
      </w:pPr>
      <w:r w:rsidRPr="006A524B">
        <w:t>анализировать свои мотивы и причины принятия тех или иных решений,</w:t>
      </w:r>
    </w:p>
    <w:p w:rsidR="0046269C" w:rsidRPr="006A524B" w:rsidRDefault="0046269C" w:rsidP="00EE13F1">
      <w:pPr>
        <w:numPr>
          <w:ilvl w:val="1"/>
          <w:numId w:val="43"/>
        </w:numPr>
        <w:tabs>
          <w:tab w:val="left" w:pos="284"/>
          <w:tab w:val="left" w:pos="709"/>
        </w:tabs>
        <w:ind w:left="0" w:firstLine="0"/>
        <w:jc w:val="both"/>
      </w:pPr>
      <w:r w:rsidRPr="006A524B">
        <w:t>анализировать результаты и последствия своих решений, связанных с выбором и реализацией образовательной траектории,</w:t>
      </w:r>
    </w:p>
    <w:p w:rsidR="0046269C" w:rsidRPr="006A524B" w:rsidRDefault="0046269C" w:rsidP="00EE13F1">
      <w:pPr>
        <w:numPr>
          <w:ilvl w:val="1"/>
          <w:numId w:val="43"/>
        </w:numPr>
        <w:tabs>
          <w:tab w:val="left" w:pos="284"/>
          <w:tab w:val="left" w:pos="709"/>
        </w:tabs>
        <w:ind w:left="0" w:firstLine="0"/>
        <w:jc w:val="both"/>
      </w:pPr>
      <w:r w:rsidRPr="006A524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6269C" w:rsidRPr="006A524B" w:rsidRDefault="0046269C" w:rsidP="00EE13F1">
      <w:pPr>
        <w:numPr>
          <w:ilvl w:val="1"/>
          <w:numId w:val="43"/>
        </w:numPr>
        <w:tabs>
          <w:tab w:val="left" w:pos="284"/>
          <w:tab w:val="left" w:pos="709"/>
        </w:tabs>
        <w:ind w:left="0" w:firstLine="0"/>
        <w:jc w:val="both"/>
      </w:pPr>
      <w:r w:rsidRPr="006A524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6269C" w:rsidRPr="006A524B" w:rsidRDefault="0046269C" w:rsidP="00EE13F1">
      <w:pPr>
        <w:numPr>
          <w:ilvl w:val="1"/>
          <w:numId w:val="43"/>
        </w:numPr>
        <w:tabs>
          <w:tab w:val="left" w:pos="284"/>
          <w:tab w:val="left" w:pos="709"/>
        </w:tabs>
        <w:ind w:left="0" w:firstLine="0"/>
        <w:jc w:val="both"/>
      </w:pPr>
      <w:r w:rsidRPr="006A524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1"/>
          <w:numId w:val="42"/>
        </w:numPr>
        <w:tabs>
          <w:tab w:val="left" w:pos="284"/>
          <w:tab w:val="left" w:pos="709"/>
        </w:tabs>
        <w:ind w:left="0" w:firstLine="0"/>
        <w:jc w:val="both"/>
        <w:rPr>
          <w:i/>
        </w:rPr>
      </w:pPr>
      <w:r w:rsidRPr="006A524B">
        <w:rPr>
          <w:i/>
        </w:rPr>
        <w:t>предлагать альтернативные варианты траекторий профессионального образования для занятия заданных должностей;</w:t>
      </w:r>
    </w:p>
    <w:p w:rsidR="0046269C" w:rsidRPr="006A524B" w:rsidRDefault="0046269C" w:rsidP="00EE13F1">
      <w:pPr>
        <w:numPr>
          <w:ilvl w:val="1"/>
          <w:numId w:val="40"/>
        </w:numPr>
        <w:tabs>
          <w:tab w:val="left" w:pos="284"/>
          <w:tab w:val="left" w:pos="709"/>
        </w:tabs>
        <w:ind w:left="0" w:firstLine="0"/>
        <w:jc w:val="both"/>
      </w:pPr>
      <w:r w:rsidRPr="006A524B">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A524B">
        <w:t>.</w:t>
      </w:r>
    </w:p>
    <w:p w:rsidR="0046269C" w:rsidRPr="006A524B" w:rsidRDefault="0046269C" w:rsidP="00EE13F1">
      <w:pPr>
        <w:tabs>
          <w:tab w:val="left" w:pos="284"/>
          <w:tab w:val="left" w:pos="709"/>
        </w:tabs>
        <w:jc w:val="both"/>
        <w:rPr>
          <w:b/>
        </w:rPr>
      </w:pPr>
      <w:bookmarkStart w:id="85" w:name="_Toc409691646"/>
      <w:bookmarkStart w:id="86" w:name="_Toc410653969"/>
      <w:bookmarkStart w:id="87" w:name="_Toc410702973"/>
      <w:bookmarkStart w:id="88" w:name="_Toc414553155"/>
      <w:r w:rsidRPr="006A524B">
        <w:rPr>
          <w:b/>
        </w:rPr>
        <w:t>По годам обучения результаты структурированы и конкретизированы следующим образом:</w:t>
      </w:r>
      <w:bookmarkEnd w:id="85"/>
      <w:bookmarkEnd w:id="86"/>
      <w:bookmarkEnd w:id="87"/>
      <w:bookmarkEnd w:id="88"/>
    </w:p>
    <w:p w:rsidR="0046269C" w:rsidRPr="006A524B" w:rsidRDefault="0046269C" w:rsidP="00EE13F1">
      <w:pPr>
        <w:tabs>
          <w:tab w:val="left" w:pos="284"/>
          <w:tab w:val="left" w:pos="709"/>
        </w:tabs>
        <w:jc w:val="both"/>
        <w:rPr>
          <w:b/>
        </w:rPr>
      </w:pPr>
      <w:r w:rsidRPr="006A524B">
        <w:rPr>
          <w:b/>
        </w:rPr>
        <w:t>5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характеризует рекламу как средство формирования потребностей;</w:t>
      </w:r>
    </w:p>
    <w:p w:rsidR="0046269C" w:rsidRPr="006A524B" w:rsidRDefault="0046269C" w:rsidP="00EE13F1">
      <w:pPr>
        <w:numPr>
          <w:ilvl w:val="1"/>
          <w:numId w:val="40"/>
        </w:numPr>
        <w:tabs>
          <w:tab w:val="left" w:pos="284"/>
          <w:tab w:val="left" w:pos="709"/>
        </w:tabs>
        <w:ind w:left="0" w:firstLine="0"/>
        <w:jc w:val="both"/>
      </w:pPr>
      <w:r w:rsidRPr="006A524B">
        <w:t>характеризует виды ресурсов, объясняет место ресурсов в проектировании и реализации технологического процесса;</w:t>
      </w:r>
    </w:p>
    <w:p w:rsidR="0046269C" w:rsidRPr="006A524B" w:rsidRDefault="0046269C" w:rsidP="00EE13F1">
      <w:pPr>
        <w:numPr>
          <w:ilvl w:val="1"/>
          <w:numId w:val="40"/>
        </w:numPr>
        <w:tabs>
          <w:tab w:val="left" w:pos="284"/>
          <w:tab w:val="left" w:pos="709"/>
        </w:tabs>
        <w:ind w:left="0" w:firstLine="0"/>
        <w:jc w:val="both"/>
      </w:pPr>
      <w:r w:rsidRPr="006A524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6269C" w:rsidRPr="006A524B" w:rsidRDefault="0046269C" w:rsidP="00EE13F1">
      <w:pPr>
        <w:numPr>
          <w:ilvl w:val="1"/>
          <w:numId w:val="40"/>
        </w:numPr>
        <w:tabs>
          <w:tab w:val="left" w:pos="284"/>
          <w:tab w:val="left" w:pos="709"/>
        </w:tabs>
        <w:ind w:left="0" w:firstLine="0"/>
        <w:jc w:val="both"/>
      </w:pPr>
      <w:r w:rsidRPr="006A524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6269C" w:rsidRPr="006A524B" w:rsidRDefault="0046269C" w:rsidP="00EE13F1">
      <w:pPr>
        <w:numPr>
          <w:ilvl w:val="1"/>
          <w:numId w:val="40"/>
        </w:numPr>
        <w:tabs>
          <w:tab w:val="left" w:pos="284"/>
          <w:tab w:val="left" w:pos="709"/>
        </w:tabs>
        <w:ind w:left="0" w:firstLine="0"/>
        <w:jc w:val="both"/>
      </w:pPr>
      <w:r w:rsidRPr="006A524B">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46269C" w:rsidRPr="006A524B" w:rsidRDefault="0046269C" w:rsidP="00EE13F1">
      <w:pPr>
        <w:numPr>
          <w:ilvl w:val="1"/>
          <w:numId w:val="40"/>
        </w:numPr>
        <w:tabs>
          <w:tab w:val="left" w:pos="284"/>
          <w:tab w:val="left" w:pos="709"/>
        </w:tabs>
        <w:ind w:left="0" w:firstLine="0"/>
        <w:jc w:val="both"/>
      </w:pPr>
      <w:r w:rsidRPr="006A524B">
        <w:t>приводит произвольные примеры производственных технологий и технологий в сфере быта;</w:t>
      </w:r>
    </w:p>
    <w:p w:rsidR="0046269C" w:rsidRPr="006A524B" w:rsidRDefault="0046269C" w:rsidP="00EE13F1">
      <w:pPr>
        <w:numPr>
          <w:ilvl w:val="1"/>
          <w:numId w:val="40"/>
        </w:numPr>
        <w:tabs>
          <w:tab w:val="left" w:pos="284"/>
          <w:tab w:val="left" w:pos="709"/>
        </w:tabs>
        <w:ind w:left="0" w:firstLine="0"/>
        <w:jc w:val="both"/>
      </w:pPr>
      <w:r w:rsidRPr="006A524B">
        <w:t>объясняет, приводя примеры, принципиальную технологическую схему, в том числе характеризуя негативные эффекты;</w:t>
      </w:r>
    </w:p>
    <w:p w:rsidR="0046269C" w:rsidRPr="006A524B" w:rsidRDefault="0046269C" w:rsidP="00EE13F1">
      <w:pPr>
        <w:numPr>
          <w:ilvl w:val="1"/>
          <w:numId w:val="40"/>
        </w:numPr>
        <w:tabs>
          <w:tab w:val="left" w:pos="284"/>
          <w:tab w:val="left" w:pos="709"/>
        </w:tabs>
        <w:ind w:left="0" w:firstLine="0"/>
        <w:jc w:val="both"/>
      </w:pPr>
      <w:r w:rsidRPr="006A524B">
        <w:t>составляет техническое задание, памятку, инструкцию, технологическую карту;</w:t>
      </w:r>
    </w:p>
    <w:p w:rsidR="0046269C" w:rsidRPr="006A524B" w:rsidRDefault="0046269C" w:rsidP="00EE13F1">
      <w:pPr>
        <w:numPr>
          <w:ilvl w:val="1"/>
          <w:numId w:val="40"/>
        </w:numPr>
        <w:tabs>
          <w:tab w:val="left" w:pos="284"/>
          <w:tab w:val="left" w:pos="709"/>
        </w:tabs>
        <w:ind w:left="0" w:firstLine="0"/>
        <w:jc w:val="both"/>
      </w:pPr>
      <w:r w:rsidRPr="006A524B">
        <w:t>осуществляет сборку моделей с помощью образовательного конструктора по инструкции;</w:t>
      </w:r>
    </w:p>
    <w:p w:rsidR="0046269C" w:rsidRPr="006A524B" w:rsidRDefault="0046269C" w:rsidP="00EE13F1">
      <w:pPr>
        <w:numPr>
          <w:ilvl w:val="1"/>
          <w:numId w:val="40"/>
        </w:numPr>
        <w:tabs>
          <w:tab w:val="left" w:pos="284"/>
          <w:tab w:val="left" w:pos="709"/>
        </w:tabs>
        <w:ind w:left="0" w:firstLine="0"/>
        <w:jc w:val="both"/>
      </w:pPr>
      <w:r w:rsidRPr="006A524B">
        <w:t>осуществляет выбор товара в модельной ситуации;</w:t>
      </w:r>
    </w:p>
    <w:p w:rsidR="0046269C" w:rsidRPr="006A524B" w:rsidRDefault="0046269C" w:rsidP="00EE13F1">
      <w:pPr>
        <w:numPr>
          <w:ilvl w:val="1"/>
          <w:numId w:val="40"/>
        </w:numPr>
        <w:tabs>
          <w:tab w:val="left" w:pos="284"/>
          <w:tab w:val="left" w:pos="709"/>
        </w:tabs>
        <w:ind w:left="0" w:firstLine="0"/>
        <w:jc w:val="both"/>
      </w:pPr>
      <w:r w:rsidRPr="006A524B">
        <w:t xml:space="preserve"> осуществляет сохранение информации в формах описания, схемы, эскиза, фотографии;</w:t>
      </w:r>
    </w:p>
    <w:p w:rsidR="0046269C" w:rsidRPr="006A524B" w:rsidRDefault="0046269C" w:rsidP="00EE13F1">
      <w:pPr>
        <w:numPr>
          <w:ilvl w:val="1"/>
          <w:numId w:val="40"/>
        </w:numPr>
        <w:tabs>
          <w:tab w:val="left" w:pos="284"/>
          <w:tab w:val="left" w:pos="709"/>
        </w:tabs>
        <w:ind w:left="0" w:firstLine="0"/>
        <w:jc w:val="both"/>
      </w:pPr>
      <w:r w:rsidRPr="006A524B">
        <w:t>конструирует модель по заданному прототипу;</w:t>
      </w:r>
    </w:p>
    <w:p w:rsidR="0046269C" w:rsidRPr="006A524B" w:rsidRDefault="0046269C" w:rsidP="00EE13F1">
      <w:pPr>
        <w:numPr>
          <w:ilvl w:val="1"/>
          <w:numId w:val="40"/>
        </w:numPr>
        <w:tabs>
          <w:tab w:val="left" w:pos="284"/>
          <w:tab w:val="left" w:pos="709"/>
        </w:tabs>
        <w:ind w:left="0" w:firstLine="0"/>
        <w:jc w:val="both"/>
      </w:pPr>
      <w:r w:rsidRPr="006A524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зучения потребностей ближайшего социального окружения на основе самостоятельно разработанной программы;</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проведения испытания, анализа, модернизации модел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зготовления информационного продукта по заданному алгоритму;</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или оптимизации и введение технологии на примере организации действий и взаимодействия в быту.</w:t>
      </w:r>
    </w:p>
    <w:p w:rsidR="0046269C" w:rsidRPr="006A524B" w:rsidRDefault="0046269C" w:rsidP="00EE13F1">
      <w:pPr>
        <w:tabs>
          <w:tab w:val="left" w:pos="284"/>
          <w:tab w:val="left" w:pos="709"/>
        </w:tabs>
        <w:jc w:val="both"/>
        <w:rPr>
          <w:b/>
        </w:rPr>
      </w:pPr>
      <w:r w:rsidRPr="006A524B">
        <w:rPr>
          <w:b/>
        </w:rPr>
        <w:t>6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6269C" w:rsidRPr="006A524B" w:rsidRDefault="0046269C" w:rsidP="00EE13F1">
      <w:pPr>
        <w:numPr>
          <w:ilvl w:val="1"/>
          <w:numId w:val="40"/>
        </w:numPr>
        <w:tabs>
          <w:tab w:val="left" w:pos="284"/>
          <w:tab w:val="left" w:pos="709"/>
        </w:tabs>
        <w:ind w:left="0" w:firstLine="0"/>
        <w:jc w:val="both"/>
      </w:pPr>
      <w:r w:rsidRPr="006A524B">
        <w:t>описывает жизненный цикл технологии, приводя примеры;</w:t>
      </w:r>
    </w:p>
    <w:p w:rsidR="0046269C" w:rsidRPr="006A524B" w:rsidRDefault="0046269C" w:rsidP="00EE13F1">
      <w:pPr>
        <w:numPr>
          <w:ilvl w:val="1"/>
          <w:numId w:val="40"/>
        </w:numPr>
        <w:tabs>
          <w:tab w:val="left" w:pos="284"/>
          <w:tab w:val="left" w:pos="709"/>
        </w:tabs>
        <w:ind w:left="0" w:firstLine="0"/>
        <w:jc w:val="both"/>
      </w:pPr>
      <w:r w:rsidRPr="006A524B">
        <w:t>оперирует понятием «технологическая система» при описании средств удовлетворения потребностей человека;</w:t>
      </w:r>
    </w:p>
    <w:p w:rsidR="0046269C" w:rsidRPr="006A524B" w:rsidRDefault="0046269C" w:rsidP="00EE13F1">
      <w:pPr>
        <w:numPr>
          <w:ilvl w:val="1"/>
          <w:numId w:val="40"/>
        </w:numPr>
        <w:tabs>
          <w:tab w:val="left" w:pos="284"/>
          <w:tab w:val="left" w:pos="709"/>
        </w:tabs>
        <w:ind w:left="0" w:firstLine="0"/>
        <w:jc w:val="both"/>
      </w:pPr>
      <w:r w:rsidRPr="006A524B">
        <w:t>проводит морфологический и функциональный анализ технологической системы;</w:t>
      </w:r>
    </w:p>
    <w:p w:rsidR="0046269C" w:rsidRPr="006A524B" w:rsidRDefault="0046269C" w:rsidP="00EE13F1">
      <w:pPr>
        <w:numPr>
          <w:ilvl w:val="1"/>
          <w:numId w:val="40"/>
        </w:numPr>
        <w:tabs>
          <w:tab w:val="left" w:pos="284"/>
          <w:tab w:val="left" w:pos="709"/>
        </w:tabs>
        <w:ind w:left="0" w:firstLine="0"/>
        <w:jc w:val="both"/>
      </w:pPr>
      <w:r w:rsidRPr="006A524B">
        <w:t>проводит анализ технологической системы – надсистемы – подсистемы в процессе проектирования продукта;</w:t>
      </w:r>
    </w:p>
    <w:p w:rsidR="0046269C" w:rsidRPr="006A524B" w:rsidRDefault="0046269C" w:rsidP="00EE13F1">
      <w:pPr>
        <w:numPr>
          <w:ilvl w:val="1"/>
          <w:numId w:val="40"/>
        </w:numPr>
        <w:tabs>
          <w:tab w:val="left" w:pos="284"/>
          <w:tab w:val="left" w:pos="709"/>
        </w:tabs>
        <w:ind w:left="0" w:firstLine="0"/>
        <w:jc w:val="both"/>
      </w:pPr>
      <w:r w:rsidRPr="006A524B">
        <w:t>читает элементарные чертежи и эскизы;</w:t>
      </w:r>
    </w:p>
    <w:p w:rsidR="0046269C" w:rsidRPr="006A524B" w:rsidRDefault="0046269C" w:rsidP="00EE13F1">
      <w:pPr>
        <w:numPr>
          <w:ilvl w:val="1"/>
          <w:numId w:val="40"/>
        </w:numPr>
        <w:tabs>
          <w:tab w:val="left" w:pos="284"/>
          <w:tab w:val="left" w:pos="709"/>
        </w:tabs>
        <w:ind w:left="0" w:firstLine="0"/>
        <w:jc w:val="both"/>
      </w:pPr>
      <w:r w:rsidRPr="006A524B">
        <w:t>выполняет эскизы механизмов, интерьера;</w:t>
      </w:r>
    </w:p>
    <w:p w:rsidR="0046269C" w:rsidRPr="006A524B" w:rsidRDefault="0046269C" w:rsidP="00EE13F1">
      <w:pPr>
        <w:numPr>
          <w:ilvl w:val="1"/>
          <w:numId w:val="40"/>
        </w:numPr>
        <w:tabs>
          <w:tab w:val="left" w:pos="284"/>
          <w:tab w:val="left" w:pos="709"/>
        </w:tabs>
        <w:ind w:left="0" w:firstLine="0"/>
        <w:jc w:val="both"/>
      </w:pPr>
      <w:r w:rsidRPr="006A524B">
        <w:t>освоил техники обработки материалов (по выбору обучающегося в соответствии с содержанием проектной деятельности) ;</w:t>
      </w:r>
    </w:p>
    <w:p w:rsidR="0046269C" w:rsidRPr="006A524B" w:rsidRDefault="0046269C" w:rsidP="00EE13F1">
      <w:pPr>
        <w:numPr>
          <w:ilvl w:val="1"/>
          <w:numId w:val="40"/>
        </w:numPr>
        <w:tabs>
          <w:tab w:val="left" w:pos="284"/>
          <w:tab w:val="left" w:pos="709"/>
        </w:tabs>
        <w:ind w:left="0" w:firstLine="0"/>
        <w:jc w:val="both"/>
      </w:pPr>
      <w:r w:rsidRPr="006A524B">
        <w:t>применяет простые механизмы для решения поставленных задач по модернизации / проектированию технологических систем;</w:t>
      </w:r>
    </w:p>
    <w:p w:rsidR="0046269C" w:rsidRPr="006A524B" w:rsidRDefault="0046269C" w:rsidP="00EE13F1">
      <w:pPr>
        <w:numPr>
          <w:ilvl w:val="1"/>
          <w:numId w:val="40"/>
        </w:numPr>
        <w:tabs>
          <w:tab w:val="left" w:pos="284"/>
          <w:tab w:val="left" w:pos="709"/>
        </w:tabs>
        <w:ind w:left="0" w:firstLine="0"/>
        <w:jc w:val="both"/>
      </w:pPr>
      <w:r w:rsidRPr="006A524B">
        <w:t>строит модель механизма, состоящего из нескольких простых механизмов по кинематической схеме;</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сследования способов жизнеобеспечения и состояния жилых зданий микрорайона / поселе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ешения задач на взаимодействие со службами ЖКХ;</w:t>
      </w:r>
    </w:p>
    <w:p w:rsidR="0046269C" w:rsidRPr="006A524B" w:rsidRDefault="0046269C" w:rsidP="00EE13F1">
      <w:pPr>
        <w:numPr>
          <w:ilvl w:val="1"/>
          <w:numId w:val="40"/>
        </w:numPr>
        <w:tabs>
          <w:tab w:val="left" w:pos="284"/>
          <w:tab w:val="left" w:pos="709"/>
        </w:tabs>
        <w:ind w:left="0" w:firstLine="0"/>
        <w:jc w:val="both"/>
      </w:pPr>
      <w:r w:rsidRPr="006A524B">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модификации механизмов (на основе технической документации) для получения заданных свойств (решение задач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6269C" w:rsidRPr="006A524B" w:rsidRDefault="0046269C" w:rsidP="00EE13F1">
      <w:pPr>
        <w:tabs>
          <w:tab w:val="left" w:pos="284"/>
          <w:tab w:val="left" w:pos="709"/>
        </w:tabs>
        <w:jc w:val="both"/>
        <w:rPr>
          <w:b/>
        </w:rPr>
      </w:pPr>
      <w:r w:rsidRPr="006A524B">
        <w:rPr>
          <w:b/>
        </w:rPr>
        <w:t>7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6269C" w:rsidRPr="006A524B" w:rsidRDefault="0046269C" w:rsidP="00EE13F1">
      <w:pPr>
        <w:numPr>
          <w:ilvl w:val="1"/>
          <w:numId w:val="40"/>
        </w:numPr>
        <w:tabs>
          <w:tab w:val="left" w:pos="284"/>
          <w:tab w:val="left" w:pos="709"/>
        </w:tabs>
        <w:ind w:left="0" w:firstLine="0"/>
        <w:jc w:val="both"/>
      </w:pPr>
      <w:r w:rsidRPr="006A524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6269C" w:rsidRPr="006A524B" w:rsidRDefault="0046269C" w:rsidP="00EE13F1">
      <w:pPr>
        <w:numPr>
          <w:ilvl w:val="1"/>
          <w:numId w:val="40"/>
        </w:numPr>
        <w:tabs>
          <w:tab w:val="left" w:pos="284"/>
          <w:tab w:val="left" w:pos="709"/>
        </w:tabs>
        <w:ind w:left="0" w:firstLine="0"/>
        <w:jc w:val="both"/>
      </w:pPr>
      <w:r w:rsidRPr="006A524B">
        <w:t>перечисляет, характеризует и распознает устройства для накопления энергии, для передачи энергии;</w:t>
      </w:r>
    </w:p>
    <w:p w:rsidR="0046269C" w:rsidRPr="006A524B" w:rsidRDefault="0046269C" w:rsidP="00EE13F1">
      <w:pPr>
        <w:numPr>
          <w:ilvl w:val="1"/>
          <w:numId w:val="40"/>
        </w:numPr>
        <w:tabs>
          <w:tab w:val="left" w:pos="284"/>
          <w:tab w:val="left" w:pos="709"/>
        </w:tabs>
        <w:ind w:left="0" w:firstLine="0"/>
        <w:jc w:val="both"/>
      </w:pPr>
      <w:r w:rsidRPr="006A524B">
        <w:t>объясняет понятие «машина», характеризует технологические системы, преобразующие энергию в вид, необходимый потребителю;</w:t>
      </w:r>
    </w:p>
    <w:p w:rsidR="0046269C" w:rsidRPr="006A524B" w:rsidRDefault="0046269C" w:rsidP="00EE13F1">
      <w:pPr>
        <w:numPr>
          <w:ilvl w:val="1"/>
          <w:numId w:val="40"/>
        </w:numPr>
        <w:tabs>
          <w:tab w:val="left" w:pos="284"/>
          <w:tab w:val="left" w:pos="709"/>
        </w:tabs>
        <w:ind w:left="0" w:firstLine="0"/>
        <w:jc w:val="both"/>
      </w:pPr>
      <w:r w:rsidRPr="006A524B">
        <w:t>объясняет сущность управления в технологических системах, характеризует автоматические и саморегулируемые системы;</w:t>
      </w:r>
    </w:p>
    <w:p w:rsidR="0046269C" w:rsidRPr="006A524B" w:rsidRDefault="0046269C" w:rsidP="00EE13F1">
      <w:pPr>
        <w:numPr>
          <w:ilvl w:val="1"/>
          <w:numId w:val="40"/>
        </w:numPr>
        <w:tabs>
          <w:tab w:val="left" w:pos="284"/>
          <w:tab w:val="left" w:pos="709"/>
        </w:tabs>
        <w:ind w:left="0" w:firstLine="0"/>
        <w:jc w:val="both"/>
      </w:pPr>
      <w:r w:rsidRPr="006A524B">
        <w:t>осуществляет сборку электрических цепей по электрической схеме, проводит анализ неполадок электрической цепи;</w:t>
      </w:r>
    </w:p>
    <w:p w:rsidR="0046269C" w:rsidRPr="006A524B" w:rsidRDefault="0046269C" w:rsidP="00EE13F1">
      <w:pPr>
        <w:numPr>
          <w:ilvl w:val="1"/>
          <w:numId w:val="40"/>
        </w:numPr>
        <w:tabs>
          <w:tab w:val="left" w:pos="284"/>
          <w:tab w:val="left" w:pos="709"/>
        </w:tabs>
        <w:ind w:left="0" w:firstLine="0"/>
        <w:jc w:val="both"/>
      </w:pPr>
      <w:r w:rsidRPr="006A524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6269C" w:rsidRPr="006A524B" w:rsidRDefault="0046269C" w:rsidP="00EE13F1">
      <w:pPr>
        <w:numPr>
          <w:ilvl w:val="1"/>
          <w:numId w:val="40"/>
        </w:numPr>
        <w:tabs>
          <w:tab w:val="left" w:pos="284"/>
          <w:tab w:val="left" w:pos="709"/>
        </w:tabs>
        <w:ind w:left="0" w:firstLine="0"/>
        <w:jc w:val="both"/>
      </w:pPr>
      <w:r w:rsidRPr="006A524B">
        <w:t>выполняет базовые операции редактора компьютерного трехмерного проектирования (на выбор образовательной организации);</w:t>
      </w:r>
    </w:p>
    <w:p w:rsidR="0046269C" w:rsidRPr="006A524B" w:rsidRDefault="0046269C" w:rsidP="00EE13F1">
      <w:pPr>
        <w:numPr>
          <w:ilvl w:val="1"/>
          <w:numId w:val="40"/>
        </w:numPr>
        <w:tabs>
          <w:tab w:val="left" w:pos="284"/>
          <w:tab w:val="left" w:pos="709"/>
        </w:tabs>
        <w:ind w:left="0" w:firstLine="0"/>
        <w:jc w:val="both"/>
      </w:pPr>
      <w:r w:rsidRPr="006A524B">
        <w:t>конструирует простые системы с обратной связью на основе технических конструкторов;</w:t>
      </w:r>
    </w:p>
    <w:p w:rsidR="0046269C" w:rsidRPr="006A524B" w:rsidRDefault="0046269C" w:rsidP="00EE13F1">
      <w:pPr>
        <w:numPr>
          <w:ilvl w:val="1"/>
          <w:numId w:val="40"/>
        </w:numPr>
        <w:tabs>
          <w:tab w:val="left" w:pos="284"/>
          <w:tab w:val="left" w:pos="709"/>
        </w:tabs>
        <w:ind w:left="0" w:firstLine="0"/>
        <w:jc w:val="both"/>
      </w:pPr>
      <w:r w:rsidRPr="006A524B">
        <w:t>следует технологии, в том числе, в процессе изготовления субъективно нового продукта;</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6269C" w:rsidRPr="006A524B" w:rsidRDefault="0046269C" w:rsidP="00EE13F1">
      <w:pPr>
        <w:tabs>
          <w:tab w:val="left" w:pos="284"/>
          <w:tab w:val="left" w:pos="709"/>
        </w:tabs>
        <w:jc w:val="both"/>
        <w:rPr>
          <w:b/>
        </w:rPr>
      </w:pPr>
      <w:r w:rsidRPr="006A524B">
        <w:rPr>
          <w:b/>
        </w:rPr>
        <w:t>8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6269C" w:rsidRPr="006A524B" w:rsidRDefault="0046269C" w:rsidP="00EE13F1">
      <w:pPr>
        <w:numPr>
          <w:ilvl w:val="1"/>
          <w:numId w:val="40"/>
        </w:numPr>
        <w:tabs>
          <w:tab w:val="left" w:pos="284"/>
          <w:tab w:val="left" w:pos="709"/>
        </w:tabs>
        <w:ind w:left="0" w:firstLine="0"/>
        <w:jc w:val="both"/>
      </w:pPr>
      <w:r w:rsidRPr="006A524B">
        <w:t>характеризует современную индустрию питания, в том числе в регионе проживания, и перспективы ее развития;</w:t>
      </w:r>
    </w:p>
    <w:p w:rsidR="0046269C" w:rsidRPr="006A524B" w:rsidRDefault="0046269C" w:rsidP="00EE13F1">
      <w:pPr>
        <w:numPr>
          <w:ilvl w:val="1"/>
          <w:numId w:val="40"/>
        </w:numPr>
        <w:tabs>
          <w:tab w:val="left" w:pos="284"/>
          <w:tab w:val="left" w:pos="709"/>
        </w:tabs>
        <w:ind w:left="0" w:firstLine="0"/>
        <w:jc w:val="both"/>
      </w:pPr>
      <w:r w:rsidRPr="006A524B">
        <w:t xml:space="preserve">называет и характеризует актуальные и перспективные технологии </w:t>
      </w:r>
      <w:r w:rsidR="00002AD4" w:rsidRPr="006A524B">
        <w:t>транспорта;</w:t>
      </w:r>
    </w:p>
    <w:p w:rsidR="0046269C" w:rsidRPr="006A524B" w:rsidRDefault="0046269C" w:rsidP="00EE13F1">
      <w:pPr>
        <w:numPr>
          <w:ilvl w:val="1"/>
          <w:numId w:val="40"/>
        </w:numPr>
        <w:tabs>
          <w:tab w:val="left" w:pos="284"/>
          <w:tab w:val="left" w:pos="709"/>
        </w:tabs>
        <w:ind w:left="0" w:firstLine="0"/>
        <w:jc w:val="both"/>
      </w:pPr>
      <w:r w:rsidRPr="006A524B">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6269C" w:rsidRPr="006A524B" w:rsidRDefault="0046269C" w:rsidP="00EE13F1">
      <w:pPr>
        <w:numPr>
          <w:ilvl w:val="1"/>
          <w:numId w:val="40"/>
        </w:numPr>
        <w:tabs>
          <w:tab w:val="left" w:pos="284"/>
          <w:tab w:val="left" w:pos="709"/>
        </w:tabs>
        <w:ind w:left="0" w:firstLine="0"/>
        <w:jc w:val="both"/>
      </w:pPr>
      <w:r w:rsidRPr="006A524B">
        <w:t>характеризует ситуацию на региональном рынке труда, называет тенденции её развития;</w:t>
      </w:r>
    </w:p>
    <w:p w:rsidR="0046269C" w:rsidRPr="006A524B" w:rsidRDefault="0046269C" w:rsidP="00EE13F1">
      <w:pPr>
        <w:numPr>
          <w:ilvl w:val="1"/>
          <w:numId w:val="40"/>
        </w:numPr>
        <w:tabs>
          <w:tab w:val="left" w:pos="284"/>
          <w:tab w:val="left" w:pos="709"/>
        </w:tabs>
        <w:ind w:left="0" w:firstLine="0"/>
        <w:jc w:val="both"/>
      </w:pPr>
      <w:r w:rsidRPr="006A524B">
        <w:t>перечисляет и характеризует виды технической и технологической документации</w:t>
      </w:r>
    </w:p>
    <w:p w:rsidR="0046269C" w:rsidRPr="006A524B" w:rsidRDefault="0046269C" w:rsidP="00EE13F1">
      <w:pPr>
        <w:numPr>
          <w:ilvl w:val="1"/>
          <w:numId w:val="40"/>
        </w:numPr>
        <w:tabs>
          <w:tab w:val="left" w:pos="284"/>
          <w:tab w:val="left" w:pos="709"/>
        </w:tabs>
        <w:ind w:left="0" w:firstLine="0"/>
        <w:jc w:val="both"/>
      </w:pPr>
      <w:r w:rsidRPr="006A524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6269C" w:rsidRPr="006A524B" w:rsidRDefault="0046269C" w:rsidP="00EE13F1">
      <w:pPr>
        <w:numPr>
          <w:ilvl w:val="1"/>
          <w:numId w:val="40"/>
        </w:numPr>
        <w:tabs>
          <w:tab w:val="left" w:pos="284"/>
          <w:tab w:val="left" w:pos="709"/>
        </w:tabs>
        <w:ind w:left="0" w:firstLine="0"/>
        <w:jc w:val="both"/>
      </w:pPr>
      <w:r w:rsidRPr="006A524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6269C" w:rsidRPr="006A524B" w:rsidRDefault="0046269C" w:rsidP="00EE13F1">
      <w:pPr>
        <w:numPr>
          <w:ilvl w:val="1"/>
          <w:numId w:val="40"/>
        </w:numPr>
        <w:tabs>
          <w:tab w:val="left" w:pos="284"/>
          <w:tab w:val="left" w:pos="709"/>
        </w:tabs>
        <w:ind w:left="0" w:firstLine="0"/>
        <w:jc w:val="both"/>
      </w:pPr>
      <w:r w:rsidRPr="006A524B">
        <w:t>разъясняет функции модели и принципы моделирования,</w:t>
      </w:r>
    </w:p>
    <w:p w:rsidR="0046269C" w:rsidRPr="006A524B" w:rsidRDefault="0046269C" w:rsidP="00EE13F1">
      <w:pPr>
        <w:numPr>
          <w:ilvl w:val="1"/>
          <w:numId w:val="40"/>
        </w:numPr>
        <w:tabs>
          <w:tab w:val="left" w:pos="284"/>
          <w:tab w:val="left" w:pos="709"/>
        </w:tabs>
        <w:ind w:left="0" w:firstLine="0"/>
        <w:jc w:val="both"/>
      </w:pPr>
      <w:r w:rsidRPr="006A524B">
        <w:t>создаёт модель, адекватную практической задаче,</w:t>
      </w:r>
    </w:p>
    <w:p w:rsidR="0046269C" w:rsidRPr="006A524B" w:rsidRDefault="0046269C" w:rsidP="00EE13F1">
      <w:pPr>
        <w:numPr>
          <w:ilvl w:val="1"/>
          <w:numId w:val="40"/>
        </w:numPr>
        <w:tabs>
          <w:tab w:val="left" w:pos="284"/>
          <w:tab w:val="left" w:pos="709"/>
        </w:tabs>
        <w:ind w:left="0" w:firstLine="0"/>
        <w:jc w:val="both"/>
      </w:pPr>
      <w:r w:rsidRPr="006A524B">
        <w:t>отбирает материал в соответствии с техническим решением или по заданным критериям,</w:t>
      </w:r>
    </w:p>
    <w:p w:rsidR="0046269C" w:rsidRPr="006A524B" w:rsidRDefault="0046269C" w:rsidP="00EE13F1">
      <w:pPr>
        <w:numPr>
          <w:ilvl w:val="1"/>
          <w:numId w:val="40"/>
        </w:numPr>
        <w:tabs>
          <w:tab w:val="left" w:pos="284"/>
          <w:tab w:val="left" w:pos="709"/>
        </w:tabs>
        <w:ind w:left="0" w:firstLine="0"/>
        <w:jc w:val="both"/>
      </w:pPr>
      <w:r w:rsidRPr="006A524B">
        <w:t>составляет рацион питания, адекватный ситуации,</w:t>
      </w:r>
    </w:p>
    <w:p w:rsidR="0046269C" w:rsidRPr="006A524B" w:rsidRDefault="0046269C" w:rsidP="00EE13F1">
      <w:pPr>
        <w:numPr>
          <w:ilvl w:val="1"/>
          <w:numId w:val="40"/>
        </w:numPr>
        <w:tabs>
          <w:tab w:val="left" w:pos="284"/>
          <w:tab w:val="left" w:pos="709"/>
        </w:tabs>
        <w:ind w:left="0" w:firstLine="0"/>
        <w:jc w:val="both"/>
      </w:pPr>
      <w:r w:rsidRPr="006A524B">
        <w:t>планирует продвижение продукта,</w:t>
      </w:r>
    </w:p>
    <w:p w:rsidR="0046269C" w:rsidRPr="006A524B" w:rsidRDefault="0046269C" w:rsidP="00EE13F1">
      <w:pPr>
        <w:numPr>
          <w:ilvl w:val="1"/>
          <w:numId w:val="40"/>
        </w:numPr>
        <w:tabs>
          <w:tab w:val="left" w:pos="284"/>
          <w:tab w:val="left" w:pos="709"/>
        </w:tabs>
        <w:ind w:left="0" w:firstLine="0"/>
        <w:jc w:val="both"/>
      </w:pPr>
      <w:r w:rsidRPr="006A524B">
        <w:t>регламентирует заданный процесс в заданной форме,</w:t>
      </w:r>
    </w:p>
    <w:p w:rsidR="0046269C" w:rsidRPr="006A524B" w:rsidRDefault="0046269C" w:rsidP="00EE13F1">
      <w:pPr>
        <w:numPr>
          <w:ilvl w:val="1"/>
          <w:numId w:val="40"/>
        </w:numPr>
        <w:tabs>
          <w:tab w:val="left" w:pos="284"/>
          <w:tab w:val="left" w:pos="709"/>
        </w:tabs>
        <w:ind w:left="0" w:firstLine="0"/>
        <w:jc w:val="both"/>
      </w:pPr>
      <w:r w:rsidRPr="006A524B">
        <w:t>проводит оценку и испытание полученного продукта,</w:t>
      </w:r>
    </w:p>
    <w:p w:rsidR="0046269C" w:rsidRPr="006A524B" w:rsidRDefault="0046269C" w:rsidP="00EE13F1">
      <w:pPr>
        <w:numPr>
          <w:ilvl w:val="1"/>
          <w:numId w:val="40"/>
        </w:numPr>
        <w:tabs>
          <w:tab w:val="left" w:pos="284"/>
          <w:tab w:val="left" w:pos="709"/>
        </w:tabs>
        <w:ind w:left="0" w:firstLine="0"/>
        <w:jc w:val="both"/>
      </w:pPr>
      <w:r w:rsidRPr="006A524B">
        <w:t>описывает технологическое решение с помощью текста, рисунков, графического изображе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лабораторного исследования продуктов пита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организационного проекта и решения логистических задач,</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6269C" w:rsidRPr="006A524B" w:rsidRDefault="0046269C" w:rsidP="00EE13F1">
      <w:pPr>
        <w:numPr>
          <w:ilvl w:val="1"/>
          <w:numId w:val="40"/>
        </w:numPr>
        <w:tabs>
          <w:tab w:val="left" w:pos="284"/>
          <w:tab w:val="left" w:pos="709"/>
        </w:tabs>
        <w:ind w:left="0" w:firstLine="0"/>
        <w:jc w:val="both"/>
      </w:pPr>
      <w:r w:rsidRPr="006A524B">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моделирования транспортных потоков,</w:t>
      </w:r>
    </w:p>
    <w:p w:rsidR="0046269C" w:rsidRPr="006A524B" w:rsidRDefault="0046269C" w:rsidP="00EE13F1">
      <w:pPr>
        <w:numPr>
          <w:ilvl w:val="1"/>
          <w:numId w:val="40"/>
        </w:numPr>
        <w:tabs>
          <w:tab w:val="left" w:pos="284"/>
          <w:tab w:val="left" w:pos="709"/>
        </w:tabs>
        <w:ind w:left="0" w:firstLine="0"/>
        <w:jc w:val="both"/>
      </w:pPr>
      <w:r w:rsidRPr="006A524B">
        <w:t>получил опыт анализа объявлений, предлагающих работу</w:t>
      </w:r>
    </w:p>
    <w:p w:rsidR="0046269C" w:rsidRPr="006A524B" w:rsidRDefault="0046269C" w:rsidP="00EE13F1">
      <w:pPr>
        <w:numPr>
          <w:ilvl w:val="1"/>
          <w:numId w:val="40"/>
        </w:numPr>
        <w:tabs>
          <w:tab w:val="left" w:pos="284"/>
          <w:tab w:val="left" w:pos="709"/>
        </w:tabs>
        <w:ind w:left="0" w:firstLine="0"/>
        <w:jc w:val="both"/>
      </w:pPr>
      <w:r w:rsidRPr="006A524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создания информационного продукта и его встраивания в заданную оболочку,</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6269C" w:rsidRPr="006A524B" w:rsidRDefault="0046269C" w:rsidP="00EE13F1">
      <w:pPr>
        <w:tabs>
          <w:tab w:val="left" w:pos="284"/>
          <w:tab w:val="left" w:pos="709"/>
        </w:tabs>
        <w:jc w:val="both"/>
        <w:rPr>
          <w:b/>
        </w:rPr>
      </w:pPr>
      <w:r w:rsidRPr="006A524B">
        <w:rPr>
          <w:b/>
        </w:rPr>
        <w:t xml:space="preserve">9 класс </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 xml:space="preserve">называет и характеризует актуальные и перспективные медицинские технологии,  </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технологии в области электроники, тенденции их развития и новые продукты на их основе,</w:t>
      </w:r>
    </w:p>
    <w:p w:rsidR="0046269C" w:rsidRPr="006A524B" w:rsidRDefault="0046269C" w:rsidP="00EE13F1">
      <w:pPr>
        <w:numPr>
          <w:ilvl w:val="1"/>
          <w:numId w:val="40"/>
        </w:numPr>
        <w:tabs>
          <w:tab w:val="left" w:pos="284"/>
          <w:tab w:val="left" w:pos="709"/>
        </w:tabs>
        <w:ind w:left="0" w:firstLine="0"/>
        <w:jc w:val="both"/>
      </w:pPr>
      <w:r w:rsidRPr="006A524B">
        <w:t>объясняет закономерности технологического развития цивилизации,</w:t>
      </w:r>
    </w:p>
    <w:p w:rsidR="0046269C" w:rsidRPr="006A524B" w:rsidRDefault="0046269C" w:rsidP="00EE13F1">
      <w:pPr>
        <w:numPr>
          <w:ilvl w:val="1"/>
          <w:numId w:val="40"/>
        </w:numPr>
        <w:tabs>
          <w:tab w:val="left" w:pos="284"/>
          <w:tab w:val="left" w:pos="709"/>
        </w:tabs>
        <w:ind w:left="0" w:firstLine="0"/>
        <w:jc w:val="both"/>
      </w:pPr>
      <w:r w:rsidRPr="006A524B">
        <w:t>разъясняет социальное значение групп профессий, востребованных на региональном рынке труда,</w:t>
      </w:r>
    </w:p>
    <w:p w:rsidR="0046269C" w:rsidRPr="006A524B" w:rsidRDefault="0046269C" w:rsidP="00EE13F1">
      <w:pPr>
        <w:numPr>
          <w:ilvl w:val="1"/>
          <w:numId w:val="40"/>
        </w:numPr>
        <w:tabs>
          <w:tab w:val="left" w:pos="284"/>
          <w:tab w:val="left" w:pos="709"/>
        </w:tabs>
        <w:ind w:left="0" w:firstLine="0"/>
        <w:jc w:val="both"/>
      </w:pPr>
      <w:r w:rsidRPr="006A524B">
        <w:lastRenderedPageBreak/>
        <w:t>оценивает условия использования технологии в том числе с позиций экологической защищённости,</w:t>
      </w:r>
    </w:p>
    <w:p w:rsidR="0046269C" w:rsidRPr="006A524B" w:rsidRDefault="0046269C" w:rsidP="00EE13F1">
      <w:pPr>
        <w:numPr>
          <w:ilvl w:val="1"/>
          <w:numId w:val="40"/>
        </w:numPr>
        <w:tabs>
          <w:tab w:val="left" w:pos="284"/>
          <w:tab w:val="left" w:pos="709"/>
        </w:tabs>
        <w:ind w:left="0" w:firstLine="0"/>
        <w:jc w:val="both"/>
      </w:pPr>
      <w:r w:rsidRPr="006A524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6269C" w:rsidRPr="006A524B" w:rsidRDefault="0046269C" w:rsidP="00EE13F1">
      <w:pPr>
        <w:numPr>
          <w:ilvl w:val="1"/>
          <w:numId w:val="40"/>
        </w:numPr>
        <w:tabs>
          <w:tab w:val="left" w:pos="284"/>
          <w:tab w:val="left" w:pos="709"/>
        </w:tabs>
        <w:ind w:left="0" w:firstLine="0"/>
        <w:jc w:val="both"/>
      </w:pPr>
      <w:r w:rsidRPr="006A524B">
        <w:t xml:space="preserve">анализирует возможные технологические решения, определяет их достоинства и недостатки в контексте заданной ситуации, </w:t>
      </w:r>
    </w:p>
    <w:p w:rsidR="0046269C" w:rsidRPr="006A524B" w:rsidRDefault="0046269C" w:rsidP="00EE13F1">
      <w:pPr>
        <w:numPr>
          <w:ilvl w:val="1"/>
          <w:numId w:val="40"/>
        </w:numPr>
        <w:tabs>
          <w:tab w:val="left" w:pos="284"/>
          <w:tab w:val="left" w:pos="709"/>
        </w:tabs>
        <w:ind w:left="0" w:firstLine="0"/>
        <w:jc w:val="both"/>
      </w:pPr>
      <w:r w:rsidRPr="006A524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6269C" w:rsidRPr="006A524B" w:rsidRDefault="0046269C" w:rsidP="00EE13F1">
      <w:pPr>
        <w:numPr>
          <w:ilvl w:val="1"/>
          <w:numId w:val="40"/>
        </w:numPr>
        <w:tabs>
          <w:tab w:val="left" w:pos="284"/>
          <w:tab w:val="left" w:pos="709"/>
        </w:tabs>
        <w:ind w:left="0" w:firstLine="0"/>
        <w:jc w:val="both"/>
      </w:pPr>
      <w:r w:rsidRPr="006A524B">
        <w:t>анализирует результаты и последствия своих решений, связанных с выбором и реализацией собственной образовательной траектории,</w:t>
      </w:r>
    </w:p>
    <w:p w:rsidR="0046269C" w:rsidRPr="006A524B" w:rsidRDefault="0046269C" w:rsidP="00EE13F1">
      <w:pPr>
        <w:numPr>
          <w:ilvl w:val="1"/>
          <w:numId w:val="40"/>
        </w:numPr>
        <w:tabs>
          <w:tab w:val="left" w:pos="284"/>
          <w:tab w:val="left" w:pos="709"/>
        </w:tabs>
        <w:ind w:left="0" w:firstLine="0"/>
        <w:jc w:val="both"/>
      </w:pPr>
      <w:r w:rsidRPr="006A524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6269C" w:rsidRPr="006A524B" w:rsidRDefault="0046269C" w:rsidP="00EE13F1">
      <w:pPr>
        <w:numPr>
          <w:ilvl w:val="1"/>
          <w:numId w:val="40"/>
        </w:numPr>
        <w:tabs>
          <w:tab w:val="left" w:pos="284"/>
          <w:tab w:val="left" w:pos="709"/>
        </w:tabs>
        <w:ind w:left="0" w:firstLine="0"/>
        <w:jc w:val="both"/>
      </w:pPr>
      <w:r w:rsidRPr="006A524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предпрофессиональных проб,</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и / или реализации специализированного проекта.</w:t>
      </w:r>
    </w:p>
    <w:p w:rsidR="0046269C" w:rsidRPr="006A524B" w:rsidRDefault="0046269C" w:rsidP="00EE13F1">
      <w:pPr>
        <w:tabs>
          <w:tab w:val="left" w:pos="284"/>
          <w:tab w:val="left" w:pos="709"/>
        </w:tabs>
        <w:jc w:val="both"/>
      </w:pP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89" w:name="_Toc409691647"/>
      <w:bookmarkStart w:id="90" w:name="_Toc410653970"/>
      <w:bookmarkStart w:id="91" w:name="_Toc414553156"/>
      <w:bookmarkStart w:id="92" w:name="_Toc84805904"/>
      <w:r w:rsidRPr="002A50B3">
        <w:rPr>
          <w:rFonts w:ascii="Times New Roman" w:hAnsi="Times New Roman" w:cs="Times New Roman"/>
          <w:b/>
          <w:color w:val="auto"/>
          <w:sz w:val="24"/>
          <w:szCs w:val="24"/>
        </w:rPr>
        <w:t>1.2.3.18. Физическая культура</w:t>
      </w:r>
      <w:bookmarkEnd w:id="89"/>
      <w:bookmarkEnd w:id="90"/>
      <w:bookmarkEnd w:id="91"/>
      <w:bookmarkEnd w:id="92"/>
    </w:p>
    <w:p w:rsidR="0046269C" w:rsidRPr="006A524B" w:rsidRDefault="0046269C" w:rsidP="00EE13F1">
      <w:pPr>
        <w:tabs>
          <w:tab w:val="left" w:pos="284"/>
          <w:tab w:val="left" w:pos="709"/>
        </w:tabs>
        <w:jc w:val="both"/>
      </w:pPr>
      <w:r w:rsidRPr="006A524B">
        <w:rPr>
          <w:b/>
        </w:rPr>
        <w:t xml:space="preserve">Выпускник научится: </w:t>
      </w:r>
    </w:p>
    <w:p w:rsidR="0046269C" w:rsidRPr="006A524B" w:rsidRDefault="0046269C" w:rsidP="00EE13F1">
      <w:pPr>
        <w:tabs>
          <w:tab w:val="left" w:pos="284"/>
          <w:tab w:val="left" w:pos="709"/>
        </w:tabs>
        <w:jc w:val="both"/>
      </w:pPr>
      <w:r w:rsidRPr="006A524B">
        <w:t xml:space="preserve">•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46269C" w:rsidRPr="006A524B" w:rsidRDefault="0046269C" w:rsidP="00EE13F1">
      <w:pPr>
        <w:tabs>
          <w:tab w:val="left" w:pos="284"/>
          <w:tab w:val="left" w:pos="709"/>
        </w:tabs>
        <w:jc w:val="both"/>
      </w:pPr>
      <w:r w:rsidRPr="006A524B">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46269C" w:rsidRPr="006A524B" w:rsidRDefault="0046269C" w:rsidP="00EE13F1">
      <w:pPr>
        <w:tabs>
          <w:tab w:val="left" w:pos="284"/>
          <w:tab w:val="left" w:pos="709"/>
        </w:tabs>
        <w:jc w:val="both"/>
      </w:pPr>
      <w:r w:rsidRPr="006A524B">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46269C" w:rsidRPr="006A524B" w:rsidRDefault="0046269C" w:rsidP="00EE13F1">
      <w:pPr>
        <w:tabs>
          <w:tab w:val="left" w:pos="284"/>
          <w:tab w:val="left" w:pos="709"/>
        </w:tabs>
        <w:jc w:val="both"/>
      </w:pPr>
      <w:r w:rsidRPr="006A524B">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269C" w:rsidRPr="006A524B" w:rsidRDefault="0046269C" w:rsidP="00EE13F1">
      <w:pPr>
        <w:tabs>
          <w:tab w:val="left" w:pos="284"/>
          <w:tab w:val="left" w:pos="709"/>
        </w:tabs>
        <w:jc w:val="both"/>
      </w:pPr>
      <w:r w:rsidRPr="006A524B">
        <w:t xml:space="preserve"> •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269C" w:rsidRPr="006A524B" w:rsidRDefault="0046269C" w:rsidP="00EE13F1">
      <w:pPr>
        <w:tabs>
          <w:tab w:val="left" w:pos="284"/>
          <w:tab w:val="left" w:pos="709"/>
        </w:tabs>
        <w:jc w:val="both"/>
      </w:pPr>
      <w:r w:rsidRPr="006A524B">
        <w:t xml:space="preserve"> • руководствоваться правилами оказания первой помощи при травмах и ушибах во время самостоятельных занятий физическими упражнениями.</w:t>
      </w:r>
    </w:p>
    <w:p w:rsidR="0046269C" w:rsidRPr="006A524B" w:rsidRDefault="0046269C" w:rsidP="00EE13F1">
      <w:pPr>
        <w:tabs>
          <w:tab w:val="left" w:pos="284"/>
          <w:tab w:val="left" w:pos="709"/>
        </w:tabs>
        <w:jc w:val="both"/>
      </w:pPr>
      <w:r w:rsidRPr="006A524B">
        <w:t xml:space="preserve">Выпускник получит возможность научиться: </w:t>
      </w:r>
    </w:p>
    <w:p w:rsidR="0046269C" w:rsidRPr="006A524B" w:rsidRDefault="0046269C" w:rsidP="00EE13F1">
      <w:pPr>
        <w:tabs>
          <w:tab w:val="left" w:pos="284"/>
          <w:tab w:val="left" w:pos="709"/>
        </w:tabs>
        <w:jc w:val="both"/>
        <w:rPr>
          <w:i/>
        </w:rPr>
      </w:pPr>
      <w:r w:rsidRPr="006A524B">
        <w:rPr>
          <w:i/>
        </w:rPr>
        <w:lastRenderedPageBreak/>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46269C" w:rsidRPr="006A524B" w:rsidRDefault="0046269C" w:rsidP="00EE13F1">
      <w:pPr>
        <w:tabs>
          <w:tab w:val="left" w:pos="284"/>
          <w:tab w:val="left" w:pos="709"/>
        </w:tabs>
        <w:jc w:val="both"/>
        <w:rPr>
          <w:i/>
        </w:rPr>
      </w:pPr>
      <w:r w:rsidRPr="006A524B">
        <w:rPr>
          <w:i/>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 </w:t>
      </w:r>
    </w:p>
    <w:p w:rsidR="0046269C" w:rsidRPr="006A524B" w:rsidRDefault="0046269C" w:rsidP="00EE13F1">
      <w:pPr>
        <w:tabs>
          <w:tab w:val="left" w:pos="284"/>
          <w:tab w:val="left" w:pos="709"/>
        </w:tabs>
        <w:jc w:val="both"/>
        <w:rPr>
          <w:i/>
        </w:rPr>
      </w:pPr>
      <w:r w:rsidRPr="006A524B">
        <w:rPr>
          <w:i/>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6269C" w:rsidRPr="006A524B" w:rsidRDefault="0046269C" w:rsidP="00EE13F1">
      <w:pPr>
        <w:tabs>
          <w:tab w:val="left" w:pos="284"/>
          <w:tab w:val="left" w:pos="709"/>
        </w:tabs>
        <w:jc w:val="both"/>
        <w:rPr>
          <w:b/>
        </w:rPr>
      </w:pPr>
      <w:r w:rsidRPr="006A524B">
        <w:rPr>
          <w:b/>
        </w:rPr>
        <w:t xml:space="preserve">Способы двигательной (физкультурной) деятельности. </w:t>
      </w:r>
    </w:p>
    <w:p w:rsidR="0046269C" w:rsidRPr="006A524B" w:rsidRDefault="0046269C" w:rsidP="00EE13F1">
      <w:pPr>
        <w:tabs>
          <w:tab w:val="left" w:pos="284"/>
          <w:tab w:val="left" w:pos="709"/>
        </w:tabs>
        <w:jc w:val="both"/>
      </w:pPr>
      <w:r w:rsidRPr="006A524B">
        <w:t xml:space="preserve"> Выпускник научится: </w:t>
      </w:r>
    </w:p>
    <w:p w:rsidR="0046269C" w:rsidRPr="006A524B" w:rsidRDefault="0046269C" w:rsidP="00EE13F1">
      <w:pPr>
        <w:tabs>
          <w:tab w:val="left" w:pos="284"/>
          <w:tab w:val="left" w:pos="709"/>
        </w:tabs>
        <w:jc w:val="both"/>
      </w:pPr>
      <w:r w:rsidRPr="006A524B">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6269C" w:rsidRPr="006A524B" w:rsidRDefault="0046269C" w:rsidP="00EE13F1">
      <w:pPr>
        <w:tabs>
          <w:tab w:val="left" w:pos="284"/>
          <w:tab w:val="left" w:pos="709"/>
        </w:tabs>
        <w:jc w:val="both"/>
      </w:pPr>
      <w:r w:rsidRPr="006A524B">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 </w:t>
      </w:r>
    </w:p>
    <w:p w:rsidR="0046269C" w:rsidRPr="006A524B" w:rsidRDefault="0046269C" w:rsidP="00EE13F1">
      <w:pPr>
        <w:tabs>
          <w:tab w:val="left" w:pos="284"/>
          <w:tab w:val="left" w:pos="709"/>
        </w:tabs>
        <w:jc w:val="both"/>
      </w:pPr>
      <w:r w:rsidRPr="006A524B">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46269C" w:rsidRPr="006A524B" w:rsidRDefault="0046269C" w:rsidP="00EE13F1">
      <w:pPr>
        <w:tabs>
          <w:tab w:val="left" w:pos="284"/>
          <w:tab w:val="left" w:pos="709"/>
        </w:tabs>
        <w:jc w:val="both"/>
      </w:pPr>
      <w:r w:rsidRPr="006A524B">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46269C" w:rsidRPr="006A524B" w:rsidRDefault="0046269C" w:rsidP="00EE13F1">
      <w:pPr>
        <w:tabs>
          <w:tab w:val="left" w:pos="284"/>
          <w:tab w:val="left" w:pos="709"/>
        </w:tabs>
        <w:jc w:val="both"/>
      </w:pPr>
      <w:r w:rsidRPr="006A524B">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6269C" w:rsidRPr="006A524B" w:rsidRDefault="0046269C" w:rsidP="00EE13F1">
      <w:pPr>
        <w:tabs>
          <w:tab w:val="left" w:pos="284"/>
          <w:tab w:val="left" w:pos="709"/>
        </w:tabs>
        <w:jc w:val="both"/>
      </w:pPr>
      <w:r w:rsidRPr="006A524B">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 </w:t>
      </w:r>
    </w:p>
    <w:p w:rsidR="0046269C" w:rsidRPr="006A524B" w:rsidRDefault="0046269C" w:rsidP="00EE13F1">
      <w:pPr>
        <w:tabs>
          <w:tab w:val="left" w:pos="284"/>
          <w:tab w:val="left" w:pos="709"/>
        </w:tabs>
        <w:jc w:val="both"/>
        <w:rPr>
          <w:i/>
        </w:rPr>
      </w:pPr>
      <w:r w:rsidRPr="006A524B">
        <w:rPr>
          <w:i/>
        </w:rPr>
        <w:t xml:space="preserve">Выпускник получит возможность научиться: </w:t>
      </w:r>
    </w:p>
    <w:p w:rsidR="0046269C" w:rsidRPr="006A524B" w:rsidRDefault="0046269C" w:rsidP="00EE13F1">
      <w:pPr>
        <w:tabs>
          <w:tab w:val="left" w:pos="284"/>
          <w:tab w:val="left" w:pos="709"/>
        </w:tabs>
        <w:jc w:val="both"/>
        <w:rPr>
          <w:i/>
        </w:rPr>
      </w:pPr>
      <w:r w:rsidRPr="006A524B">
        <w:rPr>
          <w:i/>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6269C" w:rsidRPr="006A524B" w:rsidRDefault="0046269C" w:rsidP="00EE13F1">
      <w:pPr>
        <w:tabs>
          <w:tab w:val="left" w:pos="284"/>
          <w:tab w:val="left" w:pos="709"/>
        </w:tabs>
        <w:jc w:val="both"/>
        <w:rPr>
          <w:i/>
        </w:rPr>
      </w:pPr>
      <w:r w:rsidRPr="006A524B">
        <w:rPr>
          <w:i/>
        </w:rPr>
        <w:t xml:space="preserve"> • проводить занятия физической культурой с использованием оздоровительной ходьбы и бега, туристских походов, обеспечивать их оздоровительную направленность;</w:t>
      </w:r>
    </w:p>
    <w:p w:rsidR="0046269C" w:rsidRPr="006A524B" w:rsidRDefault="0046269C" w:rsidP="00EE13F1">
      <w:pPr>
        <w:numPr>
          <w:ilvl w:val="0"/>
          <w:numId w:val="128"/>
        </w:numPr>
        <w:tabs>
          <w:tab w:val="left" w:pos="284"/>
          <w:tab w:val="left" w:pos="709"/>
        </w:tabs>
        <w:ind w:left="0" w:firstLine="0"/>
        <w:jc w:val="both"/>
        <w:rPr>
          <w:i/>
        </w:rPr>
      </w:pPr>
      <w:r w:rsidRPr="006A524B">
        <w:rPr>
          <w:i/>
        </w:rPr>
        <w:t>проводить восстановительные мероприятия с использованием банных процедур и сеансов оздоровительного массажа (теоретически);</w:t>
      </w:r>
    </w:p>
    <w:p w:rsidR="0046269C" w:rsidRPr="006A524B" w:rsidRDefault="0046269C" w:rsidP="00EE13F1">
      <w:pPr>
        <w:numPr>
          <w:ilvl w:val="0"/>
          <w:numId w:val="128"/>
        </w:numPr>
        <w:tabs>
          <w:tab w:val="left" w:pos="284"/>
          <w:tab w:val="left" w:pos="709"/>
        </w:tabs>
        <w:ind w:left="0" w:firstLine="0"/>
        <w:jc w:val="both"/>
        <w:rPr>
          <w:i/>
        </w:rPr>
      </w:pPr>
      <w:r w:rsidRPr="006A524B">
        <w:rPr>
          <w:i/>
        </w:rPr>
        <w:t>выполнять тестовые нормативы Всероссийского физкультурно-спортивного комплекса «Готов к труду и обороне»;</w:t>
      </w:r>
    </w:p>
    <w:p w:rsidR="0046269C" w:rsidRPr="006A524B" w:rsidRDefault="0046269C" w:rsidP="00EE13F1">
      <w:pPr>
        <w:numPr>
          <w:ilvl w:val="0"/>
          <w:numId w:val="128"/>
        </w:numPr>
        <w:tabs>
          <w:tab w:val="left" w:pos="284"/>
          <w:tab w:val="left" w:pos="709"/>
        </w:tabs>
        <w:ind w:left="0" w:firstLine="0"/>
        <w:jc w:val="both"/>
        <w:rPr>
          <w:i/>
        </w:rPr>
      </w:pPr>
      <w:r w:rsidRPr="006A524B">
        <w:rPr>
          <w:i/>
        </w:rPr>
        <w:t>выполнять технико-тактические действия национальных видов спорта;</w:t>
      </w:r>
    </w:p>
    <w:p w:rsidR="0046269C" w:rsidRPr="006A524B" w:rsidRDefault="0046269C" w:rsidP="00EE13F1">
      <w:pPr>
        <w:numPr>
          <w:ilvl w:val="0"/>
          <w:numId w:val="128"/>
        </w:numPr>
        <w:tabs>
          <w:tab w:val="left" w:pos="284"/>
          <w:tab w:val="left" w:pos="709"/>
        </w:tabs>
        <w:ind w:left="0" w:firstLine="0"/>
        <w:jc w:val="both"/>
        <w:rPr>
          <w:i/>
        </w:rPr>
      </w:pPr>
      <w:r w:rsidRPr="006A524B">
        <w:rPr>
          <w:i/>
        </w:rPr>
        <w:t>проплывать учебную дистанцию вольным стилем(теоретически).</w:t>
      </w:r>
    </w:p>
    <w:p w:rsidR="0046269C" w:rsidRPr="006A524B" w:rsidRDefault="0046269C" w:rsidP="00EE13F1">
      <w:pPr>
        <w:tabs>
          <w:tab w:val="left" w:pos="284"/>
          <w:tab w:val="left" w:pos="709"/>
        </w:tabs>
        <w:jc w:val="both"/>
        <w:rPr>
          <w:b/>
        </w:rPr>
      </w:pPr>
      <w:r w:rsidRPr="006A524B">
        <w:rPr>
          <w:b/>
        </w:rPr>
        <w:t>Физическое совершенствование</w:t>
      </w:r>
    </w:p>
    <w:p w:rsidR="0046269C" w:rsidRPr="006A524B" w:rsidRDefault="0046269C" w:rsidP="00EE13F1">
      <w:pPr>
        <w:tabs>
          <w:tab w:val="left" w:pos="284"/>
          <w:tab w:val="left" w:pos="709"/>
        </w:tabs>
        <w:jc w:val="both"/>
      </w:pPr>
      <w:r w:rsidRPr="006A524B">
        <w:t xml:space="preserve"> Выпускник научится: </w:t>
      </w:r>
    </w:p>
    <w:p w:rsidR="0046269C" w:rsidRPr="006A524B" w:rsidRDefault="0046269C" w:rsidP="00EE13F1">
      <w:pPr>
        <w:tabs>
          <w:tab w:val="left" w:pos="284"/>
          <w:tab w:val="left" w:pos="709"/>
        </w:tabs>
        <w:jc w:val="both"/>
      </w:pPr>
      <w:r w:rsidRPr="006A524B">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46269C" w:rsidRPr="006A524B" w:rsidRDefault="0046269C" w:rsidP="00EE13F1">
      <w:pPr>
        <w:tabs>
          <w:tab w:val="left" w:pos="284"/>
          <w:tab w:val="left" w:pos="709"/>
        </w:tabs>
        <w:jc w:val="both"/>
      </w:pPr>
      <w:r w:rsidRPr="006A524B">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46269C" w:rsidRPr="006A524B" w:rsidRDefault="0046269C" w:rsidP="00EE13F1">
      <w:pPr>
        <w:tabs>
          <w:tab w:val="left" w:pos="284"/>
          <w:tab w:val="left" w:pos="709"/>
        </w:tabs>
        <w:jc w:val="both"/>
      </w:pPr>
      <w:r w:rsidRPr="006A524B">
        <w:t xml:space="preserve">• выполнять акробатические комбинации из числа хорошо освоенных упражнений; </w:t>
      </w:r>
    </w:p>
    <w:p w:rsidR="0046269C" w:rsidRPr="006A524B" w:rsidRDefault="0046269C" w:rsidP="00EE13F1">
      <w:pPr>
        <w:tabs>
          <w:tab w:val="left" w:pos="284"/>
          <w:tab w:val="left" w:pos="709"/>
        </w:tabs>
        <w:jc w:val="both"/>
      </w:pPr>
      <w:r w:rsidRPr="006A524B">
        <w:lastRenderedPageBreak/>
        <w:t xml:space="preserve">• выполнять гимнастические комбинации на спортивных снарядах из числа хорошо освоенных упражнений; </w:t>
      </w:r>
    </w:p>
    <w:p w:rsidR="0046269C" w:rsidRPr="006A524B" w:rsidRDefault="0046269C" w:rsidP="00EE13F1">
      <w:pPr>
        <w:tabs>
          <w:tab w:val="left" w:pos="284"/>
          <w:tab w:val="left" w:pos="709"/>
        </w:tabs>
        <w:jc w:val="both"/>
      </w:pPr>
      <w:r w:rsidRPr="006A524B">
        <w:t xml:space="preserve">• выполнять легкоатлетические упражнения в беге и прыжках (в высоту и длину); </w:t>
      </w:r>
    </w:p>
    <w:p w:rsidR="0046269C" w:rsidRPr="006A524B" w:rsidRDefault="0046269C" w:rsidP="00EE13F1">
      <w:pPr>
        <w:tabs>
          <w:tab w:val="left" w:pos="284"/>
          <w:tab w:val="left" w:pos="709"/>
        </w:tabs>
        <w:jc w:val="both"/>
      </w:pPr>
      <w:r w:rsidRPr="006A524B">
        <w:t xml:space="preserve"> • выполнять передвижения на лыжах скользящими способами ходьбы, </w:t>
      </w:r>
    </w:p>
    <w:p w:rsidR="0046269C" w:rsidRPr="006A524B" w:rsidRDefault="0046269C" w:rsidP="00EE13F1">
      <w:pPr>
        <w:numPr>
          <w:ilvl w:val="0"/>
          <w:numId w:val="127"/>
        </w:numPr>
        <w:tabs>
          <w:tab w:val="left" w:pos="284"/>
          <w:tab w:val="left" w:pos="709"/>
        </w:tabs>
        <w:ind w:left="0" w:firstLine="0"/>
        <w:jc w:val="both"/>
      </w:pPr>
      <w:r w:rsidRPr="006A524B">
        <w:t>выполнять спуски и торможения на лыжах с пологого склона(теоретически);</w:t>
      </w:r>
    </w:p>
    <w:p w:rsidR="0046269C" w:rsidRPr="006A524B" w:rsidRDefault="0046269C" w:rsidP="00EE13F1">
      <w:pPr>
        <w:tabs>
          <w:tab w:val="left" w:pos="284"/>
          <w:tab w:val="left" w:pos="709"/>
        </w:tabs>
        <w:jc w:val="both"/>
      </w:pPr>
      <w:r w:rsidRPr="006A524B">
        <w:t xml:space="preserve">• выполнять основные технические действия и приёмы игры в футбол, волейбол, баскетбол в условиях учебной и игровой деятельности; </w:t>
      </w:r>
    </w:p>
    <w:p w:rsidR="0046269C" w:rsidRPr="006A524B" w:rsidRDefault="0046269C" w:rsidP="00EE13F1">
      <w:pPr>
        <w:tabs>
          <w:tab w:val="left" w:pos="284"/>
          <w:tab w:val="left" w:pos="709"/>
        </w:tabs>
        <w:jc w:val="both"/>
      </w:pPr>
      <w:r w:rsidRPr="006A524B">
        <w:t xml:space="preserve">• выполнять тестовые упражнения на оценку уровня индивидуального развития основных физических качеств. </w:t>
      </w:r>
    </w:p>
    <w:p w:rsidR="0046269C" w:rsidRPr="006A524B" w:rsidRDefault="0046269C" w:rsidP="00EE13F1">
      <w:pPr>
        <w:tabs>
          <w:tab w:val="left" w:pos="284"/>
          <w:tab w:val="left" w:pos="709"/>
        </w:tabs>
        <w:jc w:val="both"/>
      </w:pPr>
      <w:r w:rsidRPr="006A524B">
        <w:rPr>
          <w:i/>
        </w:rPr>
        <w:t>Выпускник получит возможность научиться</w:t>
      </w:r>
      <w:r w:rsidRPr="006A524B">
        <w:t xml:space="preserve">: </w:t>
      </w:r>
    </w:p>
    <w:p w:rsidR="0046269C" w:rsidRPr="006A524B" w:rsidRDefault="0046269C" w:rsidP="00EE13F1">
      <w:pPr>
        <w:tabs>
          <w:tab w:val="left" w:pos="284"/>
          <w:tab w:val="left" w:pos="709"/>
        </w:tabs>
        <w:jc w:val="both"/>
        <w:rPr>
          <w:i/>
        </w:rPr>
      </w:pPr>
      <w:r w:rsidRPr="006A524B">
        <w:rPr>
          <w:i/>
        </w:rPr>
        <w:t xml:space="preserve">• выполнять комплексы упражнений лечебной физической культуры с учётом имеющихся индивидуальных нарушений в показателях здоровья; </w:t>
      </w:r>
    </w:p>
    <w:p w:rsidR="0046269C" w:rsidRPr="006A524B" w:rsidRDefault="0046269C" w:rsidP="00EE13F1">
      <w:pPr>
        <w:tabs>
          <w:tab w:val="left" w:pos="284"/>
          <w:tab w:val="left" w:pos="709"/>
        </w:tabs>
        <w:jc w:val="both"/>
        <w:rPr>
          <w:i/>
        </w:rPr>
      </w:pPr>
      <w:r w:rsidRPr="006A524B">
        <w:rPr>
          <w:i/>
        </w:rPr>
        <w:t xml:space="preserve">• преодолевать естественные и искусственные препятствия с помощью разнообразных способов лазанья, прыжков и бега; </w:t>
      </w:r>
    </w:p>
    <w:p w:rsidR="0046269C" w:rsidRPr="006A524B" w:rsidRDefault="0046269C" w:rsidP="00EE13F1">
      <w:pPr>
        <w:tabs>
          <w:tab w:val="left" w:pos="284"/>
          <w:tab w:val="left" w:pos="709"/>
        </w:tabs>
        <w:jc w:val="both"/>
        <w:rPr>
          <w:i/>
        </w:rPr>
      </w:pPr>
      <w:r w:rsidRPr="006A524B">
        <w:rPr>
          <w:i/>
        </w:rPr>
        <w:t xml:space="preserve">• осуществлять судейство по одному из осваиваемых видов спорта; </w:t>
      </w:r>
    </w:p>
    <w:p w:rsidR="0046269C" w:rsidRPr="006A524B" w:rsidRDefault="0046269C" w:rsidP="00EE13F1">
      <w:pPr>
        <w:tabs>
          <w:tab w:val="left" w:pos="284"/>
          <w:tab w:val="left" w:pos="709"/>
        </w:tabs>
        <w:jc w:val="both"/>
        <w:rPr>
          <w:i/>
        </w:rPr>
      </w:pPr>
      <w:r w:rsidRPr="006A524B">
        <w:rPr>
          <w:i/>
        </w:rPr>
        <w:t>• выполнять тестовые нормативы по физической подготовке.</w:t>
      </w:r>
    </w:p>
    <w:p w:rsidR="0046269C" w:rsidRPr="006A524B" w:rsidRDefault="0046269C" w:rsidP="00EE13F1">
      <w:pPr>
        <w:tabs>
          <w:tab w:val="left" w:pos="284"/>
          <w:tab w:val="left" w:pos="709"/>
        </w:tabs>
        <w:jc w:val="both"/>
      </w:pPr>
      <w:r w:rsidRPr="006A524B">
        <w:t>Планируемые результаты изучения предмета «физическая культура»</w:t>
      </w:r>
      <w:r w:rsidR="002A50B3">
        <w:t xml:space="preserve"> </w:t>
      </w:r>
      <w:r w:rsidRPr="006A524B">
        <w:t>для обучающихся   с ОВЗ</w:t>
      </w:r>
    </w:p>
    <w:p w:rsidR="0046269C" w:rsidRPr="006A524B" w:rsidRDefault="0046269C" w:rsidP="00EE13F1">
      <w:pPr>
        <w:tabs>
          <w:tab w:val="left" w:pos="284"/>
          <w:tab w:val="left" w:pos="709"/>
        </w:tabs>
        <w:jc w:val="both"/>
      </w:pPr>
      <w:r w:rsidRPr="006A524B">
        <w:t>Выпускник научится:</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рассматривать физическую культуру как явление культуры;</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 xml:space="preserve">руководствоваться правилами оказания первой помощи при травмах и ушибах во время самостоятельных </w:t>
      </w:r>
      <w:r w:rsidRPr="006A524B">
        <w:rPr>
          <w:i/>
          <w:lang w:val="x-none"/>
        </w:rPr>
        <w:t xml:space="preserve">занятий </w:t>
      </w:r>
      <w:r w:rsidRPr="006A524B">
        <w:rPr>
          <w:lang w:val="x-none"/>
        </w:rPr>
        <w:t>физическими упражнениями.</w:t>
      </w:r>
    </w:p>
    <w:p w:rsidR="0046269C" w:rsidRPr="006A524B" w:rsidRDefault="0046269C" w:rsidP="00EE13F1">
      <w:pPr>
        <w:tabs>
          <w:tab w:val="left" w:pos="284"/>
          <w:tab w:val="left" w:pos="709"/>
        </w:tabs>
        <w:jc w:val="both"/>
        <w:rPr>
          <w:i/>
        </w:rPr>
      </w:pPr>
      <w:r w:rsidRPr="006A524B">
        <w:rPr>
          <w:i/>
        </w:rPr>
        <w:t>Выпускник получит возможность научиться:</w:t>
      </w:r>
    </w:p>
    <w:p w:rsidR="0046269C" w:rsidRPr="006A524B" w:rsidRDefault="0046269C" w:rsidP="00EE13F1">
      <w:pPr>
        <w:numPr>
          <w:ilvl w:val="1"/>
          <w:numId w:val="126"/>
        </w:numPr>
        <w:tabs>
          <w:tab w:val="left" w:pos="284"/>
          <w:tab w:val="left" w:pos="709"/>
        </w:tabs>
        <w:ind w:left="0" w:firstLine="0"/>
        <w:jc w:val="both"/>
        <w:rPr>
          <w:i/>
          <w:lang w:val="x-none"/>
        </w:rPr>
      </w:pPr>
      <w:r w:rsidRPr="006A524B">
        <w:rPr>
          <w:i/>
          <w:lang w:val="x-none"/>
        </w:rPr>
        <w:t>характеризовать цель возрождения Олимпийских игр, объяснять смысл символики и ритуалов Олимпийских игр;</w:t>
      </w:r>
    </w:p>
    <w:p w:rsidR="0046269C" w:rsidRPr="006A524B" w:rsidRDefault="0046269C" w:rsidP="00EE13F1">
      <w:pPr>
        <w:numPr>
          <w:ilvl w:val="1"/>
          <w:numId w:val="126"/>
        </w:numPr>
        <w:tabs>
          <w:tab w:val="left" w:pos="284"/>
          <w:tab w:val="left" w:pos="709"/>
        </w:tabs>
        <w:ind w:left="0" w:firstLine="0"/>
        <w:jc w:val="both"/>
        <w:rPr>
          <w:i/>
          <w:lang w:val="x-none"/>
        </w:rPr>
      </w:pPr>
      <w:r w:rsidRPr="006A524B">
        <w:rPr>
          <w:i/>
          <w:lang w:val="x-none"/>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6269C" w:rsidRPr="006A524B" w:rsidRDefault="0046269C" w:rsidP="00EE13F1">
      <w:pPr>
        <w:tabs>
          <w:tab w:val="left" w:pos="284"/>
          <w:tab w:val="left" w:pos="709"/>
        </w:tabs>
        <w:jc w:val="both"/>
        <w:rPr>
          <w:lang w:val="x-none"/>
        </w:rPr>
      </w:pPr>
      <w:r w:rsidRPr="006A524B">
        <w:rPr>
          <w:lang w:val="x-none"/>
        </w:rPr>
        <w:t>Способы двигательной (физкультурной) деятельности</w:t>
      </w:r>
    </w:p>
    <w:p w:rsidR="0046269C" w:rsidRPr="006A524B" w:rsidRDefault="0046269C" w:rsidP="00EE13F1">
      <w:pPr>
        <w:tabs>
          <w:tab w:val="left" w:pos="284"/>
          <w:tab w:val="left" w:pos="709"/>
        </w:tabs>
        <w:jc w:val="both"/>
        <w:rPr>
          <w:lang w:val="x-none"/>
        </w:rPr>
      </w:pPr>
      <w:r w:rsidRPr="006A524B">
        <w:rPr>
          <w:lang w:val="x-none"/>
        </w:rPr>
        <w:t>Выпускник научится:</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w:t>
      </w:r>
    </w:p>
    <w:p w:rsidR="0046269C" w:rsidRPr="006A524B" w:rsidRDefault="0046269C" w:rsidP="00EE13F1">
      <w:pPr>
        <w:tabs>
          <w:tab w:val="left" w:pos="284"/>
          <w:tab w:val="left" w:pos="709"/>
        </w:tabs>
        <w:jc w:val="both"/>
        <w:rPr>
          <w:lang w:val="x-none"/>
        </w:rPr>
      </w:pPr>
      <w:r w:rsidRPr="006A524B">
        <w:rPr>
          <w:lang w:val="x-none"/>
        </w:rPr>
        <w:t>Физическое совершенствование</w:t>
      </w:r>
    </w:p>
    <w:p w:rsidR="0046269C" w:rsidRPr="006A524B" w:rsidRDefault="0046269C" w:rsidP="00EE13F1">
      <w:pPr>
        <w:tabs>
          <w:tab w:val="left" w:pos="284"/>
          <w:tab w:val="left" w:pos="709"/>
        </w:tabs>
        <w:jc w:val="both"/>
        <w:rPr>
          <w:i/>
          <w:lang w:val="x-none"/>
        </w:rPr>
      </w:pPr>
      <w:r w:rsidRPr="006A524B">
        <w:rPr>
          <w:i/>
          <w:lang w:val="x-none"/>
        </w:rPr>
        <w:t>Выпускник получит возможность научиться:</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6269C" w:rsidRPr="006A524B" w:rsidRDefault="0046269C" w:rsidP="00EE13F1">
      <w:pPr>
        <w:tabs>
          <w:tab w:val="left" w:pos="284"/>
          <w:tab w:val="left" w:pos="709"/>
        </w:tabs>
        <w:jc w:val="both"/>
        <w:rPr>
          <w:i/>
          <w:lang w:val="x-none"/>
        </w:rPr>
      </w:pPr>
      <w:r w:rsidRPr="006A524B">
        <w:rPr>
          <w:i/>
        </w:rPr>
        <w:lastRenderedPageBreak/>
        <w:t xml:space="preserve"> </w:t>
      </w:r>
      <w:r w:rsidRPr="006A524B">
        <w:rPr>
          <w:i/>
          <w:lang w:val="x-none"/>
        </w:rPr>
        <w:t>выполнять комплексы упражнений лечебной физической культуры с учётом имеющихся индивидуальных нарушений в показателях здоровья</w:t>
      </w:r>
      <w:r w:rsidRPr="006A524B">
        <w:rPr>
          <w:i/>
        </w:rPr>
        <w:t>.</w:t>
      </w:r>
    </w:p>
    <w:p w:rsidR="0046269C" w:rsidRPr="002A50B3" w:rsidRDefault="0046269C" w:rsidP="00EE13F1">
      <w:pPr>
        <w:pStyle w:val="1"/>
        <w:tabs>
          <w:tab w:val="left" w:pos="284"/>
          <w:tab w:val="left" w:pos="709"/>
        </w:tabs>
        <w:jc w:val="both"/>
        <w:rPr>
          <w:rFonts w:ascii="Times New Roman" w:hAnsi="Times New Roman" w:cs="Times New Roman"/>
          <w:b/>
          <w:bCs/>
          <w:iCs/>
          <w:color w:val="auto"/>
          <w:sz w:val="24"/>
          <w:szCs w:val="24"/>
        </w:rPr>
      </w:pPr>
      <w:bookmarkStart w:id="93" w:name="_Toc409691648"/>
      <w:bookmarkStart w:id="94" w:name="_Toc410653971"/>
      <w:bookmarkStart w:id="95" w:name="_Toc414553157"/>
      <w:bookmarkStart w:id="96" w:name="_Toc84805905"/>
      <w:r w:rsidRPr="002A50B3">
        <w:rPr>
          <w:rFonts w:ascii="Times New Roman" w:hAnsi="Times New Roman" w:cs="Times New Roman"/>
          <w:b/>
          <w:bCs/>
          <w:iCs/>
          <w:color w:val="auto"/>
          <w:sz w:val="24"/>
          <w:szCs w:val="24"/>
        </w:rPr>
        <w:t>1.2.3.19. Основы безопасности жизнедеятельности</w:t>
      </w:r>
      <w:bookmarkEnd w:id="93"/>
      <w:bookmarkEnd w:id="94"/>
      <w:bookmarkEnd w:id="95"/>
      <w:bookmarkEnd w:id="96"/>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81"/>
        </w:numPr>
        <w:tabs>
          <w:tab w:val="left" w:pos="284"/>
          <w:tab w:val="left" w:pos="709"/>
        </w:tabs>
        <w:ind w:left="0" w:firstLine="0"/>
        <w:jc w:val="both"/>
        <w:rPr>
          <w:iCs/>
        </w:rPr>
      </w:pPr>
      <w:r w:rsidRPr="006A524B">
        <w:t>классифицировать и характеризовать</w:t>
      </w:r>
      <w:r w:rsidRPr="006A524B">
        <w:rPr>
          <w:iCs/>
        </w:rPr>
        <w:t xml:space="preserve"> условия экологической безопасности;</w:t>
      </w:r>
    </w:p>
    <w:p w:rsidR="0046269C" w:rsidRPr="006A524B" w:rsidRDefault="0046269C" w:rsidP="00EE13F1">
      <w:pPr>
        <w:numPr>
          <w:ilvl w:val="0"/>
          <w:numId w:val="81"/>
        </w:numPr>
        <w:tabs>
          <w:tab w:val="left" w:pos="284"/>
          <w:tab w:val="left" w:pos="709"/>
        </w:tabs>
        <w:ind w:left="0" w:firstLine="0"/>
        <w:jc w:val="both"/>
        <w:rPr>
          <w:iCs/>
        </w:rPr>
      </w:pPr>
      <w:r w:rsidRPr="006A524B">
        <w:rPr>
          <w:iCs/>
        </w:rPr>
        <w:t>использовать знания о предельно допустимых концентрациях вредных веществ в атмосфере, воде и почве;</w:t>
      </w:r>
    </w:p>
    <w:p w:rsidR="0046269C" w:rsidRPr="006A524B" w:rsidRDefault="0046269C" w:rsidP="00EE13F1">
      <w:pPr>
        <w:numPr>
          <w:ilvl w:val="0"/>
          <w:numId w:val="81"/>
        </w:numPr>
        <w:tabs>
          <w:tab w:val="left" w:pos="284"/>
          <w:tab w:val="left" w:pos="709"/>
        </w:tabs>
        <w:ind w:left="0" w:firstLine="0"/>
        <w:jc w:val="both"/>
        <w:rPr>
          <w:bCs/>
          <w:iCs/>
        </w:rPr>
      </w:pPr>
      <w:r w:rsidRPr="006A524B">
        <w:rPr>
          <w:iCs/>
        </w:rPr>
        <w:t>использовать знания о способах контроля качества окружающей среды и продуктов питания с использованием бытовых приборов;</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бытовые приборы контроля качества окружающей среды и продуктов питания;</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бытовые приборы;</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бытовой химии;</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коммуникации;</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опасные ситуации криминогенного характера;</w:t>
      </w:r>
    </w:p>
    <w:p w:rsidR="0046269C" w:rsidRPr="006A524B" w:rsidRDefault="0046269C" w:rsidP="00EE13F1">
      <w:pPr>
        <w:numPr>
          <w:ilvl w:val="0"/>
          <w:numId w:val="81"/>
        </w:numPr>
        <w:tabs>
          <w:tab w:val="left" w:pos="284"/>
          <w:tab w:val="left" w:pos="709"/>
        </w:tabs>
        <w:ind w:left="0" w:firstLine="0"/>
        <w:jc w:val="both"/>
        <w:rPr>
          <w:b/>
        </w:rPr>
      </w:pPr>
      <w:r w:rsidRPr="006A524B">
        <w:t>предвидеть причины возникновения возможных опасных ситуаций криминогенного характера;</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на улиц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в подъезд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в лифт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в квартир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при карманной краж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при попытке мошенничества;</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дорожного движения;</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при пожаре;</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индивидуальной защиты при пожаре;</w:t>
      </w:r>
    </w:p>
    <w:p w:rsidR="0046269C" w:rsidRPr="006A524B" w:rsidRDefault="0046269C" w:rsidP="00EE13F1">
      <w:pPr>
        <w:numPr>
          <w:ilvl w:val="0"/>
          <w:numId w:val="81"/>
        </w:numPr>
        <w:tabs>
          <w:tab w:val="left" w:pos="284"/>
          <w:tab w:val="left" w:pos="709"/>
        </w:tabs>
        <w:ind w:left="0" w:firstLine="0"/>
        <w:jc w:val="both"/>
      </w:pPr>
      <w:r w:rsidRPr="006A524B">
        <w:t>безопасно применять первичные средства пожаротушения;</w:t>
      </w:r>
    </w:p>
    <w:p w:rsidR="0046269C" w:rsidRPr="006A524B" w:rsidRDefault="0046269C" w:rsidP="00EE13F1">
      <w:pPr>
        <w:numPr>
          <w:ilvl w:val="0"/>
          <w:numId w:val="81"/>
        </w:numPr>
        <w:tabs>
          <w:tab w:val="left" w:pos="284"/>
          <w:tab w:val="left" w:pos="709"/>
        </w:tabs>
        <w:ind w:left="0" w:firstLine="0"/>
        <w:jc w:val="both"/>
      </w:pPr>
      <w:r w:rsidRPr="006A524B">
        <w:t>соблюдать правила безопасности дорожного движения пешехода;</w:t>
      </w:r>
    </w:p>
    <w:p w:rsidR="0046269C" w:rsidRPr="006A524B" w:rsidRDefault="0046269C" w:rsidP="00EE13F1">
      <w:pPr>
        <w:numPr>
          <w:ilvl w:val="0"/>
          <w:numId w:val="81"/>
        </w:numPr>
        <w:tabs>
          <w:tab w:val="left" w:pos="284"/>
          <w:tab w:val="left" w:pos="709"/>
        </w:tabs>
        <w:ind w:left="0" w:firstLine="0"/>
        <w:jc w:val="both"/>
      </w:pPr>
      <w:r w:rsidRPr="006A524B">
        <w:t>соблюдать правила безопасности дорожного движения велосипедиста;</w:t>
      </w:r>
    </w:p>
    <w:p w:rsidR="0046269C" w:rsidRPr="006A524B" w:rsidRDefault="0046269C" w:rsidP="00EE13F1">
      <w:pPr>
        <w:numPr>
          <w:ilvl w:val="0"/>
          <w:numId w:val="81"/>
        </w:numPr>
        <w:tabs>
          <w:tab w:val="left" w:pos="284"/>
          <w:tab w:val="left" w:pos="709"/>
        </w:tabs>
        <w:ind w:left="0" w:firstLine="0"/>
        <w:jc w:val="both"/>
      </w:pPr>
      <w:r w:rsidRPr="006A524B">
        <w:t>соблюдать правила безопасности дорожного движения пассажира транспортного средств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причины и последствия опасных ситуаций на воде;</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вести у воды и на воде;</w:t>
      </w:r>
    </w:p>
    <w:p w:rsidR="0046269C" w:rsidRPr="006A524B" w:rsidRDefault="0046269C" w:rsidP="00EE13F1">
      <w:pPr>
        <w:numPr>
          <w:ilvl w:val="0"/>
          <w:numId w:val="81"/>
        </w:numPr>
        <w:tabs>
          <w:tab w:val="left" w:pos="284"/>
          <w:tab w:val="left" w:pos="709"/>
        </w:tabs>
        <w:ind w:left="0" w:firstLine="0"/>
        <w:jc w:val="both"/>
      </w:pPr>
      <w:r w:rsidRPr="006A524B">
        <w:t>использовать средства и способы само- и взаимопомощи на воде;</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причины и последствия опасных ситуаций в туристических походах;</w:t>
      </w:r>
    </w:p>
    <w:p w:rsidR="0046269C" w:rsidRPr="006A524B" w:rsidRDefault="0046269C" w:rsidP="00EE13F1">
      <w:pPr>
        <w:numPr>
          <w:ilvl w:val="0"/>
          <w:numId w:val="81"/>
        </w:numPr>
        <w:tabs>
          <w:tab w:val="left" w:pos="284"/>
          <w:tab w:val="left" w:pos="709"/>
        </w:tabs>
        <w:ind w:left="0" w:firstLine="0"/>
        <w:jc w:val="both"/>
      </w:pPr>
      <w:r w:rsidRPr="006A524B">
        <w:t>готовиться к туристическим походам;</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вести в туристических походах;</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ориентироваться на местности;</w:t>
      </w:r>
    </w:p>
    <w:p w:rsidR="0046269C" w:rsidRPr="006A524B" w:rsidRDefault="0046269C" w:rsidP="00EE13F1">
      <w:pPr>
        <w:numPr>
          <w:ilvl w:val="0"/>
          <w:numId w:val="81"/>
        </w:numPr>
        <w:tabs>
          <w:tab w:val="left" w:pos="284"/>
          <w:tab w:val="left" w:pos="709"/>
        </w:tabs>
        <w:ind w:left="0" w:firstLine="0"/>
        <w:jc w:val="both"/>
      </w:pPr>
      <w:r w:rsidRPr="006A524B">
        <w:t>добывать и поддерживать огонь в автономных условиях;</w:t>
      </w:r>
    </w:p>
    <w:p w:rsidR="0046269C" w:rsidRPr="006A524B" w:rsidRDefault="0046269C" w:rsidP="00EE13F1">
      <w:pPr>
        <w:numPr>
          <w:ilvl w:val="0"/>
          <w:numId w:val="81"/>
        </w:numPr>
        <w:tabs>
          <w:tab w:val="left" w:pos="284"/>
          <w:tab w:val="left" w:pos="709"/>
        </w:tabs>
        <w:ind w:left="0" w:firstLine="0"/>
        <w:jc w:val="both"/>
      </w:pPr>
      <w:r w:rsidRPr="006A524B">
        <w:t>добывать и очищать воду в автономных условиях;</w:t>
      </w:r>
    </w:p>
    <w:p w:rsidR="0046269C" w:rsidRPr="006A524B" w:rsidRDefault="0046269C" w:rsidP="00EE13F1">
      <w:pPr>
        <w:numPr>
          <w:ilvl w:val="0"/>
          <w:numId w:val="81"/>
        </w:numPr>
        <w:tabs>
          <w:tab w:val="left" w:pos="284"/>
          <w:tab w:val="left" w:pos="709"/>
        </w:tabs>
        <w:ind w:left="0" w:firstLine="0"/>
        <w:jc w:val="both"/>
      </w:pPr>
      <w:r w:rsidRPr="006A524B">
        <w:lastRenderedPageBreak/>
        <w:t>добывать и готовить пищу в автономных условиях; сооружать (обустраивать) временное жилище в автономных условиях;</w:t>
      </w:r>
    </w:p>
    <w:p w:rsidR="0046269C" w:rsidRPr="006A524B" w:rsidRDefault="0046269C" w:rsidP="00EE13F1">
      <w:pPr>
        <w:numPr>
          <w:ilvl w:val="0"/>
          <w:numId w:val="81"/>
        </w:numPr>
        <w:tabs>
          <w:tab w:val="left" w:pos="284"/>
          <w:tab w:val="left" w:pos="709"/>
        </w:tabs>
        <w:ind w:left="0" w:firstLine="0"/>
        <w:jc w:val="both"/>
      </w:pPr>
      <w:r w:rsidRPr="006A524B">
        <w:t>подавать сигналы бедствия и отвечать на них;</w:t>
      </w:r>
    </w:p>
    <w:p w:rsidR="0046269C" w:rsidRPr="006A524B" w:rsidRDefault="0046269C" w:rsidP="00EE13F1">
      <w:pPr>
        <w:numPr>
          <w:ilvl w:val="0"/>
          <w:numId w:val="81"/>
        </w:numPr>
        <w:tabs>
          <w:tab w:val="left" w:pos="284"/>
          <w:tab w:val="left" w:pos="709"/>
        </w:tabs>
        <w:ind w:left="0" w:firstLine="0"/>
        <w:jc w:val="both"/>
      </w:pPr>
      <w:r w:rsidRPr="006A524B">
        <w:t>характеризовать причины и последствия чрезвычайных ситуаций природного характера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pPr>
      <w:r w:rsidRPr="006A524B">
        <w:t>предвидеть опасности и правильно действовать в случае чрезвычайных ситуаций природного характер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мероприятия по защите населения от чрезвычайных ситуаций природного характера;</w:t>
      </w:r>
    </w:p>
    <w:p w:rsidR="0046269C" w:rsidRPr="006A524B" w:rsidRDefault="0046269C" w:rsidP="00EE13F1">
      <w:pPr>
        <w:numPr>
          <w:ilvl w:val="0"/>
          <w:numId w:val="81"/>
        </w:numPr>
        <w:tabs>
          <w:tab w:val="left" w:pos="284"/>
          <w:tab w:val="left" w:pos="709"/>
        </w:tabs>
        <w:ind w:left="0" w:firstLine="0"/>
        <w:jc w:val="both"/>
      </w:pPr>
      <w:r w:rsidRPr="006A524B">
        <w:t xml:space="preserve">безопасно использовать средства индивидуальной защиты; </w:t>
      </w:r>
    </w:p>
    <w:p w:rsidR="0046269C" w:rsidRPr="006A524B" w:rsidRDefault="0046269C" w:rsidP="00EE13F1">
      <w:pPr>
        <w:numPr>
          <w:ilvl w:val="0"/>
          <w:numId w:val="81"/>
        </w:numPr>
        <w:tabs>
          <w:tab w:val="left" w:pos="284"/>
          <w:tab w:val="left" w:pos="709"/>
        </w:tabs>
        <w:ind w:left="0" w:firstLine="0"/>
        <w:jc w:val="both"/>
      </w:pPr>
      <w:r w:rsidRPr="006A524B">
        <w:t>характеризовать причины и последствия чрезвычайных ситуаций техногенного характера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pPr>
      <w:r w:rsidRPr="006A524B">
        <w:t>предвидеть опасности и правильно действовать в чрезвычайных ситуациях техногенного характер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мероприятия по защите населения от чрезвычайных ситуаций техногенного характера;</w:t>
      </w:r>
    </w:p>
    <w:p w:rsidR="0046269C" w:rsidRPr="006A524B" w:rsidRDefault="0046269C" w:rsidP="00EE13F1">
      <w:pPr>
        <w:numPr>
          <w:ilvl w:val="0"/>
          <w:numId w:val="81"/>
        </w:numPr>
        <w:tabs>
          <w:tab w:val="left" w:pos="284"/>
          <w:tab w:val="left" w:pos="709"/>
        </w:tabs>
        <w:ind w:left="0" w:firstLine="0"/>
        <w:jc w:val="both"/>
      </w:pPr>
      <w:r w:rsidRPr="006A524B">
        <w:t>безопасно действовать по сигналу «Внимание всем!»;</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индивидуальной и коллективной защиты;</w:t>
      </w:r>
    </w:p>
    <w:p w:rsidR="0046269C" w:rsidRPr="006A524B" w:rsidRDefault="0046269C" w:rsidP="00EE13F1">
      <w:pPr>
        <w:numPr>
          <w:ilvl w:val="0"/>
          <w:numId w:val="81"/>
        </w:numPr>
        <w:tabs>
          <w:tab w:val="left" w:pos="284"/>
          <w:tab w:val="left" w:pos="709"/>
        </w:tabs>
        <w:ind w:left="0" w:firstLine="0"/>
        <w:jc w:val="both"/>
      </w:pPr>
      <w:r w:rsidRPr="006A524B">
        <w:t>комплектовать минимально необходимый набор вещей (документов, продуктов) в случае эвакуации;</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мероприятия по защите населения от терроризма, экстремизма, наркотизма;</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опасные ситуации в местах большого скопления людей;</w:t>
      </w:r>
    </w:p>
    <w:p w:rsidR="0046269C" w:rsidRPr="006A524B" w:rsidRDefault="0046269C" w:rsidP="00EE13F1">
      <w:pPr>
        <w:numPr>
          <w:ilvl w:val="0"/>
          <w:numId w:val="81"/>
        </w:numPr>
        <w:tabs>
          <w:tab w:val="left" w:pos="284"/>
          <w:tab w:val="left" w:pos="709"/>
        </w:tabs>
        <w:ind w:left="0" w:firstLine="0"/>
        <w:jc w:val="both"/>
      </w:pPr>
      <w:r w:rsidRPr="006A524B">
        <w:t>предвидеть причины возникновения возможных опасных ситуаций в местах большого скопления людей;</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в местах массового скопления людей;</w:t>
      </w:r>
    </w:p>
    <w:p w:rsidR="0046269C" w:rsidRPr="006A524B" w:rsidRDefault="0046269C" w:rsidP="00EE13F1">
      <w:pPr>
        <w:numPr>
          <w:ilvl w:val="0"/>
          <w:numId w:val="81"/>
        </w:numPr>
        <w:tabs>
          <w:tab w:val="left" w:pos="284"/>
          <w:tab w:val="left" w:pos="709"/>
        </w:tabs>
        <w:ind w:left="0" w:firstLine="0"/>
        <w:jc w:val="both"/>
      </w:pPr>
      <w:r w:rsidRPr="006A524B">
        <w:t>оповещать (вызывать) экстренные службы при чрезвычайной ситуации;</w:t>
      </w:r>
    </w:p>
    <w:p w:rsidR="0046269C" w:rsidRPr="006A524B" w:rsidRDefault="0046269C" w:rsidP="00EE13F1">
      <w:pPr>
        <w:numPr>
          <w:ilvl w:val="0"/>
          <w:numId w:val="81"/>
        </w:numPr>
        <w:tabs>
          <w:tab w:val="left" w:pos="284"/>
          <w:tab w:val="left" w:pos="709"/>
        </w:tabs>
        <w:ind w:left="0" w:firstLine="0"/>
        <w:jc w:val="both"/>
      </w:pPr>
      <w:r w:rsidRPr="006A524B">
        <w:t>характеризовать безопасный и здоровый образ жизни, его составляющие и значение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rPr>
          <w:bCs/>
        </w:rPr>
      </w:pPr>
      <w:r w:rsidRPr="006A524B">
        <w:t>классифицировать мероприятия и факторы, укрепляющие и разрушающие здоровье;</w:t>
      </w:r>
    </w:p>
    <w:p w:rsidR="00002AD4" w:rsidRPr="006A524B" w:rsidRDefault="0046269C" w:rsidP="00EE13F1">
      <w:pPr>
        <w:numPr>
          <w:ilvl w:val="0"/>
          <w:numId w:val="81"/>
        </w:numPr>
        <w:tabs>
          <w:tab w:val="left" w:pos="284"/>
          <w:tab w:val="left" w:pos="709"/>
        </w:tabs>
        <w:ind w:left="0" w:firstLine="0"/>
        <w:jc w:val="both"/>
        <w:rPr>
          <w:bCs/>
        </w:rPr>
      </w:pPr>
      <w:r w:rsidRPr="006A524B">
        <w:rPr>
          <w:bCs/>
        </w:rPr>
        <w:t>планировать профилактические мероприятия по сохранению и укреплению своего здоровья;</w:t>
      </w:r>
    </w:p>
    <w:p w:rsidR="00002AD4" w:rsidRPr="006A524B" w:rsidRDefault="0046269C" w:rsidP="00EE13F1">
      <w:pPr>
        <w:numPr>
          <w:ilvl w:val="0"/>
          <w:numId w:val="81"/>
        </w:numPr>
        <w:tabs>
          <w:tab w:val="left" w:pos="284"/>
          <w:tab w:val="left" w:pos="709"/>
        </w:tabs>
        <w:ind w:left="0" w:firstLine="0"/>
        <w:jc w:val="both"/>
        <w:rPr>
          <w:bCs/>
        </w:rPr>
      </w:pPr>
      <w:r w:rsidRPr="006A524B">
        <w:t xml:space="preserve">адекватно оценивать нагрузку и профилактические занятия по укреплению </w:t>
      </w:r>
      <w:r w:rsidR="00002AD4" w:rsidRPr="006A524B">
        <w:t>здоровья;</w:t>
      </w:r>
    </w:p>
    <w:p w:rsidR="0046269C" w:rsidRPr="006A524B" w:rsidRDefault="00002AD4" w:rsidP="00EE13F1">
      <w:pPr>
        <w:numPr>
          <w:ilvl w:val="0"/>
          <w:numId w:val="81"/>
        </w:numPr>
        <w:tabs>
          <w:tab w:val="left" w:pos="284"/>
          <w:tab w:val="left" w:pos="709"/>
        </w:tabs>
        <w:ind w:left="0" w:firstLine="0"/>
        <w:jc w:val="both"/>
        <w:rPr>
          <w:bCs/>
        </w:rPr>
      </w:pPr>
      <w:r w:rsidRPr="006A524B">
        <w:t>планировать</w:t>
      </w:r>
      <w:r w:rsidR="0046269C" w:rsidRPr="006A524B">
        <w:t xml:space="preserve"> распорядок дня с учетом нагрузок;</w:t>
      </w:r>
    </w:p>
    <w:p w:rsidR="0046269C" w:rsidRPr="006A524B" w:rsidRDefault="0046269C" w:rsidP="00EE13F1">
      <w:pPr>
        <w:numPr>
          <w:ilvl w:val="0"/>
          <w:numId w:val="81"/>
        </w:numPr>
        <w:tabs>
          <w:tab w:val="left" w:pos="284"/>
          <w:tab w:val="left" w:pos="709"/>
        </w:tabs>
        <w:ind w:left="0" w:firstLine="0"/>
        <w:jc w:val="both"/>
        <w:rPr>
          <w:bCs/>
        </w:rPr>
      </w:pPr>
      <w:r w:rsidRPr="006A524B">
        <w:rPr>
          <w:bCs/>
        </w:rPr>
        <w:t>выявлять мероприятия и факторы, потенциально опасные для здоровья;</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ресурсы интернета;</w:t>
      </w:r>
    </w:p>
    <w:p w:rsidR="0046269C" w:rsidRPr="006A524B" w:rsidRDefault="0046269C" w:rsidP="00EE13F1">
      <w:pPr>
        <w:numPr>
          <w:ilvl w:val="0"/>
          <w:numId w:val="81"/>
        </w:numPr>
        <w:tabs>
          <w:tab w:val="left" w:pos="284"/>
          <w:tab w:val="left" w:pos="709"/>
        </w:tabs>
        <w:ind w:left="0" w:firstLine="0"/>
        <w:jc w:val="both"/>
      </w:pPr>
      <w:r w:rsidRPr="006A524B">
        <w:rPr>
          <w:bCs/>
        </w:rPr>
        <w:t>анализировать состояние своего здоровья;</w:t>
      </w:r>
    </w:p>
    <w:p w:rsidR="0046269C" w:rsidRPr="006A524B" w:rsidRDefault="0046269C" w:rsidP="00EE13F1">
      <w:pPr>
        <w:numPr>
          <w:ilvl w:val="0"/>
          <w:numId w:val="81"/>
        </w:numPr>
        <w:tabs>
          <w:tab w:val="left" w:pos="284"/>
          <w:tab w:val="left" w:pos="709"/>
        </w:tabs>
        <w:ind w:left="0" w:firstLine="0"/>
        <w:jc w:val="both"/>
      </w:pPr>
      <w:r w:rsidRPr="006A524B">
        <w:t>определять состояния оказания неотложной помощи;</w:t>
      </w:r>
    </w:p>
    <w:p w:rsidR="0046269C" w:rsidRPr="006A524B" w:rsidRDefault="0046269C" w:rsidP="00EE13F1">
      <w:pPr>
        <w:numPr>
          <w:ilvl w:val="0"/>
          <w:numId w:val="81"/>
        </w:numPr>
        <w:tabs>
          <w:tab w:val="left" w:pos="284"/>
          <w:tab w:val="left" w:pos="709"/>
        </w:tabs>
        <w:ind w:left="0" w:firstLine="0"/>
        <w:jc w:val="both"/>
        <w:rPr>
          <w:bCs/>
        </w:rPr>
      </w:pPr>
      <w:r w:rsidRPr="006A524B">
        <w:rPr>
          <w:bCs/>
        </w:rPr>
        <w:t>использовать алгоритм действий по оказанию первой помощи;</w:t>
      </w:r>
    </w:p>
    <w:p w:rsidR="0046269C" w:rsidRPr="006A524B" w:rsidRDefault="0046269C" w:rsidP="00EE13F1">
      <w:pPr>
        <w:numPr>
          <w:ilvl w:val="0"/>
          <w:numId w:val="81"/>
        </w:numPr>
        <w:tabs>
          <w:tab w:val="left" w:pos="284"/>
          <w:tab w:val="left" w:pos="709"/>
        </w:tabs>
        <w:ind w:left="0" w:firstLine="0"/>
        <w:jc w:val="both"/>
      </w:pPr>
      <w:r w:rsidRPr="006A524B">
        <w:rPr>
          <w:bCs/>
        </w:rPr>
        <w:lastRenderedPageBreak/>
        <w:t xml:space="preserve">классифицировать </w:t>
      </w:r>
      <w:r w:rsidRPr="006A524B">
        <w:t>средства оказания первой помощи;</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наружном и внутреннем кровотечении;</w:t>
      </w:r>
    </w:p>
    <w:p w:rsidR="0046269C" w:rsidRPr="006A524B" w:rsidRDefault="0046269C" w:rsidP="00EE13F1">
      <w:pPr>
        <w:numPr>
          <w:ilvl w:val="0"/>
          <w:numId w:val="81"/>
        </w:numPr>
        <w:tabs>
          <w:tab w:val="left" w:pos="284"/>
          <w:tab w:val="left" w:pos="709"/>
        </w:tabs>
        <w:ind w:left="0" w:firstLine="0"/>
        <w:jc w:val="both"/>
      </w:pPr>
      <w:r w:rsidRPr="006A524B">
        <w:t>извлекать инородное тело из верхних дыхательных путей;</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ушиб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растяжения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вывих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перелом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ожог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отморожениях и общем переохлаждении;</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отравления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тепловом (солнечном) ударе;</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укусе насекомых и змей.</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безопасно использовать средства индивидуальной защиты велосипедиста;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классифицировать и характеризовать причины и последствия опасных ситуаций в туристических поездках; </w:t>
      </w:r>
    </w:p>
    <w:p w:rsidR="0046269C" w:rsidRPr="006A524B" w:rsidRDefault="0046269C" w:rsidP="00EE13F1">
      <w:pPr>
        <w:numPr>
          <w:ilvl w:val="0"/>
          <w:numId w:val="82"/>
        </w:numPr>
        <w:tabs>
          <w:tab w:val="left" w:pos="284"/>
          <w:tab w:val="left" w:pos="709"/>
        </w:tabs>
        <w:ind w:left="0" w:firstLine="0"/>
        <w:jc w:val="both"/>
      </w:pPr>
      <w:r w:rsidRPr="006A524B">
        <w:rPr>
          <w:i/>
        </w:rPr>
        <w:t>готовиться к туристическим поездкам;</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адекватно оценивать ситуацию и безопасно вести в туристических поездка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анализировать последствия возможных опасных ситуаций в местах большого скопления людей;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анализировать последствия возможных опасных ситуаций криминогенного характера; </w:t>
      </w:r>
    </w:p>
    <w:p w:rsidR="0046269C" w:rsidRPr="006A524B" w:rsidRDefault="0046269C" w:rsidP="00EE13F1">
      <w:pPr>
        <w:numPr>
          <w:ilvl w:val="0"/>
          <w:numId w:val="82"/>
        </w:numPr>
        <w:tabs>
          <w:tab w:val="left" w:pos="284"/>
          <w:tab w:val="left" w:pos="709"/>
        </w:tabs>
        <w:ind w:left="0" w:firstLine="0"/>
        <w:jc w:val="both"/>
      </w:pPr>
      <w:r w:rsidRPr="006A524B">
        <w:rPr>
          <w:i/>
        </w:rPr>
        <w:t>безопасно вести и применять права покупателя;</w:t>
      </w:r>
    </w:p>
    <w:p w:rsidR="0046269C" w:rsidRPr="006A524B" w:rsidRDefault="0046269C" w:rsidP="00EE13F1">
      <w:pPr>
        <w:numPr>
          <w:ilvl w:val="0"/>
          <w:numId w:val="82"/>
        </w:numPr>
        <w:tabs>
          <w:tab w:val="left" w:pos="284"/>
          <w:tab w:val="left" w:pos="709"/>
        </w:tabs>
        <w:ind w:left="0" w:firstLine="0"/>
        <w:jc w:val="both"/>
        <w:rPr>
          <w:b/>
          <w:i/>
        </w:rPr>
      </w:pPr>
      <w:r w:rsidRPr="006A524B">
        <w:rPr>
          <w:i/>
        </w:rPr>
        <w:t>анализировать последствия проявления терроризма, экстремизма, наркотизма;</w:t>
      </w:r>
    </w:p>
    <w:p w:rsidR="0046269C" w:rsidRPr="006A524B" w:rsidRDefault="0046269C" w:rsidP="00EE13F1">
      <w:pPr>
        <w:numPr>
          <w:ilvl w:val="0"/>
          <w:numId w:val="82"/>
        </w:numPr>
        <w:tabs>
          <w:tab w:val="left" w:pos="284"/>
          <w:tab w:val="left" w:pos="709"/>
        </w:tabs>
        <w:ind w:left="0" w:firstLine="0"/>
        <w:jc w:val="both"/>
        <w:rPr>
          <w:bCs/>
          <w:i/>
        </w:rPr>
      </w:pPr>
      <w:r w:rsidRPr="006A524B">
        <w:rPr>
          <w:i/>
        </w:rPr>
        <w:t xml:space="preserve">предвидеть пути и средства возможного вовлечения в террористическую, экстремистскую и наркотическую </w:t>
      </w:r>
      <w:r w:rsidR="00002AD4" w:rsidRPr="006A524B">
        <w:rPr>
          <w:i/>
        </w:rPr>
        <w:t>деятельность;</w:t>
      </w:r>
      <w:r w:rsidR="00002AD4" w:rsidRPr="006A524B">
        <w:rPr>
          <w:bCs/>
          <w:i/>
        </w:rPr>
        <w:t xml:space="preserve"> анализировать</w:t>
      </w:r>
      <w:r w:rsidRPr="006A524B">
        <w:rPr>
          <w:bCs/>
          <w:i/>
        </w:rPr>
        <w:t xml:space="preserve"> влияние вредных привычек и факторов и на состояние своего здоровья; </w:t>
      </w:r>
    </w:p>
    <w:p w:rsidR="0046269C" w:rsidRPr="006A524B" w:rsidRDefault="0046269C" w:rsidP="00EE13F1">
      <w:pPr>
        <w:numPr>
          <w:ilvl w:val="0"/>
          <w:numId w:val="82"/>
        </w:numPr>
        <w:tabs>
          <w:tab w:val="left" w:pos="284"/>
          <w:tab w:val="left" w:pos="709"/>
        </w:tabs>
        <w:ind w:left="0" w:firstLine="0"/>
        <w:jc w:val="both"/>
        <w:rPr>
          <w:i/>
        </w:rPr>
      </w:pPr>
      <w:r w:rsidRPr="006A524B">
        <w:rPr>
          <w:bCs/>
          <w:i/>
        </w:rPr>
        <w:t xml:space="preserve">характеризовать </w:t>
      </w:r>
      <w:r w:rsidRPr="006A524B">
        <w:rPr>
          <w:i/>
        </w:rPr>
        <w:t xml:space="preserve">роль семьи в жизни личности и общества и ее влияние на здоровье человека;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классифицировать и характеризовать основные </w:t>
      </w:r>
      <w:r w:rsidR="00002AD4" w:rsidRPr="006A524B">
        <w:rPr>
          <w:i/>
        </w:rPr>
        <w:t>положения законодательных</w:t>
      </w:r>
      <w:r w:rsidRPr="006A524B">
        <w:rPr>
          <w:i/>
        </w:rPr>
        <w:t xml:space="preserve"> актов, регулирующих права и обязанности супругов, и защищающих права ребенка; </w:t>
      </w:r>
    </w:p>
    <w:p w:rsidR="0046269C" w:rsidRPr="006A524B" w:rsidRDefault="0046269C" w:rsidP="00EE13F1">
      <w:pPr>
        <w:numPr>
          <w:ilvl w:val="0"/>
          <w:numId w:val="82"/>
        </w:numPr>
        <w:tabs>
          <w:tab w:val="left" w:pos="284"/>
          <w:tab w:val="left" w:pos="709"/>
        </w:tabs>
        <w:ind w:left="0" w:firstLine="0"/>
        <w:jc w:val="both"/>
        <w:rPr>
          <w:i/>
        </w:rPr>
      </w:pPr>
      <w:r w:rsidRPr="006A524B">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6269C" w:rsidRPr="006A524B" w:rsidRDefault="0046269C" w:rsidP="00EE13F1">
      <w:pPr>
        <w:numPr>
          <w:ilvl w:val="0"/>
          <w:numId w:val="82"/>
        </w:numPr>
        <w:tabs>
          <w:tab w:val="left" w:pos="284"/>
          <w:tab w:val="left" w:pos="709"/>
        </w:tabs>
        <w:ind w:left="0" w:firstLine="0"/>
        <w:jc w:val="both"/>
      </w:pPr>
      <w:r w:rsidRPr="006A524B">
        <w:rPr>
          <w:i/>
        </w:rPr>
        <w:t>классифицировать основные правовые аспекты оказания первой помощи;</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не инфекционных заболевания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инфекционных заболеваниях; </w:t>
      </w:r>
    </w:p>
    <w:p w:rsidR="0046269C" w:rsidRPr="006A524B" w:rsidRDefault="0046269C" w:rsidP="00EE13F1">
      <w:pPr>
        <w:numPr>
          <w:ilvl w:val="0"/>
          <w:numId w:val="82"/>
        </w:numPr>
        <w:tabs>
          <w:tab w:val="left" w:pos="284"/>
          <w:tab w:val="left" w:pos="709"/>
        </w:tabs>
        <w:ind w:left="0" w:firstLine="0"/>
        <w:jc w:val="both"/>
        <w:rPr>
          <w:i/>
        </w:rPr>
      </w:pPr>
      <w:r w:rsidRPr="006A524B">
        <w:rPr>
          <w:i/>
        </w:rPr>
        <w:t>оказывать первую помощь при остановке сердечной деятельности;</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коме;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поражении электрическим током;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усваивать приемы действий в различных опасных и чрезвычайных ситуация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6269C" w:rsidRPr="006A524B" w:rsidRDefault="0046269C" w:rsidP="00EE13F1">
      <w:pPr>
        <w:numPr>
          <w:ilvl w:val="0"/>
          <w:numId w:val="82"/>
        </w:numPr>
        <w:tabs>
          <w:tab w:val="left" w:pos="284"/>
          <w:tab w:val="left" w:pos="709"/>
        </w:tabs>
        <w:ind w:left="0" w:firstLine="0"/>
        <w:jc w:val="both"/>
        <w:rPr>
          <w:i/>
        </w:rPr>
      </w:pPr>
      <w:r w:rsidRPr="006A524B">
        <w:rPr>
          <w:i/>
        </w:rPr>
        <w:t>творчески решать моделируемые ситуации и практические задачи в области безопасности жизнедеятельности.</w:t>
      </w: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97" w:name="_Toc84805906"/>
      <w:bookmarkStart w:id="98" w:name="_Toc440637450"/>
      <w:bookmarkStart w:id="99" w:name="_Toc510189707"/>
      <w:r w:rsidRPr="002A50B3">
        <w:rPr>
          <w:rFonts w:ascii="Times New Roman" w:hAnsi="Times New Roman" w:cs="Times New Roman"/>
          <w:b/>
          <w:color w:val="auto"/>
          <w:sz w:val="24"/>
          <w:szCs w:val="24"/>
        </w:rPr>
        <w:lastRenderedPageBreak/>
        <w:t>1.2.3.20.</w:t>
      </w:r>
      <w:r w:rsidR="003F3448" w:rsidRPr="002A50B3">
        <w:rPr>
          <w:rFonts w:ascii="Times New Roman" w:hAnsi="Times New Roman" w:cs="Times New Roman"/>
          <w:b/>
          <w:color w:val="auto"/>
          <w:sz w:val="24"/>
          <w:szCs w:val="24"/>
        </w:rPr>
        <w:t xml:space="preserve"> </w:t>
      </w:r>
      <w:r w:rsidRPr="002A50B3">
        <w:rPr>
          <w:rFonts w:ascii="Times New Roman" w:hAnsi="Times New Roman" w:cs="Times New Roman"/>
          <w:b/>
          <w:color w:val="auto"/>
          <w:sz w:val="24"/>
          <w:szCs w:val="24"/>
        </w:rPr>
        <w:t>Основы духовно-нравственной культуры народов России.</w:t>
      </w:r>
      <w:bookmarkEnd w:id="97"/>
      <w:r w:rsidRPr="002A50B3">
        <w:rPr>
          <w:rFonts w:ascii="Times New Roman" w:hAnsi="Times New Roman" w:cs="Times New Roman"/>
          <w:b/>
          <w:color w:val="auto"/>
          <w:sz w:val="24"/>
          <w:szCs w:val="24"/>
        </w:rPr>
        <w:t xml:space="preserve"> </w:t>
      </w:r>
    </w:p>
    <w:p w:rsidR="0046269C" w:rsidRPr="006A524B" w:rsidRDefault="0046269C" w:rsidP="00EE13F1">
      <w:pPr>
        <w:tabs>
          <w:tab w:val="left" w:pos="284"/>
          <w:tab w:val="left" w:pos="709"/>
        </w:tabs>
        <w:jc w:val="both"/>
      </w:pPr>
      <w:r w:rsidRPr="006A524B">
        <w:t xml:space="preserve">Требования к результатам освоения предметной области «Основы духовно-нравственной культуры народов России» </w:t>
      </w:r>
    </w:p>
    <w:p w:rsidR="0046269C" w:rsidRPr="006A524B" w:rsidRDefault="0046269C" w:rsidP="00EE13F1">
      <w:pPr>
        <w:tabs>
          <w:tab w:val="left" w:pos="284"/>
          <w:tab w:val="left" w:pos="709"/>
        </w:tabs>
        <w:jc w:val="both"/>
      </w:pPr>
      <w:r w:rsidRPr="006A524B">
        <w:t>Изучение предметной области «Основы духовно-нравственной культуры народов России» должно обеспечить:</w:t>
      </w:r>
    </w:p>
    <w:p w:rsidR="0046269C" w:rsidRPr="006A524B" w:rsidRDefault="0046269C" w:rsidP="00EE13F1">
      <w:pPr>
        <w:numPr>
          <w:ilvl w:val="0"/>
          <w:numId w:val="124"/>
        </w:numPr>
        <w:tabs>
          <w:tab w:val="clear" w:pos="720"/>
          <w:tab w:val="left" w:pos="284"/>
          <w:tab w:val="left" w:pos="709"/>
        </w:tabs>
        <w:ind w:left="0" w:firstLine="0"/>
        <w:jc w:val="both"/>
      </w:pPr>
      <w:r w:rsidRPr="006A524B">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46269C" w:rsidRPr="006A524B" w:rsidRDefault="0046269C" w:rsidP="00EE13F1">
      <w:pPr>
        <w:numPr>
          <w:ilvl w:val="0"/>
          <w:numId w:val="124"/>
        </w:numPr>
        <w:tabs>
          <w:tab w:val="clear" w:pos="720"/>
          <w:tab w:val="left" w:pos="284"/>
          <w:tab w:val="left" w:pos="709"/>
        </w:tabs>
        <w:ind w:left="0" w:firstLine="0"/>
        <w:jc w:val="both"/>
      </w:pPr>
      <w:r w:rsidRPr="006A524B">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6269C" w:rsidRPr="006A524B" w:rsidRDefault="0046269C" w:rsidP="00EE13F1">
      <w:pPr>
        <w:numPr>
          <w:ilvl w:val="0"/>
          <w:numId w:val="124"/>
        </w:numPr>
        <w:tabs>
          <w:tab w:val="clear" w:pos="720"/>
          <w:tab w:val="left" w:pos="284"/>
          <w:tab w:val="left" w:pos="709"/>
        </w:tabs>
        <w:ind w:left="0" w:firstLine="0"/>
        <w:jc w:val="both"/>
      </w:pPr>
      <w:r w:rsidRPr="006A524B">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6269C" w:rsidRPr="006A524B" w:rsidRDefault="0046269C" w:rsidP="00EE13F1">
      <w:pPr>
        <w:numPr>
          <w:ilvl w:val="0"/>
          <w:numId w:val="124"/>
        </w:numPr>
        <w:tabs>
          <w:tab w:val="clear" w:pos="720"/>
          <w:tab w:val="left" w:pos="284"/>
          <w:tab w:val="left" w:pos="709"/>
        </w:tabs>
        <w:ind w:left="0" w:firstLine="0"/>
        <w:jc w:val="both"/>
      </w:pPr>
      <w:r w:rsidRPr="006A524B">
        <w:t>понимание значения нравственности, веры и религии в жизни человека, семьи и общества;</w:t>
      </w:r>
    </w:p>
    <w:p w:rsidR="0046269C" w:rsidRPr="006A524B" w:rsidRDefault="0046269C" w:rsidP="00EE13F1">
      <w:pPr>
        <w:tabs>
          <w:tab w:val="left" w:pos="284"/>
          <w:tab w:val="left" w:pos="709"/>
        </w:tabs>
        <w:jc w:val="both"/>
      </w:pPr>
      <w:r w:rsidRPr="006A524B">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157"/>
        </w:numPr>
        <w:tabs>
          <w:tab w:val="left" w:pos="284"/>
          <w:tab w:val="left" w:pos="709"/>
        </w:tabs>
        <w:ind w:left="0" w:firstLine="0"/>
        <w:jc w:val="both"/>
        <w:rPr>
          <w:lang w:val="x-none"/>
        </w:rPr>
      </w:pPr>
      <w:r w:rsidRPr="006A524B">
        <w:rPr>
          <w:lang w:val="x-none"/>
        </w:rPr>
        <w:t>анализировать историю христианской православной культуры и ее связи с историей родной земли;</w:t>
      </w:r>
    </w:p>
    <w:p w:rsidR="0046269C" w:rsidRPr="006A524B" w:rsidRDefault="0046269C" w:rsidP="00EE13F1">
      <w:pPr>
        <w:numPr>
          <w:ilvl w:val="0"/>
          <w:numId w:val="157"/>
        </w:numPr>
        <w:tabs>
          <w:tab w:val="left" w:pos="284"/>
          <w:tab w:val="left" w:pos="709"/>
        </w:tabs>
        <w:ind w:left="0" w:firstLine="0"/>
        <w:jc w:val="both"/>
        <w:rPr>
          <w:lang w:val="x-none"/>
        </w:rPr>
      </w:pPr>
      <w:r w:rsidRPr="006A524B">
        <w:rPr>
          <w:lang w:val="x-none"/>
        </w:rPr>
        <w:t>использовать  знания о христианской нравственной культуре; понимании христианами этических категорий добра и зла, смысла жизни и показать примеры их воплощения в традициях жизни, житиях святых и героев Отечества;</w:t>
      </w:r>
    </w:p>
    <w:p w:rsidR="0046269C" w:rsidRPr="006A524B" w:rsidRDefault="0046269C" w:rsidP="00EE13F1">
      <w:pPr>
        <w:pStyle w:val="ad"/>
        <w:numPr>
          <w:ilvl w:val="0"/>
          <w:numId w:val="157"/>
        </w:numPr>
        <w:tabs>
          <w:tab w:val="left" w:pos="284"/>
          <w:tab w:val="left" w:pos="709"/>
        </w:tabs>
        <w:ind w:left="0" w:firstLine="0"/>
        <w:jc w:val="both"/>
        <w:rPr>
          <w:lang w:val="x-none"/>
        </w:rPr>
      </w:pPr>
      <w:r w:rsidRPr="006A524B">
        <w:rPr>
          <w:lang w:val="x-none"/>
        </w:rPr>
        <w:t>осознавать ответственность и  уважительное  отношение к святыням родной земли, к наследию отечественной и мировой культуры, любви к отечественной истории, осознанию себя потомками славного прошлого России и Подмосковья.</w:t>
      </w:r>
    </w:p>
    <w:p w:rsidR="0046269C" w:rsidRPr="006A524B" w:rsidRDefault="0046269C" w:rsidP="00EE13F1">
      <w:pPr>
        <w:pStyle w:val="ad"/>
        <w:numPr>
          <w:ilvl w:val="0"/>
          <w:numId w:val="157"/>
        </w:numPr>
        <w:tabs>
          <w:tab w:val="left" w:pos="284"/>
          <w:tab w:val="left" w:pos="709"/>
        </w:tabs>
        <w:ind w:left="0" w:firstLine="0"/>
        <w:jc w:val="both"/>
      </w:pPr>
      <w:r w:rsidRPr="006A524B">
        <w:t>понимать и принимать нормы морали, нравственных, духовных идеалов, хранимых в культурных традициях народов России;</w:t>
      </w:r>
    </w:p>
    <w:p w:rsidR="0046269C" w:rsidRPr="006A524B" w:rsidRDefault="0046269C" w:rsidP="00EE13F1">
      <w:pPr>
        <w:pStyle w:val="ad"/>
        <w:numPr>
          <w:ilvl w:val="0"/>
          <w:numId w:val="157"/>
        </w:numPr>
        <w:tabs>
          <w:tab w:val="left" w:pos="284"/>
          <w:tab w:val="left" w:pos="709"/>
        </w:tabs>
        <w:ind w:left="0" w:firstLine="0"/>
        <w:jc w:val="both"/>
      </w:pPr>
      <w:r w:rsidRPr="006A524B">
        <w:t>понимать значение нравственности, веры и религии в жизни человека, семьи и общества;</w:t>
      </w:r>
    </w:p>
    <w:p w:rsidR="0046269C" w:rsidRPr="006A524B" w:rsidRDefault="0046269C" w:rsidP="00EE13F1">
      <w:pPr>
        <w:pStyle w:val="ad"/>
        <w:numPr>
          <w:ilvl w:val="0"/>
          <w:numId w:val="157"/>
        </w:numPr>
        <w:tabs>
          <w:tab w:val="left" w:pos="284"/>
          <w:tab w:val="left" w:pos="709"/>
        </w:tabs>
        <w:ind w:left="0" w:firstLine="0"/>
        <w:jc w:val="both"/>
      </w:pPr>
      <w:r w:rsidRPr="006A524B">
        <w:t>определять историческую роль традиционных религий и гражданского общества в становлении российской государственности;</w:t>
      </w:r>
    </w:p>
    <w:p w:rsidR="0046269C" w:rsidRPr="006A524B" w:rsidRDefault="0046269C" w:rsidP="00EE13F1">
      <w:pPr>
        <w:pStyle w:val="ad"/>
        <w:numPr>
          <w:ilvl w:val="0"/>
          <w:numId w:val="157"/>
        </w:numPr>
        <w:tabs>
          <w:tab w:val="left" w:pos="284"/>
          <w:tab w:val="left" w:pos="709"/>
        </w:tabs>
        <w:ind w:left="0" w:firstLine="0"/>
        <w:jc w:val="both"/>
      </w:pPr>
      <w:r w:rsidRPr="006A524B">
        <w:t>понимать роль основ светской этики, культуры традиционных религий в развитии культуры и истории России и человечества, в становлении гражданского общества и российской государственности, в выстраивании конструктивных отношений в обществе;</w:t>
      </w:r>
    </w:p>
    <w:p w:rsidR="0046269C" w:rsidRPr="006A524B" w:rsidRDefault="0046269C" w:rsidP="00EE13F1">
      <w:pPr>
        <w:pStyle w:val="ad"/>
        <w:numPr>
          <w:ilvl w:val="0"/>
          <w:numId w:val="157"/>
        </w:numPr>
        <w:tabs>
          <w:tab w:val="left" w:pos="284"/>
          <w:tab w:val="left" w:pos="709"/>
        </w:tabs>
        <w:ind w:left="0" w:firstLine="0"/>
        <w:jc w:val="both"/>
      </w:pPr>
      <w:r w:rsidRPr="006A524B">
        <w:t>понимать и принимать ценности: Отечество, нравственность, долг, милосердие, миролюбие как основы культурных традиций многонационального народа России.</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осознавать ценности нравственности и духовности человеческой жизни, оценивать различные ситуации с позиции «нравственно»/ «безнравственно»;</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высказывать предположения о последствиях безнравственного поведения человека;</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сравнивать нравственные ценности разных народов, представленные в фольклоре, искусстве, религиозных учениях;</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оценивать свои поступки, соотнося их с правилами нравственности, намечать пути саморазвития.</w:t>
      </w:r>
    </w:p>
    <w:p w:rsidR="0046269C" w:rsidRPr="002A50B3" w:rsidRDefault="0046269C" w:rsidP="00EE13F1">
      <w:pPr>
        <w:pStyle w:val="1"/>
        <w:tabs>
          <w:tab w:val="left" w:pos="284"/>
          <w:tab w:val="left" w:pos="709"/>
        </w:tabs>
        <w:jc w:val="both"/>
        <w:rPr>
          <w:rFonts w:ascii="Times New Roman" w:hAnsi="Times New Roman" w:cs="Times New Roman"/>
          <w:b/>
          <w:color w:val="auto"/>
          <w:sz w:val="24"/>
          <w:szCs w:val="24"/>
        </w:rPr>
      </w:pPr>
      <w:bookmarkStart w:id="100" w:name="_Toc84805907"/>
      <w:r w:rsidRPr="002A50B3">
        <w:rPr>
          <w:rFonts w:ascii="Times New Roman" w:hAnsi="Times New Roman" w:cs="Times New Roman"/>
          <w:b/>
          <w:color w:val="auto"/>
          <w:sz w:val="24"/>
          <w:szCs w:val="24"/>
        </w:rPr>
        <w:t>1.2.3.21. Искусство</w:t>
      </w:r>
      <w:r w:rsidR="003F3448" w:rsidRPr="002A50B3">
        <w:rPr>
          <w:rFonts w:ascii="Times New Roman" w:hAnsi="Times New Roman" w:cs="Times New Roman"/>
          <w:b/>
          <w:color w:val="auto"/>
          <w:sz w:val="24"/>
          <w:szCs w:val="24"/>
        </w:rPr>
        <w:t>.</w:t>
      </w:r>
      <w:bookmarkEnd w:id="100"/>
    </w:p>
    <w:p w:rsidR="0046269C" w:rsidRPr="006A524B" w:rsidRDefault="0046269C" w:rsidP="00EE13F1">
      <w:pPr>
        <w:tabs>
          <w:tab w:val="left" w:pos="284"/>
          <w:tab w:val="left" w:pos="709"/>
        </w:tabs>
        <w:jc w:val="both"/>
        <w:rPr>
          <w:b/>
          <w:lang w:val="ru"/>
        </w:rPr>
      </w:pPr>
      <w:r w:rsidRPr="006A524B">
        <w:rPr>
          <w:b/>
        </w:rPr>
        <w:t>Планируемые результаты освоения учебного предмета</w:t>
      </w:r>
    </w:p>
    <w:p w:rsidR="0046269C" w:rsidRPr="006A524B" w:rsidRDefault="0046269C" w:rsidP="00EE13F1">
      <w:pPr>
        <w:tabs>
          <w:tab w:val="left" w:pos="284"/>
          <w:tab w:val="left" w:pos="709"/>
        </w:tabs>
        <w:jc w:val="both"/>
      </w:pPr>
      <w:r w:rsidRPr="006A524B">
        <w:rPr>
          <w:b/>
          <w:i/>
        </w:rPr>
        <w:t>Предметные</w:t>
      </w:r>
      <w:r w:rsidRPr="006A524B">
        <w:t xml:space="preserve"> результаты обучения включают:</w:t>
      </w:r>
    </w:p>
    <w:p w:rsidR="0046269C" w:rsidRPr="006A524B" w:rsidRDefault="0046269C" w:rsidP="00EE13F1">
      <w:pPr>
        <w:tabs>
          <w:tab w:val="left" w:pos="284"/>
          <w:tab w:val="left" w:pos="709"/>
        </w:tabs>
        <w:jc w:val="both"/>
      </w:pPr>
      <w:r w:rsidRPr="006A524B">
        <w:t xml:space="preserve">— расширение сферы познавательных интересов, гармоничное интеллектуальное и эмоциональное развитие; развитие устойчивой потребности в общении с искусством в </w:t>
      </w:r>
      <w:r w:rsidRPr="006A524B">
        <w:lastRenderedPageBreak/>
        <w:t xml:space="preserve">качестве зрителя, слушателя, читателя, в собственной художественно-творческой деятельности в каком-либо виде искусства; </w:t>
      </w:r>
    </w:p>
    <w:p w:rsidR="0046269C" w:rsidRPr="006A524B" w:rsidRDefault="0046269C" w:rsidP="00EE13F1">
      <w:pPr>
        <w:tabs>
          <w:tab w:val="left" w:pos="284"/>
          <w:tab w:val="left" w:pos="709"/>
        </w:tabs>
        <w:jc w:val="both"/>
      </w:pPr>
      <w:r w:rsidRPr="006A524B">
        <w:t>— присвоение духовного опыта человечества на основе эмоционального переживания произведений искусства; понимание и оценку художественных явлений действительности во всём их многообразии;</w:t>
      </w:r>
    </w:p>
    <w:p w:rsidR="0046269C" w:rsidRPr="006A524B" w:rsidRDefault="0046269C" w:rsidP="00EE13F1">
      <w:pPr>
        <w:tabs>
          <w:tab w:val="left" w:pos="284"/>
          <w:tab w:val="left" w:pos="709"/>
        </w:tabs>
        <w:jc w:val="both"/>
      </w:pPr>
      <w:r w:rsidRPr="006A524B">
        <w:t>— общее представление о природе искусства и специфике выразительных средств отдельных его видов; знание основных художественных стилей, направлений и выдающихся деятелей отечественного и зарубежного искусства;</w:t>
      </w:r>
    </w:p>
    <w:p w:rsidR="0046269C" w:rsidRPr="006A524B" w:rsidRDefault="0046269C" w:rsidP="00EE13F1">
      <w:pPr>
        <w:tabs>
          <w:tab w:val="left" w:pos="284"/>
          <w:tab w:val="left" w:pos="709"/>
        </w:tabs>
        <w:jc w:val="both"/>
      </w:pPr>
      <w:r w:rsidRPr="006A524B">
        <w:t>— развитие художественного мышления, творческого воображения, внимания, памяти, в том числе зрительной, слуховой и др.; овладение умениями и навыками для реализации художественно-творческих идей и создания выразительного художественного образа в каком-либо виде искусства;</w:t>
      </w:r>
    </w:p>
    <w:p w:rsidR="0046269C" w:rsidRPr="006A524B" w:rsidRDefault="0046269C" w:rsidP="00EE13F1">
      <w:pPr>
        <w:tabs>
          <w:tab w:val="left" w:pos="284"/>
          <w:tab w:val="left" w:pos="709"/>
        </w:tabs>
        <w:jc w:val="both"/>
      </w:pPr>
      <w:r w:rsidRPr="006A524B">
        <w:t xml:space="preserve">— осознанное применение специальной терминологии для обоснования собственной точки зрения на факты и явления искусства; </w:t>
      </w:r>
    </w:p>
    <w:p w:rsidR="0046269C" w:rsidRPr="006A524B" w:rsidRDefault="0046269C" w:rsidP="00EE13F1">
      <w:pPr>
        <w:tabs>
          <w:tab w:val="left" w:pos="284"/>
          <w:tab w:val="left" w:pos="709"/>
        </w:tabs>
        <w:jc w:val="both"/>
      </w:pPr>
      <w:r w:rsidRPr="006A524B">
        <w:t xml:space="preserve">— участие в разработке и реализации художественно-творческих проектов класса, школы и др.; </w:t>
      </w:r>
    </w:p>
    <w:p w:rsidR="0046269C" w:rsidRPr="006A524B" w:rsidRDefault="0046269C" w:rsidP="00EE13F1">
      <w:pPr>
        <w:tabs>
          <w:tab w:val="left" w:pos="284"/>
          <w:tab w:val="left" w:pos="709"/>
        </w:tabs>
        <w:jc w:val="both"/>
      </w:pPr>
      <w:r w:rsidRPr="006A524B">
        <w:t>— умение эмоционально воспринимать разнообразные явления культуры и искусства, проявлять интерес к содержанию уроков и внеурочных форм работы;</w:t>
      </w:r>
    </w:p>
    <w:p w:rsidR="0046269C" w:rsidRPr="006A524B" w:rsidRDefault="0046269C" w:rsidP="00EE13F1">
      <w:pPr>
        <w:tabs>
          <w:tab w:val="left" w:pos="284"/>
          <w:tab w:val="left" w:pos="709"/>
        </w:tabs>
        <w:jc w:val="both"/>
      </w:pPr>
      <w:r w:rsidRPr="006A524B">
        <w:t>— осознанное отношение к изучаемым явлениям, фактам культуры и искусства (усвоение основных закономерностей, категорий и понятий искусства, его стилей, видов, жанров, особенностей языка);</w:t>
      </w:r>
    </w:p>
    <w:p w:rsidR="0046269C" w:rsidRPr="006A524B" w:rsidRDefault="0046269C" w:rsidP="00EE13F1">
      <w:pPr>
        <w:tabs>
          <w:tab w:val="left" w:pos="284"/>
          <w:tab w:val="left" w:pos="709"/>
        </w:tabs>
        <w:jc w:val="both"/>
      </w:pPr>
      <w:r w:rsidRPr="006A524B">
        <w:t>— воспроизведение полученных знаний в активной деятельности, владение практическими умениями и навыками, способами художественной деятельности;</w:t>
      </w:r>
    </w:p>
    <w:p w:rsidR="0046269C" w:rsidRPr="006A524B" w:rsidRDefault="0046269C" w:rsidP="00EE13F1">
      <w:pPr>
        <w:tabs>
          <w:tab w:val="left" w:pos="284"/>
          <w:tab w:val="left" w:pos="709"/>
        </w:tabs>
        <w:jc w:val="both"/>
      </w:pPr>
      <w:r w:rsidRPr="006A524B">
        <w:t>— использование знаний, умений и навыков, полученных в процессе эстетического воспитания и художественного образования, в изучении других предметов, межличностном общении, создании эстетической среды школьной жизни, досуга и др.</w:t>
      </w:r>
    </w:p>
    <w:p w:rsidR="0046269C" w:rsidRPr="006A524B" w:rsidRDefault="0046269C" w:rsidP="00EE13F1">
      <w:pPr>
        <w:tabs>
          <w:tab w:val="left" w:pos="284"/>
          <w:tab w:val="left" w:pos="709"/>
        </w:tabs>
        <w:jc w:val="both"/>
      </w:pPr>
      <w:r w:rsidRPr="006A524B">
        <w:t xml:space="preserve">По окончании 9 класса </w:t>
      </w:r>
      <w:r w:rsidRPr="006A524B">
        <w:rPr>
          <w:b/>
          <w:i/>
        </w:rPr>
        <w:t>выпускник научится</w:t>
      </w:r>
      <w:r w:rsidRPr="006A524B">
        <w:t>:</w:t>
      </w:r>
    </w:p>
    <w:p w:rsidR="0046269C" w:rsidRPr="006A524B" w:rsidRDefault="0046269C" w:rsidP="00EE13F1">
      <w:pPr>
        <w:tabs>
          <w:tab w:val="left" w:pos="284"/>
          <w:tab w:val="left" w:pos="709"/>
        </w:tabs>
        <w:jc w:val="both"/>
      </w:pPr>
      <w:r w:rsidRPr="006A524B">
        <w:t xml:space="preserve">— понимать значимость искусства, его место и роль в жизни человека; уважать культуру других народов; </w:t>
      </w:r>
    </w:p>
    <w:p w:rsidR="0046269C" w:rsidRPr="006A524B" w:rsidRDefault="0046269C" w:rsidP="00EE13F1">
      <w:pPr>
        <w:tabs>
          <w:tab w:val="left" w:pos="284"/>
          <w:tab w:val="left" w:pos="709"/>
        </w:tabs>
        <w:jc w:val="both"/>
      </w:pPr>
      <w:r w:rsidRPr="006A524B">
        <w:t xml:space="preserve">— воспринимать явления художественной культуры разных народов мира, осознавать место в ней отечественного искусства; </w:t>
      </w:r>
    </w:p>
    <w:p w:rsidR="0046269C" w:rsidRPr="006A524B" w:rsidRDefault="0046269C" w:rsidP="00EE13F1">
      <w:pPr>
        <w:tabs>
          <w:tab w:val="left" w:pos="284"/>
          <w:tab w:val="left" w:pos="709"/>
        </w:tabs>
        <w:jc w:val="both"/>
      </w:pPr>
      <w:r w:rsidRPr="006A524B">
        <w:t xml:space="preserve">— интерпретировать художественные образы, делать выводы и умозаключения; </w:t>
      </w:r>
    </w:p>
    <w:p w:rsidR="0046269C" w:rsidRPr="006A524B" w:rsidRDefault="0046269C" w:rsidP="00EE13F1">
      <w:pPr>
        <w:tabs>
          <w:tab w:val="left" w:pos="284"/>
          <w:tab w:val="left" w:pos="709"/>
        </w:tabs>
        <w:jc w:val="both"/>
      </w:pPr>
      <w:r w:rsidRPr="006A524B">
        <w:t xml:space="preserve">— описывать явления художественной культуры, используя для этого соответствующую терминологию; </w:t>
      </w:r>
    </w:p>
    <w:p w:rsidR="0046269C" w:rsidRPr="006A524B" w:rsidRDefault="0046269C" w:rsidP="00EE13F1">
      <w:pPr>
        <w:tabs>
          <w:tab w:val="left" w:pos="284"/>
          <w:tab w:val="left" w:pos="709"/>
        </w:tabs>
        <w:jc w:val="both"/>
      </w:pPr>
      <w:r w:rsidRPr="006A524B">
        <w:t xml:space="preserve">— воспринимать эстетические ценности, проводить сравнения и обобщения, выделять отдельные свойства и качества целостного явления; </w:t>
      </w:r>
    </w:p>
    <w:p w:rsidR="0046269C" w:rsidRPr="006A524B" w:rsidRDefault="0046269C" w:rsidP="00EE13F1">
      <w:pPr>
        <w:tabs>
          <w:tab w:val="left" w:pos="284"/>
          <w:tab w:val="left" w:pos="709"/>
        </w:tabs>
        <w:jc w:val="both"/>
      </w:pPr>
      <w:r w:rsidRPr="006A524B">
        <w:t>— высказывать мнение о достоинствах произведений искусства, видеть ассоциативные связи и осознавать их роль в творческой, исполнительской деятельности;</w:t>
      </w:r>
    </w:p>
    <w:p w:rsidR="0046269C" w:rsidRPr="006A524B" w:rsidRDefault="0046269C" w:rsidP="00EE13F1">
      <w:pPr>
        <w:tabs>
          <w:tab w:val="left" w:pos="284"/>
          <w:tab w:val="left" w:pos="709"/>
        </w:tabs>
        <w:jc w:val="both"/>
      </w:pPr>
      <w:r w:rsidRPr="006A524B">
        <w:t>— осуществлять самооценку художественно-творческих возможностей; проявлять умение вести диалог, аргументировать свою позицию;</w:t>
      </w:r>
    </w:p>
    <w:p w:rsidR="0046269C" w:rsidRPr="006A524B" w:rsidRDefault="0046269C" w:rsidP="00EE13F1">
      <w:pPr>
        <w:tabs>
          <w:tab w:val="left" w:pos="284"/>
          <w:tab w:val="left" w:pos="709"/>
        </w:tabs>
        <w:jc w:val="both"/>
      </w:pPr>
      <w:r w:rsidRPr="006A524B">
        <w:t>— структурировать изученный материал, полученный из разных источников, в том числе из Интернета; применять информационно-коммуникативные технологии в индивидуальной и коллективной проектной художественной деятельности;</w:t>
      </w:r>
    </w:p>
    <w:p w:rsidR="0046269C" w:rsidRPr="006A524B" w:rsidRDefault="0046269C" w:rsidP="00EE13F1">
      <w:pPr>
        <w:tabs>
          <w:tab w:val="left" w:pos="284"/>
          <w:tab w:val="left" w:pos="709"/>
        </w:tabs>
        <w:jc w:val="both"/>
      </w:pPr>
      <w:r w:rsidRPr="006A524B">
        <w:t>— участвовать в художественной жизни класса, школы, города и др.; заниматься художественным самообразованием.</w:t>
      </w:r>
    </w:p>
    <w:p w:rsidR="0046269C" w:rsidRPr="006A524B" w:rsidRDefault="0046269C" w:rsidP="00EE13F1">
      <w:pPr>
        <w:tabs>
          <w:tab w:val="left" w:pos="284"/>
          <w:tab w:val="left" w:pos="709"/>
        </w:tabs>
        <w:jc w:val="both"/>
      </w:pPr>
      <w:r w:rsidRPr="006A524B">
        <w:t xml:space="preserve">По окончании 9 класса выпускник </w:t>
      </w:r>
      <w:r w:rsidRPr="006A524B">
        <w:rPr>
          <w:b/>
          <w:i/>
        </w:rPr>
        <w:t>получит возможность научиться</w:t>
      </w:r>
      <w:r w:rsidRPr="006A524B">
        <w:t>:</w:t>
      </w:r>
    </w:p>
    <w:p w:rsidR="0046269C" w:rsidRPr="002A50B3" w:rsidRDefault="0046269C" w:rsidP="00EE13F1">
      <w:pPr>
        <w:tabs>
          <w:tab w:val="left" w:pos="284"/>
          <w:tab w:val="left" w:pos="709"/>
        </w:tabs>
        <w:jc w:val="both"/>
        <w:rPr>
          <w:i/>
        </w:rPr>
      </w:pPr>
      <w:r w:rsidRPr="006A524B">
        <w:t xml:space="preserve">— </w:t>
      </w:r>
      <w:r w:rsidRPr="002A50B3">
        <w:rPr>
          <w:i/>
        </w:rPr>
        <w:t xml:space="preserve">ориентироваться в культурном многообразии окружающей действительности; устанавливать связи и отношения между явлениями культуры и искусства; </w:t>
      </w:r>
    </w:p>
    <w:p w:rsidR="0046269C" w:rsidRPr="002A50B3" w:rsidRDefault="0046269C" w:rsidP="00EE13F1">
      <w:pPr>
        <w:tabs>
          <w:tab w:val="left" w:pos="284"/>
          <w:tab w:val="left" w:pos="709"/>
        </w:tabs>
        <w:jc w:val="both"/>
        <w:rPr>
          <w:i/>
        </w:rPr>
      </w:pPr>
      <w:r w:rsidRPr="002A50B3">
        <w:rPr>
          <w:i/>
        </w:rPr>
        <w:t>— аккумулировать, создавать и транслировать ценности искусства и культуры; чувствовать и понимать свою сопричастность окружающему миру;</w:t>
      </w:r>
    </w:p>
    <w:p w:rsidR="0046269C" w:rsidRPr="002A50B3" w:rsidRDefault="0046269C" w:rsidP="00EE13F1">
      <w:pPr>
        <w:tabs>
          <w:tab w:val="left" w:pos="284"/>
          <w:tab w:val="left" w:pos="709"/>
        </w:tabs>
        <w:jc w:val="both"/>
        <w:rPr>
          <w:i/>
        </w:rPr>
      </w:pPr>
      <w:r w:rsidRPr="002A50B3">
        <w:rPr>
          <w:i/>
        </w:rPr>
        <w:lastRenderedPageBreak/>
        <w:t>— использовать коммуникативные свойства искусства; действовать самостоятельно при выполнении учебных и творческих задач; проявлять толерантность в совместной деятельности;</w:t>
      </w:r>
    </w:p>
    <w:p w:rsidR="0046269C" w:rsidRPr="002A50B3" w:rsidRDefault="0046269C" w:rsidP="00EE13F1">
      <w:pPr>
        <w:tabs>
          <w:tab w:val="left" w:pos="284"/>
          <w:tab w:val="left" w:pos="709"/>
        </w:tabs>
        <w:jc w:val="both"/>
        <w:rPr>
          <w:i/>
        </w:rPr>
      </w:pPr>
      <w:r w:rsidRPr="002A50B3">
        <w:rPr>
          <w:i/>
        </w:rPr>
        <w:t>— формировать личностно-оценочные суждения о роли и месте культуры и искусства в жизни, об их нравственных ценностях и идеалах, современности звучания шедевров прошлого (усвоение опыта поколений) в наши дни.</w:t>
      </w:r>
    </w:p>
    <w:p w:rsidR="003F3448" w:rsidRPr="002A50B3" w:rsidRDefault="003F3448" w:rsidP="00EE13F1">
      <w:pPr>
        <w:pStyle w:val="1"/>
        <w:tabs>
          <w:tab w:val="left" w:pos="284"/>
          <w:tab w:val="left" w:pos="709"/>
        </w:tabs>
        <w:rPr>
          <w:rFonts w:ascii="Times New Roman" w:hAnsi="Times New Roman" w:cs="Times New Roman"/>
          <w:b/>
          <w:color w:val="auto"/>
          <w:sz w:val="24"/>
          <w:szCs w:val="24"/>
        </w:rPr>
      </w:pPr>
      <w:bookmarkStart w:id="101" w:name="_Toc84805908"/>
      <w:bookmarkEnd w:id="98"/>
      <w:bookmarkEnd w:id="99"/>
      <w:r w:rsidRPr="002A50B3">
        <w:rPr>
          <w:rFonts w:ascii="Times New Roman" w:hAnsi="Times New Roman" w:cs="Times New Roman"/>
          <w:b/>
          <w:color w:val="auto"/>
          <w:sz w:val="24"/>
          <w:szCs w:val="24"/>
        </w:rPr>
        <w:t>1.2.3.22. Курсы внеурочной деятельности</w:t>
      </w:r>
      <w:bookmarkEnd w:id="101"/>
    </w:p>
    <w:p w:rsidR="006C0C2A" w:rsidRPr="006A524B" w:rsidRDefault="006C0C2A" w:rsidP="00EE13F1">
      <w:pPr>
        <w:tabs>
          <w:tab w:val="left" w:pos="284"/>
          <w:tab w:val="left" w:pos="709"/>
        </w:tabs>
        <w:rPr>
          <w:b/>
          <w:i/>
        </w:rPr>
      </w:pPr>
      <w:r w:rsidRPr="006A524B">
        <w:rPr>
          <w:b/>
          <w:i/>
        </w:rPr>
        <w:t>Функциональная грамотность (5-9 класс)</w:t>
      </w:r>
    </w:p>
    <w:p w:rsidR="006C0C2A" w:rsidRPr="006A524B" w:rsidRDefault="006C0C2A" w:rsidP="00EE13F1">
      <w:pPr>
        <w:tabs>
          <w:tab w:val="left" w:pos="284"/>
          <w:tab w:val="left" w:pos="709"/>
        </w:tabs>
      </w:pPr>
      <w:r w:rsidRPr="006A524B">
        <w:rPr>
          <w:i/>
        </w:rPr>
        <w:t>5 класс.</w:t>
      </w:r>
      <w:r w:rsidRPr="006A524B">
        <w:t xml:space="preserve"> Уровень узнавания и понимания. Находит и извлекает информацию из различных текстов, находит и извлекает математическую информацию в различном контексте, находит и извлекает информацию о естественнонаучных явлениях в различном контексте, находит и извлекает финансовую информацию в различном контексте</w:t>
      </w:r>
    </w:p>
    <w:p w:rsidR="006C0C2A" w:rsidRPr="006A524B" w:rsidRDefault="006C0C2A" w:rsidP="00EE13F1">
      <w:pPr>
        <w:tabs>
          <w:tab w:val="left" w:pos="284"/>
          <w:tab w:val="left" w:pos="709"/>
        </w:tabs>
      </w:pPr>
      <w:r w:rsidRPr="006A524B">
        <w:rPr>
          <w:i/>
        </w:rPr>
        <w:t>6 класс.</w:t>
      </w:r>
      <w:r w:rsidRPr="006A524B">
        <w:t xml:space="preserve"> Уровень понимания и применения. Применяет извлеченную из текста информацию, финансовые и математические знания для решения разного рода проблем, объясняет и описывает естественнонаучные явления на основе имеющихся научных знаний.</w:t>
      </w:r>
    </w:p>
    <w:p w:rsidR="006C0C2A" w:rsidRPr="006A524B" w:rsidRDefault="006C0C2A" w:rsidP="00EE13F1">
      <w:pPr>
        <w:tabs>
          <w:tab w:val="left" w:pos="284"/>
          <w:tab w:val="left" w:pos="709"/>
        </w:tabs>
      </w:pPr>
      <w:r w:rsidRPr="006A524B">
        <w:rPr>
          <w:i/>
        </w:rPr>
        <w:t>7 класс.</w:t>
      </w:r>
      <w:r w:rsidRPr="006A524B">
        <w:t xml:space="preserve"> Уровень анализа и синтеза. Анализирует и интегрирует информацию, полученную из текста, формулирует математическую проблему на основе анализа ситуации, распознает и исследует личные, местные, национальные, глобальные естественнонаучные проблемы в различном контексте </w:t>
      </w:r>
      <w:r w:rsidRPr="006A524B">
        <w:tab/>
        <w:t>анализирует информацию в финансовом контексте.</w:t>
      </w:r>
    </w:p>
    <w:p w:rsidR="006C0C2A" w:rsidRPr="006A524B" w:rsidRDefault="006C0C2A" w:rsidP="00EE13F1">
      <w:pPr>
        <w:tabs>
          <w:tab w:val="left" w:pos="284"/>
          <w:tab w:val="left" w:pos="709"/>
        </w:tabs>
      </w:pPr>
      <w:r w:rsidRPr="006A524B">
        <w:rPr>
          <w:i/>
        </w:rPr>
        <w:t>8 класс</w:t>
      </w:r>
      <w:r w:rsidRPr="006A524B">
        <w:t>. Уровень оценки (рефлексии) в рамках предметного содержания. Оценивает форму и содержание текста в рамках предметного содержания, интерпретирует и оценивает математические данные в контексте лично значимой ситуации, интерпретирует и оценивает личные, местные, национальные, глобальные естественнонаучные проблемы в различном контексте в рамках предметного содержания, оценивает финансовые проблемы в различном контексте.</w:t>
      </w:r>
    </w:p>
    <w:p w:rsidR="006C0C2A" w:rsidRPr="006A524B" w:rsidRDefault="006C0C2A" w:rsidP="00EE13F1">
      <w:pPr>
        <w:tabs>
          <w:tab w:val="left" w:pos="284"/>
          <w:tab w:val="left" w:pos="709"/>
        </w:tabs>
      </w:pPr>
      <w:r w:rsidRPr="006A524B">
        <w:rPr>
          <w:i/>
        </w:rPr>
        <w:t>9 класс</w:t>
      </w:r>
      <w:r w:rsidRPr="006A524B">
        <w:t>. Уровень оценки (рефлексии) в рамках метапредметного содержания. Оценивает форму и содержание текста в рамках метапредметного содержания, интерпретирует и оценивает математические результаты в контексте национальной или глобальной ситуации, интерпретирует и оценивает, делает выводы и строит прогнозы о личных, местных, национальных, глобальных естественнонаучных проблемах в различном контексте в рамках метапредметного содержания, оценивает финансовые проблемы, делает выводы, строит прогнозы, предлагает пути решения.</w:t>
      </w:r>
    </w:p>
    <w:p w:rsidR="006C0C2A" w:rsidRPr="006A524B" w:rsidRDefault="006C0C2A" w:rsidP="00EE13F1">
      <w:pPr>
        <w:tabs>
          <w:tab w:val="left" w:pos="284"/>
          <w:tab w:val="left" w:pos="709"/>
        </w:tabs>
      </w:pPr>
      <w:r w:rsidRPr="006A524B">
        <w:t xml:space="preserve">В 5 классе </w:t>
      </w:r>
      <w:r w:rsidRPr="006A524B">
        <w:rPr>
          <w:i/>
        </w:rPr>
        <w:t>обучающиеся научатся</w:t>
      </w:r>
      <w:r w:rsidRPr="006A524B">
        <w:t xml:space="preserve"> находить и извлекать информацию различного предметного содержания из текстов, схем, рисунков, таблиц, диаграмм, представленных как на бумажных, так и электронных носителях. Используются тексты различные по оформлению, стилистике, форме. Информация представлена в различном контексте (семья, дом, друзья, природа, учеба, работа и производство, общество и др.). </w:t>
      </w:r>
    </w:p>
    <w:p w:rsidR="006C0C2A" w:rsidRPr="006A524B" w:rsidRDefault="006C0C2A" w:rsidP="00EE13F1">
      <w:pPr>
        <w:tabs>
          <w:tab w:val="left" w:pos="284"/>
          <w:tab w:val="left" w:pos="709"/>
        </w:tabs>
      </w:pPr>
      <w:r w:rsidRPr="006A524B">
        <w:t xml:space="preserve">В 6 классе научатся применять знания о математических, естественнонаучных, финансовых и общественных явлениях для решения поставленных перед учеником практических задач. </w:t>
      </w:r>
    </w:p>
    <w:p w:rsidR="006C0C2A" w:rsidRPr="006A524B" w:rsidRDefault="006C0C2A" w:rsidP="00EE13F1">
      <w:pPr>
        <w:tabs>
          <w:tab w:val="left" w:pos="284"/>
          <w:tab w:val="left" w:pos="709"/>
        </w:tabs>
      </w:pPr>
      <w:r w:rsidRPr="006A524B">
        <w:t>В 7 классе обучающиеся научатся анализировать и обобщать (интегрировать) информацию различного предметного содержания в разном контексте. Проблемы, которые ученику необходимо проанализировать и синтезировать в единую картину могут иметь как личный, местный, так и национальный и глобальный аспекты. Школьники должны овладеть универсальными способами анализа информации и ее интеграции в единое целое.</w:t>
      </w:r>
    </w:p>
    <w:p w:rsidR="006C0C2A" w:rsidRPr="006A524B" w:rsidRDefault="006C0C2A" w:rsidP="00EE13F1">
      <w:pPr>
        <w:tabs>
          <w:tab w:val="left" w:pos="284"/>
          <w:tab w:val="left" w:pos="709"/>
        </w:tabs>
      </w:pPr>
      <w:r w:rsidRPr="006A524B">
        <w:t>В 8 классе школьники научатся оценивать и интерпретировать различные поставленные перед ними проблемы в рамках предметного содержания.</w:t>
      </w:r>
    </w:p>
    <w:p w:rsidR="006C0C2A" w:rsidRPr="006A524B" w:rsidRDefault="006C0C2A" w:rsidP="00EE13F1">
      <w:pPr>
        <w:tabs>
          <w:tab w:val="left" w:pos="284"/>
          <w:tab w:val="left" w:pos="709"/>
        </w:tabs>
      </w:pPr>
      <w:r w:rsidRPr="006A524B">
        <w:lastRenderedPageBreak/>
        <w:t>В 9 классе формируется умение оценивать, интерпретировать, делать выводы и строить прогнозы относительно различных ситуаций, проблем и явлений формируется в отрыве от предметного содержания. Знания из различных предметных областей легко актуализируются школьником и используются для решения конкретных проблем.</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 xml:space="preserve">Волейбол (5-6 класс) </w:t>
      </w:r>
    </w:p>
    <w:p w:rsidR="006C0C2A" w:rsidRPr="006A524B" w:rsidRDefault="006C0C2A" w:rsidP="00EE13F1">
      <w:pPr>
        <w:tabs>
          <w:tab w:val="left" w:pos="284"/>
          <w:tab w:val="left" w:pos="709"/>
        </w:tabs>
      </w:pPr>
      <w:r w:rsidRPr="006A524B">
        <w:t xml:space="preserve">В результате изучения курса «Волейбол» </w:t>
      </w:r>
      <w:r w:rsidRPr="006A524B">
        <w:rPr>
          <w:i/>
        </w:rPr>
        <w:t>учащиеся научатся</w:t>
      </w:r>
      <w:r w:rsidRPr="006A524B">
        <w:t xml:space="preserve">: </w:t>
      </w:r>
    </w:p>
    <w:p w:rsidR="006C0C2A" w:rsidRPr="006A524B" w:rsidRDefault="006C0C2A" w:rsidP="00EE13F1">
      <w:pPr>
        <w:numPr>
          <w:ilvl w:val="0"/>
          <w:numId w:val="212"/>
        </w:numPr>
        <w:tabs>
          <w:tab w:val="left" w:pos="284"/>
          <w:tab w:val="left" w:pos="709"/>
        </w:tabs>
        <w:ind w:left="0" w:firstLine="0"/>
      </w:pPr>
      <w:r w:rsidRPr="006A524B">
        <w:t xml:space="preserve">знать значение волейбола в развитии физических способностей и совершенствовании функциональных возможностей организма занимающихся; </w:t>
      </w:r>
    </w:p>
    <w:p w:rsidR="006C0C2A" w:rsidRPr="006A524B" w:rsidRDefault="006C0C2A" w:rsidP="00EE13F1">
      <w:pPr>
        <w:numPr>
          <w:ilvl w:val="0"/>
          <w:numId w:val="212"/>
        </w:numPr>
        <w:tabs>
          <w:tab w:val="left" w:pos="284"/>
          <w:tab w:val="left" w:pos="709"/>
        </w:tabs>
        <w:ind w:left="0" w:firstLine="0"/>
      </w:pPr>
      <w:r w:rsidRPr="006A524B">
        <w:t xml:space="preserve">правилам безопасного поведения во время занятий волейболом; </w:t>
      </w:r>
    </w:p>
    <w:p w:rsidR="006C0C2A" w:rsidRPr="006A524B" w:rsidRDefault="006C0C2A" w:rsidP="00EE13F1">
      <w:pPr>
        <w:numPr>
          <w:ilvl w:val="0"/>
          <w:numId w:val="212"/>
        </w:numPr>
        <w:tabs>
          <w:tab w:val="left" w:pos="284"/>
          <w:tab w:val="left" w:pos="709"/>
        </w:tabs>
        <w:ind w:left="0" w:firstLine="0"/>
      </w:pPr>
      <w:r w:rsidRPr="006A524B">
        <w:t xml:space="preserve">названиям разучиваемых технических приёмов игры и основы правильной техники; </w:t>
      </w:r>
    </w:p>
    <w:p w:rsidR="006C0C2A" w:rsidRPr="006A524B" w:rsidRDefault="006C0C2A" w:rsidP="00EE13F1">
      <w:pPr>
        <w:numPr>
          <w:ilvl w:val="0"/>
          <w:numId w:val="212"/>
        </w:numPr>
        <w:tabs>
          <w:tab w:val="left" w:pos="284"/>
          <w:tab w:val="left" w:pos="709"/>
        </w:tabs>
        <w:ind w:left="0" w:firstLine="0"/>
      </w:pPr>
      <w:r w:rsidRPr="006A524B">
        <w:t xml:space="preserve">различать наиболее типичные ошибки при выполнении технических приёмов и тактических действий; </w:t>
      </w:r>
    </w:p>
    <w:p w:rsidR="006C0C2A" w:rsidRPr="006A524B" w:rsidRDefault="006C0C2A" w:rsidP="00EE13F1">
      <w:pPr>
        <w:numPr>
          <w:ilvl w:val="0"/>
          <w:numId w:val="212"/>
        </w:numPr>
        <w:tabs>
          <w:tab w:val="left" w:pos="284"/>
          <w:tab w:val="left" w:pos="709"/>
        </w:tabs>
        <w:ind w:left="0" w:firstLine="0"/>
      </w:pPr>
      <w:r w:rsidRPr="006A524B">
        <w:t xml:space="preserve">выполнять упражнения для развития физических способностей (скоростных, скоростно-силовых, координационных, выносливости, гибкости); </w:t>
      </w:r>
    </w:p>
    <w:p w:rsidR="006C0C2A" w:rsidRPr="006A524B" w:rsidRDefault="006C0C2A" w:rsidP="00EE13F1">
      <w:pPr>
        <w:numPr>
          <w:ilvl w:val="0"/>
          <w:numId w:val="212"/>
        </w:numPr>
        <w:tabs>
          <w:tab w:val="left" w:pos="284"/>
          <w:tab w:val="left" w:pos="709"/>
        </w:tabs>
        <w:ind w:left="0" w:firstLine="0"/>
      </w:pPr>
      <w:r w:rsidRPr="006A524B">
        <w:t>выполнять контрольные упражнения (двигательные тесты) для оценки физической и технической подготовленности и требования к технике и правилам их выполнения;</w:t>
      </w:r>
    </w:p>
    <w:p w:rsidR="006C0C2A" w:rsidRPr="006A524B" w:rsidRDefault="006C0C2A" w:rsidP="00EE13F1">
      <w:pPr>
        <w:numPr>
          <w:ilvl w:val="0"/>
          <w:numId w:val="212"/>
        </w:numPr>
        <w:tabs>
          <w:tab w:val="left" w:pos="284"/>
          <w:tab w:val="left" w:pos="709"/>
        </w:tabs>
        <w:ind w:left="0" w:firstLine="0"/>
      </w:pPr>
      <w:r w:rsidRPr="006A524B">
        <w:t xml:space="preserve">знать основное содержание правил соревнований по волейболу; жесты волейбольного судьи; игровые упражнения, подвижные игры и эстафеты с элементами волейбола; </w:t>
      </w:r>
    </w:p>
    <w:p w:rsidR="006C0C2A" w:rsidRPr="006A524B" w:rsidRDefault="006C0C2A" w:rsidP="00EE13F1">
      <w:pPr>
        <w:numPr>
          <w:ilvl w:val="0"/>
          <w:numId w:val="212"/>
        </w:numPr>
        <w:tabs>
          <w:tab w:val="left" w:pos="284"/>
          <w:tab w:val="left" w:pos="709"/>
        </w:tabs>
        <w:ind w:left="0" w:firstLine="0"/>
      </w:pPr>
      <w:r w:rsidRPr="006A524B">
        <w:t>играть в волейбол с соблюдением основных правил;</w:t>
      </w:r>
    </w:p>
    <w:p w:rsidR="006C0C2A" w:rsidRPr="006A524B" w:rsidRDefault="006C0C2A" w:rsidP="00EE13F1">
      <w:pPr>
        <w:tabs>
          <w:tab w:val="left" w:pos="284"/>
          <w:tab w:val="left" w:pos="709"/>
        </w:tabs>
        <w:rPr>
          <w:i/>
        </w:rPr>
      </w:pPr>
      <w:r w:rsidRPr="006A524B">
        <w:t xml:space="preserve">В результате изучения курса «Волейбол» </w:t>
      </w:r>
      <w:r w:rsidRPr="006A524B">
        <w:rPr>
          <w:i/>
        </w:rPr>
        <w:t>учащиеся получат возможность научиться:</w:t>
      </w:r>
    </w:p>
    <w:p w:rsidR="006C0C2A" w:rsidRPr="006A524B" w:rsidRDefault="006C0C2A" w:rsidP="00EE13F1">
      <w:pPr>
        <w:numPr>
          <w:ilvl w:val="0"/>
          <w:numId w:val="213"/>
        </w:numPr>
        <w:tabs>
          <w:tab w:val="left" w:pos="284"/>
          <w:tab w:val="left" w:pos="709"/>
        </w:tabs>
        <w:ind w:left="0" w:firstLine="0"/>
      </w:pPr>
      <w:r w:rsidRPr="006A524B">
        <w:t xml:space="preserve">соблюдать меры безопасности и правила профилактики травматизма на занятиях волейболом; </w:t>
      </w:r>
    </w:p>
    <w:p w:rsidR="006C0C2A" w:rsidRPr="006A524B" w:rsidRDefault="006C0C2A" w:rsidP="00EE13F1">
      <w:pPr>
        <w:numPr>
          <w:ilvl w:val="0"/>
          <w:numId w:val="213"/>
        </w:numPr>
        <w:tabs>
          <w:tab w:val="left" w:pos="284"/>
          <w:tab w:val="left" w:pos="709"/>
        </w:tabs>
        <w:ind w:left="0" w:firstLine="0"/>
      </w:pPr>
      <w:r w:rsidRPr="006A524B">
        <w:t xml:space="preserve">выполнять технические приёмы и тактические действия; контролировать своё самочувствие (функциональное состояние организма) на занятиях волейболом; </w:t>
      </w:r>
    </w:p>
    <w:p w:rsidR="006C0C2A" w:rsidRPr="006A524B" w:rsidRDefault="006C0C2A" w:rsidP="00EE13F1">
      <w:pPr>
        <w:numPr>
          <w:ilvl w:val="0"/>
          <w:numId w:val="213"/>
        </w:numPr>
        <w:tabs>
          <w:tab w:val="left" w:pos="284"/>
          <w:tab w:val="left" w:pos="709"/>
        </w:tabs>
        <w:ind w:left="0" w:firstLine="0"/>
      </w:pPr>
      <w:r w:rsidRPr="006A524B">
        <w:t xml:space="preserve">демонстрировать жесты волейбольного судьи; </w:t>
      </w:r>
    </w:p>
    <w:p w:rsidR="006C0C2A" w:rsidRPr="006A524B" w:rsidRDefault="006C0C2A" w:rsidP="00EE13F1">
      <w:pPr>
        <w:numPr>
          <w:ilvl w:val="0"/>
          <w:numId w:val="213"/>
        </w:numPr>
        <w:tabs>
          <w:tab w:val="left" w:pos="284"/>
          <w:tab w:val="left" w:pos="709"/>
        </w:tabs>
        <w:ind w:left="0" w:firstLine="0"/>
      </w:pPr>
      <w:r w:rsidRPr="006A524B">
        <w:t>проводить судейство по волейболу.</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 xml:space="preserve">Баскетбол (7-8 класс) </w:t>
      </w:r>
    </w:p>
    <w:p w:rsidR="006C0C2A" w:rsidRPr="006A524B" w:rsidRDefault="006C0C2A" w:rsidP="00EE13F1">
      <w:pPr>
        <w:tabs>
          <w:tab w:val="left" w:pos="284"/>
          <w:tab w:val="left" w:pos="709"/>
        </w:tabs>
      </w:pPr>
      <w:r w:rsidRPr="006A524B">
        <w:rPr>
          <w:bCs/>
        </w:rPr>
        <w:t xml:space="preserve">К концу первого года </w:t>
      </w:r>
      <w:r w:rsidRPr="006A524B">
        <w:rPr>
          <w:bCs/>
          <w:i/>
        </w:rPr>
        <w:t>ученик научится</w:t>
      </w:r>
      <w:r w:rsidRPr="006A524B">
        <w:t>:</w:t>
      </w:r>
    </w:p>
    <w:p w:rsidR="006C0C2A" w:rsidRPr="006A524B" w:rsidRDefault="006C0C2A" w:rsidP="00EE13F1">
      <w:pPr>
        <w:tabs>
          <w:tab w:val="left" w:pos="284"/>
          <w:tab w:val="left" w:pos="709"/>
        </w:tabs>
      </w:pPr>
      <w:r w:rsidRPr="006A524B">
        <w:t xml:space="preserve"> - выполнять перемещения в стойке;</w:t>
      </w:r>
    </w:p>
    <w:p w:rsidR="006C0C2A" w:rsidRPr="006A524B" w:rsidRDefault="006C0C2A" w:rsidP="00EE13F1">
      <w:pPr>
        <w:tabs>
          <w:tab w:val="left" w:pos="284"/>
          <w:tab w:val="left" w:pos="709"/>
        </w:tabs>
      </w:pPr>
      <w:r w:rsidRPr="006A524B">
        <w:t> - остановку в два шага и прыжком;</w:t>
      </w:r>
    </w:p>
    <w:p w:rsidR="006C0C2A" w:rsidRPr="006A524B" w:rsidRDefault="006C0C2A" w:rsidP="00EE13F1">
      <w:pPr>
        <w:tabs>
          <w:tab w:val="left" w:pos="284"/>
          <w:tab w:val="left" w:pos="709"/>
        </w:tabs>
      </w:pPr>
      <w:r w:rsidRPr="006A524B">
        <w:t> - выполнять ловлю и передачу мяча с места, в шаге, со сменой места после передачи;</w:t>
      </w:r>
    </w:p>
    <w:p w:rsidR="006C0C2A" w:rsidRPr="006A524B" w:rsidRDefault="006C0C2A" w:rsidP="00EE13F1">
      <w:pPr>
        <w:tabs>
          <w:tab w:val="left" w:pos="284"/>
          <w:tab w:val="left" w:pos="709"/>
        </w:tabs>
      </w:pPr>
      <w:r w:rsidRPr="006A524B">
        <w:t> - бросать мяч в корзину двумя руками от груди с места;</w:t>
      </w:r>
    </w:p>
    <w:p w:rsidR="006C0C2A" w:rsidRPr="006A524B" w:rsidRDefault="006C0C2A" w:rsidP="00EE13F1">
      <w:pPr>
        <w:tabs>
          <w:tab w:val="left" w:pos="284"/>
          <w:tab w:val="left" w:pos="709"/>
        </w:tabs>
      </w:pPr>
      <w:r w:rsidRPr="006A524B">
        <w:t>- владеть техникой ведения мяча по прямой, с изменением скорости </w:t>
      </w:r>
    </w:p>
    <w:p w:rsidR="006C0C2A" w:rsidRPr="006A524B" w:rsidRDefault="006C0C2A" w:rsidP="00EE13F1">
      <w:pPr>
        <w:tabs>
          <w:tab w:val="left" w:pos="284"/>
          <w:tab w:val="left" w:pos="709"/>
        </w:tabs>
        <w:rPr>
          <w:bCs/>
        </w:rPr>
      </w:pPr>
      <w:r w:rsidRPr="006A524B">
        <w:t>– технике безопасности при занятиях спортивными играми</w:t>
      </w:r>
      <w:r w:rsidRPr="006A524B">
        <w:rPr>
          <w:bCs/>
        </w:rPr>
        <w:t xml:space="preserve"> </w:t>
      </w:r>
    </w:p>
    <w:p w:rsidR="006C0C2A" w:rsidRPr="006A524B" w:rsidRDefault="006C0C2A" w:rsidP="00EE13F1">
      <w:pPr>
        <w:tabs>
          <w:tab w:val="left" w:pos="284"/>
          <w:tab w:val="left" w:pos="709"/>
        </w:tabs>
      </w:pPr>
      <w:r w:rsidRPr="006A524B">
        <w:rPr>
          <w:bCs/>
        </w:rPr>
        <w:t xml:space="preserve">К концу первого года </w:t>
      </w:r>
      <w:r w:rsidRPr="006A524B">
        <w:rPr>
          <w:bCs/>
          <w:i/>
        </w:rPr>
        <w:t>ученик получит возможность научиться</w:t>
      </w:r>
      <w:r w:rsidRPr="006A524B">
        <w:t>:</w:t>
      </w:r>
    </w:p>
    <w:p w:rsidR="006C0C2A" w:rsidRPr="006A524B" w:rsidRDefault="006C0C2A" w:rsidP="00EE13F1">
      <w:pPr>
        <w:tabs>
          <w:tab w:val="left" w:pos="284"/>
          <w:tab w:val="left" w:pos="709"/>
        </w:tabs>
      </w:pPr>
      <w:r w:rsidRPr="006A524B">
        <w:t> - истории Российского баскетбола;</w:t>
      </w:r>
    </w:p>
    <w:p w:rsidR="006C0C2A" w:rsidRPr="006A524B" w:rsidRDefault="006C0C2A" w:rsidP="00EE13F1">
      <w:pPr>
        <w:tabs>
          <w:tab w:val="left" w:pos="284"/>
          <w:tab w:val="left" w:pos="709"/>
        </w:tabs>
      </w:pPr>
      <w:r w:rsidRPr="006A524B">
        <w:t> - знанию лучших игроков края и России;</w:t>
      </w:r>
    </w:p>
    <w:p w:rsidR="006C0C2A" w:rsidRPr="006A524B" w:rsidRDefault="006C0C2A" w:rsidP="00EE13F1">
      <w:pPr>
        <w:tabs>
          <w:tab w:val="left" w:pos="284"/>
          <w:tab w:val="left" w:pos="709"/>
        </w:tabs>
      </w:pPr>
      <w:r w:rsidRPr="006A524B">
        <w:t> - знать простейшие правила игры.</w:t>
      </w:r>
    </w:p>
    <w:p w:rsidR="006C0C2A" w:rsidRPr="006A524B" w:rsidRDefault="006C0C2A" w:rsidP="00EE13F1">
      <w:pPr>
        <w:tabs>
          <w:tab w:val="left" w:pos="284"/>
          <w:tab w:val="left" w:pos="709"/>
        </w:tabs>
      </w:pPr>
      <w:r w:rsidRPr="006A524B">
        <w:rPr>
          <w:bCs/>
        </w:rPr>
        <w:t>К концу второго года обучения</w:t>
      </w:r>
      <w:r w:rsidRPr="006A524B">
        <w:rPr>
          <w:bCs/>
          <w:i/>
        </w:rPr>
        <w:t xml:space="preserve"> ученик научится</w:t>
      </w:r>
      <w:r w:rsidRPr="006A524B">
        <w:rPr>
          <w:bCs/>
        </w:rPr>
        <w:t>:</w:t>
      </w:r>
    </w:p>
    <w:p w:rsidR="006C0C2A" w:rsidRPr="006A524B" w:rsidRDefault="006C0C2A" w:rsidP="00EE13F1">
      <w:pPr>
        <w:tabs>
          <w:tab w:val="left" w:pos="284"/>
          <w:tab w:val="left" w:pos="709"/>
        </w:tabs>
      </w:pPr>
      <w:r w:rsidRPr="006A524B">
        <w:t> - передвигаться в защитной стойке;</w:t>
      </w:r>
    </w:p>
    <w:p w:rsidR="006C0C2A" w:rsidRPr="006A524B" w:rsidRDefault="006C0C2A" w:rsidP="00EE13F1">
      <w:pPr>
        <w:tabs>
          <w:tab w:val="left" w:pos="284"/>
          <w:tab w:val="left" w:pos="709"/>
        </w:tabs>
      </w:pPr>
      <w:r w:rsidRPr="006A524B">
        <w:t> - выполнять остановку прыжком после ускорения и остановку в шаге;</w:t>
      </w:r>
    </w:p>
    <w:p w:rsidR="006C0C2A" w:rsidRPr="006A524B" w:rsidRDefault="006C0C2A" w:rsidP="00EE13F1">
      <w:pPr>
        <w:tabs>
          <w:tab w:val="left" w:pos="284"/>
          <w:tab w:val="left" w:pos="709"/>
        </w:tabs>
      </w:pPr>
      <w:r w:rsidRPr="006A524B">
        <w:t> - ловить и передавать мяч двумя и одной рукой в движении без сопротивления;</w:t>
      </w:r>
    </w:p>
    <w:p w:rsidR="006C0C2A" w:rsidRPr="006A524B" w:rsidRDefault="006C0C2A" w:rsidP="00EE13F1">
      <w:pPr>
        <w:tabs>
          <w:tab w:val="left" w:pos="284"/>
          <w:tab w:val="left" w:pos="709"/>
        </w:tabs>
      </w:pPr>
      <w:r w:rsidRPr="006A524B">
        <w:t> - выполнять ведение мяча с изменением направления в различных стойках;</w:t>
      </w:r>
    </w:p>
    <w:p w:rsidR="006C0C2A" w:rsidRPr="006A524B" w:rsidRDefault="006C0C2A" w:rsidP="00EE13F1">
      <w:pPr>
        <w:tabs>
          <w:tab w:val="left" w:pos="284"/>
          <w:tab w:val="left" w:pos="709"/>
        </w:tabs>
      </w:pPr>
      <w:r w:rsidRPr="006A524B">
        <w:t> - владеть техникой броска одной и двумя руками с места и в движении;</w:t>
      </w:r>
    </w:p>
    <w:p w:rsidR="006C0C2A" w:rsidRPr="006A524B" w:rsidRDefault="006C0C2A" w:rsidP="00EE13F1">
      <w:pPr>
        <w:tabs>
          <w:tab w:val="left" w:pos="284"/>
          <w:tab w:val="left" w:pos="709"/>
        </w:tabs>
      </w:pPr>
      <w:r w:rsidRPr="006A524B">
        <w:t> - играть по упрощенным правилам мини-баскетбола.</w:t>
      </w:r>
    </w:p>
    <w:p w:rsidR="006C0C2A" w:rsidRPr="006A524B" w:rsidRDefault="006C0C2A" w:rsidP="00EE13F1">
      <w:pPr>
        <w:tabs>
          <w:tab w:val="left" w:pos="284"/>
          <w:tab w:val="left" w:pos="709"/>
        </w:tabs>
      </w:pPr>
      <w:r w:rsidRPr="006A524B">
        <w:t> - правилам личной гигиены;</w:t>
      </w:r>
    </w:p>
    <w:p w:rsidR="006C0C2A" w:rsidRPr="006A524B" w:rsidRDefault="006C0C2A" w:rsidP="00EE13F1">
      <w:pPr>
        <w:tabs>
          <w:tab w:val="left" w:pos="284"/>
          <w:tab w:val="left" w:pos="709"/>
        </w:tabs>
        <w:rPr>
          <w:bCs/>
        </w:rPr>
      </w:pPr>
      <w:r w:rsidRPr="006A524B">
        <w:t> - знать азбуку баскетбола (основные технические приемы)</w:t>
      </w:r>
      <w:r w:rsidRPr="006A524B">
        <w:rPr>
          <w:bCs/>
        </w:rPr>
        <w:t xml:space="preserve"> </w:t>
      </w:r>
    </w:p>
    <w:p w:rsidR="006C0C2A" w:rsidRPr="006A524B" w:rsidRDefault="006C0C2A" w:rsidP="00EE13F1">
      <w:pPr>
        <w:tabs>
          <w:tab w:val="left" w:pos="284"/>
          <w:tab w:val="left" w:pos="709"/>
        </w:tabs>
      </w:pPr>
      <w:r w:rsidRPr="006A524B">
        <w:rPr>
          <w:bCs/>
        </w:rPr>
        <w:t xml:space="preserve">К концу второго года </w:t>
      </w:r>
      <w:r w:rsidRPr="006A524B">
        <w:rPr>
          <w:bCs/>
          <w:i/>
        </w:rPr>
        <w:t>ученик получит возможность научиться</w:t>
      </w:r>
      <w:r w:rsidRPr="006A524B">
        <w:t>:</w:t>
      </w:r>
    </w:p>
    <w:p w:rsidR="006C0C2A" w:rsidRPr="006A524B" w:rsidRDefault="006C0C2A" w:rsidP="00EE13F1">
      <w:pPr>
        <w:tabs>
          <w:tab w:val="left" w:pos="284"/>
          <w:tab w:val="left" w:pos="709"/>
        </w:tabs>
      </w:pPr>
      <w:r w:rsidRPr="006A524B">
        <w:t xml:space="preserve"> - следить за </w:t>
      </w:r>
      <w:r w:rsidR="00CB7A1F" w:rsidRPr="006A524B">
        <w:t>выступлением команд</w:t>
      </w:r>
      <w:r w:rsidRPr="006A524B">
        <w:t xml:space="preserve"> в Российском чемпионате;</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 xml:space="preserve">Легкая атлетика (9 класс) </w:t>
      </w:r>
    </w:p>
    <w:p w:rsidR="006C0C2A" w:rsidRPr="006A524B" w:rsidRDefault="006C0C2A" w:rsidP="00EE13F1">
      <w:pPr>
        <w:tabs>
          <w:tab w:val="left" w:pos="284"/>
          <w:tab w:val="left" w:pos="709"/>
        </w:tabs>
        <w:rPr>
          <w:i/>
        </w:rPr>
      </w:pPr>
      <w:r w:rsidRPr="006A524B">
        <w:rPr>
          <w:i/>
        </w:rPr>
        <w:t>Предметные результаты:</w:t>
      </w:r>
    </w:p>
    <w:p w:rsidR="006C0C2A" w:rsidRPr="006A524B" w:rsidRDefault="006C0C2A" w:rsidP="00EE13F1">
      <w:pPr>
        <w:tabs>
          <w:tab w:val="left" w:pos="284"/>
          <w:tab w:val="left" w:pos="709"/>
        </w:tabs>
      </w:pPr>
      <w:r w:rsidRPr="006A524B">
        <w:t>- формирование у обучающихся представлений о значении физкультурно-оздоровительной деятельности для укрепления здоровья человека, о её позитивном влиянии на развитие человека (физическое, интеллектуальное, эмоциональное, социальное);</w:t>
      </w:r>
    </w:p>
    <w:p w:rsidR="006C0C2A" w:rsidRPr="006A524B" w:rsidRDefault="006C0C2A" w:rsidP="00EE13F1">
      <w:pPr>
        <w:tabs>
          <w:tab w:val="left" w:pos="284"/>
          <w:tab w:val="left" w:pos="709"/>
        </w:tabs>
      </w:pPr>
      <w:r w:rsidRPr="006A524B">
        <w:t>- овладение умениями организовывать здоровьесберегающую жизнедеятельность (режим дня, утренняя зарядка, спортивные кружки и секции, оздоровительный досуг);</w:t>
      </w:r>
    </w:p>
    <w:p w:rsidR="006C0C2A" w:rsidRPr="006A524B" w:rsidRDefault="006C0C2A" w:rsidP="00EE13F1">
      <w:pPr>
        <w:tabs>
          <w:tab w:val="left" w:pos="284"/>
          <w:tab w:val="left" w:pos="709"/>
        </w:tabs>
      </w:pPr>
      <w:r w:rsidRPr="006A524B">
        <w:t>- формирование навыка систематического наблюдения за своим физическим состоянием, величиной физических нагрузок, данными мониторинга здоровья, показателями развития основных физических качеств (силы, быстроты, выносливости, координации, гибкости).</w:t>
      </w:r>
    </w:p>
    <w:p w:rsidR="006C0C2A" w:rsidRPr="006A524B" w:rsidRDefault="006C0C2A" w:rsidP="00EE13F1">
      <w:pPr>
        <w:tabs>
          <w:tab w:val="left" w:pos="284"/>
          <w:tab w:val="left" w:pos="709"/>
        </w:tabs>
        <w:rPr>
          <w:i/>
        </w:rPr>
      </w:pPr>
      <w:r w:rsidRPr="006A524B">
        <w:rPr>
          <w:i/>
        </w:rPr>
        <w:t xml:space="preserve">По окончании </w:t>
      </w:r>
      <w:r w:rsidR="00CB7A1F" w:rsidRPr="006A524B">
        <w:rPr>
          <w:i/>
        </w:rPr>
        <w:t>освоения программы,</w:t>
      </w:r>
      <w:r w:rsidRPr="006A524B">
        <w:rPr>
          <w:i/>
        </w:rPr>
        <w:t xml:space="preserve"> учащиеся научатся:</w:t>
      </w:r>
    </w:p>
    <w:p w:rsidR="006C0C2A" w:rsidRPr="006A524B" w:rsidRDefault="006C0C2A" w:rsidP="00EE13F1">
      <w:pPr>
        <w:tabs>
          <w:tab w:val="left" w:pos="284"/>
          <w:tab w:val="left" w:pos="709"/>
        </w:tabs>
      </w:pPr>
      <w:r w:rsidRPr="006A524B">
        <w:t>- использовать физическую культуру как средство укрепления здоровья, физического развития и физической подготовленности человека;</w:t>
      </w:r>
    </w:p>
    <w:p w:rsidR="006C0C2A" w:rsidRPr="006A524B" w:rsidRDefault="006C0C2A" w:rsidP="00EE13F1">
      <w:pPr>
        <w:tabs>
          <w:tab w:val="left" w:pos="284"/>
          <w:tab w:val="left" w:pos="709"/>
        </w:tabs>
      </w:pPr>
      <w:r w:rsidRPr="006A524B">
        <w:t>- измерять (познавать) индивидуальные показатели физического развития (длины и массы тела) и развития основных физических качеств;</w:t>
      </w:r>
    </w:p>
    <w:p w:rsidR="006C0C2A" w:rsidRPr="006A524B" w:rsidRDefault="006C0C2A" w:rsidP="00EE13F1">
      <w:pPr>
        <w:tabs>
          <w:tab w:val="left" w:pos="284"/>
          <w:tab w:val="left" w:pos="709"/>
        </w:tabs>
      </w:pPr>
      <w:r w:rsidRPr="006A524B">
        <w:t>- оказывать посильную помощь и моральную поддержку сверстникам при выполнении учебных заданий, проявлять доброжелательное и уважительное отношение при объяснении ошибок и способов их устранения;</w:t>
      </w:r>
    </w:p>
    <w:p w:rsidR="006C0C2A" w:rsidRPr="006A524B" w:rsidRDefault="006C0C2A" w:rsidP="00EE13F1">
      <w:pPr>
        <w:tabs>
          <w:tab w:val="left" w:pos="284"/>
          <w:tab w:val="left" w:pos="709"/>
        </w:tabs>
      </w:pPr>
      <w:r w:rsidRPr="006A524B">
        <w:t>- соблюдать требования техники безопасности к местам проведения занятий физической культурой;</w:t>
      </w:r>
    </w:p>
    <w:p w:rsidR="006C0C2A" w:rsidRPr="006A524B" w:rsidRDefault="006C0C2A" w:rsidP="00EE13F1">
      <w:pPr>
        <w:tabs>
          <w:tab w:val="left" w:pos="284"/>
          <w:tab w:val="left" w:pos="709"/>
        </w:tabs>
      </w:pPr>
      <w:r w:rsidRPr="006A524B">
        <w:t>- характеризовать физическую нагрузку по показателю частоты пульса;</w:t>
      </w:r>
    </w:p>
    <w:p w:rsidR="006C0C2A" w:rsidRPr="006A524B" w:rsidRDefault="006C0C2A" w:rsidP="00EE13F1">
      <w:pPr>
        <w:tabs>
          <w:tab w:val="left" w:pos="284"/>
          <w:tab w:val="left" w:pos="709"/>
        </w:tabs>
      </w:pPr>
      <w:r w:rsidRPr="006A524B">
        <w:t>- выполнять простейшие акробатические и гимнастические комбинации на высоком качественном уровне;</w:t>
      </w:r>
    </w:p>
    <w:p w:rsidR="006C0C2A" w:rsidRPr="006A524B" w:rsidRDefault="006C0C2A" w:rsidP="00EE13F1">
      <w:pPr>
        <w:tabs>
          <w:tab w:val="left" w:pos="284"/>
          <w:tab w:val="left" w:pos="709"/>
        </w:tabs>
      </w:pPr>
      <w:r w:rsidRPr="006A524B">
        <w:t>- выполнять технические действия из базовых видов спорта, применять их в игровой и соревновательной деятельности;</w:t>
      </w:r>
    </w:p>
    <w:p w:rsidR="006C0C2A" w:rsidRPr="006A524B" w:rsidRDefault="006C0C2A" w:rsidP="00EE13F1">
      <w:pPr>
        <w:tabs>
          <w:tab w:val="left" w:pos="284"/>
          <w:tab w:val="left" w:pos="709"/>
        </w:tabs>
      </w:pPr>
      <w:r w:rsidRPr="006A524B">
        <w:t>- выполнять жизненно важные двигательные навыки и умения различными способами, в различных условиях.</w:t>
      </w:r>
    </w:p>
    <w:p w:rsidR="006C0C2A" w:rsidRPr="006A524B" w:rsidRDefault="006C0C2A" w:rsidP="00EE13F1">
      <w:pPr>
        <w:tabs>
          <w:tab w:val="left" w:pos="284"/>
          <w:tab w:val="left" w:pos="709"/>
        </w:tabs>
      </w:pPr>
      <w:r w:rsidRPr="006A524B">
        <w:rPr>
          <w:i/>
        </w:rPr>
        <w:t xml:space="preserve">По окончании освоения программы, учащиеся </w:t>
      </w:r>
      <w:r w:rsidRPr="006A524B">
        <w:rPr>
          <w:bCs/>
          <w:i/>
        </w:rPr>
        <w:t>получит возможность научиться</w:t>
      </w:r>
      <w:r w:rsidRPr="006A524B">
        <w:rPr>
          <w:i/>
        </w:rPr>
        <w:t>:</w:t>
      </w:r>
      <w:r w:rsidRPr="006A524B">
        <w:t xml:space="preserve"> </w:t>
      </w:r>
    </w:p>
    <w:p w:rsidR="006C0C2A" w:rsidRPr="006A524B" w:rsidRDefault="006C0C2A" w:rsidP="00EE13F1">
      <w:pPr>
        <w:tabs>
          <w:tab w:val="left" w:pos="284"/>
          <w:tab w:val="left" w:pos="709"/>
        </w:tabs>
      </w:pPr>
      <w:r w:rsidRPr="006A524B">
        <w:t>- планировать занятия физическими упражнениями в режиме дня, использовать средства физической культуры в проведении своего отдыха и досуга;</w:t>
      </w:r>
    </w:p>
    <w:p w:rsidR="006C0C2A" w:rsidRPr="006A524B" w:rsidRDefault="006C0C2A" w:rsidP="00EE13F1">
      <w:pPr>
        <w:tabs>
          <w:tab w:val="left" w:pos="284"/>
          <w:tab w:val="left" w:pos="709"/>
        </w:tabs>
      </w:pPr>
      <w:r w:rsidRPr="006A524B">
        <w:t>- излагать факты истории развития физической культуры, характеризовать ее роль и значение в жизни человека;</w:t>
      </w:r>
    </w:p>
    <w:p w:rsidR="006C0C2A" w:rsidRPr="006A524B" w:rsidRDefault="006C0C2A" w:rsidP="00EE13F1">
      <w:pPr>
        <w:tabs>
          <w:tab w:val="left" w:pos="284"/>
          <w:tab w:val="left" w:pos="709"/>
        </w:tabs>
      </w:pPr>
      <w:r w:rsidRPr="006A524B">
        <w:t>- организовывать и проводить со сверстниками подвижные игры и элементарные соревнования, осуществлять их объективное судейство.</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Основы православной веры (5-9 классы)</w:t>
      </w:r>
    </w:p>
    <w:p w:rsidR="006C0C2A" w:rsidRPr="006A524B" w:rsidRDefault="006C0C2A" w:rsidP="00EE13F1">
      <w:pPr>
        <w:tabs>
          <w:tab w:val="left" w:pos="284"/>
          <w:tab w:val="left" w:pos="709"/>
        </w:tabs>
        <w:rPr>
          <w:bCs/>
          <w:i/>
        </w:rPr>
      </w:pPr>
      <w:r w:rsidRPr="006A524B">
        <w:rPr>
          <w:bCs/>
          <w:i/>
        </w:rPr>
        <w:t xml:space="preserve">Предметными результатами </w:t>
      </w:r>
      <w:r w:rsidRPr="006A524B">
        <w:rPr>
          <w:i/>
        </w:rPr>
        <w:t>являются</w:t>
      </w:r>
      <w:r w:rsidRPr="006A524B">
        <w:rPr>
          <w:bCs/>
          <w:i/>
        </w:rPr>
        <w:t>:</w:t>
      </w:r>
    </w:p>
    <w:p w:rsidR="006C0C2A" w:rsidRPr="006A524B" w:rsidRDefault="006C0C2A" w:rsidP="00EE13F1">
      <w:pPr>
        <w:numPr>
          <w:ilvl w:val="0"/>
          <w:numId w:val="214"/>
        </w:numPr>
        <w:tabs>
          <w:tab w:val="left" w:pos="284"/>
          <w:tab w:val="left" w:pos="709"/>
        </w:tabs>
        <w:ind w:left="0" w:firstLine="0"/>
      </w:pPr>
      <w:r w:rsidRPr="006A524B">
        <w:t>знание, понимание и умение объяснять основные православные догматы в объеме Символа веры;</w:t>
      </w:r>
    </w:p>
    <w:p w:rsidR="006C0C2A" w:rsidRPr="006A524B" w:rsidRDefault="006C0C2A" w:rsidP="00EE13F1">
      <w:pPr>
        <w:numPr>
          <w:ilvl w:val="0"/>
          <w:numId w:val="214"/>
        </w:numPr>
        <w:tabs>
          <w:tab w:val="left" w:pos="284"/>
          <w:tab w:val="left" w:pos="709"/>
        </w:tabs>
        <w:ind w:left="0" w:firstLine="0"/>
      </w:pPr>
      <w:r w:rsidRPr="006A524B">
        <w:t>живое и осознанное участие в литургической жизни Церкви;</w:t>
      </w:r>
    </w:p>
    <w:p w:rsidR="006C0C2A" w:rsidRPr="006A524B" w:rsidRDefault="006C0C2A" w:rsidP="00EE13F1">
      <w:pPr>
        <w:numPr>
          <w:ilvl w:val="0"/>
          <w:numId w:val="214"/>
        </w:numPr>
        <w:tabs>
          <w:tab w:val="left" w:pos="284"/>
          <w:tab w:val="left" w:pos="709"/>
        </w:tabs>
        <w:ind w:left="0" w:firstLine="0"/>
      </w:pPr>
      <w:r w:rsidRPr="006A524B">
        <w:t>наполнение повседневной жизни христианским смыслом и традициями;</w:t>
      </w:r>
    </w:p>
    <w:p w:rsidR="006C0C2A" w:rsidRPr="006A524B" w:rsidRDefault="006C0C2A" w:rsidP="00EE13F1">
      <w:pPr>
        <w:numPr>
          <w:ilvl w:val="0"/>
          <w:numId w:val="214"/>
        </w:numPr>
        <w:tabs>
          <w:tab w:val="left" w:pos="284"/>
          <w:tab w:val="left" w:pos="709"/>
        </w:tabs>
        <w:ind w:left="0" w:firstLine="0"/>
      </w:pPr>
      <w:r w:rsidRPr="006A524B">
        <w:t>регулярное и осознанное чтение утреннего и вечернего молитвенного правила; посильного для своего возраста.</w:t>
      </w:r>
    </w:p>
    <w:p w:rsidR="006C0C2A" w:rsidRPr="006A524B" w:rsidRDefault="006C0C2A" w:rsidP="00EE13F1">
      <w:pPr>
        <w:numPr>
          <w:ilvl w:val="0"/>
          <w:numId w:val="214"/>
        </w:numPr>
        <w:tabs>
          <w:tab w:val="left" w:pos="284"/>
          <w:tab w:val="left" w:pos="709"/>
        </w:tabs>
        <w:ind w:left="0" w:firstLine="0"/>
      </w:pPr>
      <w:r w:rsidRPr="006A524B">
        <w:t>понимание 50 и 90 псалмов;</w:t>
      </w:r>
    </w:p>
    <w:p w:rsidR="006C0C2A" w:rsidRPr="006A524B" w:rsidRDefault="006C0C2A" w:rsidP="00EE13F1">
      <w:pPr>
        <w:numPr>
          <w:ilvl w:val="0"/>
          <w:numId w:val="214"/>
        </w:numPr>
        <w:tabs>
          <w:tab w:val="left" w:pos="284"/>
          <w:tab w:val="left" w:pos="709"/>
        </w:tabs>
        <w:ind w:left="0" w:firstLine="0"/>
        <w:rPr>
          <w:b/>
          <w:bCs/>
        </w:rPr>
      </w:pPr>
      <w:r w:rsidRPr="006A524B">
        <w:t>знание и понимание тропарей двунадесятых праздников;</w:t>
      </w:r>
    </w:p>
    <w:p w:rsidR="006C0C2A" w:rsidRPr="006A524B" w:rsidRDefault="006C0C2A" w:rsidP="00EE13F1">
      <w:pPr>
        <w:numPr>
          <w:ilvl w:val="0"/>
          <w:numId w:val="214"/>
        </w:numPr>
        <w:tabs>
          <w:tab w:val="left" w:pos="284"/>
          <w:tab w:val="left" w:pos="709"/>
        </w:tabs>
        <w:ind w:left="0" w:firstLine="0"/>
        <w:rPr>
          <w:b/>
          <w:bCs/>
        </w:rPr>
      </w:pPr>
      <w:r w:rsidRPr="006A524B">
        <w:t>умение рассказать о праздниках и богослужении;</w:t>
      </w:r>
    </w:p>
    <w:p w:rsidR="006C0C2A" w:rsidRPr="006A524B" w:rsidRDefault="006C0C2A" w:rsidP="00EE13F1">
      <w:pPr>
        <w:numPr>
          <w:ilvl w:val="0"/>
          <w:numId w:val="214"/>
        </w:numPr>
        <w:tabs>
          <w:tab w:val="left" w:pos="284"/>
          <w:tab w:val="left" w:pos="709"/>
        </w:tabs>
        <w:ind w:left="0" w:firstLine="0"/>
        <w:rPr>
          <w:b/>
          <w:bCs/>
        </w:rPr>
      </w:pPr>
      <w:r w:rsidRPr="006A524B">
        <w:t>осознание высокого духовного и культурного значения Библии, богодухновенности Священного Писания;</w:t>
      </w:r>
    </w:p>
    <w:p w:rsidR="006C0C2A" w:rsidRPr="006A524B" w:rsidRDefault="006C0C2A" w:rsidP="00EE13F1">
      <w:pPr>
        <w:numPr>
          <w:ilvl w:val="0"/>
          <w:numId w:val="214"/>
        </w:numPr>
        <w:tabs>
          <w:tab w:val="left" w:pos="284"/>
          <w:tab w:val="left" w:pos="709"/>
        </w:tabs>
        <w:ind w:left="0" w:firstLine="0"/>
        <w:rPr>
          <w:b/>
          <w:bCs/>
        </w:rPr>
      </w:pPr>
      <w:r w:rsidRPr="006A524B">
        <w:lastRenderedPageBreak/>
        <w:t>знание и свободное ориентирование в хронологии и духовном смысле Евангельской истории;</w:t>
      </w:r>
    </w:p>
    <w:p w:rsidR="006C0C2A" w:rsidRPr="006A524B" w:rsidRDefault="006C0C2A" w:rsidP="00EE13F1">
      <w:pPr>
        <w:numPr>
          <w:ilvl w:val="0"/>
          <w:numId w:val="214"/>
        </w:numPr>
        <w:tabs>
          <w:tab w:val="left" w:pos="284"/>
          <w:tab w:val="left" w:pos="709"/>
        </w:tabs>
        <w:ind w:left="0" w:firstLine="0"/>
        <w:rPr>
          <w:b/>
          <w:bCs/>
        </w:rPr>
      </w:pPr>
      <w:r w:rsidRPr="006A524B">
        <w:t>знание о всех Таинствах Церкви, понимание важности участия в них;</w:t>
      </w:r>
    </w:p>
    <w:p w:rsidR="006C0C2A" w:rsidRPr="006A524B" w:rsidRDefault="006C0C2A" w:rsidP="00EE13F1">
      <w:pPr>
        <w:numPr>
          <w:ilvl w:val="0"/>
          <w:numId w:val="214"/>
        </w:numPr>
        <w:tabs>
          <w:tab w:val="left" w:pos="284"/>
          <w:tab w:val="left" w:pos="709"/>
        </w:tabs>
        <w:ind w:left="0" w:firstLine="0"/>
        <w:rPr>
          <w:b/>
          <w:bCs/>
        </w:rPr>
      </w:pPr>
      <w:r w:rsidRPr="006A524B">
        <w:t>умение рассказать о своей вере;</w:t>
      </w:r>
    </w:p>
    <w:p w:rsidR="006C0C2A" w:rsidRPr="006A524B" w:rsidRDefault="006C0C2A" w:rsidP="00EE13F1">
      <w:pPr>
        <w:numPr>
          <w:ilvl w:val="0"/>
          <w:numId w:val="214"/>
        </w:numPr>
        <w:tabs>
          <w:tab w:val="left" w:pos="284"/>
          <w:tab w:val="left" w:pos="709"/>
        </w:tabs>
        <w:ind w:left="0" w:firstLine="0"/>
      </w:pPr>
      <w:r w:rsidRPr="006A524B">
        <w:t>осознание неразрывной связи истории Русской Церкви с историей Государства Российского, не только исторической связи, но и духовно-патриотической.</w:t>
      </w:r>
    </w:p>
    <w:p w:rsidR="006C0C2A" w:rsidRPr="006A524B" w:rsidRDefault="006C0C2A" w:rsidP="00EE13F1">
      <w:pPr>
        <w:tabs>
          <w:tab w:val="left" w:pos="284"/>
          <w:tab w:val="left" w:pos="709"/>
        </w:tabs>
        <w:rPr>
          <w:i/>
        </w:rPr>
      </w:pPr>
      <w:r w:rsidRPr="006A524B">
        <w:rPr>
          <w:i/>
        </w:rPr>
        <w:t>Выпускник научится:</w:t>
      </w:r>
    </w:p>
    <w:p w:rsidR="006C0C2A" w:rsidRPr="006A524B" w:rsidRDefault="006C0C2A" w:rsidP="00EE13F1">
      <w:pPr>
        <w:numPr>
          <w:ilvl w:val="0"/>
          <w:numId w:val="215"/>
        </w:numPr>
        <w:tabs>
          <w:tab w:val="left" w:pos="284"/>
          <w:tab w:val="left" w:pos="709"/>
        </w:tabs>
        <w:ind w:left="0" w:firstLine="0"/>
        <w:rPr>
          <w:b/>
        </w:rPr>
      </w:pPr>
      <w:r w:rsidRPr="006A524B">
        <w:t>извлекать духовный и нравственный смысл из общих знаний и универсальных учебных действий;</w:t>
      </w:r>
    </w:p>
    <w:p w:rsidR="006C0C2A" w:rsidRPr="006A524B" w:rsidRDefault="006C0C2A" w:rsidP="00EE13F1">
      <w:pPr>
        <w:numPr>
          <w:ilvl w:val="0"/>
          <w:numId w:val="215"/>
        </w:numPr>
        <w:tabs>
          <w:tab w:val="left" w:pos="284"/>
          <w:tab w:val="left" w:pos="709"/>
        </w:tabs>
        <w:ind w:left="0" w:firstLine="0"/>
      </w:pPr>
      <w:r w:rsidRPr="006A524B">
        <w:t>понимать религиозно-философские основания православной культуры;</w:t>
      </w:r>
    </w:p>
    <w:p w:rsidR="006C0C2A" w:rsidRPr="006A524B" w:rsidRDefault="006C0C2A" w:rsidP="00EE13F1">
      <w:pPr>
        <w:numPr>
          <w:ilvl w:val="0"/>
          <w:numId w:val="215"/>
        </w:numPr>
        <w:tabs>
          <w:tab w:val="left" w:pos="284"/>
          <w:tab w:val="left" w:pos="709"/>
        </w:tabs>
        <w:ind w:left="0" w:firstLine="0"/>
        <w:rPr>
          <w:b/>
        </w:rPr>
      </w:pPr>
      <w:r w:rsidRPr="006A524B">
        <w:t>особенностям православной культуры, ее видам и жанрам в литературе, живописи, архитектуре, скульптуре, музыке и декоративно-прикладном искусстве (зодчество, иконопись, летописание, книгопечатание, гимнография, золотое шитье и др.).</w:t>
      </w:r>
    </w:p>
    <w:p w:rsidR="006C0C2A" w:rsidRPr="006A524B" w:rsidRDefault="006C0C2A" w:rsidP="00EE13F1">
      <w:pPr>
        <w:tabs>
          <w:tab w:val="left" w:pos="284"/>
          <w:tab w:val="left" w:pos="709"/>
        </w:tabs>
        <w:rPr>
          <w:i/>
        </w:rPr>
      </w:pPr>
      <w:r w:rsidRPr="006A524B">
        <w:rPr>
          <w:i/>
        </w:rPr>
        <w:t>Выпускник получит возможность научиться:</w:t>
      </w:r>
    </w:p>
    <w:p w:rsidR="006C0C2A" w:rsidRPr="006A524B" w:rsidRDefault="006C0C2A" w:rsidP="00EE13F1">
      <w:pPr>
        <w:numPr>
          <w:ilvl w:val="0"/>
          <w:numId w:val="216"/>
        </w:numPr>
        <w:tabs>
          <w:tab w:val="left" w:pos="284"/>
          <w:tab w:val="left" w:pos="709"/>
        </w:tabs>
        <w:ind w:left="0" w:firstLine="0"/>
      </w:pPr>
      <w:r w:rsidRPr="006A524B">
        <w:t>основам вероучения по православному Катехизису (Символ веры, Заповеди Божии и Заповеди Блаженств) и основам христианской нравственности (основы нравственного богословия);</w:t>
      </w:r>
    </w:p>
    <w:p w:rsidR="006C0C2A" w:rsidRPr="006A524B" w:rsidRDefault="006C0C2A" w:rsidP="00EE13F1">
      <w:pPr>
        <w:numPr>
          <w:ilvl w:val="0"/>
          <w:numId w:val="216"/>
        </w:numPr>
        <w:tabs>
          <w:tab w:val="left" w:pos="284"/>
          <w:tab w:val="left" w:pos="709"/>
        </w:tabs>
        <w:ind w:left="0" w:firstLine="0"/>
      </w:pPr>
      <w:r w:rsidRPr="006A524B">
        <w:t>основам духовной безопасности (понимание опасной сущности язычества и оккультизма, умение противостоять деятельности тоталитарных сект и движений).</w:t>
      </w:r>
    </w:p>
    <w:p w:rsidR="005257F4" w:rsidRPr="005257F4" w:rsidRDefault="005257F4" w:rsidP="005257F4">
      <w:pPr>
        <w:ind w:firstLine="709"/>
        <w:jc w:val="both"/>
        <w:rPr>
          <w:rFonts w:eastAsia="Calibri"/>
          <w:b/>
          <w:i/>
        </w:rPr>
      </w:pPr>
      <w:r w:rsidRPr="005257F4">
        <w:rPr>
          <w:rFonts w:eastAsia="Calibri"/>
          <w:b/>
          <w:i/>
        </w:rPr>
        <w:t>Церковное пение</w:t>
      </w:r>
    </w:p>
    <w:p w:rsidR="005257F4" w:rsidRPr="005257F4" w:rsidRDefault="005257F4" w:rsidP="005257F4">
      <w:pPr>
        <w:jc w:val="both"/>
        <w:rPr>
          <w:rFonts w:eastAsia="Calibri"/>
          <w:i/>
        </w:rPr>
      </w:pPr>
      <w:r w:rsidRPr="005257F4">
        <w:rPr>
          <w:rFonts w:eastAsia="Calibri"/>
          <w:i/>
        </w:rPr>
        <w:t>Выпускник научится:</w:t>
      </w:r>
    </w:p>
    <w:p w:rsidR="005257F4" w:rsidRPr="00232470" w:rsidRDefault="005257F4" w:rsidP="005257F4">
      <w:pPr>
        <w:numPr>
          <w:ilvl w:val="0"/>
          <w:numId w:val="265"/>
        </w:numPr>
        <w:tabs>
          <w:tab w:val="left" w:pos="284"/>
        </w:tabs>
        <w:ind w:left="0" w:firstLine="0"/>
        <w:jc w:val="both"/>
      </w:pPr>
      <w:r w:rsidRPr="00232470">
        <w:t>отличать по слуху напевы разных гласов;</w:t>
      </w:r>
    </w:p>
    <w:p w:rsidR="005257F4" w:rsidRPr="00232470" w:rsidRDefault="005257F4" w:rsidP="005257F4">
      <w:pPr>
        <w:numPr>
          <w:ilvl w:val="0"/>
          <w:numId w:val="265"/>
        </w:numPr>
        <w:tabs>
          <w:tab w:val="left" w:pos="284"/>
        </w:tabs>
        <w:ind w:left="0" w:firstLine="0"/>
        <w:jc w:val="both"/>
      </w:pPr>
      <w:r w:rsidRPr="00232470">
        <w:t>петь наиболее известные воскресные и праздничные гласовые песнопения по тексту без нот;</w:t>
      </w:r>
    </w:p>
    <w:p w:rsidR="005257F4" w:rsidRPr="00232470" w:rsidRDefault="005257F4" w:rsidP="005257F4">
      <w:pPr>
        <w:numPr>
          <w:ilvl w:val="0"/>
          <w:numId w:val="265"/>
        </w:numPr>
        <w:tabs>
          <w:tab w:val="left" w:pos="284"/>
        </w:tabs>
        <w:ind w:left="0" w:firstLine="0"/>
        <w:jc w:val="both"/>
      </w:pPr>
      <w:r w:rsidRPr="00232470">
        <w:t>петь основные неизменяемые песнопения церковных служб по нотам или наизусть;</w:t>
      </w:r>
    </w:p>
    <w:p w:rsidR="005257F4" w:rsidRPr="00232470" w:rsidRDefault="005257F4" w:rsidP="005257F4">
      <w:pPr>
        <w:numPr>
          <w:ilvl w:val="0"/>
          <w:numId w:val="265"/>
        </w:numPr>
        <w:tabs>
          <w:tab w:val="left" w:pos="284"/>
        </w:tabs>
        <w:ind w:left="0" w:firstLine="0"/>
        <w:jc w:val="both"/>
      </w:pPr>
      <w:r w:rsidRPr="00232470">
        <w:t>соблюдать правила орфоэпии при пении на церковнославянском языке;</w:t>
      </w:r>
    </w:p>
    <w:p w:rsidR="005257F4" w:rsidRPr="005257F4" w:rsidRDefault="005257F4" w:rsidP="005257F4">
      <w:pPr>
        <w:tabs>
          <w:tab w:val="left" w:pos="284"/>
        </w:tabs>
        <w:jc w:val="both"/>
        <w:rPr>
          <w:rFonts w:eastAsia="Calibri"/>
          <w:i/>
        </w:rPr>
      </w:pPr>
      <w:r w:rsidRPr="005257F4">
        <w:rPr>
          <w:rFonts w:eastAsia="Calibri"/>
          <w:i/>
        </w:rPr>
        <w:t>Выпускник получит возможность научиться:</w:t>
      </w:r>
    </w:p>
    <w:p w:rsidR="005257F4" w:rsidRPr="00232470" w:rsidRDefault="005257F4" w:rsidP="005257F4">
      <w:pPr>
        <w:numPr>
          <w:ilvl w:val="0"/>
          <w:numId w:val="265"/>
        </w:numPr>
        <w:tabs>
          <w:tab w:val="left" w:pos="284"/>
        </w:tabs>
        <w:ind w:left="0" w:firstLine="0"/>
        <w:jc w:val="both"/>
      </w:pPr>
      <w:r w:rsidRPr="00232470">
        <w:t>понимать смысл исполняемых песнопений;</w:t>
      </w:r>
    </w:p>
    <w:p w:rsidR="005257F4" w:rsidRPr="00232470" w:rsidRDefault="005257F4" w:rsidP="005257F4">
      <w:pPr>
        <w:numPr>
          <w:ilvl w:val="0"/>
          <w:numId w:val="265"/>
        </w:numPr>
        <w:tabs>
          <w:tab w:val="left" w:pos="284"/>
        </w:tabs>
        <w:ind w:left="0" w:firstLine="0"/>
        <w:jc w:val="both"/>
      </w:pPr>
      <w:r w:rsidRPr="00232470">
        <w:t>владеть основными вокально-хоровыми навыками – дыхание, атака звука, дикция, пение по руке регента;</w:t>
      </w:r>
    </w:p>
    <w:p w:rsidR="005257F4" w:rsidRPr="00232470" w:rsidRDefault="005257F4" w:rsidP="005257F4">
      <w:pPr>
        <w:numPr>
          <w:ilvl w:val="0"/>
          <w:numId w:val="265"/>
        </w:numPr>
        <w:tabs>
          <w:tab w:val="left" w:pos="284"/>
        </w:tabs>
        <w:ind w:left="0" w:firstLine="0"/>
        <w:jc w:val="both"/>
      </w:pPr>
      <w:r w:rsidRPr="00232470">
        <w:t>знать и соблюдать правила поведения на клиросе.</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Основы безопасности жизнедеятельности (5-7 классы)</w:t>
      </w:r>
    </w:p>
    <w:p w:rsidR="006C0C2A" w:rsidRPr="006A524B" w:rsidRDefault="006C0C2A" w:rsidP="00EE13F1">
      <w:pPr>
        <w:tabs>
          <w:tab w:val="left" w:pos="284"/>
          <w:tab w:val="left" w:pos="709"/>
        </w:tabs>
      </w:pPr>
      <w:r w:rsidRPr="006A524B">
        <w:rPr>
          <w:i/>
          <w:iCs/>
        </w:rPr>
        <w:t>Учащиеся научатся</w:t>
      </w:r>
      <w:r w:rsidRPr="006A524B">
        <w:t>:</w:t>
      </w:r>
    </w:p>
    <w:p w:rsidR="006C0C2A" w:rsidRPr="006A524B" w:rsidRDefault="006C0C2A" w:rsidP="00EE13F1">
      <w:pPr>
        <w:numPr>
          <w:ilvl w:val="0"/>
          <w:numId w:val="217"/>
        </w:numPr>
        <w:tabs>
          <w:tab w:val="left" w:pos="284"/>
          <w:tab w:val="left" w:pos="709"/>
        </w:tabs>
        <w:ind w:left="0" w:firstLine="0"/>
      </w:pPr>
      <w:r w:rsidRPr="006A524B">
        <w:rPr>
          <w:i/>
          <w:iCs/>
        </w:rPr>
        <w:t>объяснять</w:t>
      </w:r>
      <w:r w:rsidRPr="006A524B">
        <w:t xml:space="preserve"> смысл основных понятий (в рамках изученного материала);</w:t>
      </w:r>
    </w:p>
    <w:p w:rsidR="006C0C2A" w:rsidRPr="006A524B" w:rsidRDefault="006C0C2A" w:rsidP="00EE13F1">
      <w:pPr>
        <w:numPr>
          <w:ilvl w:val="0"/>
          <w:numId w:val="217"/>
        </w:numPr>
        <w:tabs>
          <w:tab w:val="left" w:pos="284"/>
          <w:tab w:val="left" w:pos="709"/>
        </w:tabs>
        <w:ind w:left="0" w:firstLine="0"/>
      </w:pPr>
      <w:r w:rsidRPr="006A524B">
        <w:rPr>
          <w:i/>
          <w:iCs/>
        </w:rPr>
        <w:t>раскрывать</w:t>
      </w:r>
      <w:r w:rsidRPr="006A524B">
        <w:t xml:space="preserve"> особенности семьи как социального института; характеризовать факторы благополучных взаимоотношений в семье;</w:t>
      </w:r>
    </w:p>
    <w:p w:rsidR="006C0C2A" w:rsidRPr="006A524B" w:rsidRDefault="006C0C2A" w:rsidP="00EE13F1">
      <w:pPr>
        <w:numPr>
          <w:ilvl w:val="0"/>
          <w:numId w:val="217"/>
        </w:numPr>
        <w:tabs>
          <w:tab w:val="left" w:pos="284"/>
          <w:tab w:val="left" w:pos="709"/>
        </w:tabs>
        <w:ind w:left="0" w:firstLine="0"/>
      </w:pPr>
      <w:r w:rsidRPr="006A524B">
        <w:rPr>
          <w:i/>
          <w:iCs/>
        </w:rPr>
        <w:t>выявлять</w:t>
      </w:r>
      <w:r w:rsidRPr="006A524B">
        <w:t xml:space="preserve"> факторы, влияющие на здоровье и благополучие человека;</w:t>
      </w:r>
    </w:p>
    <w:p w:rsidR="006C0C2A" w:rsidRPr="006A524B" w:rsidRDefault="006C0C2A" w:rsidP="00EE13F1">
      <w:pPr>
        <w:numPr>
          <w:ilvl w:val="0"/>
          <w:numId w:val="217"/>
        </w:numPr>
        <w:tabs>
          <w:tab w:val="left" w:pos="284"/>
          <w:tab w:val="left" w:pos="709"/>
        </w:tabs>
        <w:ind w:left="0" w:firstLine="0"/>
      </w:pPr>
      <w:r w:rsidRPr="006A524B">
        <w:rPr>
          <w:i/>
          <w:iCs/>
        </w:rPr>
        <w:t>раскрывать</w:t>
      </w:r>
      <w:r w:rsidRPr="006A524B">
        <w:t xml:space="preserve"> особенности организации безопасного туризма, отдыха, игр и занятий;</w:t>
      </w:r>
    </w:p>
    <w:p w:rsidR="006C0C2A" w:rsidRPr="006A524B" w:rsidRDefault="006C0C2A" w:rsidP="00EE13F1">
      <w:pPr>
        <w:numPr>
          <w:ilvl w:val="0"/>
          <w:numId w:val="217"/>
        </w:numPr>
        <w:tabs>
          <w:tab w:val="left" w:pos="284"/>
          <w:tab w:val="left" w:pos="709"/>
        </w:tabs>
        <w:ind w:left="0" w:firstLine="0"/>
      </w:pPr>
      <w:r w:rsidRPr="006A524B">
        <w:rPr>
          <w:i/>
          <w:iCs/>
        </w:rPr>
        <w:t>классифицировать</w:t>
      </w:r>
      <w:r w:rsidRPr="006A524B">
        <w:t xml:space="preserve"> и характеризовать виды ЧС, особенности каждого вида;</w:t>
      </w:r>
    </w:p>
    <w:p w:rsidR="006C0C2A" w:rsidRPr="006A524B" w:rsidRDefault="006C0C2A" w:rsidP="00EE13F1">
      <w:pPr>
        <w:numPr>
          <w:ilvl w:val="0"/>
          <w:numId w:val="217"/>
        </w:numPr>
        <w:tabs>
          <w:tab w:val="left" w:pos="284"/>
          <w:tab w:val="left" w:pos="709"/>
        </w:tabs>
        <w:ind w:left="0" w:firstLine="0"/>
      </w:pPr>
      <w:r w:rsidRPr="006A524B">
        <w:rPr>
          <w:i/>
          <w:iCs/>
        </w:rPr>
        <w:t>различать</w:t>
      </w:r>
      <w:r w:rsidRPr="006A524B">
        <w:t xml:space="preserve"> чрезвычайные ситуации разного вида (природные, биологические, техногенные, социальные); приводить примеры разных видов чрезвычайных ситуаций;</w:t>
      </w:r>
    </w:p>
    <w:p w:rsidR="006C0C2A" w:rsidRPr="006A524B" w:rsidRDefault="006C0C2A" w:rsidP="00EE13F1">
      <w:pPr>
        <w:numPr>
          <w:ilvl w:val="0"/>
          <w:numId w:val="217"/>
        </w:numPr>
        <w:tabs>
          <w:tab w:val="left" w:pos="284"/>
          <w:tab w:val="left" w:pos="709"/>
        </w:tabs>
        <w:ind w:left="0" w:firstLine="0"/>
      </w:pPr>
      <w:r w:rsidRPr="006A524B">
        <w:rPr>
          <w:i/>
          <w:iCs/>
        </w:rPr>
        <w:t>предвидеть</w:t>
      </w:r>
      <w:r w:rsidRPr="006A524B">
        <w:t xml:space="preserve"> возможные последствия своих действий и поведения;</w:t>
      </w:r>
    </w:p>
    <w:p w:rsidR="006C0C2A" w:rsidRPr="006A524B" w:rsidRDefault="006C0C2A" w:rsidP="00EE13F1">
      <w:pPr>
        <w:numPr>
          <w:ilvl w:val="0"/>
          <w:numId w:val="217"/>
        </w:numPr>
        <w:tabs>
          <w:tab w:val="left" w:pos="284"/>
          <w:tab w:val="left" w:pos="709"/>
        </w:tabs>
        <w:ind w:left="0" w:firstLine="0"/>
      </w:pPr>
      <w:r w:rsidRPr="006A524B">
        <w:rPr>
          <w:i/>
          <w:iCs/>
        </w:rPr>
        <w:t>проявлять</w:t>
      </w:r>
      <w:r w:rsidRPr="006A524B">
        <w:t xml:space="preserve"> желание противостоять негативным влияниям окружающей социальной среды, коллектива сверстников, взрослых;</w:t>
      </w:r>
    </w:p>
    <w:p w:rsidR="006C0C2A" w:rsidRPr="006A524B" w:rsidRDefault="006C0C2A" w:rsidP="00EE13F1">
      <w:pPr>
        <w:numPr>
          <w:ilvl w:val="0"/>
          <w:numId w:val="217"/>
        </w:numPr>
        <w:tabs>
          <w:tab w:val="left" w:pos="284"/>
          <w:tab w:val="left" w:pos="709"/>
        </w:tabs>
        <w:ind w:left="0" w:firstLine="0"/>
      </w:pPr>
      <w:r w:rsidRPr="006A524B">
        <w:rPr>
          <w:i/>
          <w:iCs/>
        </w:rPr>
        <w:t>организовывать</w:t>
      </w:r>
      <w:r w:rsidRPr="006A524B">
        <w:t xml:space="preserve"> режим, двигательную активность, закаливание и др.;</w:t>
      </w:r>
    </w:p>
    <w:p w:rsidR="006C0C2A" w:rsidRPr="006A524B" w:rsidRDefault="006C0C2A" w:rsidP="00EE13F1">
      <w:pPr>
        <w:numPr>
          <w:ilvl w:val="0"/>
          <w:numId w:val="217"/>
        </w:numPr>
        <w:tabs>
          <w:tab w:val="left" w:pos="284"/>
          <w:tab w:val="left" w:pos="709"/>
        </w:tabs>
        <w:ind w:left="0" w:firstLine="0"/>
      </w:pPr>
      <w:r w:rsidRPr="006A524B">
        <w:rPr>
          <w:i/>
          <w:iCs/>
        </w:rPr>
        <w:t>проявлять</w:t>
      </w:r>
      <w:r w:rsidRPr="006A524B">
        <w:t xml:space="preserve"> разумную предосторожность в выборе мест для игр, пользовании бытовыми электроприборами;</w:t>
      </w:r>
    </w:p>
    <w:p w:rsidR="006C0C2A" w:rsidRPr="006A524B" w:rsidRDefault="006C0C2A" w:rsidP="00EE13F1">
      <w:pPr>
        <w:numPr>
          <w:ilvl w:val="0"/>
          <w:numId w:val="217"/>
        </w:numPr>
        <w:tabs>
          <w:tab w:val="left" w:pos="284"/>
          <w:tab w:val="left" w:pos="709"/>
        </w:tabs>
        <w:ind w:left="0" w:firstLine="0"/>
      </w:pPr>
      <w:r w:rsidRPr="006A524B">
        <w:rPr>
          <w:i/>
          <w:iCs/>
        </w:rPr>
        <w:t>ориентироваться</w:t>
      </w:r>
      <w:r w:rsidRPr="006A524B">
        <w:t xml:space="preserve"> в дорожной обстановке, соблюдать правила дорожного движения;</w:t>
      </w:r>
    </w:p>
    <w:p w:rsidR="006C0C2A" w:rsidRPr="006A524B" w:rsidRDefault="006C0C2A" w:rsidP="00EE13F1">
      <w:pPr>
        <w:tabs>
          <w:tab w:val="left" w:pos="284"/>
          <w:tab w:val="left" w:pos="709"/>
        </w:tabs>
        <w:rPr>
          <w:b/>
          <w:bCs/>
          <w:iCs/>
        </w:rPr>
      </w:pPr>
      <w:r w:rsidRPr="006A524B">
        <w:rPr>
          <w:i/>
        </w:rPr>
        <w:t xml:space="preserve">Учащиеся </w:t>
      </w:r>
      <w:r w:rsidRPr="006A524B">
        <w:rPr>
          <w:bCs/>
          <w:i/>
        </w:rPr>
        <w:t>получит возможность научиться</w:t>
      </w:r>
      <w:r w:rsidRPr="006A524B">
        <w:rPr>
          <w:i/>
        </w:rPr>
        <w:t>:</w:t>
      </w:r>
    </w:p>
    <w:p w:rsidR="006C0C2A" w:rsidRPr="006A524B" w:rsidRDefault="006C0C2A" w:rsidP="00EE13F1">
      <w:pPr>
        <w:numPr>
          <w:ilvl w:val="0"/>
          <w:numId w:val="217"/>
        </w:numPr>
        <w:tabs>
          <w:tab w:val="left" w:pos="284"/>
          <w:tab w:val="left" w:pos="709"/>
        </w:tabs>
        <w:ind w:left="0" w:firstLine="0"/>
      </w:pPr>
      <w:r w:rsidRPr="006A524B">
        <w:rPr>
          <w:i/>
          <w:iCs/>
        </w:rPr>
        <w:lastRenderedPageBreak/>
        <w:t>анализировать</w:t>
      </w:r>
      <w:r w:rsidRPr="006A524B">
        <w:t xml:space="preserve"> и оценивать ситуации, связанные с опасностями для здоровья и жизни человека в близком окружении и в масштабах региона;</w:t>
      </w:r>
    </w:p>
    <w:p w:rsidR="006C0C2A" w:rsidRPr="006A524B" w:rsidRDefault="006C0C2A" w:rsidP="00EE13F1">
      <w:pPr>
        <w:numPr>
          <w:ilvl w:val="0"/>
          <w:numId w:val="217"/>
        </w:numPr>
        <w:tabs>
          <w:tab w:val="left" w:pos="284"/>
          <w:tab w:val="left" w:pos="709"/>
        </w:tabs>
        <w:ind w:left="0" w:firstLine="0"/>
      </w:pPr>
      <w:r w:rsidRPr="006A524B">
        <w:rPr>
          <w:i/>
          <w:iCs/>
        </w:rPr>
        <w:t>характеризовать</w:t>
      </w:r>
      <w:r w:rsidRPr="006A524B">
        <w:t xml:space="preserve"> государственную политику, связанную с предотвращением различных ЧС и борьбой с ними (в рамках изученного материала);</w:t>
      </w:r>
    </w:p>
    <w:p w:rsidR="006C0C2A" w:rsidRPr="006A524B" w:rsidRDefault="006C0C2A" w:rsidP="00EE13F1">
      <w:pPr>
        <w:numPr>
          <w:ilvl w:val="0"/>
          <w:numId w:val="217"/>
        </w:numPr>
        <w:tabs>
          <w:tab w:val="left" w:pos="284"/>
          <w:tab w:val="left" w:pos="709"/>
        </w:tabs>
        <w:ind w:left="0" w:firstLine="0"/>
      </w:pPr>
      <w:r w:rsidRPr="006A524B">
        <w:rPr>
          <w:i/>
          <w:iCs/>
        </w:rPr>
        <w:t>оказывать</w:t>
      </w:r>
      <w:r w:rsidRPr="006A524B">
        <w:t xml:space="preserve"> первую помощь в различных чрезвычайных ситуациях.</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Твоя профессиональная карьера (8 класс)</w:t>
      </w:r>
    </w:p>
    <w:p w:rsidR="006C0C2A" w:rsidRPr="006A524B" w:rsidRDefault="006C0C2A" w:rsidP="00EE13F1">
      <w:pPr>
        <w:tabs>
          <w:tab w:val="left" w:pos="284"/>
          <w:tab w:val="left" w:pos="709"/>
        </w:tabs>
        <w:rPr>
          <w:i/>
        </w:rPr>
      </w:pPr>
      <w:r w:rsidRPr="006A524B">
        <w:rPr>
          <w:i/>
        </w:rPr>
        <w:t>Ученик научится:</w:t>
      </w:r>
    </w:p>
    <w:p w:rsidR="006C0C2A" w:rsidRPr="006A524B" w:rsidRDefault="006C0C2A" w:rsidP="00EE13F1">
      <w:pPr>
        <w:numPr>
          <w:ilvl w:val="0"/>
          <w:numId w:val="219"/>
        </w:numPr>
        <w:tabs>
          <w:tab w:val="left" w:pos="284"/>
          <w:tab w:val="left" w:pos="709"/>
        </w:tabs>
        <w:ind w:left="0" w:firstLine="0"/>
        <w:rPr>
          <w:b/>
        </w:rPr>
      </w:pPr>
      <w:r w:rsidRPr="006A524B">
        <w:t>использовать учебную и дополнительную информации для выбора профессии;</w:t>
      </w:r>
    </w:p>
    <w:p w:rsidR="006C0C2A" w:rsidRPr="006A524B" w:rsidRDefault="006C0C2A" w:rsidP="00EE13F1">
      <w:pPr>
        <w:numPr>
          <w:ilvl w:val="0"/>
          <w:numId w:val="219"/>
        </w:numPr>
        <w:tabs>
          <w:tab w:val="left" w:pos="284"/>
          <w:tab w:val="left" w:pos="709"/>
        </w:tabs>
        <w:ind w:left="0" w:firstLine="0"/>
        <w:rPr>
          <w:b/>
        </w:rPr>
      </w:pPr>
      <w:r w:rsidRPr="006A524B">
        <w:t>профессиональной терминологии;</w:t>
      </w:r>
    </w:p>
    <w:p w:rsidR="006C0C2A" w:rsidRPr="006A524B" w:rsidRDefault="006C0C2A" w:rsidP="00EE13F1">
      <w:pPr>
        <w:numPr>
          <w:ilvl w:val="0"/>
          <w:numId w:val="219"/>
        </w:numPr>
        <w:tabs>
          <w:tab w:val="left" w:pos="284"/>
          <w:tab w:val="left" w:pos="709"/>
        </w:tabs>
        <w:ind w:left="0" w:firstLine="0"/>
        <w:rPr>
          <w:b/>
        </w:rPr>
      </w:pPr>
      <w:r w:rsidRPr="006A524B">
        <w:t>подбирать и решать тесты на профессиональную пригодность;</w:t>
      </w:r>
    </w:p>
    <w:p w:rsidR="006C0C2A" w:rsidRPr="006A524B" w:rsidRDefault="006C0C2A" w:rsidP="00EE13F1">
      <w:pPr>
        <w:numPr>
          <w:ilvl w:val="0"/>
          <w:numId w:val="219"/>
        </w:numPr>
        <w:tabs>
          <w:tab w:val="left" w:pos="284"/>
          <w:tab w:val="left" w:pos="709"/>
        </w:tabs>
        <w:ind w:left="0" w:firstLine="0"/>
        <w:rPr>
          <w:b/>
        </w:rPr>
      </w:pPr>
      <w:r w:rsidRPr="006A524B">
        <w:t>называть основные проблемы при выборе профессии;</w:t>
      </w:r>
    </w:p>
    <w:p w:rsidR="006C0C2A" w:rsidRPr="006A524B" w:rsidRDefault="006C0C2A" w:rsidP="00EE13F1">
      <w:pPr>
        <w:numPr>
          <w:ilvl w:val="0"/>
          <w:numId w:val="218"/>
        </w:numPr>
        <w:tabs>
          <w:tab w:val="left" w:pos="284"/>
          <w:tab w:val="left" w:pos="709"/>
        </w:tabs>
        <w:ind w:left="0" w:firstLine="0"/>
      </w:pPr>
      <w:r w:rsidRPr="006A524B">
        <w:t>определять будущую профессию;</w:t>
      </w:r>
    </w:p>
    <w:p w:rsidR="006C0C2A" w:rsidRPr="006A524B" w:rsidRDefault="006C0C2A" w:rsidP="00EE13F1">
      <w:pPr>
        <w:numPr>
          <w:ilvl w:val="0"/>
          <w:numId w:val="218"/>
        </w:numPr>
        <w:tabs>
          <w:tab w:val="left" w:pos="284"/>
          <w:tab w:val="left" w:pos="709"/>
        </w:tabs>
        <w:ind w:left="0" w:firstLine="0"/>
      </w:pPr>
      <w:r w:rsidRPr="006A524B">
        <w:t>выявлять свои профессиональные качества;</w:t>
      </w:r>
    </w:p>
    <w:p w:rsidR="006C0C2A" w:rsidRPr="006A524B" w:rsidRDefault="006C0C2A" w:rsidP="00EE13F1">
      <w:pPr>
        <w:numPr>
          <w:ilvl w:val="0"/>
          <w:numId w:val="218"/>
        </w:numPr>
        <w:tabs>
          <w:tab w:val="left" w:pos="284"/>
          <w:tab w:val="left" w:pos="709"/>
        </w:tabs>
        <w:ind w:left="0" w:firstLine="0"/>
      </w:pPr>
      <w:r w:rsidRPr="006A524B">
        <w:t xml:space="preserve">соотносить свои возможности с требованиями будущей профессии; </w:t>
      </w:r>
    </w:p>
    <w:p w:rsidR="006C0C2A" w:rsidRPr="006A524B" w:rsidRDefault="006C0C2A" w:rsidP="00EE13F1">
      <w:pPr>
        <w:numPr>
          <w:ilvl w:val="0"/>
          <w:numId w:val="218"/>
        </w:numPr>
        <w:tabs>
          <w:tab w:val="left" w:pos="284"/>
          <w:tab w:val="left" w:pos="709"/>
        </w:tabs>
        <w:ind w:left="0" w:firstLine="0"/>
      </w:pPr>
      <w:r w:rsidRPr="006A524B">
        <w:t>анализировать требования профессий;</w:t>
      </w:r>
    </w:p>
    <w:p w:rsidR="006C0C2A" w:rsidRPr="006A524B" w:rsidRDefault="006C0C2A" w:rsidP="00EE13F1">
      <w:pPr>
        <w:numPr>
          <w:ilvl w:val="0"/>
          <w:numId w:val="218"/>
        </w:numPr>
        <w:tabs>
          <w:tab w:val="left" w:pos="284"/>
          <w:tab w:val="left" w:pos="709"/>
        </w:tabs>
        <w:ind w:left="0" w:firstLine="0"/>
      </w:pPr>
      <w:r w:rsidRPr="006A524B">
        <w:t>вести дневник профессиональной карьеры</w:t>
      </w:r>
    </w:p>
    <w:p w:rsidR="006C0C2A" w:rsidRPr="006A524B" w:rsidRDefault="006C0C2A" w:rsidP="00EE13F1">
      <w:pPr>
        <w:numPr>
          <w:ilvl w:val="0"/>
          <w:numId w:val="218"/>
        </w:numPr>
        <w:tabs>
          <w:tab w:val="left" w:pos="284"/>
          <w:tab w:val="left" w:pos="709"/>
        </w:tabs>
        <w:ind w:left="0" w:firstLine="0"/>
      </w:pPr>
      <w:r w:rsidRPr="006A524B">
        <w:rPr>
          <w:bCs/>
        </w:rPr>
        <w:t xml:space="preserve">осознавать </w:t>
      </w:r>
      <w:r w:rsidRPr="006A524B">
        <w:t xml:space="preserve">важность выбора профессии в жизни человека. </w:t>
      </w:r>
    </w:p>
    <w:p w:rsidR="006C0C2A" w:rsidRPr="006A524B" w:rsidRDefault="006C0C2A" w:rsidP="00EE13F1">
      <w:pPr>
        <w:tabs>
          <w:tab w:val="left" w:pos="284"/>
          <w:tab w:val="left" w:pos="709"/>
        </w:tabs>
        <w:rPr>
          <w:i/>
        </w:rPr>
      </w:pPr>
      <w:r w:rsidRPr="006A524B">
        <w:rPr>
          <w:i/>
        </w:rPr>
        <w:t>Ученик получит возможность научиться:</w:t>
      </w:r>
    </w:p>
    <w:p w:rsidR="006C0C2A" w:rsidRPr="006A524B" w:rsidRDefault="006C0C2A" w:rsidP="00EE13F1">
      <w:pPr>
        <w:numPr>
          <w:ilvl w:val="0"/>
          <w:numId w:val="219"/>
        </w:numPr>
        <w:tabs>
          <w:tab w:val="left" w:pos="284"/>
          <w:tab w:val="left" w:pos="709"/>
        </w:tabs>
        <w:ind w:left="0" w:firstLine="0"/>
        <w:rPr>
          <w:b/>
        </w:rPr>
      </w:pPr>
      <w:r w:rsidRPr="006A524B">
        <w:t xml:space="preserve">выявлять актуальные профессии на рынке труда; </w:t>
      </w:r>
    </w:p>
    <w:p w:rsidR="006C0C2A" w:rsidRPr="006A524B" w:rsidRDefault="006C0C2A" w:rsidP="00EE13F1">
      <w:pPr>
        <w:numPr>
          <w:ilvl w:val="0"/>
          <w:numId w:val="219"/>
        </w:numPr>
        <w:tabs>
          <w:tab w:val="left" w:pos="284"/>
          <w:tab w:val="left" w:pos="709"/>
        </w:tabs>
        <w:ind w:left="0" w:firstLine="0"/>
        <w:rPr>
          <w:b/>
        </w:rPr>
      </w:pPr>
      <w:r w:rsidRPr="006A524B">
        <w:t>пользоваться полученной информацией для выбора профессионального учебного заведения;</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Основы выбора профессии (9 класс)</w:t>
      </w:r>
    </w:p>
    <w:p w:rsidR="006C0C2A" w:rsidRPr="006A524B" w:rsidRDefault="006C0C2A" w:rsidP="00EE13F1">
      <w:pPr>
        <w:tabs>
          <w:tab w:val="left" w:pos="284"/>
          <w:tab w:val="left" w:pos="709"/>
        </w:tabs>
        <w:rPr>
          <w:bCs/>
          <w:i/>
          <w:iCs/>
        </w:rPr>
      </w:pPr>
      <w:r w:rsidRPr="006A524B">
        <w:rPr>
          <w:bCs/>
          <w:i/>
          <w:iCs/>
        </w:rPr>
        <w:t xml:space="preserve">Учащиеся научатся </w:t>
      </w:r>
    </w:p>
    <w:p w:rsidR="006C0C2A" w:rsidRPr="006A524B" w:rsidRDefault="006C0C2A" w:rsidP="00EE13F1">
      <w:pPr>
        <w:tabs>
          <w:tab w:val="left" w:pos="284"/>
          <w:tab w:val="left" w:pos="709"/>
        </w:tabs>
      </w:pPr>
      <w:r w:rsidRPr="006A524B">
        <w:rPr>
          <w:bCs/>
          <w:iCs/>
        </w:rPr>
        <w:t>- получать представления</w:t>
      </w:r>
      <w:r w:rsidRPr="006A524B">
        <w:t xml:space="preserve"> о различных профессиях, относящихся к определённому типу, - привлекательных и непривлекательных сторонах любой профессии, «о профессиональной пригодности», «о личном профессиональном плане».</w:t>
      </w:r>
    </w:p>
    <w:p w:rsidR="006C0C2A" w:rsidRPr="006A524B" w:rsidRDefault="006C0C2A" w:rsidP="00EE13F1">
      <w:pPr>
        <w:tabs>
          <w:tab w:val="left" w:pos="284"/>
          <w:tab w:val="left" w:pos="709"/>
        </w:tabs>
      </w:pPr>
      <w:r w:rsidRPr="006A524B">
        <w:t>- преодолению поведенческих стереотипов;</w:t>
      </w:r>
    </w:p>
    <w:p w:rsidR="006C0C2A" w:rsidRPr="006A524B" w:rsidRDefault="006C0C2A" w:rsidP="00EE13F1">
      <w:pPr>
        <w:tabs>
          <w:tab w:val="left" w:pos="284"/>
          <w:tab w:val="left" w:pos="709"/>
        </w:tabs>
      </w:pPr>
      <w:r w:rsidRPr="006A524B">
        <w:t>- выявлению направленности профессиональных интересов</w:t>
      </w:r>
    </w:p>
    <w:p w:rsidR="006C0C2A" w:rsidRPr="006A524B" w:rsidRDefault="006C0C2A" w:rsidP="00EE13F1">
      <w:pPr>
        <w:tabs>
          <w:tab w:val="left" w:pos="284"/>
          <w:tab w:val="left" w:pos="709"/>
        </w:tabs>
      </w:pPr>
      <w:r w:rsidRPr="006A524B">
        <w:t>- правилам грамотного выбора профессии</w:t>
      </w:r>
    </w:p>
    <w:p w:rsidR="006C0C2A" w:rsidRPr="006A524B" w:rsidRDefault="006C0C2A" w:rsidP="00EE13F1">
      <w:pPr>
        <w:tabs>
          <w:tab w:val="left" w:pos="284"/>
          <w:tab w:val="left" w:pos="709"/>
        </w:tabs>
      </w:pPr>
      <w:r w:rsidRPr="006A524B">
        <w:t>- проведению интервью</w:t>
      </w:r>
    </w:p>
    <w:p w:rsidR="006C0C2A" w:rsidRPr="006A524B" w:rsidRDefault="006C0C2A" w:rsidP="00EE13F1">
      <w:pPr>
        <w:tabs>
          <w:tab w:val="left" w:pos="284"/>
          <w:tab w:val="left" w:pos="709"/>
        </w:tabs>
      </w:pPr>
      <w:r w:rsidRPr="006A524B">
        <w:t>- правильно составлять личный профессиональный план</w:t>
      </w:r>
    </w:p>
    <w:p w:rsidR="006C0C2A" w:rsidRPr="006A524B" w:rsidRDefault="006C0C2A" w:rsidP="00EE13F1">
      <w:pPr>
        <w:tabs>
          <w:tab w:val="left" w:pos="284"/>
          <w:tab w:val="left" w:pos="709"/>
        </w:tabs>
      </w:pPr>
      <w:r w:rsidRPr="006A524B">
        <w:rPr>
          <w:bCs/>
          <w:i/>
          <w:iCs/>
        </w:rPr>
        <w:t>Учащиеся получат возможность научиться</w:t>
      </w:r>
      <w:r w:rsidRPr="006A524B">
        <w:rPr>
          <w:i/>
          <w:iCs/>
        </w:rPr>
        <w:t>:</w:t>
      </w:r>
    </w:p>
    <w:p w:rsidR="006C0C2A" w:rsidRPr="006A524B" w:rsidRDefault="006C0C2A" w:rsidP="00EE13F1">
      <w:pPr>
        <w:tabs>
          <w:tab w:val="left" w:pos="284"/>
          <w:tab w:val="left" w:pos="709"/>
        </w:tabs>
      </w:pPr>
      <w:r w:rsidRPr="006A524B">
        <w:t>- навыкам социально приемлемого поведения;</w:t>
      </w:r>
    </w:p>
    <w:p w:rsidR="006C0C2A" w:rsidRPr="006A524B" w:rsidRDefault="006C0C2A" w:rsidP="00EE13F1">
      <w:pPr>
        <w:tabs>
          <w:tab w:val="left" w:pos="284"/>
          <w:tab w:val="left" w:pos="709"/>
        </w:tabs>
      </w:pPr>
      <w:r w:rsidRPr="006A524B">
        <w:t>- избегать ошибки в выборе профессии и их последствий</w:t>
      </w:r>
    </w:p>
    <w:p w:rsidR="006C0C2A" w:rsidRPr="006A524B" w:rsidRDefault="006C0C2A" w:rsidP="00EE13F1">
      <w:pPr>
        <w:tabs>
          <w:tab w:val="left" w:pos="284"/>
          <w:tab w:val="left" w:pos="709"/>
        </w:tabs>
      </w:pPr>
      <w:r w:rsidRPr="006A524B">
        <w:t>- осмысливать характеристики некоторых профессий и соотносить их со своими возможностями</w:t>
      </w:r>
    </w:p>
    <w:p w:rsidR="003F3448" w:rsidRPr="006A524B" w:rsidRDefault="006C0C2A" w:rsidP="00EE13F1">
      <w:pPr>
        <w:tabs>
          <w:tab w:val="left" w:pos="284"/>
          <w:tab w:val="left" w:pos="709"/>
        </w:tabs>
      </w:pPr>
      <w:r w:rsidRPr="006A524B">
        <w:t>- выбирать адекватные целям методы сбора первичной информации.</w:t>
      </w:r>
    </w:p>
    <w:p w:rsidR="00EC2278" w:rsidRPr="005257F4" w:rsidRDefault="00EC2278" w:rsidP="00EE13F1">
      <w:pPr>
        <w:pStyle w:val="1"/>
        <w:tabs>
          <w:tab w:val="left" w:pos="284"/>
          <w:tab w:val="left" w:pos="709"/>
        </w:tabs>
        <w:rPr>
          <w:rFonts w:ascii="Times New Roman" w:hAnsi="Times New Roman" w:cs="Times New Roman"/>
          <w:b/>
          <w:color w:val="auto"/>
          <w:sz w:val="24"/>
          <w:szCs w:val="24"/>
        </w:rPr>
      </w:pPr>
      <w:bookmarkStart w:id="102" w:name="_Toc84805909"/>
      <w:bookmarkStart w:id="103" w:name="_Toc510189711"/>
      <w:r w:rsidRPr="005257F4">
        <w:rPr>
          <w:rFonts w:ascii="Times New Roman" w:hAnsi="Times New Roman" w:cs="Times New Roman"/>
          <w:b/>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102"/>
    </w:p>
    <w:p w:rsidR="00EC2278" w:rsidRPr="006A524B" w:rsidRDefault="00EC2278" w:rsidP="00B0701E">
      <w:pPr>
        <w:tabs>
          <w:tab w:val="left" w:pos="284"/>
          <w:tab w:val="left" w:pos="709"/>
          <w:tab w:val="left" w:pos="993"/>
        </w:tabs>
        <w:ind w:firstLine="709"/>
        <w:jc w:val="both"/>
        <w:rPr>
          <w:b/>
          <w:bCs/>
        </w:rPr>
      </w:pPr>
      <w:r w:rsidRPr="006A524B">
        <w:rPr>
          <w:b/>
          <w:bCs/>
        </w:rPr>
        <w:t>Цели и основные направления оценочной деятельности</w:t>
      </w:r>
    </w:p>
    <w:p w:rsidR="00EC2278" w:rsidRPr="006A524B" w:rsidRDefault="00716E06" w:rsidP="00B0701E">
      <w:pPr>
        <w:tabs>
          <w:tab w:val="left" w:pos="284"/>
          <w:tab w:val="left" w:pos="709"/>
          <w:tab w:val="left" w:pos="993"/>
        </w:tabs>
        <w:ind w:firstLine="709"/>
        <w:jc w:val="both"/>
      </w:pPr>
      <w:r>
        <w:t xml:space="preserve">Система </w:t>
      </w:r>
      <w:r w:rsidR="00EC2278" w:rsidRPr="006A524B">
        <w:t xml:space="preserve">оценки достижения планируемых результатов содействует духовно-нравственному развитию и воспитанию обучающихся и позволяет использовать оценку образовательных результатов учащихся для оценки деятельности Гимназии «София». </w:t>
      </w:r>
    </w:p>
    <w:p w:rsidR="00EC2278" w:rsidRPr="006A524B" w:rsidRDefault="00EC2278" w:rsidP="00B0701E">
      <w:pPr>
        <w:tabs>
          <w:tab w:val="left" w:pos="284"/>
          <w:tab w:val="left" w:pos="709"/>
          <w:tab w:val="left" w:pos="993"/>
        </w:tabs>
        <w:ind w:firstLine="709"/>
        <w:jc w:val="both"/>
        <w:rPr>
          <w:b/>
          <w:bCs/>
        </w:rPr>
      </w:pPr>
      <w:r w:rsidRPr="006A524B">
        <w:rPr>
          <w:b/>
        </w:rPr>
        <w:t>Цель оценки</w:t>
      </w:r>
      <w:r w:rsidRPr="006A524B">
        <w:t xml:space="preserve"> – получение информации о соответствии достигнутых обучающимися результатов требованиям </w:t>
      </w:r>
      <w:r w:rsidR="00781E44" w:rsidRPr="006A524B">
        <w:t>ФГОС СОО и</w:t>
      </w:r>
      <w:r w:rsidRPr="006A524B">
        <w:t xml:space="preserve"> использование полученной информации в процессе взаимодействия участников образовательных отношений</w:t>
      </w:r>
    </w:p>
    <w:p w:rsidR="00EC2278" w:rsidRPr="006A524B" w:rsidRDefault="00EC2278" w:rsidP="00B0701E">
      <w:pPr>
        <w:tabs>
          <w:tab w:val="left" w:pos="284"/>
          <w:tab w:val="left" w:pos="709"/>
          <w:tab w:val="left" w:pos="993"/>
        </w:tabs>
        <w:ind w:firstLine="709"/>
        <w:jc w:val="both"/>
      </w:pPr>
      <w:r w:rsidRPr="006A524B">
        <w:t xml:space="preserve">Основные </w:t>
      </w:r>
      <w:r w:rsidRPr="006A524B">
        <w:rPr>
          <w:b/>
        </w:rPr>
        <w:t>направления</w:t>
      </w:r>
      <w:r w:rsidRPr="006A524B">
        <w:t xml:space="preserve"> оценочной деятельности</w:t>
      </w:r>
    </w:p>
    <w:p w:rsidR="00EC2278" w:rsidRPr="006A524B" w:rsidRDefault="00EC2278" w:rsidP="00B0701E">
      <w:pPr>
        <w:numPr>
          <w:ilvl w:val="0"/>
          <w:numId w:val="137"/>
        </w:numPr>
        <w:tabs>
          <w:tab w:val="clear" w:pos="720"/>
          <w:tab w:val="left" w:pos="284"/>
          <w:tab w:val="left" w:pos="709"/>
          <w:tab w:val="left" w:pos="993"/>
        </w:tabs>
        <w:ind w:left="0" w:firstLine="709"/>
        <w:jc w:val="both"/>
      </w:pPr>
      <w:r w:rsidRPr="006A524B">
        <w:lastRenderedPageBreak/>
        <w:t xml:space="preserve">оценка </w:t>
      </w:r>
      <w:r w:rsidR="00781E44" w:rsidRPr="006A524B">
        <w:t>метапредметных результатов</w:t>
      </w:r>
      <w:r w:rsidRPr="006A524B">
        <w:t xml:space="preserve"> (программа формирования и развития УУД);</w:t>
      </w:r>
    </w:p>
    <w:p w:rsidR="00EC2278" w:rsidRPr="006A524B" w:rsidRDefault="00EC2278" w:rsidP="00B0701E">
      <w:pPr>
        <w:numPr>
          <w:ilvl w:val="0"/>
          <w:numId w:val="137"/>
        </w:numPr>
        <w:tabs>
          <w:tab w:val="clear" w:pos="720"/>
          <w:tab w:val="left" w:pos="284"/>
          <w:tab w:val="left" w:pos="709"/>
          <w:tab w:val="left" w:pos="993"/>
        </w:tabs>
        <w:ind w:left="0" w:firstLine="709"/>
        <w:jc w:val="both"/>
      </w:pPr>
      <w:r w:rsidRPr="006A524B">
        <w:t>оценка личностных результатов (программа воспитания и социализации);</w:t>
      </w:r>
    </w:p>
    <w:p w:rsidR="00EC2278" w:rsidRPr="006A524B" w:rsidRDefault="00EC2278" w:rsidP="00B0701E">
      <w:pPr>
        <w:numPr>
          <w:ilvl w:val="0"/>
          <w:numId w:val="137"/>
        </w:numPr>
        <w:tabs>
          <w:tab w:val="clear" w:pos="720"/>
          <w:tab w:val="left" w:pos="284"/>
          <w:tab w:val="left" w:pos="709"/>
          <w:tab w:val="left" w:pos="993"/>
        </w:tabs>
        <w:ind w:left="0" w:firstLine="709"/>
        <w:jc w:val="both"/>
      </w:pPr>
      <w:r w:rsidRPr="006A524B">
        <w:t>оценка предметных результатов (рабочие программы по дисциплинам учебного плана)</w:t>
      </w:r>
    </w:p>
    <w:p w:rsidR="00EC2278" w:rsidRPr="006A524B" w:rsidRDefault="00EC2278" w:rsidP="00B0701E">
      <w:pPr>
        <w:tabs>
          <w:tab w:val="left" w:pos="284"/>
          <w:tab w:val="left" w:pos="709"/>
          <w:tab w:val="left" w:pos="993"/>
        </w:tabs>
        <w:ind w:firstLine="709"/>
        <w:jc w:val="both"/>
      </w:pPr>
      <w:r w:rsidRPr="006A524B">
        <w:t xml:space="preserve">Система оценки качества образования включает процедуры внутренней и </w:t>
      </w:r>
      <w:r w:rsidR="00781E44" w:rsidRPr="006A524B">
        <w:t>внешней оценки</w:t>
      </w:r>
      <w:r w:rsidRPr="006A524B">
        <w:t xml:space="preserve">. </w:t>
      </w:r>
    </w:p>
    <w:p w:rsidR="00EC2278" w:rsidRPr="006A524B" w:rsidRDefault="00EC2278" w:rsidP="00B0701E">
      <w:pPr>
        <w:tabs>
          <w:tab w:val="left" w:pos="284"/>
          <w:tab w:val="left" w:pos="709"/>
          <w:tab w:val="left" w:pos="993"/>
        </w:tabs>
        <w:ind w:firstLine="709"/>
        <w:jc w:val="both"/>
        <w:rPr>
          <w:b/>
        </w:rPr>
      </w:pPr>
      <w:r w:rsidRPr="006A524B">
        <w:rPr>
          <w:b/>
        </w:rPr>
        <w:t>Внутренняя оценка:</w:t>
      </w:r>
    </w:p>
    <w:p w:rsidR="00EC2278" w:rsidRPr="006A524B" w:rsidRDefault="00781E44" w:rsidP="00B0701E">
      <w:pPr>
        <w:pStyle w:val="ad"/>
        <w:numPr>
          <w:ilvl w:val="0"/>
          <w:numId w:val="159"/>
        </w:numPr>
        <w:tabs>
          <w:tab w:val="left" w:pos="284"/>
          <w:tab w:val="left" w:pos="709"/>
          <w:tab w:val="left" w:pos="993"/>
        </w:tabs>
        <w:ind w:left="0" w:firstLine="709"/>
        <w:jc w:val="both"/>
      </w:pPr>
      <w:r w:rsidRPr="006A524B">
        <w:t>с</w:t>
      </w:r>
      <w:r w:rsidR="00EC2278" w:rsidRPr="006A524B">
        <w:t>тартовая диагностика</w:t>
      </w:r>
    </w:p>
    <w:p w:rsidR="00EC2278" w:rsidRPr="006A524B" w:rsidRDefault="00EC2278" w:rsidP="00B0701E">
      <w:pPr>
        <w:pStyle w:val="ad"/>
        <w:numPr>
          <w:ilvl w:val="0"/>
          <w:numId w:val="159"/>
        </w:numPr>
        <w:tabs>
          <w:tab w:val="left" w:pos="284"/>
          <w:tab w:val="left" w:pos="709"/>
          <w:tab w:val="left" w:pos="993"/>
        </w:tabs>
        <w:ind w:left="0" w:firstLine="709"/>
        <w:jc w:val="both"/>
      </w:pPr>
      <w:r w:rsidRPr="006A524B">
        <w:t>текущая и тематическая оценка</w:t>
      </w:r>
    </w:p>
    <w:p w:rsidR="00EC2278" w:rsidRPr="006A524B" w:rsidRDefault="00EC2278" w:rsidP="00B0701E">
      <w:pPr>
        <w:pStyle w:val="ad"/>
        <w:numPr>
          <w:ilvl w:val="0"/>
          <w:numId w:val="159"/>
        </w:numPr>
        <w:tabs>
          <w:tab w:val="left" w:pos="284"/>
          <w:tab w:val="left" w:pos="709"/>
          <w:tab w:val="left" w:pos="993"/>
        </w:tabs>
        <w:ind w:left="0" w:firstLine="709"/>
        <w:jc w:val="both"/>
      </w:pPr>
      <w:r w:rsidRPr="006A524B">
        <w:t>портфолио</w:t>
      </w:r>
    </w:p>
    <w:p w:rsidR="00EC2278" w:rsidRPr="006A524B" w:rsidRDefault="00EC2278" w:rsidP="00B0701E">
      <w:pPr>
        <w:pStyle w:val="ad"/>
        <w:numPr>
          <w:ilvl w:val="0"/>
          <w:numId w:val="159"/>
        </w:numPr>
        <w:tabs>
          <w:tab w:val="left" w:pos="284"/>
          <w:tab w:val="left" w:pos="709"/>
          <w:tab w:val="left" w:pos="993"/>
        </w:tabs>
        <w:ind w:left="0" w:firstLine="709"/>
        <w:jc w:val="both"/>
      </w:pPr>
      <w:r w:rsidRPr="006A524B">
        <w:t>внутришкольный мониторинг образовательных достижений</w:t>
      </w:r>
    </w:p>
    <w:p w:rsidR="00EC2278" w:rsidRPr="006A524B" w:rsidRDefault="00EC2278" w:rsidP="00B0701E">
      <w:pPr>
        <w:pStyle w:val="ad"/>
        <w:numPr>
          <w:ilvl w:val="0"/>
          <w:numId w:val="159"/>
        </w:numPr>
        <w:tabs>
          <w:tab w:val="left" w:pos="284"/>
          <w:tab w:val="left" w:pos="709"/>
          <w:tab w:val="left" w:pos="993"/>
        </w:tabs>
        <w:ind w:left="0" w:firstLine="709"/>
        <w:jc w:val="both"/>
      </w:pPr>
      <w:r w:rsidRPr="006A524B">
        <w:t>промежуточная и итоговая аттестация</w:t>
      </w:r>
    </w:p>
    <w:p w:rsidR="00EC2278" w:rsidRPr="006A524B" w:rsidRDefault="00EC2278" w:rsidP="00B0701E">
      <w:pPr>
        <w:pStyle w:val="ad"/>
        <w:numPr>
          <w:ilvl w:val="0"/>
          <w:numId w:val="159"/>
        </w:numPr>
        <w:tabs>
          <w:tab w:val="left" w:pos="284"/>
          <w:tab w:val="left" w:pos="709"/>
          <w:tab w:val="left" w:pos="993"/>
        </w:tabs>
        <w:ind w:left="0" w:firstLine="709"/>
        <w:jc w:val="both"/>
      </w:pPr>
      <w:r w:rsidRPr="006A524B">
        <w:t>итоги участия обучающихся в турнирных (</w:t>
      </w:r>
      <w:r w:rsidR="00781E44" w:rsidRPr="006A524B">
        <w:t>конкурсных)</w:t>
      </w:r>
      <w:r w:rsidRPr="006A524B">
        <w:t xml:space="preserve"> формах.</w:t>
      </w:r>
    </w:p>
    <w:p w:rsidR="00EC2278" w:rsidRPr="006A524B" w:rsidRDefault="00EC2278" w:rsidP="00B0701E">
      <w:pPr>
        <w:tabs>
          <w:tab w:val="left" w:pos="284"/>
          <w:tab w:val="left" w:pos="709"/>
          <w:tab w:val="left" w:pos="993"/>
        </w:tabs>
        <w:ind w:firstLine="709"/>
        <w:jc w:val="both"/>
        <w:rPr>
          <w:b/>
        </w:rPr>
      </w:pPr>
      <w:r w:rsidRPr="006A524B">
        <w:rPr>
          <w:b/>
        </w:rPr>
        <w:t>Внешняя оценка:</w:t>
      </w:r>
    </w:p>
    <w:p w:rsidR="00EC2278" w:rsidRPr="006A524B" w:rsidRDefault="00EC2278" w:rsidP="00B0701E">
      <w:pPr>
        <w:pStyle w:val="ad"/>
        <w:numPr>
          <w:ilvl w:val="0"/>
          <w:numId w:val="160"/>
        </w:numPr>
        <w:tabs>
          <w:tab w:val="left" w:pos="284"/>
          <w:tab w:val="left" w:pos="709"/>
          <w:tab w:val="left" w:pos="993"/>
        </w:tabs>
        <w:ind w:left="0" w:firstLine="709"/>
        <w:jc w:val="both"/>
      </w:pPr>
      <w:r w:rsidRPr="006A524B">
        <w:t>государственная итоговая аттестация</w:t>
      </w:r>
    </w:p>
    <w:p w:rsidR="00EC2278" w:rsidRPr="006A524B" w:rsidRDefault="00EC2278" w:rsidP="00B0701E">
      <w:pPr>
        <w:pStyle w:val="ad"/>
        <w:numPr>
          <w:ilvl w:val="0"/>
          <w:numId w:val="160"/>
        </w:numPr>
        <w:tabs>
          <w:tab w:val="left" w:pos="284"/>
          <w:tab w:val="left" w:pos="709"/>
          <w:tab w:val="left" w:pos="993"/>
        </w:tabs>
        <w:ind w:left="0" w:firstLine="709"/>
        <w:jc w:val="both"/>
      </w:pPr>
      <w:r w:rsidRPr="006A524B">
        <w:t>независимая оценка образовательных достижений</w:t>
      </w:r>
    </w:p>
    <w:p w:rsidR="00EC2278" w:rsidRPr="006A524B" w:rsidRDefault="00EC2278" w:rsidP="00B0701E">
      <w:pPr>
        <w:pStyle w:val="ad"/>
        <w:numPr>
          <w:ilvl w:val="0"/>
          <w:numId w:val="160"/>
        </w:numPr>
        <w:tabs>
          <w:tab w:val="left" w:pos="284"/>
          <w:tab w:val="left" w:pos="709"/>
          <w:tab w:val="left" w:pos="993"/>
        </w:tabs>
        <w:ind w:left="0" w:firstLine="709"/>
        <w:jc w:val="both"/>
      </w:pPr>
      <w:r w:rsidRPr="006A524B">
        <w:t xml:space="preserve">мониторинговые исследования муниципального, регионального, федерального уровней  </w:t>
      </w:r>
    </w:p>
    <w:p w:rsidR="00EC2278" w:rsidRPr="006A524B" w:rsidRDefault="00EC2278" w:rsidP="00B0701E">
      <w:pPr>
        <w:tabs>
          <w:tab w:val="left" w:pos="284"/>
          <w:tab w:val="left" w:pos="709"/>
          <w:tab w:val="left" w:pos="993"/>
        </w:tabs>
        <w:ind w:firstLine="709"/>
        <w:jc w:val="both"/>
        <w:rPr>
          <w:b/>
          <w:bCs/>
        </w:rPr>
      </w:pPr>
      <w:r w:rsidRPr="006A524B">
        <w:rPr>
          <w:b/>
          <w:bCs/>
        </w:rPr>
        <w:t>Предметные результаты.</w:t>
      </w:r>
    </w:p>
    <w:p w:rsidR="00EC2278" w:rsidRPr="006A524B" w:rsidRDefault="00EC2278" w:rsidP="00B0701E">
      <w:pPr>
        <w:tabs>
          <w:tab w:val="left" w:pos="284"/>
          <w:tab w:val="left" w:pos="709"/>
          <w:tab w:val="left" w:pos="993"/>
        </w:tabs>
        <w:ind w:firstLine="709"/>
        <w:jc w:val="both"/>
      </w:pPr>
      <w:r w:rsidRPr="006A524B">
        <w:rPr>
          <w:bCs/>
        </w:rPr>
        <w:t>Оценка предметных результатов.</w:t>
      </w:r>
    </w:p>
    <w:p w:rsidR="00EC2278" w:rsidRPr="006A524B" w:rsidRDefault="00EC2278" w:rsidP="00B0701E">
      <w:pPr>
        <w:tabs>
          <w:tab w:val="left" w:pos="284"/>
          <w:tab w:val="left" w:pos="709"/>
          <w:tab w:val="left" w:pos="993"/>
        </w:tabs>
        <w:ind w:firstLine="709"/>
        <w:jc w:val="both"/>
      </w:pPr>
      <w:r w:rsidRPr="006A524B">
        <w:rPr>
          <w:b/>
          <w:bCs/>
        </w:rPr>
        <w:t>Объект оценки</w:t>
      </w:r>
      <w:r w:rsidR="00716E06">
        <w:rPr>
          <w:bCs/>
        </w:rPr>
        <w:t xml:space="preserve"> –</w:t>
      </w:r>
      <w:r w:rsidRPr="006A524B">
        <w:t xml:space="preserve"> </w:t>
      </w:r>
      <w:r w:rsidRPr="006A524B">
        <w:rPr>
          <w:bCs/>
          <w:iCs/>
        </w:rPr>
        <w:t>сформированность учебных действий с предметным содержанием.</w:t>
      </w:r>
    </w:p>
    <w:p w:rsidR="00EC2278" w:rsidRPr="006A524B" w:rsidRDefault="00EC2278" w:rsidP="00B0701E">
      <w:pPr>
        <w:tabs>
          <w:tab w:val="left" w:pos="284"/>
          <w:tab w:val="left" w:pos="709"/>
          <w:tab w:val="left" w:pos="993"/>
        </w:tabs>
        <w:ind w:firstLine="709"/>
        <w:jc w:val="both"/>
      </w:pPr>
      <w:r w:rsidRPr="006A524B">
        <w:rPr>
          <w:b/>
          <w:bCs/>
          <w:iCs/>
        </w:rPr>
        <w:t xml:space="preserve">Предмет </w:t>
      </w:r>
      <w:r w:rsidR="00781E44" w:rsidRPr="006A524B">
        <w:rPr>
          <w:b/>
          <w:bCs/>
          <w:iCs/>
        </w:rPr>
        <w:t>оценки</w:t>
      </w:r>
      <w:r w:rsidR="00781E44" w:rsidRPr="006A524B">
        <w:rPr>
          <w:bCs/>
          <w:iCs/>
        </w:rPr>
        <w:t xml:space="preserve"> </w:t>
      </w:r>
      <w:r w:rsidR="00716E06">
        <w:t>–</w:t>
      </w:r>
      <w:r w:rsidRPr="006A524B">
        <w:t xml:space="preserve"> </w:t>
      </w:r>
      <w:r w:rsidRPr="006A524B">
        <w:rPr>
          <w:bCs/>
          <w:iCs/>
        </w:rPr>
        <w:t xml:space="preserve">способность к решению учебно-познавательных и учебно-практических задач с использованием способов, действий, средств содержания предметов. </w:t>
      </w:r>
    </w:p>
    <w:p w:rsidR="00EC2278" w:rsidRPr="006A524B" w:rsidRDefault="00EC2278" w:rsidP="00B0701E">
      <w:pPr>
        <w:tabs>
          <w:tab w:val="left" w:pos="284"/>
          <w:tab w:val="left" w:pos="709"/>
          <w:tab w:val="left" w:pos="993"/>
        </w:tabs>
        <w:ind w:firstLine="709"/>
        <w:jc w:val="both"/>
        <w:rPr>
          <w:b/>
        </w:rPr>
      </w:pPr>
      <w:r w:rsidRPr="006A524B">
        <w:rPr>
          <w:b/>
          <w:bCs/>
        </w:rPr>
        <w:t xml:space="preserve">Процедуры оценки </w:t>
      </w:r>
      <w:r w:rsidR="00716E06">
        <w:rPr>
          <w:b/>
          <w:bCs/>
        </w:rPr>
        <w:t>–</w:t>
      </w:r>
      <w:r w:rsidRPr="006A524B">
        <w:rPr>
          <w:b/>
          <w:bCs/>
        </w:rPr>
        <w:t xml:space="preserve"> </w:t>
      </w:r>
    </w:p>
    <w:p w:rsidR="00EC2278" w:rsidRPr="006A524B" w:rsidRDefault="00EC2278" w:rsidP="00B0701E">
      <w:pPr>
        <w:tabs>
          <w:tab w:val="left" w:pos="284"/>
          <w:tab w:val="left" w:pos="709"/>
          <w:tab w:val="left" w:pos="993"/>
        </w:tabs>
        <w:ind w:firstLine="709"/>
        <w:jc w:val="both"/>
      </w:pPr>
      <w:r w:rsidRPr="006A524B">
        <w:rPr>
          <w:bCs/>
          <w:iCs/>
        </w:rPr>
        <w:t xml:space="preserve">а) внутренняя накопленная оценка </w:t>
      </w:r>
    </w:p>
    <w:p w:rsidR="00EC2278" w:rsidRPr="006A524B" w:rsidRDefault="00EC2278" w:rsidP="00B0701E">
      <w:pPr>
        <w:tabs>
          <w:tab w:val="left" w:pos="284"/>
          <w:tab w:val="left" w:pos="709"/>
          <w:tab w:val="left" w:pos="993"/>
        </w:tabs>
        <w:ind w:firstLine="709"/>
        <w:jc w:val="both"/>
      </w:pPr>
      <w:r w:rsidRPr="006A524B">
        <w:rPr>
          <w:bCs/>
          <w:iCs/>
        </w:rPr>
        <w:t xml:space="preserve">б) итоговая оценка (внутренняя или внешняя). </w:t>
      </w:r>
    </w:p>
    <w:p w:rsidR="00EC2278" w:rsidRPr="006A524B" w:rsidRDefault="00EC2278" w:rsidP="00B0701E">
      <w:pPr>
        <w:tabs>
          <w:tab w:val="left" w:pos="284"/>
          <w:tab w:val="left" w:pos="709"/>
          <w:tab w:val="left" w:pos="993"/>
        </w:tabs>
        <w:ind w:firstLine="709"/>
        <w:jc w:val="both"/>
        <w:rPr>
          <w:b/>
          <w:bCs/>
        </w:rPr>
      </w:pPr>
      <w:r w:rsidRPr="006A524B">
        <w:rPr>
          <w:b/>
          <w:bCs/>
        </w:rPr>
        <w:t>Оценка достижения предметных результатов.</w:t>
      </w:r>
    </w:p>
    <w:p w:rsidR="00EC2278" w:rsidRPr="006A524B" w:rsidRDefault="00EC2278" w:rsidP="00B0701E">
      <w:pPr>
        <w:tabs>
          <w:tab w:val="left" w:pos="284"/>
          <w:tab w:val="left" w:pos="709"/>
          <w:tab w:val="left" w:pos="993"/>
        </w:tabs>
        <w:ind w:firstLine="709"/>
        <w:jc w:val="both"/>
      </w:pPr>
      <w:r w:rsidRPr="006A524B">
        <w:t>Критерии и процедуры оценки достижения предметных результатов планирует педагог-предметник в процессе составления рабочей программы. Это могут быть как самостоятельно разработанные подходы, так и заимствованные, рекомендованные научными коллективами или апробированные в других образовательных организациях.</w:t>
      </w:r>
    </w:p>
    <w:p w:rsidR="00EC2278" w:rsidRPr="006A524B" w:rsidRDefault="00EC2278" w:rsidP="00B0701E">
      <w:pPr>
        <w:tabs>
          <w:tab w:val="left" w:pos="284"/>
          <w:tab w:val="left" w:pos="709"/>
          <w:tab w:val="left" w:pos="993"/>
        </w:tabs>
        <w:ind w:firstLine="709"/>
        <w:jc w:val="both"/>
      </w:pPr>
      <w:r w:rsidRPr="006A524B">
        <w:t xml:space="preserve">К каждой рабочей программе по дисциплинам учебного </w:t>
      </w:r>
      <w:r w:rsidR="00781E44" w:rsidRPr="006A524B">
        <w:t>плана прилагаются</w:t>
      </w:r>
      <w:r w:rsidRPr="006A524B">
        <w:t xml:space="preserve"> контрольно-измерительные материалы. Они позволяют оценить достижение обучающимися предметных образовательных результатов, включая действия с предметным содержанием. Итоги оценки достижения предметных результатов фиксируются в классном журнале.  </w:t>
      </w:r>
    </w:p>
    <w:p w:rsidR="00EC2278" w:rsidRPr="006A524B" w:rsidRDefault="00EC2278" w:rsidP="00B0701E">
      <w:pPr>
        <w:tabs>
          <w:tab w:val="left" w:pos="284"/>
          <w:tab w:val="left" w:pos="709"/>
          <w:tab w:val="left" w:pos="993"/>
        </w:tabs>
        <w:ind w:firstLine="709"/>
        <w:jc w:val="both"/>
        <w:rPr>
          <w:b/>
        </w:rPr>
      </w:pPr>
      <w:r w:rsidRPr="006A524B">
        <w:rPr>
          <w:b/>
        </w:rPr>
        <w:t xml:space="preserve">Особенности оценки предметных результатов. </w:t>
      </w:r>
    </w:p>
    <w:p w:rsidR="00EC2278" w:rsidRPr="006A524B" w:rsidRDefault="00EC2278" w:rsidP="00B0701E">
      <w:pPr>
        <w:tabs>
          <w:tab w:val="left" w:pos="284"/>
          <w:tab w:val="left" w:pos="709"/>
          <w:tab w:val="left" w:pos="993"/>
        </w:tabs>
        <w:ind w:firstLine="709"/>
      </w:pPr>
      <w:r w:rsidRPr="006A524B">
        <w:t xml:space="preserve">В Гимназии «София» используется уровневый подход в системе оценки предметных результатов: </w:t>
      </w:r>
    </w:p>
    <w:tbl>
      <w:tblPr>
        <w:tblStyle w:val="af"/>
        <w:tblW w:w="0" w:type="auto"/>
        <w:tblLook w:val="04A0" w:firstRow="1" w:lastRow="0" w:firstColumn="1" w:lastColumn="0" w:noHBand="0" w:noVBand="1"/>
      </w:tblPr>
      <w:tblGrid>
        <w:gridCol w:w="2518"/>
        <w:gridCol w:w="4253"/>
        <w:gridCol w:w="2800"/>
      </w:tblGrid>
      <w:tr w:rsidR="00EC2278" w:rsidRPr="006A524B" w:rsidTr="00716E06">
        <w:tc>
          <w:tcPr>
            <w:tcW w:w="2518" w:type="dxa"/>
          </w:tcPr>
          <w:p w:rsidR="00EC2278" w:rsidRPr="006A524B" w:rsidRDefault="00EC2278" w:rsidP="00EE13F1">
            <w:pPr>
              <w:tabs>
                <w:tab w:val="left" w:pos="284"/>
                <w:tab w:val="left" w:pos="709"/>
              </w:tabs>
            </w:pPr>
            <w:r w:rsidRPr="006A524B">
              <w:t xml:space="preserve">Уровни успешности  </w:t>
            </w:r>
          </w:p>
        </w:tc>
        <w:tc>
          <w:tcPr>
            <w:tcW w:w="4253" w:type="dxa"/>
          </w:tcPr>
          <w:p w:rsidR="00EC2278" w:rsidRPr="006A524B" w:rsidRDefault="00EC2278" w:rsidP="00EE13F1">
            <w:pPr>
              <w:tabs>
                <w:tab w:val="left" w:pos="284"/>
                <w:tab w:val="left" w:pos="709"/>
              </w:tabs>
            </w:pPr>
            <w:r w:rsidRPr="006A524B">
              <w:t xml:space="preserve">Критерии и показатели  </w:t>
            </w:r>
          </w:p>
        </w:tc>
        <w:tc>
          <w:tcPr>
            <w:tcW w:w="2800" w:type="dxa"/>
          </w:tcPr>
          <w:p w:rsidR="00EC2278" w:rsidRPr="006A524B" w:rsidRDefault="00EC2278" w:rsidP="00EE13F1">
            <w:pPr>
              <w:tabs>
                <w:tab w:val="left" w:pos="284"/>
                <w:tab w:val="left" w:pos="709"/>
              </w:tabs>
            </w:pPr>
            <w:r w:rsidRPr="006A524B">
              <w:t>Отметка</w:t>
            </w:r>
          </w:p>
        </w:tc>
      </w:tr>
      <w:tr w:rsidR="00EC2278" w:rsidRPr="006A524B" w:rsidTr="00716E06">
        <w:tc>
          <w:tcPr>
            <w:tcW w:w="2518" w:type="dxa"/>
          </w:tcPr>
          <w:p w:rsidR="00EC2278" w:rsidRPr="006A524B" w:rsidRDefault="00EC2278" w:rsidP="00EE13F1">
            <w:pPr>
              <w:tabs>
                <w:tab w:val="left" w:pos="284"/>
                <w:tab w:val="left" w:pos="709"/>
              </w:tabs>
            </w:pPr>
            <w:r w:rsidRPr="006A524B">
              <w:t>Высокий уровень</w:t>
            </w:r>
          </w:p>
        </w:tc>
        <w:tc>
          <w:tcPr>
            <w:tcW w:w="4253" w:type="dxa"/>
          </w:tcPr>
          <w:p w:rsidR="00EC2278" w:rsidRPr="006A524B" w:rsidRDefault="00EC2278" w:rsidP="00EE13F1">
            <w:pPr>
              <w:tabs>
                <w:tab w:val="left" w:pos="284"/>
                <w:tab w:val="left" w:pos="709"/>
              </w:tabs>
            </w:pPr>
            <w:r w:rsidRPr="006A524B">
              <w:t xml:space="preserve"> • полнота освоения планируемых результатов,</w:t>
            </w:r>
          </w:p>
          <w:p w:rsidR="00EC2278" w:rsidRPr="006A524B" w:rsidRDefault="00EC2278" w:rsidP="00EE13F1">
            <w:pPr>
              <w:tabs>
                <w:tab w:val="left" w:pos="284"/>
                <w:tab w:val="left" w:pos="709"/>
              </w:tabs>
            </w:pPr>
            <w:r w:rsidRPr="006A524B">
              <w:t xml:space="preserve"> • уровень овладения учебными действиями</w:t>
            </w:r>
          </w:p>
          <w:p w:rsidR="00EC2278" w:rsidRPr="006A524B" w:rsidRDefault="00EC2278" w:rsidP="00EE13F1">
            <w:pPr>
              <w:tabs>
                <w:tab w:val="left" w:pos="284"/>
                <w:tab w:val="left" w:pos="709"/>
              </w:tabs>
            </w:pPr>
            <w:r w:rsidRPr="006A524B">
              <w:t xml:space="preserve"> • сформированность интересов к данной предметной области</w:t>
            </w:r>
          </w:p>
        </w:tc>
        <w:tc>
          <w:tcPr>
            <w:tcW w:w="2800" w:type="dxa"/>
          </w:tcPr>
          <w:p w:rsidR="00EC2278" w:rsidRPr="006A524B" w:rsidRDefault="00EC2278" w:rsidP="00EE13F1">
            <w:pPr>
              <w:tabs>
                <w:tab w:val="left" w:pos="284"/>
                <w:tab w:val="left" w:pos="709"/>
              </w:tabs>
            </w:pPr>
            <w:r w:rsidRPr="006A524B">
              <w:t>5 (отлично)</w:t>
            </w:r>
          </w:p>
        </w:tc>
      </w:tr>
      <w:tr w:rsidR="00EC2278" w:rsidRPr="006A524B" w:rsidTr="00716E06">
        <w:tc>
          <w:tcPr>
            <w:tcW w:w="2518" w:type="dxa"/>
          </w:tcPr>
          <w:p w:rsidR="00EC2278" w:rsidRPr="006A524B" w:rsidRDefault="00EC2278" w:rsidP="00EE13F1">
            <w:pPr>
              <w:tabs>
                <w:tab w:val="left" w:pos="284"/>
                <w:tab w:val="left" w:pos="709"/>
              </w:tabs>
            </w:pPr>
            <w:r w:rsidRPr="006A524B">
              <w:t>Повышенный уровень</w:t>
            </w:r>
          </w:p>
        </w:tc>
        <w:tc>
          <w:tcPr>
            <w:tcW w:w="4253" w:type="dxa"/>
          </w:tcPr>
          <w:p w:rsidR="00EC2278" w:rsidRPr="006A524B" w:rsidRDefault="00EC2278" w:rsidP="00EE13F1">
            <w:pPr>
              <w:tabs>
                <w:tab w:val="left" w:pos="284"/>
                <w:tab w:val="left" w:pos="709"/>
              </w:tabs>
            </w:pPr>
            <w:r w:rsidRPr="006A524B">
              <w:t xml:space="preserve">• полнота освоения планируемых результатов, </w:t>
            </w:r>
          </w:p>
          <w:p w:rsidR="00EC2278" w:rsidRPr="006A524B" w:rsidRDefault="00EC2278" w:rsidP="00EE13F1">
            <w:pPr>
              <w:tabs>
                <w:tab w:val="left" w:pos="284"/>
                <w:tab w:val="left" w:pos="709"/>
              </w:tabs>
            </w:pPr>
            <w:r w:rsidRPr="006A524B">
              <w:t>• уровень овладения учебными действиями</w:t>
            </w:r>
          </w:p>
          <w:p w:rsidR="00EC2278" w:rsidRPr="006A524B" w:rsidRDefault="00EC2278" w:rsidP="00EE13F1">
            <w:pPr>
              <w:tabs>
                <w:tab w:val="left" w:pos="284"/>
                <w:tab w:val="left" w:pos="709"/>
              </w:tabs>
            </w:pPr>
            <w:r w:rsidRPr="006A524B">
              <w:lastRenderedPageBreak/>
              <w:t xml:space="preserve"> • сформированность интерес</w:t>
            </w:r>
            <w:r w:rsidR="00781E44" w:rsidRPr="006A524B">
              <w:t xml:space="preserve">ов к данной предметной области </w:t>
            </w:r>
          </w:p>
        </w:tc>
        <w:tc>
          <w:tcPr>
            <w:tcW w:w="2800" w:type="dxa"/>
          </w:tcPr>
          <w:p w:rsidR="00EC2278" w:rsidRPr="006A524B" w:rsidRDefault="00EC2278" w:rsidP="00EE13F1">
            <w:pPr>
              <w:tabs>
                <w:tab w:val="left" w:pos="284"/>
                <w:tab w:val="left" w:pos="709"/>
              </w:tabs>
            </w:pPr>
            <w:r w:rsidRPr="006A524B">
              <w:lastRenderedPageBreak/>
              <w:t>4 (хорошо)</w:t>
            </w:r>
          </w:p>
        </w:tc>
      </w:tr>
      <w:tr w:rsidR="00EC2278" w:rsidRPr="006A524B" w:rsidTr="00716E06">
        <w:tc>
          <w:tcPr>
            <w:tcW w:w="2518" w:type="dxa"/>
          </w:tcPr>
          <w:p w:rsidR="00EC2278" w:rsidRPr="006A524B" w:rsidRDefault="00EC2278" w:rsidP="00EE13F1">
            <w:pPr>
              <w:tabs>
                <w:tab w:val="left" w:pos="284"/>
                <w:tab w:val="left" w:pos="709"/>
              </w:tabs>
            </w:pPr>
            <w:r w:rsidRPr="006A524B">
              <w:lastRenderedPageBreak/>
              <w:t>Базовый уровень</w:t>
            </w:r>
          </w:p>
        </w:tc>
        <w:tc>
          <w:tcPr>
            <w:tcW w:w="4253" w:type="dxa"/>
          </w:tcPr>
          <w:p w:rsidR="00EC2278" w:rsidRPr="006A524B" w:rsidRDefault="00EC2278" w:rsidP="00EE13F1">
            <w:pPr>
              <w:tabs>
                <w:tab w:val="left" w:pos="284"/>
                <w:tab w:val="left" w:pos="709"/>
              </w:tabs>
            </w:pPr>
            <w:r w:rsidRPr="006A524B">
              <w:t>• демонстрирует освоение учебных действий с опорной системой знаний в рамках диапазона (круга) выделенных задач. 3 (удовлетв орительн о)</w:t>
            </w:r>
          </w:p>
        </w:tc>
        <w:tc>
          <w:tcPr>
            <w:tcW w:w="2800" w:type="dxa"/>
          </w:tcPr>
          <w:p w:rsidR="00EC2278" w:rsidRPr="006A524B" w:rsidRDefault="00EC2278" w:rsidP="00EE13F1">
            <w:pPr>
              <w:tabs>
                <w:tab w:val="left" w:pos="284"/>
                <w:tab w:val="left" w:pos="709"/>
              </w:tabs>
            </w:pPr>
            <w:r w:rsidRPr="006A524B">
              <w:t>3 (удовлетворительно)</w:t>
            </w:r>
          </w:p>
        </w:tc>
      </w:tr>
      <w:tr w:rsidR="00EC2278" w:rsidRPr="006A524B" w:rsidTr="00716E06">
        <w:tc>
          <w:tcPr>
            <w:tcW w:w="2518" w:type="dxa"/>
          </w:tcPr>
          <w:p w:rsidR="00EC2278" w:rsidRPr="006A524B" w:rsidRDefault="00EC2278" w:rsidP="00EE13F1">
            <w:pPr>
              <w:tabs>
                <w:tab w:val="left" w:pos="284"/>
                <w:tab w:val="left" w:pos="709"/>
              </w:tabs>
            </w:pPr>
            <w:r w:rsidRPr="006A524B">
              <w:t>Пониженный уровень</w:t>
            </w:r>
          </w:p>
        </w:tc>
        <w:tc>
          <w:tcPr>
            <w:tcW w:w="4253" w:type="dxa"/>
          </w:tcPr>
          <w:p w:rsidR="00EC2278" w:rsidRPr="006A524B" w:rsidRDefault="00EC2278" w:rsidP="00EE13F1">
            <w:pPr>
              <w:tabs>
                <w:tab w:val="left" w:pos="284"/>
                <w:tab w:val="left" w:pos="709"/>
              </w:tabs>
            </w:pPr>
            <w:r w:rsidRPr="006A524B">
              <w:t>• отсутствие систематической базовой подготовки</w:t>
            </w:r>
          </w:p>
          <w:p w:rsidR="00EC2278" w:rsidRPr="006A524B" w:rsidRDefault="00EC2278" w:rsidP="00EE13F1">
            <w:pPr>
              <w:tabs>
                <w:tab w:val="left" w:pos="284"/>
                <w:tab w:val="left" w:pos="709"/>
              </w:tabs>
            </w:pPr>
            <w:r w:rsidRPr="006A524B">
              <w:t xml:space="preserve"> • не освоено даже и половины планируемых результатов, которые осваивает большинство обучающихся, </w:t>
            </w:r>
          </w:p>
          <w:p w:rsidR="00EC2278" w:rsidRPr="006A524B" w:rsidRDefault="00EC2278" w:rsidP="00EE13F1">
            <w:pPr>
              <w:tabs>
                <w:tab w:val="left" w:pos="284"/>
                <w:tab w:val="left" w:pos="709"/>
              </w:tabs>
            </w:pPr>
            <w:r w:rsidRPr="006A524B">
              <w:t>• имеются значительные пробелы в знаниях, дальнейшее обучение затруднено</w:t>
            </w:r>
          </w:p>
          <w:p w:rsidR="00EC2278" w:rsidRPr="006A524B" w:rsidRDefault="00EC2278" w:rsidP="00EE13F1">
            <w:pPr>
              <w:tabs>
                <w:tab w:val="left" w:pos="284"/>
                <w:tab w:val="left" w:pos="709"/>
              </w:tabs>
            </w:pPr>
            <w:r w:rsidRPr="006A524B">
              <w:t xml:space="preserve"> • при этом обучающийся может выполнять отдельные задания повышенного уровня. </w:t>
            </w:r>
          </w:p>
        </w:tc>
        <w:tc>
          <w:tcPr>
            <w:tcW w:w="2800" w:type="dxa"/>
          </w:tcPr>
          <w:p w:rsidR="00EC2278" w:rsidRPr="006A524B" w:rsidRDefault="00EC2278" w:rsidP="00716E06">
            <w:pPr>
              <w:tabs>
                <w:tab w:val="left" w:pos="284"/>
                <w:tab w:val="left" w:pos="709"/>
              </w:tabs>
              <w:spacing w:before="240"/>
            </w:pPr>
            <w:r w:rsidRPr="006A524B">
              <w:t>2 (неудовлетворительно</w:t>
            </w:r>
            <w:r w:rsidR="00716E06">
              <w:t>)</w:t>
            </w:r>
          </w:p>
        </w:tc>
      </w:tr>
      <w:tr w:rsidR="00EC2278" w:rsidRPr="006A524B" w:rsidTr="00716E06">
        <w:tc>
          <w:tcPr>
            <w:tcW w:w="2518" w:type="dxa"/>
          </w:tcPr>
          <w:p w:rsidR="00EC2278" w:rsidRPr="006A524B" w:rsidRDefault="00EC2278" w:rsidP="00716E06">
            <w:pPr>
              <w:tabs>
                <w:tab w:val="left" w:pos="284"/>
                <w:tab w:val="left" w:pos="709"/>
              </w:tabs>
            </w:pPr>
            <w:r w:rsidRPr="006A524B">
              <w:t>Низкий уровень</w:t>
            </w:r>
          </w:p>
        </w:tc>
        <w:tc>
          <w:tcPr>
            <w:tcW w:w="4253" w:type="dxa"/>
          </w:tcPr>
          <w:p w:rsidR="00EC2278" w:rsidRPr="006A524B" w:rsidRDefault="00EC2278" w:rsidP="00716E06">
            <w:pPr>
              <w:tabs>
                <w:tab w:val="left" w:pos="284"/>
                <w:tab w:val="left" w:pos="709"/>
              </w:tabs>
            </w:pPr>
            <w:r w:rsidRPr="006A524B">
              <w:t xml:space="preserve">• наличие только отдельных фрагментарных знаний по предмету, дальнейшее обучение практически невозможно. </w:t>
            </w:r>
          </w:p>
        </w:tc>
        <w:tc>
          <w:tcPr>
            <w:tcW w:w="2800" w:type="dxa"/>
          </w:tcPr>
          <w:p w:rsidR="00EC2278" w:rsidRPr="006A524B" w:rsidRDefault="00EC2278" w:rsidP="00716E06">
            <w:pPr>
              <w:tabs>
                <w:tab w:val="left" w:pos="284"/>
                <w:tab w:val="left" w:pos="709"/>
              </w:tabs>
            </w:pPr>
            <w:r w:rsidRPr="006A524B">
              <w:t>1 (плохо)</w:t>
            </w:r>
          </w:p>
        </w:tc>
      </w:tr>
    </w:tbl>
    <w:p w:rsidR="00781E44" w:rsidRPr="006A524B" w:rsidRDefault="00781E44" w:rsidP="00EE13F1">
      <w:pPr>
        <w:tabs>
          <w:tab w:val="left" w:pos="284"/>
          <w:tab w:val="left" w:pos="709"/>
        </w:tabs>
      </w:pPr>
    </w:p>
    <w:p w:rsidR="00EC2278" w:rsidRPr="006A524B" w:rsidRDefault="00EC2278" w:rsidP="00EE13F1">
      <w:pPr>
        <w:tabs>
          <w:tab w:val="left" w:pos="284"/>
          <w:tab w:val="left" w:pos="709"/>
        </w:tabs>
      </w:pPr>
      <w:r w:rsidRPr="006A524B">
        <w:t>Применяемые виды контроля</w:t>
      </w:r>
    </w:p>
    <w:tbl>
      <w:tblPr>
        <w:tblStyle w:val="af"/>
        <w:tblW w:w="0" w:type="auto"/>
        <w:tblLook w:val="04A0" w:firstRow="1" w:lastRow="0" w:firstColumn="1" w:lastColumn="0" w:noHBand="0" w:noVBand="1"/>
      </w:tblPr>
      <w:tblGrid>
        <w:gridCol w:w="2371"/>
        <w:gridCol w:w="2376"/>
        <w:gridCol w:w="2369"/>
        <w:gridCol w:w="2455"/>
      </w:tblGrid>
      <w:tr w:rsidR="00EC2278" w:rsidRPr="006A524B" w:rsidTr="002A5F96">
        <w:tc>
          <w:tcPr>
            <w:tcW w:w="2392" w:type="dxa"/>
          </w:tcPr>
          <w:p w:rsidR="00EC2278" w:rsidRPr="006A524B" w:rsidRDefault="00EC2278" w:rsidP="00EE13F1">
            <w:pPr>
              <w:tabs>
                <w:tab w:val="left" w:pos="284"/>
                <w:tab w:val="left" w:pos="709"/>
              </w:tabs>
            </w:pPr>
            <w:r w:rsidRPr="006A524B">
              <w:t>Этапы контроля</w:t>
            </w:r>
          </w:p>
        </w:tc>
        <w:tc>
          <w:tcPr>
            <w:tcW w:w="2393" w:type="dxa"/>
          </w:tcPr>
          <w:p w:rsidR="00EC2278" w:rsidRPr="006A524B" w:rsidRDefault="00EC2278" w:rsidP="00EE13F1">
            <w:pPr>
              <w:tabs>
                <w:tab w:val="left" w:pos="284"/>
                <w:tab w:val="left" w:pos="709"/>
              </w:tabs>
            </w:pPr>
            <w:r w:rsidRPr="006A524B">
              <w:t>Период контроля</w:t>
            </w:r>
          </w:p>
        </w:tc>
        <w:tc>
          <w:tcPr>
            <w:tcW w:w="2393" w:type="dxa"/>
          </w:tcPr>
          <w:p w:rsidR="00EC2278" w:rsidRPr="006A524B" w:rsidRDefault="00EC2278" w:rsidP="00EE13F1">
            <w:pPr>
              <w:tabs>
                <w:tab w:val="left" w:pos="284"/>
                <w:tab w:val="left" w:pos="709"/>
              </w:tabs>
            </w:pPr>
            <w:r w:rsidRPr="006A524B">
              <w:t>Методы контроля</w:t>
            </w:r>
          </w:p>
        </w:tc>
        <w:tc>
          <w:tcPr>
            <w:tcW w:w="2393" w:type="dxa"/>
          </w:tcPr>
          <w:p w:rsidR="00EC2278" w:rsidRPr="006A524B" w:rsidRDefault="00EC2278" w:rsidP="00EE13F1">
            <w:pPr>
              <w:tabs>
                <w:tab w:val="left" w:pos="284"/>
                <w:tab w:val="left" w:pos="709"/>
              </w:tabs>
            </w:pPr>
            <w:r w:rsidRPr="006A524B">
              <w:t>Формы контроля</w:t>
            </w:r>
          </w:p>
        </w:tc>
      </w:tr>
      <w:tr w:rsidR="00EC2278" w:rsidRPr="006A524B" w:rsidTr="002A5F96">
        <w:trPr>
          <w:trHeight w:val="1635"/>
        </w:trPr>
        <w:tc>
          <w:tcPr>
            <w:tcW w:w="2392" w:type="dxa"/>
          </w:tcPr>
          <w:p w:rsidR="00EC2278" w:rsidRPr="006A524B" w:rsidRDefault="00EC2278" w:rsidP="00716E06">
            <w:pPr>
              <w:tabs>
                <w:tab w:val="left" w:pos="284"/>
                <w:tab w:val="left" w:pos="709"/>
              </w:tabs>
            </w:pPr>
            <w:r w:rsidRPr="006A524B">
              <w:t xml:space="preserve">Стартовая диагностика </w:t>
            </w:r>
          </w:p>
        </w:tc>
        <w:tc>
          <w:tcPr>
            <w:tcW w:w="2393" w:type="dxa"/>
          </w:tcPr>
          <w:p w:rsidR="00EC2278" w:rsidRPr="006A524B" w:rsidRDefault="00EC2278" w:rsidP="00EE13F1">
            <w:pPr>
              <w:tabs>
                <w:tab w:val="left" w:pos="284"/>
                <w:tab w:val="left" w:pos="709"/>
              </w:tabs>
            </w:pPr>
            <w:r w:rsidRPr="006A524B">
              <w:t xml:space="preserve">Начало учебного года </w:t>
            </w:r>
          </w:p>
        </w:tc>
        <w:tc>
          <w:tcPr>
            <w:tcW w:w="2393" w:type="dxa"/>
            <w:vMerge w:val="restart"/>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Наблюдение (мониторинг) Тестирование (анкетирование)</w:t>
            </w: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Анализ практических (письменных, творческих) работ, проектов, портфолио</w:t>
            </w:r>
          </w:p>
        </w:tc>
        <w:tc>
          <w:tcPr>
            <w:tcW w:w="2393" w:type="dxa"/>
          </w:tcPr>
          <w:p w:rsidR="00EC2278" w:rsidRPr="006A524B" w:rsidRDefault="00EC2278" w:rsidP="00716E06">
            <w:pPr>
              <w:tabs>
                <w:tab w:val="left" w:pos="284"/>
                <w:tab w:val="left" w:pos="709"/>
              </w:tabs>
            </w:pPr>
            <w:r w:rsidRPr="006A524B">
              <w:t xml:space="preserve">Устный </w:t>
            </w:r>
            <w:r w:rsidR="00781E44" w:rsidRPr="006A524B">
              <w:t>опрос, письменная</w:t>
            </w:r>
            <w:r w:rsidRPr="006A524B">
              <w:t xml:space="preserve"> </w:t>
            </w:r>
            <w:r w:rsidR="00781E44" w:rsidRPr="006A524B">
              <w:t>работа,</w:t>
            </w:r>
            <w:r w:rsidRPr="006A524B">
              <w:t xml:space="preserve"> тестирование, контрольные работы, и т.д. –</w:t>
            </w:r>
            <w:r w:rsidR="00716E06">
              <w:t xml:space="preserve"> </w:t>
            </w:r>
            <w:r w:rsidRPr="006A524B">
              <w:t>ежегодно в сентябре – октябре.</w:t>
            </w:r>
          </w:p>
        </w:tc>
      </w:tr>
      <w:tr w:rsidR="00EC2278" w:rsidRPr="006A524B" w:rsidTr="002A5F96">
        <w:trPr>
          <w:trHeight w:val="765"/>
        </w:trPr>
        <w:tc>
          <w:tcPr>
            <w:tcW w:w="2392" w:type="dxa"/>
          </w:tcPr>
          <w:p w:rsidR="00EC2278" w:rsidRPr="006A524B" w:rsidRDefault="00EC2278" w:rsidP="00716E06">
            <w:pPr>
              <w:tabs>
                <w:tab w:val="left" w:pos="284"/>
                <w:tab w:val="left" w:pos="709"/>
              </w:tabs>
            </w:pPr>
            <w:r w:rsidRPr="006A524B">
              <w:t xml:space="preserve">Текущий контроль </w:t>
            </w:r>
          </w:p>
        </w:tc>
        <w:tc>
          <w:tcPr>
            <w:tcW w:w="2393" w:type="dxa"/>
          </w:tcPr>
          <w:p w:rsidR="00EC2278" w:rsidRPr="006A524B" w:rsidRDefault="00EC2278" w:rsidP="00EE13F1">
            <w:pPr>
              <w:tabs>
                <w:tab w:val="left" w:pos="284"/>
                <w:tab w:val="left" w:pos="709"/>
              </w:tabs>
            </w:pPr>
            <w:r w:rsidRPr="006A524B">
              <w:t>В течение года</w:t>
            </w:r>
          </w:p>
        </w:tc>
        <w:tc>
          <w:tcPr>
            <w:tcW w:w="2393" w:type="dxa"/>
            <w:vMerge/>
          </w:tcPr>
          <w:p w:rsidR="00EC2278" w:rsidRPr="006A524B" w:rsidRDefault="00EC2278" w:rsidP="00EE13F1">
            <w:pPr>
              <w:tabs>
                <w:tab w:val="left" w:pos="284"/>
                <w:tab w:val="left" w:pos="709"/>
              </w:tabs>
            </w:pPr>
          </w:p>
        </w:tc>
        <w:tc>
          <w:tcPr>
            <w:tcW w:w="2393" w:type="dxa"/>
          </w:tcPr>
          <w:p w:rsidR="00EC2278" w:rsidRPr="006A524B" w:rsidRDefault="00EC2278" w:rsidP="00716E06">
            <w:pPr>
              <w:tabs>
                <w:tab w:val="left" w:pos="284"/>
                <w:tab w:val="left" w:pos="709"/>
              </w:tabs>
            </w:pPr>
            <w:r w:rsidRPr="006A524B">
              <w:t>Наблюдение (мониторинг) Тестирование (анкетирование) контрольные работы, тестирование,</w:t>
            </w:r>
            <w:r w:rsidR="00716E06">
              <w:t xml:space="preserve"> </w:t>
            </w:r>
            <w:r w:rsidRPr="006A524B">
              <w:t>зачеты, защита проектов и т.д. – согласно</w:t>
            </w:r>
            <w:r w:rsidR="00716E06">
              <w:t xml:space="preserve"> </w:t>
            </w:r>
            <w:r w:rsidRPr="006A524B">
              <w:t>рабочим программам.</w:t>
            </w:r>
          </w:p>
        </w:tc>
      </w:tr>
      <w:tr w:rsidR="00EC2278" w:rsidRPr="006A524B" w:rsidTr="002A5F96">
        <w:trPr>
          <w:trHeight w:val="947"/>
        </w:trPr>
        <w:tc>
          <w:tcPr>
            <w:tcW w:w="2392" w:type="dxa"/>
          </w:tcPr>
          <w:p w:rsidR="00EC2278" w:rsidRPr="006A524B" w:rsidRDefault="00EC2278" w:rsidP="00EE13F1">
            <w:pPr>
              <w:tabs>
                <w:tab w:val="left" w:pos="284"/>
                <w:tab w:val="left" w:pos="709"/>
              </w:tabs>
            </w:pPr>
            <w:r w:rsidRPr="006A524B">
              <w:t xml:space="preserve">Промежуточная аттестация </w:t>
            </w:r>
          </w:p>
        </w:tc>
        <w:tc>
          <w:tcPr>
            <w:tcW w:w="2393" w:type="dxa"/>
          </w:tcPr>
          <w:p w:rsidR="00EC2278" w:rsidRPr="006A524B" w:rsidRDefault="00EC2278" w:rsidP="00EE13F1">
            <w:pPr>
              <w:tabs>
                <w:tab w:val="left" w:pos="284"/>
                <w:tab w:val="left" w:pos="709"/>
              </w:tabs>
            </w:pPr>
            <w:r w:rsidRPr="006A524B">
              <w:t>Конец учебного года</w:t>
            </w:r>
          </w:p>
        </w:tc>
        <w:tc>
          <w:tcPr>
            <w:tcW w:w="2393" w:type="dxa"/>
            <w:vMerge/>
          </w:tcPr>
          <w:p w:rsidR="00EC2278" w:rsidRPr="006A524B" w:rsidRDefault="00EC2278" w:rsidP="00EE13F1">
            <w:pPr>
              <w:tabs>
                <w:tab w:val="left" w:pos="284"/>
                <w:tab w:val="left" w:pos="709"/>
              </w:tabs>
            </w:pPr>
          </w:p>
        </w:tc>
        <w:tc>
          <w:tcPr>
            <w:tcW w:w="2393" w:type="dxa"/>
            <w:vMerge w:val="restart"/>
          </w:tcPr>
          <w:p w:rsidR="00EC2278" w:rsidRPr="006A524B" w:rsidRDefault="00EC2278" w:rsidP="00EE13F1">
            <w:pPr>
              <w:tabs>
                <w:tab w:val="left" w:pos="284"/>
                <w:tab w:val="left" w:pos="709"/>
              </w:tabs>
            </w:pPr>
            <w:r w:rsidRPr="006A524B">
              <w:t>Стандартизированная письменная работа Комплексная работа Защита проекта и другие формы</w:t>
            </w: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ГИА в форме ОГЭ</w:t>
            </w:r>
          </w:p>
          <w:p w:rsidR="00EC2278" w:rsidRPr="006A524B" w:rsidRDefault="00EC2278" w:rsidP="00EE13F1">
            <w:pPr>
              <w:tabs>
                <w:tab w:val="left" w:pos="284"/>
                <w:tab w:val="left" w:pos="709"/>
              </w:tabs>
            </w:pPr>
            <w:r w:rsidRPr="006A524B">
              <w:t xml:space="preserve"> </w:t>
            </w:r>
            <w:r w:rsidR="00781E44" w:rsidRPr="006A524B">
              <w:t>(ГВЭ</w:t>
            </w:r>
            <w:r w:rsidRPr="006A524B">
              <w:t>) – по окончании 9</w:t>
            </w:r>
          </w:p>
          <w:p w:rsidR="00EC2278" w:rsidRPr="006A524B" w:rsidRDefault="00EC2278" w:rsidP="00EE13F1">
            <w:pPr>
              <w:tabs>
                <w:tab w:val="left" w:pos="284"/>
                <w:tab w:val="left" w:pos="709"/>
              </w:tabs>
            </w:pPr>
            <w:r w:rsidRPr="006A524B">
              <w:t>класса</w:t>
            </w:r>
          </w:p>
        </w:tc>
      </w:tr>
      <w:tr w:rsidR="00EC2278" w:rsidRPr="006A524B" w:rsidTr="002A5F96">
        <w:trPr>
          <w:trHeight w:val="600"/>
        </w:trPr>
        <w:tc>
          <w:tcPr>
            <w:tcW w:w="2392" w:type="dxa"/>
          </w:tcPr>
          <w:p w:rsidR="00EC2278" w:rsidRPr="006A524B" w:rsidRDefault="00EC2278" w:rsidP="00EE13F1">
            <w:pPr>
              <w:tabs>
                <w:tab w:val="left" w:pos="284"/>
                <w:tab w:val="left" w:pos="709"/>
              </w:tabs>
            </w:pPr>
            <w:r w:rsidRPr="006A524B">
              <w:t xml:space="preserve">Итоговая оценка </w:t>
            </w:r>
          </w:p>
        </w:tc>
        <w:tc>
          <w:tcPr>
            <w:tcW w:w="2393" w:type="dxa"/>
          </w:tcPr>
          <w:p w:rsidR="00EC2278" w:rsidRPr="006A524B" w:rsidRDefault="00EC2278" w:rsidP="00EE13F1">
            <w:pPr>
              <w:tabs>
                <w:tab w:val="left" w:pos="284"/>
                <w:tab w:val="left" w:pos="709"/>
              </w:tabs>
            </w:pPr>
            <w:r w:rsidRPr="006A524B">
              <w:t>Завершение образовательного уровня</w:t>
            </w:r>
          </w:p>
        </w:tc>
        <w:tc>
          <w:tcPr>
            <w:tcW w:w="2393" w:type="dxa"/>
            <w:vMerge/>
          </w:tcPr>
          <w:p w:rsidR="00EC2278" w:rsidRPr="006A524B" w:rsidRDefault="00EC2278" w:rsidP="00EE13F1">
            <w:pPr>
              <w:tabs>
                <w:tab w:val="left" w:pos="284"/>
                <w:tab w:val="left" w:pos="709"/>
              </w:tabs>
            </w:pPr>
          </w:p>
        </w:tc>
        <w:tc>
          <w:tcPr>
            <w:tcW w:w="2393" w:type="dxa"/>
            <w:vMerge/>
          </w:tcPr>
          <w:p w:rsidR="00EC2278" w:rsidRPr="006A524B" w:rsidRDefault="00EC2278" w:rsidP="00EE13F1">
            <w:pPr>
              <w:tabs>
                <w:tab w:val="left" w:pos="284"/>
                <w:tab w:val="left" w:pos="709"/>
              </w:tabs>
            </w:pPr>
          </w:p>
        </w:tc>
      </w:tr>
      <w:tr w:rsidR="00EC2278" w:rsidRPr="006A524B" w:rsidTr="00716E06">
        <w:trPr>
          <w:trHeight w:val="983"/>
        </w:trPr>
        <w:tc>
          <w:tcPr>
            <w:tcW w:w="2392" w:type="dxa"/>
          </w:tcPr>
          <w:p w:rsidR="00EC2278" w:rsidRPr="006A524B" w:rsidRDefault="00EC2278" w:rsidP="00EE13F1">
            <w:pPr>
              <w:tabs>
                <w:tab w:val="left" w:pos="284"/>
                <w:tab w:val="left" w:pos="709"/>
              </w:tabs>
            </w:pPr>
            <w:r w:rsidRPr="006A524B">
              <w:t xml:space="preserve">Государственная Итоговая Аттестация </w:t>
            </w:r>
          </w:p>
        </w:tc>
        <w:tc>
          <w:tcPr>
            <w:tcW w:w="2393" w:type="dxa"/>
          </w:tcPr>
          <w:p w:rsidR="00EC2278" w:rsidRPr="006A524B" w:rsidRDefault="00EC2278" w:rsidP="00EE13F1">
            <w:pPr>
              <w:tabs>
                <w:tab w:val="left" w:pos="284"/>
                <w:tab w:val="left" w:pos="709"/>
              </w:tabs>
            </w:pPr>
            <w:r w:rsidRPr="006A524B">
              <w:t>Завершение образовательного уровня</w:t>
            </w:r>
          </w:p>
        </w:tc>
        <w:tc>
          <w:tcPr>
            <w:tcW w:w="2393" w:type="dxa"/>
            <w:vMerge/>
          </w:tcPr>
          <w:p w:rsidR="00EC2278" w:rsidRPr="006A524B" w:rsidRDefault="00EC2278" w:rsidP="00EE13F1">
            <w:pPr>
              <w:tabs>
                <w:tab w:val="left" w:pos="284"/>
                <w:tab w:val="left" w:pos="709"/>
              </w:tabs>
            </w:pPr>
          </w:p>
        </w:tc>
        <w:tc>
          <w:tcPr>
            <w:tcW w:w="2393" w:type="dxa"/>
            <w:vMerge/>
          </w:tcPr>
          <w:p w:rsidR="00EC2278" w:rsidRPr="006A524B" w:rsidRDefault="00EC2278" w:rsidP="00EE13F1">
            <w:pPr>
              <w:tabs>
                <w:tab w:val="left" w:pos="284"/>
                <w:tab w:val="left" w:pos="709"/>
              </w:tabs>
            </w:pPr>
          </w:p>
        </w:tc>
      </w:tr>
    </w:tbl>
    <w:p w:rsidR="00EC2278" w:rsidRPr="006A524B" w:rsidRDefault="00EC2278" w:rsidP="00716E06">
      <w:pPr>
        <w:tabs>
          <w:tab w:val="left" w:pos="284"/>
          <w:tab w:val="left" w:pos="709"/>
        </w:tabs>
        <w:ind w:firstLine="709"/>
        <w:jc w:val="both"/>
      </w:pPr>
      <w:r w:rsidRPr="006A524B">
        <w:lastRenderedPageBreak/>
        <w:t>Оценка предметных результатов ведется каждым учителем в ходе процедур текущей, тематической, промежуточной и итоговой оценки, а также администрацией Гимназии «София» в ходе внутришкольного мониторинга.</w:t>
      </w:r>
    </w:p>
    <w:p w:rsidR="00EC2278" w:rsidRPr="006A524B" w:rsidRDefault="00EC2278" w:rsidP="00716E06">
      <w:pPr>
        <w:tabs>
          <w:tab w:val="left" w:pos="284"/>
          <w:tab w:val="left" w:pos="709"/>
        </w:tabs>
        <w:ind w:firstLine="709"/>
        <w:jc w:val="both"/>
        <w:rPr>
          <w:b/>
          <w:bCs/>
        </w:rPr>
      </w:pPr>
      <w:r w:rsidRPr="006A524B">
        <w:rPr>
          <w:b/>
          <w:bCs/>
        </w:rPr>
        <w:t xml:space="preserve">Метапредметные результаты. </w:t>
      </w:r>
    </w:p>
    <w:p w:rsidR="00EC2278" w:rsidRPr="006A524B" w:rsidRDefault="00EC2278" w:rsidP="00716E06">
      <w:pPr>
        <w:tabs>
          <w:tab w:val="left" w:pos="284"/>
          <w:tab w:val="left" w:pos="709"/>
        </w:tabs>
        <w:ind w:firstLine="709"/>
        <w:jc w:val="both"/>
      </w:pPr>
      <w:r w:rsidRPr="006A524B">
        <w:rPr>
          <w:bCs/>
        </w:rPr>
        <w:t>Критерии и процедуры оценки достижения метапредметных результатов</w:t>
      </w:r>
    </w:p>
    <w:p w:rsidR="00EC2278" w:rsidRPr="006A524B" w:rsidRDefault="00EC2278" w:rsidP="00716E06">
      <w:pPr>
        <w:tabs>
          <w:tab w:val="left" w:pos="284"/>
          <w:tab w:val="left" w:pos="709"/>
        </w:tabs>
        <w:ind w:firstLine="709"/>
        <w:jc w:val="both"/>
        <w:rPr>
          <w:b/>
        </w:rPr>
      </w:pPr>
      <w:r w:rsidRPr="006A524B">
        <w:rPr>
          <w:b/>
          <w:bCs/>
        </w:rPr>
        <w:t>Критерии освоения ООП:</w:t>
      </w:r>
    </w:p>
    <w:p w:rsidR="00EC2278" w:rsidRPr="006A524B" w:rsidRDefault="00EC2278" w:rsidP="00716E06">
      <w:pPr>
        <w:tabs>
          <w:tab w:val="left" w:pos="284"/>
          <w:tab w:val="left" w:pos="709"/>
        </w:tabs>
        <w:ind w:firstLine="709"/>
        <w:jc w:val="both"/>
        <w:rPr>
          <w:b/>
        </w:rPr>
      </w:pPr>
      <w:r w:rsidRPr="006A524B">
        <w:rPr>
          <w:bCs/>
        </w:rPr>
        <w:t xml:space="preserve">1. </w:t>
      </w:r>
      <w:r w:rsidRPr="006A524B">
        <w:rPr>
          <w:b/>
          <w:bCs/>
        </w:rPr>
        <w:t>Уровень сформированности регулятивных УУД и его динамика.</w:t>
      </w:r>
    </w:p>
    <w:p w:rsidR="003D7815" w:rsidRPr="006A524B" w:rsidRDefault="00EC2278" w:rsidP="00716E06">
      <w:pPr>
        <w:tabs>
          <w:tab w:val="left" w:pos="284"/>
          <w:tab w:val="left" w:pos="709"/>
        </w:tabs>
        <w:ind w:firstLine="709"/>
        <w:jc w:val="both"/>
      </w:pPr>
      <w:r w:rsidRPr="006A524B">
        <w:rPr>
          <w:b/>
          <w:bCs/>
        </w:rPr>
        <w:t>Показатели</w:t>
      </w:r>
      <w:r w:rsidRPr="006A524B">
        <w:rPr>
          <w:b/>
        </w:rPr>
        <w:t xml:space="preserve">: </w:t>
      </w:r>
      <w:r w:rsidR="00716E06">
        <w:t xml:space="preserve">умение </w:t>
      </w:r>
      <w:r w:rsidRPr="006A524B">
        <w:t xml:space="preserve">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умение осуществлять контроль своей деятельности в процессе достижения результата; умение определять способы действий в рамках предложенных условий и требований; умение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w:t>
      </w:r>
      <w:r w:rsidR="003D7815" w:rsidRPr="006A524B">
        <w:t>и познавательной деятельности).</w:t>
      </w:r>
    </w:p>
    <w:p w:rsidR="00EC2278" w:rsidRPr="006A524B" w:rsidRDefault="00EC2278" w:rsidP="00716E06">
      <w:pPr>
        <w:tabs>
          <w:tab w:val="left" w:pos="284"/>
          <w:tab w:val="left" w:pos="709"/>
        </w:tabs>
        <w:ind w:firstLine="709"/>
        <w:jc w:val="both"/>
      </w:pPr>
      <w:r w:rsidRPr="006A524B">
        <w:t xml:space="preserve">Используемые </w:t>
      </w:r>
      <w:r w:rsidRPr="006A524B">
        <w:rPr>
          <w:b/>
        </w:rPr>
        <w:t>методы:</w:t>
      </w:r>
      <w:r w:rsidRPr="006A524B">
        <w:t xml:space="preserve"> педагогическое наблюдение, анализ выполнения комплексной работы, анализ выполнения творческих работ</w:t>
      </w:r>
    </w:p>
    <w:p w:rsidR="00EC2278" w:rsidRPr="006A524B" w:rsidRDefault="00EC2278" w:rsidP="00716E06">
      <w:pPr>
        <w:tabs>
          <w:tab w:val="left" w:pos="284"/>
          <w:tab w:val="left" w:pos="709"/>
        </w:tabs>
        <w:ind w:firstLine="709"/>
        <w:jc w:val="both"/>
        <w:rPr>
          <w:b/>
        </w:rPr>
      </w:pPr>
      <w:r w:rsidRPr="006A524B">
        <w:rPr>
          <w:bCs/>
        </w:rPr>
        <w:t xml:space="preserve">2. </w:t>
      </w:r>
      <w:r w:rsidRPr="006A524B">
        <w:rPr>
          <w:b/>
          <w:bCs/>
        </w:rPr>
        <w:t>Уровень сформированности познавательных УУД и его динамика.</w:t>
      </w:r>
    </w:p>
    <w:p w:rsidR="00EC2278" w:rsidRPr="006A524B" w:rsidRDefault="00EC2278" w:rsidP="00716E06">
      <w:pPr>
        <w:tabs>
          <w:tab w:val="left" w:pos="284"/>
          <w:tab w:val="left" w:pos="709"/>
        </w:tabs>
        <w:ind w:firstLine="709"/>
        <w:jc w:val="both"/>
      </w:pPr>
      <w:r w:rsidRPr="006A524B">
        <w:rPr>
          <w:b/>
          <w:bCs/>
        </w:rPr>
        <w:t>Показатели:</w:t>
      </w:r>
      <w:r w:rsidRPr="006A524B">
        <w:t> </w:t>
      </w:r>
      <w:r w:rsidR="00CB7A1F" w:rsidRPr="006A524B">
        <w:t>умение определять</w:t>
      </w:r>
      <w:r w:rsidRPr="006A524B">
        <w:t xml:space="preserve"> понятия; умение создавать обобщения; умение устанавливать аналогии; умение классифицировать, самостоятельно выбирать основания и критерии для классификации; умение устанавливать причинно-следственные связи; умение строить логическое рассуждение, умозаключение (индуктивное, дедуктивное и по аналогии) и делать выводы; умение создавать, применять и преобразовывать знаки и символы, модели и схемы для решения учебных и познавательных задач; смысловое чтение).</w:t>
      </w:r>
    </w:p>
    <w:p w:rsidR="00EC2278" w:rsidRPr="006A524B" w:rsidRDefault="00EC2278" w:rsidP="00716E06">
      <w:pPr>
        <w:tabs>
          <w:tab w:val="left" w:pos="284"/>
          <w:tab w:val="left" w:pos="709"/>
        </w:tabs>
        <w:ind w:firstLine="709"/>
        <w:jc w:val="both"/>
      </w:pPr>
      <w:r w:rsidRPr="006A524B">
        <w:t xml:space="preserve">Используемые </w:t>
      </w:r>
      <w:r w:rsidRPr="006A524B">
        <w:rPr>
          <w:b/>
        </w:rPr>
        <w:t>методы:</w:t>
      </w:r>
      <w:r w:rsidRPr="006A524B">
        <w:t xml:space="preserve"> педагогическое наблюдение, анализ выполнения комплексной работы, анализ выполнения творческих работ</w:t>
      </w:r>
    </w:p>
    <w:p w:rsidR="00EC2278" w:rsidRPr="006A524B" w:rsidRDefault="00EC2278" w:rsidP="00716E06">
      <w:pPr>
        <w:tabs>
          <w:tab w:val="left" w:pos="284"/>
          <w:tab w:val="left" w:pos="709"/>
        </w:tabs>
        <w:ind w:firstLine="709"/>
        <w:jc w:val="both"/>
        <w:rPr>
          <w:b/>
        </w:rPr>
      </w:pPr>
      <w:r w:rsidRPr="006A524B">
        <w:rPr>
          <w:bCs/>
        </w:rPr>
        <w:t xml:space="preserve">3. </w:t>
      </w:r>
      <w:r w:rsidRPr="006A524B">
        <w:rPr>
          <w:b/>
          <w:bCs/>
        </w:rPr>
        <w:t>Уровень сформированности коммуникативных УУД и его динамика.</w:t>
      </w:r>
    </w:p>
    <w:p w:rsidR="00EC2278" w:rsidRPr="006A524B" w:rsidRDefault="00EC2278" w:rsidP="00716E06">
      <w:pPr>
        <w:tabs>
          <w:tab w:val="left" w:pos="284"/>
          <w:tab w:val="left" w:pos="709"/>
        </w:tabs>
        <w:ind w:firstLine="709"/>
        <w:jc w:val="both"/>
      </w:pPr>
      <w:r w:rsidRPr="006A524B">
        <w:rPr>
          <w:b/>
          <w:bCs/>
        </w:rPr>
        <w:t>Показатели:</w:t>
      </w:r>
      <w:r w:rsidRPr="006A524B">
        <w:t> умение организовывать учебное сотрудничество и совместную деятельность с учителем и сверстниками; умение работать индивидуально и в группе: находить общее решение и разрешать конфликты на основе согласования позиций и учёта интересов; умение формулировать, аргументировать и отстаивать своё мнение;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EC2278" w:rsidRPr="006A524B" w:rsidRDefault="00EC2278" w:rsidP="00716E06">
      <w:pPr>
        <w:tabs>
          <w:tab w:val="left" w:pos="284"/>
          <w:tab w:val="left" w:pos="709"/>
        </w:tabs>
        <w:ind w:firstLine="709"/>
        <w:jc w:val="both"/>
      </w:pPr>
      <w:r w:rsidRPr="006A524B">
        <w:t xml:space="preserve">Используемые </w:t>
      </w:r>
      <w:r w:rsidRPr="006A524B">
        <w:rPr>
          <w:b/>
        </w:rPr>
        <w:t>методы:</w:t>
      </w:r>
      <w:r w:rsidRPr="006A524B">
        <w:t xml:space="preserve"> педагогическое наблюдение, анализ выполнения комплексной работы, анализ выполнения творческих работ</w:t>
      </w:r>
    </w:p>
    <w:p w:rsidR="00EC2278" w:rsidRPr="006A524B" w:rsidRDefault="00EC2278" w:rsidP="00716E06">
      <w:pPr>
        <w:tabs>
          <w:tab w:val="left" w:pos="284"/>
          <w:tab w:val="left" w:pos="709"/>
        </w:tabs>
        <w:ind w:firstLine="709"/>
        <w:jc w:val="both"/>
      </w:pPr>
      <w:r w:rsidRPr="006A524B">
        <w:rPr>
          <w:bCs/>
        </w:rPr>
        <w:t xml:space="preserve">4. </w:t>
      </w:r>
      <w:r w:rsidRPr="006A524B">
        <w:rPr>
          <w:b/>
          <w:bCs/>
        </w:rPr>
        <w:t>Уровень сформированности ИКТ – компетентности и его динамика</w:t>
      </w:r>
      <w:r w:rsidRPr="006A524B">
        <w:rPr>
          <w:bCs/>
        </w:rPr>
        <w:t>.</w:t>
      </w:r>
    </w:p>
    <w:p w:rsidR="00EC2278" w:rsidRPr="006A524B" w:rsidRDefault="00EC2278" w:rsidP="00716E06">
      <w:pPr>
        <w:tabs>
          <w:tab w:val="left" w:pos="284"/>
          <w:tab w:val="left" w:pos="709"/>
        </w:tabs>
        <w:ind w:firstLine="709"/>
        <w:jc w:val="both"/>
      </w:pPr>
      <w:r w:rsidRPr="006A524B">
        <w:rPr>
          <w:b/>
          <w:bCs/>
        </w:rPr>
        <w:t>Показатели:</w:t>
      </w:r>
      <w:r w:rsidRPr="006A524B">
        <w:t> преобразование информации, владение ПК, навыки грамотного использования Интернета, т.е. способность и готовность к использованию ИКТ в целях обучения и развития.</w:t>
      </w:r>
    </w:p>
    <w:p w:rsidR="00EC2278" w:rsidRPr="006A524B" w:rsidRDefault="00EC2278" w:rsidP="00716E06">
      <w:pPr>
        <w:tabs>
          <w:tab w:val="left" w:pos="284"/>
          <w:tab w:val="left" w:pos="709"/>
        </w:tabs>
        <w:ind w:firstLine="709"/>
        <w:jc w:val="both"/>
        <w:rPr>
          <w:bCs/>
        </w:rPr>
      </w:pPr>
      <w:r w:rsidRPr="006A524B">
        <w:t xml:space="preserve">Оценка метапредметных результатов </w:t>
      </w:r>
      <w:r w:rsidRPr="006A524B">
        <w:rPr>
          <w:bCs/>
        </w:rPr>
        <w:t xml:space="preserve">представляет собой оценку достижения </w:t>
      </w:r>
      <w:r w:rsidRPr="006A524B">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r w:rsidRPr="006A524B">
        <w:rPr>
          <w:bCs/>
        </w:rPr>
        <w:t xml:space="preserve"> </w:t>
      </w:r>
    </w:p>
    <w:p w:rsidR="00EC2278" w:rsidRPr="006A524B" w:rsidRDefault="00EC2278" w:rsidP="00716E06">
      <w:pPr>
        <w:tabs>
          <w:tab w:val="left" w:pos="284"/>
          <w:tab w:val="left" w:pos="709"/>
        </w:tabs>
        <w:ind w:firstLine="709"/>
        <w:jc w:val="both"/>
      </w:pPr>
      <w:r w:rsidRPr="006A524B">
        <w:lastRenderedPageBreak/>
        <w:t xml:space="preserve">Оценка достижения метапредметных результатов осуществляется администрацией гимназ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w:t>
      </w:r>
    </w:p>
    <w:p w:rsidR="00EC2278" w:rsidRPr="006A524B" w:rsidRDefault="003D7815" w:rsidP="00716E06">
      <w:pPr>
        <w:tabs>
          <w:tab w:val="left" w:pos="284"/>
          <w:tab w:val="left" w:pos="709"/>
        </w:tabs>
        <w:ind w:firstLine="709"/>
        <w:jc w:val="both"/>
      </w:pPr>
      <w:r w:rsidRPr="006A524B">
        <w:t>Выполнение комплексной</w:t>
      </w:r>
      <w:r w:rsidR="00EC2278" w:rsidRPr="006A524B">
        <w:t xml:space="preserve"> работы на межпредметной </w:t>
      </w:r>
      <w:r w:rsidR="00EC2278" w:rsidRPr="006A524B">
        <w:rPr>
          <w:b/>
        </w:rPr>
        <w:t xml:space="preserve">(функциональная грамотность) </w:t>
      </w:r>
      <w:r w:rsidR="00EC2278" w:rsidRPr="006A524B">
        <w:t>основе или на основе ситуаций и текстов из разных предметов для оценки умений работать с текстом независимо от предмета. Диагностика проводится с периодичностью не менее, чем один раз в год в форме метапредметной проверочной работы по стандартизированным материалам (в апреле по итогам каждого года обучения). Проверочная работа направлена на выявление у учащихся одного из основных метапредметных результатов обучения – сформированности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проблем и учебно-познавательных и учебно-практических задач.</w:t>
      </w:r>
    </w:p>
    <w:p w:rsidR="00EC2278" w:rsidRPr="006A524B" w:rsidRDefault="00EC2278" w:rsidP="00716E06">
      <w:pPr>
        <w:tabs>
          <w:tab w:val="left" w:pos="284"/>
          <w:tab w:val="left" w:pos="709"/>
        </w:tabs>
        <w:ind w:firstLine="709"/>
        <w:jc w:val="both"/>
      </w:pPr>
      <w:r w:rsidRPr="006A524B">
        <w:t>Индикаторы метапредметных результатов фиксируются уровневой оценкой. Уровневая оценка подразумевает предварительное содержательное описание уровней, фиксирующих состояние оцениваемого объекта и описание признаков и способов диагностирования, обеспечивающего отнесение состояния оцениваемого объекта к одному из описанных уровней.</w:t>
      </w:r>
    </w:p>
    <w:p w:rsidR="00EC2278" w:rsidRPr="006A524B" w:rsidRDefault="00EC2278" w:rsidP="00716E06">
      <w:pPr>
        <w:tabs>
          <w:tab w:val="left" w:pos="284"/>
          <w:tab w:val="left" w:pos="709"/>
        </w:tabs>
        <w:ind w:firstLine="709"/>
        <w:jc w:val="both"/>
        <w:rPr>
          <w:b/>
        </w:rPr>
      </w:pPr>
      <w:r w:rsidRPr="006A524B">
        <w:rPr>
          <w:b/>
        </w:rPr>
        <w:t xml:space="preserve">Уровни достижения планируемых </w:t>
      </w:r>
      <w:r w:rsidR="003D7815" w:rsidRPr="006A524B">
        <w:rPr>
          <w:b/>
        </w:rPr>
        <w:t>метапредметных результатов.</w:t>
      </w:r>
    </w:p>
    <w:p w:rsidR="00EC2278" w:rsidRPr="006A524B" w:rsidRDefault="00EC2278" w:rsidP="00716E06">
      <w:pPr>
        <w:tabs>
          <w:tab w:val="left" w:pos="284"/>
          <w:tab w:val="left" w:pos="709"/>
        </w:tabs>
        <w:ind w:firstLine="709"/>
        <w:jc w:val="both"/>
      </w:pPr>
      <w:r w:rsidRPr="006A524B">
        <w:t xml:space="preserve">Для описания достижения обучающимися планируемых метапредметных образовательных результатов в </w:t>
      </w:r>
      <w:r w:rsidR="003D7815" w:rsidRPr="006A524B">
        <w:t>Гимназии «</w:t>
      </w:r>
      <w:r w:rsidRPr="006A524B">
        <w:t>София» используется пять уровней: низкий, пониженный, базовый, повышенный и высокий.</w:t>
      </w:r>
    </w:p>
    <w:tbl>
      <w:tblPr>
        <w:tblStyle w:val="af"/>
        <w:tblW w:w="0" w:type="auto"/>
        <w:tblLook w:val="04A0" w:firstRow="1" w:lastRow="0" w:firstColumn="1" w:lastColumn="0" w:noHBand="0" w:noVBand="1"/>
      </w:tblPr>
      <w:tblGrid>
        <w:gridCol w:w="1668"/>
        <w:gridCol w:w="7903"/>
      </w:tblGrid>
      <w:tr w:rsidR="00EC2278" w:rsidRPr="006A524B" w:rsidTr="00716E06">
        <w:tc>
          <w:tcPr>
            <w:tcW w:w="1668" w:type="dxa"/>
          </w:tcPr>
          <w:p w:rsidR="00EC2278" w:rsidRPr="006A524B" w:rsidRDefault="00EC2278" w:rsidP="00EE13F1">
            <w:pPr>
              <w:tabs>
                <w:tab w:val="left" w:pos="284"/>
                <w:tab w:val="left" w:pos="709"/>
              </w:tabs>
            </w:pPr>
            <w:r w:rsidRPr="006A524B">
              <w:t>Высокий</w:t>
            </w:r>
          </w:p>
        </w:tc>
        <w:tc>
          <w:tcPr>
            <w:tcW w:w="7903" w:type="dxa"/>
          </w:tcPr>
          <w:p w:rsidR="00EC2278" w:rsidRPr="006A524B" w:rsidRDefault="00EC2278" w:rsidP="00716E06">
            <w:pPr>
              <w:tabs>
                <w:tab w:val="left" w:pos="284"/>
                <w:tab w:val="left" w:pos="709"/>
              </w:tabs>
            </w:pPr>
            <w:r w:rsidRPr="006A524B">
              <w:t>Отличаются по полноте достижения планируемых результатов, уровню овладения учебными действиями.</w:t>
            </w:r>
          </w:p>
        </w:tc>
      </w:tr>
      <w:tr w:rsidR="00EC2278" w:rsidRPr="006A524B" w:rsidTr="00716E06">
        <w:tc>
          <w:tcPr>
            <w:tcW w:w="1668" w:type="dxa"/>
          </w:tcPr>
          <w:p w:rsidR="00EC2278" w:rsidRPr="006A524B" w:rsidRDefault="00EC2278" w:rsidP="00EE13F1">
            <w:pPr>
              <w:tabs>
                <w:tab w:val="left" w:pos="284"/>
                <w:tab w:val="left" w:pos="709"/>
              </w:tabs>
            </w:pPr>
            <w:r w:rsidRPr="006A524B">
              <w:t>Повышенный</w:t>
            </w:r>
          </w:p>
        </w:tc>
        <w:tc>
          <w:tcPr>
            <w:tcW w:w="7903" w:type="dxa"/>
          </w:tcPr>
          <w:p w:rsidR="00EC2278" w:rsidRPr="006A524B" w:rsidRDefault="00EC2278" w:rsidP="00716E06">
            <w:pPr>
              <w:tabs>
                <w:tab w:val="left" w:pos="284"/>
                <w:tab w:val="left" w:pos="709"/>
              </w:tabs>
            </w:pPr>
            <w:r w:rsidRPr="006A524B">
              <w:t>Отличаются по полноте достижения планируемых результатов, уровню овладения учебными действиями.</w:t>
            </w:r>
          </w:p>
        </w:tc>
      </w:tr>
      <w:tr w:rsidR="00EC2278" w:rsidRPr="006A524B" w:rsidTr="00716E06">
        <w:tc>
          <w:tcPr>
            <w:tcW w:w="1668" w:type="dxa"/>
          </w:tcPr>
          <w:p w:rsidR="00EC2278" w:rsidRPr="006A524B" w:rsidRDefault="00EC2278" w:rsidP="00EE13F1">
            <w:pPr>
              <w:tabs>
                <w:tab w:val="left" w:pos="284"/>
                <w:tab w:val="left" w:pos="709"/>
              </w:tabs>
            </w:pPr>
            <w:r w:rsidRPr="006A524B">
              <w:t>Базовый</w:t>
            </w:r>
          </w:p>
        </w:tc>
        <w:tc>
          <w:tcPr>
            <w:tcW w:w="7903" w:type="dxa"/>
          </w:tcPr>
          <w:p w:rsidR="00EC2278" w:rsidRPr="006A524B" w:rsidRDefault="00EC2278" w:rsidP="00716E06">
            <w:pPr>
              <w:tabs>
                <w:tab w:val="left" w:pos="284"/>
                <w:tab w:val="left" w:pos="709"/>
              </w:tabs>
            </w:pPr>
            <w:r w:rsidRPr="006A524B">
              <w:t>Уровень, который демонстрирует освоение учебных действий с</w:t>
            </w:r>
            <w:r w:rsidR="00716E06">
              <w:t xml:space="preserve"> </w:t>
            </w:r>
            <w:r w:rsidRPr="006A524B">
              <w:t>опорной системой знаний в рамках диапазона (круга) выделенных</w:t>
            </w:r>
            <w:r w:rsidR="00716E06">
              <w:t xml:space="preserve"> задач</w:t>
            </w:r>
          </w:p>
        </w:tc>
      </w:tr>
      <w:tr w:rsidR="00EC2278" w:rsidRPr="006A524B" w:rsidTr="00716E06">
        <w:tc>
          <w:tcPr>
            <w:tcW w:w="1668" w:type="dxa"/>
          </w:tcPr>
          <w:p w:rsidR="00EC2278" w:rsidRPr="006A524B" w:rsidRDefault="00EC2278" w:rsidP="00EE13F1">
            <w:pPr>
              <w:tabs>
                <w:tab w:val="left" w:pos="284"/>
                <w:tab w:val="left" w:pos="709"/>
              </w:tabs>
            </w:pPr>
            <w:r w:rsidRPr="006A524B">
              <w:t>Пониженный</w:t>
            </w:r>
          </w:p>
        </w:tc>
        <w:tc>
          <w:tcPr>
            <w:tcW w:w="7903" w:type="dxa"/>
          </w:tcPr>
          <w:p w:rsidR="00EC2278" w:rsidRPr="006A524B" w:rsidRDefault="00EC2278" w:rsidP="00716E06">
            <w:pPr>
              <w:tabs>
                <w:tab w:val="left" w:pos="284"/>
                <w:tab w:val="left" w:pos="709"/>
              </w:tabs>
            </w:pPr>
            <w:r w:rsidRPr="006A524B">
              <w:t>Свидетельствует об отсутствии систематической базовой подготовки,</w:t>
            </w:r>
            <w:r w:rsidR="00716E06">
              <w:t xml:space="preserve"> </w:t>
            </w:r>
            <w:r w:rsidRPr="006A524B">
              <w:t>имеются значительные пробелы в знаниях, дальнейшее обучение</w:t>
            </w:r>
            <w:r w:rsidR="00716E06">
              <w:t xml:space="preserve"> </w:t>
            </w:r>
            <w:r w:rsidRPr="006A524B">
              <w:t>затруднено</w:t>
            </w:r>
          </w:p>
        </w:tc>
      </w:tr>
      <w:tr w:rsidR="00EC2278" w:rsidRPr="006A524B" w:rsidTr="00716E06">
        <w:tc>
          <w:tcPr>
            <w:tcW w:w="1668" w:type="dxa"/>
          </w:tcPr>
          <w:p w:rsidR="00EC2278" w:rsidRPr="006A524B" w:rsidRDefault="00EC2278" w:rsidP="00EE13F1">
            <w:pPr>
              <w:tabs>
                <w:tab w:val="left" w:pos="284"/>
                <w:tab w:val="left" w:pos="709"/>
              </w:tabs>
            </w:pPr>
            <w:r w:rsidRPr="006A524B">
              <w:t>Низкий</w:t>
            </w:r>
          </w:p>
        </w:tc>
        <w:tc>
          <w:tcPr>
            <w:tcW w:w="7903" w:type="dxa"/>
          </w:tcPr>
          <w:p w:rsidR="00EC2278" w:rsidRPr="006A524B" w:rsidRDefault="00EC2278" w:rsidP="00716E06">
            <w:pPr>
              <w:tabs>
                <w:tab w:val="left" w:pos="284"/>
                <w:tab w:val="left" w:pos="709"/>
              </w:tabs>
            </w:pPr>
            <w:r w:rsidRPr="006A524B">
              <w:t>Свидетельствует о наличии только отдельных элементов систем</w:t>
            </w:r>
            <w:r w:rsidR="00716E06">
              <w:t xml:space="preserve"> </w:t>
            </w:r>
            <w:r w:rsidRPr="006A524B">
              <w:t>знаний</w:t>
            </w:r>
          </w:p>
        </w:tc>
      </w:tr>
    </w:tbl>
    <w:p w:rsidR="003D7815" w:rsidRPr="006A524B" w:rsidRDefault="00EC2278" w:rsidP="00EE13F1">
      <w:pPr>
        <w:tabs>
          <w:tab w:val="left" w:pos="284"/>
          <w:tab w:val="left" w:pos="709"/>
        </w:tabs>
      </w:pPr>
      <w:r w:rsidRPr="006A524B">
        <w:t xml:space="preserve"> </w:t>
      </w:r>
    </w:p>
    <w:p w:rsidR="00EC2278" w:rsidRPr="006A524B" w:rsidRDefault="00EC2278" w:rsidP="00EE13F1">
      <w:pPr>
        <w:tabs>
          <w:tab w:val="left" w:pos="284"/>
          <w:tab w:val="left" w:pos="709"/>
        </w:tabs>
      </w:pPr>
      <w:r w:rsidRPr="006A524B">
        <w:t>Используемые критерии выделения уровней достижения планируемых результатов</w:t>
      </w:r>
    </w:p>
    <w:tbl>
      <w:tblPr>
        <w:tblStyle w:val="af"/>
        <w:tblW w:w="0" w:type="auto"/>
        <w:tblLook w:val="04A0" w:firstRow="1" w:lastRow="0" w:firstColumn="1" w:lastColumn="0" w:noHBand="0" w:noVBand="1"/>
      </w:tblPr>
      <w:tblGrid>
        <w:gridCol w:w="1668"/>
        <w:gridCol w:w="1559"/>
        <w:gridCol w:w="6344"/>
      </w:tblGrid>
      <w:tr w:rsidR="00EC2278" w:rsidRPr="006A524B" w:rsidTr="00716E06">
        <w:tc>
          <w:tcPr>
            <w:tcW w:w="1668" w:type="dxa"/>
          </w:tcPr>
          <w:p w:rsidR="00EC2278" w:rsidRPr="006A524B" w:rsidRDefault="00EC2278" w:rsidP="00EE13F1">
            <w:pPr>
              <w:tabs>
                <w:tab w:val="left" w:pos="284"/>
                <w:tab w:val="left" w:pos="709"/>
              </w:tabs>
            </w:pPr>
            <w:r w:rsidRPr="006A524B">
              <w:t>Название уровня</w:t>
            </w:r>
          </w:p>
        </w:tc>
        <w:tc>
          <w:tcPr>
            <w:tcW w:w="1559" w:type="dxa"/>
          </w:tcPr>
          <w:p w:rsidR="00EC2278" w:rsidRPr="006A524B" w:rsidRDefault="00EC2278" w:rsidP="00EE13F1">
            <w:pPr>
              <w:tabs>
                <w:tab w:val="left" w:pos="284"/>
                <w:tab w:val="left" w:pos="709"/>
              </w:tabs>
            </w:pPr>
            <w:r w:rsidRPr="006A524B">
              <w:t>Условное обозначение</w:t>
            </w:r>
          </w:p>
        </w:tc>
        <w:tc>
          <w:tcPr>
            <w:tcW w:w="6344" w:type="dxa"/>
          </w:tcPr>
          <w:p w:rsidR="00EC2278" w:rsidRPr="006A524B" w:rsidRDefault="00EC2278" w:rsidP="00EE13F1">
            <w:pPr>
              <w:tabs>
                <w:tab w:val="left" w:pos="284"/>
                <w:tab w:val="left" w:pos="709"/>
              </w:tabs>
            </w:pPr>
            <w:r w:rsidRPr="006A524B">
              <w:t>Критерии выделения уровней: % от максимального балла</w:t>
            </w:r>
          </w:p>
        </w:tc>
      </w:tr>
      <w:tr w:rsidR="00EC2278" w:rsidRPr="006A524B" w:rsidTr="00716E06">
        <w:tc>
          <w:tcPr>
            <w:tcW w:w="1668" w:type="dxa"/>
          </w:tcPr>
          <w:p w:rsidR="00EC2278" w:rsidRPr="006A524B" w:rsidRDefault="00EC2278" w:rsidP="00EE13F1">
            <w:pPr>
              <w:tabs>
                <w:tab w:val="left" w:pos="284"/>
                <w:tab w:val="left" w:pos="709"/>
              </w:tabs>
            </w:pPr>
            <w:r w:rsidRPr="006A524B">
              <w:t>Высокий</w:t>
            </w:r>
          </w:p>
        </w:tc>
        <w:tc>
          <w:tcPr>
            <w:tcW w:w="1559" w:type="dxa"/>
          </w:tcPr>
          <w:p w:rsidR="00EC2278" w:rsidRPr="006A524B" w:rsidRDefault="00EC2278" w:rsidP="00EE13F1">
            <w:pPr>
              <w:tabs>
                <w:tab w:val="left" w:pos="284"/>
                <w:tab w:val="left" w:pos="709"/>
              </w:tabs>
            </w:pPr>
            <w:r w:rsidRPr="006A524B">
              <w:t>В</w:t>
            </w:r>
          </w:p>
        </w:tc>
        <w:tc>
          <w:tcPr>
            <w:tcW w:w="6344" w:type="dxa"/>
          </w:tcPr>
          <w:p w:rsidR="00EC2278" w:rsidRPr="006A524B" w:rsidRDefault="00EC2278" w:rsidP="00EE13F1">
            <w:pPr>
              <w:tabs>
                <w:tab w:val="left" w:pos="284"/>
                <w:tab w:val="left" w:pos="709"/>
              </w:tabs>
            </w:pPr>
            <w:r w:rsidRPr="006A524B">
              <w:t>Больше и равно 81%</w:t>
            </w:r>
          </w:p>
        </w:tc>
      </w:tr>
      <w:tr w:rsidR="00EC2278" w:rsidRPr="006A524B" w:rsidTr="00716E06">
        <w:tc>
          <w:tcPr>
            <w:tcW w:w="1668" w:type="dxa"/>
          </w:tcPr>
          <w:p w:rsidR="00EC2278" w:rsidRPr="006A524B" w:rsidRDefault="00EC2278" w:rsidP="00EE13F1">
            <w:pPr>
              <w:tabs>
                <w:tab w:val="left" w:pos="284"/>
                <w:tab w:val="left" w:pos="709"/>
              </w:tabs>
            </w:pPr>
            <w:r w:rsidRPr="006A524B">
              <w:t>Повышенный</w:t>
            </w:r>
          </w:p>
        </w:tc>
        <w:tc>
          <w:tcPr>
            <w:tcW w:w="1559" w:type="dxa"/>
          </w:tcPr>
          <w:p w:rsidR="00EC2278" w:rsidRPr="006A524B" w:rsidRDefault="00EC2278" w:rsidP="00EE13F1">
            <w:pPr>
              <w:tabs>
                <w:tab w:val="left" w:pos="284"/>
                <w:tab w:val="left" w:pos="709"/>
              </w:tabs>
            </w:pPr>
            <w:r w:rsidRPr="006A524B">
              <w:t>ПВ</w:t>
            </w:r>
          </w:p>
        </w:tc>
        <w:tc>
          <w:tcPr>
            <w:tcW w:w="6344" w:type="dxa"/>
          </w:tcPr>
          <w:p w:rsidR="00EC2278" w:rsidRPr="006A524B" w:rsidRDefault="00EC2278" w:rsidP="00716E06">
            <w:pPr>
              <w:tabs>
                <w:tab w:val="left" w:pos="284"/>
                <w:tab w:val="left" w:pos="709"/>
              </w:tabs>
            </w:pPr>
            <w:r w:rsidRPr="006A524B">
              <w:t>Больше и равно 61%, но меньше и равно 80%</w:t>
            </w:r>
          </w:p>
        </w:tc>
      </w:tr>
      <w:tr w:rsidR="00EC2278" w:rsidRPr="006A524B" w:rsidTr="00716E06">
        <w:tc>
          <w:tcPr>
            <w:tcW w:w="1668" w:type="dxa"/>
          </w:tcPr>
          <w:p w:rsidR="00EC2278" w:rsidRPr="006A524B" w:rsidRDefault="00EC2278" w:rsidP="00EE13F1">
            <w:pPr>
              <w:tabs>
                <w:tab w:val="left" w:pos="284"/>
                <w:tab w:val="left" w:pos="709"/>
              </w:tabs>
            </w:pPr>
            <w:r w:rsidRPr="006A524B">
              <w:t>Базовый</w:t>
            </w:r>
          </w:p>
        </w:tc>
        <w:tc>
          <w:tcPr>
            <w:tcW w:w="1559" w:type="dxa"/>
          </w:tcPr>
          <w:p w:rsidR="00EC2278" w:rsidRPr="006A524B" w:rsidRDefault="00EC2278" w:rsidP="00EE13F1">
            <w:pPr>
              <w:tabs>
                <w:tab w:val="left" w:pos="284"/>
                <w:tab w:val="left" w:pos="709"/>
              </w:tabs>
            </w:pPr>
            <w:r w:rsidRPr="006A524B">
              <w:t>Б</w:t>
            </w:r>
          </w:p>
        </w:tc>
        <w:tc>
          <w:tcPr>
            <w:tcW w:w="6344" w:type="dxa"/>
          </w:tcPr>
          <w:p w:rsidR="00EC2278" w:rsidRPr="006A524B" w:rsidRDefault="00EC2278" w:rsidP="00716E06">
            <w:pPr>
              <w:tabs>
                <w:tab w:val="left" w:pos="284"/>
                <w:tab w:val="left" w:pos="709"/>
              </w:tabs>
            </w:pPr>
            <w:r w:rsidRPr="006A524B">
              <w:t>Больше и равно 41%, но меньше и равно 60%</w:t>
            </w:r>
          </w:p>
        </w:tc>
      </w:tr>
      <w:tr w:rsidR="00EC2278" w:rsidRPr="006A524B" w:rsidTr="00716E06">
        <w:tc>
          <w:tcPr>
            <w:tcW w:w="1668" w:type="dxa"/>
          </w:tcPr>
          <w:p w:rsidR="00EC2278" w:rsidRPr="006A524B" w:rsidRDefault="00EC2278" w:rsidP="00EE13F1">
            <w:pPr>
              <w:tabs>
                <w:tab w:val="left" w:pos="284"/>
                <w:tab w:val="left" w:pos="709"/>
              </w:tabs>
            </w:pPr>
            <w:r w:rsidRPr="006A524B">
              <w:t>Пониженный</w:t>
            </w:r>
          </w:p>
        </w:tc>
        <w:tc>
          <w:tcPr>
            <w:tcW w:w="1559" w:type="dxa"/>
          </w:tcPr>
          <w:p w:rsidR="00EC2278" w:rsidRPr="006A524B" w:rsidRDefault="00EC2278" w:rsidP="00EE13F1">
            <w:pPr>
              <w:tabs>
                <w:tab w:val="left" w:pos="284"/>
                <w:tab w:val="left" w:pos="709"/>
              </w:tabs>
            </w:pPr>
            <w:r w:rsidRPr="006A524B">
              <w:t>П</w:t>
            </w:r>
          </w:p>
        </w:tc>
        <w:tc>
          <w:tcPr>
            <w:tcW w:w="6344" w:type="dxa"/>
          </w:tcPr>
          <w:p w:rsidR="00EC2278" w:rsidRPr="006A524B" w:rsidRDefault="00EC2278" w:rsidP="00716E06">
            <w:pPr>
              <w:tabs>
                <w:tab w:val="left" w:pos="284"/>
                <w:tab w:val="left" w:pos="709"/>
              </w:tabs>
            </w:pPr>
            <w:r w:rsidRPr="006A524B">
              <w:t>Больше и равно 21%, но меньше и равно 40%</w:t>
            </w:r>
          </w:p>
        </w:tc>
      </w:tr>
      <w:tr w:rsidR="00EC2278" w:rsidRPr="006A524B" w:rsidTr="00716E06">
        <w:tc>
          <w:tcPr>
            <w:tcW w:w="1668" w:type="dxa"/>
          </w:tcPr>
          <w:p w:rsidR="00EC2278" w:rsidRPr="006A524B" w:rsidRDefault="00EC2278" w:rsidP="00EE13F1">
            <w:pPr>
              <w:tabs>
                <w:tab w:val="left" w:pos="284"/>
                <w:tab w:val="left" w:pos="709"/>
              </w:tabs>
            </w:pPr>
            <w:r w:rsidRPr="006A524B">
              <w:t>Низкий</w:t>
            </w:r>
          </w:p>
        </w:tc>
        <w:tc>
          <w:tcPr>
            <w:tcW w:w="1559" w:type="dxa"/>
          </w:tcPr>
          <w:p w:rsidR="00EC2278" w:rsidRPr="006A524B" w:rsidRDefault="00EC2278" w:rsidP="00EE13F1">
            <w:pPr>
              <w:tabs>
                <w:tab w:val="left" w:pos="284"/>
                <w:tab w:val="left" w:pos="709"/>
              </w:tabs>
            </w:pPr>
            <w:r w:rsidRPr="006A524B">
              <w:t>Н</w:t>
            </w:r>
          </w:p>
        </w:tc>
        <w:tc>
          <w:tcPr>
            <w:tcW w:w="6344" w:type="dxa"/>
          </w:tcPr>
          <w:p w:rsidR="00EC2278" w:rsidRPr="006A524B" w:rsidRDefault="00EC2278" w:rsidP="00EE13F1">
            <w:pPr>
              <w:tabs>
                <w:tab w:val="left" w:pos="284"/>
                <w:tab w:val="left" w:pos="709"/>
              </w:tabs>
            </w:pPr>
            <w:r w:rsidRPr="006A524B">
              <w:t>Меньше и равно 20%</w:t>
            </w:r>
          </w:p>
        </w:tc>
      </w:tr>
    </w:tbl>
    <w:p w:rsidR="003D7815" w:rsidRPr="006A524B" w:rsidRDefault="003D7815" w:rsidP="00EE13F1">
      <w:pPr>
        <w:tabs>
          <w:tab w:val="left" w:pos="284"/>
          <w:tab w:val="left" w:pos="709"/>
        </w:tabs>
      </w:pPr>
    </w:p>
    <w:p w:rsidR="00EC2278" w:rsidRPr="006A524B" w:rsidRDefault="00EC2278" w:rsidP="00EE13F1">
      <w:pPr>
        <w:tabs>
          <w:tab w:val="left" w:pos="284"/>
          <w:tab w:val="left" w:pos="709"/>
        </w:tabs>
        <w:jc w:val="both"/>
        <w:rPr>
          <w:bCs/>
        </w:rPr>
      </w:pPr>
      <w:r w:rsidRPr="006A524B">
        <w:t xml:space="preserve">При анализе сформированности метапредметных образовательных результатов всех </w:t>
      </w:r>
      <w:r w:rsidR="003D7815" w:rsidRPr="006A524B">
        <w:t>обучающихся в</w:t>
      </w:r>
      <w:r w:rsidRPr="006A524B">
        <w:t xml:space="preserve"> </w:t>
      </w:r>
      <w:r w:rsidR="003D7815" w:rsidRPr="006A524B">
        <w:t xml:space="preserve">классе </w:t>
      </w:r>
      <w:r w:rsidRPr="006A524B">
        <w:t xml:space="preserve">в Гимназии </w:t>
      </w:r>
      <w:r w:rsidR="00716E06" w:rsidRPr="006A524B">
        <w:t xml:space="preserve">применяются </w:t>
      </w:r>
      <w:r w:rsidR="003D7815" w:rsidRPr="006A524B">
        <w:t>следующие компоненты</w:t>
      </w:r>
      <w:r w:rsidRPr="006A524B">
        <w:rPr>
          <w:bCs/>
        </w:rPr>
        <w:t xml:space="preserve"> мониторинга </w:t>
      </w:r>
      <w:r w:rsidR="003D7815" w:rsidRPr="006A524B">
        <w:rPr>
          <w:bCs/>
        </w:rPr>
        <w:t>метапредметных результатов</w:t>
      </w:r>
      <w:r w:rsidRPr="006A524B">
        <w:rPr>
          <w:bCs/>
        </w:rPr>
        <w:t xml:space="preserve"> обучающихся</w:t>
      </w:r>
      <w:r w:rsidR="003D7815" w:rsidRPr="006A524B">
        <w:rPr>
          <w:bCs/>
        </w:rPr>
        <w:t>:</w:t>
      </w:r>
    </w:p>
    <w:p w:rsidR="00EC2278" w:rsidRPr="006A524B" w:rsidRDefault="00EC2278" w:rsidP="00EE13F1">
      <w:pPr>
        <w:tabs>
          <w:tab w:val="left" w:pos="284"/>
          <w:tab w:val="left" w:pos="709"/>
        </w:tabs>
      </w:pPr>
    </w:p>
    <w:tbl>
      <w:tblPr>
        <w:tblW w:w="0" w:type="auto"/>
        <w:tblBorders>
          <w:top w:val="single" w:sz="6" w:space="0" w:color="222222"/>
          <w:left w:val="single" w:sz="6" w:space="0" w:color="222222"/>
          <w:bottom w:val="single" w:sz="6" w:space="0" w:color="222222"/>
          <w:right w:val="single" w:sz="6" w:space="0" w:color="222222"/>
        </w:tblBorders>
        <w:tblCellMar>
          <w:left w:w="0" w:type="dxa"/>
          <w:right w:w="0" w:type="dxa"/>
        </w:tblCellMar>
        <w:tblLook w:val="04A0" w:firstRow="1" w:lastRow="0" w:firstColumn="1" w:lastColumn="0" w:noHBand="0" w:noVBand="1"/>
      </w:tblPr>
      <w:tblGrid>
        <w:gridCol w:w="2144"/>
        <w:gridCol w:w="4619"/>
        <w:gridCol w:w="2742"/>
      </w:tblGrid>
      <w:tr w:rsidR="00EC2278" w:rsidRPr="006A524B" w:rsidTr="00716E06">
        <w:trPr>
          <w:trHeight w:val="20"/>
          <w:tblHeader/>
        </w:trPr>
        <w:tc>
          <w:tcPr>
            <w:tcW w:w="214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jc w:val="center"/>
              <w:rPr>
                <w:bCs/>
              </w:rPr>
            </w:pPr>
            <w:r w:rsidRPr="006A524B">
              <w:rPr>
                <w:bCs/>
              </w:rPr>
              <w:lastRenderedPageBreak/>
              <w:t>Показатель</w:t>
            </w: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jc w:val="center"/>
              <w:rPr>
                <w:bCs/>
              </w:rPr>
            </w:pPr>
            <w:r w:rsidRPr="006A524B">
              <w:rPr>
                <w:bCs/>
              </w:rPr>
              <w:t>Критерии оцениван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jc w:val="center"/>
              <w:rPr>
                <w:bCs/>
              </w:rPr>
            </w:pPr>
            <w:r w:rsidRPr="006A524B">
              <w:rPr>
                <w:bCs/>
              </w:rPr>
              <w:t>Количественное выражение</w:t>
            </w:r>
          </w:p>
        </w:tc>
      </w:tr>
      <w:tr w:rsidR="00EC2278" w:rsidRPr="006A524B" w:rsidTr="00716E06">
        <w:trPr>
          <w:trHeight w:val="346"/>
        </w:trPr>
        <w:tc>
          <w:tcPr>
            <w:tcW w:w="214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формированность регулятивных УУД</w:t>
            </w: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амостоятельно определяет цели своего обучения</w:t>
            </w:r>
          </w:p>
        </w:tc>
        <w:tc>
          <w:tcPr>
            <w:tcW w:w="0" w:type="auto"/>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Доля учеников от общего количества в классе или в Гимна</w:t>
            </w:r>
            <w:r w:rsidR="00716E06">
              <w:t xml:space="preserve">зии «София» по каждому критерию </w:t>
            </w:r>
            <w:r w:rsidRPr="006A524B">
              <w:t>оценивания</w:t>
            </w: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Развивает мотивы и интересы своей познавательной деятельност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тавит и формулирует для себя новые задачи в учебе и познавательной деятельност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амостоятельно планирует пути достижения целей, в том числе альтернативные, осознанно выбирает наиболее эффективные способы решения учебных и познавательных задач</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оотносит свои действия с планируемыми результатами, умеет контролировать их</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Контролирует свою деятельность в процессе достижения результат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Определяет способы действий в рамках предложенных условий и требований</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Корректирует свои действия в соответствии с изменяющейся ситуацией</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Оценивает правильность выполнения учебной задачи, собственные возможности ее решения</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Владеет основами самоконтроля, самооценки, принимает решения и осуществляет осознанный выбор действий в учебной и познавательной деятельност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формированность познавательных УУД</w:t>
            </w: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Определяет понятия</w:t>
            </w:r>
          </w:p>
        </w:tc>
        <w:tc>
          <w:tcPr>
            <w:tcW w:w="0" w:type="auto"/>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 xml:space="preserve">Доля учеников от </w:t>
            </w:r>
            <w:r w:rsidR="00716E06">
              <w:t xml:space="preserve">общего количества в классе или </w:t>
            </w:r>
            <w:r w:rsidRPr="006A524B">
              <w:t>Гимназии «София» по каждому критерию оценивания</w:t>
            </w: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оздает обобщения</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Устанавливает аналоги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Классифицирует, самостоятельно выбирает основания и критерии для классификаци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Устанавливает причинно-следственные связ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троит логическое рассуждение, умозаключение (индуктивное, дедуктивное и по аналогии) и делает вывод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 xml:space="preserve">Создает, применяет и преобразует знаки и </w:t>
            </w:r>
            <w:r w:rsidRPr="006A524B">
              <w:lastRenderedPageBreak/>
              <w:t>символы, модели и схемы для решения учебных и познавательных задач</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Владеет смысловым чтение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формированность коммуникативных УУД</w:t>
            </w: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Организует учебное сотрудничество и совместную деятельность с учителем и сверстниками</w:t>
            </w:r>
          </w:p>
        </w:tc>
        <w:tc>
          <w:tcPr>
            <w:tcW w:w="0" w:type="auto"/>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Доля учеников от общего количества в классе или Гимназии «София» по каждому критерию оценивания</w:t>
            </w: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Работает индивидуально и в группе</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Находит общее решение и разрешает конфликты на основе согласования позиций и учета интересов</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Формулирует, аргументирует и отстаивает свое мнение</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Осознанно использует речевые средства в соответствии с задачей коммуникации, чтобы выразить свои чувства, мысли и потребности, чтобы планировать и регулировать свою деятельность</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Владеет устной и письменной речью, монологической контекстной речью</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Сформированность ИКТ</w:t>
            </w: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Преобразует информацию</w:t>
            </w:r>
          </w:p>
        </w:tc>
        <w:tc>
          <w:tcPr>
            <w:tcW w:w="0" w:type="auto"/>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Доля учеников от общего количества в классе или Гимназии «София» по каждому критерию оценивания</w:t>
            </w: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Владеет персональным компьютеро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Грамотно использует интернет</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r w:rsidR="00EC2278" w:rsidRPr="006A524B" w:rsidTr="00716E06">
        <w:trPr>
          <w:trHeight w:val="20"/>
        </w:trPr>
        <w:tc>
          <w:tcPr>
            <w:tcW w:w="214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c>
          <w:tcPr>
            <w:tcW w:w="46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716E06">
            <w:pPr>
              <w:tabs>
                <w:tab w:val="left" w:pos="284"/>
                <w:tab w:val="left" w:pos="709"/>
              </w:tabs>
            </w:pPr>
            <w:r w:rsidRPr="006A524B">
              <w:t>Применяет ИКТ для обучения и развития</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716E06">
            <w:pPr>
              <w:tabs>
                <w:tab w:val="left" w:pos="284"/>
                <w:tab w:val="left" w:pos="709"/>
              </w:tabs>
            </w:pPr>
          </w:p>
        </w:tc>
      </w:tr>
    </w:tbl>
    <w:p w:rsidR="000261A1" w:rsidRPr="006A524B" w:rsidRDefault="000261A1" w:rsidP="00EE13F1">
      <w:pPr>
        <w:tabs>
          <w:tab w:val="left" w:pos="284"/>
          <w:tab w:val="left" w:pos="709"/>
        </w:tabs>
        <w:rPr>
          <w:b/>
          <w:bCs/>
        </w:rPr>
      </w:pPr>
    </w:p>
    <w:p w:rsidR="00EC2278" w:rsidRPr="006A524B" w:rsidRDefault="00EC2278" w:rsidP="00EE13F1">
      <w:pPr>
        <w:tabs>
          <w:tab w:val="left" w:pos="284"/>
          <w:tab w:val="left" w:pos="709"/>
        </w:tabs>
      </w:pPr>
      <w:r w:rsidRPr="006A524B">
        <w:rPr>
          <w:b/>
          <w:bCs/>
        </w:rPr>
        <w:t>Оценка достижения личностных результатов</w:t>
      </w:r>
      <w:r w:rsidRPr="006A524B">
        <w:rPr>
          <w:b/>
        </w:rPr>
        <w:t>.</w:t>
      </w:r>
    </w:p>
    <w:p w:rsidR="00EC2278" w:rsidRPr="006A524B" w:rsidRDefault="00EC2278" w:rsidP="00716E06">
      <w:pPr>
        <w:tabs>
          <w:tab w:val="left" w:pos="284"/>
          <w:tab w:val="left" w:pos="709"/>
        </w:tabs>
        <w:ind w:firstLine="709"/>
        <w:jc w:val="both"/>
      </w:pPr>
      <w:r w:rsidRPr="006A524B">
        <w:rPr>
          <w:bCs/>
        </w:rPr>
        <w:t>С</w:t>
      </w:r>
      <w:r w:rsidRPr="006A524B">
        <w:t xml:space="preserve">огласно ФГОС общего образования личностные результаты не подлежат итоговой оценке. Достижение личностных результатов освоения ООП ООО диагностируется в ходе мониторинга личностного развития обучающихся по параметрам </w:t>
      </w:r>
      <w:r w:rsidR="000261A1" w:rsidRPr="006A524B">
        <w:t>согласно Положения</w:t>
      </w:r>
      <w:r w:rsidRPr="006A524B">
        <w:t xml:space="preserve"> «О внутренней системе оценки качества образования». </w:t>
      </w:r>
      <w:r w:rsidR="000261A1" w:rsidRPr="006A524B">
        <w:t>В процессе</w:t>
      </w:r>
      <w:r w:rsidRPr="006A524B">
        <w:t xml:space="preserve"> мониторинга диагностируется как освоение понятий по направлению результата, так и опыт соответствующей деятельности. Любое использование данных, полученных в ходе мониторинговых исследований, возможно только в соответствии с </w:t>
      </w:r>
      <w:r w:rsidRPr="006A524B">
        <w:rPr>
          <w:bCs/>
        </w:rPr>
        <w:t xml:space="preserve">Федеральным </w:t>
      </w:r>
      <w:r w:rsidRPr="006A524B">
        <w:t xml:space="preserve">законом от 17.07.2006 №152-ФЗ «О персональных данных». В текущем учебном процессе в соответствии с требованиями ФГОС оценка сформированности личностных результатов д проводится </w:t>
      </w:r>
      <w:r w:rsidRPr="006A524B">
        <w:rPr>
          <w:bCs/>
        </w:rPr>
        <w:t>в форме, не представляющей угрозы личности, психологической безопасности обучающегося</w:t>
      </w:r>
      <w:r w:rsidRPr="006A524B">
        <w:t xml:space="preserve"> и может использоваться </w:t>
      </w:r>
      <w:r w:rsidRPr="006A524B">
        <w:rPr>
          <w:bCs/>
        </w:rPr>
        <w:t>исключительно в целях личностного развития</w:t>
      </w:r>
      <w:r w:rsidRPr="006A524B">
        <w:t xml:space="preserve"> обучающихся.</w:t>
      </w:r>
    </w:p>
    <w:p w:rsidR="00EC2278" w:rsidRPr="006A524B" w:rsidRDefault="00EC2278" w:rsidP="00716E06">
      <w:pPr>
        <w:tabs>
          <w:tab w:val="left" w:pos="284"/>
          <w:tab w:val="left" w:pos="709"/>
        </w:tabs>
        <w:ind w:firstLine="709"/>
        <w:jc w:val="both"/>
      </w:pPr>
      <w:r w:rsidRPr="006A524B">
        <w:rPr>
          <w:b/>
        </w:rPr>
        <w:t>Объект оценк</w:t>
      </w:r>
      <w:r w:rsidRPr="006A524B">
        <w:t>и личностных результатов –</w:t>
      </w:r>
      <w:r w:rsidR="000261A1" w:rsidRPr="006A524B">
        <w:t xml:space="preserve"> это сформированность</w:t>
      </w:r>
      <w:r w:rsidRPr="006A524B">
        <w:t xml:space="preserve"> личностных универсальных учебных действий (самоопределение, </w:t>
      </w:r>
      <w:r w:rsidR="000261A1" w:rsidRPr="006A524B">
        <w:t>смыслообразование, моральноэтическая</w:t>
      </w:r>
      <w:r w:rsidRPr="006A524B">
        <w:t xml:space="preserve"> ориентация</w:t>
      </w:r>
      <w:r w:rsidR="000261A1" w:rsidRPr="006A524B">
        <w:t>),</w:t>
      </w:r>
      <w:r w:rsidR="000261A1" w:rsidRPr="006A524B">
        <w:rPr>
          <w:b/>
          <w:bCs/>
          <w:iCs/>
        </w:rPr>
        <w:t xml:space="preserve"> сформированность</w:t>
      </w:r>
      <w:r w:rsidRPr="006A524B">
        <w:rPr>
          <w:b/>
        </w:rPr>
        <w:t xml:space="preserve"> социальных компетенций, </w:t>
      </w:r>
      <w:r w:rsidRPr="006A524B">
        <w:rPr>
          <w:b/>
          <w:i/>
        </w:rPr>
        <w:t>включая функциональную грамотность</w:t>
      </w:r>
    </w:p>
    <w:p w:rsidR="00EC2278" w:rsidRPr="006A524B" w:rsidRDefault="00EC2278" w:rsidP="00716E06">
      <w:pPr>
        <w:tabs>
          <w:tab w:val="left" w:pos="284"/>
          <w:tab w:val="left" w:pos="709"/>
        </w:tabs>
        <w:ind w:firstLine="709"/>
        <w:jc w:val="both"/>
      </w:pPr>
      <w:r w:rsidRPr="006A524B">
        <w:rPr>
          <w:b/>
        </w:rPr>
        <w:lastRenderedPageBreak/>
        <w:t>Предмет оценки</w:t>
      </w:r>
      <w:r w:rsidR="00716E06">
        <w:t xml:space="preserve"> личностных результатов– это </w:t>
      </w:r>
      <w:r w:rsidRPr="006A524B">
        <w:t>эффективность деятельности системы образования Гимназии «София».</w:t>
      </w:r>
    </w:p>
    <w:p w:rsidR="00EC2278" w:rsidRPr="006A524B" w:rsidRDefault="00EC2278" w:rsidP="00716E06">
      <w:pPr>
        <w:tabs>
          <w:tab w:val="left" w:pos="284"/>
          <w:tab w:val="left" w:pos="709"/>
        </w:tabs>
        <w:ind w:firstLine="709"/>
        <w:jc w:val="both"/>
      </w:pPr>
      <w:r w:rsidRPr="006A524B">
        <w:rPr>
          <w:b/>
        </w:rPr>
        <w:t>Процедуры оценки</w:t>
      </w:r>
      <w:r w:rsidRPr="006A524B">
        <w:t xml:space="preserve"> личностных </w:t>
      </w:r>
      <w:r w:rsidR="000261A1" w:rsidRPr="006A524B">
        <w:t>результатов –</w:t>
      </w:r>
      <w:r w:rsidRPr="006A524B">
        <w:t xml:space="preserve"> </w:t>
      </w:r>
      <w:r w:rsidR="000261A1" w:rsidRPr="006A524B">
        <w:t>это мониторинговые</w:t>
      </w:r>
      <w:r w:rsidRPr="006A524B">
        <w:t xml:space="preserve"> исследования с использованием неперсонифицированных потоков информации.</w:t>
      </w:r>
    </w:p>
    <w:p w:rsidR="000261A1" w:rsidRPr="006A524B" w:rsidRDefault="000261A1" w:rsidP="00716E06">
      <w:pPr>
        <w:tabs>
          <w:tab w:val="left" w:pos="284"/>
          <w:tab w:val="left" w:pos="709"/>
        </w:tabs>
        <w:ind w:firstLine="709"/>
        <w:jc w:val="both"/>
      </w:pPr>
    </w:p>
    <w:p w:rsidR="00EC2278" w:rsidRPr="006A524B" w:rsidRDefault="00EC2278" w:rsidP="00716E06">
      <w:pPr>
        <w:tabs>
          <w:tab w:val="left" w:pos="284"/>
          <w:tab w:val="left" w:pos="709"/>
        </w:tabs>
        <w:jc w:val="center"/>
      </w:pPr>
      <w:r w:rsidRPr="006A524B">
        <w:t>Мониторинг личностного развития обучающихся в Гимназии «София»</w:t>
      </w:r>
    </w:p>
    <w:tbl>
      <w:tblPr>
        <w:tblW w:w="0" w:type="auto"/>
        <w:tblInd w:w="-209" w:type="dxa"/>
        <w:tblLayout w:type="fixed"/>
        <w:tblCellMar>
          <w:top w:w="15" w:type="dxa"/>
          <w:left w:w="15" w:type="dxa"/>
          <w:bottom w:w="15" w:type="dxa"/>
          <w:right w:w="15" w:type="dxa"/>
        </w:tblCellMar>
        <w:tblLook w:val="04A0" w:firstRow="1" w:lastRow="0" w:firstColumn="1" w:lastColumn="0" w:noHBand="0" w:noVBand="1"/>
      </w:tblPr>
      <w:tblGrid>
        <w:gridCol w:w="426"/>
        <w:gridCol w:w="1134"/>
        <w:gridCol w:w="1964"/>
        <w:gridCol w:w="2775"/>
        <w:gridCol w:w="980"/>
        <w:gridCol w:w="1246"/>
        <w:gridCol w:w="1189"/>
      </w:tblGrid>
      <w:tr w:rsidR="00686DE0" w:rsidRPr="00686DE0" w:rsidTr="00686DE0">
        <w:trPr>
          <w:trHeight w:val="1252"/>
        </w:trPr>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86DE0" w:rsidRDefault="00EC2278" w:rsidP="00686DE0">
            <w:pPr>
              <w:tabs>
                <w:tab w:val="left" w:pos="284"/>
                <w:tab w:val="left" w:pos="709"/>
              </w:tabs>
            </w:pPr>
            <w:r w:rsidRPr="00686DE0">
              <w:t>№</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86DE0" w:rsidRDefault="00EC2278" w:rsidP="00686DE0">
            <w:pPr>
              <w:tabs>
                <w:tab w:val="left" w:pos="284"/>
                <w:tab w:val="left" w:pos="709"/>
              </w:tabs>
            </w:pPr>
            <w:r w:rsidRPr="00686DE0">
              <w:t>Диагнос-тируемое</w:t>
            </w:r>
            <w:r w:rsidR="00686DE0">
              <w:t xml:space="preserve"> </w:t>
            </w:r>
            <w:r w:rsidRPr="00686DE0">
              <w:t>личностное</w:t>
            </w:r>
            <w:r w:rsidR="00686DE0">
              <w:t xml:space="preserve"> </w:t>
            </w:r>
            <w:r w:rsidRPr="00686DE0">
              <w:t>качество</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686DE0" w:rsidRDefault="00EC2278" w:rsidP="00686DE0">
            <w:pPr>
              <w:tabs>
                <w:tab w:val="left" w:pos="284"/>
                <w:tab w:val="left" w:pos="709"/>
              </w:tabs>
            </w:pPr>
            <w:r w:rsidRPr="00686DE0">
              <w:t>Показатель</w:t>
            </w:r>
            <w:r w:rsidR="00686DE0">
              <w:t xml:space="preserve"> </w:t>
            </w:r>
          </w:p>
          <w:p w:rsidR="00EC2278" w:rsidRPr="00686DE0" w:rsidRDefault="00686DE0" w:rsidP="00686DE0">
            <w:pPr>
              <w:tabs>
                <w:tab w:val="left" w:pos="284"/>
                <w:tab w:val="left" w:pos="709"/>
              </w:tabs>
            </w:pPr>
            <w:r>
              <w:t>с</w:t>
            </w:r>
            <w:r w:rsidR="00EC2278" w:rsidRPr="00686DE0">
              <w:t>формирован</w:t>
            </w:r>
            <w:r>
              <w:t>-</w:t>
            </w:r>
            <w:r w:rsidR="00EC2278" w:rsidRPr="00686DE0">
              <w:t>ност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86DE0" w:rsidRDefault="00EC2278" w:rsidP="00686DE0">
            <w:pPr>
              <w:tabs>
                <w:tab w:val="left" w:pos="284"/>
                <w:tab w:val="left" w:pos="709"/>
              </w:tabs>
            </w:pPr>
            <w:r w:rsidRPr="00686DE0">
              <w:t>Предмет</w:t>
            </w:r>
            <w:r w:rsidR="00686DE0">
              <w:t xml:space="preserve"> </w:t>
            </w:r>
            <w:r w:rsidRPr="00686DE0">
              <w:t>мониторинга</w:t>
            </w:r>
            <w:r w:rsidR="00686DE0">
              <w:t xml:space="preserve"> </w:t>
            </w:r>
            <w:r w:rsidRPr="00686DE0">
              <w:t>по</w:t>
            </w:r>
            <w:r w:rsidR="00686DE0">
              <w:t xml:space="preserve"> </w:t>
            </w:r>
            <w:r w:rsidRPr="00686DE0">
              <w:t>показателю</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86DE0" w:rsidRDefault="00EC2278" w:rsidP="00686DE0">
            <w:pPr>
              <w:tabs>
                <w:tab w:val="left" w:pos="284"/>
                <w:tab w:val="left" w:pos="709"/>
              </w:tabs>
            </w:pPr>
            <w:r w:rsidRPr="00686DE0">
              <w:t>Оценочная</w:t>
            </w:r>
            <w:r w:rsidR="00686DE0">
              <w:t xml:space="preserve"> </w:t>
            </w:r>
            <w:r w:rsidRPr="00686DE0">
              <w:t>процедура</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86DE0" w:rsidRDefault="00EC2278" w:rsidP="00686DE0">
            <w:pPr>
              <w:tabs>
                <w:tab w:val="left" w:pos="284"/>
                <w:tab w:val="left" w:pos="709"/>
              </w:tabs>
            </w:pPr>
            <w:r w:rsidRPr="00686DE0">
              <w:t>Исполн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86DE0" w:rsidRDefault="00EC2278" w:rsidP="00686DE0">
            <w:pPr>
              <w:tabs>
                <w:tab w:val="left" w:pos="284"/>
                <w:tab w:val="left" w:pos="709"/>
              </w:tabs>
            </w:pPr>
            <w:r w:rsidRPr="00686DE0">
              <w:t>Периодичность процедур</w:t>
            </w:r>
            <w:r w:rsidR="00686DE0">
              <w:t xml:space="preserve"> </w:t>
            </w:r>
            <w:r w:rsidRPr="00686DE0">
              <w:t>монито-ринга</w:t>
            </w:r>
          </w:p>
        </w:tc>
      </w:tr>
      <w:tr w:rsidR="00686DE0" w:rsidRPr="00686DE0"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1</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формированость</w:t>
            </w:r>
            <w:r w:rsidR="00716E06" w:rsidRPr="00686DE0">
              <w:t xml:space="preserve"> </w:t>
            </w:r>
            <w:r w:rsidRPr="00686DE0">
              <w:t>личност-ных</w:t>
            </w:r>
            <w:r w:rsidR="00686DE0">
              <w:t xml:space="preserve"> </w:t>
            </w:r>
            <w:r w:rsidRPr="00686DE0">
              <w:t>УУД</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Готовность</w:t>
            </w:r>
            <w:r w:rsidR="00686DE0">
              <w:t xml:space="preserve"> </w:t>
            </w:r>
            <w:r w:rsidRPr="00686DE0">
              <w:t>и</w:t>
            </w:r>
            <w:r w:rsidR="00686DE0">
              <w:t xml:space="preserve"> </w:t>
            </w:r>
            <w:r w:rsidRPr="00686DE0">
              <w:t>способность</w:t>
            </w:r>
            <w:r w:rsidR="00686DE0">
              <w:t xml:space="preserve"> </w:t>
            </w:r>
            <w:r w:rsidRPr="00686DE0">
              <w:t>к</w:t>
            </w:r>
            <w:r w:rsidR="00686DE0">
              <w:t xml:space="preserve"> </w:t>
            </w:r>
            <w:r w:rsidRPr="00686DE0">
              <w:t>смыслообразованию</w:t>
            </w:r>
            <w:r w:rsidR="00686DE0">
              <w:t xml:space="preserve"> </w:t>
            </w:r>
            <w:r w:rsidRPr="00686DE0">
              <w:t>и</w:t>
            </w:r>
            <w:r w:rsidR="00686DE0">
              <w:t xml:space="preserve"> </w:t>
            </w:r>
            <w:r w:rsidRPr="00686DE0">
              <w:t>морально-этической</w:t>
            </w:r>
            <w:r w:rsidR="00686DE0">
              <w:t xml:space="preserve"> </w:t>
            </w:r>
            <w:r w:rsidRPr="00686DE0">
              <w:t>ориентаци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учащихся,</w:t>
            </w:r>
            <w:r w:rsidR="00716E06" w:rsidRPr="00686DE0">
              <w:t xml:space="preserve"> </w:t>
            </w:r>
            <w:r w:rsidRPr="00686DE0">
              <w:t>демонстрирующих</w:t>
            </w:r>
            <w:r w:rsidR="00686DE0">
              <w:t xml:space="preserve"> </w:t>
            </w:r>
            <w:r w:rsidRPr="00686DE0">
              <w:t>готовность</w:t>
            </w:r>
            <w:r w:rsidR="00686DE0">
              <w:t xml:space="preserve"> </w:t>
            </w:r>
            <w:r w:rsidRPr="00686DE0">
              <w:t>и</w:t>
            </w:r>
            <w:r w:rsidR="00686DE0">
              <w:t xml:space="preserve"> </w:t>
            </w:r>
            <w:r w:rsidRPr="00686DE0">
              <w:t>способность</w:t>
            </w:r>
            <w:r w:rsidR="00686DE0">
              <w:t xml:space="preserve"> </w:t>
            </w:r>
            <w:r w:rsidRPr="00686DE0">
              <w:t>к</w:t>
            </w:r>
            <w:r w:rsidR="00686DE0">
              <w:t xml:space="preserve"> </w:t>
            </w:r>
            <w:r w:rsidRPr="00686DE0">
              <w:t>смыслообразованию</w:t>
            </w:r>
            <w:r w:rsidR="00686DE0">
              <w:t xml:space="preserve"> </w:t>
            </w:r>
            <w:r w:rsidRPr="00686DE0">
              <w:t>и</w:t>
            </w:r>
            <w:r w:rsidR="00686DE0">
              <w:t xml:space="preserve"> </w:t>
            </w:r>
            <w:r w:rsidRPr="00686DE0">
              <w:t>морально-этической</w:t>
            </w:r>
            <w:r w:rsidR="00686DE0">
              <w:t xml:space="preserve"> </w:t>
            </w:r>
            <w:r w:rsidRPr="00686DE0">
              <w:t>ориентации</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Встроенное</w:t>
            </w:r>
            <w:r w:rsidR="00686DE0">
              <w:t xml:space="preserve"> </w:t>
            </w:r>
            <w:r w:rsidRPr="00686DE0">
              <w:t>наблюдение</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 xml:space="preserve">руково-дитель, </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В течение</w:t>
            </w:r>
            <w:r w:rsidR="00686DE0">
              <w:t xml:space="preserve"> </w:t>
            </w:r>
            <w:r w:rsidRPr="00686DE0">
              <w:t>года в</w:t>
            </w:r>
            <w:r w:rsidR="00686DE0">
              <w:t xml:space="preserve"> </w:t>
            </w:r>
            <w:r w:rsidRPr="00686DE0">
              <w:t>рамках</w:t>
            </w:r>
            <w:r w:rsidR="00686DE0">
              <w:t xml:space="preserve"> </w:t>
            </w:r>
            <w:r w:rsidRPr="00686DE0">
              <w:t>классных</w:t>
            </w:r>
            <w:r w:rsidR="00686DE0">
              <w:t xml:space="preserve"> </w:t>
            </w:r>
            <w:r w:rsidRPr="00686DE0">
              <w:t>часов</w:t>
            </w:r>
          </w:p>
        </w:tc>
      </w:tr>
      <w:tr w:rsidR="00686DE0" w:rsidRPr="00686DE0" w:rsidTr="002A5F96">
        <w:tc>
          <w:tcPr>
            <w:tcW w:w="42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2</w:t>
            </w:r>
          </w:p>
        </w:tc>
        <w:tc>
          <w:tcPr>
            <w:tcW w:w="113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форми-рованность</w:t>
            </w:r>
            <w:r w:rsidR="00686DE0">
              <w:t xml:space="preserve"> </w:t>
            </w:r>
            <w:r w:rsidRPr="00686DE0">
              <w:t>активной</w:t>
            </w:r>
            <w:r w:rsidR="00686DE0">
              <w:t xml:space="preserve"> </w:t>
            </w:r>
            <w:r w:rsidRPr="00686DE0">
              <w:t>гражданской</w:t>
            </w:r>
            <w:r w:rsidR="00686DE0">
              <w:t xml:space="preserve"> </w:t>
            </w:r>
            <w:r w:rsidRPr="00686DE0">
              <w:t>позиции,</w:t>
            </w:r>
            <w:r w:rsidR="00686DE0">
              <w:t xml:space="preserve"> </w:t>
            </w:r>
            <w:r w:rsidRPr="00686DE0">
              <w:t>россий-ская</w:t>
            </w:r>
            <w:r w:rsidR="00686DE0">
              <w:t xml:space="preserve"> </w:t>
            </w:r>
            <w:r w:rsidRPr="00686DE0">
              <w:t>идентич-ность</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Наличие</w:t>
            </w:r>
            <w:r w:rsidR="00686DE0">
              <w:t xml:space="preserve"> </w:t>
            </w:r>
            <w:r w:rsidRPr="00686DE0">
              <w:t>ценностной</w:t>
            </w:r>
            <w:r w:rsidR="00686DE0">
              <w:t xml:space="preserve"> </w:t>
            </w:r>
            <w:r w:rsidRPr="00686DE0">
              <w:t>ориентации</w:t>
            </w:r>
            <w:r w:rsidR="00686DE0">
              <w:t xml:space="preserve"> </w:t>
            </w:r>
            <w:r w:rsidRPr="00686DE0">
              <w:t>гражданского</w:t>
            </w:r>
            <w:r w:rsidR="00686DE0">
              <w:t xml:space="preserve"> </w:t>
            </w:r>
            <w:r w:rsidRPr="00686DE0">
              <w:t>выбора и</w:t>
            </w:r>
            <w:r w:rsidR="00686DE0">
              <w:t xml:space="preserve"> </w:t>
            </w:r>
            <w:r w:rsidRPr="00686DE0">
              <w:t>владение</w:t>
            </w:r>
            <w:r w:rsidR="00686DE0">
              <w:t xml:space="preserve"> </w:t>
            </w:r>
            <w:r w:rsidRPr="00686DE0">
              <w:t>общественно-политической</w:t>
            </w:r>
            <w:r w:rsidR="00686DE0">
              <w:t xml:space="preserve"> </w:t>
            </w:r>
            <w:r w:rsidRPr="00686DE0">
              <w:t>терминологией</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w:t>
            </w:r>
            <w:r w:rsidRPr="00686DE0">
              <w:t>учащихся,</w:t>
            </w:r>
            <w:r w:rsidR="00716E06" w:rsidRPr="00686DE0">
              <w:t xml:space="preserve"> </w:t>
            </w:r>
            <w:r w:rsidRPr="00686DE0">
              <w:t>демонстрирующих</w:t>
            </w:r>
            <w:r w:rsidR="00686DE0">
              <w:t xml:space="preserve"> </w:t>
            </w:r>
            <w:r w:rsidRPr="00686DE0">
              <w:t>наличие</w:t>
            </w:r>
            <w:r w:rsidR="00686DE0">
              <w:t xml:space="preserve"> </w:t>
            </w:r>
            <w:r w:rsidRPr="00686DE0">
              <w:t>ценностной</w:t>
            </w:r>
            <w:r w:rsidR="00686DE0">
              <w:t xml:space="preserve"> </w:t>
            </w:r>
            <w:r w:rsidR="00716E06" w:rsidRPr="00686DE0">
              <w:t>ориентации</w:t>
            </w:r>
            <w:r w:rsidR="00686DE0">
              <w:t xml:space="preserve"> </w:t>
            </w:r>
            <w:r w:rsidR="00716E06" w:rsidRPr="00686DE0">
              <w:t>граждан</w:t>
            </w:r>
            <w:r w:rsidRPr="00686DE0">
              <w:t>ского</w:t>
            </w:r>
            <w:r w:rsidR="00686DE0">
              <w:t xml:space="preserve"> </w:t>
            </w:r>
            <w:r w:rsidRPr="00686DE0">
              <w:t>выбора и</w:t>
            </w:r>
            <w:r w:rsidR="00686DE0">
              <w:t xml:space="preserve"> </w:t>
            </w:r>
            <w:r w:rsidRPr="00686DE0">
              <w:t>владение</w:t>
            </w:r>
            <w:r w:rsidR="00686DE0">
              <w:t xml:space="preserve"> </w:t>
            </w:r>
            <w:r w:rsidRPr="00686DE0">
              <w:t>общественно-политической</w:t>
            </w:r>
            <w:r w:rsidR="00686DE0">
              <w:t xml:space="preserve"> </w:t>
            </w:r>
            <w:r w:rsidRPr="00686DE0">
              <w:t>терминологией</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Встроенное</w:t>
            </w:r>
            <w:r w:rsidR="00686DE0">
              <w:t xml:space="preserve"> </w:t>
            </w:r>
            <w:r w:rsidRPr="00686DE0">
              <w:t>наблюдение,</w:t>
            </w:r>
            <w:r w:rsidR="00686DE0">
              <w:t xml:space="preserve"> </w:t>
            </w:r>
            <w:r w:rsidRPr="00686DE0">
              <w:t>тестирование</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руководитель</w:t>
            </w:r>
            <w:r w:rsidR="00686DE0">
              <w:t xml:space="preserve"> </w:t>
            </w:r>
            <w:r w:rsidRPr="00686DE0">
              <w:t>с</w:t>
            </w:r>
            <w:r w:rsidR="00686DE0">
              <w:t xml:space="preserve"> </w:t>
            </w:r>
            <w:r w:rsidRPr="00686DE0">
              <w:t>учителями общественно-политических дисциплин</w:t>
            </w:r>
          </w:p>
        </w:tc>
        <w:tc>
          <w:tcPr>
            <w:tcW w:w="1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Ежегодно</w:t>
            </w:r>
            <w:r w:rsidR="00686DE0">
              <w:t xml:space="preserve"> </w:t>
            </w:r>
            <w:r w:rsidRPr="00686DE0">
              <w:t>в</w:t>
            </w:r>
            <w:r w:rsidR="00686DE0">
              <w:t xml:space="preserve"> </w:t>
            </w:r>
            <w:r w:rsidRPr="00686DE0">
              <w:t>конце</w:t>
            </w:r>
            <w:r w:rsidR="00686DE0">
              <w:t xml:space="preserve"> </w:t>
            </w:r>
            <w:r w:rsidRPr="00686DE0">
              <w:t>учебного года</w:t>
            </w:r>
          </w:p>
        </w:tc>
      </w:tr>
      <w:tr w:rsidR="00686DE0" w:rsidRPr="00686DE0"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Освоение</w:t>
            </w:r>
            <w:r w:rsidR="00686DE0">
              <w:t xml:space="preserve"> </w:t>
            </w:r>
            <w:r w:rsidRPr="00686DE0">
              <w:t>понятия</w:t>
            </w:r>
            <w:r w:rsidR="00686DE0">
              <w:t xml:space="preserve"> </w:t>
            </w:r>
            <w:r w:rsidRPr="00686DE0">
              <w:t>россий-ской</w:t>
            </w:r>
            <w:r w:rsidR="00686DE0">
              <w:t xml:space="preserve"> </w:t>
            </w:r>
            <w:r w:rsidRPr="00686DE0">
              <w:t>идентично-сти.</w:t>
            </w:r>
            <w:r w:rsidR="00686DE0">
              <w:t xml:space="preserve"> </w:t>
            </w:r>
            <w:r w:rsidRPr="00686DE0">
              <w:t>Принятие</w:t>
            </w:r>
            <w:r w:rsidR="00686DE0">
              <w:t xml:space="preserve"> культурно исторических </w:t>
            </w:r>
          </w:p>
          <w:p w:rsidR="00EC2278" w:rsidRPr="00686DE0" w:rsidRDefault="00686DE0" w:rsidP="00686DE0">
            <w:pPr>
              <w:tabs>
                <w:tab w:val="left" w:pos="284"/>
                <w:tab w:val="left" w:pos="709"/>
              </w:tabs>
            </w:pPr>
            <w:r>
              <w:t>практик Росси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w:t>
            </w:r>
            <w:r w:rsidRPr="00686DE0">
              <w:t>учащихся,</w:t>
            </w:r>
            <w:r w:rsidR="00686DE0">
              <w:t xml:space="preserve"> </w:t>
            </w:r>
            <w:r w:rsidRPr="00686DE0">
              <w:t>освоивших</w:t>
            </w:r>
            <w:r w:rsidR="00686DE0">
              <w:t xml:space="preserve"> </w:t>
            </w:r>
            <w:r w:rsidRPr="00686DE0">
              <w:t>понятие</w:t>
            </w:r>
            <w:r w:rsidR="00686DE0">
              <w:t xml:space="preserve"> </w:t>
            </w:r>
            <w:r w:rsidRPr="00686DE0">
              <w:t>российской</w:t>
            </w:r>
            <w:r w:rsidR="00686DE0">
              <w:t xml:space="preserve"> </w:t>
            </w:r>
            <w:r w:rsidRPr="00686DE0">
              <w:t>идентичности</w:t>
            </w:r>
            <w:r w:rsidR="00686DE0">
              <w:t xml:space="preserve"> </w:t>
            </w:r>
            <w:r w:rsidRPr="00686DE0">
              <w:t>и</w:t>
            </w:r>
            <w:r w:rsidR="00686DE0">
              <w:t xml:space="preserve"> </w:t>
            </w:r>
            <w:r w:rsidRPr="00686DE0">
              <w:t>демонстрирующих</w:t>
            </w:r>
            <w:r w:rsidR="00686DE0">
              <w:t xml:space="preserve"> </w:t>
            </w:r>
            <w:r w:rsidRPr="00686DE0">
              <w:t>принятие</w:t>
            </w:r>
            <w:r w:rsidR="00686DE0">
              <w:t xml:space="preserve"> </w:t>
            </w:r>
            <w:r w:rsidRPr="00686DE0">
              <w:t>культурно-исторических</w:t>
            </w:r>
            <w:r w:rsidR="00686DE0">
              <w:t xml:space="preserve"> </w:t>
            </w:r>
            <w:r w:rsidRPr="00686DE0">
              <w:t>практик России</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Опрос,</w:t>
            </w:r>
            <w:r w:rsidR="00686DE0">
              <w:t xml:space="preserve"> </w:t>
            </w:r>
            <w:r w:rsidRPr="00686DE0">
              <w:t>встроенное</w:t>
            </w:r>
            <w:r w:rsidR="00686DE0">
              <w:t xml:space="preserve"> </w:t>
            </w:r>
            <w:r w:rsidRPr="00686DE0">
              <w:t>педагогическое</w:t>
            </w:r>
            <w:r w:rsidR="00686DE0">
              <w:t xml:space="preserve"> </w:t>
            </w:r>
            <w:r w:rsidRPr="00686DE0">
              <w:t>наблюдение</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 руково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86DE0" w:rsidRDefault="00EC2278" w:rsidP="00686DE0">
            <w:pPr>
              <w:tabs>
                <w:tab w:val="left" w:pos="284"/>
                <w:tab w:val="left" w:pos="709"/>
              </w:tabs>
            </w:pPr>
          </w:p>
        </w:tc>
      </w:tr>
      <w:tr w:rsidR="00686DE0" w:rsidRPr="00686DE0"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оциально-культурный опыт учащихся</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Единицы</w:t>
            </w:r>
            <w:r w:rsidR="00686DE0">
              <w:t xml:space="preserve"> </w:t>
            </w:r>
            <w:r w:rsidRPr="00686DE0">
              <w:t>портфолио,</w:t>
            </w:r>
            <w:r w:rsidR="00686DE0">
              <w:t xml:space="preserve"> </w:t>
            </w:r>
            <w:r w:rsidRPr="00686DE0">
              <w:t>подтверждающие</w:t>
            </w:r>
            <w:r w:rsidR="00686DE0">
              <w:t xml:space="preserve"> </w:t>
            </w:r>
            <w:r w:rsidRPr="00686DE0">
              <w:t>социально-культурный</w:t>
            </w:r>
            <w:r w:rsidR="00686DE0">
              <w:t xml:space="preserve"> </w:t>
            </w:r>
            <w:r w:rsidRPr="00686DE0">
              <w:t>опыт</w:t>
            </w:r>
            <w:r w:rsidR="00686DE0">
              <w:t xml:space="preserve"> </w:t>
            </w:r>
            <w:r w:rsidRPr="00686DE0">
              <w:t>учащегос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руково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86DE0" w:rsidRDefault="00EC2278" w:rsidP="00686DE0">
            <w:pPr>
              <w:tabs>
                <w:tab w:val="left" w:pos="284"/>
                <w:tab w:val="left" w:pos="709"/>
              </w:tabs>
            </w:pPr>
          </w:p>
        </w:tc>
      </w:tr>
      <w:tr w:rsidR="00686DE0" w:rsidRPr="00686DE0" w:rsidTr="002A5F96">
        <w:tc>
          <w:tcPr>
            <w:tcW w:w="42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3</w:t>
            </w:r>
          </w:p>
        </w:tc>
        <w:tc>
          <w:tcPr>
            <w:tcW w:w="113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Готовность</w:t>
            </w:r>
            <w:r w:rsidR="00686DE0">
              <w:t xml:space="preserve"> </w:t>
            </w:r>
            <w:r w:rsidRPr="00686DE0">
              <w:t>к</w:t>
            </w:r>
            <w:r w:rsidR="00686DE0">
              <w:t xml:space="preserve"> </w:t>
            </w:r>
            <w:r w:rsidRPr="00686DE0">
              <w:t>продолжению</w:t>
            </w:r>
            <w:r w:rsidR="00686DE0">
              <w:t xml:space="preserve"> </w:t>
            </w:r>
            <w:r w:rsidRPr="00686DE0">
              <w:t>образования</w:t>
            </w:r>
            <w:r w:rsidR="00686DE0">
              <w:t xml:space="preserve"> </w:t>
            </w:r>
            <w:r w:rsidRPr="00686DE0">
              <w:t>на</w:t>
            </w:r>
            <w:r w:rsidR="00686DE0">
              <w:t xml:space="preserve"> </w:t>
            </w:r>
            <w:r w:rsidRPr="00686DE0">
              <w:t xml:space="preserve">профильном </w:t>
            </w:r>
            <w:r w:rsidRPr="00686DE0">
              <w:lastRenderedPageBreak/>
              <w:t>уровне,</w:t>
            </w:r>
            <w:r w:rsidR="00686DE0">
              <w:t xml:space="preserve"> </w:t>
            </w:r>
            <w:r w:rsidRPr="00686DE0">
              <w:t>к</w:t>
            </w:r>
            <w:r w:rsidR="00686DE0">
              <w:t xml:space="preserve"> </w:t>
            </w:r>
            <w:r w:rsidRPr="00686DE0">
              <w:t>выбору</w:t>
            </w:r>
            <w:r w:rsidR="00686DE0">
              <w:t xml:space="preserve"> </w:t>
            </w:r>
            <w:r w:rsidRPr="00686DE0">
              <w:t>профиля</w:t>
            </w:r>
            <w:r w:rsidR="00686DE0">
              <w:t xml:space="preserve"> </w:t>
            </w:r>
            <w:r w:rsidRPr="00686DE0">
              <w:t>обуч</w:t>
            </w:r>
            <w:r w:rsidR="00686DE0">
              <w:t>ен</w:t>
            </w:r>
            <w:r w:rsidRPr="00686DE0">
              <w:t>ия</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lastRenderedPageBreak/>
              <w:t>Понимание учащимся</w:t>
            </w:r>
            <w:r w:rsidR="00686DE0">
              <w:t xml:space="preserve"> </w:t>
            </w:r>
            <w:r w:rsidRPr="00686DE0">
              <w:t>собс-венных</w:t>
            </w:r>
            <w:r w:rsidR="00686DE0">
              <w:t xml:space="preserve"> </w:t>
            </w:r>
            <w:r w:rsidRPr="00686DE0">
              <w:t>профес-сиональных</w:t>
            </w:r>
            <w:r w:rsidR="00686DE0">
              <w:t xml:space="preserve"> </w:t>
            </w:r>
            <w:r w:rsidRPr="00686DE0">
              <w:t>склонностей</w:t>
            </w:r>
            <w:r w:rsidR="00686DE0">
              <w:t xml:space="preserve"> </w:t>
            </w:r>
            <w:r w:rsidRPr="00686DE0">
              <w:t>и</w:t>
            </w:r>
            <w:r w:rsidR="00686DE0">
              <w:t xml:space="preserve"> </w:t>
            </w:r>
            <w:r w:rsidRPr="00686DE0">
              <w:t>способностей</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w:t>
            </w:r>
            <w:r w:rsidRPr="00686DE0">
              <w:t>учащихся,</w:t>
            </w:r>
            <w:r w:rsidR="00686DE0">
              <w:t xml:space="preserve"> </w:t>
            </w:r>
            <w:r w:rsidRPr="00686DE0">
              <w:t>своевременно</w:t>
            </w:r>
            <w:r w:rsidR="00686DE0">
              <w:t xml:space="preserve"> </w:t>
            </w:r>
            <w:r w:rsidRPr="00686DE0">
              <w:t>ознакомленных</w:t>
            </w:r>
            <w:r w:rsidR="00686DE0">
              <w:t xml:space="preserve"> </w:t>
            </w:r>
            <w:r w:rsidRPr="00686DE0">
              <w:t>с</w:t>
            </w:r>
            <w:r w:rsidR="00686DE0">
              <w:t xml:space="preserve"> </w:t>
            </w:r>
            <w:r w:rsidRPr="00686DE0">
              <w:t xml:space="preserve">заключением </w:t>
            </w:r>
            <w:r w:rsidR="00686DE0" w:rsidRPr="00686DE0">
              <w:t>психолога</w:t>
            </w:r>
            <w:r w:rsidR="00686DE0">
              <w:t xml:space="preserve"> </w:t>
            </w:r>
            <w:r w:rsidRPr="00686DE0">
              <w:t>о</w:t>
            </w:r>
            <w:r w:rsidR="00686DE0">
              <w:t xml:space="preserve"> </w:t>
            </w:r>
            <w:r w:rsidRPr="00686DE0">
              <w:t>профессиональных</w:t>
            </w:r>
            <w:r w:rsidR="00686DE0">
              <w:t xml:space="preserve"> </w:t>
            </w:r>
            <w:r w:rsidRPr="00686DE0">
              <w:t>склонностях</w:t>
            </w:r>
            <w:r w:rsidR="00686DE0">
              <w:t xml:space="preserve"> </w:t>
            </w:r>
            <w:r w:rsidRPr="00686DE0">
              <w:t>и</w:t>
            </w:r>
            <w:r w:rsidR="00686DE0">
              <w:t xml:space="preserve"> </w:t>
            </w:r>
            <w:r w:rsidRPr="00686DE0">
              <w:t>способностях учащихс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руководитель.</w:t>
            </w:r>
          </w:p>
        </w:tc>
        <w:tc>
          <w:tcPr>
            <w:tcW w:w="1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Первый раз</w:t>
            </w:r>
            <w:r w:rsidR="00686DE0">
              <w:t xml:space="preserve"> </w:t>
            </w:r>
            <w:r w:rsidRPr="00686DE0">
              <w:t>–</w:t>
            </w:r>
            <w:r w:rsidR="00686DE0">
              <w:t xml:space="preserve"> </w:t>
            </w:r>
            <w:r w:rsidRPr="00686DE0">
              <w:t>на</w:t>
            </w:r>
            <w:r w:rsidR="00686DE0">
              <w:t xml:space="preserve"> </w:t>
            </w:r>
            <w:r w:rsidRPr="00686DE0">
              <w:t>этапе</w:t>
            </w:r>
            <w:r w:rsidR="00686DE0">
              <w:t xml:space="preserve"> </w:t>
            </w:r>
            <w:r w:rsidRPr="00686DE0">
              <w:t>предпрофильной</w:t>
            </w:r>
            <w:r w:rsidR="00686DE0">
              <w:t xml:space="preserve"> </w:t>
            </w:r>
            <w:r w:rsidRPr="00686DE0">
              <w:t>подготовки</w:t>
            </w:r>
            <w:r w:rsidR="00686DE0">
              <w:t xml:space="preserve"> </w:t>
            </w:r>
            <w:r w:rsidRPr="00686DE0">
              <w:t>(по</w:t>
            </w:r>
            <w:r w:rsidR="00686DE0">
              <w:t xml:space="preserve"> </w:t>
            </w:r>
            <w:r w:rsidRPr="00686DE0">
              <w:t>окончани</w:t>
            </w:r>
            <w:r w:rsidRPr="00686DE0">
              <w:lastRenderedPageBreak/>
              <w:t>и</w:t>
            </w:r>
            <w:r w:rsidR="00686DE0">
              <w:t xml:space="preserve"> </w:t>
            </w:r>
            <w:r w:rsidRPr="00686DE0">
              <w:t>учащимися</w:t>
            </w:r>
            <w:r w:rsidR="00686DE0">
              <w:t xml:space="preserve"> </w:t>
            </w:r>
            <w:r w:rsidRPr="00686DE0">
              <w:t>7</w:t>
            </w:r>
            <w:r w:rsidR="00686DE0">
              <w:t>-</w:t>
            </w:r>
            <w:r w:rsidRPr="00686DE0">
              <w:t>8-х</w:t>
            </w:r>
            <w:r w:rsidR="00686DE0">
              <w:t xml:space="preserve"> </w:t>
            </w:r>
            <w:r w:rsidRPr="00686DE0">
              <w:t>классов)</w:t>
            </w:r>
            <w:r w:rsidR="00686DE0">
              <w:t xml:space="preserve"> </w:t>
            </w:r>
            <w:r w:rsidRPr="00686DE0">
              <w:t>Второй раз –</w:t>
            </w:r>
            <w:r w:rsidR="00686DE0">
              <w:t xml:space="preserve"> </w:t>
            </w:r>
            <w:r w:rsidRPr="00686DE0">
              <w:t>по</w:t>
            </w:r>
            <w:r w:rsidR="00686DE0">
              <w:t xml:space="preserve"> </w:t>
            </w:r>
            <w:r w:rsidRPr="00686DE0">
              <w:t>окончании</w:t>
            </w:r>
            <w:r w:rsidR="00686DE0">
              <w:t xml:space="preserve"> </w:t>
            </w:r>
            <w:r w:rsidRPr="00686DE0">
              <w:t>уровня</w:t>
            </w:r>
            <w:r w:rsidR="00686DE0">
              <w:t xml:space="preserve"> </w:t>
            </w:r>
            <w:r w:rsidRPr="00686DE0">
              <w:t>основного</w:t>
            </w:r>
            <w:r w:rsidR="00686DE0">
              <w:t xml:space="preserve"> </w:t>
            </w:r>
            <w:r w:rsidRPr="00686DE0">
              <w:t>общего</w:t>
            </w:r>
            <w:r w:rsidR="00686DE0">
              <w:t xml:space="preserve"> </w:t>
            </w:r>
            <w:r w:rsidRPr="00686DE0">
              <w:t>образования</w:t>
            </w:r>
            <w:r w:rsidR="00686DE0">
              <w:t xml:space="preserve"> </w:t>
            </w:r>
          </w:p>
        </w:tc>
      </w:tr>
      <w:tr w:rsidR="00686DE0" w:rsidRPr="00686DE0"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 xml:space="preserve">Положительный </w:t>
            </w:r>
            <w:r w:rsidRPr="00686DE0">
              <w:lastRenderedPageBreak/>
              <w:t>опыт</w:t>
            </w:r>
            <w:r w:rsidR="00686DE0">
              <w:t xml:space="preserve"> </w:t>
            </w:r>
            <w:r w:rsidRPr="00686DE0">
              <w:t>углубленного</w:t>
            </w:r>
            <w:r w:rsidR="00686DE0">
              <w:t xml:space="preserve"> </w:t>
            </w:r>
            <w:r w:rsidRPr="00686DE0">
              <w:t>изучения</w:t>
            </w:r>
            <w:r w:rsidR="00686DE0">
              <w:t xml:space="preserve"> </w:t>
            </w:r>
            <w:r w:rsidRPr="00686DE0">
              <w:t>дисциплин</w:t>
            </w:r>
            <w:r w:rsidR="00686DE0">
              <w:t xml:space="preserve"> </w:t>
            </w:r>
            <w:r w:rsidRPr="00686DE0">
              <w:t>учебного</w:t>
            </w:r>
            <w:r w:rsidR="00686DE0">
              <w:t xml:space="preserve"> </w:t>
            </w:r>
            <w:r w:rsidRPr="00686DE0">
              <w:t>плана,</w:t>
            </w:r>
            <w:r w:rsidR="00686DE0">
              <w:t xml:space="preserve"> </w:t>
            </w:r>
            <w:r w:rsidRPr="00686DE0">
              <w:t>соответствующих</w:t>
            </w:r>
            <w:r w:rsidR="00686DE0">
              <w:t xml:space="preserve"> </w:t>
            </w:r>
            <w:r w:rsidRPr="00686DE0">
              <w:t>рекомендованному</w:t>
            </w:r>
            <w:r w:rsidR="00686DE0">
              <w:t xml:space="preserve"> </w:t>
            </w:r>
            <w:r w:rsidRPr="00686DE0">
              <w:t>профилю</w:t>
            </w:r>
            <w:r w:rsidR="00686DE0">
              <w:t xml:space="preserve"> </w:t>
            </w:r>
            <w:r w:rsidRPr="00686DE0">
              <w:t>обучения</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lastRenderedPageBreak/>
              <w:t>Количество</w:t>
            </w:r>
            <w:r w:rsidR="00686DE0">
              <w:t xml:space="preserve"> </w:t>
            </w:r>
            <w:r w:rsidRPr="00686DE0">
              <w:t>учащихся,</w:t>
            </w:r>
            <w:r w:rsidR="00686DE0">
              <w:t xml:space="preserve"> </w:t>
            </w:r>
            <w:r w:rsidRPr="00686DE0">
              <w:lastRenderedPageBreak/>
              <w:t>имеющих</w:t>
            </w:r>
            <w:r w:rsidR="00686DE0">
              <w:t xml:space="preserve"> </w:t>
            </w:r>
            <w:r w:rsidRPr="00686DE0">
              <w:t>опыт</w:t>
            </w:r>
            <w:r w:rsidR="00686DE0">
              <w:t xml:space="preserve"> </w:t>
            </w:r>
            <w:r w:rsidRPr="00686DE0">
              <w:t>углубленного</w:t>
            </w:r>
            <w:r w:rsidR="00686DE0">
              <w:t xml:space="preserve"> </w:t>
            </w:r>
            <w:r w:rsidRPr="00686DE0">
              <w:t>изучения</w:t>
            </w:r>
            <w:r w:rsidR="00686DE0">
              <w:t xml:space="preserve"> </w:t>
            </w:r>
            <w:r w:rsidRPr="00686DE0">
              <w:t>дисциплин</w:t>
            </w:r>
            <w:r w:rsidR="00686DE0">
              <w:t xml:space="preserve"> </w:t>
            </w:r>
            <w:r w:rsidRPr="00686DE0">
              <w:t>учебного</w:t>
            </w:r>
            <w:r w:rsidR="00686DE0">
              <w:t xml:space="preserve"> </w:t>
            </w:r>
            <w:r w:rsidRPr="00686DE0">
              <w:t>плана,</w:t>
            </w:r>
            <w:r w:rsidR="00686DE0">
              <w:t xml:space="preserve"> </w:t>
            </w:r>
            <w:r w:rsidRPr="00686DE0">
              <w:t>соответствующих</w:t>
            </w:r>
            <w:r w:rsidR="00686DE0">
              <w:t xml:space="preserve"> </w:t>
            </w:r>
            <w:r w:rsidRPr="00686DE0">
              <w:t>рекомендованному</w:t>
            </w:r>
            <w:r w:rsidR="00686DE0">
              <w:t xml:space="preserve"> </w:t>
            </w:r>
            <w:r w:rsidRPr="00686DE0">
              <w:t>профилю</w:t>
            </w:r>
            <w:r w:rsidR="00686DE0">
              <w:t xml:space="preserve"> </w:t>
            </w:r>
            <w:r w:rsidRPr="00686DE0">
              <w:t>обучени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lastRenderedPageBreak/>
              <w:t>Статист</w:t>
            </w:r>
            <w:r w:rsidRPr="00686DE0">
              <w:lastRenderedPageBreak/>
              <w:t>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lastRenderedPageBreak/>
              <w:t>Классный </w:t>
            </w:r>
            <w:r w:rsidRPr="00686DE0">
              <w:lastRenderedPageBreak/>
              <w:t>руково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86DE0" w:rsidRDefault="00EC2278" w:rsidP="00686DE0">
            <w:pPr>
              <w:tabs>
                <w:tab w:val="left" w:pos="284"/>
                <w:tab w:val="left" w:pos="709"/>
              </w:tabs>
            </w:pPr>
          </w:p>
        </w:tc>
      </w:tr>
      <w:tr w:rsidR="00686DE0" w:rsidRPr="00686DE0"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Опыт выполнения учащимся проектов, тематика которых соответствует рекомендованному профилю</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w:t>
            </w:r>
            <w:r w:rsidRPr="00686DE0">
              <w:t>учащихся,</w:t>
            </w:r>
            <w:r w:rsidR="00686DE0">
              <w:t xml:space="preserve"> </w:t>
            </w:r>
            <w:r w:rsidRPr="00686DE0">
              <w:t>имеющих</w:t>
            </w:r>
            <w:r w:rsidR="00686DE0">
              <w:t xml:space="preserve"> </w:t>
            </w:r>
            <w:r w:rsidRPr="00686DE0">
              <w:t>завершенные</w:t>
            </w:r>
            <w:r w:rsidR="00686DE0">
              <w:t xml:space="preserve"> </w:t>
            </w:r>
            <w:r w:rsidRPr="00686DE0">
              <w:t>и</w:t>
            </w:r>
            <w:r w:rsidR="00686DE0">
              <w:t xml:space="preserve"> </w:t>
            </w:r>
            <w:r w:rsidRPr="00686DE0">
              <w:t>презентованные</w:t>
            </w:r>
            <w:r w:rsidR="00686DE0">
              <w:t xml:space="preserve"> </w:t>
            </w:r>
            <w:r w:rsidRPr="00686DE0">
              <w:t>проекты,</w:t>
            </w:r>
            <w:r w:rsidR="00686DE0">
              <w:t xml:space="preserve"> </w:t>
            </w:r>
            <w:r w:rsidRPr="00686DE0">
              <w:t>тематика</w:t>
            </w:r>
            <w:r w:rsidR="00686DE0">
              <w:t xml:space="preserve"> </w:t>
            </w:r>
            <w:r w:rsidRPr="00686DE0">
              <w:t>которых</w:t>
            </w:r>
            <w:r w:rsidR="00686DE0">
              <w:t xml:space="preserve"> </w:t>
            </w:r>
            <w:r w:rsidRPr="00686DE0">
              <w:t>соответствует</w:t>
            </w:r>
            <w:r w:rsidR="00686DE0">
              <w:t xml:space="preserve"> </w:t>
            </w:r>
            <w:r w:rsidRPr="00686DE0">
              <w:t>рекомендованному</w:t>
            </w:r>
            <w:r w:rsidR="00686DE0">
              <w:t xml:space="preserve"> </w:t>
            </w:r>
            <w:r w:rsidRPr="00686DE0">
              <w:t>профилю</w:t>
            </w:r>
            <w:r w:rsidR="00686DE0">
              <w:t xml:space="preserve"> </w:t>
            </w:r>
            <w:r w:rsidRPr="00686DE0">
              <w:t>обучени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руково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86DE0" w:rsidRDefault="00EC2278" w:rsidP="00686DE0">
            <w:pPr>
              <w:tabs>
                <w:tab w:val="left" w:pos="284"/>
                <w:tab w:val="left" w:pos="709"/>
              </w:tabs>
            </w:pPr>
          </w:p>
        </w:tc>
      </w:tr>
      <w:tr w:rsidR="00686DE0" w:rsidRPr="00686DE0" w:rsidTr="002A5F96">
        <w:tc>
          <w:tcPr>
            <w:tcW w:w="42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4</w:t>
            </w:r>
          </w:p>
        </w:tc>
        <w:tc>
          <w:tcPr>
            <w:tcW w:w="113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Готовность</w:t>
            </w:r>
            <w:r w:rsidR="00686DE0">
              <w:t xml:space="preserve"> </w:t>
            </w:r>
            <w:r w:rsidRPr="00686DE0">
              <w:t>и</w:t>
            </w:r>
            <w:r w:rsidR="00686DE0">
              <w:t xml:space="preserve"> </w:t>
            </w:r>
            <w:r w:rsidRPr="00686DE0">
              <w:t>способность</w:t>
            </w:r>
            <w:r w:rsidR="00686DE0">
              <w:t xml:space="preserve"> </w:t>
            </w:r>
            <w:r w:rsidRPr="00686DE0">
              <w:t>к</w:t>
            </w:r>
            <w:r w:rsidR="00686DE0">
              <w:t xml:space="preserve"> </w:t>
            </w:r>
            <w:r w:rsidRPr="00686DE0">
              <w:t>саморазвитию на</w:t>
            </w:r>
            <w:r w:rsidR="00686DE0">
              <w:t xml:space="preserve"> </w:t>
            </w:r>
            <w:r w:rsidRPr="00686DE0">
              <w:t>основе</w:t>
            </w:r>
            <w:r w:rsidR="00686DE0">
              <w:t xml:space="preserve"> </w:t>
            </w:r>
            <w:r w:rsidRPr="00686DE0">
              <w:t>существующих норм</w:t>
            </w:r>
            <w:r w:rsidR="00686DE0">
              <w:t xml:space="preserve"> </w:t>
            </w:r>
            <w:r w:rsidRPr="00686DE0">
              <w:t>морали,</w:t>
            </w:r>
            <w:r w:rsidR="00686DE0">
              <w:t xml:space="preserve"> </w:t>
            </w:r>
            <w:r w:rsidRPr="00686DE0">
              <w:t>национальных</w:t>
            </w:r>
            <w:r w:rsidR="00686DE0">
              <w:t xml:space="preserve"> </w:t>
            </w:r>
            <w:r w:rsidRPr="00686DE0">
              <w:t>традиций,</w:t>
            </w:r>
            <w:r w:rsidR="00686DE0">
              <w:t xml:space="preserve"> </w:t>
            </w:r>
            <w:r w:rsidRPr="00686DE0">
              <w:t>традиций</w:t>
            </w:r>
            <w:r w:rsidR="00686DE0">
              <w:t xml:space="preserve"> </w:t>
            </w:r>
            <w:r w:rsidRPr="00686DE0">
              <w:t>этноса</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Освоение</w:t>
            </w:r>
            <w:r w:rsidR="00686DE0">
              <w:t xml:space="preserve"> </w:t>
            </w:r>
            <w:r w:rsidRPr="00686DE0">
              <w:t>учащимися</w:t>
            </w:r>
            <w:r w:rsidR="00686DE0">
              <w:t xml:space="preserve"> </w:t>
            </w:r>
            <w:r w:rsidRPr="00686DE0">
              <w:t>существующих</w:t>
            </w:r>
            <w:r w:rsidR="00686DE0">
              <w:t xml:space="preserve"> </w:t>
            </w:r>
            <w:r w:rsidRPr="00686DE0">
              <w:t>норм морали,</w:t>
            </w:r>
            <w:r w:rsidR="00686DE0">
              <w:t xml:space="preserve"> </w:t>
            </w:r>
            <w:r w:rsidRPr="00686DE0">
              <w:t>национальных</w:t>
            </w:r>
            <w:r w:rsidR="00686DE0">
              <w:t xml:space="preserve"> </w:t>
            </w:r>
            <w:r w:rsidRPr="00686DE0">
              <w:t>традиций,</w:t>
            </w:r>
            <w:r w:rsidR="00686DE0">
              <w:t xml:space="preserve"> </w:t>
            </w:r>
            <w:r w:rsidRPr="00686DE0">
              <w:t>традиций</w:t>
            </w:r>
            <w:r w:rsidR="00686DE0">
              <w:t xml:space="preserve"> </w:t>
            </w:r>
            <w:r w:rsidRPr="00686DE0">
              <w:t>этноса</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w:t>
            </w:r>
            <w:r w:rsidRPr="00686DE0">
              <w:t>учащихся,</w:t>
            </w:r>
            <w:r w:rsidR="00686DE0">
              <w:t xml:space="preserve"> </w:t>
            </w:r>
            <w:r w:rsidRPr="00686DE0">
              <w:t>демонстрирующих</w:t>
            </w:r>
            <w:r w:rsidR="00686DE0">
              <w:t xml:space="preserve"> </w:t>
            </w:r>
            <w:r w:rsidRPr="00686DE0">
              <w:t>освоение</w:t>
            </w:r>
            <w:r w:rsidR="00686DE0">
              <w:t xml:space="preserve"> </w:t>
            </w:r>
            <w:r w:rsidRPr="00686DE0">
              <w:t>содержания</w:t>
            </w:r>
            <w:r w:rsidR="00686DE0">
              <w:t xml:space="preserve"> </w:t>
            </w:r>
            <w:r w:rsidRPr="00686DE0">
              <w:t>понятий:</w:t>
            </w:r>
            <w:r w:rsidR="00686DE0">
              <w:t xml:space="preserve"> </w:t>
            </w:r>
            <w:r w:rsidRPr="00686DE0">
              <w:t>ценностная</w:t>
            </w:r>
            <w:r w:rsidR="00686DE0">
              <w:t xml:space="preserve"> </w:t>
            </w:r>
            <w:r w:rsidRPr="00686DE0">
              <w:t>ориентация,</w:t>
            </w:r>
            <w:r w:rsidR="00686DE0">
              <w:t xml:space="preserve"> </w:t>
            </w:r>
            <w:r w:rsidRPr="00686DE0">
              <w:t>нормы</w:t>
            </w:r>
            <w:r w:rsidR="00686DE0">
              <w:t xml:space="preserve"> </w:t>
            </w:r>
            <w:r w:rsidRPr="00686DE0">
              <w:t>морали,</w:t>
            </w:r>
            <w:r w:rsidR="00686DE0">
              <w:t xml:space="preserve"> </w:t>
            </w:r>
            <w:r w:rsidRPr="00686DE0">
              <w:t>национальная</w:t>
            </w:r>
            <w:r w:rsidR="00686DE0">
              <w:t xml:space="preserve"> </w:t>
            </w:r>
            <w:r w:rsidRPr="00686DE0">
              <w:t>и этническая</w:t>
            </w:r>
            <w:r w:rsidR="00686DE0">
              <w:t xml:space="preserve"> </w:t>
            </w:r>
            <w:r w:rsidRPr="00686DE0">
              <w:t>идентичность,</w:t>
            </w:r>
            <w:r w:rsidR="00686DE0">
              <w:t xml:space="preserve"> </w:t>
            </w:r>
            <w:r w:rsidRPr="00686DE0">
              <w:t>семья, брак</w:t>
            </w:r>
            <w:r w:rsidR="00686DE0">
              <w:t xml:space="preserve"> </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Опрос</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Ежегодно</w:t>
            </w:r>
            <w:r w:rsidR="00686DE0">
              <w:t xml:space="preserve"> </w:t>
            </w:r>
            <w:r w:rsidRPr="00686DE0">
              <w:t>в</w:t>
            </w:r>
            <w:r w:rsidR="00686DE0">
              <w:t xml:space="preserve"> </w:t>
            </w:r>
            <w:r w:rsidRPr="00686DE0">
              <w:t>конце</w:t>
            </w:r>
            <w:r w:rsidR="00686DE0">
              <w:t xml:space="preserve"> </w:t>
            </w:r>
            <w:r w:rsidRPr="00686DE0">
              <w:t>учебного года</w:t>
            </w:r>
          </w:p>
        </w:tc>
      </w:tr>
      <w:tr w:rsidR="00686DE0" w:rsidRPr="00686DE0"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86DE0" w:rsidRDefault="00EC2278" w:rsidP="00686DE0">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Опыт</w:t>
            </w:r>
            <w:r w:rsidR="00686DE0">
              <w:t xml:space="preserve"> </w:t>
            </w:r>
            <w:r w:rsidRPr="00686DE0">
              <w:t>выполнения</w:t>
            </w:r>
            <w:r w:rsidR="00686DE0">
              <w:t xml:space="preserve"> </w:t>
            </w:r>
            <w:r w:rsidRPr="00686DE0">
              <w:t>учащимся</w:t>
            </w:r>
            <w:r w:rsidR="00686DE0">
              <w:t xml:space="preserve"> </w:t>
            </w:r>
            <w:r w:rsidRPr="00686DE0">
              <w:t>проектов,</w:t>
            </w:r>
            <w:r w:rsidR="00686DE0">
              <w:t xml:space="preserve"> </w:t>
            </w:r>
            <w:r w:rsidRPr="00686DE0">
              <w:t>тематика</w:t>
            </w:r>
            <w:r w:rsidR="00686DE0">
              <w:t xml:space="preserve"> </w:t>
            </w:r>
            <w:r w:rsidRPr="00686DE0">
              <w:t>которых</w:t>
            </w:r>
            <w:r w:rsidR="00686DE0">
              <w:t xml:space="preserve"> </w:t>
            </w:r>
            <w:r w:rsidRPr="00686DE0">
              <w:t>свидетельствует</w:t>
            </w:r>
            <w:r w:rsidR="00686DE0">
              <w:t xml:space="preserve"> </w:t>
            </w:r>
            <w:r w:rsidRPr="00686DE0">
              <w:t>о</w:t>
            </w:r>
            <w:r w:rsidR="00686DE0">
              <w:t xml:space="preserve"> </w:t>
            </w:r>
            <w:r w:rsidRPr="00686DE0">
              <w:t>патриотических чувствах</w:t>
            </w:r>
            <w:r w:rsidR="00686DE0">
              <w:t xml:space="preserve"> </w:t>
            </w:r>
            <w:r w:rsidRPr="00686DE0">
              <w:t>учащегося, его</w:t>
            </w:r>
            <w:r w:rsidR="00686DE0">
              <w:t xml:space="preserve"> </w:t>
            </w:r>
            <w:r w:rsidRPr="00686DE0">
              <w:t>интересе</w:t>
            </w:r>
            <w:r w:rsidR="00686DE0">
              <w:t xml:space="preserve"> </w:t>
            </w:r>
            <w:r w:rsidRPr="00686DE0">
              <w:t>к</w:t>
            </w:r>
            <w:r w:rsidR="00686DE0">
              <w:t xml:space="preserve"> </w:t>
            </w:r>
            <w:r w:rsidRPr="00686DE0">
              <w:t>культуре</w:t>
            </w:r>
            <w:r w:rsidR="00686DE0">
              <w:t xml:space="preserve"> </w:t>
            </w:r>
            <w:r w:rsidRPr="00686DE0">
              <w:t>и</w:t>
            </w:r>
            <w:r w:rsidR="00686DE0">
              <w:t xml:space="preserve"> </w:t>
            </w:r>
            <w:r w:rsidRPr="00686DE0">
              <w:t>истории</w:t>
            </w:r>
            <w:r w:rsidR="00686DE0">
              <w:t xml:space="preserve"> </w:t>
            </w:r>
            <w:r w:rsidRPr="00686DE0">
              <w:t>своего народа,</w:t>
            </w:r>
            <w:r w:rsidR="00686DE0">
              <w:t xml:space="preserve"> ценностям семьи и брака</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оличество</w:t>
            </w:r>
            <w:r w:rsidR="00686DE0">
              <w:t xml:space="preserve"> </w:t>
            </w:r>
            <w:r w:rsidRPr="00686DE0">
              <w:t>учащихся,</w:t>
            </w:r>
            <w:r w:rsidR="00686DE0">
              <w:t xml:space="preserve"> </w:t>
            </w:r>
            <w:r w:rsidRPr="00686DE0">
              <w:t>имеющих</w:t>
            </w:r>
            <w:r w:rsidR="00686DE0">
              <w:t xml:space="preserve"> </w:t>
            </w:r>
            <w:r w:rsidRPr="00686DE0">
              <w:t>завершенные</w:t>
            </w:r>
            <w:r w:rsidR="00686DE0">
              <w:t xml:space="preserve"> </w:t>
            </w:r>
            <w:r w:rsidRPr="00686DE0">
              <w:t>и</w:t>
            </w:r>
            <w:r w:rsidR="00686DE0">
              <w:t xml:space="preserve"> </w:t>
            </w:r>
            <w:r w:rsidRPr="00686DE0">
              <w:t>презентованные</w:t>
            </w:r>
            <w:r w:rsidR="00686DE0">
              <w:t xml:space="preserve"> </w:t>
            </w:r>
            <w:r w:rsidRPr="00686DE0">
              <w:t>проекты,</w:t>
            </w:r>
            <w:r w:rsidR="00686DE0">
              <w:t xml:space="preserve"> </w:t>
            </w:r>
            <w:r w:rsidRPr="00686DE0">
              <w:t>тематика</w:t>
            </w:r>
            <w:r w:rsidR="00686DE0">
              <w:t xml:space="preserve"> </w:t>
            </w:r>
            <w:r w:rsidRPr="00686DE0">
              <w:t>которых свидетельствует</w:t>
            </w:r>
            <w:r w:rsidR="00686DE0">
              <w:t xml:space="preserve"> </w:t>
            </w:r>
            <w:r w:rsidRPr="00686DE0">
              <w:t>о</w:t>
            </w:r>
            <w:r w:rsidR="00686DE0">
              <w:t xml:space="preserve"> </w:t>
            </w:r>
            <w:r w:rsidRPr="00686DE0">
              <w:t>патриотических чувствах</w:t>
            </w:r>
            <w:r w:rsidR="00686DE0">
              <w:t xml:space="preserve"> </w:t>
            </w:r>
            <w:r w:rsidRPr="00686DE0">
              <w:t>учащегося,</w:t>
            </w:r>
            <w:r w:rsidR="00686DE0">
              <w:t xml:space="preserve"> </w:t>
            </w:r>
            <w:r w:rsidRPr="00686DE0">
              <w:t>его интересе</w:t>
            </w:r>
            <w:r w:rsidR="00686DE0">
              <w:t xml:space="preserve"> </w:t>
            </w:r>
            <w:r w:rsidRPr="00686DE0">
              <w:t>к культуре и</w:t>
            </w:r>
            <w:r w:rsidR="00686DE0">
              <w:t xml:space="preserve"> </w:t>
            </w:r>
            <w:r w:rsidRPr="00686DE0">
              <w:t>истории</w:t>
            </w:r>
            <w:r w:rsidR="00686DE0">
              <w:t xml:space="preserve"> </w:t>
            </w:r>
            <w:r w:rsidRPr="00686DE0">
              <w:t>своего народа</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Классный</w:t>
            </w:r>
            <w:r w:rsidR="00686DE0">
              <w:t xml:space="preserve"> </w:t>
            </w:r>
            <w:r w:rsidRPr="00686DE0">
              <w:t>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Ежегодно</w:t>
            </w:r>
            <w:r w:rsidR="00686DE0">
              <w:t xml:space="preserve"> </w:t>
            </w:r>
            <w:r w:rsidRPr="00686DE0">
              <w:t>в</w:t>
            </w:r>
            <w:r w:rsidR="00686DE0">
              <w:t xml:space="preserve"> </w:t>
            </w:r>
            <w:r w:rsidRPr="00686DE0">
              <w:t>конце</w:t>
            </w:r>
            <w:r w:rsidR="00686DE0">
              <w:t xml:space="preserve"> </w:t>
            </w:r>
            <w:r w:rsidRPr="00686DE0">
              <w:t>учебного года</w:t>
            </w:r>
          </w:p>
        </w:tc>
      </w:tr>
      <w:tr w:rsidR="00686DE0" w:rsidRPr="00686DE0"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5</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Сформированность</w:t>
            </w:r>
            <w:r w:rsidR="00686DE0">
              <w:t xml:space="preserve"> </w:t>
            </w:r>
            <w:r w:rsidRPr="00686DE0">
              <w:t>труду культуры</w:t>
            </w:r>
            <w:r w:rsidR="00BC6329">
              <w:t xml:space="preserve"> </w:t>
            </w:r>
            <w:r w:rsidRPr="00686DE0">
              <w:lastRenderedPageBreak/>
              <w:t>здорового</w:t>
            </w:r>
            <w:r w:rsidR="00BC6329">
              <w:t xml:space="preserve"> </w:t>
            </w:r>
            <w:r w:rsidRPr="00686DE0">
              <w:t>образа жизни</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lastRenderedPageBreak/>
              <w:t>Демонстрация</w:t>
            </w:r>
            <w:r w:rsidR="00BC6329">
              <w:t xml:space="preserve"> </w:t>
            </w:r>
            <w:r w:rsidRPr="00686DE0">
              <w:t>культуры</w:t>
            </w:r>
            <w:r w:rsidR="00BC6329">
              <w:t xml:space="preserve"> </w:t>
            </w:r>
            <w:r w:rsidRPr="00686DE0">
              <w:t>здорового</w:t>
            </w:r>
            <w:r w:rsidR="00BC6329">
              <w:t xml:space="preserve"> </w:t>
            </w:r>
            <w:r w:rsidRPr="00686DE0">
              <w:t>образа жизни в</w:t>
            </w:r>
            <w:r w:rsidR="00BC6329">
              <w:t xml:space="preserve"> </w:t>
            </w:r>
            <w:r w:rsidRPr="00686DE0">
              <w:t>среде</w:t>
            </w:r>
            <w:r w:rsidR="00BC6329">
              <w:t xml:space="preserve"> </w:t>
            </w:r>
            <w:r w:rsidRPr="00686DE0">
              <w:lastRenderedPageBreak/>
              <w:t>образования и</w:t>
            </w:r>
            <w:r w:rsidR="00BC6329">
              <w:t xml:space="preserve"> </w:t>
            </w:r>
            <w:r w:rsidRPr="00686DE0">
              <w:t>социальных</w:t>
            </w:r>
            <w:r w:rsidR="00BC6329">
              <w:t xml:space="preserve"> </w:t>
            </w:r>
            <w:r w:rsidRPr="00686DE0">
              <w:t>практиках</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0261A1" w:rsidP="00BC6329">
            <w:pPr>
              <w:tabs>
                <w:tab w:val="left" w:pos="284"/>
                <w:tab w:val="left" w:pos="709"/>
              </w:tabs>
            </w:pPr>
            <w:r w:rsidRPr="00686DE0">
              <w:lastRenderedPageBreak/>
              <w:t>Стабильность</w:t>
            </w:r>
            <w:r w:rsidR="00BC6329">
              <w:t xml:space="preserve"> </w:t>
            </w:r>
            <w:r w:rsidRPr="00686DE0">
              <w:t>посещения</w:t>
            </w:r>
            <w:r w:rsidR="00BC6329">
              <w:t xml:space="preserve"> </w:t>
            </w:r>
            <w:r w:rsidR="00EC2278" w:rsidRPr="00686DE0">
              <w:t>занятий</w:t>
            </w:r>
            <w:r w:rsidR="00BC6329">
              <w:t xml:space="preserve"> </w:t>
            </w:r>
            <w:r w:rsidR="00EC2278" w:rsidRPr="00686DE0">
              <w:t>физической</w:t>
            </w:r>
            <w:r w:rsidR="00BC6329">
              <w:t xml:space="preserve"> </w:t>
            </w:r>
            <w:r w:rsidR="00CB7A1F" w:rsidRPr="00686DE0">
              <w:t>культуры. Сокращение</w:t>
            </w:r>
            <w:r w:rsidR="00BC6329">
              <w:t xml:space="preserve"> </w:t>
            </w:r>
            <w:r w:rsidR="00EC2278" w:rsidRPr="00686DE0">
              <w:t>количества</w:t>
            </w:r>
            <w:r w:rsidR="00BC6329">
              <w:t xml:space="preserve"> </w:t>
            </w:r>
            <w:r w:rsidR="00EC2278" w:rsidRPr="00686DE0">
              <w:t>пропусков</w:t>
            </w:r>
            <w:r w:rsidR="00BC6329">
              <w:t xml:space="preserve"> </w:t>
            </w:r>
            <w:r w:rsidR="00EC2278" w:rsidRPr="00686DE0">
              <w:lastRenderedPageBreak/>
              <w:t>уроков по</w:t>
            </w:r>
            <w:r w:rsidR="00BC6329">
              <w:t xml:space="preserve"> </w:t>
            </w:r>
            <w:r w:rsidR="00EC2278" w:rsidRPr="00686DE0">
              <w:t>болезни.</w:t>
            </w:r>
            <w:r w:rsidR="00BC6329">
              <w:t xml:space="preserve"> </w:t>
            </w:r>
            <w:r w:rsidR="00EC2278" w:rsidRPr="00686DE0">
              <w:t>Соблюдение</w:t>
            </w:r>
            <w:r w:rsidR="00BC6329">
              <w:t xml:space="preserve"> </w:t>
            </w:r>
            <w:r w:rsidR="00EC2278" w:rsidRPr="00686DE0">
              <w:t>элементарных правил</w:t>
            </w:r>
            <w:r w:rsidR="00BC6329">
              <w:t xml:space="preserve"> гигиены</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lastRenderedPageBreak/>
              <w:t>Статистический учет,</w:t>
            </w:r>
            <w:r w:rsidR="00BC6329">
              <w:t xml:space="preserve"> </w:t>
            </w:r>
            <w:r w:rsidRPr="00686DE0">
              <w:t>отзыв</w:t>
            </w:r>
            <w:r w:rsidR="00BC6329">
              <w:t xml:space="preserve"> </w:t>
            </w:r>
            <w:r w:rsidRPr="00686DE0">
              <w:lastRenderedPageBreak/>
              <w:t>классного</w:t>
            </w:r>
            <w:r w:rsidR="00BC6329">
              <w:t xml:space="preserve"> </w:t>
            </w:r>
            <w:r w:rsidRPr="00686DE0">
              <w:t>руководителя</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lastRenderedPageBreak/>
              <w:t>Классный</w:t>
            </w:r>
            <w:r w:rsidR="00BC6329">
              <w:t xml:space="preserve"> </w:t>
            </w:r>
            <w:r w:rsidRPr="00686DE0">
              <w:t>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Ежегодно в</w:t>
            </w:r>
            <w:r w:rsidR="00BC6329">
              <w:t xml:space="preserve"> </w:t>
            </w:r>
            <w:r w:rsidRPr="00686DE0">
              <w:t>конце</w:t>
            </w:r>
            <w:r w:rsidR="00BC6329">
              <w:t xml:space="preserve"> </w:t>
            </w:r>
            <w:r w:rsidRPr="00686DE0">
              <w:t>учебного года</w:t>
            </w:r>
          </w:p>
        </w:tc>
      </w:tr>
      <w:tr w:rsidR="00686DE0" w:rsidRPr="00686DE0"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lastRenderedPageBreak/>
              <w:t>6</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Сформированность</w:t>
            </w:r>
            <w:r w:rsidR="00BC6329">
              <w:t xml:space="preserve"> </w:t>
            </w:r>
            <w:r w:rsidRPr="00686DE0">
              <w:t>ценностного</w:t>
            </w:r>
            <w:r w:rsidR="00686DE0">
              <w:t xml:space="preserve"> </w:t>
            </w:r>
            <w:r w:rsidRPr="00686DE0">
              <w:t>отношения к</w:t>
            </w:r>
            <w:r w:rsidR="00BC6329">
              <w:t xml:space="preserve"> </w:t>
            </w:r>
            <w:r w:rsidRPr="00686DE0">
              <w:t>труду</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Демонстрация</w:t>
            </w:r>
            <w:r w:rsidR="00BC6329">
              <w:t xml:space="preserve"> </w:t>
            </w:r>
            <w:r w:rsidRPr="00686DE0">
              <w:t>уважения к</w:t>
            </w:r>
            <w:r w:rsidR="00BC6329">
              <w:t xml:space="preserve"> </w:t>
            </w:r>
            <w:r w:rsidRPr="00686DE0">
              <w:t>труду как</w:t>
            </w:r>
            <w:r w:rsidR="00BC6329">
              <w:t xml:space="preserve"> </w:t>
            </w:r>
            <w:r w:rsidRPr="00686DE0">
              <w:t>способу</w:t>
            </w:r>
            <w:r w:rsidR="00BC6329">
              <w:t xml:space="preserve"> </w:t>
            </w:r>
            <w:r w:rsidRPr="00686DE0">
              <w:t>самореализаци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Уровень</w:t>
            </w:r>
            <w:r w:rsidR="00BC6329">
              <w:t xml:space="preserve"> </w:t>
            </w:r>
            <w:r w:rsidRPr="00686DE0">
              <w:t>активности</w:t>
            </w:r>
            <w:r w:rsidR="00BC6329">
              <w:t xml:space="preserve"> </w:t>
            </w:r>
            <w:r w:rsidRPr="00686DE0">
              <w:t>участия</w:t>
            </w:r>
            <w:r w:rsidR="00BC6329">
              <w:t xml:space="preserve"> </w:t>
            </w:r>
            <w:r w:rsidRPr="00686DE0">
              <w:t>в</w:t>
            </w:r>
            <w:r w:rsidR="00BC6329">
              <w:t xml:space="preserve"> </w:t>
            </w:r>
            <w:r w:rsidRPr="00686DE0">
              <w:t>трудовых</w:t>
            </w:r>
            <w:r w:rsidR="00BC6329">
              <w:t xml:space="preserve"> </w:t>
            </w:r>
            <w:r w:rsidRPr="00686DE0">
              <w:t>практиках, в</w:t>
            </w:r>
            <w:r w:rsidR="00BC6329">
              <w:t xml:space="preserve"> </w:t>
            </w:r>
            <w:r w:rsidRPr="00686DE0">
              <w:t>том числе в</w:t>
            </w:r>
            <w:r w:rsidR="00BC6329">
              <w:t xml:space="preserve"> в</w:t>
            </w:r>
            <w:r w:rsidRPr="00686DE0">
              <w:t>олонтера</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Отзыв</w:t>
            </w:r>
            <w:r w:rsidR="00BC6329">
              <w:t xml:space="preserve"> </w:t>
            </w:r>
            <w:r w:rsidRPr="00686DE0">
              <w:t>классного</w:t>
            </w:r>
            <w:r w:rsidR="00BC6329">
              <w:t xml:space="preserve"> </w:t>
            </w:r>
            <w:r w:rsidRPr="00686DE0">
              <w:t>руководителя</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Классный</w:t>
            </w:r>
            <w:r w:rsidR="00BC6329">
              <w:t xml:space="preserve"> </w:t>
            </w:r>
            <w:r w:rsidRPr="00686DE0">
              <w:t>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Ежегодно в</w:t>
            </w:r>
            <w:r w:rsidR="00BC6329">
              <w:t xml:space="preserve"> </w:t>
            </w:r>
            <w:r w:rsidRPr="00686DE0">
              <w:t>конце</w:t>
            </w:r>
            <w:r w:rsidR="00BC6329">
              <w:t xml:space="preserve"> </w:t>
            </w:r>
            <w:r w:rsidRPr="00686DE0">
              <w:t>учебного года</w:t>
            </w:r>
          </w:p>
        </w:tc>
      </w:tr>
      <w:tr w:rsidR="00686DE0" w:rsidRPr="00686DE0"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686DE0">
            <w:pPr>
              <w:tabs>
                <w:tab w:val="left" w:pos="284"/>
                <w:tab w:val="left" w:pos="709"/>
              </w:tabs>
            </w:pPr>
            <w:r w:rsidRPr="00686DE0">
              <w:t>7</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Сформированность основ</w:t>
            </w:r>
            <w:r w:rsidR="00BC6329">
              <w:t xml:space="preserve"> </w:t>
            </w:r>
            <w:r w:rsidRPr="00686DE0">
              <w:t>экологической</w:t>
            </w:r>
            <w:r w:rsidR="00BC6329">
              <w:t xml:space="preserve"> </w:t>
            </w:r>
            <w:r w:rsidRPr="00686DE0">
              <w:t>культуры</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Готовность</w:t>
            </w:r>
            <w:r w:rsidR="00BC6329">
              <w:t xml:space="preserve"> </w:t>
            </w:r>
            <w:r w:rsidRPr="00686DE0">
              <w:t>уча-щихся к</w:t>
            </w:r>
            <w:r w:rsidR="00BC6329">
              <w:t xml:space="preserve"> </w:t>
            </w:r>
            <w:r w:rsidRPr="00686DE0">
              <w:t>экологически</w:t>
            </w:r>
            <w:r w:rsidR="00BC6329">
              <w:t xml:space="preserve"> </w:t>
            </w:r>
            <w:r w:rsidRPr="00686DE0">
              <w:t>безопасному</w:t>
            </w:r>
            <w:r w:rsidR="00BC6329">
              <w:t xml:space="preserve"> </w:t>
            </w:r>
            <w:r w:rsidRPr="00686DE0">
              <w:t>поведению в</w:t>
            </w:r>
            <w:r w:rsidR="00BC6329">
              <w:t xml:space="preserve"> </w:t>
            </w:r>
            <w:r w:rsidRPr="00686DE0">
              <w:t>быту</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Освоение</w:t>
            </w:r>
            <w:r w:rsidR="00BC6329">
              <w:t xml:space="preserve"> </w:t>
            </w:r>
            <w:r w:rsidRPr="00686DE0">
              <w:t>понятий</w:t>
            </w:r>
            <w:r w:rsidR="00BC6329">
              <w:t xml:space="preserve"> </w:t>
            </w:r>
            <w:r w:rsidRPr="00686DE0">
              <w:t>экологического</w:t>
            </w:r>
            <w:r w:rsidR="00BC6329">
              <w:t xml:space="preserve"> </w:t>
            </w:r>
            <w:r w:rsidRPr="00686DE0">
              <w:t>содержания. Единицы</w:t>
            </w:r>
            <w:r w:rsidR="00BC6329">
              <w:t xml:space="preserve"> </w:t>
            </w:r>
            <w:r w:rsidRPr="00686DE0">
              <w:t>портфолио,</w:t>
            </w:r>
            <w:r w:rsidR="00BC6329">
              <w:t xml:space="preserve"> </w:t>
            </w:r>
            <w:r w:rsidRPr="00686DE0">
              <w:t>подтверждающие</w:t>
            </w:r>
            <w:r w:rsidR="00BC6329">
              <w:t xml:space="preserve"> </w:t>
            </w:r>
            <w:r w:rsidRPr="00686DE0">
              <w:t>социально-культурный</w:t>
            </w:r>
            <w:r w:rsidR="00BC6329">
              <w:t xml:space="preserve"> </w:t>
            </w:r>
            <w:r w:rsidRPr="00686DE0">
              <w:t>опыт</w:t>
            </w:r>
            <w:r w:rsidR="00BC6329">
              <w:t xml:space="preserve"> </w:t>
            </w:r>
            <w:r w:rsidRPr="00686DE0">
              <w:t>уч</w:t>
            </w:r>
            <w:r w:rsidR="00BC6329">
              <w:t>аще</w:t>
            </w:r>
            <w:r w:rsidRPr="00686DE0">
              <w:t>гос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Опрос.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Учитель</w:t>
            </w:r>
            <w:r w:rsidR="00BC6329">
              <w:t xml:space="preserve"> </w:t>
            </w:r>
            <w:r w:rsidRPr="00686DE0">
              <w:t>биологии</w:t>
            </w:r>
            <w:r w:rsidR="00BC6329">
              <w:t xml:space="preserve"> </w:t>
            </w:r>
            <w:r w:rsidRPr="00686DE0">
              <w:t>совместно</w:t>
            </w:r>
            <w:r w:rsidR="00BC6329">
              <w:t xml:space="preserve"> </w:t>
            </w:r>
            <w:r w:rsidRPr="00686DE0">
              <w:t>с</w:t>
            </w:r>
            <w:r w:rsidR="00BC6329">
              <w:t xml:space="preserve"> </w:t>
            </w:r>
            <w:r w:rsidRPr="00686DE0">
              <w:t>классным</w:t>
            </w:r>
            <w:r w:rsidR="00BC6329">
              <w:t xml:space="preserve"> </w:t>
            </w:r>
            <w:r w:rsidRPr="00686DE0">
              <w:t>руководителем</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86DE0" w:rsidRDefault="00EC2278" w:rsidP="00BC6329">
            <w:pPr>
              <w:tabs>
                <w:tab w:val="left" w:pos="284"/>
                <w:tab w:val="left" w:pos="709"/>
              </w:tabs>
            </w:pPr>
            <w:r w:rsidRPr="00686DE0">
              <w:t>Ежегодно в</w:t>
            </w:r>
            <w:r w:rsidR="00BC6329">
              <w:t xml:space="preserve"> </w:t>
            </w:r>
            <w:r w:rsidRPr="00686DE0">
              <w:t>конце</w:t>
            </w:r>
            <w:r w:rsidR="00BC6329">
              <w:t xml:space="preserve"> </w:t>
            </w:r>
            <w:r w:rsidRPr="00686DE0">
              <w:t>учебного года</w:t>
            </w:r>
          </w:p>
        </w:tc>
      </w:tr>
      <w:bookmarkEnd w:id="103"/>
    </w:tbl>
    <w:p w:rsidR="00686DE0" w:rsidRDefault="00686DE0" w:rsidP="00EE13F1">
      <w:pPr>
        <w:tabs>
          <w:tab w:val="left" w:pos="284"/>
          <w:tab w:val="left" w:pos="709"/>
        </w:tabs>
        <w:rPr>
          <w:b/>
        </w:rPr>
      </w:pPr>
    </w:p>
    <w:p w:rsidR="00EC2278" w:rsidRPr="006A524B" w:rsidRDefault="00EC2278" w:rsidP="00EE13F1">
      <w:pPr>
        <w:tabs>
          <w:tab w:val="left" w:pos="284"/>
          <w:tab w:val="left" w:pos="709"/>
        </w:tabs>
        <w:rPr>
          <w:b/>
        </w:rPr>
      </w:pPr>
      <w:r w:rsidRPr="006A524B">
        <w:rPr>
          <w:b/>
        </w:rPr>
        <w:t xml:space="preserve">Организация и содержание оценочных процедур. </w:t>
      </w:r>
    </w:p>
    <w:p w:rsidR="00EC2278" w:rsidRPr="006A524B" w:rsidRDefault="00EC2278" w:rsidP="00EE13F1">
      <w:pPr>
        <w:tabs>
          <w:tab w:val="left" w:pos="284"/>
          <w:tab w:val="left" w:pos="709"/>
        </w:tabs>
      </w:pPr>
      <w:r w:rsidRPr="006A524B">
        <w:rPr>
          <w:bCs/>
        </w:rPr>
        <w:t xml:space="preserve">Перечень оценочных процедур планируемых результатов освоения ООП ООО. </w:t>
      </w:r>
    </w:p>
    <w:tbl>
      <w:tblPr>
        <w:tblW w:w="9161" w:type="dxa"/>
        <w:tblLook w:val="04A0" w:firstRow="1" w:lastRow="0" w:firstColumn="1" w:lastColumn="0" w:noHBand="0" w:noVBand="1"/>
      </w:tblPr>
      <w:tblGrid>
        <w:gridCol w:w="1503"/>
        <w:gridCol w:w="1865"/>
        <w:gridCol w:w="3975"/>
        <w:gridCol w:w="2172"/>
      </w:tblGrid>
      <w:tr w:rsidR="00EC2278" w:rsidRPr="006A524B" w:rsidTr="002A5F96">
        <w:trPr>
          <w:trHeight w:val="260"/>
        </w:trPr>
        <w:tc>
          <w:tcPr>
            <w:tcW w:w="15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2278" w:rsidRPr="006A524B" w:rsidRDefault="00EC2278" w:rsidP="00EE13F1">
            <w:pPr>
              <w:tabs>
                <w:tab w:val="left" w:pos="284"/>
                <w:tab w:val="left" w:pos="709"/>
              </w:tabs>
            </w:pPr>
            <w:r w:rsidRPr="006A524B">
              <w:t>Оценочные процедуры</w:t>
            </w: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p>
          <w:p w:rsidR="00EC2278" w:rsidRPr="006A524B" w:rsidRDefault="00EC2278" w:rsidP="00BC6329">
            <w:pPr>
              <w:tabs>
                <w:tab w:val="left" w:pos="284"/>
                <w:tab w:val="left" w:pos="709"/>
              </w:tabs>
            </w:pPr>
            <w:r w:rsidRPr="006A524B">
              <w:t>Стартовая диагностика</w:t>
            </w:r>
          </w:p>
        </w:tc>
        <w:tc>
          <w:tcPr>
            <w:tcW w:w="3975" w:type="dxa"/>
            <w:tcBorders>
              <w:top w:val="single" w:sz="4" w:space="0" w:color="auto"/>
              <w:left w:val="nil"/>
              <w:bottom w:val="single" w:sz="4" w:space="0" w:color="auto"/>
              <w:right w:val="single" w:sz="4" w:space="0" w:color="auto"/>
            </w:tcBorders>
            <w:shd w:val="clear" w:color="auto" w:fill="auto"/>
            <w:noWrap/>
            <w:hideMark/>
          </w:tcPr>
          <w:p w:rsidR="00EC2278" w:rsidRPr="006A524B" w:rsidRDefault="00EC2278" w:rsidP="00EE13F1">
            <w:pPr>
              <w:tabs>
                <w:tab w:val="left" w:pos="284"/>
                <w:tab w:val="left" w:pos="709"/>
              </w:tabs>
            </w:pPr>
            <w:r w:rsidRPr="006A524B">
              <w:t>Оценка готовности к обучению на уровне общего образования</w:t>
            </w:r>
          </w:p>
        </w:tc>
        <w:tc>
          <w:tcPr>
            <w:tcW w:w="1901" w:type="dxa"/>
            <w:tcBorders>
              <w:top w:val="nil"/>
              <w:left w:val="nil"/>
              <w:bottom w:val="nil"/>
              <w:right w:val="nil"/>
            </w:tcBorders>
            <w:shd w:val="clear" w:color="auto" w:fill="auto"/>
            <w:noWrap/>
            <w:hideMark/>
          </w:tcPr>
          <w:p w:rsidR="00EC2278" w:rsidRPr="006A524B" w:rsidRDefault="00EC2278" w:rsidP="00EE13F1">
            <w:pPr>
              <w:tabs>
                <w:tab w:val="left" w:pos="284"/>
                <w:tab w:val="left" w:pos="709"/>
              </w:tabs>
            </w:pPr>
          </w:p>
        </w:tc>
      </w:tr>
      <w:tr w:rsidR="00EC2278" w:rsidRPr="006A524B" w:rsidTr="002A5F96">
        <w:trPr>
          <w:trHeight w:val="78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структуры мотивации сформированности, учебной деятельности ,владения универсальными учебными действиями</w:t>
            </w:r>
          </w:p>
        </w:tc>
        <w:tc>
          <w:tcPr>
            <w:tcW w:w="1901" w:type="dxa"/>
            <w:tcBorders>
              <w:top w:val="nil"/>
              <w:left w:val="nil"/>
              <w:bottom w:val="nil"/>
              <w:right w:val="nil"/>
            </w:tcBorders>
            <w:shd w:val="clear" w:color="auto" w:fill="auto"/>
            <w:noWrap/>
            <w:vAlign w:val="center"/>
            <w:hideMark/>
          </w:tcPr>
          <w:p w:rsidR="00EC2278" w:rsidRPr="006A524B" w:rsidRDefault="00EC2278" w:rsidP="00EE13F1">
            <w:pPr>
              <w:tabs>
                <w:tab w:val="left" w:pos="284"/>
                <w:tab w:val="left" w:pos="709"/>
              </w:tabs>
            </w:pPr>
          </w:p>
        </w:tc>
      </w:tr>
      <w:tr w:rsidR="00EC2278" w:rsidRPr="006A524B" w:rsidTr="002A5F96">
        <w:trPr>
          <w:trHeight w:val="835"/>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val="restart"/>
            <w:tcBorders>
              <w:top w:val="nil"/>
              <w:left w:val="single" w:sz="4" w:space="0" w:color="auto"/>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686DE0">
            <w:pPr>
              <w:tabs>
                <w:tab w:val="left" w:pos="284"/>
                <w:tab w:val="left" w:pos="709"/>
              </w:tabs>
            </w:pPr>
            <w:r w:rsidRPr="006A524B">
              <w:t>Текущая оценка</w:t>
            </w:r>
          </w:p>
        </w:tc>
        <w:tc>
          <w:tcPr>
            <w:tcW w:w="3975" w:type="dxa"/>
            <w:vMerge w:val="restart"/>
            <w:tcBorders>
              <w:top w:val="nil"/>
              <w:left w:val="single" w:sz="4" w:space="0" w:color="auto"/>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 xml:space="preserve">Оценка индивидуального продвижения ученика в освоении учебного предмета </w:t>
            </w:r>
          </w:p>
        </w:tc>
        <w:tc>
          <w:tcPr>
            <w:tcW w:w="1901" w:type="dxa"/>
            <w:tcBorders>
              <w:top w:val="single" w:sz="4" w:space="0" w:color="auto"/>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Формирующая оценка поддерживает и направляет усилия учащегося</w:t>
            </w:r>
          </w:p>
        </w:tc>
      </w:tr>
      <w:tr w:rsidR="00EC2278" w:rsidRPr="006A524B" w:rsidTr="002A5F96">
        <w:trPr>
          <w:trHeight w:val="1305"/>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901"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Диагностическая оценка выявляет и помогает осознать учителю и школьнику проблемы в обучении</w:t>
            </w:r>
          </w:p>
        </w:tc>
      </w:tr>
      <w:tr w:rsidR="00EC2278" w:rsidRPr="006A524B" w:rsidTr="002A5F96">
        <w:trPr>
          <w:trHeight w:val="848"/>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tcBorders>
              <w:top w:val="nil"/>
              <w:left w:val="nil"/>
              <w:bottom w:val="single" w:sz="4" w:space="0" w:color="auto"/>
              <w:right w:val="single" w:sz="4" w:space="0" w:color="auto"/>
            </w:tcBorders>
            <w:shd w:val="clear" w:color="auto" w:fill="auto"/>
            <w:vAlign w:val="center"/>
            <w:hideMark/>
          </w:tcPr>
          <w:p w:rsidR="00EC2278" w:rsidRPr="006A524B" w:rsidRDefault="00EC2278" w:rsidP="00BC6329">
            <w:pPr>
              <w:tabs>
                <w:tab w:val="left" w:pos="284"/>
                <w:tab w:val="left" w:pos="709"/>
              </w:tabs>
            </w:pPr>
            <w:r w:rsidRPr="006A524B">
              <w:t>Тематическая оценка</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достижений тематически планируемых результатов по предмету, которые фиксируют учебные методические комплекты, рекомендованные Минобрнауки России</w:t>
            </w:r>
          </w:p>
        </w:tc>
        <w:tc>
          <w:tcPr>
            <w:tcW w:w="1901" w:type="dxa"/>
            <w:tcBorders>
              <w:top w:val="nil"/>
              <w:left w:val="nil"/>
              <w:bottom w:val="nil"/>
              <w:right w:val="nil"/>
            </w:tcBorders>
            <w:shd w:val="clear" w:color="auto" w:fill="auto"/>
            <w:noWrap/>
            <w:hideMark/>
          </w:tcPr>
          <w:p w:rsidR="00EC2278" w:rsidRPr="006A524B" w:rsidRDefault="00EC2278" w:rsidP="00EE13F1">
            <w:pPr>
              <w:tabs>
                <w:tab w:val="left" w:pos="284"/>
                <w:tab w:val="left" w:pos="709"/>
              </w:tabs>
            </w:pPr>
          </w:p>
        </w:tc>
      </w:tr>
      <w:tr w:rsidR="00EC2278" w:rsidRPr="006A524B" w:rsidTr="002A5F96">
        <w:trPr>
          <w:trHeight w:val="31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val="restart"/>
            <w:tcBorders>
              <w:top w:val="nil"/>
              <w:left w:val="single" w:sz="4" w:space="0" w:color="auto"/>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Портфолио</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динамики учебной и творческой активности учащегося</w:t>
            </w:r>
          </w:p>
        </w:tc>
        <w:tc>
          <w:tcPr>
            <w:tcW w:w="1901" w:type="dxa"/>
            <w:tcBorders>
              <w:top w:val="nil"/>
              <w:left w:val="nil"/>
              <w:bottom w:val="nil"/>
              <w:right w:val="nil"/>
            </w:tcBorders>
            <w:shd w:val="clear" w:color="auto" w:fill="auto"/>
            <w:noWrap/>
            <w:hideMark/>
          </w:tcPr>
          <w:p w:rsidR="00EC2278" w:rsidRPr="006A524B" w:rsidRDefault="00EC2278" w:rsidP="00EE13F1">
            <w:pPr>
              <w:tabs>
                <w:tab w:val="left" w:pos="284"/>
                <w:tab w:val="left" w:pos="709"/>
              </w:tabs>
            </w:pPr>
          </w:p>
        </w:tc>
      </w:tr>
      <w:tr w:rsidR="00EC2278" w:rsidRPr="006A524B" w:rsidTr="002A5F96">
        <w:trPr>
          <w:trHeight w:val="522"/>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Анализ содержания: работы учащегося, в т.ч. фотографии, видеоматериалы и др.</w:t>
            </w:r>
          </w:p>
        </w:tc>
        <w:tc>
          <w:tcPr>
            <w:tcW w:w="1901" w:type="dxa"/>
            <w:tcBorders>
              <w:top w:val="nil"/>
              <w:left w:val="nil"/>
              <w:bottom w:val="nil"/>
              <w:right w:val="nil"/>
            </w:tcBorders>
            <w:shd w:val="clear" w:color="auto" w:fill="auto"/>
            <w:noWrap/>
            <w:vAlign w:val="center"/>
            <w:hideMark/>
          </w:tcPr>
          <w:p w:rsidR="00EC2278" w:rsidRPr="006A524B" w:rsidRDefault="00EC2278" w:rsidP="00EE13F1">
            <w:pPr>
              <w:tabs>
                <w:tab w:val="left" w:pos="284"/>
                <w:tab w:val="left" w:pos="709"/>
              </w:tabs>
            </w:pPr>
          </w:p>
        </w:tc>
      </w:tr>
      <w:tr w:rsidR="00EC2278" w:rsidRPr="006A524B" w:rsidTr="002A5F96">
        <w:trPr>
          <w:trHeight w:val="57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Анализ отзывов на работы: наградные листы, дипломы, рецензии и др.</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108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val="restart"/>
            <w:tcBorders>
              <w:top w:val="nil"/>
              <w:left w:val="single" w:sz="4" w:space="0" w:color="auto"/>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Внутришколь-ный мониторинг</w:t>
            </w:r>
          </w:p>
        </w:tc>
        <w:tc>
          <w:tcPr>
            <w:tcW w:w="3975" w:type="dxa"/>
            <w:vMerge w:val="restart"/>
            <w:tcBorders>
              <w:top w:val="nil"/>
              <w:left w:val="single" w:sz="4" w:space="0" w:color="auto"/>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Оценка личностных результатов учащихся</w:t>
            </w:r>
          </w:p>
        </w:tc>
        <w:tc>
          <w:tcPr>
            <w:tcW w:w="1901" w:type="dxa"/>
            <w:tcBorders>
              <w:top w:val="single" w:sz="4" w:space="0" w:color="auto"/>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образовательных результатов, которые связаны с поведением и прилежанием учеников</w:t>
            </w:r>
          </w:p>
        </w:tc>
      </w:tr>
      <w:tr w:rsidR="00EC2278" w:rsidRPr="006A524B" w:rsidTr="002A5F96">
        <w:trPr>
          <w:trHeight w:val="1096"/>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901"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учебной самостоятельности учеников и способности выбрать профиль обучения</w:t>
            </w:r>
          </w:p>
        </w:tc>
      </w:tr>
      <w:tr w:rsidR="00EC2278" w:rsidRPr="006A524B" w:rsidTr="002A5F96">
        <w:trPr>
          <w:trHeight w:val="508"/>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уровня достижения предметных и метапредметных результатов учащихся</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522"/>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уровня профессионального мастерства учителя (уроки, задания учащимся, результаты контрольных работ)</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512"/>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Промежуточная аттестация</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Предметные результаты в конце каждого триместра, учебного года</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600"/>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 xml:space="preserve">Итоговая </w:t>
            </w:r>
            <w:r w:rsidRPr="006A524B">
              <w:br/>
              <w:t>аттестация</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бщий результат внутренней и внешней оценки (ГИА)</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bl>
    <w:p w:rsidR="000261A1" w:rsidRPr="006A524B" w:rsidRDefault="000261A1" w:rsidP="00EE13F1">
      <w:pPr>
        <w:tabs>
          <w:tab w:val="left" w:pos="284"/>
          <w:tab w:val="left" w:pos="709"/>
        </w:tabs>
        <w:jc w:val="both"/>
      </w:pPr>
    </w:p>
    <w:p w:rsidR="00EC2278" w:rsidRPr="006A524B" w:rsidRDefault="00EC2278" w:rsidP="00BC6329">
      <w:pPr>
        <w:tabs>
          <w:tab w:val="left" w:pos="284"/>
          <w:tab w:val="left" w:pos="709"/>
        </w:tabs>
        <w:ind w:firstLine="709"/>
        <w:jc w:val="both"/>
      </w:pPr>
      <w:r w:rsidRPr="006A524B">
        <w:t xml:space="preserve">Комплексный подход помогает оценить все результаты: предметные, метапредметные, </w:t>
      </w:r>
      <w:r w:rsidR="000261A1" w:rsidRPr="006A524B">
        <w:t>личностные с</w:t>
      </w:r>
      <w:r w:rsidRPr="006A524B">
        <w:t xml:space="preserve"> </w:t>
      </w:r>
      <w:r w:rsidR="000261A1" w:rsidRPr="006A524B">
        <w:t>использованием всего комплекса</w:t>
      </w:r>
      <w:r w:rsidRPr="006A524B">
        <w:t xml:space="preserve"> процедур: стартовую, текущую, тематическую, промежуточную оценку, методы и формы. </w:t>
      </w:r>
    </w:p>
    <w:p w:rsidR="00EC2278" w:rsidRPr="006A524B" w:rsidRDefault="00EC2278" w:rsidP="00BC6329">
      <w:pPr>
        <w:tabs>
          <w:tab w:val="left" w:pos="284"/>
          <w:tab w:val="left" w:pos="709"/>
        </w:tabs>
        <w:ind w:firstLine="709"/>
        <w:jc w:val="both"/>
        <w:rPr>
          <w:b/>
        </w:rPr>
      </w:pPr>
      <w:r w:rsidRPr="006A524B">
        <w:rPr>
          <w:b/>
        </w:rPr>
        <w:t>1) Стартовая диагностика.</w:t>
      </w:r>
    </w:p>
    <w:p w:rsidR="00EC2278" w:rsidRPr="006A524B" w:rsidRDefault="000261A1" w:rsidP="00BC6329">
      <w:pPr>
        <w:tabs>
          <w:tab w:val="left" w:pos="284"/>
          <w:tab w:val="left" w:pos="709"/>
        </w:tabs>
        <w:ind w:firstLine="709"/>
        <w:jc w:val="both"/>
      </w:pPr>
      <w:r w:rsidRPr="006A524B">
        <w:t>Гимназия начинает</w:t>
      </w:r>
      <w:r w:rsidR="00EC2278" w:rsidRPr="006A524B">
        <w:t xml:space="preserve"> оценку образовательных результатов учащихся обязательно со стартовой диагностики и проводит ее до изучения предмета с </w:t>
      </w:r>
      <w:r w:rsidRPr="006A524B">
        <w:t>включением в</w:t>
      </w:r>
      <w:r w:rsidR="00EC2278" w:rsidRPr="006A524B">
        <w:t xml:space="preserve"> стартовую диагностику </w:t>
      </w:r>
      <w:r w:rsidRPr="006A524B">
        <w:t>тех результатов</w:t>
      </w:r>
      <w:r w:rsidR="00EC2278" w:rsidRPr="006A524B">
        <w:t xml:space="preserve">, которых ученик достиг на предыдущем уровне образования. </w:t>
      </w:r>
    </w:p>
    <w:p w:rsidR="00EC2278" w:rsidRPr="006A524B" w:rsidRDefault="00EC2278" w:rsidP="00BC6329">
      <w:pPr>
        <w:tabs>
          <w:tab w:val="left" w:pos="284"/>
          <w:tab w:val="left" w:pos="709"/>
        </w:tabs>
        <w:ind w:firstLine="709"/>
        <w:jc w:val="both"/>
      </w:pPr>
      <w:r w:rsidRPr="006A524B">
        <w:t xml:space="preserve">Сроки проведения: 2-4 </w:t>
      </w:r>
      <w:r w:rsidR="000261A1" w:rsidRPr="006A524B">
        <w:t>неделя 1</w:t>
      </w:r>
      <w:r w:rsidRPr="006A524B">
        <w:t xml:space="preserve"> триместра</w:t>
      </w:r>
    </w:p>
    <w:p w:rsidR="00EC2278" w:rsidRPr="006A524B" w:rsidRDefault="00EC2278" w:rsidP="00BC6329">
      <w:pPr>
        <w:tabs>
          <w:tab w:val="left" w:pos="284"/>
          <w:tab w:val="left" w:pos="709"/>
        </w:tabs>
        <w:ind w:firstLine="709"/>
        <w:jc w:val="both"/>
        <w:rPr>
          <w:b/>
        </w:rPr>
      </w:pPr>
      <w:r w:rsidRPr="006A524B">
        <w:rPr>
          <w:b/>
          <w:bCs/>
        </w:rPr>
        <w:t>Цели</w:t>
      </w:r>
      <w:r w:rsidRPr="006A524B">
        <w:rPr>
          <w:b/>
        </w:rPr>
        <w:t xml:space="preserve">: </w:t>
      </w:r>
    </w:p>
    <w:p w:rsidR="00EC2278" w:rsidRPr="006A524B" w:rsidRDefault="00EC2278" w:rsidP="00BC6329">
      <w:pPr>
        <w:tabs>
          <w:tab w:val="left" w:pos="284"/>
          <w:tab w:val="left" w:pos="709"/>
        </w:tabs>
        <w:ind w:firstLine="709"/>
        <w:jc w:val="both"/>
      </w:pPr>
      <w:r w:rsidRPr="006A524B">
        <w:t xml:space="preserve">-определение уровня остаточных знаний </w:t>
      </w:r>
      <w:r w:rsidR="000261A1" w:rsidRPr="006A524B">
        <w:t>(базовый</w:t>
      </w:r>
      <w:r w:rsidRPr="006A524B">
        <w:t xml:space="preserve">, повышенный) </w:t>
      </w:r>
    </w:p>
    <w:p w:rsidR="00EC2278" w:rsidRPr="006A524B" w:rsidRDefault="00EC2278" w:rsidP="00BC6329">
      <w:pPr>
        <w:tabs>
          <w:tab w:val="left" w:pos="284"/>
          <w:tab w:val="left" w:pos="709"/>
        </w:tabs>
        <w:ind w:firstLine="709"/>
        <w:jc w:val="both"/>
      </w:pPr>
      <w:r w:rsidRPr="006A524B">
        <w:t xml:space="preserve">-организация коррекционной работы в зоне актуального развития </w:t>
      </w:r>
    </w:p>
    <w:p w:rsidR="00EC2278" w:rsidRPr="006A524B" w:rsidRDefault="00EC2278" w:rsidP="00BC6329">
      <w:pPr>
        <w:tabs>
          <w:tab w:val="left" w:pos="284"/>
          <w:tab w:val="left" w:pos="709"/>
        </w:tabs>
        <w:ind w:firstLine="709"/>
        <w:jc w:val="both"/>
      </w:pPr>
      <w:r w:rsidRPr="006A524B">
        <w:t xml:space="preserve">• </w:t>
      </w:r>
      <w:r w:rsidRPr="006A524B">
        <w:rPr>
          <w:b/>
          <w:bCs/>
        </w:rPr>
        <w:t xml:space="preserve">Формы </w:t>
      </w:r>
      <w:r w:rsidRPr="006A524B">
        <w:rPr>
          <w:b/>
        </w:rPr>
        <w:t>определения предметных результатов:</w:t>
      </w:r>
      <w:r w:rsidRPr="006A524B">
        <w:t xml:space="preserve"> </w:t>
      </w:r>
    </w:p>
    <w:p w:rsidR="00EC2278" w:rsidRPr="006A524B" w:rsidRDefault="00EC2278" w:rsidP="00BC6329">
      <w:pPr>
        <w:tabs>
          <w:tab w:val="left" w:pos="284"/>
          <w:tab w:val="left" w:pos="709"/>
        </w:tabs>
        <w:ind w:firstLine="709"/>
        <w:jc w:val="both"/>
      </w:pPr>
      <w:r w:rsidRPr="006A524B">
        <w:t xml:space="preserve">- проверочная (контрольная) работа </w:t>
      </w:r>
    </w:p>
    <w:p w:rsidR="00EC2278" w:rsidRPr="006A524B" w:rsidRDefault="00EC2278" w:rsidP="00BC6329">
      <w:pPr>
        <w:tabs>
          <w:tab w:val="left" w:pos="284"/>
          <w:tab w:val="left" w:pos="709"/>
        </w:tabs>
        <w:ind w:firstLine="709"/>
        <w:jc w:val="both"/>
      </w:pPr>
      <w:r w:rsidRPr="006A524B">
        <w:t>- стандартизированная письменная работа за предыдущий учебный го</w:t>
      </w:r>
      <w:r w:rsidR="00D03A99" w:rsidRPr="006A524B">
        <w:t xml:space="preserve">д </w:t>
      </w:r>
    </w:p>
    <w:p w:rsidR="00EC2278" w:rsidRPr="006A524B" w:rsidRDefault="00EC2278" w:rsidP="00BC6329">
      <w:pPr>
        <w:tabs>
          <w:tab w:val="left" w:pos="284"/>
          <w:tab w:val="left" w:pos="709"/>
        </w:tabs>
        <w:ind w:firstLine="709"/>
        <w:jc w:val="both"/>
        <w:rPr>
          <w:b/>
        </w:rPr>
      </w:pPr>
      <w:r w:rsidRPr="006A524B">
        <w:rPr>
          <w:b/>
        </w:rPr>
        <w:t xml:space="preserve">Контрольно-оценочные </w:t>
      </w:r>
      <w:r w:rsidRPr="006A524B">
        <w:rPr>
          <w:b/>
          <w:bCs/>
        </w:rPr>
        <w:t xml:space="preserve">средства </w:t>
      </w:r>
      <w:r w:rsidRPr="006A524B">
        <w:rPr>
          <w:b/>
        </w:rPr>
        <w:t xml:space="preserve">(КИМ): </w:t>
      </w:r>
    </w:p>
    <w:p w:rsidR="00EC2278" w:rsidRPr="006A524B" w:rsidRDefault="00EC2278" w:rsidP="00BC6329">
      <w:pPr>
        <w:tabs>
          <w:tab w:val="left" w:pos="284"/>
          <w:tab w:val="left" w:pos="709"/>
        </w:tabs>
        <w:ind w:firstLine="709"/>
        <w:jc w:val="both"/>
      </w:pPr>
      <w:r w:rsidRPr="006A524B">
        <w:t xml:space="preserve">-диктант, эссе, практические задания (ПЗ), тест, проект (проектная задача), стандартизированная письменная работа </w:t>
      </w:r>
      <w:r w:rsidR="00D03A99" w:rsidRPr="006A524B">
        <w:t>за предыдущий учебный год и др.</w:t>
      </w:r>
    </w:p>
    <w:p w:rsidR="00EC2278" w:rsidRPr="006A524B" w:rsidRDefault="00EC2278" w:rsidP="00BC6329">
      <w:pPr>
        <w:tabs>
          <w:tab w:val="left" w:pos="284"/>
          <w:tab w:val="left" w:pos="709"/>
        </w:tabs>
        <w:ind w:firstLine="709"/>
        <w:jc w:val="both"/>
      </w:pPr>
      <w:r w:rsidRPr="006A524B">
        <w:rPr>
          <w:b/>
          <w:bCs/>
        </w:rPr>
        <w:t xml:space="preserve">Формы </w:t>
      </w:r>
      <w:r w:rsidRPr="006A524B">
        <w:rPr>
          <w:b/>
        </w:rPr>
        <w:t>определения метапредметных результатов:</w:t>
      </w:r>
      <w:r w:rsidRPr="006A524B">
        <w:t xml:space="preserve"> </w:t>
      </w:r>
    </w:p>
    <w:p w:rsidR="00EC2278" w:rsidRPr="006A524B" w:rsidRDefault="00EC2278" w:rsidP="00BC6329">
      <w:pPr>
        <w:tabs>
          <w:tab w:val="left" w:pos="284"/>
          <w:tab w:val="left" w:pos="709"/>
        </w:tabs>
        <w:ind w:firstLine="709"/>
        <w:jc w:val="both"/>
      </w:pPr>
      <w:r w:rsidRPr="006A524B">
        <w:t xml:space="preserve">- проектная деятельность </w:t>
      </w:r>
    </w:p>
    <w:p w:rsidR="00EC2278" w:rsidRPr="006A524B" w:rsidRDefault="00EC2278" w:rsidP="00BC6329">
      <w:pPr>
        <w:tabs>
          <w:tab w:val="left" w:pos="284"/>
          <w:tab w:val="left" w:pos="709"/>
        </w:tabs>
        <w:ind w:firstLine="709"/>
        <w:jc w:val="both"/>
      </w:pPr>
      <w:r w:rsidRPr="006A524B">
        <w:rPr>
          <w:b/>
          <w:bCs/>
        </w:rPr>
        <w:t xml:space="preserve">Формы </w:t>
      </w:r>
      <w:r w:rsidRPr="006A524B">
        <w:rPr>
          <w:b/>
        </w:rPr>
        <w:t>определения личностных результатов:</w:t>
      </w:r>
      <w:r w:rsidRPr="006A524B">
        <w:t xml:space="preserve"> </w:t>
      </w:r>
    </w:p>
    <w:p w:rsidR="00EC2278" w:rsidRPr="006A524B" w:rsidRDefault="00EC2278" w:rsidP="00BC6329">
      <w:pPr>
        <w:tabs>
          <w:tab w:val="left" w:pos="284"/>
          <w:tab w:val="left" w:pos="709"/>
        </w:tabs>
        <w:ind w:firstLine="709"/>
        <w:jc w:val="both"/>
      </w:pPr>
      <w:r w:rsidRPr="006A524B">
        <w:lastRenderedPageBreak/>
        <w:t xml:space="preserve">- анализ портфеля достижений ученика </w:t>
      </w:r>
    </w:p>
    <w:p w:rsidR="00EC2278" w:rsidRPr="006A524B" w:rsidRDefault="00EC2278" w:rsidP="00BC6329">
      <w:pPr>
        <w:tabs>
          <w:tab w:val="left" w:pos="284"/>
          <w:tab w:val="left" w:pos="709"/>
        </w:tabs>
        <w:ind w:firstLine="709"/>
        <w:jc w:val="both"/>
      </w:pPr>
      <w:r w:rsidRPr="006A524B">
        <w:rPr>
          <w:b/>
        </w:rPr>
        <w:t>2)</w:t>
      </w:r>
      <w:r w:rsidR="00D03A99" w:rsidRPr="006A524B">
        <w:rPr>
          <w:b/>
        </w:rPr>
        <w:t xml:space="preserve"> </w:t>
      </w:r>
      <w:r w:rsidRPr="006A524B">
        <w:rPr>
          <w:b/>
        </w:rPr>
        <w:t>Текущая оценка.</w:t>
      </w:r>
      <w:r w:rsidRPr="006A524B">
        <w:t xml:space="preserve"> </w:t>
      </w:r>
    </w:p>
    <w:p w:rsidR="00EC2278" w:rsidRPr="006A524B" w:rsidRDefault="00EC2278" w:rsidP="00BC6329">
      <w:pPr>
        <w:tabs>
          <w:tab w:val="left" w:pos="284"/>
          <w:tab w:val="left" w:pos="709"/>
        </w:tabs>
        <w:ind w:firstLine="709"/>
        <w:jc w:val="both"/>
      </w:pPr>
      <w:r w:rsidRPr="006A524B">
        <w:t>Текущий контроль успеваемости обучающихся</w:t>
      </w:r>
      <w:r w:rsidR="001A282B">
        <w:t xml:space="preserve"> </w:t>
      </w:r>
      <w:r w:rsidRPr="006A524B">
        <w:t>– это систематическая проверка освоения обучающимися ООП соответствующего уровня общего образования, проводимая педагогом в</w:t>
      </w:r>
      <w:r w:rsidR="001A282B">
        <w:t xml:space="preserve"> </w:t>
      </w:r>
      <w:r w:rsidRPr="006A524B">
        <w:t>ходе образовательной деятельности в</w:t>
      </w:r>
      <w:r w:rsidR="001A282B">
        <w:t xml:space="preserve"> </w:t>
      </w:r>
      <w:r w:rsidRPr="006A524B">
        <w:t>соответствии с</w:t>
      </w:r>
      <w:r w:rsidR="001A282B">
        <w:t xml:space="preserve"> </w:t>
      </w:r>
      <w:r w:rsidRPr="006A524B">
        <w:t>образовательной программой (рабочей программой учебного предмета, курса, дисциплины (модуля).</w:t>
      </w:r>
    </w:p>
    <w:p w:rsidR="00EC2278" w:rsidRPr="006A524B" w:rsidRDefault="00EC2278" w:rsidP="00BC6329">
      <w:pPr>
        <w:tabs>
          <w:tab w:val="left" w:pos="284"/>
          <w:tab w:val="left" w:pos="709"/>
        </w:tabs>
        <w:ind w:firstLine="709"/>
        <w:jc w:val="both"/>
      </w:pPr>
      <w:r w:rsidRPr="006A524B">
        <w:rPr>
          <w:b/>
        </w:rPr>
        <w:t>Цели</w:t>
      </w:r>
      <w:r w:rsidRPr="006A524B">
        <w:t xml:space="preserve"> текущего контроля успеваемости:</w:t>
      </w:r>
    </w:p>
    <w:p w:rsidR="00EC2278" w:rsidRPr="006A524B" w:rsidRDefault="00EC2278" w:rsidP="001A282B">
      <w:pPr>
        <w:numPr>
          <w:ilvl w:val="0"/>
          <w:numId w:val="138"/>
        </w:numPr>
        <w:tabs>
          <w:tab w:val="clear" w:pos="720"/>
          <w:tab w:val="left" w:pos="284"/>
          <w:tab w:val="left" w:pos="709"/>
          <w:tab w:val="left" w:pos="993"/>
        </w:tabs>
        <w:ind w:left="0" w:firstLine="709"/>
        <w:jc w:val="both"/>
      </w:pPr>
      <w:r w:rsidRPr="006A524B">
        <w:t xml:space="preserve">определить степень освоения </w:t>
      </w:r>
      <w:r w:rsidR="000261A1" w:rsidRPr="006A524B">
        <w:t>ООП ООО</w:t>
      </w:r>
      <w:r w:rsidRPr="006A524B">
        <w:t xml:space="preserve"> в</w:t>
      </w:r>
      <w:r w:rsidR="001A282B">
        <w:t xml:space="preserve"> </w:t>
      </w:r>
      <w:r w:rsidRPr="006A524B">
        <w:t>течение учебного года по</w:t>
      </w:r>
      <w:r w:rsidR="001A282B">
        <w:t xml:space="preserve"> </w:t>
      </w:r>
      <w:r w:rsidRPr="006A524B">
        <w:t>всем учебным предметам, курсам, дисциплинам (модулям) учебного плана во всех классах;</w:t>
      </w:r>
    </w:p>
    <w:p w:rsidR="00EC2278" w:rsidRPr="006A524B" w:rsidRDefault="00EC2278" w:rsidP="001A282B">
      <w:pPr>
        <w:numPr>
          <w:ilvl w:val="0"/>
          <w:numId w:val="138"/>
        </w:numPr>
        <w:tabs>
          <w:tab w:val="clear" w:pos="720"/>
          <w:tab w:val="left" w:pos="284"/>
          <w:tab w:val="left" w:pos="709"/>
          <w:tab w:val="left" w:pos="993"/>
        </w:tabs>
        <w:ind w:left="0" w:firstLine="709"/>
        <w:jc w:val="both"/>
      </w:pPr>
      <w:r w:rsidRPr="006A524B">
        <w:t>предупредить неуспеваемость;</w:t>
      </w:r>
    </w:p>
    <w:p w:rsidR="00EC2278" w:rsidRPr="006A524B" w:rsidRDefault="00EC2278" w:rsidP="001A282B">
      <w:pPr>
        <w:tabs>
          <w:tab w:val="left" w:pos="284"/>
          <w:tab w:val="left" w:pos="709"/>
          <w:tab w:val="left" w:pos="993"/>
        </w:tabs>
        <w:ind w:firstLine="709"/>
        <w:jc w:val="both"/>
      </w:pPr>
      <w:r w:rsidRPr="006A524B">
        <w:t>Текущий контроль успеваемости обучающихся в Гимназии «София» проводится:</w:t>
      </w:r>
    </w:p>
    <w:p w:rsidR="00EC2278" w:rsidRPr="006A524B" w:rsidRDefault="00EC2278" w:rsidP="001A282B">
      <w:pPr>
        <w:numPr>
          <w:ilvl w:val="0"/>
          <w:numId w:val="139"/>
        </w:numPr>
        <w:tabs>
          <w:tab w:val="clear" w:pos="720"/>
          <w:tab w:val="left" w:pos="284"/>
          <w:tab w:val="left" w:pos="709"/>
          <w:tab w:val="left" w:pos="993"/>
        </w:tabs>
        <w:ind w:left="0" w:firstLine="709"/>
        <w:jc w:val="both"/>
      </w:pPr>
      <w:r w:rsidRPr="006A524B">
        <w:t>поурочно, потемно;</w:t>
      </w:r>
    </w:p>
    <w:p w:rsidR="00EC2278" w:rsidRPr="006A524B" w:rsidRDefault="00EC2278" w:rsidP="001A282B">
      <w:pPr>
        <w:numPr>
          <w:ilvl w:val="0"/>
          <w:numId w:val="139"/>
        </w:numPr>
        <w:tabs>
          <w:tab w:val="clear" w:pos="720"/>
          <w:tab w:val="left" w:pos="284"/>
          <w:tab w:val="left" w:pos="709"/>
          <w:tab w:val="left" w:pos="993"/>
        </w:tabs>
        <w:ind w:left="0" w:firstLine="709"/>
        <w:jc w:val="both"/>
      </w:pPr>
      <w:r w:rsidRPr="006A524B">
        <w:t>по</w:t>
      </w:r>
      <w:r w:rsidR="001A282B">
        <w:t xml:space="preserve"> </w:t>
      </w:r>
      <w:r w:rsidRPr="006A524B">
        <w:t>учебным триместрам;</w:t>
      </w:r>
    </w:p>
    <w:p w:rsidR="00EC2278" w:rsidRPr="006A524B" w:rsidRDefault="00EC2278" w:rsidP="001A282B">
      <w:pPr>
        <w:numPr>
          <w:ilvl w:val="0"/>
          <w:numId w:val="139"/>
        </w:numPr>
        <w:tabs>
          <w:tab w:val="clear" w:pos="720"/>
          <w:tab w:val="left" w:pos="284"/>
          <w:tab w:val="left" w:pos="709"/>
          <w:tab w:val="left" w:pos="993"/>
        </w:tabs>
        <w:ind w:left="0" w:firstLine="709"/>
        <w:jc w:val="both"/>
      </w:pPr>
      <w:r w:rsidRPr="006A524B">
        <w:t>в</w:t>
      </w:r>
      <w:r w:rsidR="001A282B">
        <w:t xml:space="preserve"> </w:t>
      </w:r>
      <w:r w:rsidRPr="006A524B">
        <w:t>форме диагностики (стартовой, промежуточной, итоговой</w:t>
      </w:r>
      <w:r w:rsidR="000261A1" w:rsidRPr="006A524B">
        <w:t>), устных</w:t>
      </w:r>
      <w:r w:rsidRPr="006A524B">
        <w:t xml:space="preserve"> и письменных ответов, защиты проектов, презентаций, рефератов, докладов, эссе, творческих работ, контрольных работ, тестирования.</w:t>
      </w:r>
    </w:p>
    <w:p w:rsidR="00EC2278" w:rsidRPr="006A524B" w:rsidRDefault="00EC2278" w:rsidP="001A282B">
      <w:pPr>
        <w:tabs>
          <w:tab w:val="left" w:pos="284"/>
          <w:tab w:val="left" w:pos="709"/>
          <w:tab w:val="left" w:pos="993"/>
        </w:tabs>
        <w:ind w:firstLine="709"/>
        <w:jc w:val="both"/>
      </w:pPr>
      <w:r w:rsidRPr="006A524B">
        <w:t>Периодичность и</w:t>
      </w:r>
      <w:r w:rsidR="001A282B">
        <w:t xml:space="preserve"> </w:t>
      </w:r>
      <w:r w:rsidRPr="006A524B">
        <w:t>формы текущего контроля успеваемости обучающихся:</w:t>
      </w:r>
    </w:p>
    <w:p w:rsidR="00EC2278" w:rsidRPr="006A524B" w:rsidRDefault="00EC2278" w:rsidP="001A282B">
      <w:pPr>
        <w:numPr>
          <w:ilvl w:val="0"/>
          <w:numId w:val="140"/>
        </w:numPr>
        <w:tabs>
          <w:tab w:val="clear" w:pos="720"/>
          <w:tab w:val="left" w:pos="284"/>
          <w:tab w:val="left" w:pos="709"/>
          <w:tab w:val="left" w:pos="993"/>
        </w:tabs>
        <w:ind w:left="0" w:firstLine="709"/>
        <w:jc w:val="both"/>
      </w:pPr>
      <w:r w:rsidRPr="006A524B">
        <w:t>определяется педагогами</w:t>
      </w:r>
      <w:r w:rsidR="001A282B">
        <w:t xml:space="preserve"> </w:t>
      </w:r>
      <w:r w:rsidRPr="006A524B">
        <w:t>Гимназии «София» самостоятельно с</w:t>
      </w:r>
      <w:r w:rsidR="001A282B">
        <w:t xml:space="preserve"> </w:t>
      </w:r>
      <w:r w:rsidRPr="006A524B">
        <w:t xml:space="preserve">учетом требований федеральных государственных образовательных стандартов основного общего </w:t>
      </w:r>
      <w:r w:rsidR="000261A1" w:rsidRPr="006A524B">
        <w:t>образования,</w:t>
      </w:r>
      <w:r w:rsidRPr="006A524B">
        <w:t xml:space="preserve"> индивидуальных особенностей обучающихся, содержания образовательной программы, используемых образовательных технологий;</w:t>
      </w:r>
    </w:p>
    <w:p w:rsidR="00EC2278" w:rsidRPr="006A524B" w:rsidRDefault="00EC2278" w:rsidP="001A282B">
      <w:pPr>
        <w:tabs>
          <w:tab w:val="left" w:pos="284"/>
          <w:tab w:val="left" w:pos="709"/>
          <w:tab w:val="left" w:pos="993"/>
        </w:tabs>
        <w:ind w:firstLine="709"/>
        <w:jc w:val="both"/>
      </w:pPr>
      <w:r w:rsidRPr="006A524B">
        <w:t>По</w:t>
      </w:r>
      <w:r w:rsidR="001A282B">
        <w:t xml:space="preserve"> </w:t>
      </w:r>
      <w:r w:rsidRPr="006A524B">
        <w:t xml:space="preserve">учебным </w:t>
      </w:r>
      <w:r w:rsidR="000261A1" w:rsidRPr="006A524B">
        <w:t>триместрам текущий</w:t>
      </w:r>
      <w:r w:rsidRPr="006A524B">
        <w:t xml:space="preserve"> контроль проводится в</w:t>
      </w:r>
      <w:r w:rsidR="001A282B">
        <w:t xml:space="preserve"> </w:t>
      </w:r>
      <w:r w:rsidRPr="006A524B">
        <w:t>следующем порядке:</w:t>
      </w:r>
    </w:p>
    <w:p w:rsidR="00EC2278" w:rsidRPr="006A524B" w:rsidRDefault="00EC2278" w:rsidP="001A282B">
      <w:pPr>
        <w:numPr>
          <w:ilvl w:val="0"/>
          <w:numId w:val="141"/>
        </w:numPr>
        <w:tabs>
          <w:tab w:val="clear" w:pos="720"/>
          <w:tab w:val="left" w:pos="284"/>
          <w:tab w:val="left" w:pos="709"/>
          <w:tab w:val="left" w:pos="993"/>
        </w:tabs>
        <w:ind w:left="0" w:firstLine="709"/>
        <w:jc w:val="both"/>
      </w:pPr>
      <w:r w:rsidRPr="006A524B">
        <w:t>по</w:t>
      </w:r>
      <w:r w:rsidR="001A282B">
        <w:t xml:space="preserve"> </w:t>
      </w:r>
      <w:r w:rsidR="000261A1" w:rsidRPr="006A524B">
        <w:t>триместрам и</w:t>
      </w:r>
      <w:r w:rsidRPr="006A524B">
        <w:t xml:space="preserve"> осуществляется: в</w:t>
      </w:r>
      <w:r w:rsidR="001A282B">
        <w:t xml:space="preserve"> </w:t>
      </w:r>
      <w:r w:rsidRPr="006A524B">
        <w:t>виде отметок по</w:t>
      </w:r>
      <w:r w:rsidR="001A282B">
        <w:t xml:space="preserve"> </w:t>
      </w:r>
      <w:r w:rsidRPr="006A524B">
        <w:t>5-балльной шкале по</w:t>
      </w:r>
      <w:r w:rsidR="001A282B">
        <w:t xml:space="preserve"> </w:t>
      </w:r>
      <w:r w:rsidRPr="006A524B">
        <w:t>учебным предметам, курсам, дисциплинам (модулям);</w:t>
      </w:r>
    </w:p>
    <w:p w:rsidR="00EC2278" w:rsidRPr="006A524B" w:rsidRDefault="00EC2278" w:rsidP="00BC6329">
      <w:pPr>
        <w:tabs>
          <w:tab w:val="left" w:pos="284"/>
          <w:tab w:val="left" w:pos="709"/>
        </w:tabs>
        <w:ind w:firstLine="709"/>
        <w:jc w:val="both"/>
        <w:rPr>
          <w:bCs/>
        </w:rPr>
      </w:pPr>
      <w:r w:rsidRPr="006A524B">
        <w:t xml:space="preserve">В практике Гимназии «София» применяется </w:t>
      </w:r>
      <w:r w:rsidRPr="006A524B">
        <w:rPr>
          <w:bCs/>
        </w:rPr>
        <w:t xml:space="preserve">текущий формирующий контроль </w:t>
      </w:r>
      <w:r w:rsidR="000261A1" w:rsidRPr="006A524B">
        <w:rPr>
          <w:bCs/>
        </w:rPr>
        <w:t>и текущий</w:t>
      </w:r>
      <w:r w:rsidRPr="006A524B">
        <w:rPr>
          <w:bCs/>
        </w:rPr>
        <w:t xml:space="preserve"> диагностический контроль</w:t>
      </w:r>
    </w:p>
    <w:p w:rsidR="00EC2278" w:rsidRPr="006A524B" w:rsidRDefault="00EC2278" w:rsidP="00BC6329">
      <w:pPr>
        <w:tabs>
          <w:tab w:val="left" w:pos="284"/>
          <w:tab w:val="left" w:pos="709"/>
        </w:tabs>
        <w:ind w:firstLine="709"/>
        <w:jc w:val="both"/>
      </w:pPr>
      <w:r w:rsidRPr="006A524B">
        <w:t>Текущий формирующий контроль</w:t>
      </w:r>
      <w:r w:rsidR="001A282B">
        <w:t xml:space="preserve"> </w:t>
      </w:r>
      <w:r w:rsidRPr="006A524B">
        <w:t>– это контроль учебно-познавательной деятельности учащихся на</w:t>
      </w:r>
      <w:r w:rsidR="001A282B">
        <w:t xml:space="preserve"> </w:t>
      </w:r>
      <w:r w:rsidRPr="006A524B">
        <w:t>одном или нескольких занятиях. С</w:t>
      </w:r>
      <w:r w:rsidR="001A282B">
        <w:t xml:space="preserve"> </w:t>
      </w:r>
      <w:r w:rsidRPr="006A524B">
        <w:t>помощью текущего формирующего контроля учитель</w:t>
      </w:r>
      <w:r w:rsidR="001A282B">
        <w:t xml:space="preserve"> </w:t>
      </w:r>
      <w:r w:rsidRPr="006A524B">
        <w:t>проверяет предметные образовательные результаты: насколько хорошо ученик освоил термины, на</w:t>
      </w:r>
      <w:r w:rsidR="001A282B">
        <w:t xml:space="preserve"> </w:t>
      </w:r>
      <w:r w:rsidRPr="006A524B">
        <w:t>каком уровне развил способы деятельности, способы рефлексии процесса и</w:t>
      </w:r>
      <w:r w:rsidR="001A282B">
        <w:t xml:space="preserve"> </w:t>
      </w:r>
      <w:r w:rsidRPr="006A524B">
        <w:t>результатов по</w:t>
      </w:r>
      <w:r w:rsidR="001A282B">
        <w:t xml:space="preserve"> </w:t>
      </w:r>
      <w:r w:rsidRPr="006A524B">
        <w:t>учебному предмету, навыки самооценки результатов.</w:t>
      </w:r>
    </w:p>
    <w:p w:rsidR="00EC2278" w:rsidRPr="006A524B" w:rsidRDefault="00EC2278" w:rsidP="00BC6329">
      <w:pPr>
        <w:tabs>
          <w:tab w:val="left" w:pos="284"/>
          <w:tab w:val="left" w:pos="709"/>
        </w:tabs>
        <w:ind w:firstLine="709"/>
        <w:jc w:val="both"/>
        <w:rPr>
          <w:bCs/>
        </w:rPr>
      </w:pPr>
      <w:r w:rsidRPr="006A524B">
        <w:rPr>
          <w:bCs/>
        </w:rPr>
        <w:t>Текущий диагностический контроль.</w:t>
      </w:r>
    </w:p>
    <w:p w:rsidR="00EC2278" w:rsidRPr="006A524B" w:rsidRDefault="00EC2278" w:rsidP="00BC6329">
      <w:pPr>
        <w:tabs>
          <w:tab w:val="left" w:pos="284"/>
          <w:tab w:val="left" w:pos="709"/>
        </w:tabs>
        <w:ind w:firstLine="709"/>
        <w:jc w:val="both"/>
        <w:rPr>
          <w:bCs/>
        </w:rPr>
      </w:pPr>
      <w:r w:rsidRPr="006A524B">
        <w:rPr>
          <w:bCs/>
        </w:rPr>
        <w:t xml:space="preserve">Контрольные работы проводятся согласно календарно-тематического планирования </w:t>
      </w:r>
      <w:r w:rsidR="000261A1" w:rsidRPr="006A524B">
        <w:rPr>
          <w:bCs/>
        </w:rPr>
        <w:t>по учебному</w:t>
      </w:r>
      <w:r w:rsidRPr="006A524B">
        <w:rPr>
          <w:bCs/>
        </w:rPr>
        <w:t xml:space="preserve"> предмету,</w:t>
      </w:r>
      <w:r w:rsidR="001A282B">
        <w:t xml:space="preserve"> </w:t>
      </w:r>
      <w:r w:rsidRPr="006A524B">
        <w:t>в</w:t>
      </w:r>
      <w:r w:rsidR="001A282B">
        <w:t xml:space="preserve"> </w:t>
      </w:r>
      <w:r w:rsidRPr="006A524B">
        <w:t>приложении к</w:t>
      </w:r>
      <w:r w:rsidR="001A282B">
        <w:t xml:space="preserve"> </w:t>
      </w:r>
      <w:r w:rsidRPr="006A524B">
        <w:t xml:space="preserve">рабочим программам </w:t>
      </w:r>
      <w:r w:rsidR="000261A1" w:rsidRPr="006A524B">
        <w:t>имеются оценочные</w:t>
      </w:r>
      <w:r w:rsidRPr="006A524B">
        <w:t xml:space="preserve"> материалы.</w:t>
      </w:r>
    </w:p>
    <w:p w:rsidR="00EC2278" w:rsidRPr="006A524B" w:rsidRDefault="00EC2278" w:rsidP="00BC6329">
      <w:pPr>
        <w:tabs>
          <w:tab w:val="left" w:pos="284"/>
          <w:tab w:val="left" w:pos="709"/>
        </w:tabs>
        <w:ind w:firstLine="709"/>
        <w:jc w:val="both"/>
      </w:pPr>
      <w:r w:rsidRPr="006A524B">
        <w:t>Диагностический текущий контроль учитель проводит в</w:t>
      </w:r>
      <w:r w:rsidR="001A282B">
        <w:t xml:space="preserve"> </w:t>
      </w:r>
      <w:r w:rsidRPr="006A524B">
        <w:t>различных формах. Учитель выбирает форму с</w:t>
      </w:r>
      <w:r w:rsidR="001A282B">
        <w:t xml:space="preserve"> </w:t>
      </w:r>
      <w:r w:rsidRPr="006A524B">
        <w:t>учетом специфики учебного пре</w:t>
      </w:r>
      <w:r w:rsidR="000261A1" w:rsidRPr="006A524B">
        <w:t>дмета и</w:t>
      </w:r>
      <w:r w:rsidR="001A282B">
        <w:t xml:space="preserve"> </w:t>
      </w:r>
      <w:r w:rsidR="000261A1" w:rsidRPr="006A524B">
        <w:t>опыта проводить оценку (диктант</w:t>
      </w:r>
      <w:r w:rsidRPr="006A524B">
        <w:t xml:space="preserve">, изложение, сочинение, тест </w:t>
      </w:r>
      <w:r w:rsidR="000261A1" w:rsidRPr="006A524B">
        <w:t>контрольная работа</w:t>
      </w:r>
      <w:r w:rsidRPr="006A524B">
        <w:t xml:space="preserve">, защита </w:t>
      </w:r>
      <w:r w:rsidR="000261A1" w:rsidRPr="006A524B">
        <w:t>проекта,</w:t>
      </w:r>
      <w:r w:rsidR="001A282B">
        <w:t xml:space="preserve"> </w:t>
      </w:r>
      <w:r w:rsidRPr="006A524B">
        <w:t>презентация творческой работы и др.)</w:t>
      </w:r>
      <w:r w:rsidR="000261A1" w:rsidRPr="006A524B">
        <w:t>.</w:t>
      </w:r>
    </w:p>
    <w:p w:rsidR="00EC2278" w:rsidRPr="006A524B" w:rsidRDefault="00EC2278" w:rsidP="00BC6329">
      <w:pPr>
        <w:tabs>
          <w:tab w:val="left" w:pos="284"/>
          <w:tab w:val="left" w:pos="709"/>
        </w:tabs>
        <w:ind w:firstLine="709"/>
        <w:jc w:val="both"/>
        <w:rPr>
          <w:b/>
        </w:rPr>
      </w:pPr>
      <w:r w:rsidRPr="006A524B">
        <w:rPr>
          <w:b/>
        </w:rPr>
        <w:t xml:space="preserve">3)Тематическая оценка. </w:t>
      </w:r>
    </w:p>
    <w:p w:rsidR="00EC2278" w:rsidRPr="006A524B" w:rsidRDefault="00EC2278" w:rsidP="00BC6329">
      <w:pPr>
        <w:tabs>
          <w:tab w:val="left" w:pos="284"/>
          <w:tab w:val="left" w:pos="709"/>
        </w:tabs>
        <w:ind w:firstLine="709"/>
        <w:jc w:val="both"/>
        <w:rPr>
          <w:bCs/>
        </w:rPr>
      </w:pPr>
      <w:r w:rsidRPr="006A524B">
        <w:rPr>
          <w:bCs/>
        </w:rPr>
        <w:t>Текущий (тематический) контроль</w:t>
      </w:r>
    </w:p>
    <w:p w:rsidR="00EC2278" w:rsidRPr="006A524B" w:rsidRDefault="00EC2278" w:rsidP="00BC6329">
      <w:pPr>
        <w:tabs>
          <w:tab w:val="left" w:pos="284"/>
          <w:tab w:val="left" w:pos="709"/>
        </w:tabs>
        <w:ind w:firstLine="709"/>
        <w:jc w:val="both"/>
      </w:pPr>
      <w:r w:rsidRPr="006A524B">
        <w:rPr>
          <w:bCs/>
        </w:rPr>
        <w:t>Сроки проведения: по мере изучения тем</w:t>
      </w:r>
    </w:p>
    <w:p w:rsidR="00EC2278" w:rsidRPr="006A524B" w:rsidRDefault="00EC2278" w:rsidP="00BC6329">
      <w:pPr>
        <w:tabs>
          <w:tab w:val="left" w:pos="284"/>
          <w:tab w:val="left" w:pos="709"/>
        </w:tabs>
        <w:ind w:firstLine="709"/>
        <w:jc w:val="both"/>
        <w:rPr>
          <w:b/>
        </w:rPr>
      </w:pPr>
      <w:r w:rsidRPr="006A524B">
        <w:rPr>
          <w:b/>
          <w:bCs/>
        </w:rPr>
        <w:t>Цели</w:t>
      </w:r>
      <w:r w:rsidRPr="006A524B">
        <w:rPr>
          <w:b/>
        </w:rPr>
        <w:t xml:space="preserve">: </w:t>
      </w:r>
    </w:p>
    <w:p w:rsidR="00EC2278" w:rsidRPr="006A524B" w:rsidRDefault="00EC2278" w:rsidP="00BC6329">
      <w:pPr>
        <w:tabs>
          <w:tab w:val="left" w:pos="284"/>
          <w:tab w:val="left" w:pos="709"/>
        </w:tabs>
        <w:ind w:firstLine="709"/>
        <w:jc w:val="both"/>
        <w:rPr>
          <w:b/>
        </w:rPr>
      </w:pPr>
      <w:r w:rsidRPr="006A524B">
        <w:t xml:space="preserve">-Определение уровня освоения учебного материала (базовый, повышенный) </w:t>
      </w:r>
    </w:p>
    <w:p w:rsidR="00EC2278" w:rsidRPr="006A524B" w:rsidRDefault="00EC2278" w:rsidP="00BC6329">
      <w:pPr>
        <w:tabs>
          <w:tab w:val="left" w:pos="284"/>
          <w:tab w:val="left" w:pos="709"/>
        </w:tabs>
        <w:ind w:firstLine="709"/>
        <w:jc w:val="both"/>
      </w:pPr>
      <w:r w:rsidRPr="006A524B">
        <w:t xml:space="preserve">-Организация коррекционной работы </w:t>
      </w:r>
    </w:p>
    <w:p w:rsidR="00EC2278" w:rsidRPr="006A524B" w:rsidRDefault="00EC2278" w:rsidP="00BC6329">
      <w:pPr>
        <w:tabs>
          <w:tab w:val="left" w:pos="284"/>
          <w:tab w:val="left" w:pos="709"/>
        </w:tabs>
        <w:ind w:firstLine="709"/>
        <w:jc w:val="both"/>
        <w:rPr>
          <w:b/>
        </w:rPr>
      </w:pPr>
      <w:r w:rsidRPr="006A524B">
        <w:rPr>
          <w:b/>
          <w:bCs/>
        </w:rPr>
        <w:t xml:space="preserve">Формы </w:t>
      </w:r>
      <w:r w:rsidRPr="006A524B">
        <w:rPr>
          <w:b/>
        </w:rPr>
        <w:t xml:space="preserve">определения предметных результатов: </w:t>
      </w:r>
    </w:p>
    <w:p w:rsidR="00EC2278" w:rsidRPr="006A524B" w:rsidRDefault="00EC2278" w:rsidP="00BC6329">
      <w:pPr>
        <w:tabs>
          <w:tab w:val="left" w:pos="284"/>
          <w:tab w:val="left" w:pos="709"/>
        </w:tabs>
        <w:ind w:firstLine="709"/>
        <w:jc w:val="both"/>
      </w:pPr>
      <w:r w:rsidRPr="006A524B">
        <w:t xml:space="preserve">- проверочные (контрольная) работа по каждому предмету </w:t>
      </w:r>
    </w:p>
    <w:p w:rsidR="00EC2278" w:rsidRPr="006A524B" w:rsidRDefault="00EC2278" w:rsidP="00BC6329">
      <w:pPr>
        <w:tabs>
          <w:tab w:val="left" w:pos="284"/>
          <w:tab w:val="left" w:pos="709"/>
        </w:tabs>
        <w:ind w:firstLine="709"/>
        <w:jc w:val="both"/>
        <w:rPr>
          <w:b/>
        </w:rPr>
      </w:pPr>
      <w:r w:rsidRPr="006A524B">
        <w:rPr>
          <w:b/>
          <w:bCs/>
        </w:rPr>
        <w:t xml:space="preserve">Формы </w:t>
      </w:r>
      <w:r w:rsidRPr="006A524B">
        <w:rPr>
          <w:b/>
        </w:rPr>
        <w:t xml:space="preserve">определения метапредметных результатов: </w:t>
      </w:r>
    </w:p>
    <w:p w:rsidR="00EC2278" w:rsidRPr="006A524B" w:rsidRDefault="00EC2278" w:rsidP="00BC6329">
      <w:pPr>
        <w:tabs>
          <w:tab w:val="left" w:pos="284"/>
          <w:tab w:val="left" w:pos="709"/>
        </w:tabs>
        <w:ind w:firstLine="709"/>
        <w:jc w:val="both"/>
      </w:pPr>
      <w:r w:rsidRPr="006A524B">
        <w:t xml:space="preserve">- проектная деятельность </w:t>
      </w:r>
    </w:p>
    <w:p w:rsidR="00EC2278" w:rsidRPr="006A524B" w:rsidRDefault="00EC2278" w:rsidP="00BC6329">
      <w:pPr>
        <w:tabs>
          <w:tab w:val="left" w:pos="284"/>
          <w:tab w:val="left" w:pos="709"/>
        </w:tabs>
        <w:ind w:firstLine="709"/>
        <w:jc w:val="both"/>
        <w:rPr>
          <w:b/>
        </w:rPr>
      </w:pPr>
      <w:r w:rsidRPr="006A524B">
        <w:rPr>
          <w:b/>
          <w:bCs/>
        </w:rPr>
        <w:t xml:space="preserve">Формы </w:t>
      </w:r>
      <w:r w:rsidRPr="006A524B">
        <w:rPr>
          <w:b/>
        </w:rPr>
        <w:t xml:space="preserve">определения личностных результатов: </w:t>
      </w:r>
    </w:p>
    <w:p w:rsidR="00EC2278" w:rsidRPr="006A524B" w:rsidRDefault="00EC2278" w:rsidP="00BC6329">
      <w:pPr>
        <w:tabs>
          <w:tab w:val="left" w:pos="284"/>
          <w:tab w:val="left" w:pos="709"/>
        </w:tabs>
        <w:ind w:firstLine="709"/>
        <w:jc w:val="both"/>
      </w:pPr>
      <w:r w:rsidRPr="006A524B">
        <w:lastRenderedPageBreak/>
        <w:t xml:space="preserve">- наблюдение </w:t>
      </w:r>
    </w:p>
    <w:p w:rsidR="00EC2278" w:rsidRPr="006A524B" w:rsidRDefault="000261A1" w:rsidP="00BC6329">
      <w:pPr>
        <w:tabs>
          <w:tab w:val="left" w:pos="284"/>
          <w:tab w:val="left" w:pos="709"/>
        </w:tabs>
        <w:ind w:firstLine="709"/>
        <w:jc w:val="both"/>
        <w:rPr>
          <w:b/>
        </w:rPr>
      </w:pPr>
      <w:r w:rsidRPr="006A524B">
        <w:rPr>
          <w:b/>
        </w:rPr>
        <w:t>4)</w:t>
      </w:r>
      <w:r w:rsidR="001A282B">
        <w:rPr>
          <w:b/>
        </w:rPr>
        <w:t xml:space="preserve"> </w:t>
      </w:r>
      <w:r w:rsidRPr="006A524B">
        <w:rPr>
          <w:b/>
        </w:rPr>
        <w:t xml:space="preserve">Портфолио. </w:t>
      </w:r>
    </w:p>
    <w:p w:rsidR="00EC2278" w:rsidRPr="006A524B" w:rsidRDefault="00EC2278" w:rsidP="00BC6329">
      <w:pPr>
        <w:tabs>
          <w:tab w:val="left" w:pos="284"/>
          <w:tab w:val="left" w:pos="709"/>
        </w:tabs>
        <w:ind w:firstLine="709"/>
        <w:jc w:val="both"/>
      </w:pPr>
      <w:r w:rsidRPr="006A524B">
        <w:t xml:space="preserve">Портфолио представляет собой процедуру оценки </w:t>
      </w:r>
      <w:r w:rsidR="000261A1" w:rsidRPr="006A524B">
        <w:t>динамики личных</w:t>
      </w:r>
      <w:r w:rsidRPr="006A524B">
        <w:t xml:space="preserve">, метапредметных </w:t>
      </w:r>
      <w:r w:rsidR="000261A1" w:rsidRPr="006A524B">
        <w:t>и предметных результатов</w:t>
      </w:r>
      <w:r w:rsidRPr="006A524B">
        <w:t>.</w:t>
      </w:r>
    </w:p>
    <w:p w:rsidR="00EC2278" w:rsidRPr="006A524B" w:rsidRDefault="00EC2278" w:rsidP="00BC6329">
      <w:pPr>
        <w:tabs>
          <w:tab w:val="left" w:pos="284"/>
          <w:tab w:val="left" w:pos="709"/>
        </w:tabs>
        <w:ind w:firstLine="709"/>
        <w:jc w:val="both"/>
      </w:pPr>
      <w:r w:rsidRPr="006A524B">
        <w:t>Достижения обучающийся фиксирует в портфолио в течение учебного года. В конце года вместе с классным руководителем ученик проводит анализ портфолио.</w:t>
      </w:r>
    </w:p>
    <w:p w:rsidR="00EC2278" w:rsidRPr="006A524B" w:rsidRDefault="00EC2278" w:rsidP="00BC6329">
      <w:pPr>
        <w:tabs>
          <w:tab w:val="left" w:pos="284"/>
          <w:tab w:val="left" w:pos="709"/>
        </w:tabs>
        <w:ind w:firstLine="709"/>
        <w:jc w:val="both"/>
      </w:pPr>
      <w:r w:rsidRPr="006A524B">
        <w:t>В портфолио достижений обучающегося входят все достигнутые им результаты: личностные, метапредметные, предметные;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EC2278" w:rsidRPr="006A524B" w:rsidRDefault="00EC2278" w:rsidP="00BC6329">
      <w:pPr>
        <w:tabs>
          <w:tab w:val="left" w:pos="284"/>
          <w:tab w:val="left" w:pos="709"/>
        </w:tabs>
        <w:ind w:firstLine="709"/>
        <w:jc w:val="both"/>
      </w:pPr>
      <w:r w:rsidRPr="006A524B">
        <w:t xml:space="preserve">В текущем учебном процессе, в соответствии с требованиями Стандарта, </w:t>
      </w:r>
      <w:r w:rsidR="000261A1" w:rsidRPr="006A524B">
        <w:t>оценка достижений</w:t>
      </w:r>
      <w:r w:rsidRPr="006A524B">
        <w:t xml:space="preserve"> </w:t>
      </w:r>
      <w:r w:rsidR="000261A1" w:rsidRPr="006A524B">
        <w:t>обучающегося проводится</w:t>
      </w:r>
      <w:r w:rsidRPr="006A524B">
        <w:t xml:space="preserve">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EC2278" w:rsidRPr="006A524B" w:rsidRDefault="00EC2278" w:rsidP="00BC6329">
      <w:pPr>
        <w:tabs>
          <w:tab w:val="left" w:pos="284"/>
          <w:tab w:val="left" w:pos="709"/>
        </w:tabs>
        <w:ind w:firstLine="709"/>
        <w:jc w:val="both"/>
      </w:pPr>
      <w:r w:rsidRPr="006A524B">
        <w:t>Оценка достижений личностных результатов не выносится на итоговую оценку обучающихся и осуще</w:t>
      </w:r>
      <w:r w:rsidRPr="006A524B">
        <w:softHyphen/>
        <w:t xml:space="preserve">ствляется в ходе внешних неперсонифицированных мониторинговых исследований. </w:t>
      </w:r>
    </w:p>
    <w:p w:rsidR="00EC2278" w:rsidRPr="006A524B" w:rsidRDefault="00EC2278" w:rsidP="00BC6329">
      <w:pPr>
        <w:tabs>
          <w:tab w:val="left" w:pos="284"/>
          <w:tab w:val="left" w:pos="709"/>
        </w:tabs>
        <w:ind w:firstLine="709"/>
        <w:jc w:val="both"/>
      </w:pPr>
      <w:r w:rsidRPr="006A524B">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r w:rsidR="00964153" w:rsidRPr="006A524B">
        <w:t>без согласия,</w:t>
      </w:r>
      <w:r w:rsidRPr="006A524B">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w:t>
      </w:r>
    </w:p>
    <w:p w:rsidR="00EC2278" w:rsidRPr="006A524B" w:rsidRDefault="00EC2278" w:rsidP="00BC6329">
      <w:pPr>
        <w:tabs>
          <w:tab w:val="left" w:pos="284"/>
          <w:tab w:val="left" w:pos="709"/>
        </w:tabs>
        <w:ind w:firstLine="709"/>
        <w:jc w:val="both"/>
      </w:pPr>
      <w:r w:rsidRPr="006A524B">
        <w:rPr>
          <w:b/>
        </w:rPr>
        <w:t>5) Оценка проектной деятельности обучающихся</w:t>
      </w:r>
      <w:r w:rsidRPr="006A524B">
        <w:t xml:space="preserve">. </w:t>
      </w:r>
    </w:p>
    <w:p w:rsidR="00EC2278" w:rsidRPr="006A524B" w:rsidRDefault="00EC2278" w:rsidP="00BC6329">
      <w:pPr>
        <w:tabs>
          <w:tab w:val="left" w:pos="284"/>
          <w:tab w:val="left" w:pos="709"/>
        </w:tabs>
        <w:ind w:firstLine="709"/>
        <w:jc w:val="both"/>
      </w:pPr>
      <w:r w:rsidRPr="006A524B">
        <w:t>Индивидуальный проект – особая форма организации деятельности обучающихся как учебное исследование или учебный проект. Учебные проекты выполняются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а также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 - творческую, иную).</w:t>
      </w:r>
    </w:p>
    <w:p w:rsidR="00EC2278" w:rsidRPr="006A524B" w:rsidRDefault="00EC2278" w:rsidP="00BC6329">
      <w:pPr>
        <w:tabs>
          <w:tab w:val="left" w:pos="284"/>
          <w:tab w:val="left" w:pos="709"/>
        </w:tabs>
        <w:ind w:firstLine="709"/>
        <w:jc w:val="both"/>
      </w:pPr>
      <w:r w:rsidRPr="006A524B">
        <w:t>Индивидуальный проект выполняется обучающимся са</w:t>
      </w:r>
      <w:r w:rsidR="00964153" w:rsidRPr="006A524B">
        <w:t xml:space="preserve">мостоятельно по выбранной теме. </w:t>
      </w:r>
      <w:r w:rsidRPr="006A524B">
        <w:t>Индивидуальный проект может быть предметным, межпредметным, надпредметным, выполнен в рамках одного или нескольких учебных предметов или предметных областей.</w:t>
      </w:r>
    </w:p>
    <w:p w:rsidR="00EC2278" w:rsidRPr="006A524B" w:rsidRDefault="00EC2278" w:rsidP="00BC6329">
      <w:pPr>
        <w:tabs>
          <w:tab w:val="left" w:pos="284"/>
          <w:tab w:val="left" w:pos="709"/>
        </w:tabs>
        <w:ind w:firstLine="709"/>
        <w:jc w:val="both"/>
      </w:pPr>
      <w:r w:rsidRPr="006A524B">
        <w:t>Индивидуальный проект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иного.</w:t>
      </w:r>
    </w:p>
    <w:p w:rsidR="00EC2278" w:rsidRPr="006A524B" w:rsidRDefault="00EC2278" w:rsidP="00BC6329">
      <w:pPr>
        <w:tabs>
          <w:tab w:val="left" w:pos="284"/>
          <w:tab w:val="left" w:pos="709"/>
        </w:tabs>
        <w:ind w:firstLine="709"/>
        <w:jc w:val="both"/>
      </w:pPr>
      <w:r w:rsidRPr="006A524B">
        <w:t>Основные направления разработки индивидуального образовательного проекта:</w:t>
      </w:r>
    </w:p>
    <w:p w:rsidR="00EC2278" w:rsidRPr="006A524B" w:rsidRDefault="00EC2278" w:rsidP="00B2084B">
      <w:pPr>
        <w:pStyle w:val="ad"/>
        <w:numPr>
          <w:ilvl w:val="0"/>
          <w:numId w:val="161"/>
        </w:numPr>
        <w:tabs>
          <w:tab w:val="left" w:pos="284"/>
          <w:tab w:val="left" w:pos="709"/>
          <w:tab w:val="left" w:pos="993"/>
        </w:tabs>
        <w:ind w:left="0" w:firstLine="709"/>
        <w:jc w:val="both"/>
      </w:pPr>
      <w:r w:rsidRPr="006A524B">
        <w:t>историко-социокультурное направление, предполагающее историко-краеведческие, социологические, обществоведческие исследования; ориентированное на разработку общественно и социально значимых проектов обучающихся;</w:t>
      </w:r>
    </w:p>
    <w:p w:rsidR="00EC2278" w:rsidRPr="006A524B" w:rsidRDefault="00EC2278" w:rsidP="00B2084B">
      <w:pPr>
        <w:pStyle w:val="ad"/>
        <w:numPr>
          <w:ilvl w:val="0"/>
          <w:numId w:val="161"/>
        </w:numPr>
        <w:tabs>
          <w:tab w:val="left" w:pos="284"/>
          <w:tab w:val="left" w:pos="709"/>
          <w:tab w:val="left" w:pos="993"/>
        </w:tabs>
        <w:ind w:left="0" w:firstLine="709"/>
        <w:jc w:val="both"/>
      </w:pPr>
      <w:r w:rsidRPr="006A524B">
        <w:t>филологическое направление, ориентированное на этическое и эстетическое развитие обучающихся;</w:t>
      </w:r>
    </w:p>
    <w:p w:rsidR="00EC2278" w:rsidRPr="006A524B" w:rsidRDefault="00EC2278" w:rsidP="00B2084B">
      <w:pPr>
        <w:pStyle w:val="ad"/>
        <w:numPr>
          <w:ilvl w:val="0"/>
          <w:numId w:val="161"/>
        </w:numPr>
        <w:tabs>
          <w:tab w:val="left" w:pos="284"/>
          <w:tab w:val="left" w:pos="709"/>
          <w:tab w:val="left" w:pos="993"/>
        </w:tabs>
        <w:ind w:left="0" w:firstLine="709"/>
        <w:jc w:val="both"/>
      </w:pPr>
      <w:r w:rsidRPr="006A524B">
        <w:t>лингвистическое и культуроведческое направление, ориентированное на развитие у обучающихся представлений о полиязычном мире, о своем месте в современном многонациональном обществе;</w:t>
      </w:r>
    </w:p>
    <w:p w:rsidR="00EC2278" w:rsidRPr="006A524B" w:rsidRDefault="00EC2278" w:rsidP="00B2084B">
      <w:pPr>
        <w:pStyle w:val="ad"/>
        <w:numPr>
          <w:ilvl w:val="0"/>
          <w:numId w:val="161"/>
        </w:numPr>
        <w:tabs>
          <w:tab w:val="left" w:pos="284"/>
          <w:tab w:val="left" w:pos="709"/>
          <w:tab w:val="left" w:pos="993"/>
        </w:tabs>
        <w:ind w:left="0" w:firstLine="709"/>
        <w:jc w:val="both"/>
      </w:pPr>
      <w:r w:rsidRPr="006A524B">
        <w:t>естественно-научное направление, ориентированное на формирование экологической культуры, культуры здорового и безопасного образа жизни обучающихся;</w:t>
      </w:r>
    </w:p>
    <w:p w:rsidR="00EC2278" w:rsidRPr="006A524B" w:rsidRDefault="00EC2278" w:rsidP="00B2084B">
      <w:pPr>
        <w:pStyle w:val="ad"/>
        <w:numPr>
          <w:ilvl w:val="0"/>
          <w:numId w:val="161"/>
        </w:numPr>
        <w:tabs>
          <w:tab w:val="left" w:pos="284"/>
          <w:tab w:val="left" w:pos="709"/>
          <w:tab w:val="left" w:pos="993"/>
        </w:tabs>
        <w:ind w:left="0" w:firstLine="709"/>
        <w:jc w:val="both"/>
      </w:pPr>
      <w:r w:rsidRPr="006A524B">
        <w:lastRenderedPageBreak/>
        <w:t xml:space="preserve">направление в соответствии с выбранным профилем обучения, предполагающее научное исследование </w:t>
      </w:r>
      <w:r w:rsidR="00964153" w:rsidRPr="006A524B">
        <w:t>в разных областях наук,</w:t>
      </w:r>
      <w:r w:rsidRPr="006A524B">
        <w:t xml:space="preserve"> обучающихся 5-9-х классов.</w:t>
      </w:r>
    </w:p>
    <w:p w:rsidR="00EC2278" w:rsidRPr="006A524B" w:rsidRDefault="00EC2278" w:rsidP="00BC6329">
      <w:pPr>
        <w:tabs>
          <w:tab w:val="left" w:pos="284"/>
          <w:tab w:val="left" w:pos="709"/>
        </w:tabs>
        <w:ind w:firstLine="709"/>
        <w:jc w:val="both"/>
      </w:pPr>
      <w:r w:rsidRPr="006A524B">
        <w:t xml:space="preserve">Отметка за выполнение проекта выставляется в графу «Основы учебно-исследовательской и проектной </w:t>
      </w:r>
      <w:r w:rsidR="00964153" w:rsidRPr="006A524B">
        <w:t>деятельности» в</w:t>
      </w:r>
      <w:r w:rsidRPr="006A524B">
        <w:t xml:space="preserve"> классном журнале и личном деле. В документ государственного образца об </w:t>
      </w:r>
      <w:r w:rsidR="00964153" w:rsidRPr="006A524B">
        <w:t>уровне образования</w:t>
      </w:r>
      <w:r w:rsidRPr="006A524B">
        <w:t xml:space="preserve"> — аттестат об основном общем образовании — отметка выставляется в свободную строку.</w:t>
      </w:r>
    </w:p>
    <w:p w:rsidR="00EC2278" w:rsidRPr="006A524B" w:rsidRDefault="00EC2278" w:rsidP="00BC6329">
      <w:pPr>
        <w:tabs>
          <w:tab w:val="left" w:pos="284"/>
          <w:tab w:val="left" w:pos="709"/>
        </w:tabs>
        <w:ind w:firstLine="709"/>
        <w:jc w:val="both"/>
      </w:pPr>
      <w:r w:rsidRPr="006A524B">
        <w:rPr>
          <w:b/>
        </w:rPr>
        <w:t>6) Внутришкольный мониторинг образовательных достижений</w:t>
      </w:r>
    </w:p>
    <w:p w:rsidR="00EC2278" w:rsidRPr="006A524B" w:rsidRDefault="00EC2278" w:rsidP="00BC6329">
      <w:pPr>
        <w:tabs>
          <w:tab w:val="left" w:pos="284"/>
          <w:tab w:val="left" w:pos="709"/>
        </w:tabs>
        <w:ind w:firstLine="709"/>
        <w:jc w:val="both"/>
      </w:pPr>
      <w:r w:rsidRPr="006A524B">
        <w:t xml:space="preserve">Внутришкольный мониторинг представляет собой процедуры: </w:t>
      </w:r>
    </w:p>
    <w:p w:rsidR="00EC2278" w:rsidRPr="006A524B" w:rsidRDefault="00EC2278" w:rsidP="00BC6329">
      <w:pPr>
        <w:tabs>
          <w:tab w:val="left" w:pos="284"/>
          <w:tab w:val="left" w:pos="709"/>
        </w:tabs>
        <w:ind w:firstLine="709"/>
        <w:jc w:val="both"/>
      </w:pPr>
      <w:r w:rsidRPr="006A524B">
        <w:t xml:space="preserve">• оценки уровня достижения предметных и метапредметных результатов; </w:t>
      </w:r>
    </w:p>
    <w:p w:rsidR="00EC2278" w:rsidRPr="006A524B" w:rsidRDefault="00EC2278" w:rsidP="00BC6329">
      <w:pPr>
        <w:tabs>
          <w:tab w:val="left" w:pos="284"/>
          <w:tab w:val="left" w:pos="709"/>
        </w:tabs>
        <w:ind w:firstLine="709"/>
        <w:jc w:val="both"/>
      </w:pPr>
      <w:r w:rsidRPr="006A524B">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EC2278" w:rsidRPr="006A524B" w:rsidRDefault="00EC2278" w:rsidP="00BC6329">
      <w:pPr>
        <w:tabs>
          <w:tab w:val="left" w:pos="284"/>
          <w:tab w:val="left" w:pos="709"/>
        </w:tabs>
        <w:ind w:firstLine="709"/>
        <w:jc w:val="both"/>
      </w:pPr>
      <w:r w:rsidRPr="006A524B">
        <w:t>• оценки уровня профессионального мастерства учителя</w:t>
      </w:r>
      <w:r w:rsidRPr="006A524B">
        <w:rPr>
          <w:iCs/>
        </w:rPr>
        <w:t xml:space="preserve">, </w:t>
      </w:r>
      <w:r w:rsidRPr="006A524B">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EC2278" w:rsidRPr="006A524B" w:rsidRDefault="00EC2278" w:rsidP="00BC6329">
      <w:pPr>
        <w:tabs>
          <w:tab w:val="left" w:pos="284"/>
          <w:tab w:val="left" w:pos="709"/>
        </w:tabs>
        <w:ind w:firstLine="709"/>
        <w:jc w:val="both"/>
      </w:pPr>
      <w:r w:rsidRPr="006A524B">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доводимых до сведения родителей (законных представителей</w:t>
      </w:r>
      <w:r w:rsidR="00964153" w:rsidRPr="006A524B">
        <w:t>).</w:t>
      </w:r>
      <w:r w:rsidRPr="006A524B">
        <w:t xml:space="preserve"> </w:t>
      </w:r>
    </w:p>
    <w:p w:rsidR="00EC2278" w:rsidRPr="006A524B" w:rsidRDefault="00EC2278" w:rsidP="00BC6329">
      <w:pPr>
        <w:tabs>
          <w:tab w:val="left" w:pos="284"/>
          <w:tab w:val="left" w:pos="709"/>
        </w:tabs>
        <w:ind w:firstLine="709"/>
        <w:jc w:val="both"/>
        <w:rPr>
          <w:b/>
        </w:rPr>
      </w:pPr>
      <w:r w:rsidRPr="006A524B">
        <w:rPr>
          <w:b/>
        </w:rPr>
        <w:t xml:space="preserve">7) Описание организации и </w:t>
      </w:r>
      <w:r w:rsidR="00964153" w:rsidRPr="006A524B">
        <w:rPr>
          <w:b/>
        </w:rPr>
        <w:t>содержания промежуточной</w:t>
      </w:r>
      <w:r w:rsidRPr="006A524B">
        <w:rPr>
          <w:b/>
        </w:rPr>
        <w:t xml:space="preserve"> аттестации обучающихся в рамках ур</w:t>
      </w:r>
      <w:r w:rsidR="00964153" w:rsidRPr="006A524B">
        <w:rPr>
          <w:b/>
        </w:rPr>
        <w:t>очной и внеурочной деятельности</w:t>
      </w:r>
    </w:p>
    <w:p w:rsidR="00EC2278" w:rsidRPr="006A524B" w:rsidRDefault="00EC2278" w:rsidP="00BC6329">
      <w:pPr>
        <w:tabs>
          <w:tab w:val="left" w:pos="284"/>
          <w:tab w:val="left" w:pos="709"/>
        </w:tabs>
        <w:ind w:firstLine="709"/>
        <w:jc w:val="both"/>
      </w:pPr>
      <w:r w:rsidRPr="006A524B">
        <w:t xml:space="preserve">Промежуточная аттестация – это установление уровня достижения результатов освоения учебных предметов, курсов, дисциплин (модулей), </w:t>
      </w:r>
      <w:r w:rsidR="00964153" w:rsidRPr="006A524B">
        <w:t>предусмотренных образовательной</w:t>
      </w:r>
      <w:r w:rsidRPr="006A524B">
        <w:t xml:space="preserve"> программой. </w:t>
      </w:r>
    </w:p>
    <w:p w:rsidR="00EC2278" w:rsidRPr="006A524B" w:rsidRDefault="00EC2278" w:rsidP="00BC6329">
      <w:pPr>
        <w:tabs>
          <w:tab w:val="left" w:pos="284"/>
          <w:tab w:val="left" w:pos="709"/>
        </w:tabs>
        <w:ind w:firstLine="709"/>
        <w:jc w:val="both"/>
      </w:pPr>
      <w:r w:rsidRPr="006A524B">
        <w:t>Целями проведения промежуточной аттестации являются:</w:t>
      </w:r>
    </w:p>
    <w:p w:rsidR="00EC2278" w:rsidRPr="006A524B" w:rsidRDefault="00EC2278" w:rsidP="00B2084B">
      <w:pPr>
        <w:pStyle w:val="ad"/>
        <w:numPr>
          <w:ilvl w:val="0"/>
          <w:numId w:val="162"/>
        </w:numPr>
        <w:tabs>
          <w:tab w:val="left" w:pos="284"/>
          <w:tab w:val="left" w:pos="709"/>
          <w:tab w:val="left" w:pos="993"/>
        </w:tabs>
        <w:ind w:left="0" w:firstLine="709"/>
        <w:jc w:val="both"/>
      </w:pPr>
      <w:r w:rsidRPr="006A524B">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EC2278" w:rsidRPr="006A524B" w:rsidRDefault="00EC2278" w:rsidP="00B2084B">
      <w:pPr>
        <w:pStyle w:val="ad"/>
        <w:numPr>
          <w:ilvl w:val="0"/>
          <w:numId w:val="162"/>
        </w:numPr>
        <w:tabs>
          <w:tab w:val="left" w:pos="284"/>
          <w:tab w:val="left" w:pos="709"/>
          <w:tab w:val="left" w:pos="993"/>
        </w:tabs>
        <w:ind w:left="0" w:firstLine="709"/>
        <w:jc w:val="both"/>
      </w:pPr>
      <w:r w:rsidRPr="006A524B">
        <w:t>соотнесение этого уровня с требованиями ФГОС;</w:t>
      </w:r>
    </w:p>
    <w:p w:rsidR="00EC2278" w:rsidRPr="006A524B" w:rsidRDefault="00EC2278" w:rsidP="00B2084B">
      <w:pPr>
        <w:pStyle w:val="ad"/>
        <w:numPr>
          <w:ilvl w:val="0"/>
          <w:numId w:val="162"/>
        </w:numPr>
        <w:tabs>
          <w:tab w:val="left" w:pos="284"/>
          <w:tab w:val="left" w:pos="709"/>
          <w:tab w:val="left" w:pos="993"/>
        </w:tabs>
        <w:ind w:left="0" w:firstLine="709"/>
        <w:jc w:val="both"/>
      </w:pPr>
      <w:r w:rsidRPr="006A524B">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EC2278" w:rsidRPr="006A524B" w:rsidRDefault="00EC2278" w:rsidP="00B2084B">
      <w:pPr>
        <w:pStyle w:val="ad"/>
        <w:numPr>
          <w:ilvl w:val="0"/>
          <w:numId w:val="162"/>
        </w:numPr>
        <w:tabs>
          <w:tab w:val="left" w:pos="284"/>
          <w:tab w:val="left" w:pos="709"/>
          <w:tab w:val="left" w:pos="993"/>
        </w:tabs>
        <w:ind w:left="0" w:firstLine="709"/>
        <w:jc w:val="both"/>
      </w:pPr>
      <w:r w:rsidRPr="006A524B">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EC2278" w:rsidRPr="006A524B" w:rsidRDefault="00EC2278" w:rsidP="00BC6329">
      <w:pPr>
        <w:tabs>
          <w:tab w:val="left" w:pos="284"/>
          <w:tab w:val="left" w:pos="709"/>
        </w:tabs>
        <w:ind w:firstLine="709"/>
        <w:jc w:val="both"/>
      </w:pPr>
      <w:r w:rsidRPr="006A524B">
        <w:t>Промежуточную аттестацию в</w:t>
      </w:r>
      <w:r w:rsidR="00B2084B">
        <w:t xml:space="preserve"> </w:t>
      </w:r>
      <w:r w:rsidRPr="006A524B">
        <w:t>Гимназии «София» в</w:t>
      </w:r>
      <w:r w:rsidR="00B2084B">
        <w:t xml:space="preserve"> </w:t>
      </w:r>
      <w:r w:rsidRPr="006A524B">
        <w:t>обязательном порядке проходят обучающиеся, осваивающие ООП основного общего образования. Промежуточная аттестация обучающихся проводится в</w:t>
      </w:r>
      <w:r w:rsidR="00B2084B">
        <w:t xml:space="preserve"> </w:t>
      </w:r>
      <w:r w:rsidRPr="006A524B">
        <w:t>формах, определенных учебным планом, в</w:t>
      </w:r>
      <w:r w:rsidR="00B2084B">
        <w:t xml:space="preserve"> </w:t>
      </w:r>
      <w:r w:rsidRPr="006A524B">
        <w:t>сроки, утвержденные календарным учебным графиком</w:t>
      </w:r>
    </w:p>
    <w:p w:rsidR="00EC2278" w:rsidRPr="006A524B" w:rsidRDefault="00EC2278" w:rsidP="00BC6329">
      <w:pPr>
        <w:tabs>
          <w:tab w:val="left" w:pos="284"/>
          <w:tab w:val="left" w:pos="709"/>
        </w:tabs>
        <w:ind w:firstLine="709"/>
        <w:jc w:val="both"/>
      </w:pPr>
      <w:r w:rsidRPr="006A524B">
        <w:t xml:space="preserve">Промежуточная аттестация </w:t>
      </w:r>
      <w:r w:rsidR="00964153" w:rsidRPr="006A524B">
        <w:t>проводится по</w:t>
      </w:r>
      <w:r w:rsidRPr="006A524B">
        <w:t xml:space="preserve"> каждому учебному предмету по итогам триместра на основе результатов текущего контроля успеваемости обучающихся. Годовая промежуточная аттестация проводится по каждому учебному предмету по итогам учебного года на основе результатов триместровых промежуточных аттестаций и представляет собой среднее арифметическое результатов триместровых аттестаций. Округление результата производится в пользу обучающегося. Контрольно-измерительные материалы для промежуточной </w:t>
      </w:r>
      <w:r w:rsidR="00964153" w:rsidRPr="006A524B">
        <w:t>аттестации составляет</w:t>
      </w:r>
      <w:r w:rsidRPr="006A524B">
        <w:t xml:space="preserve">: педагог-предметник совместно с </w:t>
      </w:r>
      <w:r w:rsidR="00964153" w:rsidRPr="006A524B">
        <w:t>руководителем методического</w:t>
      </w:r>
      <w:r w:rsidRPr="006A524B">
        <w:t xml:space="preserve"> объединения. </w:t>
      </w:r>
      <w:r w:rsidR="00964153" w:rsidRPr="006A524B">
        <w:t>В положении</w:t>
      </w:r>
      <w:r w:rsidRPr="006A524B">
        <w:rPr>
          <w:bCs/>
        </w:rPr>
        <w:t xml:space="preserve"> о формах, </w:t>
      </w:r>
      <w:r w:rsidR="00964153" w:rsidRPr="006A524B">
        <w:rPr>
          <w:bCs/>
        </w:rPr>
        <w:t>периодичности и</w:t>
      </w:r>
      <w:r w:rsidRPr="006A524B">
        <w:rPr>
          <w:bCs/>
        </w:rPr>
        <w:t xml:space="preserve"> порядке текущего </w:t>
      </w:r>
      <w:r w:rsidR="00964153" w:rsidRPr="006A524B">
        <w:rPr>
          <w:bCs/>
        </w:rPr>
        <w:t>контроля и</w:t>
      </w:r>
      <w:r w:rsidRPr="006A524B">
        <w:rPr>
          <w:bCs/>
        </w:rPr>
        <w:t xml:space="preserve"> промежуточной аттестации обучающихся</w:t>
      </w:r>
      <w:r w:rsidRPr="006A524B">
        <w:t xml:space="preserve">, помимо форм промежуточной аттестации (включая форму учета текущих результатов), закреплен порядок зачета индивидуальных образовательных достижений </w:t>
      </w:r>
      <w:r w:rsidR="00964153" w:rsidRPr="006A524B">
        <w:t>обучающихся в</w:t>
      </w:r>
      <w:r w:rsidRPr="006A524B">
        <w:t xml:space="preserve"> качестве </w:t>
      </w:r>
      <w:r w:rsidRPr="006A524B">
        <w:lastRenderedPageBreak/>
        <w:t xml:space="preserve">результатов промежуточной аттестации изложены локальные нормы по порядку ликвидации академических задолженностей. </w:t>
      </w:r>
    </w:p>
    <w:p w:rsidR="00EC2278" w:rsidRPr="006A524B" w:rsidRDefault="00EC2278" w:rsidP="00BC6329">
      <w:pPr>
        <w:tabs>
          <w:tab w:val="left" w:pos="284"/>
          <w:tab w:val="left" w:pos="709"/>
        </w:tabs>
        <w:ind w:firstLine="709"/>
        <w:jc w:val="both"/>
        <w:rPr>
          <w:b/>
        </w:rPr>
      </w:pPr>
      <w:r w:rsidRPr="006A524B">
        <w:rPr>
          <w:b/>
        </w:rPr>
        <w:t>8) Итоговая аттестация.</w:t>
      </w:r>
    </w:p>
    <w:p w:rsidR="00EC2278" w:rsidRPr="006A524B" w:rsidRDefault="00EC2278" w:rsidP="00BC6329">
      <w:pPr>
        <w:tabs>
          <w:tab w:val="left" w:pos="284"/>
          <w:tab w:val="left" w:pos="709"/>
        </w:tabs>
        <w:ind w:firstLine="709"/>
        <w:jc w:val="both"/>
        <w:rPr>
          <w:b/>
        </w:rPr>
      </w:pPr>
      <w:r w:rsidRPr="006A524B">
        <w:t>Предметом итоговой оценки освоения обучающимися основной образовательной программы является достижение предметных и</w:t>
      </w:r>
      <w:r w:rsidR="00B2084B">
        <w:t xml:space="preserve"> </w:t>
      </w:r>
      <w:r w:rsidRPr="006A524B">
        <w:t xml:space="preserve">метапредметных результатов освоения основной образовательной программы, необходимых для продолжения образования. При итоговом оценивании результатов освоения обучающимися основной образовательной программы </w:t>
      </w:r>
      <w:r w:rsidR="00964153" w:rsidRPr="006A524B">
        <w:t>учитываются сформированность</w:t>
      </w:r>
      <w:r w:rsidRPr="006A524B">
        <w:t xml:space="preserve"> умений выполнения проектной деятельности и способность к</w:t>
      </w:r>
      <w:r w:rsidR="00B2084B">
        <w:t xml:space="preserve"> </w:t>
      </w:r>
      <w:r w:rsidRPr="006A524B">
        <w:t>решению учебно-практических и</w:t>
      </w:r>
      <w:r w:rsidR="00B2084B">
        <w:t xml:space="preserve"> </w:t>
      </w:r>
      <w:r w:rsidRPr="006A524B">
        <w:t>учебно-познавательных задач. Итоговая оценка результатов освоения основной образовательной программы включает две составляющие:</w:t>
      </w:r>
    </w:p>
    <w:p w:rsidR="00EC2278" w:rsidRPr="006A524B" w:rsidRDefault="00EC2278" w:rsidP="00B2084B">
      <w:pPr>
        <w:numPr>
          <w:ilvl w:val="0"/>
          <w:numId w:val="142"/>
        </w:numPr>
        <w:tabs>
          <w:tab w:val="clear" w:pos="720"/>
          <w:tab w:val="left" w:pos="284"/>
          <w:tab w:val="left" w:pos="709"/>
          <w:tab w:val="left" w:pos="993"/>
        </w:tabs>
        <w:ind w:left="0" w:firstLine="709"/>
        <w:jc w:val="both"/>
      </w:pPr>
      <w:r w:rsidRPr="006A524B">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w:t>
      </w:r>
    </w:p>
    <w:p w:rsidR="00EC2278" w:rsidRPr="006A524B" w:rsidRDefault="00EC2278" w:rsidP="00B2084B">
      <w:pPr>
        <w:numPr>
          <w:ilvl w:val="0"/>
          <w:numId w:val="142"/>
        </w:numPr>
        <w:tabs>
          <w:tab w:val="clear" w:pos="720"/>
          <w:tab w:val="left" w:pos="284"/>
          <w:tab w:val="left" w:pos="709"/>
          <w:tab w:val="left" w:pos="993"/>
        </w:tabs>
        <w:ind w:left="0" w:firstLine="709"/>
        <w:jc w:val="both"/>
      </w:pPr>
      <w:r w:rsidRPr="006A524B">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w:t>
      </w:r>
    </w:p>
    <w:p w:rsidR="00EC2278" w:rsidRPr="006A524B" w:rsidRDefault="00EC2278" w:rsidP="00BC6329">
      <w:pPr>
        <w:tabs>
          <w:tab w:val="left" w:pos="284"/>
          <w:tab w:val="left" w:pos="709"/>
        </w:tabs>
        <w:ind w:firstLine="709"/>
        <w:jc w:val="both"/>
      </w:pPr>
      <w:r w:rsidRPr="006A524B">
        <w:t>Итоговой оценке не</w:t>
      </w:r>
      <w:r w:rsidR="00B2084B">
        <w:t xml:space="preserve"> </w:t>
      </w:r>
      <w:r w:rsidRPr="006A524B">
        <w:t>подлежат ценностные ориентации обучающегося и индивидуальные личностные характеристики. Обобщенная оценка этих и</w:t>
      </w:r>
      <w:r w:rsidR="00B2084B">
        <w:t xml:space="preserve"> </w:t>
      </w:r>
      <w:r w:rsidRPr="006A524B">
        <w:t xml:space="preserve">других личностных результатов освоения обучающимися основной образовательной программы </w:t>
      </w:r>
      <w:r w:rsidR="00964153" w:rsidRPr="006A524B">
        <w:t>осуществляется</w:t>
      </w:r>
      <w:r w:rsidRPr="006A524B">
        <w:t xml:space="preserve"> в</w:t>
      </w:r>
      <w:r w:rsidR="00B2084B">
        <w:t xml:space="preserve"> </w:t>
      </w:r>
      <w:r w:rsidRPr="006A524B">
        <w:t>ходе различных мониторинговых исследований.</w:t>
      </w:r>
    </w:p>
    <w:p w:rsidR="00EC2278" w:rsidRPr="006A524B" w:rsidRDefault="00964153" w:rsidP="00BC6329">
      <w:pPr>
        <w:tabs>
          <w:tab w:val="left" w:pos="284"/>
          <w:tab w:val="left" w:pos="709"/>
        </w:tabs>
        <w:ind w:firstLine="709"/>
        <w:jc w:val="both"/>
      </w:pPr>
      <w:r w:rsidRPr="006A524B">
        <w:rPr>
          <w:bCs/>
        </w:rPr>
        <w:t>Ц</w:t>
      </w:r>
      <w:r w:rsidR="00EC2278" w:rsidRPr="006A524B">
        <w:rPr>
          <w:bCs/>
        </w:rPr>
        <w:t>ель итоговой аттестации</w:t>
      </w:r>
      <w:r w:rsidR="00EC2278" w:rsidRPr="006A524B">
        <w:t xml:space="preserve">: </w:t>
      </w:r>
    </w:p>
    <w:p w:rsidR="00EC2278" w:rsidRPr="006A524B" w:rsidRDefault="00EC2278" w:rsidP="00BC6329">
      <w:pPr>
        <w:tabs>
          <w:tab w:val="left" w:pos="284"/>
          <w:tab w:val="left" w:pos="709"/>
        </w:tabs>
        <w:ind w:firstLine="709"/>
        <w:jc w:val="both"/>
      </w:pPr>
      <w:r w:rsidRPr="006A524B">
        <w:t xml:space="preserve">-определение уровня достижения планируемых результатов; </w:t>
      </w:r>
    </w:p>
    <w:p w:rsidR="00EC2278" w:rsidRPr="006A524B" w:rsidRDefault="00EC2278" w:rsidP="00BC6329">
      <w:pPr>
        <w:tabs>
          <w:tab w:val="left" w:pos="284"/>
          <w:tab w:val="left" w:pos="709"/>
        </w:tabs>
        <w:ind w:firstLine="709"/>
        <w:jc w:val="both"/>
      </w:pPr>
      <w:r w:rsidRPr="006A524B">
        <w:t xml:space="preserve">-определение степени и уровня освоения образовательной программы. </w:t>
      </w:r>
    </w:p>
    <w:p w:rsidR="00EC2278" w:rsidRPr="006A524B" w:rsidRDefault="00EC2278" w:rsidP="00BC6329">
      <w:pPr>
        <w:tabs>
          <w:tab w:val="left" w:pos="284"/>
          <w:tab w:val="left" w:pos="709"/>
        </w:tabs>
        <w:ind w:firstLine="709"/>
        <w:jc w:val="both"/>
      </w:pPr>
      <w:r w:rsidRPr="006A524B">
        <w:rPr>
          <w:bCs/>
        </w:rPr>
        <w:t xml:space="preserve">Формы </w:t>
      </w:r>
      <w:r w:rsidRPr="006A524B">
        <w:t xml:space="preserve">проведения итоговой аттестации по окончанию года </w:t>
      </w:r>
      <w:r w:rsidR="00964153" w:rsidRPr="006A524B">
        <w:t>определяются Гимназией</w:t>
      </w:r>
      <w:r w:rsidRPr="006A524B">
        <w:t xml:space="preserve"> «София». </w:t>
      </w:r>
      <w:r w:rsidRPr="006A524B">
        <w:rPr>
          <w:bCs/>
        </w:rPr>
        <w:t xml:space="preserve">Формы </w:t>
      </w:r>
      <w:r w:rsidRPr="006A524B">
        <w:t xml:space="preserve">проведения итоговой аттестации по завершению уровня образования определяются федеральным органом исполнительной власти: ГИА (ГВЭ).  </w:t>
      </w:r>
      <w:r w:rsidRPr="006A524B">
        <w:rPr>
          <w:bCs/>
        </w:rPr>
        <w:t>Сроки проведения: окончание года, завершение уровня образования.</w:t>
      </w:r>
      <w:r w:rsidRPr="006A524B">
        <w:t xml:space="preserve"> </w:t>
      </w:r>
      <w:r w:rsidRPr="006A524B">
        <w:rPr>
          <w:bCs/>
        </w:rPr>
        <w:t xml:space="preserve"> </w:t>
      </w:r>
      <w:r w:rsidRPr="006A524B">
        <w:t xml:space="preserve">Контрольно-оценочные </w:t>
      </w:r>
      <w:r w:rsidRPr="006A524B">
        <w:rPr>
          <w:bCs/>
        </w:rPr>
        <w:t>средства</w:t>
      </w:r>
      <w:r w:rsidRPr="006A524B">
        <w:t>: стандартизированные материалы для итоговой аттестации.</w:t>
      </w:r>
      <w:r w:rsidRPr="006A524B">
        <w:rPr>
          <w:b/>
        </w:rPr>
        <w:t xml:space="preserve"> </w:t>
      </w:r>
    </w:p>
    <w:p w:rsidR="00EC2278" w:rsidRPr="006A524B" w:rsidRDefault="00EC2278" w:rsidP="00BC6329">
      <w:pPr>
        <w:tabs>
          <w:tab w:val="left" w:pos="284"/>
          <w:tab w:val="left" w:pos="709"/>
        </w:tabs>
        <w:ind w:firstLine="709"/>
        <w:jc w:val="both"/>
      </w:pPr>
      <w:r w:rsidRPr="006A524B">
        <w:t>Итоговая оценка по предмету фиксируется в документе об уровне образования государственного об</w:t>
      </w:r>
      <w:r w:rsidRPr="006A524B">
        <w:softHyphen/>
        <w:t>разца - аттестате об основном общем образовании.  Если полученные обучающимся итоговые оценки не позволяют сделать однозначного вывода о до</w:t>
      </w:r>
      <w:r w:rsidRPr="006A524B">
        <w:softHyphen/>
        <w:t xml:space="preserve">стижении планируемых результатов, решение о выдаче документа государственного образца об </w:t>
      </w:r>
      <w:r w:rsidR="00964153" w:rsidRPr="006A524B">
        <w:t>уровне образования</w:t>
      </w:r>
      <w:r w:rsidRPr="006A524B">
        <w:t xml:space="preserve"> — аттестата об основном общем образовании —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обрнауки России.</w:t>
      </w:r>
    </w:p>
    <w:p w:rsidR="00EC2278" w:rsidRPr="006A524B" w:rsidRDefault="00EC2278" w:rsidP="00BC6329">
      <w:pPr>
        <w:tabs>
          <w:tab w:val="left" w:pos="284"/>
          <w:tab w:val="left" w:pos="709"/>
        </w:tabs>
        <w:ind w:firstLine="709"/>
        <w:jc w:val="both"/>
      </w:pPr>
      <w:r w:rsidRPr="006A524B">
        <w:rPr>
          <w:b/>
        </w:rPr>
        <w:t>9) Независимая оценка образовательных достижений</w:t>
      </w:r>
      <w:r w:rsidRPr="006A524B">
        <w:t xml:space="preserve">. </w:t>
      </w:r>
    </w:p>
    <w:p w:rsidR="00EC2278" w:rsidRPr="006A524B" w:rsidRDefault="00A17461" w:rsidP="00BC6329">
      <w:pPr>
        <w:tabs>
          <w:tab w:val="left" w:pos="284"/>
          <w:tab w:val="left" w:pos="709"/>
        </w:tabs>
        <w:ind w:firstLine="709"/>
        <w:jc w:val="both"/>
      </w:pPr>
      <w:r w:rsidRPr="006A524B">
        <w:t>Мероприятия, по независимой оценке,</w:t>
      </w:r>
      <w:r w:rsidR="00EC2278" w:rsidRPr="006A524B">
        <w:t xml:space="preserve"> </w:t>
      </w:r>
      <w:r w:rsidRPr="006A524B">
        <w:t>учебных достижений,</w:t>
      </w:r>
      <w:r w:rsidR="00EC2278" w:rsidRPr="006A524B">
        <w:t xml:space="preserve"> обучающихся проводится в Гимназии «София» в целях дальнейшего совершенствования образовательного процесса. </w:t>
      </w:r>
    </w:p>
    <w:p w:rsidR="00EC2278" w:rsidRPr="006A524B" w:rsidRDefault="00EC2278" w:rsidP="00BC6329">
      <w:pPr>
        <w:tabs>
          <w:tab w:val="left" w:pos="284"/>
          <w:tab w:val="left" w:pos="709"/>
        </w:tabs>
        <w:ind w:firstLine="709"/>
        <w:jc w:val="both"/>
      </w:pPr>
      <w:r w:rsidRPr="006A524B">
        <w:t xml:space="preserve">С этой целью независимая оценка качества подготовки учащихся проводится, чтобы: </w:t>
      </w:r>
    </w:p>
    <w:p w:rsidR="00EC2278" w:rsidRPr="006A524B" w:rsidRDefault="00EC2278" w:rsidP="00B2084B">
      <w:pPr>
        <w:pStyle w:val="ad"/>
        <w:numPr>
          <w:ilvl w:val="0"/>
          <w:numId w:val="163"/>
        </w:numPr>
        <w:tabs>
          <w:tab w:val="left" w:pos="284"/>
          <w:tab w:val="left" w:pos="709"/>
          <w:tab w:val="left" w:pos="993"/>
        </w:tabs>
        <w:ind w:left="0" w:firstLine="709"/>
        <w:jc w:val="both"/>
      </w:pPr>
      <w:r w:rsidRPr="006A524B">
        <w:t xml:space="preserve">оценить качество подготовки учеников и определить факторы (образовательные методы и приемы), которые влияют на качество обучения с </w:t>
      </w:r>
      <w:r w:rsidR="00A17461" w:rsidRPr="006A524B">
        <w:t>целью построения</w:t>
      </w:r>
      <w:r w:rsidRPr="006A524B">
        <w:t xml:space="preserve"> образовательной траектории каждого обучающегося;</w:t>
      </w:r>
    </w:p>
    <w:p w:rsidR="00EC2278" w:rsidRPr="006A524B" w:rsidRDefault="00EC2278" w:rsidP="00B2084B">
      <w:pPr>
        <w:pStyle w:val="ad"/>
        <w:numPr>
          <w:ilvl w:val="0"/>
          <w:numId w:val="163"/>
        </w:numPr>
        <w:tabs>
          <w:tab w:val="left" w:pos="284"/>
          <w:tab w:val="left" w:pos="709"/>
          <w:tab w:val="left" w:pos="993"/>
        </w:tabs>
        <w:ind w:left="0" w:firstLine="709"/>
        <w:jc w:val="both"/>
      </w:pPr>
      <w:r w:rsidRPr="006A524B">
        <w:t>определить учебные достижения учащихся различных возрастных групп (предполагается динамическая оценка);</w:t>
      </w:r>
    </w:p>
    <w:p w:rsidR="00EC2278" w:rsidRPr="006A524B" w:rsidRDefault="00EC2278" w:rsidP="00B2084B">
      <w:pPr>
        <w:pStyle w:val="ad"/>
        <w:numPr>
          <w:ilvl w:val="0"/>
          <w:numId w:val="163"/>
        </w:numPr>
        <w:tabs>
          <w:tab w:val="left" w:pos="284"/>
          <w:tab w:val="left" w:pos="709"/>
          <w:tab w:val="left" w:pos="993"/>
        </w:tabs>
        <w:ind w:left="0" w:firstLine="709"/>
        <w:jc w:val="both"/>
      </w:pPr>
      <w:r w:rsidRPr="006A524B">
        <w:t xml:space="preserve">проанализировать эффективность управленческих решений, принимаемых </w:t>
      </w:r>
      <w:r w:rsidR="00A17461" w:rsidRPr="006A524B">
        <w:t>в Гимназии</w:t>
      </w:r>
      <w:r w:rsidRPr="006A524B">
        <w:t xml:space="preserve"> «София»;</w:t>
      </w:r>
    </w:p>
    <w:p w:rsidR="00EC2278" w:rsidRPr="006A524B" w:rsidRDefault="00EC2278" w:rsidP="00B2084B">
      <w:pPr>
        <w:pStyle w:val="ad"/>
        <w:numPr>
          <w:ilvl w:val="0"/>
          <w:numId w:val="163"/>
        </w:numPr>
        <w:tabs>
          <w:tab w:val="left" w:pos="284"/>
          <w:tab w:val="left" w:pos="709"/>
          <w:tab w:val="left" w:pos="993"/>
        </w:tabs>
        <w:ind w:left="0" w:firstLine="709"/>
        <w:jc w:val="both"/>
      </w:pPr>
      <w:r w:rsidRPr="006A524B">
        <w:lastRenderedPageBreak/>
        <w:t xml:space="preserve">сформировать базу нормативных, методических и информационно-аналитических материалов, которая позволит улучшить образовательно-воспитательный процесс и качество подготовки учащихся. </w:t>
      </w:r>
    </w:p>
    <w:p w:rsidR="00EC2278" w:rsidRPr="006A524B" w:rsidRDefault="00EC2278" w:rsidP="00BC6329">
      <w:pPr>
        <w:tabs>
          <w:tab w:val="left" w:pos="284"/>
          <w:tab w:val="left" w:pos="709"/>
        </w:tabs>
        <w:ind w:firstLine="709"/>
        <w:jc w:val="both"/>
      </w:pPr>
      <w:r w:rsidRPr="006A524B">
        <w:t xml:space="preserve">Администрация Гимназии «София» создает все условия для </w:t>
      </w:r>
      <w:r w:rsidR="00A17461" w:rsidRPr="006A524B">
        <w:t>проведения мониторинговых</w:t>
      </w:r>
      <w:r w:rsidRPr="006A524B">
        <w:t xml:space="preserve"> исследования муниципального, регионального, федерального уровней </w:t>
      </w:r>
      <w:r w:rsidR="00A17461" w:rsidRPr="006A524B">
        <w:t>(осуществляется</w:t>
      </w:r>
      <w:r w:rsidRPr="006A524B">
        <w:t xml:space="preserve"> в соответствии со статьей</w:t>
      </w:r>
      <w:r w:rsidR="00A17461" w:rsidRPr="006A524B">
        <w:t xml:space="preserve"> </w:t>
      </w:r>
      <w:r w:rsidRPr="006A524B">
        <w:t>№ 92 закона «Об образовании в Российской Федерации»</w:t>
      </w:r>
      <w:r w:rsidR="00A17461" w:rsidRPr="006A524B">
        <w:t>).</w:t>
      </w:r>
    </w:p>
    <w:p w:rsidR="00EC2278" w:rsidRPr="006A524B" w:rsidRDefault="00EC2278" w:rsidP="00BC6329">
      <w:pPr>
        <w:tabs>
          <w:tab w:val="left" w:pos="284"/>
          <w:tab w:val="left" w:pos="709"/>
        </w:tabs>
        <w:ind w:firstLine="709"/>
        <w:jc w:val="both"/>
        <w:rPr>
          <w:b/>
        </w:rPr>
      </w:pPr>
      <w:r w:rsidRPr="006A524B">
        <w:rPr>
          <w:b/>
        </w:rPr>
        <w:t xml:space="preserve">10) Описание организации и содержания государственной итоговой аттестации обучающихся. </w:t>
      </w:r>
    </w:p>
    <w:p w:rsidR="00B2084B" w:rsidRDefault="00EC2278" w:rsidP="00BC6329">
      <w:pPr>
        <w:tabs>
          <w:tab w:val="left" w:pos="284"/>
          <w:tab w:val="left" w:pos="709"/>
        </w:tabs>
        <w:ind w:firstLine="709"/>
        <w:jc w:val="both"/>
      </w:pPr>
      <w:r w:rsidRPr="006A524B">
        <w:t xml:space="preserve">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гимназии) органами, т. е. является внешней оценкой. </w:t>
      </w:r>
    </w:p>
    <w:p w:rsidR="00B2084B" w:rsidRDefault="00EC2278" w:rsidP="00BC6329">
      <w:pPr>
        <w:tabs>
          <w:tab w:val="left" w:pos="284"/>
          <w:tab w:val="left" w:pos="709"/>
        </w:tabs>
        <w:ind w:firstLine="709"/>
        <w:jc w:val="both"/>
      </w:pPr>
      <w:r w:rsidRPr="006A524B">
        <w:t>Государственная итоговая аттестация выпускников 9-</w:t>
      </w:r>
      <w:r w:rsidR="00A17461" w:rsidRPr="006A524B">
        <w:t>го класса</w:t>
      </w:r>
      <w:r w:rsidRPr="006A524B">
        <w:t xml:space="preserve">, завершающая освоение имеющих государственную аккредитацию основных образовательных программ основного общего образования, является обязательной и проводится государственными экзаменационными комиссиями (далее – ГЭК) в целях определения соответствия результатов освоения учащимися образовательных программ основного общего образования. Государственная итоговая аттестация проводится в форме основного государственного экзамена (далее – ОГЭ) с использованием контрольных измерительных материалов, представляющих собой комплексы заданий стандартизированной формы (КИМ), и в форме государственного выпускного экзамена (далее – ГВЭ) для лиц с ОВЗ и детей-инвалидов. В соответствии со статьей 59 </w:t>
      </w:r>
      <w:r w:rsidR="00A17461" w:rsidRPr="006A524B">
        <w:t>Федерального закона</w:t>
      </w:r>
      <w:r w:rsidRPr="006A524B">
        <w:t xml:space="preserve">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w:t>
      </w:r>
      <w:r w:rsidR="00A17461" w:rsidRPr="006A524B">
        <w:t>программы основного</w:t>
      </w:r>
      <w:r w:rsidRPr="006A524B">
        <w:t xml:space="preserve"> общего образования. </w:t>
      </w:r>
    </w:p>
    <w:p w:rsidR="00B2084B" w:rsidRDefault="00EC2278" w:rsidP="00BC6329">
      <w:pPr>
        <w:tabs>
          <w:tab w:val="left" w:pos="284"/>
          <w:tab w:val="left" w:pos="709"/>
        </w:tabs>
        <w:ind w:firstLine="709"/>
        <w:jc w:val="both"/>
      </w:pPr>
      <w:r w:rsidRPr="006A524B">
        <w:t xml:space="preserve">Целью ГИА является </w:t>
      </w:r>
      <w:r w:rsidR="00A17461" w:rsidRPr="006A524B">
        <w:t>установление уровня</w:t>
      </w:r>
      <w:r w:rsidRPr="006A524B">
        <w:t xml:space="preserve"> образовательных достижений выпускников. ГИА-9 включает в себя обязатель</w:t>
      </w:r>
      <w:r w:rsidR="00B2084B">
        <w:t xml:space="preserve">ные экзамены по русскому языку </w:t>
      </w:r>
      <w:r w:rsidRPr="006A524B">
        <w:t xml:space="preserve">и математике (обязательные предметы), а также экзамены по выбору обучающегося по двум учебным предметам из числа следующих учебных предметов: физика, химия, биология, литература, география, история, обществознание, иностранные языки (английский, французский, </w:t>
      </w:r>
      <w:r w:rsidR="00A17461" w:rsidRPr="006A524B">
        <w:t>немецкий и</w:t>
      </w:r>
      <w:r w:rsidRPr="006A524B">
        <w:t xml:space="preserve"> испанс</w:t>
      </w:r>
      <w:r w:rsidR="00B2084B">
        <w:t xml:space="preserve">кий языки), информатика и ИКТ. </w:t>
      </w:r>
    </w:p>
    <w:p w:rsidR="00EC2278" w:rsidRPr="006A524B" w:rsidRDefault="00EC2278" w:rsidP="00BC6329">
      <w:pPr>
        <w:tabs>
          <w:tab w:val="left" w:pos="284"/>
          <w:tab w:val="left" w:pos="709"/>
        </w:tabs>
        <w:ind w:firstLine="709"/>
        <w:jc w:val="both"/>
      </w:pPr>
      <w:r w:rsidRPr="006A524B">
        <w:rPr>
          <w:bCs/>
        </w:rPr>
        <w:t>Для обучающихся с ограниченными возможностями здоровья (ОВЗ</w:t>
      </w:r>
      <w:r w:rsidR="00A17461" w:rsidRPr="006A524B">
        <w:rPr>
          <w:bCs/>
        </w:rPr>
        <w:t>), обучающихся</w:t>
      </w:r>
      <w:r w:rsidRPr="006A524B">
        <w:rPr>
          <w:bCs/>
        </w:rPr>
        <w:t xml:space="preserve"> детей-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r w:rsidRPr="006A524B">
        <w:t xml:space="preserve"> Сроки проведения ГИА обучающихся устанавливает Рособрнадзор. Аттестат об основном общем образовании выдается выпускникам, успешно прошедшим государственную итоговую аттестацию, т.е. получившим по всем сдаваемым учебным предметам количество баллов не ниже минимального. </w:t>
      </w:r>
    </w:p>
    <w:p w:rsidR="00EC2278" w:rsidRPr="006A524B" w:rsidRDefault="00EC2278" w:rsidP="00BC6329">
      <w:pPr>
        <w:tabs>
          <w:tab w:val="left" w:pos="284"/>
          <w:tab w:val="left" w:pos="709"/>
        </w:tabs>
        <w:ind w:firstLine="709"/>
        <w:jc w:val="both"/>
        <w:rPr>
          <w:b/>
        </w:rPr>
      </w:pPr>
      <w:r w:rsidRPr="006A524B">
        <w:rPr>
          <w:b/>
        </w:rPr>
        <w:t>11) Описание организации и содержания итоговой оценки по предметам, не выносимым на государственную итоговую аттестацию обучающихся</w:t>
      </w:r>
    </w:p>
    <w:p w:rsidR="00EC2278" w:rsidRPr="006A524B" w:rsidRDefault="00EC2278" w:rsidP="00BC6329">
      <w:pPr>
        <w:tabs>
          <w:tab w:val="left" w:pos="284"/>
          <w:tab w:val="left" w:pos="709"/>
        </w:tabs>
        <w:ind w:firstLine="709"/>
        <w:jc w:val="both"/>
      </w:pPr>
      <w:r w:rsidRPr="006A524B">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EC2278" w:rsidRPr="006A524B" w:rsidRDefault="00EC2278" w:rsidP="00BC6329">
      <w:pPr>
        <w:tabs>
          <w:tab w:val="left" w:pos="284"/>
          <w:tab w:val="left" w:pos="709"/>
        </w:tabs>
        <w:ind w:firstLine="709"/>
        <w:jc w:val="both"/>
      </w:pPr>
      <w:r w:rsidRPr="006A524B">
        <w:t xml:space="preserve">По предметам, не вынесенным на ГИА, итоговая оценка ставится на основе результатов только внутренней оценки. </w:t>
      </w:r>
    </w:p>
    <w:p w:rsidR="00EC2278" w:rsidRPr="006A524B" w:rsidRDefault="00EC2278" w:rsidP="00BC6329">
      <w:pPr>
        <w:tabs>
          <w:tab w:val="left" w:pos="284"/>
          <w:tab w:val="left" w:pos="709"/>
        </w:tabs>
        <w:ind w:firstLine="709"/>
        <w:jc w:val="both"/>
      </w:pPr>
      <w:r w:rsidRPr="006A524B">
        <w:t xml:space="preserve">Оценка результатов деятельности Гимназии осуществляется в ходе его аккредитации, а также в рамках аттестации педагогических кадров. </w:t>
      </w:r>
    </w:p>
    <w:p w:rsidR="00A17461" w:rsidRPr="006A524B" w:rsidRDefault="00A17461" w:rsidP="00BC6329">
      <w:pPr>
        <w:tabs>
          <w:tab w:val="left" w:pos="284"/>
          <w:tab w:val="left" w:pos="709"/>
        </w:tabs>
        <w:spacing w:after="200" w:line="276" w:lineRule="auto"/>
        <w:ind w:firstLine="709"/>
      </w:pPr>
      <w:r w:rsidRPr="006A524B">
        <w:br w:type="page"/>
      </w: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Default="00D03A99" w:rsidP="00EE13F1">
      <w:pPr>
        <w:pStyle w:val="ab"/>
        <w:tabs>
          <w:tab w:val="left" w:pos="284"/>
          <w:tab w:val="left" w:pos="709"/>
        </w:tabs>
        <w:rPr>
          <w:rFonts w:ascii="Times New Roman" w:eastAsia="Times New Roman" w:hAnsi="Times New Roman" w:cs="Times New Roman"/>
          <w:sz w:val="24"/>
          <w:szCs w:val="24"/>
        </w:rPr>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Pr="006A524B" w:rsidRDefault="006A524B" w:rsidP="00EE13F1">
      <w:pPr>
        <w:tabs>
          <w:tab w:val="left" w:pos="284"/>
        </w:tabs>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CB7A1F" w:rsidRPr="006A524B" w:rsidRDefault="00CB7A1F" w:rsidP="00EE13F1">
      <w:pPr>
        <w:tabs>
          <w:tab w:val="left" w:pos="284"/>
        </w:tabs>
      </w:pPr>
    </w:p>
    <w:p w:rsidR="00CB7A1F" w:rsidRPr="006A524B" w:rsidRDefault="00CB7A1F" w:rsidP="00EE13F1">
      <w:pPr>
        <w:tabs>
          <w:tab w:val="left" w:pos="284"/>
        </w:tabs>
      </w:pPr>
    </w:p>
    <w:p w:rsidR="00CB7A1F" w:rsidRPr="00590DED" w:rsidRDefault="00CB7A1F" w:rsidP="00EE13F1">
      <w:pPr>
        <w:tabs>
          <w:tab w:val="left" w:pos="284"/>
        </w:tabs>
        <w:rPr>
          <w:sz w:val="40"/>
          <w:szCs w:val="40"/>
        </w:rPr>
      </w:pPr>
    </w:p>
    <w:p w:rsidR="00D03A99" w:rsidRPr="00590DED" w:rsidRDefault="00D03A99" w:rsidP="00590DED">
      <w:pPr>
        <w:pStyle w:val="20"/>
        <w:ind w:firstLine="0"/>
        <w:rPr>
          <w:sz w:val="40"/>
          <w:szCs w:val="40"/>
        </w:rPr>
      </w:pPr>
      <w:bookmarkStart w:id="104" w:name="_Toc84805910"/>
      <w:r w:rsidRPr="00590DED">
        <w:rPr>
          <w:sz w:val="40"/>
          <w:szCs w:val="40"/>
        </w:rPr>
        <w:t>2. Содержательный раздел основной образовательной программы основного общего образования</w:t>
      </w:r>
      <w:bookmarkEnd w:id="104"/>
    </w:p>
    <w:p w:rsidR="00D03A99" w:rsidRPr="006A524B" w:rsidRDefault="00D03A99" w:rsidP="00EE13F1">
      <w:pPr>
        <w:tabs>
          <w:tab w:val="left" w:pos="284"/>
          <w:tab w:val="left" w:pos="709"/>
        </w:tabs>
        <w:spacing w:after="200" w:line="276" w:lineRule="auto"/>
      </w:pPr>
      <w:r w:rsidRPr="006A524B">
        <w:br w:type="page"/>
      </w:r>
    </w:p>
    <w:p w:rsidR="00D03A99" w:rsidRPr="00B2084B" w:rsidRDefault="00D03A99" w:rsidP="00EE13F1">
      <w:pPr>
        <w:pStyle w:val="1"/>
        <w:tabs>
          <w:tab w:val="left" w:pos="284"/>
          <w:tab w:val="left" w:pos="709"/>
        </w:tabs>
        <w:rPr>
          <w:rFonts w:ascii="Times New Roman" w:eastAsia="Times New Roman" w:hAnsi="Times New Roman" w:cs="Times New Roman"/>
          <w:b/>
          <w:color w:val="auto"/>
          <w:sz w:val="24"/>
          <w:szCs w:val="24"/>
        </w:rPr>
      </w:pPr>
      <w:bookmarkStart w:id="105" w:name="_Toc84805911"/>
      <w:r w:rsidRPr="00B2084B">
        <w:rPr>
          <w:rFonts w:ascii="Times New Roman" w:eastAsia="Times New Roman" w:hAnsi="Times New Roman" w:cs="Times New Roman"/>
          <w:b/>
          <w:color w:val="auto"/>
          <w:sz w:val="24"/>
          <w:szCs w:val="24"/>
        </w:rPr>
        <w:lastRenderedPageBreak/>
        <w:t>2.1. Программа развития универсальных учебных действий</w:t>
      </w:r>
      <w:bookmarkEnd w:id="105"/>
      <w:r w:rsidRPr="00B2084B">
        <w:rPr>
          <w:rFonts w:ascii="Times New Roman" w:eastAsia="Times New Roman" w:hAnsi="Times New Roman" w:cs="Times New Roman"/>
          <w:b/>
          <w:color w:val="auto"/>
          <w:sz w:val="24"/>
          <w:szCs w:val="24"/>
        </w:rPr>
        <w:t xml:space="preserve"> </w:t>
      </w:r>
    </w:p>
    <w:p w:rsidR="00D03A99" w:rsidRPr="006A524B" w:rsidRDefault="00D03A99" w:rsidP="00B2084B">
      <w:pPr>
        <w:tabs>
          <w:tab w:val="left" w:pos="284"/>
          <w:tab w:val="left" w:pos="709"/>
        </w:tabs>
        <w:ind w:firstLine="709"/>
        <w:jc w:val="both"/>
      </w:pPr>
      <w:r w:rsidRPr="006A524B">
        <w:t>Программа формирования/развития УУД –</w:t>
      </w:r>
      <w:r w:rsidR="00B2084B">
        <w:t xml:space="preserve"> </w:t>
      </w:r>
      <w:r w:rsidRPr="006A524B">
        <w:t xml:space="preserve">главный педагогический инструмент формирования у учеников умения учиться. Программа регулирует основные аспекты освоения метапредметных умений, конкретизирует их. Программа развития универсальных учебных действий на уровня основного образования (далее </w:t>
      </w:r>
      <w:r w:rsidR="00B2084B">
        <w:t>–</w:t>
      </w:r>
      <w:r w:rsidRPr="006A524B">
        <w:t xml:space="preserve">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ЧОУ «Православная классическая гимназия «София» и служит основой для разработки  программ учебных предметов, курсов, дисциплин, а также программ внеурочной деятельности и дополнительного образования. </w:t>
      </w:r>
    </w:p>
    <w:p w:rsidR="00D03A99" w:rsidRPr="00B2084B" w:rsidRDefault="00D03A99" w:rsidP="00EE13F1">
      <w:pPr>
        <w:pStyle w:val="1"/>
        <w:tabs>
          <w:tab w:val="left" w:pos="284"/>
          <w:tab w:val="left" w:pos="709"/>
        </w:tabs>
        <w:rPr>
          <w:rFonts w:ascii="Times New Roman" w:eastAsia="Times New Roman" w:hAnsi="Times New Roman" w:cs="Times New Roman"/>
          <w:color w:val="auto"/>
          <w:sz w:val="24"/>
          <w:szCs w:val="24"/>
        </w:rPr>
      </w:pPr>
      <w:bookmarkStart w:id="106" w:name="_Toc84805912"/>
      <w:r w:rsidRPr="00B2084B">
        <w:rPr>
          <w:rFonts w:ascii="Times New Roman" w:hAnsi="Times New Roman" w:cs="Times New Roman"/>
          <w:b/>
          <w:color w:val="auto"/>
          <w:sz w:val="24"/>
          <w:szCs w:val="24"/>
        </w:rPr>
        <w:t>2.1.1. Цели и задачи программы, описание ее места и роли в реализации требований ФГОС</w:t>
      </w:r>
      <w:bookmarkEnd w:id="106"/>
    </w:p>
    <w:p w:rsidR="00D03A99" w:rsidRPr="006A524B" w:rsidRDefault="00D03A99" w:rsidP="00B2084B">
      <w:pPr>
        <w:tabs>
          <w:tab w:val="left" w:pos="284"/>
          <w:tab w:val="left" w:pos="709"/>
          <w:tab w:val="left" w:pos="993"/>
        </w:tabs>
        <w:ind w:firstLine="709"/>
        <w:jc w:val="both"/>
      </w:pPr>
      <w:r w:rsidRPr="006A524B">
        <w:t>Целью программы</w:t>
      </w:r>
      <w:r w:rsidR="00B2084B">
        <w:t xml:space="preserve"> </w:t>
      </w:r>
      <w:r w:rsidRPr="006A524B">
        <w:t>развития УУД является обеспечение организационно-методических условий для формирования у</w:t>
      </w:r>
      <w:r w:rsidR="00B2084B">
        <w:t xml:space="preserve"> </w:t>
      </w:r>
      <w:r w:rsidRPr="006A524B">
        <w:t>учащихся, осваивающих уровень основного общего образования, важнейшей компетенции личности – умения учиться, способности к</w:t>
      </w:r>
      <w:r w:rsidR="00B2084B">
        <w:t xml:space="preserve"> </w:t>
      </w:r>
      <w:r w:rsidRPr="006A524B">
        <w:t>самостоятельному целеполаганию, планированию и</w:t>
      </w:r>
      <w:r w:rsidR="00B2084B">
        <w:t xml:space="preserve"> </w:t>
      </w:r>
      <w:r w:rsidRPr="006A524B">
        <w:t>осуществлению учебной деятельности и</w:t>
      </w:r>
      <w:r w:rsidR="00B2084B">
        <w:t xml:space="preserve"> </w:t>
      </w:r>
      <w:r w:rsidRPr="006A524B">
        <w:t xml:space="preserve">организации учебного сотрудничества. </w:t>
      </w:r>
    </w:p>
    <w:p w:rsidR="00D03A99" w:rsidRPr="006A524B" w:rsidRDefault="00D03A99" w:rsidP="00B2084B">
      <w:pPr>
        <w:tabs>
          <w:tab w:val="left" w:pos="284"/>
          <w:tab w:val="left" w:pos="709"/>
          <w:tab w:val="left" w:pos="993"/>
        </w:tabs>
        <w:ind w:firstLine="709"/>
        <w:jc w:val="both"/>
      </w:pPr>
      <w:r w:rsidRPr="006A524B">
        <w:t>В</w:t>
      </w:r>
      <w:r w:rsidR="00B2084B">
        <w:t xml:space="preserve"> </w:t>
      </w:r>
      <w:r w:rsidRPr="006A524B">
        <w:t>соответствии с</w:t>
      </w:r>
      <w:r w:rsidR="00B2084B">
        <w:t xml:space="preserve"> </w:t>
      </w:r>
      <w:r w:rsidRPr="006A524B">
        <w:t>указанной целью программа развития УУД для учащихся в основной школе, осваивающих уровень основного общего образования, определяет следующие</w:t>
      </w:r>
      <w:r w:rsidR="00B2084B">
        <w:t xml:space="preserve"> </w:t>
      </w:r>
      <w:r w:rsidRPr="006A524B">
        <w:t xml:space="preserve">задачи: </w:t>
      </w:r>
    </w:p>
    <w:p w:rsidR="00D03A99" w:rsidRPr="006A524B" w:rsidRDefault="00B659DF" w:rsidP="00B2084B">
      <w:pPr>
        <w:pStyle w:val="ad"/>
        <w:numPr>
          <w:ilvl w:val="0"/>
          <w:numId w:val="189"/>
        </w:numPr>
        <w:tabs>
          <w:tab w:val="left" w:pos="284"/>
          <w:tab w:val="left" w:pos="709"/>
          <w:tab w:val="left" w:pos="993"/>
        </w:tabs>
        <w:ind w:left="0" w:firstLine="709"/>
        <w:jc w:val="both"/>
      </w:pPr>
      <w:r w:rsidRPr="006A524B">
        <w:t>организовать взаимодействие</w:t>
      </w:r>
      <w:r w:rsidR="00D03A99" w:rsidRPr="006A524B">
        <w:t xml:space="preserve"> педагогов, обучающихся и</w:t>
      </w:r>
      <w:r w:rsidR="00B2084B">
        <w:t xml:space="preserve"> </w:t>
      </w:r>
      <w:r w:rsidR="00D03A99" w:rsidRPr="006A524B">
        <w:t>их</w:t>
      </w:r>
      <w:r w:rsidR="00B2084B">
        <w:t xml:space="preserve"> </w:t>
      </w:r>
      <w:r w:rsidR="00D03A99" w:rsidRPr="006A524B">
        <w:t>родителей по</w:t>
      </w:r>
      <w:r w:rsidR="00B2084B">
        <w:t xml:space="preserve"> </w:t>
      </w:r>
      <w:r w:rsidR="00D03A99" w:rsidRPr="006A524B">
        <w:t>развитию УУД учащихся 5-9-х классов;</w:t>
      </w:r>
    </w:p>
    <w:p w:rsidR="00D03A99" w:rsidRPr="006A524B" w:rsidRDefault="00B659DF" w:rsidP="00B2084B">
      <w:pPr>
        <w:pStyle w:val="ad"/>
        <w:numPr>
          <w:ilvl w:val="0"/>
          <w:numId w:val="189"/>
        </w:numPr>
        <w:tabs>
          <w:tab w:val="left" w:pos="284"/>
          <w:tab w:val="left" w:pos="709"/>
          <w:tab w:val="left" w:pos="993"/>
        </w:tabs>
        <w:ind w:left="0" w:firstLine="709"/>
        <w:jc w:val="both"/>
      </w:pPr>
      <w:r w:rsidRPr="006A524B">
        <w:t>реализовать подходы</w:t>
      </w:r>
      <w:r w:rsidR="00D03A99" w:rsidRPr="006A524B">
        <w:t>, обеспечивающие эффективное освоение УУД обучающимися, появление у</w:t>
      </w:r>
      <w:r w:rsidR="00B2084B">
        <w:t xml:space="preserve"> </w:t>
      </w:r>
      <w:r w:rsidR="00D03A99" w:rsidRPr="006A524B">
        <w:t>них культуры исследовательской и</w:t>
      </w:r>
      <w:r w:rsidR="00B2084B">
        <w:t xml:space="preserve"> </w:t>
      </w:r>
      <w:r w:rsidR="00D03A99" w:rsidRPr="006A524B">
        <w:t>проектной деятельности как в</w:t>
      </w:r>
      <w:r w:rsidR="00B2084B">
        <w:t xml:space="preserve"> </w:t>
      </w:r>
      <w:r w:rsidR="00D03A99" w:rsidRPr="006A524B">
        <w:t>урочной, так и</w:t>
      </w:r>
      <w:r w:rsidR="00B2084B">
        <w:t xml:space="preserve"> </w:t>
      </w:r>
      <w:r w:rsidR="00D03A99" w:rsidRPr="006A524B">
        <w:t>во</w:t>
      </w:r>
      <w:r w:rsidR="00B2084B">
        <w:t xml:space="preserve"> </w:t>
      </w:r>
      <w:r w:rsidR="00D03A99" w:rsidRPr="006A524B">
        <w:t>внеурочной деятельности, в т.ч. на</w:t>
      </w:r>
      <w:r w:rsidR="00B2084B">
        <w:t xml:space="preserve"> </w:t>
      </w:r>
      <w:r w:rsidR="00D03A99" w:rsidRPr="006A524B">
        <w:t>материале содержания школьных предметов;</w:t>
      </w:r>
    </w:p>
    <w:p w:rsidR="00D03A99" w:rsidRPr="006A524B" w:rsidRDefault="00B659DF" w:rsidP="00B2084B">
      <w:pPr>
        <w:pStyle w:val="ad"/>
        <w:numPr>
          <w:ilvl w:val="0"/>
          <w:numId w:val="189"/>
        </w:numPr>
        <w:tabs>
          <w:tab w:val="left" w:pos="284"/>
          <w:tab w:val="left" w:pos="709"/>
          <w:tab w:val="left" w:pos="993"/>
        </w:tabs>
        <w:ind w:left="0" w:firstLine="709"/>
        <w:jc w:val="both"/>
      </w:pPr>
      <w:r w:rsidRPr="006A524B">
        <w:t>обеспечить преемственность</w:t>
      </w:r>
      <w:r w:rsidR="00D03A99" w:rsidRPr="006A524B">
        <w:t xml:space="preserve"> и</w:t>
      </w:r>
      <w:r w:rsidR="00B2084B">
        <w:t xml:space="preserve"> </w:t>
      </w:r>
      <w:r w:rsidRPr="006A524B">
        <w:t>особенности развития</w:t>
      </w:r>
      <w:r w:rsidR="00D03A99" w:rsidRPr="006A524B">
        <w:t xml:space="preserve"> УУД при переходе от</w:t>
      </w:r>
      <w:r w:rsidR="00B2084B">
        <w:t xml:space="preserve"> </w:t>
      </w:r>
      <w:r w:rsidR="00D03A99" w:rsidRPr="006A524B">
        <w:t>уровня начального общего к</w:t>
      </w:r>
      <w:r w:rsidR="00B2084B">
        <w:t xml:space="preserve"> </w:t>
      </w:r>
      <w:r w:rsidR="00D03A99" w:rsidRPr="006A524B">
        <w:t>основному общему образованию;</w:t>
      </w:r>
    </w:p>
    <w:p w:rsidR="00D03A99" w:rsidRPr="006A524B" w:rsidRDefault="00B659DF" w:rsidP="00B2084B">
      <w:pPr>
        <w:pStyle w:val="ad"/>
        <w:numPr>
          <w:ilvl w:val="0"/>
          <w:numId w:val="189"/>
        </w:numPr>
        <w:tabs>
          <w:tab w:val="left" w:pos="284"/>
          <w:tab w:val="left" w:pos="709"/>
          <w:tab w:val="left" w:pos="993"/>
        </w:tabs>
        <w:ind w:left="0" w:firstLine="709"/>
        <w:jc w:val="both"/>
      </w:pPr>
      <w:r w:rsidRPr="006A524B">
        <w:t>конкретизировать УУД</w:t>
      </w:r>
      <w:r w:rsidR="00D03A99" w:rsidRPr="006A524B">
        <w:t xml:space="preserve"> применительно к</w:t>
      </w:r>
      <w:r w:rsidR="00B2084B">
        <w:t xml:space="preserve"> </w:t>
      </w:r>
      <w:r w:rsidR="00D03A99" w:rsidRPr="006A524B">
        <w:t>отдельным классам (возрастным этапам).</w:t>
      </w:r>
    </w:p>
    <w:p w:rsidR="00D03A99" w:rsidRPr="006A524B" w:rsidRDefault="00B659DF" w:rsidP="00B2084B">
      <w:pPr>
        <w:pStyle w:val="ad"/>
        <w:numPr>
          <w:ilvl w:val="0"/>
          <w:numId w:val="189"/>
        </w:numPr>
        <w:tabs>
          <w:tab w:val="left" w:pos="284"/>
          <w:tab w:val="left" w:pos="709"/>
          <w:tab w:val="left" w:pos="993"/>
        </w:tabs>
        <w:ind w:left="0" w:firstLine="709"/>
        <w:jc w:val="both"/>
      </w:pPr>
      <w:r w:rsidRPr="006A524B">
        <w:t>организовать деятельность</w:t>
      </w:r>
      <w:r w:rsidR="00D03A99" w:rsidRPr="006A524B">
        <w:t xml:space="preserve"> по развитию ИКТ – компетентности и читательской компетенции.</w:t>
      </w:r>
    </w:p>
    <w:p w:rsidR="00D03A99" w:rsidRPr="006A524B" w:rsidRDefault="00D03A99" w:rsidP="00B2084B">
      <w:pPr>
        <w:tabs>
          <w:tab w:val="left" w:pos="284"/>
          <w:tab w:val="left" w:pos="709"/>
          <w:tab w:val="left" w:pos="993"/>
        </w:tabs>
        <w:ind w:firstLine="709"/>
        <w:jc w:val="both"/>
      </w:pPr>
      <w:r w:rsidRPr="006A524B">
        <w:t>Актуальность программы:</w:t>
      </w:r>
    </w:p>
    <w:p w:rsidR="00D03A99" w:rsidRPr="006A524B" w:rsidRDefault="00D03A99" w:rsidP="00B2084B">
      <w:pPr>
        <w:pStyle w:val="ad"/>
        <w:numPr>
          <w:ilvl w:val="0"/>
          <w:numId w:val="188"/>
        </w:numPr>
        <w:tabs>
          <w:tab w:val="left" w:pos="284"/>
          <w:tab w:val="left" w:pos="709"/>
          <w:tab w:val="left" w:pos="993"/>
        </w:tabs>
        <w:ind w:left="0" w:firstLine="709"/>
        <w:jc w:val="both"/>
      </w:pPr>
      <w:r w:rsidRPr="006A524B">
        <w:t>Требования новой парадигмы образования</w:t>
      </w:r>
    </w:p>
    <w:p w:rsidR="00D03A99" w:rsidRPr="006A524B" w:rsidRDefault="00D03A99" w:rsidP="00B2084B">
      <w:pPr>
        <w:pStyle w:val="ad"/>
        <w:numPr>
          <w:ilvl w:val="0"/>
          <w:numId w:val="188"/>
        </w:numPr>
        <w:tabs>
          <w:tab w:val="left" w:pos="284"/>
          <w:tab w:val="left" w:pos="709"/>
          <w:tab w:val="left" w:pos="993"/>
        </w:tabs>
        <w:ind w:left="0" w:firstLine="709"/>
        <w:jc w:val="both"/>
        <w:rPr>
          <w:bCs/>
        </w:rPr>
      </w:pPr>
      <w:r w:rsidRPr="006A524B">
        <w:rPr>
          <w:bCs/>
        </w:rPr>
        <w:t>Универсализация содержания образования</w:t>
      </w:r>
    </w:p>
    <w:p w:rsidR="00D03A99" w:rsidRPr="006A524B" w:rsidRDefault="00D03A99" w:rsidP="00B2084B">
      <w:pPr>
        <w:pStyle w:val="ad"/>
        <w:numPr>
          <w:ilvl w:val="0"/>
          <w:numId w:val="188"/>
        </w:numPr>
        <w:tabs>
          <w:tab w:val="left" w:pos="284"/>
          <w:tab w:val="left" w:pos="709"/>
          <w:tab w:val="left" w:pos="993"/>
        </w:tabs>
        <w:ind w:left="0" w:firstLine="709"/>
        <w:jc w:val="both"/>
      </w:pPr>
      <w:r w:rsidRPr="006A524B">
        <w:rPr>
          <w:bCs/>
        </w:rPr>
        <w:t xml:space="preserve">Приоритет </w:t>
      </w:r>
      <w:r w:rsidRPr="006A524B">
        <w:rPr>
          <w:bCs/>
          <w:i/>
          <w:iCs/>
        </w:rPr>
        <w:t xml:space="preserve">развивающего </w:t>
      </w:r>
      <w:r w:rsidRPr="006A524B">
        <w:rPr>
          <w:bCs/>
        </w:rPr>
        <w:t xml:space="preserve">потенциала образования </w:t>
      </w:r>
    </w:p>
    <w:p w:rsidR="00D03A99" w:rsidRPr="006A524B" w:rsidRDefault="00D03A99" w:rsidP="00B2084B">
      <w:pPr>
        <w:pStyle w:val="ad"/>
        <w:numPr>
          <w:ilvl w:val="0"/>
          <w:numId w:val="188"/>
        </w:numPr>
        <w:tabs>
          <w:tab w:val="left" w:pos="284"/>
          <w:tab w:val="left" w:pos="709"/>
          <w:tab w:val="left" w:pos="993"/>
        </w:tabs>
        <w:ind w:left="0" w:firstLine="709"/>
        <w:jc w:val="both"/>
      </w:pPr>
      <w:r w:rsidRPr="006A524B">
        <w:rPr>
          <w:bCs/>
        </w:rPr>
        <w:t>Успешная социализация учащихся</w:t>
      </w:r>
    </w:p>
    <w:p w:rsidR="00D03A99" w:rsidRPr="006A524B" w:rsidRDefault="00D03A99" w:rsidP="00B2084B">
      <w:pPr>
        <w:pStyle w:val="ad"/>
        <w:numPr>
          <w:ilvl w:val="0"/>
          <w:numId w:val="188"/>
        </w:numPr>
        <w:tabs>
          <w:tab w:val="left" w:pos="284"/>
          <w:tab w:val="left" w:pos="709"/>
          <w:tab w:val="left" w:pos="993"/>
        </w:tabs>
        <w:ind w:left="0" w:firstLine="709"/>
        <w:jc w:val="both"/>
      </w:pPr>
      <w:r w:rsidRPr="006A524B">
        <w:rPr>
          <w:bCs/>
        </w:rPr>
        <w:t>Сохранение единства образовательного пространства, преемственность образования</w:t>
      </w:r>
    </w:p>
    <w:p w:rsidR="00D03A99" w:rsidRPr="006A524B" w:rsidRDefault="00D03A99" w:rsidP="00B2084B">
      <w:pPr>
        <w:pStyle w:val="ad"/>
        <w:numPr>
          <w:ilvl w:val="0"/>
          <w:numId w:val="188"/>
        </w:numPr>
        <w:tabs>
          <w:tab w:val="left" w:pos="284"/>
          <w:tab w:val="left" w:pos="709"/>
          <w:tab w:val="left" w:pos="993"/>
        </w:tabs>
        <w:ind w:left="0" w:firstLine="709"/>
        <w:jc w:val="both"/>
      </w:pPr>
      <w:r w:rsidRPr="006A524B">
        <w:t>Востребованность в документе, описывающем номенклатуру УУД, систему работы гимназии, ориентированной на формирование УУД.</w:t>
      </w:r>
    </w:p>
    <w:p w:rsidR="00D03A99" w:rsidRPr="00B2084B" w:rsidRDefault="00D03A99" w:rsidP="00B2084B">
      <w:pPr>
        <w:pStyle w:val="1"/>
        <w:tabs>
          <w:tab w:val="left" w:pos="284"/>
          <w:tab w:val="left" w:pos="709"/>
          <w:tab w:val="left" w:pos="993"/>
        </w:tabs>
        <w:jc w:val="both"/>
        <w:rPr>
          <w:rFonts w:ascii="Times New Roman" w:hAnsi="Times New Roman" w:cs="Times New Roman"/>
          <w:b/>
          <w:color w:val="auto"/>
          <w:sz w:val="24"/>
          <w:szCs w:val="24"/>
        </w:rPr>
      </w:pPr>
      <w:bookmarkStart w:id="107" w:name="_Toc84805913"/>
      <w:r w:rsidRPr="00B2084B">
        <w:rPr>
          <w:rFonts w:ascii="Times New Roman" w:eastAsia="Times New Roman" w:hAnsi="Times New Roman" w:cs="Times New Roman"/>
          <w:b/>
          <w:color w:val="auto"/>
          <w:sz w:val="24"/>
          <w:szCs w:val="24"/>
        </w:rPr>
        <w:t>2.1.2.</w:t>
      </w:r>
      <w:r w:rsidRPr="00B2084B">
        <w:rPr>
          <w:rFonts w:ascii="Times New Roman" w:hAnsi="Times New Roman" w:cs="Times New Roman"/>
          <w:b/>
          <w:color w:val="auto"/>
          <w:sz w:val="24"/>
          <w:szCs w:val="24"/>
        </w:rPr>
        <w:t xml:space="preserve"> Описание понятий, функций, состава и характеристик УУД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bookmarkEnd w:id="107"/>
    </w:p>
    <w:p w:rsidR="00D03A99" w:rsidRPr="006A524B" w:rsidRDefault="00D03A99" w:rsidP="00B2084B">
      <w:pPr>
        <w:tabs>
          <w:tab w:val="left" w:pos="284"/>
          <w:tab w:val="left" w:pos="709"/>
          <w:tab w:val="left" w:pos="993"/>
        </w:tabs>
        <w:ind w:firstLine="709"/>
        <w:jc w:val="both"/>
      </w:pPr>
      <w:r w:rsidRPr="006A524B">
        <w:rPr>
          <w:b/>
        </w:rPr>
        <w:t>В</w:t>
      </w:r>
      <w:r w:rsidR="00B2084B">
        <w:rPr>
          <w:b/>
        </w:rPr>
        <w:t xml:space="preserve"> </w:t>
      </w:r>
      <w:r w:rsidRPr="006A524B">
        <w:rPr>
          <w:b/>
        </w:rPr>
        <w:t>широком смысле УУД</w:t>
      </w:r>
      <w:r w:rsidR="00B2084B">
        <w:t xml:space="preserve"> – это умение учиться, т.</w:t>
      </w:r>
      <w:r w:rsidRPr="006A524B">
        <w:t>е. способность субъекта к</w:t>
      </w:r>
      <w:r w:rsidR="00B2084B">
        <w:t xml:space="preserve"> </w:t>
      </w:r>
      <w:r w:rsidRPr="006A524B">
        <w:t>саморазвитию и</w:t>
      </w:r>
      <w:r w:rsidR="00B2084B">
        <w:t xml:space="preserve"> </w:t>
      </w:r>
      <w:r w:rsidRPr="006A524B">
        <w:t>самосовершенствованию путем сознательного и</w:t>
      </w:r>
      <w:r w:rsidR="00B2084B">
        <w:t xml:space="preserve"> </w:t>
      </w:r>
      <w:r w:rsidRPr="006A524B">
        <w:t xml:space="preserve">активного присвоения нового социального опыта. </w:t>
      </w:r>
      <w:r w:rsidRPr="006A524B">
        <w:rPr>
          <w:b/>
        </w:rPr>
        <w:t>В</w:t>
      </w:r>
      <w:r w:rsidR="00B2084B">
        <w:rPr>
          <w:b/>
        </w:rPr>
        <w:t xml:space="preserve"> </w:t>
      </w:r>
      <w:r w:rsidRPr="006A524B">
        <w:rPr>
          <w:b/>
        </w:rPr>
        <w:t>узком смысле УУД</w:t>
      </w:r>
      <w:r w:rsidR="00B2084B">
        <w:t xml:space="preserve"> – </w:t>
      </w:r>
      <w:r w:rsidRPr="006A524B">
        <w:t xml:space="preserve">это совокупность способов действий, способствующих самостоятельному усвоению новых знаний, формированию умений, </w:t>
      </w:r>
      <w:r w:rsidRPr="006A524B">
        <w:lastRenderedPageBreak/>
        <w:t>включая организацию этого процесса</w:t>
      </w:r>
      <w:r w:rsidR="00B659DF" w:rsidRPr="006A524B">
        <w:t>.</w:t>
      </w:r>
      <w:r w:rsidRPr="006A524B">
        <w:t xml:space="preserve"> Для всех уровней образования определен единый комплекс универсальных учебных действий:</w:t>
      </w:r>
    </w:p>
    <w:p w:rsidR="00D03A99" w:rsidRPr="006A524B" w:rsidRDefault="00D03A99" w:rsidP="00B2084B">
      <w:pPr>
        <w:numPr>
          <w:ilvl w:val="0"/>
          <w:numId w:val="187"/>
        </w:numPr>
        <w:tabs>
          <w:tab w:val="clear" w:pos="720"/>
          <w:tab w:val="left" w:pos="284"/>
          <w:tab w:val="left" w:pos="709"/>
          <w:tab w:val="left" w:pos="993"/>
        </w:tabs>
        <w:ind w:left="0" w:firstLine="709"/>
        <w:jc w:val="both"/>
      </w:pPr>
      <w:r w:rsidRPr="006A524B">
        <w:t>личностные – это действия, которые направлены на формирование и развитие моральных норм;</w:t>
      </w:r>
    </w:p>
    <w:p w:rsidR="00D03A99" w:rsidRPr="006A524B" w:rsidRDefault="00D03A99" w:rsidP="00B2084B">
      <w:pPr>
        <w:numPr>
          <w:ilvl w:val="0"/>
          <w:numId w:val="187"/>
        </w:numPr>
        <w:tabs>
          <w:tab w:val="clear" w:pos="720"/>
          <w:tab w:val="left" w:pos="284"/>
          <w:tab w:val="left" w:pos="709"/>
          <w:tab w:val="left" w:pos="993"/>
        </w:tabs>
        <w:ind w:left="0" w:firstLine="709"/>
        <w:jc w:val="both"/>
      </w:pPr>
      <w:r w:rsidRPr="006A524B">
        <w:t>регулятивные – это навыки планирования, прогнозирования, контроля и самооценки;</w:t>
      </w:r>
    </w:p>
    <w:p w:rsidR="00D03A99" w:rsidRPr="006A524B" w:rsidRDefault="00D03A99" w:rsidP="00B2084B">
      <w:pPr>
        <w:numPr>
          <w:ilvl w:val="0"/>
          <w:numId w:val="187"/>
        </w:numPr>
        <w:tabs>
          <w:tab w:val="clear" w:pos="720"/>
          <w:tab w:val="left" w:pos="284"/>
          <w:tab w:val="left" w:pos="709"/>
          <w:tab w:val="left" w:pos="993"/>
        </w:tabs>
        <w:ind w:left="0" w:firstLine="709"/>
        <w:jc w:val="both"/>
      </w:pPr>
      <w:r w:rsidRPr="006A524B">
        <w:t>познавательные – это способы познания окружающего мира через поиск и обработку информации. Включают в себя общеучебные и логические действия, постановку и решение проблем, учебное моделирование;</w:t>
      </w:r>
    </w:p>
    <w:p w:rsidR="00D03A99" w:rsidRPr="006A524B" w:rsidRDefault="00D03A99" w:rsidP="00B2084B">
      <w:pPr>
        <w:numPr>
          <w:ilvl w:val="0"/>
          <w:numId w:val="187"/>
        </w:numPr>
        <w:tabs>
          <w:tab w:val="clear" w:pos="720"/>
          <w:tab w:val="left" w:pos="284"/>
          <w:tab w:val="left" w:pos="709"/>
          <w:tab w:val="left" w:pos="993"/>
        </w:tabs>
        <w:ind w:left="0" w:firstLine="709"/>
        <w:jc w:val="both"/>
      </w:pPr>
      <w:r w:rsidRPr="006A524B">
        <w:t>коммуникативные – это навыки, которые формируют социальную компетенцию, то есть навыки эффективного взаимодействия.</w:t>
      </w:r>
    </w:p>
    <w:p w:rsidR="00D03A99" w:rsidRPr="006A524B" w:rsidRDefault="00D03A99" w:rsidP="00B2084B">
      <w:pPr>
        <w:tabs>
          <w:tab w:val="left" w:pos="284"/>
          <w:tab w:val="left" w:pos="709"/>
          <w:tab w:val="left" w:pos="993"/>
        </w:tabs>
        <w:ind w:firstLine="709"/>
        <w:jc w:val="both"/>
      </w:pPr>
      <w:r w:rsidRPr="006A524B">
        <w:rPr>
          <w:b/>
        </w:rPr>
        <w:t>Функции УУД:</w:t>
      </w:r>
      <w:r w:rsidRPr="006A524B">
        <w:t xml:space="preserve"> обеспечивают успешное усвоение знаний, формирование умений, навыков и</w:t>
      </w:r>
      <w:r w:rsidR="00B2084B">
        <w:t xml:space="preserve"> </w:t>
      </w:r>
      <w:r w:rsidRPr="006A524B">
        <w:t>компетентностей в</w:t>
      </w:r>
      <w:r w:rsidR="00B2084B">
        <w:t xml:space="preserve"> </w:t>
      </w:r>
      <w:r w:rsidRPr="006A524B">
        <w:t>любой предметной области, научном и</w:t>
      </w:r>
      <w:r w:rsidR="00B2084B">
        <w:t xml:space="preserve"> </w:t>
      </w:r>
      <w:r w:rsidRPr="006A524B">
        <w:t>социальном проектировании, профессиональной ориентации, понимание механизмов существования предметов и</w:t>
      </w:r>
      <w:r w:rsidR="00B2084B">
        <w:t xml:space="preserve"> </w:t>
      </w:r>
      <w:r w:rsidRPr="006A524B">
        <w:t>явлений; являются средством постижения и</w:t>
      </w:r>
      <w:r w:rsidR="00B2084B">
        <w:t xml:space="preserve"> </w:t>
      </w:r>
      <w:r w:rsidRPr="006A524B">
        <w:t>понимания очередных (других, аналогичных) объектов учебного познания; обеспечивают возможности учащихся самостоятельно осуществлять образовательную деятельность, ставить цели, искать способы их</w:t>
      </w:r>
      <w:r w:rsidR="00B2084B">
        <w:t xml:space="preserve"> </w:t>
      </w:r>
      <w:r w:rsidRPr="006A524B">
        <w:t>достижения, контролировать и</w:t>
      </w:r>
      <w:r w:rsidR="00B2084B">
        <w:t xml:space="preserve"> </w:t>
      </w:r>
      <w:r w:rsidRPr="006A524B">
        <w:t>оценивать процесс и</w:t>
      </w:r>
      <w:r w:rsidR="00B2084B">
        <w:t xml:space="preserve"> </w:t>
      </w:r>
      <w:r w:rsidRPr="006A524B">
        <w:t xml:space="preserve">результаты деятельности. </w:t>
      </w:r>
    </w:p>
    <w:p w:rsidR="00D03A99" w:rsidRPr="006A524B" w:rsidRDefault="00D03A99" w:rsidP="00B2084B">
      <w:pPr>
        <w:tabs>
          <w:tab w:val="left" w:pos="284"/>
          <w:tab w:val="left" w:pos="709"/>
          <w:tab w:val="left" w:pos="993"/>
        </w:tabs>
        <w:ind w:firstLine="709"/>
        <w:jc w:val="both"/>
      </w:pPr>
      <w:r w:rsidRPr="006A524B">
        <w:t>В</w:t>
      </w:r>
      <w:r w:rsidR="00B2084B">
        <w:t xml:space="preserve"> </w:t>
      </w:r>
      <w:r w:rsidRPr="006A524B">
        <w:t>развитии УУД на уровне основного общего образования выделены четыре вида:</w:t>
      </w:r>
    </w:p>
    <w:p w:rsidR="00D03A99" w:rsidRPr="006A524B" w:rsidRDefault="00D03A99" w:rsidP="00B2084B">
      <w:pPr>
        <w:tabs>
          <w:tab w:val="left" w:pos="284"/>
          <w:tab w:val="left" w:pos="709"/>
          <w:tab w:val="left" w:pos="993"/>
        </w:tabs>
        <w:ind w:firstLine="709"/>
        <w:jc w:val="both"/>
      </w:pPr>
      <w:r w:rsidRPr="006A524B">
        <w:rPr>
          <w:b/>
        </w:rPr>
        <w:t>личностные</w:t>
      </w:r>
      <w:r w:rsidRPr="006A524B">
        <w:t xml:space="preserve"> (личностное, профессиональное, жизненное самоопределение; готовность и</w:t>
      </w:r>
      <w:r w:rsidR="00B2084B">
        <w:t xml:space="preserve"> </w:t>
      </w:r>
      <w:r w:rsidRPr="006A524B">
        <w:t>способность к</w:t>
      </w:r>
      <w:r w:rsidR="00B2084B">
        <w:t xml:space="preserve"> </w:t>
      </w:r>
      <w:r w:rsidRPr="006A524B">
        <w:t>самообразованию на</w:t>
      </w:r>
      <w:r w:rsidR="00B2084B">
        <w:t xml:space="preserve"> </w:t>
      </w:r>
      <w:r w:rsidRPr="006A524B">
        <w:t>основе учебно</w:t>
      </w:r>
      <w:r w:rsidR="00B2084B">
        <w:t>-познавательной мотивации, в т.</w:t>
      </w:r>
      <w:r w:rsidRPr="006A524B">
        <w:t xml:space="preserve">ч. </w:t>
      </w:r>
      <w:r w:rsidR="00B2084B">
        <w:t xml:space="preserve">к </w:t>
      </w:r>
      <w:r w:rsidRPr="006A524B">
        <w:t xml:space="preserve">выбору направления профильного образования; </w:t>
      </w:r>
      <w:r w:rsidR="00B2084B">
        <w:t xml:space="preserve">ценностно-смысловые установки и </w:t>
      </w:r>
      <w:r w:rsidRPr="006A524B">
        <w:t>моральные нормы, опыт социальных и</w:t>
      </w:r>
      <w:r w:rsidR="00B2084B">
        <w:t xml:space="preserve"> </w:t>
      </w:r>
      <w:r w:rsidRPr="006A524B">
        <w:t>межличностных отношений, правосознание);</w:t>
      </w:r>
    </w:p>
    <w:p w:rsidR="00D03A99" w:rsidRPr="006A524B" w:rsidRDefault="00D03A99" w:rsidP="00B2084B">
      <w:pPr>
        <w:tabs>
          <w:tab w:val="left" w:pos="284"/>
          <w:tab w:val="left" w:pos="709"/>
          <w:tab w:val="left" w:pos="993"/>
        </w:tabs>
        <w:ind w:firstLine="709"/>
        <w:jc w:val="both"/>
      </w:pPr>
      <w:r w:rsidRPr="006A524B">
        <w:rPr>
          <w:b/>
        </w:rPr>
        <w:t>регулятивные</w:t>
      </w:r>
      <w:r w:rsidRPr="006A524B">
        <w:t xml:space="preserve"> (целеполагание, планирование, прогнозирование, контроль, коррекция, оценка, саморегуляция);</w:t>
      </w:r>
    </w:p>
    <w:p w:rsidR="00D03A99" w:rsidRPr="006A524B" w:rsidRDefault="00D03A99" w:rsidP="00B2084B">
      <w:pPr>
        <w:tabs>
          <w:tab w:val="left" w:pos="284"/>
          <w:tab w:val="left" w:pos="709"/>
          <w:tab w:val="left" w:pos="993"/>
        </w:tabs>
        <w:ind w:firstLine="709"/>
        <w:jc w:val="both"/>
      </w:pPr>
      <w:r w:rsidRPr="006A524B">
        <w:rPr>
          <w:b/>
        </w:rPr>
        <w:t xml:space="preserve">познавательные </w:t>
      </w:r>
      <w:r w:rsidRPr="006A524B">
        <w:t>(владение основами проектно-исследовательской деятельности; практическое владение методами познания, соответствующего им</w:t>
      </w:r>
      <w:r w:rsidR="00B2084B">
        <w:t xml:space="preserve"> </w:t>
      </w:r>
      <w:r w:rsidRPr="006A524B">
        <w:t>инструментария и</w:t>
      </w:r>
      <w:r w:rsidR="00B2084B">
        <w:t xml:space="preserve"> </w:t>
      </w:r>
      <w:r w:rsidRPr="006A524B">
        <w:t>понятийного аппарата; использование знаково-символических средств, логических действий и</w:t>
      </w:r>
      <w:r w:rsidR="00B2084B">
        <w:t xml:space="preserve"> </w:t>
      </w:r>
      <w:r w:rsidRPr="006A524B">
        <w:t>операций: анализ; синтез; выбор оснований и</w:t>
      </w:r>
      <w:r w:rsidR="00B2084B">
        <w:t xml:space="preserve"> </w:t>
      </w:r>
      <w:r w:rsidRPr="006A524B">
        <w:t>критериев для сравнения,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выдвижение гипотез и</w:t>
      </w:r>
      <w:r w:rsidR="00B2084B">
        <w:t xml:space="preserve"> </w:t>
      </w:r>
      <w:r w:rsidRPr="006A524B">
        <w:t>их</w:t>
      </w:r>
      <w:r w:rsidR="00B2084B">
        <w:t xml:space="preserve"> </w:t>
      </w:r>
      <w:r w:rsidRPr="006A524B">
        <w:t>обоснование и</w:t>
      </w:r>
      <w:r w:rsidR="00B2084B">
        <w:t xml:space="preserve"> </w:t>
      </w:r>
      <w:r w:rsidRPr="006A524B">
        <w:t>др.);</w:t>
      </w:r>
    </w:p>
    <w:p w:rsidR="00D03A99" w:rsidRPr="006A524B" w:rsidRDefault="00D03A99" w:rsidP="00B2084B">
      <w:pPr>
        <w:tabs>
          <w:tab w:val="left" w:pos="284"/>
          <w:tab w:val="left" w:pos="709"/>
          <w:tab w:val="left" w:pos="993"/>
        </w:tabs>
        <w:ind w:firstLine="709"/>
        <w:jc w:val="both"/>
      </w:pPr>
      <w:r w:rsidRPr="006A524B">
        <w:rPr>
          <w:b/>
        </w:rPr>
        <w:t>коммуникативные</w:t>
      </w:r>
      <w:r w:rsidRPr="006A524B">
        <w:t xml:space="preserve"> (умения строить продуктивное взаимодействие и</w:t>
      </w:r>
      <w:r w:rsidR="00B2084B">
        <w:t xml:space="preserve"> </w:t>
      </w:r>
      <w:r w:rsidRPr="006A524B">
        <w:t>сотрудничество со</w:t>
      </w:r>
      <w:r w:rsidR="00B2084B">
        <w:t xml:space="preserve"> </w:t>
      </w:r>
      <w:r w:rsidRPr="006A524B">
        <w:t>сверстниками и</w:t>
      </w:r>
      <w:r w:rsidR="00B2084B">
        <w:t xml:space="preserve"> </w:t>
      </w:r>
      <w:r w:rsidRPr="006A524B">
        <w:t>взрослыми (в</w:t>
      </w:r>
      <w:r w:rsidR="00B2084B">
        <w:t xml:space="preserve"> </w:t>
      </w:r>
      <w:r w:rsidRPr="006A524B">
        <w:t>парах, группах, командах); работать с</w:t>
      </w:r>
      <w:r w:rsidR="00B2084B">
        <w:t xml:space="preserve"> </w:t>
      </w:r>
      <w:r w:rsidRPr="006A524B">
        <w:t>информацией, выражать свои мысли в</w:t>
      </w:r>
      <w:r w:rsidR="00B2084B">
        <w:t xml:space="preserve"> </w:t>
      </w:r>
      <w:r w:rsidRPr="006A524B">
        <w:t>устной и</w:t>
      </w:r>
      <w:r w:rsidR="00B2084B">
        <w:t xml:space="preserve"> </w:t>
      </w:r>
      <w:r w:rsidRPr="006A524B">
        <w:t>письменной форме, слушать и</w:t>
      </w:r>
      <w:r w:rsidR="00B2084B">
        <w:t xml:space="preserve"> </w:t>
      </w:r>
      <w:r w:rsidRPr="006A524B">
        <w:t>читать с</w:t>
      </w:r>
      <w:r w:rsidR="00B2084B">
        <w:t xml:space="preserve"> </w:t>
      </w:r>
      <w:r w:rsidRPr="006A524B">
        <w:t>пониманием прочитанного).</w:t>
      </w:r>
    </w:p>
    <w:p w:rsidR="00D03A99" w:rsidRPr="006A524B" w:rsidRDefault="00D03A99" w:rsidP="00B2084B">
      <w:pPr>
        <w:tabs>
          <w:tab w:val="left" w:pos="284"/>
          <w:tab w:val="left" w:pos="709"/>
          <w:tab w:val="left" w:pos="993"/>
        </w:tabs>
        <w:ind w:firstLine="709"/>
        <w:jc w:val="both"/>
        <w:rPr>
          <w:b/>
        </w:rPr>
      </w:pPr>
      <w:r w:rsidRPr="006A524B">
        <w:rPr>
          <w:b/>
        </w:rPr>
        <w:t>Связь универсальных учебных действий с содержанием учебных предметов</w:t>
      </w:r>
    </w:p>
    <w:p w:rsidR="00D03A99" w:rsidRPr="006A524B" w:rsidRDefault="00D03A99" w:rsidP="00B2084B">
      <w:pPr>
        <w:tabs>
          <w:tab w:val="left" w:pos="284"/>
          <w:tab w:val="left" w:pos="709"/>
          <w:tab w:val="left" w:pos="993"/>
        </w:tabs>
        <w:ind w:firstLine="709"/>
        <w:jc w:val="both"/>
      </w:pPr>
      <w:r w:rsidRPr="006A524B">
        <w:t>Формирование универсальных учебных действий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Родной язык (русский)», «Родная литература (русская)» «Иностранный   язык (английский)», «Второй иностранный язык. Французский язык», «Математика», «Алгебра», «Геометрия» «Информатика», «География», «История России. Всеобщая история», «Обществознание», «Биология», «Химия», «Физика», «Технология», «Физическая культура», «Основы безопасности жизнедеятельности», «Искусство» «Изобразительное искусство», «Музыка», «Основы духовно-нравственной культуры народов России» в отношении ценностно-смыслового, личностного, познавательного и коммуникативного развития учащихся.</w:t>
      </w:r>
    </w:p>
    <w:p w:rsidR="00D03A99" w:rsidRPr="006A524B" w:rsidRDefault="00D03A99" w:rsidP="00B2084B">
      <w:pPr>
        <w:tabs>
          <w:tab w:val="left" w:pos="284"/>
          <w:tab w:val="left" w:pos="709"/>
          <w:tab w:val="left" w:pos="993"/>
        </w:tabs>
        <w:ind w:firstLine="709"/>
        <w:jc w:val="both"/>
      </w:pPr>
      <w:r w:rsidRPr="006A524B">
        <w:lastRenderedPageBreak/>
        <w:t xml:space="preserve">Каждый из предметов учебного плана, помимо прямого эффекта обучения – приобретения определенных знаний, умений, навыков </w:t>
      </w:r>
      <w:r w:rsidR="00B2084B">
        <w:t>–</w:t>
      </w:r>
      <w:r w:rsidRPr="006A524B">
        <w:t xml:space="preserve"> вносит свой вклад в формирование универсальных учебных умений.</w:t>
      </w:r>
    </w:p>
    <w:p w:rsidR="00D03A99" w:rsidRPr="006A524B" w:rsidRDefault="00D03A99" w:rsidP="00B2084B">
      <w:pPr>
        <w:tabs>
          <w:tab w:val="left" w:pos="284"/>
          <w:tab w:val="left" w:pos="709"/>
          <w:tab w:val="left" w:pos="993"/>
        </w:tabs>
        <w:ind w:firstLine="709"/>
        <w:jc w:val="both"/>
      </w:pPr>
      <w:r w:rsidRPr="006A524B">
        <w:t>В результате изучения учебных предметов, а также в ходе неурочной и внеурочной деятельности у выпускников основной школы гимназии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коммуникации.</w:t>
      </w:r>
    </w:p>
    <w:p w:rsidR="00D03A99" w:rsidRPr="006A524B" w:rsidRDefault="00B659DF" w:rsidP="00B2084B">
      <w:pPr>
        <w:tabs>
          <w:tab w:val="left" w:pos="284"/>
          <w:tab w:val="left" w:pos="709"/>
          <w:tab w:val="left" w:pos="993"/>
        </w:tabs>
        <w:ind w:firstLine="709"/>
        <w:jc w:val="both"/>
        <w:rPr>
          <w:bCs/>
        </w:rPr>
      </w:pPr>
      <w:r w:rsidRPr="006A524B">
        <w:rPr>
          <w:bCs/>
        </w:rPr>
        <w:t>Системно-</w:t>
      </w:r>
      <w:r w:rsidR="00D03A99" w:rsidRPr="006A524B">
        <w:rPr>
          <w:bCs/>
        </w:rPr>
        <w:t xml:space="preserve">деятельностный подход, как методологическая основа формирования универсальных учебных действий. </w:t>
      </w:r>
    </w:p>
    <w:p w:rsidR="00D03A99" w:rsidRPr="006A524B" w:rsidRDefault="00D03A99" w:rsidP="00B2084B">
      <w:pPr>
        <w:tabs>
          <w:tab w:val="left" w:pos="284"/>
          <w:tab w:val="left" w:pos="709"/>
          <w:tab w:val="left" w:pos="993"/>
        </w:tabs>
        <w:ind w:firstLine="709"/>
        <w:jc w:val="both"/>
      </w:pPr>
      <w:r w:rsidRPr="006A524B">
        <w:t>В основе реализации основной образовательной программы лежит системно-деятельностный подход, который предполагает:</w:t>
      </w:r>
    </w:p>
    <w:p w:rsidR="00D03A99" w:rsidRPr="006A524B" w:rsidRDefault="00D03A99" w:rsidP="00B2084B">
      <w:pPr>
        <w:numPr>
          <w:ilvl w:val="0"/>
          <w:numId w:val="164"/>
        </w:numPr>
        <w:tabs>
          <w:tab w:val="left" w:pos="284"/>
          <w:tab w:val="left" w:pos="709"/>
          <w:tab w:val="left" w:pos="993"/>
        </w:tabs>
        <w:ind w:left="0" w:firstLine="709"/>
        <w:jc w:val="both"/>
      </w:pPr>
      <w:r w:rsidRPr="006A524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D03A99" w:rsidRPr="006A524B" w:rsidRDefault="00D03A99" w:rsidP="00B2084B">
      <w:pPr>
        <w:numPr>
          <w:ilvl w:val="0"/>
          <w:numId w:val="164"/>
        </w:numPr>
        <w:tabs>
          <w:tab w:val="left" w:pos="284"/>
          <w:tab w:val="left" w:pos="709"/>
          <w:tab w:val="left" w:pos="993"/>
        </w:tabs>
        <w:ind w:left="0" w:firstLine="709"/>
        <w:jc w:val="both"/>
      </w:pPr>
      <w:r w:rsidRPr="006A524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03A99" w:rsidRPr="006A524B" w:rsidRDefault="00D03A99" w:rsidP="00B2084B">
      <w:pPr>
        <w:numPr>
          <w:ilvl w:val="0"/>
          <w:numId w:val="164"/>
        </w:numPr>
        <w:tabs>
          <w:tab w:val="left" w:pos="284"/>
          <w:tab w:val="left" w:pos="709"/>
          <w:tab w:val="left" w:pos="993"/>
        </w:tabs>
        <w:ind w:left="0" w:firstLine="709"/>
        <w:jc w:val="both"/>
      </w:pPr>
      <w:r w:rsidRPr="006A524B">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03A99" w:rsidRPr="006A524B" w:rsidRDefault="00D03A99" w:rsidP="00B2084B">
      <w:pPr>
        <w:numPr>
          <w:ilvl w:val="0"/>
          <w:numId w:val="164"/>
        </w:numPr>
        <w:tabs>
          <w:tab w:val="left" w:pos="284"/>
          <w:tab w:val="left" w:pos="709"/>
          <w:tab w:val="left" w:pos="993"/>
        </w:tabs>
        <w:ind w:left="0" w:firstLine="709"/>
        <w:jc w:val="both"/>
      </w:pPr>
      <w:r w:rsidRPr="006A524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03A99" w:rsidRPr="006A524B" w:rsidRDefault="00D03A99" w:rsidP="00B2084B">
      <w:pPr>
        <w:numPr>
          <w:ilvl w:val="0"/>
          <w:numId w:val="164"/>
        </w:numPr>
        <w:tabs>
          <w:tab w:val="left" w:pos="284"/>
          <w:tab w:val="left" w:pos="709"/>
          <w:tab w:val="left" w:pos="993"/>
        </w:tabs>
        <w:ind w:left="0" w:firstLine="709"/>
        <w:jc w:val="both"/>
      </w:pPr>
      <w:r w:rsidRPr="006A524B">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03A99" w:rsidRPr="006A524B" w:rsidRDefault="00D03A99" w:rsidP="00B2084B">
      <w:pPr>
        <w:numPr>
          <w:ilvl w:val="0"/>
          <w:numId w:val="164"/>
        </w:numPr>
        <w:tabs>
          <w:tab w:val="left" w:pos="284"/>
          <w:tab w:val="left" w:pos="709"/>
          <w:tab w:val="left" w:pos="993"/>
        </w:tabs>
        <w:ind w:left="0" w:firstLine="709"/>
        <w:jc w:val="both"/>
      </w:pPr>
      <w:r w:rsidRPr="006A524B">
        <w:t>разнообразие индивидуальных образовательных траекторий и индивидуального развития каждого обучающегося обеспечивается в Гимназии посредством дифференциации образовательного процесса по разным основаниям.</w:t>
      </w:r>
    </w:p>
    <w:p w:rsidR="00B2084B" w:rsidRDefault="00B2084B" w:rsidP="00B2084B">
      <w:pPr>
        <w:tabs>
          <w:tab w:val="left" w:pos="284"/>
          <w:tab w:val="left" w:pos="709"/>
          <w:tab w:val="left" w:pos="993"/>
        </w:tabs>
        <w:ind w:firstLine="709"/>
        <w:jc w:val="both"/>
      </w:pPr>
    </w:p>
    <w:p w:rsidR="00D03A99" w:rsidRPr="006A524B" w:rsidRDefault="00D03A99" w:rsidP="00B2084B">
      <w:pPr>
        <w:tabs>
          <w:tab w:val="left" w:pos="284"/>
          <w:tab w:val="left" w:pos="709"/>
          <w:tab w:val="left" w:pos="993"/>
        </w:tabs>
        <w:ind w:firstLine="709"/>
        <w:jc w:val="both"/>
      </w:pPr>
      <w:r w:rsidRPr="006A524B">
        <w:t>Система дифференциации по категориям обучающихся.</w:t>
      </w:r>
    </w:p>
    <w:tbl>
      <w:tblPr>
        <w:tblW w:w="939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93"/>
        <w:gridCol w:w="5103"/>
      </w:tblGrid>
      <w:tr w:rsidR="00D03A99" w:rsidRPr="006A524B" w:rsidTr="00B2084B">
        <w:tc>
          <w:tcPr>
            <w:tcW w:w="4293" w:type="dxa"/>
            <w:shd w:val="clear" w:color="auto" w:fill="auto"/>
          </w:tcPr>
          <w:p w:rsidR="00D03A99" w:rsidRPr="006A524B" w:rsidRDefault="00D03A99" w:rsidP="00B2084B">
            <w:pPr>
              <w:tabs>
                <w:tab w:val="left" w:pos="284"/>
                <w:tab w:val="left" w:pos="709"/>
              </w:tabs>
              <w:ind w:left="142" w:right="142"/>
              <w:jc w:val="both"/>
            </w:pPr>
            <w:r w:rsidRPr="006A524B">
              <w:t>Категория обучающихся</w:t>
            </w:r>
          </w:p>
        </w:tc>
        <w:tc>
          <w:tcPr>
            <w:tcW w:w="5103" w:type="dxa"/>
            <w:shd w:val="clear" w:color="auto" w:fill="auto"/>
          </w:tcPr>
          <w:p w:rsidR="00D03A99" w:rsidRPr="006A524B" w:rsidRDefault="00D03A99" w:rsidP="00B2084B">
            <w:pPr>
              <w:tabs>
                <w:tab w:val="left" w:pos="284"/>
                <w:tab w:val="left" w:pos="709"/>
              </w:tabs>
              <w:ind w:left="142" w:right="142"/>
              <w:jc w:val="both"/>
            </w:pPr>
            <w:r w:rsidRPr="006A524B">
              <w:t>Формы дифференциации</w:t>
            </w:r>
          </w:p>
        </w:tc>
      </w:tr>
      <w:tr w:rsidR="00D03A99" w:rsidRPr="006A524B" w:rsidTr="00B2084B">
        <w:tc>
          <w:tcPr>
            <w:tcW w:w="4293" w:type="dxa"/>
            <w:shd w:val="clear" w:color="auto" w:fill="auto"/>
          </w:tcPr>
          <w:p w:rsidR="00D03A99" w:rsidRPr="006A524B" w:rsidRDefault="00D03A99" w:rsidP="00B2084B">
            <w:pPr>
              <w:tabs>
                <w:tab w:val="left" w:pos="284"/>
                <w:tab w:val="left" w:pos="709"/>
              </w:tabs>
              <w:ind w:left="142" w:right="142"/>
              <w:jc w:val="both"/>
            </w:pPr>
            <w:r w:rsidRPr="006A524B">
              <w:t>Высокомотивированные обучающиеся</w:t>
            </w:r>
          </w:p>
        </w:tc>
        <w:tc>
          <w:tcPr>
            <w:tcW w:w="5103" w:type="dxa"/>
            <w:shd w:val="clear" w:color="auto" w:fill="auto"/>
          </w:tcPr>
          <w:p w:rsidR="00D03A99" w:rsidRPr="006A524B" w:rsidRDefault="00D03A99" w:rsidP="00B2084B">
            <w:pPr>
              <w:tabs>
                <w:tab w:val="left" w:pos="284"/>
                <w:tab w:val="left" w:pos="709"/>
              </w:tabs>
              <w:ind w:left="142" w:right="142"/>
              <w:jc w:val="both"/>
            </w:pPr>
            <w:r w:rsidRPr="006A524B">
              <w:t>-</w:t>
            </w:r>
            <w:r w:rsidR="00B2084B">
              <w:t xml:space="preserve"> </w:t>
            </w:r>
            <w:r w:rsidRPr="006A524B">
              <w:t>Олимпиады и конкурсы;</w:t>
            </w:r>
          </w:p>
          <w:p w:rsidR="00D03A99" w:rsidRPr="006A524B" w:rsidRDefault="00D03A99" w:rsidP="00B2084B">
            <w:pPr>
              <w:tabs>
                <w:tab w:val="left" w:pos="284"/>
                <w:tab w:val="left" w:pos="709"/>
              </w:tabs>
              <w:ind w:left="142" w:right="142"/>
              <w:jc w:val="both"/>
            </w:pPr>
            <w:r w:rsidRPr="006A524B">
              <w:t>-</w:t>
            </w:r>
            <w:r w:rsidR="00B2084B">
              <w:t xml:space="preserve"> </w:t>
            </w:r>
            <w:r w:rsidRPr="006A524B">
              <w:t>Творческие мастерские и задания;</w:t>
            </w:r>
          </w:p>
          <w:p w:rsidR="00D03A99" w:rsidRPr="006A524B" w:rsidRDefault="00D03A99" w:rsidP="00B2084B">
            <w:pPr>
              <w:tabs>
                <w:tab w:val="left" w:pos="284"/>
                <w:tab w:val="left" w:pos="709"/>
              </w:tabs>
              <w:ind w:left="142" w:right="142"/>
              <w:jc w:val="both"/>
            </w:pPr>
            <w:r w:rsidRPr="006A524B">
              <w:t>-</w:t>
            </w:r>
            <w:r w:rsidR="00B2084B">
              <w:t xml:space="preserve"> </w:t>
            </w:r>
            <w:r w:rsidR="00B659DF" w:rsidRPr="006A524B">
              <w:t>Интеллектуальные марафоны</w:t>
            </w:r>
            <w:r w:rsidRPr="006A524B">
              <w:t>;</w:t>
            </w:r>
          </w:p>
          <w:p w:rsidR="00D03A99" w:rsidRPr="006A524B" w:rsidRDefault="00D03A99" w:rsidP="00B2084B">
            <w:pPr>
              <w:tabs>
                <w:tab w:val="left" w:pos="284"/>
                <w:tab w:val="left" w:pos="709"/>
              </w:tabs>
              <w:ind w:left="142" w:right="142"/>
              <w:jc w:val="both"/>
            </w:pPr>
            <w:r w:rsidRPr="006A524B">
              <w:t>-</w:t>
            </w:r>
            <w:r w:rsidR="00B2084B">
              <w:t xml:space="preserve"> </w:t>
            </w:r>
            <w:r w:rsidRPr="006A524B">
              <w:t>Научно-практические конференции;</w:t>
            </w:r>
          </w:p>
          <w:p w:rsidR="00D03A99" w:rsidRPr="006A524B" w:rsidRDefault="00D03A99" w:rsidP="00B2084B">
            <w:pPr>
              <w:tabs>
                <w:tab w:val="left" w:pos="284"/>
                <w:tab w:val="left" w:pos="709"/>
              </w:tabs>
              <w:ind w:left="142" w:right="142"/>
              <w:jc w:val="both"/>
            </w:pPr>
            <w:r w:rsidRPr="006A524B">
              <w:t>-</w:t>
            </w:r>
            <w:r w:rsidR="00B2084B">
              <w:t xml:space="preserve"> </w:t>
            </w:r>
            <w:r w:rsidRPr="006A524B">
              <w:t>Научные чтения;</w:t>
            </w:r>
          </w:p>
          <w:p w:rsidR="00D03A99" w:rsidRPr="006A524B" w:rsidRDefault="00D03A99" w:rsidP="00B2084B">
            <w:pPr>
              <w:tabs>
                <w:tab w:val="left" w:pos="284"/>
                <w:tab w:val="left" w:pos="709"/>
              </w:tabs>
              <w:ind w:left="142" w:right="142"/>
              <w:jc w:val="both"/>
            </w:pPr>
            <w:r w:rsidRPr="006A524B">
              <w:t>-</w:t>
            </w:r>
            <w:r w:rsidR="00B2084B">
              <w:t xml:space="preserve"> </w:t>
            </w:r>
            <w:r w:rsidRPr="006A524B">
              <w:t>Сотрудничество с ВУЗами.</w:t>
            </w:r>
          </w:p>
        </w:tc>
      </w:tr>
      <w:tr w:rsidR="00D03A99" w:rsidRPr="006A524B" w:rsidTr="00B2084B">
        <w:tc>
          <w:tcPr>
            <w:tcW w:w="4293" w:type="dxa"/>
            <w:shd w:val="clear" w:color="auto" w:fill="auto"/>
          </w:tcPr>
          <w:p w:rsidR="00D03A99" w:rsidRPr="006A524B" w:rsidRDefault="00B2084B" w:rsidP="00B2084B">
            <w:pPr>
              <w:tabs>
                <w:tab w:val="left" w:pos="284"/>
                <w:tab w:val="left" w:pos="709"/>
              </w:tabs>
              <w:ind w:left="142" w:right="142"/>
              <w:jc w:val="both"/>
            </w:pPr>
            <w:r>
              <w:t>Низкомотивированные</w:t>
            </w:r>
            <w:r w:rsidR="00D03A99" w:rsidRPr="006A524B">
              <w:t xml:space="preserve"> обучающиеся</w:t>
            </w:r>
          </w:p>
        </w:tc>
        <w:tc>
          <w:tcPr>
            <w:tcW w:w="5103" w:type="dxa"/>
            <w:shd w:val="clear" w:color="auto" w:fill="auto"/>
          </w:tcPr>
          <w:p w:rsidR="00D03A99" w:rsidRPr="006A524B" w:rsidRDefault="00D03A99" w:rsidP="00B2084B">
            <w:pPr>
              <w:tabs>
                <w:tab w:val="left" w:pos="284"/>
                <w:tab w:val="left" w:pos="709"/>
              </w:tabs>
              <w:ind w:left="142" w:right="142"/>
              <w:jc w:val="both"/>
            </w:pPr>
            <w:r w:rsidRPr="006A524B">
              <w:t xml:space="preserve">Индивидуальная коррекционная работа с детьми, просветительская работа с родителями. </w:t>
            </w:r>
          </w:p>
        </w:tc>
      </w:tr>
      <w:tr w:rsidR="00D03A99" w:rsidRPr="006A524B" w:rsidTr="00B2084B">
        <w:tc>
          <w:tcPr>
            <w:tcW w:w="4293" w:type="dxa"/>
            <w:shd w:val="clear" w:color="auto" w:fill="auto"/>
          </w:tcPr>
          <w:p w:rsidR="00D03A99" w:rsidRPr="006A524B" w:rsidRDefault="00B2084B" w:rsidP="00B2084B">
            <w:pPr>
              <w:tabs>
                <w:tab w:val="left" w:pos="284"/>
                <w:tab w:val="left" w:pos="709"/>
              </w:tabs>
              <w:ind w:left="142" w:right="142"/>
              <w:jc w:val="both"/>
            </w:pPr>
            <w:r>
              <w:t xml:space="preserve">Обучающиеся </w:t>
            </w:r>
            <w:r w:rsidR="00D03A99" w:rsidRPr="006A524B">
              <w:t>с особыми образовательными потребностями и хроническими заболеваниями</w:t>
            </w:r>
          </w:p>
        </w:tc>
        <w:tc>
          <w:tcPr>
            <w:tcW w:w="5103" w:type="dxa"/>
            <w:shd w:val="clear" w:color="auto" w:fill="auto"/>
          </w:tcPr>
          <w:p w:rsidR="00D03A99" w:rsidRPr="006A524B" w:rsidRDefault="00D03A99" w:rsidP="00B2084B">
            <w:pPr>
              <w:tabs>
                <w:tab w:val="left" w:pos="284"/>
                <w:tab w:val="left" w:pos="709"/>
              </w:tabs>
              <w:ind w:left="142" w:right="142"/>
              <w:jc w:val="both"/>
            </w:pPr>
            <w:r w:rsidRPr="006A524B">
              <w:t>Система облегчённых физических нагрузок на физкультуре. Индивидуальная работа и с учащимися, и с родителями.</w:t>
            </w:r>
          </w:p>
        </w:tc>
      </w:tr>
    </w:tbl>
    <w:p w:rsidR="00D03A99" w:rsidRPr="006A524B" w:rsidRDefault="00D03A99" w:rsidP="00EE13F1">
      <w:pPr>
        <w:tabs>
          <w:tab w:val="left" w:pos="284"/>
          <w:tab w:val="left" w:pos="709"/>
        </w:tabs>
        <w:jc w:val="both"/>
      </w:pPr>
    </w:p>
    <w:p w:rsidR="00D03A99" w:rsidRPr="006A524B" w:rsidRDefault="00D03A99" w:rsidP="00B2084B">
      <w:pPr>
        <w:tabs>
          <w:tab w:val="left" w:pos="284"/>
          <w:tab w:val="left" w:pos="709"/>
        </w:tabs>
        <w:ind w:firstLine="709"/>
        <w:jc w:val="both"/>
      </w:pPr>
      <w:r w:rsidRPr="006A524B">
        <w:lastRenderedPageBreak/>
        <w:t xml:space="preserve">Основная задача дифференцированной организации учебной деятельности в гимназии «София» </w:t>
      </w:r>
      <w:r w:rsidR="00B2084B">
        <w:t>–</w:t>
      </w:r>
      <w:r w:rsidRPr="006A524B">
        <w:t xml:space="preserve"> раскрыть индивидуальность, помочь ей развиться, проявиться, обрести избирательность и устойчивость. Дифференцированное обучение направлено на выявление задатков и способностей каждого учащегося.</w:t>
      </w:r>
    </w:p>
    <w:p w:rsidR="00B659DF" w:rsidRPr="006A524B" w:rsidRDefault="00B659DF" w:rsidP="00EE13F1">
      <w:pPr>
        <w:tabs>
          <w:tab w:val="left" w:pos="284"/>
          <w:tab w:val="left" w:pos="709"/>
        </w:tabs>
        <w:jc w:val="both"/>
      </w:pPr>
    </w:p>
    <w:p w:rsidR="00D03A99" w:rsidRPr="006A524B" w:rsidRDefault="00D03A99" w:rsidP="00B2084B">
      <w:pPr>
        <w:tabs>
          <w:tab w:val="left" w:pos="284"/>
          <w:tab w:val="left" w:pos="709"/>
        </w:tabs>
        <w:jc w:val="center"/>
      </w:pPr>
      <w:r w:rsidRPr="006A524B">
        <w:t>Система дифференциации по целевым основан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91"/>
        <w:gridCol w:w="5674"/>
      </w:tblGrid>
      <w:tr w:rsidR="00D03A99" w:rsidRPr="006A524B" w:rsidTr="00B2084B">
        <w:tc>
          <w:tcPr>
            <w:tcW w:w="3691" w:type="dxa"/>
            <w:shd w:val="clear" w:color="auto" w:fill="auto"/>
          </w:tcPr>
          <w:p w:rsidR="00D03A99" w:rsidRPr="006A524B" w:rsidRDefault="00D03A99" w:rsidP="00B2084B">
            <w:pPr>
              <w:tabs>
                <w:tab w:val="left" w:pos="284"/>
                <w:tab w:val="left" w:pos="709"/>
              </w:tabs>
              <w:ind w:left="147" w:right="142"/>
              <w:jc w:val="both"/>
            </w:pPr>
            <w:r w:rsidRPr="006A524B">
              <w:t>Целевое назначение</w:t>
            </w:r>
          </w:p>
        </w:tc>
        <w:tc>
          <w:tcPr>
            <w:tcW w:w="5674" w:type="dxa"/>
            <w:shd w:val="clear" w:color="auto" w:fill="auto"/>
          </w:tcPr>
          <w:p w:rsidR="00D03A99" w:rsidRPr="006A524B" w:rsidRDefault="00D03A99" w:rsidP="00B2084B">
            <w:pPr>
              <w:tabs>
                <w:tab w:val="left" w:pos="284"/>
                <w:tab w:val="left" w:pos="709"/>
              </w:tabs>
              <w:ind w:left="147" w:right="142"/>
              <w:jc w:val="both"/>
            </w:pPr>
            <w:r w:rsidRPr="006A524B">
              <w:t>Формы дифференциации</w:t>
            </w:r>
          </w:p>
        </w:tc>
      </w:tr>
      <w:tr w:rsidR="00D03A99" w:rsidRPr="006A524B" w:rsidTr="00B2084B">
        <w:tc>
          <w:tcPr>
            <w:tcW w:w="3691" w:type="dxa"/>
            <w:shd w:val="clear" w:color="auto" w:fill="auto"/>
          </w:tcPr>
          <w:p w:rsidR="00D03A99" w:rsidRPr="006A524B" w:rsidRDefault="00D03A99" w:rsidP="00B2084B">
            <w:pPr>
              <w:tabs>
                <w:tab w:val="left" w:pos="284"/>
                <w:tab w:val="left" w:pos="709"/>
              </w:tabs>
              <w:ind w:left="147" w:right="142"/>
              <w:jc w:val="both"/>
            </w:pPr>
            <w:r w:rsidRPr="006A524B">
              <w:t>Уровневая дифференциация (по уровням усвоения ООП: базовый и повышенный)</w:t>
            </w:r>
          </w:p>
        </w:tc>
        <w:tc>
          <w:tcPr>
            <w:tcW w:w="5674" w:type="dxa"/>
            <w:shd w:val="clear" w:color="auto" w:fill="auto"/>
          </w:tcPr>
          <w:p w:rsidR="00D03A99" w:rsidRPr="006A524B" w:rsidRDefault="00D03A99" w:rsidP="00B2084B">
            <w:pPr>
              <w:tabs>
                <w:tab w:val="left" w:pos="284"/>
                <w:tab w:val="left" w:pos="709"/>
              </w:tabs>
              <w:ind w:left="147" w:right="142"/>
              <w:jc w:val="both"/>
            </w:pPr>
            <w:r w:rsidRPr="006A524B">
              <w:t>Индивидуальная и групповая дифференциация в соответствии с уровнем выполняемого на уроке предметного знания.</w:t>
            </w:r>
          </w:p>
        </w:tc>
      </w:tr>
      <w:tr w:rsidR="00D03A99" w:rsidRPr="006A524B" w:rsidTr="00B2084B">
        <w:tc>
          <w:tcPr>
            <w:tcW w:w="3691" w:type="dxa"/>
            <w:shd w:val="clear" w:color="auto" w:fill="auto"/>
          </w:tcPr>
          <w:p w:rsidR="00D03A99" w:rsidRPr="006A524B" w:rsidRDefault="00D03A99" w:rsidP="00B2084B">
            <w:pPr>
              <w:tabs>
                <w:tab w:val="left" w:pos="284"/>
                <w:tab w:val="left" w:pos="709"/>
              </w:tabs>
              <w:ind w:left="147" w:right="142"/>
              <w:jc w:val="both"/>
            </w:pPr>
            <w:r w:rsidRPr="006A524B">
              <w:t>Дифференциация по видам коммуникации</w:t>
            </w:r>
          </w:p>
        </w:tc>
        <w:tc>
          <w:tcPr>
            <w:tcW w:w="5674" w:type="dxa"/>
            <w:shd w:val="clear" w:color="auto" w:fill="auto"/>
          </w:tcPr>
          <w:p w:rsidR="00D03A99" w:rsidRPr="006A524B" w:rsidRDefault="00D03A99" w:rsidP="00B2084B">
            <w:pPr>
              <w:tabs>
                <w:tab w:val="left" w:pos="284"/>
                <w:tab w:val="left" w:pos="709"/>
              </w:tabs>
              <w:ind w:left="147" w:right="142"/>
              <w:jc w:val="both"/>
            </w:pPr>
            <w:r w:rsidRPr="006A524B">
              <w:t>Групповая дифференциация на уроке в соответствии с видом коммуникации (коммуникация как взаимодействие, коммуникация как сотрудничество)</w:t>
            </w:r>
          </w:p>
        </w:tc>
      </w:tr>
      <w:tr w:rsidR="00D03A99" w:rsidRPr="006A524B" w:rsidTr="00B2084B">
        <w:tc>
          <w:tcPr>
            <w:tcW w:w="3691" w:type="dxa"/>
            <w:shd w:val="clear" w:color="auto" w:fill="auto"/>
          </w:tcPr>
          <w:p w:rsidR="00D03A99" w:rsidRPr="006A524B" w:rsidRDefault="00D03A99" w:rsidP="00B2084B">
            <w:pPr>
              <w:tabs>
                <w:tab w:val="left" w:pos="284"/>
                <w:tab w:val="left" w:pos="709"/>
              </w:tabs>
              <w:ind w:left="147" w:right="142"/>
              <w:jc w:val="both"/>
            </w:pPr>
            <w:r w:rsidRPr="006A524B">
              <w:t>Дифференциация по области интересов</w:t>
            </w:r>
          </w:p>
        </w:tc>
        <w:tc>
          <w:tcPr>
            <w:tcW w:w="5674" w:type="dxa"/>
            <w:shd w:val="clear" w:color="auto" w:fill="auto"/>
          </w:tcPr>
          <w:p w:rsidR="00D03A99" w:rsidRPr="006A524B" w:rsidRDefault="00D03A99" w:rsidP="00B2084B">
            <w:pPr>
              <w:tabs>
                <w:tab w:val="left" w:pos="284"/>
                <w:tab w:val="left" w:pos="709"/>
              </w:tabs>
              <w:ind w:left="147" w:right="142"/>
              <w:jc w:val="both"/>
            </w:pPr>
            <w:r w:rsidRPr="006A524B">
              <w:t>Классы углубленного изучения предметов, различные кружки: технические, хоровые, спортивные и др., а также другие направления воспитательной деятельности.</w:t>
            </w:r>
          </w:p>
        </w:tc>
      </w:tr>
    </w:tbl>
    <w:p w:rsidR="00D03A99" w:rsidRPr="006A524B" w:rsidRDefault="00D03A99" w:rsidP="00EE13F1">
      <w:pPr>
        <w:tabs>
          <w:tab w:val="left" w:pos="284"/>
          <w:tab w:val="left" w:pos="709"/>
        </w:tabs>
        <w:jc w:val="both"/>
      </w:pPr>
    </w:p>
    <w:p w:rsidR="00D03A99" w:rsidRPr="006A524B" w:rsidRDefault="00B2084B" w:rsidP="00B2084B">
      <w:pPr>
        <w:tabs>
          <w:tab w:val="left" w:pos="284"/>
          <w:tab w:val="left" w:pos="709"/>
        </w:tabs>
        <w:jc w:val="center"/>
      </w:pPr>
      <w:r>
        <w:t>Реализация системно-</w:t>
      </w:r>
      <w:r w:rsidR="00D03A99" w:rsidRPr="006A524B">
        <w:t>деятельностного подхода в гимназии «София»</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86"/>
        <w:gridCol w:w="5669"/>
      </w:tblGrid>
      <w:tr w:rsidR="00D03A99" w:rsidRPr="006A524B" w:rsidTr="009A6EC6">
        <w:tc>
          <w:tcPr>
            <w:tcW w:w="3686" w:type="dxa"/>
            <w:shd w:val="clear" w:color="auto" w:fill="auto"/>
          </w:tcPr>
          <w:p w:rsidR="00D03A99" w:rsidRPr="006A524B" w:rsidRDefault="00D03A99" w:rsidP="009A6EC6">
            <w:pPr>
              <w:tabs>
                <w:tab w:val="left" w:pos="284"/>
                <w:tab w:val="left" w:pos="709"/>
              </w:tabs>
              <w:ind w:left="142" w:right="122"/>
              <w:jc w:val="both"/>
            </w:pPr>
            <w:r w:rsidRPr="006A524B">
              <w:t>Учебный процесс</w:t>
            </w:r>
          </w:p>
        </w:tc>
        <w:tc>
          <w:tcPr>
            <w:tcW w:w="5669" w:type="dxa"/>
            <w:shd w:val="clear" w:color="auto" w:fill="auto"/>
          </w:tcPr>
          <w:p w:rsidR="00D03A99" w:rsidRPr="006A524B" w:rsidRDefault="00D03A99" w:rsidP="009A6EC6">
            <w:pPr>
              <w:tabs>
                <w:tab w:val="left" w:pos="284"/>
                <w:tab w:val="left" w:pos="709"/>
              </w:tabs>
              <w:ind w:left="142" w:right="122"/>
              <w:jc w:val="both"/>
            </w:pPr>
            <w:r w:rsidRPr="006A524B">
              <w:t>Воспитательный процесс</w:t>
            </w:r>
          </w:p>
        </w:tc>
      </w:tr>
      <w:tr w:rsidR="00D03A99" w:rsidRPr="006A524B" w:rsidTr="009A6EC6">
        <w:tc>
          <w:tcPr>
            <w:tcW w:w="3686" w:type="dxa"/>
            <w:shd w:val="clear" w:color="auto" w:fill="auto"/>
          </w:tcPr>
          <w:p w:rsidR="00D03A99" w:rsidRPr="006A524B" w:rsidRDefault="00D03A99" w:rsidP="009A6EC6">
            <w:pPr>
              <w:tabs>
                <w:tab w:val="left" w:pos="284"/>
                <w:tab w:val="left" w:pos="709"/>
              </w:tabs>
              <w:ind w:left="142" w:right="122"/>
              <w:jc w:val="both"/>
            </w:pPr>
            <w:r w:rsidRPr="006A524B">
              <w:t>В ходе урочной деятельности в рамках учебного плана гимназии</w:t>
            </w:r>
          </w:p>
        </w:tc>
        <w:tc>
          <w:tcPr>
            <w:tcW w:w="5669" w:type="dxa"/>
            <w:shd w:val="clear" w:color="auto" w:fill="auto"/>
          </w:tcPr>
          <w:p w:rsidR="00D03A99" w:rsidRPr="006A524B" w:rsidRDefault="00D03A99" w:rsidP="009A6EC6">
            <w:pPr>
              <w:tabs>
                <w:tab w:val="left" w:pos="284"/>
                <w:tab w:val="left" w:pos="709"/>
              </w:tabs>
              <w:ind w:left="142" w:right="122"/>
              <w:jc w:val="both"/>
            </w:pPr>
            <w:r w:rsidRPr="006A524B">
              <w:t>В ходе занятий в рамках внеурочной деятельности.</w:t>
            </w:r>
          </w:p>
        </w:tc>
      </w:tr>
      <w:tr w:rsidR="00D03A99" w:rsidRPr="006A524B" w:rsidTr="009A6EC6">
        <w:trPr>
          <w:trHeight w:val="510"/>
        </w:trPr>
        <w:tc>
          <w:tcPr>
            <w:tcW w:w="3686" w:type="dxa"/>
            <w:vMerge w:val="restart"/>
            <w:shd w:val="clear" w:color="auto" w:fill="auto"/>
          </w:tcPr>
          <w:p w:rsidR="00D03A99" w:rsidRPr="006A524B" w:rsidRDefault="00D03A99" w:rsidP="009A6EC6">
            <w:pPr>
              <w:tabs>
                <w:tab w:val="left" w:pos="284"/>
                <w:tab w:val="left" w:pos="709"/>
              </w:tabs>
              <w:ind w:left="142" w:right="122"/>
              <w:jc w:val="both"/>
            </w:pPr>
            <w:r w:rsidRPr="006A524B">
              <w:t>В процессе реализации контрольно-диагностических процедур, оценки достижения метапредметных результатов.</w:t>
            </w:r>
          </w:p>
        </w:tc>
        <w:tc>
          <w:tcPr>
            <w:tcW w:w="5669" w:type="dxa"/>
            <w:shd w:val="clear" w:color="auto" w:fill="auto"/>
          </w:tcPr>
          <w:p w:rsidR="00D03A99" w:rsidRPr="006A524B" w:rsidRDefault="00D03A99" w:rsidP="009A6EC6">
            <w:pPr>
              <w:tabs>
                <w:tab w:val="left" w:pos="284"/>
                <w:tab w:val="left" w:pos="709"/>
              </w:tabs>
              <w:ind w:left="142" w:right="122"/>
              <w:jc w:val="both"/>
            </w:pPr>
            <w:r w:rsidRPr="006A524B">
              <w:t>В ходе реализации проектной деятельности (участия в общешкольных проектах)</w:t>
            </w:r>
          </w:p>
        </w:tc>
      </w:tr>
      <w:tr w:rsidR="00D03A99" w:rsidRPr="006A524B" w:rsidTr="009A6EC6">
        <w:trPr>
          <w:trHeight w:val="375"/>
        </w:trPr>
        <w:tc>
          <w:tcPr>
            <w:tcW w:w="3686" w:type="dxa"/>
            <w:vMerge/>
            <w:shd w:val="clear" w:color="auto" w:fill="auto"/>
          </w:tcPr>
          <w:p w:rsidR="00D03A99" w:rsidRPr="006A524B" w:rsidRDefault="00D03A99" w:rsidP="009A6EC6">
            <w:pPr>
              <w:tabs>
                <w:tab w:val="left" w:pos="284"/>
                <w:tab w:val="left" w:pos="709"/>
              </w:tabs>
              <w:ind w:left="142" w:right="122"/>
              <w:jc w:val="both"/>
            </w:pPr>
          </w:p>
        </w:tc>
        <w:tc>
          <w:tcPr>
            <w:tcW w:w="5669" w:type="dxa"/>
            <w:shd w:val="clear" w:color="auto" w:fill="auto"/>
          </w:tcPr>
          <w:p w:rsidR="00D03A99" w:rsidRPr="006A524B" w:rsidRDefault="00D03A99" w:rsidP="009A6EC6">
            <w:pPr>
              <w:tabs>
                <w:tab w:val="left" w:pos="284"/>
                <w:tab w:val="left" w:pos="709"/>
              </w:tabs>
              <w:ind w:left="142" w:right="122"/>
              <w:jc w:val="both"/>
            </w:pPr>
            <w:r w:rsidRPr="006A524B">
              <w:t>В ходе деятельности детских общественных организаций</w:t>
            </w:r>
          </w:p>
        </w:tc>
      </w:tr>
      <w:tr w:rsidR="00D03A99" w:rsidRPr="006A524B" w:rsidTr="009A6EC6">
        <w:trPr>
          <w:trHeight w:val="390"/>
        </w:trPr>
        <w:tc>
          <w:tcPr>
            <w:tcW w:w="3686" w:type="dxa"/>
            <w:vMerge/>
            <w:shd w:val="clear" w:color="auto" w:fill="auto"/>
          </w:tcPr>
          <w:p w:rsidR="00D03A99" w:rsidRPr="006A524B" w:rsidRDefault="00D03A99" w:rsidP="009A6EC6">
            <w:pPr>
              <w:tabs>
                <w:tab w:val="left" w:pos="284"/>
                <w:tab w:val="left" w:pos="709"/>
              </w:tabs>
              <w:ind w:left="142" w:right="122"/>
              <w:jc w:val="both"/>
            </w:pPr>
          </w:p>
        </w:tc>
        <w:tc>
          <w:tcPr>
            <w:tcW w:w="5669" w:type="dxa"/>
            <w:shd w:val="clear" w:color="auto" w:fill="auto"/>
          </w:tcPr>
          <w:p w:rsidR="00D03A99" w:rsidRPr="006A524B" w:rsidRDefault="00D03A99" w:rsidP="009A6EC6">
            <w:pPr>
              <w:tabs>
                <w:tab w:val="left" w:pos="284"/>
                <w:tab w:val="left" w:pos="709"/>
              </w:tabs>
              <w:ind w:left="142" w:right="122"/>
              <w:jc w:val="both"/>
            </w:pPr>
            <w:r w:rsidRPr="006A524B">
              <w:t>В ходе деятельности школьного (ученического самоуправления)</w:t>
            </w:r>
          </w:p>
        </w:tc>
      </w:tr>
    </w:tbl>
    <w:p w:rsidR="00D03A99" w:rsidRPr="006A524B" w:rsidRDefault="00D03A99" w:rsidP="00EE13F1">
      <w:pPr>
        <w:tabs>
          <w:tab w:val="left" w:pos="284"/>
          <w:tab w:val="left" w:pos="709"/>
        </w:tabs>
        <w:jc w:val="both"/>
      </w:pPr>
    </w:p>
    <w:p w:rsidR="00D03A99" w:rsidRPr="006A524B" w:rsidRDefault="00D03A99" w:rsidP="009A6EC6">
      <w:pPr>
        <w:tabs>
          <w:tab w:val="left" w:pos="284"/>
          <w:tab w:val="left" w:pos="709"/>
        </w:tabs>
        <w:ind w:firstLine="709"/>
        <w:jc w:val="both"/>
      </w:pPr>
      <w:r w:rsidRPr="006A524B">
        <w:t>Средства реализации системно-деятельностного подхода.</w:t>
      </w:r>
    </w:p>
    <w:p w:rsidR="00D03A99" w:rsidRPr="006A524B" w:rsidRDefault="00D03A99" w:rsidP="009A6EC6">
      <w:pPr>
        <w:tabs>
          <w:tab w:val="left" w:pos="284"/>
          <w:tab w:val="left" w:pos="709"/>
        </w:tabs>
        <w:ind w:firstLine="709"/>
        <w:jc w:val="both"/>
      </w:pPr>
      <w:r w:rsidRPr="006A524B">
        <w:t>1. Моделирование и анализ жизненных ситуаций.</w:t>
      </w:r>
    </w:p>
    <w:p w:rsidR="00D03A99" w:rsidRPr="006A524B" w:rsidRDefault="00D03A99" w:rsidP="009A6EC6">
      <w:pPr>
        <w:tabs>
          <w:tab w:val="left" w:pos="284"/>
          <w:tab w:val="left" w:pos="709"/>
        </w:tabs>
        <w:ind w:firstLine="709"/>
        <w:jc w:val="both"/>
      </w:pPr>
      <w:r w:rsidRPr="006A524B">
        <w:t>2. Музейная и экскурсионная деятельность.</w:t>
      </w:r>
    </w:p>
    <w:p w:rsidR="00D03A99" w:rsidRPr="006A524B" w:rsidRDefault="00D03A99" w:rsidP="009A6EC6">
      <w:pPr>
        <w:tabs>
          <w:tab w:val="left" w:pos="284"/>
          <w:tab w:val="left" w:pos="709"/>
        </w:tabs>
        <w:ind w:firstLine="709"/>
        <w:jc w:val="both"/>
      </w:pPr>
      <w:r w:rsidRPr="006A524B">
        <w:t xml:space="preserve">3. Использование активных и интерактивных методик. </w:t>
      </w:r>
    </w:p>
    <w:p w:rsidR="00D03A99" w:rsidRPr="006A524B" w:rsidRDefault="00D03A99" w:rsidP="009A6EC6">
      <w:pPr>
        <w:tabs>
          <w:tab w:val="left" w:pos="284"/>
          <w:tab w:val="left" w:pos="709"/>
        </w:tabs>
        <w:ind w:firstLine="709"/>
        <w:jc w:val="both"/>
      </w:pPr>
      <w:r w:rsidRPr="006A524B">
        <w:t>Технологии, методы и приемы развития УУД:</w:t>
      </w:r>
    </w:p>
    <w:p w:rsidR="00D03A99" w:rsidRPr="006A524B" w:rsidRDefault="00B659DF" w:rsidP="009A6EC6">
      <w:pPr>
        <w:tabs>
          <w:tab w:val="left" w:pos="284"/>
          <w:tab w:val="left" w:pos="709"/>
        </w:tabs>
        <w:ind w:firstLine="709"/>
        <w:jc w:val="both"/>
      </w:pPr>
      <w:r w:rsidRPr="006A524B">
        <w:t>Учебные ситуации, типовые задачи</w:t>
      </w:r>
      <w:r w:rsidR="00D03A99" w:rsidRPr="006A524B">
        <w:t xml:space="preserve">, педагогические технологии, технология развития критического мышления через чтение и письмо, технология проектной деятельности учащихся, метод </w:t>
      </w:r>
      <w:r w:rsidRPr="006A524B">
        <w:t>исследования, ИКТ</w:t>
      </w:r>
      <w:r w:rsidR="00D03A99" w:rsidRPr="006A524B">
        <w:t xml:space="preserve"> – технологии,</w:t>
      </w:r>
      <w:r w:rsidRPr="006A524B">
        <w:t xml:space="preserve"> </w:t>
      </w:r>
      <w:r w:rsidR="00D03A99" w:rsidRPr="006A524B">
        <w:t>проблемное обучение, технология дискуссий, технологии групповой работы.</w:t>
      </w:r>
    </w:p>
    <w:p w:rsidR="00D03A99" w:rsidRPr="006A524B" w:rsidRDefault="00D03A99" w:rsidP="00EE13F1">
      <w:pPr>
        <w:tabs>
          <w:tab w:val="left" w:pos="284"/>
          <w:tab w:val="left" w:pos="709"/>
        </w:tabs>
        <w:jc w:val="both"/>
      </w:pPr>
    </w:p>
    <w:p w:rsidR="00D03A99" w:rsidRPr="009A6EC6" w:rsidRDefault="00D03A99" w:rsidP="00EE13F1">
      <w:pPr>
        <w:pStyle w:val="1"/>
        <w:tabs>
          <w:tab w:val="left" w:pos="284"/>
          <w:tab w:val="left" w:pos="709"/>
        </w:tabs>
        <w:rPr>
          <w:rFonts w:ascii="Times New Roman" w:hAnsi="Times New Roman" w:cs="Times New Roman"/>
          <w:b/>
          <w:color w:val="auto"/>
          <w:sz w:val="24"/>
          <w:szCs w:val="24"/>
        </w:rPr>
      </w:pPr>
      <w:bookmarkStart w:id="108" w:name="_Toc84805914"/>
      <w:r w:rsidRPr="009A6EC6">
        <w:rPr>
          <w:rFonts w:ascii="Times New Roman" w:hAnsi="Times New Roman" w:cs="Times New Roman"/>
          <w:b/>
          <w:color w:val="auto"/>
          <w:sz w:val="24"/>
          <w:szCs w:val="24"/>
        </w:rPr>
        <w:t>2.1.3.</w:t>
      </w:r>
      <w:r w:rsidR="003B78BE" w:rsidRPr="009A6EC6">
        <w:rPr>
          <w:rFonts w:ascii="Times New Roman" w:hAnsi="Times New Roman" w:cs="Times New Roman"/>
          <w:b/>
          <w:color w:val="auto"/>
          <w:sz w:val="24"/>
          <w:szCs w:val="24"/>
        </w:rPr>
        <w:t xml:space="preserve"> </w:t>
      </w:r>
      <w:r w:rsidRPr="009A6EC6">
        <w:rPr>
          <w:rFonts w:ascii="Times New Roman" w:hAnsi="Times New Roman" w:cs="Times New Roman"/>
          <w:b/>
          <w:color w:val="auto"/>
          <w:sz w:val="24"/>
          <w:szCs w:val="24"/>
        </w:rPr>
        <w:t>Типовые задачи применения универсальных учебных действий</w:t>
      </w:r>
      <w:r w:rsidR="003B78BE" w:rsidRPr="009A6EC6">
        <w:rPr>
          <w:rFonts w:ascii="Times New Roman" w:hAnsi="Times New Roman" w:cs="Times New Roman"/>
          <w:b/>
          <w:color w:val="auto"/>
          <w:sz w:val="24"/>
          <w:szCs w:val="24"/>
        </w:rPr>
        <w:t>.</w:t>
      </w:r>
      <w:bookmarkEnd w:id="108"/>
    </w:p>
    <w:p w:rsidR="00D03A99" w:rsidRPr="006A524B" w:rsidRDefault="00D03A99" w:rsidP="009A6EC6">
      <w:pPr>
        <w:tabs>
          <w:tab w:val="left" w:pos="284"/>
          <w:tab w:val="left" w:pos="709"/>
          <w:tab w:val="left" w:pos="1134"/>
        </w:tabs>
        <w:ind w:firstLine="851"/>
        <w:jc w:val="both"/>
      </w:pPr>
      <w:r w:rsidRPr="006A524B">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03A99" w:rsidRPr="006A524B" w:rsidRDefault="00D03A99" w:rsidP="009A6EC6">
      <w:pPr>
        <w:tabs>
          <w:tab w:val="left" w:pos="284"/>
          <w:tab w:val="left" w:pos="709"/>
          <w:tab w:val="left" w:pos="1134"/>
        </w:tabs>
        <w:ind w:firstLine="851"/>
        <w:jc w:val="both"/>
      </w:pPr>
      <w:r w:rsidRPr="006A524B">
        <w:t xml:space="preserve">Мы </w:t>
      </w:r>
      <w:r w:rsidR="00B659DF" w:rsidRPr="006A524B">
        <w:t>различаем два</w:t>
      </w:r>
      <w:r w:rsidRPr="006A524B">
        <w:t xml:space="preserve"> типа заданий, связанных с УУД:</w:t>
      </w:r>
    </w:p>
    <w:p w:rsidR="00D03A99" w:rsidRPr="006A524B" w:rsidRDefault="00D03A99" w:rsidP="009A6EC6">
      <w:pPr>
        <w:tabs>
          <w:tab w:val="left" w:pos="284"/>
          <w:tab w:val="left" w:pos="709"/>
          <w:tab w:val="left" w:pos="1134"/>
        </w:tabs>
        <w:ind w:firstLine="851"/>
        <w:jc w:val="both"/>
      </w:pPr>
      <w:r w:rsidRPr="006A524B">
        <w:t>‒ задания, позволяющие в рамках образовательного процесса сформировать УУД;</w:t>
      </w:r>
    </w:p>
    <w:p w:rsidR="00D03A99" w:rsidRPr="006A524B" w:rsidRDefault="00D03A99" w:rsidP="009A6EC6">
      <w:pPr>
        <w:tabs>
          <w:tab w:val="left" w:pos="284"/>
          <w:tab w:val="left" w:pos="709"/>
          <w:tab w:val="left" w:pos="1134"/>
        </w:tabs>
        <w:ind w:firstLine="851"/>
        <w:jc w:val="both"/>
      </w:pPr>
      <w:r w:rsidRPr="006A524B">
        <w:t xml:space="preserve"> ‒ задания, позволяющие диагностировать уровень сформированности УУД.</w:t>
      </w:r>
    </w:p>
    <w:p w:rsidR="00D03A99" w:rsidRPr="006A524B" w:rsidRDefault="00B659DF" w:rsidP="009A6EC6">
      <w:pPr>
        <w:tabs>
          <w:tab w:val="left" w:pos="284"/>
          <w:tab w:val="left" w:pos="709"/>
          <w:tab w:val="left" w:pos="1134"/>
        </w:tabs>
        <w:ind w:firstLine="851"/>
        <w:jc w:val="both"/>
      </w:pPr>
      <w:r w:rsidRPr="006A524B">
        <w:t>В первом</w:t>
      </w:r>
      <w:r w:rsidR="00D03A99" w:rsidRPr="006A524B">
        <w:t xml:space="preserve">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03A99" w:rsidRPr="006A524B" w:rsidRDefault="00D03A99" w:rsidP="009A6EC6">
      <w:pPr>
        <w:tabs>
          <w:tab w:val="left" w:pos="284"/>
          <w:tab w:val="left" w:pos="709"/>
          <w:tab w:val="left" w:pos="1134"/>
        </w:tabs>
        <w:ind w:firstLine="851"/>
        <w:jc w:val="both"/>
      </w:pPr>
      <w:r w:rsidRPr="006A524B">
        <w:lastRenderedPageBreak/>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D03A99" w:rsidRPr="006A524B" w:rsidRDefault="00D03A99" w:rsidP="009A6EC6">
      <w:pPr>
        <w:tabs>
          <w:tab w:val="left" w:pos="284"/>
          <w:tab w:val="left" w:pos="709"/>
          <w:tab w:val="left" w:pos="1134"/>
        </w:tabs>
        <w:ind w:firstLine="851"/>
        <w:jc w:val="both"/>
      </w:pPr>
      <w:r w:rsidRPr="006A524B">
        <w:t xml:space="preserve">На уровне основного общего образования </w:t>
      </w:r>
      <w:r w:rsidR="00B659DF" w:rsidRPr="006A524B">
        <w:t>используются в</w:t>
      </w:r>
      <w:r w:rsidRPr="006A524B">
        <w:t xml:space="preserve"> том числе следую</w:t>
      </w:r>
      <w:r w:rsidR="00B659DF" w:rsidRPr="006A524B">
        <w:t xml:space="preserve">щие типы </w:t>
      </w:r>
      <w:r w:rsidRPr="006A524B">
        <w:t>задач:</w:t>
      </w:r>
    </w:p>
    <w:p w:rsidR="00D03A99" w:rsidRPr="006A524B" w:rsidRDefault="00D03A99" w:rsidP="009A6EC6">
      <w:pPr>
        <w:tabs>
          <w:tab w:val="left" w:pos="284"/>
          <w:tab w:val="left" w:pos="709"/>
          <w:tab w:val="left" w:pos="1134"/>
        </w:tabs>
        <w:ind w:firstLine="851"/>
        <w:jc w:val="both"/>
      </w:pPr>
      <w:r w:rsidRPr="006A524B">
        <w:t>- задачи, ф</w:t>
      </w:r>
      <w:r w:rsidR="00B659DF" w:rsidRPr="006A524B">
        <w:t>ормирующие коммуникативные УУД:</w:t>
      </w:r>
    </w:p>
    <w:p w:rsidR="00D03A99" w:rsidRPr="006A524B" w:rsidRDefault="00D03A99" w:rsidP="009A6EC6">
      <w:pPr>
        <w:pStyle w:val="ad"/>
        <w:numPr>
          <w:ilvl w:val="0"/>
          <w:numId w:val="190"/>
        </w:numPr>
        <w:tabs>
          <w:tab w:val="left" w:pos="284"/>
          <w:tab w:val="left" w:pos="709"/>
          <w:tab w:val="left" w:pos="1134"/>
        </w:tabs>
        <w:ind w:left="0" w:firstLine="851"/>
        <w:jc w:val="both"/>
      </w:pPr>
      <w:r w:rsidRPr="006A524B">
        <w:t>на учет позиции партнера;</w:t>
      </w:r>
    </w:p>
    <w:p w:rsidR="00D03A99" w:rsidRPr="006A524B" w:rsidRDefault="00D03A99" w:rsidP="009A6EC6">
      <w:pPr>
        <w:pStyle w:val="ad"/>
        <w:numPr>
          <w:ilvl w:val="0"/>
          <w:numId w:val="190"/>
        </w:numPr>
        <w:tabs>
          <w:tab w:val="left" w:pos="284"/>
          <w:tab w:val="left" w:pos="709"/>
          <w:tab w:val="left" w:pos="1134"/>
        </w:tabs>
        <w:ind w:left="0" w:firstLine="851"/>
        <w:jc w:val="both"/>
      </w:pPr>
      <w:r w:rsidRPr="006A524B">
        <w:t>на организацию и осуществление сотрудничества;</w:t>
      </w:r>
    </w:p>
    <w:p w:rsidR="00D03A99" w:rsidRPr="006A524B" w:rsidRDefault="00D03A99" w:rsidP="009A6EC6">
      <w:pPr>
        <w:pStyle w:val="ad"/>
        <w:numPr>
          <w:ilvl w:val="0"/>
          <w:numId w:val="190"/>
        </w:numPr>
        <w:tabs>
          <w:tab w:val="left" w:pos="284"/>
          <w:tab w:val="left" w:pos="709"/>
          <w:tab w:val="left" w:pos="1134"/>
        </w:tabs>
        <w:ind w:left="0" w:firstLine="851"/>
        <w:jc w:val="both"/>
      </w:pPr>
      <w:r w:rsidRPr="006A524B">
        <w:t>на передачу информации и отображение предметного содержания;</w:t>
      </w:r>
    </w:p>
    <w:p w:rsidR="00D03A99" w:rsidRPr="006A524B" w:rsidRDefault="00D03A99" w:rsidP="009A6EC6">
      <w:pPr>
        <w:pStyle w:val="ad"/>
        <w:numPr>
          <w:ilvl w:val="0"/>
          <w:numId w:val="190"/>
        </w:numPr>
        <w:tabs>
          <w:tab w:val="left" w:pos="284"/>
          <w:tab w:val="left" w:pos="709"/>
          <w:tab w:val="left" w:pos="1134"/>
        </w:tabs>
        <w:ind w:left="0" w:firstLine="851"/>
        <w:jc w:val="both"/>
      </w:pPr>
      <w:r w:rsidRPr="006A524B">
        <w:t>тренинги коммуникативных навыков;</w:t>
      </w:r>
    </w:p>
    <w:p w:rsidR="00D03A99" w:rsidRPr="006A524B" w:rsidRDefault="00D03A99" w:rsidP="009A6EC6">
      <w:pPr>
        <w:pStyle w:val="ad"/>
        <w:numPr>
          <w:ilvl w:val="0"/>
          <w:numId w:val="190"/>
        </w:numPr>
        <w:tabs>
          <w:tab w:val="left" w:pos="284"/>
          <w:tab w:val="left" w:pos="709"/>
          <w:tab w:val="left" w:pos="1134"/>
        </w:tabs>
        <w:ind w:left="0" w:firstLine="851"/>
        <w:jc w:val="both"/>
      </w:pPr>
      <w:r w:rsidRPr="006A524B">
        <w:t>ролевые игры.</w:t>
      </w:r>
    </w:p>
    <w:p w:rsidR="00D03A99" w:rsidRPr="006A524B" w:rsidRDefault="00D03A99" w:rsidP="009A6EC6">
      <w:pPr>
        <w:tabs>
          <w:tab w:val="left" w:pos="284"/>
          <w:tab w:val="left" w:pos="709"/>
          <w:tab w:val="left" w:pos="1134"/>
        </w:tabs>
        <w:ind w:firstLine="851"/>
        <w:jc w:val="both"/>
      </w:pPr>
      <w:r w:rsidRPr="006A524B">
        <w:t xml:space="preserve">-задачи, </w:t>
      </w:r>
      <w:r w:rsidR="00B659DF" w:rsidRPr="006A524B">
        <w:t>формирующие познавательные УУД:</w:t>
      </w:r>
    </w:p>
    <w:p w:rsidR="00D03A99" w:rsidRPr="006A524B" w:rsidRDefault="00D03A99" w:rsidP="009A6EC6">
      <w:pPr>
        <w:pStyle w:val="ad"/>
        <w:numPr>
          <w:ilvl w:val="0"/>
          <w:numId w:val="191"/>
        </w:numPr>
        <w:tabs>
          <w:tab w:val="left" w:pos="284"/>
          <w:tab w:val="left" w:pos="709"/>
          <w:tab w:val="left" w:pos="1134"/>
        </w:tabs>
        <w:ind w:left="0" w:firstLine="851"/>
        <w:jc w:val="both"/>
      </w:pPr>
      <w:r w:rsidRPr="006A524B">
        <w:t>проекты на выстраивание стратегии поиска решения задач;</w:t>
      </w:r>
    </w:p>
    <w:p w:rsidR="00D03A99" w:rsidRPr="006A524B" w:rsidRDefault="00D03A99" w:rsidP="009A6EC6">
      <w:pPr>
        <w:pStyle w:val="ad"/>
        <w:numPr>
          <w:ilvl w:val="0"/>
          <w:numId w:val="191"/>
        </w:numPr>
        <w:tabs>
          <w:tab w:val="left" w:pos="284"/>
          <w:tab w:val="left" w:pos="709"/>
          <w:tab w:val="left" w:pos="1134"/>
        </w:tabs>
        <w:ind w:left="0" w:firstLine="851"/>
        <w:jc w:val="both"/>
      </w:pPr>
      <w:r w:rsidRPr="006A524B">
        <w:t>задачи на сериацию, сравнение, оценивание;</w:t>
      </w:r>
    </w:p>
    <w:p w:rsidR="00D03A99" w:rsidRPr="006A524B" w:rsidRDefault="00D03A99" w:rsidP="009A6EC6">
      <w:pPr>
        <w:pStyle w:val="ad"/>
        <w:numPr>
          <w:ilvl w:val="0"/>
          <w:numId w:val="191"/>
        </w:numPr>
        <w:tabs>
          <w:tab w:val="left" w:pos="284"/>
          <w:tab w:val="left" w:pos="709"/>
          <w:tab w:val="left" w:pos="1134"/>
        </w:tabs>
        <w:ind w:left="0" w:firstLine="851"/>
        <w:jc w:val="both"/>
      </w:pPr>
      <w:r w:rsidRPr="006A524B">
        <w:t>проведение эмпирического исследования;</w:t>
      </w:r>
    </w:p>
    <w:p w:rsidR="00D03A99" w:rsidRPr="006A524B" w:rsidRDefault="00D03A99" w:rsidP="009A6EC6">
      <w:pPr>
        <w:pStyle w:val="ad"/>
        <w:numPr>
          <w:ilvl w:val="0"/>
          <w:numId w:val="191"/>
        </w:numPr>
        <w:tabs>
          <w:tab w:val="left" w:pos="284"/>
          <w:tab w:val="left" w:pos="709"/>
          <w:tab w:val="left" w:pos="1134"/>
        </w:tabs>
        <w:ind w:left="0" w:firstLine="851"/>
        <w:jc w:val="both"/>
      </w:pPr>
      <w:r w:rsidRPr="006A524B">
        <w:t>проведение теоретического исследования;</w:t>
      </w:r>
    </w:p>
    <w:p w:rsidR="00D03A99" w:rsidRPr="006A524B" w:rsidRDefault="00D03A99" w:rsidP="009A6EC6">
      <w:pPr>
        <w:pStyle w:val="ad"/>
        <w:numPr>
          <w:ilvl w:val="0"/>
          <w:numId w:val="191"/>
        </w:numPr>
        <w:tabs>
          <w:tab w:val="left" w:pos="284"/>
          <w:tab w:val="left" w:pos="709"/>
          <w:tab w:val="left" w:pos="1134"/>
        </w:tabs>
        <w:ind w:left="0" w:firstLine="851"/>
        <w:jc w:val="both"/>
      </w:pPr>
      <w:r w:rsidRPr="006A524B">
        <w:t>смысловое чтение.</w:t>
      </w:r>
    </w:p>
    <w:p w:rsidR="00D03A99" w:rsidRPr="006A524B" w:rsidRDefault="00D03A99" w:rsidP="009A6EC6">
      <w:pPr>
        <w:tabs>
          <w:tab w:val="left" w:pos="284"/>
          <w:tab w:val="left" w:pos="709"/>
          <w:tab w:val="left" w:pos="1134"/>
        </w:tabs>
        <w:ind w:firstLine="851"/>
        <w:jc w:val="both"/>
      </w:pPr>
      <w:r w:rsidRPr="006A524B">
        <w:t>- задачи, формирующие регулятивные УУ</w:t>
      </w:r>
      <w:bookmarkStart w:id="109" w:name="page91"/>
      <w:bookmarkEnd w:id="109"/>
      <w:r w:rsidRPr="006A524B">
        <w:t>Д</w:t>
      </w:r>
    </w:p>
    <w:p w:rsidR="00D03A99" w:rsidRPr="006A524B" w:rsidRDefault="00D03A99" w:rsidP="009A6EC6">
      <w:pPr>
        <w:pStyle w:val="ad"/>
        <w:numPr>
          <w:ilvl w:val="0"/>
          <w:numId w:val="192"/>
        </w:numPr>
        <w:tabs>
          <w:tab w:val="left" w:pos="284"/>
          <w:tab w:val="left" w:pos="709"/>
          <w:tab w:val="left" w:pos="1134"/>
        </w:tabs>
        <w:ind w:left="0" w:firstLine="851"/>
        <w:jc w:val="both"/>
      </w:pPr>
      <w:r w:rsidRPr="006A524B">
        <w:t>на планирование;</w:t>
      </w:r>
    </w:p>
    <w:p w:rsidR="00D03A99" w:rsidRPr="006A524B" w:rsidRDefault="00D03A99" w:rsidP="009A6EC6">
      <w:pPr>
        <w:pStyle w:val="ad"/>
        <w:numPr>
          <w:ilvl w:val="0"/>
          <w:numId w:val="192"/>
        </w:numPr>
        <w:tabs>
          <w:tab w:val="left" w:pos="284"/>
          <w:tab w:val="left" w:pos="709"/>
          <w:tab w:val="left" w:pos="1134"/>
        </w:tabs>
        <w:ind w:left="0" w:firstLine="851"/>
        <w:jc w:val="both"/>
      </w:pPr>
      <w:r w:rsidRPr="006A524B">
        <w:t>на ориентировку в ситуации;</w:t>
      </w:r>
    </w:p>
    <w:p w:rsidR="00D03A99" w:rsidRPr="006A524B" w:rsidRDefault="00D03A99" w:rsidP="009A6EC6">
      <w:pPr>
        <w:pStyle w:val="ad"/>
        <w:numPr>
          <w:ilvl w:val="0"/>
          <w:numId w:val="192"/>
        </w:numPr>
        <w:tabs>
          <w:tab w:val="left" w:pos="284"/>
          <w:tab w:val="left" w:pos="709"/>
          <w:tab w:val="left" w:pos="1134"/>
        </w:tabs>
        <w:ind w:left="0" w:firstLine="851"/>
        <w:jc w:val="both"/>
      </w:pPr>
      <w:r w:rsidRPr="006A524B">
        <w:t>на прогнозирование;</w:t>
      </w:r>
    </w:p>
    <w:p w:rsidR="00D03A99" w:rsidRPr="006A524B" w:rsidRDefault="00D03A99" w:rsidP="009A6EC6">
      <w:pPr>
        <w:pStyle w:val="ad"/>
        <w:numPr>
          <w:ilvl w:val="0"/>
          <w:numId w:val="192"/>
        </w:numPr>
        <w:tabs>
          <w:tab w:val="left" w:pos="284"/>
          <w:tab w:val="left" w:pos="709"/>
          <w:tab w:val="left" w:pos="1134"/>
        </w:tabs>
        <w:ind w:left="0" w:firstLine="851"/>
        <w:jc w:val="both"/>
      </w:pPr>
      <w:r w:rsidRPr="006A524B">
        <w:t>на целеполагание;</w:t>
      </w:r>
    </w:p>
    <w:p w:rsidR="00D03A99" w:rsidRPr="006A524B" w:rsidRDefault="00D03A99" w:rsidP="009A6EC6">
      <w:pPr>
        <w:pStyle w:val="ad"/>
        <w:numPr>
          <w:ilvl w:val="0"/>
          <w:numId w:val="192"/>
        </w:numPr>
        <w:tabs>
          <w:tab w:val="left" w:pos="284"/>
          <w:tab w:val="left" w:pos="709"/>
          <w:tab w:val="left" w:pos="1134"/>
        </w:tabs>
        <w:ind w:left="0" w:firstLine="851"/>
        <w:jc w:val="both"/>
      </w:pPr>
      <w:r w:rsidRPr="006A524B">
        <w:t>на принятие решения;</w:t>
      </w:r>
    </w:p>
    <w:p w:rsidR="00D03A99" w:rsidRPr="006A524B" w:rsidRDefault="00D03A99" w:rsidP="009A6EC6">
      <w:pPr>
        <w:pStyle w:val="ad"/>
        <w:numPr>
          <w:ilvl w:val="0"/>
          <w:numId w:val="192"/>
        </w:numPr>
        <w:tabs>
          <w:tab w:val="left" w:pos="284"/>
          <w:tab w:val="left" w:pos="709"/>
          <w:tab w:val="left" w:pos="1134"/>
        </w:tabs>
        <w:ind w:left="0" w:firstLine="851"/>
        <w:jc w:val="both"/>
      </w:pPr>
      <w:r w:rsidRPr="006A524B">
        <w:t>на самоконтроль.</w:t>
      </w:r>
    </w:p>
    <w:p w:rsidR="00D03A99" w:rsidRPr="006A524B" w:rsidRDefault="00D03A99" w:rsidP="009A6EC6">
      <w:pPr>
        <w:tabs>
          <w:tab w:val="left" w:pos="284"/>
          <w:tab w:val="left" w:pos="709"/>
          <w:tab w:val="left" w:pos="1134"/>
        </w:tabs>
        <w:ind w:firstLine="851"/>
        <w:jc w:val="both"/>
      </w:pPr>
      <w:r w:rsidRPr="006A524B">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D03A99" w:rsidRPr="006A524B" w:rsidRDefault="00D03A99" w:rsidP="009A6EC6">
      <w:pPr>
        <w:tabs>
          <w:tab w:val="left" w:pos="284"/>
          <w:tab w:val="left" w:pos="709"/>
          <w:tab w:val="left" w:pos="1134"/>
        </w:tabs>
        <w:ind w:firstLine="851"/>
      </w:pPr>
      <w:r w:rsidRPr="006A524B">
        <w:t xml:space="preserve">Задачи на применение УУД могут носить как открытый, так и закрытый характер. </w:t>
      </w:r>
    </w:p>
    <w:p w:rsidR="00D03A99" w:rsidRPr="006A524B" w:rsidRDefault="00D03A99" w:rsidP="009A6EC6">
      <w:pPr>
        <w:tabs>
          <w:tab w:val="left" w:pos="284"/>
          <w:tab w:val="left" w:pos="709"/>
          <w:tab w:val="left" w:pos="1134"/>
        </w:tabs>
        <w:ind w:firstLine="851"/>
      </w:pPr>
      <w:r w:rsidRPr="006A524B">
        <w:t>Решение задачи развития универсальных учебных действий в Гимназии</w:t>
      </w:r>
      <w:r w:rsidR="00B659DF" w:rsidRPr="006A524B">
        <w:t xml:space="preserve"> происходит не только </w:t>
      </w:r>
      <w:r w:rsidRPr="006A524B">
        <w:t>на занятиях по отдельным учебным предметам, но и в ходе неурочной и внеурочной деятельности.</w:t>
      </w:r>
    </w:p>
    <w:p w:rsidR="00D03A99" w:rsidRPr="006A524B" w:rsidRDefault="00D03A99" w:rsidP="009A6EC6">
      <w:pPr>
        <w:tabs>
          <w:tab w:val="left" w:pos="284"/>
          <w:tab w:val="left" w:pos="709"/>
          <w:tab w:val="left" w:pos="1134"/>
        </w:tabs>
        <w:ind w:firstLine="851"/>
        <w:jc w:val="both"/>
      </w:pPr>
    </w:p>
    <w:p w:rsidR="00D03A99" w:rsidRPr="006A524B" w:rsidRDefault="00D03A99" w:rsidP="009A6EC6">
      <w:pPr>
        <w:tabs>
          <w:tab w:val="left" w:pos="284"/>
          <w:tab w:val="left" w:pos="709"/>
          <w:tab w:val="left" w:pos="1134"/>
        </w:tabs>
        <w:ind w:firstLine="851"/>
        <w:jc w:val="center"/>
      </w:pPr>
      <w:r w:rsidRPr="006A524B">
        <w:t>Перечень типовых задач формирования и оценки регулятивных универсальных учебных действий на уроках.</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79"/>
        <w:gridCol w:w="138"/>
        <w:gridCol w:w="59"/>
        <w:gridCol w:w="3092"/>
        <w:gridCol w:w="79"/>
        <w:gridCol w:w="32"/>
        <w:gridCol w:w="2761"/>
        <w:gridCol w:w="190"/>
        <w:gridCol w:w="15"/>
        <w:gridCol w:w="15"/>
      </w:tblGrid>
      <w:tr w:rsidR="00A44B56" w:rsidRPr="006A524B" w:rsidTr="006345E2">
        <w:trPr>
          <w:gridAfter w:val="3"/>
          <w:wAfter w:w="220" w:type="dxa"/>
          <w:trHeight w:val="695"/>
        </w:trPr>
        <w:tc>
          <w:tcPr>
            <w:tcW w:w="3117" w:type="dxa"/>
            <w:gridSpan w:val="2"/>
            <w:vAlign w:val="center"/>
          </w:tcPr>
          <w:p w:rsidR="00DF3D15" w:rsidRPr="006A524B" w:rsidRDefault="00DF3D15" w:rsidP="009A6EC6">
            <w:pPr>
              <w:tabs>
                <w:tab w:val="left" w:pos="284"/>
                <w:tab w:val="left" w:pos="709"/>
              </w:tabs>
              <w:jc w:val="center"/>
            </w:pPr>
            <w:r w:rsidRPr="006A524B">
              <w:rPr>
                <w:b/>
                <w:bCs/>
              </w:rPr>
              <w:t>Наименование УУД</w:t>
            </w:r>
          </w:p>
        </w:tc>
        <w:tc>
          <w:tcPr>
            <w:tcW w:w="3262" w:type="dxa"/>
            <w:gridSpan w:val="4"/>
            <w:vAlign w:val="center"/>
          </w:tcPr>
          <w:p w:rsidR="00DF3D15" w:rsidRPr="006A524B" w:rsidRDefault="00DF3D15" w:rsidP="009A6EC6">
            <w:pPr>
              <w:tabs>
                <w:tab w:val="left" w:pos="284"/>
                <w:tab w:val="left" w:pos="709"/>
              </w:tabs>
              <w:jc w:val="center"/>
            </w:pPr>
            <w:r w:rsidRPr="006A524B">
              <w:rPr>
                <w:b/>
                <w:bCs/>
              </w:rPr>
              <w:t>Типовая задача</w:t>
            </w:r>
            <w:r>
              <w:rPr>
                <w:b/>
                <w:bCs/>
              </w:rPr>
              <w:t xml:space="preserve"> </w:t>
            </w:r>
            <w:r w:rsidRPr="006A524B">
              <w:rPr>
                <w:b/>
                <w:bCs/>
              </w:rPr>
              <w:t>формирования</w:t>
            </w:r>
          </w:p>
        </w:tc>
        <w:tc>
          <w:tcPr>
            <w:tcW w:w="2761" w:type="dxa"/>
            <w:vAlign w:val="center"/>
          </w:tcPr>
          <w:p w:rsidR="00DF3D15" w:rsidRPr="006A524B" w:rsidRDefault="00DF3D15" w:rsidP="009A6EC6">
            <w:pPr>
              <w:tabs>
                <w:tab w:val="left" w:pos="284"/>
                <w:tab w:val="left" w:pos="709"/>
              </w:tabs>
              <w:jc w:val="center"/>
            </w:pPr>
            <w:r w:rsidRPr="006A524B">
              <w:rPr>
                <w:b/>
                <w:bCs/>
              </w:rPr>
              <w:t>Типовая задача оценки</w:t>
            </w:r>
          </w:p>
        </w:tc>
      </w:tr>
      <w:tr w:rsidR="00DF3D15" w:rsidRPr="006A524B" w:rsidTr="006345E2">
        <w:trPr>
          <w:gridAfter w:val="3"/>
          <w:wAfter w:w="220" w:type="dxa"/>
          <w:trHeight w:val="848"/>
        </w:trPr>
        <w:tc>
          <w:tcPr>
            <w:tcW w:w="9140" w:type="dxa"/>
            <w:gridSpan w:val="7"/>
          </w:tcPr>
          <w:p w:rsidR="00DF3D15" w:rsidRPr="006A524B" w:rsidRDefault="00DF3D15" w:rsidP="009A6EC6">
            <w:pPr>
              <w:tabs>
                <w:tab w:val="left" w:pos="284"/>
                <w:tab w:val="left" w:pos="709"/>
              </w:tabs>
            </w:pPr>
            <w:r w:rsidRPr="006A524B">
              <w:rPr>
                <w:b/>
                <w:bCs/>
              </w:rPr>
              <w:t>1. Умение самостоятельно определять цели обучения, ставить и формулировать новые</w:t>
            </w:r>
            <w:r>
              <w:rPr>
                <w:b/>
                <w:bCs/>
              </w:rPr>
              <w:t xml:space="preserve"> </w:t>
            </w:r>
            <w:r w:rsidRPr="006A524B">
              <w:rPr>
                <w:b/>
                <w:bCs/>
              </w:rPr>
              <w:t>задачи в учебе и познавательной деятельности, развивать мотивы</w:t>
            </w:r>
            <w:r>
              <w:rPr>
                <w:b/>
                <w:bCs/>
              </w:rPr>
              <w:t xml:space="preserve"> </w:t>
            </w:r>
            <w:r w:rsidRPr="006A524B">
              <w:rPr>
                <w:b/>
                <w:bCs/>
              </w:rPr>
              <w:t>и интересы своей познавательной деятельности</w:t>
            </w:r>
          </w:p>
        </w:tc>
      </w:tr>
      <w:tr w:rsidR="00A44B56" w:rsidRPr="006A524B" w:rsidTr="006345E2">
        <w:trPr>
          <w:gridAfter w:val="3"/>
          <w:wAfter w:w="220" w:type="dxa"/>
          <w:trHeight w:val="1380"/>
        </w:trPr>
        <w:tc>
          <w:tcPr>
            <w:tcW w:w="3117" w:type="dxa"/>
            <w:gridSpan w:val="2"/>
          </w:tcPr>
          <w:p w:rsidR="00DF3D15" w:rsidRPr="006A524B" w:rsidRDefault="00DF3D15" w:rsidP="009A6EC6">
            <w:pPr>
              <w:tabs>
                <w:tab w:val="left" w:pos="284"/>
                <w:tab w:val="left" w:pos="709"/>
              </w:tabs>
            </w:pPr>
            <w:r w:rsidRPr="006A524B">
              <w:t>1.1. Анализировать</w:t>
            </w:r>
            <w:r>
              <w:t xml:space="preserve"> </w:t>
            </w:r>
            <w:r w:rsidRPr="006A524B">
              <w:t>существующие</w:t>
            </w:r>
            <w:r>
              <w:t xml:space="preserve"> </w:t>
            </w:r>
            <w:r w:rsidRPr="006A524B">
              <w:t>и</w:t>
            </w:r>
            <w:r>
              <w:t xml:space="preserve"> </w:t>
            </w:r>
            <w:r w:rsidRPr="006A524B">
              <w:t>планировать</w:t>
            </w:r>
            <w:r>
              <w:t xml:space="preserve"> </w:t>
            </w:r>
            <w:r w:rsidRPr="006A524B">
              <w:t>будущие</w:t>
            </w:r>
            <w:r>
              <w:t xml:space="preserve"> </w:t>
            </w:r>
            <w:r w:rsidRPr="006A524B">
              <w:t>образовательные результаты</w:t>
            </w:r>
          </w:p>
        </w:tc>
        <w:tc>
          <w:tcPr>
            <w:tcW w:w="3262" w:type="dxa"/>
            <w:gridSpan w:val="4"/>
          </w:tcPr>
          <w:p w:rsidR="00DF3D15" w:rsidRPr="006A524B" w:rsidRDefault="00DF3D15" w:rsidP="009A6EC6">
            <w:pPr>
              <w:tabs>
                <w:tab w:val="left" w:pos="284"/>
                <w:tab w:val="left" w:pos="709"/>
              </w:tabs>
            </w:pPr>
            <w:r w:rsidRPr="006A524B">
              <w:t>Из</w:t>
            </w:r>
            <w:r>
              <w:t xml:space="preserve"> </w:t>
            </w:r>
            <w:r w:rsidRPr="006A524B">
              <w:t>учебного</w:t>
            </w:r>
            <w:r>
              <w:t xml:space="preserve"> </w:t>
            </w:r>
            <w:r w:rsidRPr="006A524B">
              <w:t>задания выделить</w:t>
            </w:r>
            <w:r>
              <w:t xml:space="preserve"> </w:t>
            </w:r>
            <w:r w:rsidRPr="006A524B">
              <w:t>те знания (умения), которыми</w:t>
            </w:r>
            <w:r>
              <w:t xml:space="preserve"> </w:t>
            </w:r>
            <w:r w:rsidRPr="006A524B">
              <w:t>владеет и которых не хватает</w:t>
            </w:r>
            <w:r>
              <w:t xml:space="preserve"> </w:t>
            </w:r>
            <w:r w:rsidRPr="006A524B">
              <w:t>для ее решения</w:t>
            </w:r>
          </w:p>
        </w:tc>
        <w:tc>
          <w:tcPr>
            <w:tcW w:w="2761" w:type="dxa"/>
          </w:tcPr>
          <w:p w:rsidR="00DF3D15" w:rsidRPr="006A524B" w:rsidRDefault="00DF3D15" w:rsidP="009A6EC6">
            <w:pPr>
              <w:tabs>
                <w:tab w:val="left" w:pos="284"/>
                <w:tab w:val="left" w:pos="709"/>
              </w:tabs>
            </w:pPr>
            <w:r w:rsidRPr="006A524B">
              <w:t>Определить,</w:t>
            </w:r>
            <w:r>
              <w:t xml:space="preserve"> </w:t>
            </w:r>
            <w:r w:rsidRPr="006A524B">
              <w:t>какие</w:t>
            </w:r>
            <w:r>
              <w:t xml:space="preserve"> </w:t>
            </w:r>
            <w:r w:rsidRPr="006A524B">
              <w:t>именно</w:t>
            </w:r>
            <w:r>
              <w:t xml:space="preserve"> </w:t>
            </w:r>
            <w:r w:rsidRPr="006A524B">
              <w:t>знания (умения) необходимы</w:t>
            </w:r>
            <w:r>
              <w:t xml:space="preserve"> </w:t>
            </w:r>
            <w:r w:rsidRPr="006A524B">
              <w:t>для решения учебного задания</w:t>
            </w:r>
          </w:p>
        </w:tc>
      </w:tr>
      <w:tr w:rsidR="00A44B56" w:rsidRPr="006A524B" w:rsidTr="006345E2">
        <w:trPr>
          <w:gridAfter w:val="3"/>
          <w:wAfter w:w="220" w:type="dxa"/>
          <w:trHeight w:val="714"/>
        </w:trPr>
        <w:tc>
          <w:tcPr>
            <w:tcW w:w="3117" w:type="dxa"/>
            <w:gridSpan w:val="2"/>
            <w:vMerge w:val="restart"/>
          </w:tcPr>
          <w:p w:rsidR="009A6EC6" w:rsidRPr="006A524B" w:rsidRDefault="009A6EC6" w:rsidP="009A6EC6">
            <w:pPr>
              <w:tabs>
                <w:tab w:val="left" w:pos="284"/>
                <w:tab w:val="left" w:pos="709"/>
              </w:tabs>
            </w:pPr>
            <w:r w:rsidRPr="006A524B">
              <w:t>1.2. Идентифицировать</w:t>
            </w:r>
            <w:r>
              <w:t xml:space="preserve"> </w:t>
            </w:r>
            <w:r w:rsidRPr="006A524B">
              <w:t>собственные</w:t>
            </w:r>
            <w:r>
              <w:t xml:space="preserve"> </w:t>
            </w:r>
            <w:r w:rsidRPr="006A524B">
              <w:t>проблемы</w:t>
            </w:r>
            <w:r>
              <w:t xml:space="preserve"> </w:t>
            </w:r>
            <w:r w:rsidRPr="006A524B">
              <w:t>и</w:t>
            </w:r>
            <w:r>
              <w:t xml:space="preserve"> </w:t>
            </w:r>
            <w:r w:rsidRPr="006A524B">
              <w:t>определять</w:t>
            </w:r>
            <w:r>
              <w:t xml:space="preserve"> </w:t>
            </w:r>
            <w:r w:rsidRPr="006A524B">
              <w:t>главную</w:t>
            </w:r>
            <w:r>
              <w:t xml:space="preserve"> </w:t>
            </w:r>
            <w:r w:rsidRPr="006A524B">
              <w:t>проблему</w:t>
            </w:r>
          </w:p>
        </w:tc>
        <w:tc>
          <w:tcPr>
            <w:tcW w:w="3262" w:type="dxa"/>
            <w:gridSpan w:val="4"/>
            <w:vMerge w:val="restart"/>
          </w:tcPr>
          <w:p w:rsidR="009A6EC6" w:rsidRPr="006A524B" w:rsidRDefault="009A6EC6" w:rsidP="009A6EC6">
            <w:pPr>
              <w:tabs>
                <w:tab w:val="left" w:pos="284"/>
                <w:tab w:val="left" w:pos="709"/>
              </w:tabs>
            </w:pPr>
            <w:r w:rsidRPr="006A524B">
              <w:t>Установить</w:t>
            </w:r>
            <w:r>
              <w:t xml:space="preserve"> </w:t>
            </w:r>
            <w:r w:rsidRPr="006A524B">
              <w:t>взаимосвязь</w:t>
            </w:r>
            <w:r>
              <w:t xml:space="preserve"> </w:t>
            </w:r>
            <w:r w:rsidRPr="006A524B">
              <w:t>между</w:t>
            </w:r>
            <w:r>
              <w:t xml:space="preserve"> </w:t>
            </w:r>
            <w:r w:rsidRPr="006A524B">
              <w:t>знанием и незнанием материала,</w:t>
            </w:r>
            <w:r>
              <w:t xml:space="preserve"> </w:t>
            </w:r>
            <w:r w:rsidRPr="006A524B">
              <w:t>необходимого</w:t>
            </w:r>
            <w:r>
              <w:t xml:space="preserve"> </w:t>
            </w:r>
            <w:r w:rsidRPr="006A524B">
              <w:t>для</w:t>
            </w:r>
            <w:r>
              <w:t xml:space="preserve"> </w:t>
            </w:r>
            <w:r w:rsidRPr="006A524B">
              <w:t>выполнения</w:t>
            </w:r>
            <w:r>
              <w:t xml:space="preserve"> </w:t>
            </w:r>
            <w:r w:rsidRPr="006A524B">
              <w:t>учебного задания. Определить,</w:t>
            </w:r>
            <w:r>
              <w:t xml:space="preserve"> </w:t>
            </w:r>
            <w:r w:rsidRPr="006A524B">
              <w:t>какие</w:t>
            </w:r>
            <w:r>
              <w:t xml:space="preserve"> </w:t>
            </w:r>
            <w:r w:rsidRPr="006A524B">
              <w:t>именно</w:t>
            </w:r>
            <w:r>
              <w:t xml:space="preserve"> </w:t>
            </w:r>
            <w:r w:rsidRPr="006A524B">
              <w:t>нужны</w:t>
            </w:r>
            <w:r>
              <w:t xml:space="preserve"> </w:t>
            </w:r>
            <w:r w:rsidRPr="006A524B">
              <w:t>знания</w:t>
            </w:r>
            <w:r>
              <w:t xml:space="preserve"> </w:t>
            </w:r>
            <w:r w:rsidRPr="006A524B">
              <w:t>и</w:t>
            </w:r>
            <w:r>
              <w:t xml:space="preserve"> </w:t>
            </w:r>
            <w:r w:rsidRPr="006A524B">
              <w:t>умения</w:t>
            </w:r>
            <w:r>
              <w:t xml:space="preserve"> </w:t>
            </w:r>
            <w:r w:rsidRPr="006A524B">
              <w:t>для</w:t>
            </w:r>
            <w:r>
              <w:t xml:space="preserve"> </w:t>
            </w:r>
            <w:r w:rsidRPr="006A524B">
              <w:lastRenderedPageBreak/>
              <w:t>выполнения</w:t>
            </w:r>
            <w:r>
              <w:t xml:space="preserve"> </w:t>
            </w:r>
            <w:r w:rsidRPr="006A524B">
              <w:t>учебного задания</w:t>
            </w:r>
          </w:p>
        </w:tc>
        <w:tc>
          <w:tcPr>
            <w:tcW w:w="2761" w:type="dxa"/>
          </w:tcPr>
          <w:p w:rsidR="009A6EC6" w:rsidRPr="006A524B" w:rsidRDefault="009A6EC6" w:rsidP="00666BBE">
            <w:pPr>
              <w:tabs>
                <w:tab w:val="left" w:pos="284"/>
                <w:tab w:val="left" w:pos="709"/>
              </w:tabs>
            </w:pPr>
            <w:r w:rsidRPr="006A524B">
              <w:lastRenderedPageBreak/>
              <w:t>Оценить свои потенциальные</w:t>
            </w:r>
            <w:r>
              <w:t xml:space="preserve"> </w:t>
            </w:r>
            <w:r w:rsidRPr="006A524B">
              <w:t>возможности</w:t>
            </w:r>
            <w:r>
              <w:t xml:space="preserve"> </w:t>
            </w:r>
            <w:r w:rsidRPr="006A524B">
              <w:t>в</w:t>
            </w:r>
            <w:r>
              <w:t xml:space="preserve"> </w:t>
            </w:r>
            <w:r w:rsidRPr="006A524B">
              <w:t>выполнении</w:t>
            </w:r>
            <w:r>
              <w:t xml:space="preserve"> </w:t>
            </w:r>
            <w:r w:rsidRPr="006A524B">
              <w:t>учебного</w:t>
            </w:r>
            <w:r>
              <w:t xml:space="preserve"> </w:t>
            </w:r>
            <w:r w:rsidRPr="006A524B">
              <w:t>задания,</w:t>
            </w:r>
            <w:r>
              <w:t xml:space="preserve"> </w:t>
            </w:r>
            <w:r w:rsidRPr="006A524B">
              <w:t>каких</w:t>
            </w:r>
            <w:r w:rsidR="00666BBE" w:rsidRPr="006A524B">
              <w:t xml:space="preserve"> </w:t>
            </w:r>
            <w:r w:rsidR="00666BBE">
              <w:t>и</w:t>
            </w:r>
            <w:r w:rsidR="00666BBE" w:rsidRPr="006A524B">
              <w:t>менно</w:t>
            </w:r>
            <w:r w:rsidR="00666BBE">
              <w:t xml:space="preserve"> </w:t>
            </w:r>
            <w:r w:rsidR="00666BBE" w:rsidRPr="006A524B">
              <w:t>знаний</w:t>
            </w:r>
            <w:r w:rsidR="00666BBE">
              <w:t xml:space="preserve"> </w:t>
            </w:r>
            <w:r w:rsidR="00666BBE" w:rsidRPr="006A524B">
              <w:t>и</w:t>
            </w:r>
            <w:r w:rsidR="00666BBE">
              <w:t xml:space="preserve"> </w:t>
            </w:r>
            <w:r w:rsidR="00666BBE" w:rsidRPr="006A524B">
              <w:t>умений</w:t>
            </w:r>
            <w:r w:rsidR="00666BBE">
              <w:t xml:space="preserve"> </w:t>
            </w:r>
            <w:r w:rsidR="00666BBE" w:rsidRPr="006A524B">
              <w:t xml:space="preserve">не </w:t>
            </w:r>
            <w:r w:rsidR="00666BBE" w:rsidRPr="006A524B">
              <w:lastRenderedPageBreak/>
              <w:t>хватает</w:t>
            </w:r>
          </w:p>
        </w:tc>
      </w:tr>
      <w:tr w:rsidR="00A44B56" w:rsidRPr="006A524B" w:rsidTr="006345E2">
        <w:trPr>
          <w:gridAfter w:val="1"/>
          <w:wAfter w:w="15" w:type="dxa"/>
          <w:trHeight w:val="143"/>
        </w:trPr>
        <w:tc>
          <w:tcPr>
            <w:tcW w:w="3117" w:type="dxa"/>
            <w:gridSpan w:val="2"/>
            <w:vMerge/>
          </w:tcPr>
          <w:p w:rsidR="00666BBE" w:rsidRPr="006A524B" w:rsidRDefault="00666BBE" w:rsidP="009A6EC6">
            <w:pPr>
              <w:tabs>
                <w:tab w:val="left" w:pos="284"/>
                <w:tab w:val="left" w:pos="709"/>
              </w:tabs>
            </w:pPr>
          </w:p>
        </w:tc>
        <w:tc>
          <w:tcPr>
            <w:tcW w:w="3262" w:type="dxa"/>
            <w:gridSpan w:val="4"/>
            <w:vMerge/>
          </w:tcPr>
          <w:p w:rsidR="00666BBE" w:rsidRPr="006A524B" w:rsidRDefault="00666BBE" w:rsidP="009A6EC6">
            <w:pPr>
              <w:tabs>
                <w:tab w:val="left" w:pos="284"/>
                <w:tab w:val="left" w:pos="709"/>
              </w:tabs>
            </w:pPr>
          </w:p>
        </w:tc>
        <w:tc>
          <w:tcPr>
            <w:tcW w:w="2966" w:type="dxa"/>
            <w:gridSpan w:val="3"/>
          </w:tcPr>
          <w:p w:rsidR="00666BBE" w:rsidRPr="00666BBE" w:rsidRDefault="00666BBE" w:rsidP="00666BBE"/>
        </w:tc>
      </w:tr>
      <w:tr w:rsidR="00A44B56" w:rsidRPr="006A524B" w:rsidTr="006345E2">
        <w:trPr>
          <w:gridAfter w:val="1"/>
          <w:wAfter w:w="15" w:type="dxa"/>
          <w:trHeight w:val="2117"/>
        </w:trPr>
        <w:tc>
          <w:tcPr>
            <w:tcW w:w="3117" w:type="dxa"/>
            <w:gridSpan w:val="2"/>
          </w:tcPr>
          <w:p w:rsidR="00666BBE" w:rsidRPr="006A524B" w:rsidRDefault="00666BBE" w:rsidP="00666BBE">
            <w:pPr>
              <w:tabs>
                <w:tab w:val="left" w:pos="284"/>
                <w:tab w:val="left" w:pos="709"/>
              </w:tabs>
            </w:pPr>
            <w:r w:rsidRPr="006A524B">
              <w:t>1.3. Выдвигать</w:t>
            </w:r>
            <w:r>
              <w:t xml:space="preserve"> </w:t>
            </w:r>
            <w:r w:rsidRPr="006A524B">
              <w:t>версии</w:t>
            </w:r>
            <w:r>
              <w:t xml:space="preserve"> </w:t>
            </w:r>
            <w:r w:rsidRPr="006A524B">
              <w:t>решения</w:t>
            </w:r>
            <w:r>
              <w:t xml:space="preserve"> </w:t>
            </w:r>
            <w:r w:rsidRPr="006A524B">
              <w:t>проблемы,</w:t>
            </w:r>
            <w:r>
              <w:t xml:space="preserve"> </w:t>
            </w:r>
            <w:r w:rsidRPr="006A524B">
              <w:t>формулировать</w:t>
            </w:r>
            <w:r>
              <w:t xml:space="preserve"> </w:t>
            </w:r>
            <w:r w:rsidRPr="006A524B">
              <w:t>гипотезы,</w:t>
            </w:r>
            <w:r>
              <w:t xml:space="preserve"> </w:t>
            </w:r>
            <w:r w:rsidRPr="006A524B">
              <w:t>предвосхищать</w:t>
            </w:r>
            <w:r>
              <w:t xml:space="preserve"> </w:t>
            </w:r>
            <w:r w:rsidRPr="006A524B">
              <w:t>конечный</w:t>
            </w:r>
            <w:r>
              <w:t xml:space="preserve"> </w:t>
            </w:r>
            <w:r w:rsidRPr="006A524B">
              <w:t>результат</w:t>
            </w:r>
          </w:p>
        </w:tc>
        <w:tc>
          <w:tcPr>
            <w:tcW w:w="3262" w:type="dxa"/>
            <w:gridSpan w:val="4"/>
          </w:tcPr>
          <w:p w:rsidR="00666BBE" w:rsidRPr="006A524B" w:rsidRDefault="00666BBE" w:rsidP="009A6EC6">
            <w:pPr>
              <w:tabs>
                <w:tab w:val="left" w:pos="284"/>
                <w:tab w:val="left" w:pos="709"/>
              </w:tabs>
            </w:pPr>
            <w:r w:rsidRPr="006A524B">
              <w:t>Предположить,</w:t>
            </w:r>
            <w:r>
              <w:t xml:space="preserve"> </w:t>
            </w:r>
            <w:r w:rsidRPr="006A524B">
              <w:t>какой</w:t>
            </w:r>
            <w:r>
              <w:t xml:space="preserve"> </w:t>
            </w:r>
            <w:r w:rsidRPr="006A524B">
              <w:t>именно</w:t>
            </w:r>
            <w:r>
              <w:t xml:space="preserve"> </w:t>
            </w:r>
            <w:r w:rsidRPr="006A524B">
              <w:t>способ, путь решения проблемы</w:t>
            </w:r>
            <w:r>
              <w:t xml:space="preserve"> </w:t>
            </w:r>
            <w:r w:rsidRPr="006A524B">
              <w:t>будет</w:t>
            </w:r>
            <w:r>
              <w:t xml:space="preserve"> </w:t>
            </w:r>
            <w:r w:rsidRPr="006A524B">
              <w:t>самым</w:t>
            </w:r>
            <w:r>
              <w:t xml:space="preserve"> </w:t>
            </w:r>
            <w:r w:rsidRPr="006A524B">
              <w:t>верным,</w:t>
            </w:r>
            <w:r>
              <w:t xml:space="preserve"> </w:t>
            </w:r>
            <w:r w:rsidRPr="006A524B">
              <w:t>правильным,</w:t>
            </w:r>
          </w:p>
          <w:p w:rsidR="00666BBE" w:rsidRPr="006A524B" w:rsidRDefault="00666BBE" w:rsidP="00666BBE">
            <w:pPr>
              <w:tabs>
                <w:tab w:val="left" w:pos="284"/>
                <w:tab w:val="left" w:pos="709"/>
              </w:tabs>
            </w:pPr>
            <w:r w:rsidRPr="006A524B">
              <w:t>рациональным,</w:t>
            </w:r>
            <w:r>
              <w:t xml:space="preserve"> </w:t>
            </w:r>
            <w:r w:rsidRPr="006A524B">
              <w:t>оптимальным и т.д.</w:t>
            </w:r>
            <w:r>
              <w:t xml:space="preserve"> </w:t>
            </w:r>
            <w:r w:rsidRPr="006A524B">
              <w:t>Предположить,</w:t>
            </w:r>
            <w:r>
              <w:t xml:space="preserve"> </w:t>
            </w:r>
            <w:r w:rsidRPr="006A524B">
              <w:t>в</w:t>
            </w:r>
            <w:r>
              <w:t xml:space="preserve"> </w:t>
            </w:r>
            <w:r w:rsidRPr="006A524B">
              <w:t>каком месте</w:t>
            </w:r>
            <w:r>
              <w:t xml:space="preserve"> </w:t>
            </w:r>
            <w:r w:rsidRPr="006A524B">
              <w:t>и</w:t>
            </w:r>
            <w:r>
              <w:t xml:space="preserve"> </w:t>
            </w:r>
            <w:r w:rsidRPr="006A524B">
              <w:t>какая</w:t>
            </w:r>
            <w:r>
              <w:t xml:space="preserve"> </w:t>
            </w:r>
            <w:r w:rsidRPr="006A524B">
              <w:t>возможна</w:t>
            </w:r>
            <w:r>
              <w:t xml:space="preserve"> </w:t>
            </w:r>
            <w:r w:rsidRPr="006A524B">
              <w:t>ошибка</w:t>
            </w:r>
            <w:r>
              <w:t xml:space="preserve"> </w:t>
            </w:r>
            <w:r w:rsidRPr="006A524B">
              <w:t>(в алгоритме, ходе выполнения)</w:t>
            </w:r>
          </w:p>
        </w:tc>
        <w:tc>
          <w:tcPr>
            <w:tcW w:w="2966" w:type="dxa"/>
            <w:gridSpan w:val="3"/>
          </w:tcPr>
          <w:p w:rsidR="00666BBE" w:rsidRPr="006A524B" w:rsidRDefault="00666BBE" w:rsidP="00666BBE">
            <w:pPr>
              <w:tabs>
                <w:tab w:val="left" w:pos="284"/>
                <w:tab w:val="left" w:pos="709"/>
              </w:tabs>
            </w:pPr>
            <w:r w:rsidRPr="006A524B">
              <w:t>Обосновать возможность или</w:t>
            </w:r>
            <w:r>
              <w:t xml:space="preserve"> </w:t>
            </w:r>
            <w:r w:rsidRPr="006A524B">
              <w:t>невозможность</w:t>
            </w:r>
            <w:r>
              <w:t xml:space="preserve"> </w:t>
            </w:r>
            <w:r w:rsidRPr="006A524B">
              <w:t>выполнения</w:t>
            </w:r>
            <w:r>
              <w:t xml:space="preserve"> </w:t>
            </w:r>
            <w:r w:rsidRPr="006A524B">
              <w:t>учебного задания.</w:t>
            </w:r>
            <w:r>
              <w:t xml:space="preserve"> </w:t>
            </w:r>
            <w:r w:rsidRPr="006A524B">
              <w:t>Определить,</w:t>
            </w:r>
            <w:r>
              <w:t xml:space="preserve"> </w:t>
            </w:r>
            <w:r w:rsidRPr="006A524B">
              <w:t>как</w:t>
            </w:r>
            <w:r>
              <w:t xml:space="preserve"> </w:t>
            </w:r>
            <w:r w:rsidRPr="006A524B">
              <w:t>устранить</w:t>
            </w:r>
            <w:r>
              <w:t xml:space="preserve"> </w:t>
            </w:r>
            <w:r w:rsidRPr="006A524B">
              <w:t>проблему,</w:t>
            </w:r>
            <w:r>
              <w:t xml:space="preserve"> </w:t>
            </w:r>
            <w:r w:rsidRPr="006A524B">
              <w:t>чтобы</w:t>
            </w:r>
            <w:r>
              <w:t xml:space="preserve"> </w:t>
            </w:r>
            <w:r w:rsidRPr="006A524B">
              <w:t>получить</w:t>
            </w:r>
            <w:r>
              <w:t xml:space="preserve"> </w:t>
            </w:r>
            <w:r w:rsidRPr="006A524B">
              <w:t>правильный</w:t>
            </w:r>
            <w:r>
              <w:t xml:space="preserve"> </w:t>
            </w:r>
            <w:r w:rsidRPr="006A524B">
              <w:t>(необходимый</w:t>
            </w:r>
            <w:r>
              <w:t xml:space="preserve"> </w:t>
            </w:r>
            <w:r w:rsidRPr="006A524B">
              <w:t>или</w:t>
            </w:r>
            <w:r>
              <w:t xml:space="preserve"> </w:t>
            </w:r>
            <w:r w:rsidRPr="006A524B">
              <w:t>запланированный)</w:t>
            </w:r>
            <w:r>
              <w:t xml:space="preserve"> </w:t>
            </w:r>
            <w:r w:rsidRPr="006A524B">
              <w:t>результат</w:t>
            </w:r>
          </w:p>
        </w:tc>
      </w:tr>
      <w:tr w:rsidR="00A44B56" w:rsidRPr="006A524B" w:rsidTr="006345E2">
        <w:trPr>
          <w:gridAfter w:val="1"/>
          <w:wAfter w:w="15" w:type="dxa"/>
          <w:trHeight w:val="1453"/>
        </w:trPr>
        <w:tc>
          <w:tcPr>
            <w:tcW w:w="3117" w:type="dxa"/>
            <w:gridSpan w:val="2"/>
          </w:tcPr>
          <w:p w:rsidR="00666BBE" w:rsidRPr="006A524B" w:rsidRDefault="00666BBE" w:rsidP="00666BBE">
            <w:pPr>
              <w:tabs>
                <w:tab w:val="left" w:pos="284"/>
                <w:tab w:val="left" w:pos="709"/>
              </w:tabs>
            </w:pPr>
            <w:r w:rsidRPr="006A524B">
              <w:t>1.4. Ставить</w:t>
            </w:r>
            <w:r>
              <w:t xml:space="preserve"> </w:t>
            </w:r>
            <w:r w:rsidRPr="006A524B">
              <w:t>цель</w:t>
            </w:r>
            <w:r>
              <w:t xml:space="preserve"> </w:t>
            </w:r>
            <w:r w:rsidRPr="006A524B">
              <w:t>деятельности</w:t>
            </w:r>
            <w:r>
              <w:t xml:space="preserve"> </w:t>
            </w:r>
            <w:r w:rsidRPr="006A524B">
              <w:t>на</w:t>
            </w:r>
            <w:r>
              <w:t xml:space="preserve"> </w:t>
            </w:r>
            <w:r w:rsidRPr="006A524B">
              <w:t>основе</w:t>
            </w:r>
            <w:r>
              <w:t xml:space="preserve"> </w:t>
            </w:r>
            <w:r w:rsidRPr="006A524B">
              <w:t>определенной</w:t>
            </w:r>
            <w:r>
              <w:t xml:space="preserve"> </w:t>
            </w:r>
            <w:r w:rsidRPr="006A524B">
              <w:t>проблемы и</w:t>
            </w:r>
            <w:r>
              <w:t xml:space="preserve"> </w:t>
            </w:r>
            <w:r w:rsidRPr="006A524B">
              <w:t>существующих возможностей</w:t>
            </w:r>
          </w:p>
        </w:tc>
        <w:tc>
          <w:tcPr>
            <w:tcW w:w="3262" w:type="dxa"/>
            <w:gridSpan w:val="4"/>
          </w:tcPr>
          <w:p w:rsidR="00666BBE" w:rsidRPr="006A524B" w:rsidRDefault="00666BBE" w:rsidP="00666BBE">
            <w:pPr>
              <w:tabs>
                <w:tab w:val="left" w:pos="284"/>
                <w:tab w:val="left" w:pos="709"/>
              </w:tabs>
            </w:pPr>
            <w:r w:rsidRPr="006A524B">
              <w:t>Определить,</w:t>
            </w:r>
            <w:r>
              <w:t xml:space="preserve"> </w:t>
            </w:r>
            <w:r w:rsidRPr="006A524B">
              <w:t>что</w:t>
            </w:r>
            <w:r>
              <w:t xml:space="preserve"> </w:t>
            </w:r>
            <w:r w:rsidRPr="006A524B">
              <w:t>необходимо</w:t>
            </w:r>
            <w:r>
              <w:t xml:space="preserve"> </w:t>
            </w:r>
            <w:r w:rsidRPr="006A524B">
              <w:t>сделать</w:t>
            </w:r>
            <w:r>
              <w:t xml:space="preserve"> </w:t>
            </w:r>
            <w:r w:rsidRPr="006A524B">
              <w:t>для</w:t>
            </w:r>
            <w:r>
              <w:t xml:space="preserve"> </w:t>
            </w:r>
            <w:r w:rsidRPr="006A524B">
              <w:t>разрешения</w:t>
            </w:r>
            <w:r>
              <w:t xml:space="preserve"> </w:t>
            </w:r>
            <w:r w:rsidRPr="006A524B">
              <w:t>проблемы (выполнения учебного</w:t>
            </w:r>
            <w:r>
              <w:t xml:space="preserve"> </w:t>
            </w:r>
            <w:r w:rsidRPr="006A524B">
              <w:t>задания) с учетом имеющихся</w:t>
            </w:r>
            <w:r>
              <w:t xml:space="preserve"> </w:t>
            </w:r>
            <w:r w:rsidRPr="006A524B">
              <w:t>знаний, умений, средств</w:t>
            </w:r>
          </w:p>
        </w:tc>
        <w:tc>
          <w:tcPr>
            <w:tcW w:w="2966" w:type="dxa"/>
            <w:gridSpan w:val="3"/>
          </w:tcPr>
          <w:p w:rsidR="00666BBE" w:rsidRPr="006A524B" w:rsidRDefault="00666BBE" w:rsidP="00666BBE">
            <w:pPr>
              <w:tabs>
                <w:tab w:val="left" w:pos="284"/>
                <w:tab w:val="left" w:pos="709"/>
              </w:tabs>
            </w:pPr>
            <w:r w:rsidRPr="006A524B">
              <w:t>Проверить,</w:t>
            </w:r>
            <w:r>
              <w:t xml:space="preserve"> </w:t>
            </w:r>
            <w:r w:rsidRPr="006A524B">
              <w:t>правильно ли</w:t>
            </w:r>
            <w:r>
              <w:t xml:space="preserve"> </w:t>
            </w:r>
            <w:r w:rsidRPr="006A524B">
              <w:t>выполнено</w:t>
            </w:r>
            <w:r>
              <w:t xml:space="preserve"> </w:t>
            </w:r>
            <w:r w:rsidRPr="006A524B">
              <w:t>учебное</w:t>
            </w:r>
            <w:r>
              <w:t xml:space="preserve"> </w:t>
            </w:r>
            <w:r w:rsidRPr="006A524B">
              <w:t>задание,</w:t>
            </w:r>
            <w:r>
              <w:t xml:space="preserve"> </w:t>
            </w:r>
            <w:r w:rsidRPr="006A524B">
              <w:t>достигнута ли цель</w:t>
            </w:r>
          </w:p>
        </w:tc>
      </w:tr>
      <w:tr w:rsidR="00A44B56" w:rsidRPr="006A524B" w:rsidTr="006345E2">
        <w:trPr>
          <w:gridAfter w:val="1"/>
          <w:wAfter w:w="15" w:type="dxa"/>
          <w:trHeight w:val="1942"/>
        </w:trPr>
        <w:tc>
          <w:tcPr>
            <w:tcW w:w="3117" w:type="dxa"/>
            <w:gridSpan w:val="2"/>
          </w:tcPr>
          <w:p w:rsidR="00D77E5D" w:rsidRPr="006A524B" w:rsidRDefault="00D77E5D" w:rsidP="00D77E5D">
            <w:pPr>
              <w:tabs>
                <w:tab w:val="left" w:pos="284"/>
                <w:tab w:val="left" w:pos="709"/>
              </w:tabs>
            </w:pPr>
            <w:r w:rsidRPr="006A524B">
              <w:t>1.5. Формулировать учебные</w:t>
            </w:r>
            <w:r>
              <w:t xml:space="preserve"> </w:t>
            </w:r>
            <w:r w:rsidRPr="006A524B">
              <w:t>задачи как шаги достижения</w:t>
            </w:r>
            <w:r>
              <w:t xml:space="preserve"> </w:t>
            </w:r>
            <w:r w:rsidRPr="006A524B">
              <w:t>поставленной</w:t>
            </w:r>
            <w:r>
              <w:t xml:space="preserve"> </w:t>
            </w:r>
            <w:r w:rsidRPr="006A524B">
              <w:t>цели</w:t>
            </w:r>
            <w:r>
              <w:t xml:space="preserve"> </w:t>
            </w:r>
            <w:r w:rsidRPr="006A524B">
              <w:t>деятельности</w:t>
            </w:r>
          </w:p>
        </w:tc>
        <w:tc>
          <w:tcPr>
            <w:tcW w:w="3262" w:type="dxa"/>
            <w:gridSpan w:val="4"/>
          </w:tcPr>
          <w:p w:rsidR="00D77E5D" w:rsidRPr="006A524B" w:rsidRDefault="00D77E5D" w:rsidP="009A6EC6">
            <w:pPr>
              <w:tabs>
                <w:tab w:val="left" w:pos="284"/>
                <w:tab w:val="left" w:pos="709"/>
              </w:tabs>
            </w:pPr>
            <w:r w:rsidRPr="006A524B">
              <w:t>Определить, что нужно сделать</w:t>
            </w:r>
            <w:r>
              <w:t xml:space="preserve"> </w:t>
            </w:r>
            <w:r w:rsidRPr="006A524B">
              <w:t>для достижения цели в первую</w:t>
            </w:r>
            <w:r>
              <w:t xml:space="preserve"> </w:t>
            </w:r>
            <w:r w:rsidRPr="006A524B">
              <w:t>очередь, во вторую и т.д.</w:t>
            </w:r>
          </w:p>
          <w:p w:rsidR="00D77E5D" w:rsidRPr="006A524B" w:rsidRDefault="00D77E5D" w:rsidP="00D77E5D">
            <w:pPr>
              <w:tabs>
                <w:tab w:val="left" w:pos="284"/>
                <w:tab w:val="left" w:pos="709"/>
              </w:tabs>
            </w:pPr>
            <w:r w:rsidRPr="006A524B">
              <w:t>Выстроить действия в алгоритм,</w:t>
            </w:r>
            <w:r>
              <w:t xml:space="preserve"> </w:t>
            </w:r>
            <w:r w:rsidRPr="006A524B">
              <w:t>последовательность шагов</w:t>
            </w:r>
          </w:p>
        </w:tc>
        <w:tc>
          <w:tcPr>
            <w:tcW w:w="2966" w:type="dxa"/>
            <w:gridSpan w:val="3"/>
            <w:tcBorders>
              <w:bottom w:val="single" w:sz="4" w:space="0" w:color="auto"/>
            </w:tcBorders>
          </w:tcPr>
          <w:p w:rsidR="00D77E5D" w:rsidRPr="006A524B" w:rsidRDefault="00D77E5D" w:rsidP="00D77E5D">
            <w:pPr>
              <w:tabs>
                <w:tab w:val="left" w:pos="284"/>
                <w:tab w:val="left" w:pos="709"/>
              </w:tabs>
            </w:pPr>
            <w:r w:rsidRPr="006A524B">
              <w:t>Оценить</w:t>
            </w:r>
            <w:r>
              <w:t xml:space="preserve"> </w:t>
            </w:r>
            <w:r w:rsidRPr="006A524B">
              <w:t>самостоятельно</w:t>
            </w:r>
            <w:r>
              <w:t xml:space="preserve"> </w:t>
            </w:r>
            <w:r w:rsidRPr="006A524B">
              <w:t>сформулированные</w:t>
            </w:r>
            <w:r>
              <w:t xml:space="preserve"> </w:t>
            </w:r>
            <w:r w:rsidRPr="006A524B">
              <w:t>задачи</w:t>
            </w:r>
            <w:r>
              <w:t xml:space="preserve"> </w:t>
            </w:r>
            <w:r w:rsidRPr="006A524B">
              <w:t>с</w:t>
            </w:r>
            <w:r>
              <w:t xml:space="preserve"> </w:t>
            </w:r>
            <w:r w:rsidRPr="006A524B">
              <w:t>точки</w:t>
            </w:r>
            <w:r>
              <w:t xml:space="preserve"> </w:t>
            </w:r>
            <w:r w:rsidRPr="006A524B">
              <w:t>зрения</w:t>
            </w:r>
            <w:r>
              <w:t xml:space="preserve"> </w:t>
            </w:r>
            <w:r w:rsidRPr="006A524B">
              <w:t>движения</w:t>
            </w:r>
            <w:r>
              <w:t xml:space="preserve"> </w:t>
            </w:r>
            <w:r w:rsidRPr="006A524B">
              <w:t>к поставленной цели: позволят</w:t>
            </w:r>
            <w:r>
              <w:t xml:space="preserve"> </w:t>
            </w:r>
            <w:r w:rsidRPr="006A524B">
              <w:t>ли ее достичь, оптимален ли</w:t>
            </w:r>
            <w:r>
              <w:t xml:space="preserve"> </w:t>
            </w:r>
            <w:r w:rsidRPr="006A524B">
              <w:t>перечень,</w:t>
            </w:r>
            <w:r>
              <w:t xml:space="preserve"> </w:t>
            </w:r>
            <w:r w:rsidRPr="006A524B">
              <w:t>понятны</w:t>
            </w:r>
            <w:r>
              <w:t xml:space="preserve"> </w:t>
            </w:r>
            <w:r w:rsidRPr="006A524B">
              <w:t>ли</w:t>
            </w:r>
            <w:r>
              <w:t xml:space="preserve"> </w:t>
            </w:r>
            <w:r w:rsidRPr="006A524B">
              <w:t>формулировки и пр.</w:t>
            </w:r>
          </w:p>
        </w:tc>
      </w:tr>
      <w:tr w:rsidR="00A44B56" w:rsidRPr="006A524B" w:rsidTr="006345E2">
        <w:trPr>
          <w:gridAfter w:val="1"/>
          <w:wAfter w:w="15" w:type="dxa"/>
          <w:trHeight w:val="1966"/>
        </w:trPr>
        <w:tc>
          <w:tcPr>
            <w:tcW w:w="3117" w:type="dxa"/>
            <w:gridSpan w:val="2"/>
          </w:tcPr>
          <w:p w:rsidR="00DF3D15" w:rsidRPr="006A524B" w:rsidRDefault="00DF3D15" w:rsidP="00D77E5D">
            <w:pPr>
              <w:tabs>
                <w:tab w:val="left" w:pos="284"/>
                <w:tab w:val="left" w:pos="709"/>
              </w:tabs>
            </w:pPr>
            <w:r w:rsidRPr="006A524B">
              <w:t>1.6. Обосновывать целевые</w:t>
            </w:r>
            <w:r>
              <w:t xml:space="preserve"> </w:t>
            </w:r>
            <w:r w:rsidRPr="006A524B">
              <w:t>ориентиры</w:t>
            </w:r>
            <w:r>
              <w:t xml:space="preserve"> </w:t>
            </w:r>
            <w:r w:rsidRPr="006A524B">
              <w:t>и</w:t>
            </w:r>
            <w:r>
              <w:t xml:space="preserve"> </w:t>
            </w:r>
            <w:r w:rsidRPr="006A524B">
              <w:t>приоритеты</w:t>
            </w:r>
            <w:r>
              <w:t xml:space="preserve"> </w:t>
            </w:r>
            <w:r w:rsidRPr="006A524B">
              <w:t>ссылками</w:t>
            </w:r>
            <w:r>
              <w:t xml:space="preserve"> </w:t>
            </w:r>
            <w:r w:rsidRPr="006A524B">
              <w:t>на</w:t>
            </w:r>
            <w:r>
              <w:t xml:space="preserve"> </w:t>
            </w:r>
            <w:r w:rsidRPr="006A524B">
              <w:t>ценности,</w:t>
            </w:r>
            <w:r>
              <w:t xml:space="preserve"> </w:t>
            </w:r>
            <w:r w:rsidRPr="006A524B">
              <w:t>указывая</w:t>
            </w:r>
            <w:r>
              <w:t xml:space="preserve"> </w:t>
            </w:r>
            <w:r w:rsidRPr="006A524B">
              <w:t>и</w:t>
            </w:r>
            <w:r>
              <w:t xml:space="preserve"> </w:t>
            </w:r>
            <w:r w:rsidRPr="006A524B">
              <w:t>обосновывая</w:t>
            </w:r>
            <w:r>
              <w:t xml:space="preserve"> </w:t>
            </w:r>
            <w:r w:rsidRPr="006A524B">
              <w:t>логическую</w:t>
            </w:r>
            <w:r>
              <w:t xml:space="preserve"> </w:t>
            </w:r>
            <w:r w:rsidRPr="006A524B">
              <w:t>последовательность шагов</w:t>
            </w:r>
          </w:p>
        </w:tc>
        <w:tc>
          <w:tcPr>
            <w:tcW w:w="3262" w:type="dxa"/>
            <w:gridSpan w:val="4"/>
          </w:tcPr>
          <w:p w:rsidR="00DF3D15" w:rsidRPr="006A524B" w:rsidRDefault="00DF3D15" w:rsidP="00D77E5D">
            <w:pPr>
              <w:tabs>
                <w:tab w:val="left" w:pos="284"/>
                <w:tab w:val="left" w:pos="709"/>
              </w:tabs>
            </w:pPr>
            <w:r w:rsidRPr="006A524B">
              <w:t>Объяснить, почему (ценности!)</w:t>
            </w:r>
            <w:r>
              <w:t xml:space="preserve"> </w:t>
            </w:r>
            <w:r w:rsidRPr="006A524B">
              <w:t>и зачем (цель!) именно этот</w:t>
            </w:r>
            <w:r>
              <w:t xml:space="preserve"> </w:t>
            </w:r>
            <w:r w:rsidRPr="006A524B">
              <w:t>порядок</w:t>
            </w:r>
            <w:r>
              <w:t xml:space="preserve"> </w:t>
            </w:r>
            <w:r w:rsidRPr="006A524B">
              <w:t>действий</w:t>
            </w:r>
            <w:r>
              <w:t xml:space="preserve"> </w:t>
            </w:r>
            <w:r w:rsidRPr="006A524B">
              <w:t>(последовательность</w:t>
            </w:r>
            <w:r>
              <w:t xml:space="preserve"> </w:t>
            </w:r>
            <w:r w:rsidRPr="006A524B">
              <w:t>задач,</w:t>
            </w:r>
            <w:r>
              <w:t xml:space="preserve"> </w:t>
            </w:r>
            <w:r w:rsidRPr="006A524B">
              <w:t>шагов) необходимо соблюдать</w:t>
            </w:r>
          </w:p>
        </w:tc>
        <w:tc>
          <w:tcPr>
            <w:tcW w:w="2966" w:type="dxa"/>
            <w:gridSpan w:val="3"/>
          </w:tcPr>
          <w:p w:rsidR="00DF3D15" w:rsidRPr="006A524B" w:rsidRDefault="00DF3D15" w:rsidP="00D77E5D">
            <w:pPr>
              <w:tabs>
                <w:tab w:val="left" w:pos="284"/>
                <w:tab w:val="left" w:pos="709"/>
              </w:tabs>
            </w:pPr>
            <w:r w:rsidRPr="006A524B">
              <w:t>Оценить,</w:t>
            </w:r>
            <w:r>
              <w:t xml:space="preserve"> </w:t>
            </w:r>
            <w:r w:rsidRPr="006A524B">
              <w:t>позволит</w:t>
            </w:r>
            <w:r>
              <w:t xml:space="preserve"> </w:t>
            </w:r>
            <w:r w:rsidRPr="006A524B">
              <w:t>ли</w:t>
            </w:r>
            <w:r>
              <w:t xml:space="preserve"> </w:t>
            </w:r>
            <w:r w:rsidRPr="006A524B">
              <w:t>предложенный</w:t>
            </w:r>
            <w:r>
              <w:t xml:space="preserve"> </w:t>
            </w:r>
            <w:r w:rsidRPr="006A524B">
              <w:t>алгоритм</w:t>
            </w:r>
            <w:r>
              <w:t xml:space="preserve"> </w:t>
            </w:r>
            <w:r w:rsidRPr="006A524B">
              <w:t>действий-шагов</w:t>
            </w:r>
            <w:r>
              <w:t xml:space="preserve"> </w:t>
            </w:r>
            <w:r w:rsidRPr="006A524B">
              <w:t>достичь</w:t>
            </w:r>
            <w:r>
              <w:t xml:space="preserve"> </w:t>
            </w:r>
            <w:r w:rsidRPr="006A524B">
              <w:t>поставленной цели</w:t>
            </w:r>
          </w:p>
        </w:tc>
      </w:tr>
      <w:tr w:rsidR="00880BF2" w:rsidRPr="006A524B" w:rsidTr="006345E2">
        <w:trPr>
          <w:gridAfter w:val="1"/>
          <w:wAfter w:w="15" w:type="dxa"/>
          <w:trHeight w:val="816"/>
        </w:trPr>
        <w:tc>
          <w:tcPr>
            <w:tcW w:w="9345" w:type="dxa"/>
            <w:gridSpan w:val="9"/>
          </w:tcPr>
          <w:p w:rsidR="00880BF2" w:rsidRPr="006A524B" w:rsidRDefault="00880BF2" w:rsidP="00880BF2">
            <w:pPr>
              <w:tabs>
                <w:tab w:val="left" w:pos="284"/>
                <w:tab w:val="left" w:pos="709"/>
              </w:tabs>
            </w:pPr>
            <w:r w:rsidRPr="006A524B">
              <w:rPr>
                <w:b/>
                <w:bCs/>
              </w:rPr>
              <w:t>2. Умение самостоятельно планировать пути достижения целей,</w:t>
            </w:r>
            <w:r>
              <w:rPr>
                <w:b/>
                <w:bCs/>
              </w:rPr>
              <w:t xml:space="preserve"> </w:t>
            </w:r>
            <w:r w:rsidRPr="006A524B">
              <w:rPr>
                <w:b/>
                <w:bCs/>
              </w:rPr>
              <w:t>в том числе альтернативные, осознанно выбирать наиболее эффективные</w:t>
            </w:r>
            <w:r>
              <w:rPr>
                <w:b/>
                <w:bCs/>
              </w:rPr>
              <w:t xml:space="preserve"> </w:t>
            </w:r>
            <w:r w:rsidRPr="006A524B">
              <w:rPr>
                <w:b/>
                <w:bCs/>
              </w:rPr>
              <w:t>способы решения учебных и познавательных задач</w:t>
            </w:r>
          </w:p>
        </w:tc>
      </w:tr>
      <w:tr w:rsidR="00A44B56" w:rsidRPr="006A524B" w:rsidTr="006345E2">
        <w:trPr>
          <w:gridAfter w:val="1"/>
          <w:wAfter w:w="15" w:type="dxa"/>
          <w:trHeight w:val="1868"/>
        </w:trPr>
        <w:tc>
          <w:tcPr>
            <w:tcW w:w="3117" w:type="dxa"/>
            <w:gridSpan w:val="2"/>
          </w:tcPr>
          <w:p w:rsidR="007E4985" w:rsidRPr="006A524B" w:rsidRDefault="007E4985" w:rsidP="00A5497E">
            <w:pPr>
              <w:tabs>
                <w:tab w:val="left" w:pos="284"/>
                <w:tab w:val="left" w:pos="709"/>
              </w:tabs>
            </w:pPr>
            <w:r w:rsidRPr="006A524B">
              <w:t>2.1. Определять необходимые</w:t>
            </w:r>
            <w:r>
              <w:t xml:space="preserve"> </w:t>
            </w:r>
            <w:r w:rsidRPr="006A524B">
              <w:t>действие(я) в соответствии</w:t>
            </w:r>
            <w:r>
              <w:t xml:space="preserve"> </w:t>
            </w:r>
            <w:r w:rsidRPr="006A524B">
              <w:t>с учебной и познавательной</w:t>
            </w:r>
            <w:r>
              <w:t xml:space="preserve"> </w:t>
            </w:r>
            <w:r w:rsidRPr="006A524B">
              <w:t>задачей</w:t>
            </w:r>
            <w:r>
              <w:t xml:space="preserve"> </w:t>
            </w:r>
            <w:r w:rsidRPr="006A524B">
              <w:t>и</w:t>
            </w:r>
            <w:r>
              <w:t xml:space="preserve"> </w:t>
            </w:r>
            <w:r w:rsidRPr="006A524B">
              <w:t>составлять</w:t>
            </w:r>
            <w:r>
              <w:t xml:space="preserve"> </w:t>
            </w:r>
            <w:r w:rsidRPr="006A524B">
              <w:t>алгоритм</w:t>
            </w:r>
            <w:r>
              <w:t xml:space="preserve"> </w:t>
            </w:r>
            <w:r w:rsidRPr="006A524B">
              <w:t>действий</w:t>
            </w:r>
            <w:r>
              <w:t xml:space="preserve"> </w:t>
            </w:r>
            <w:r w:rsidRPr="006A524B">
              <w:t>в</w:t>
            </w:r>
            <w:r>
              <w:t xml:space="preserve"> </w:t>
            </w:r>
            <w:r w:rsidRPr="006A524B">
              <w:t>соответствии</w:t>
            </w:r>
            <w:r>
              <w:t xml:space="preserve"> </w:t>
            </w:r>
            <w:r w:rsidRPr="006A524B">
              <w:t>с</w:t>
            </w:r>
            <w:r>
              <w:t xml:space="preserve"> </w:t>
            </w:r>
            <w:r w:rsidRPr="006A524B">
              <w:t>учебной</w:t>
            </w:r>
            <w:r>
              <w:t xml:space="preserve"> </w:t>
            </w:r>
            <w:r w:rsidRPr="006A524B">
              <w:t>и познавательной задачей</w:t>
            </w:r>
          </w:p>
        </w:tc>
        <w:tc>
          <w:tcPr>
            <w:tcW w:w="3262" w:type="dxa"/>
            <w:gridSpan w:val="4"/>
          </w:tcPr>
          <w:p w:rsidR="007E4985" w:rsidRPr="006A524B" w:rsidRDefault="007E4985" w:rsidP="009A6EC6">
            <w:pPr>
              <w:tabs>
                <w:tab w:val="left" w:pos="284"/>
                <w:tab w:val="left" w:pos="709"/>
              </w:tabs>
            </w:pPr>
            <w:r w:rsidRPr="006A524B">
              <w:t>Составить</w:t>
            </w:r>
            <w:r>
              <w:t xml:space="preserve"> </w:t>
            </w:r>
            <w:r w:rsidRPr="006A524B">
              <w:t>несколько вариантов</w:t>
            </w:r>
            <w:r>
              <w:t xml:space="preserve"> </w:t>
            </w:r>
            <w:r w:rsidRPr="006A524B">
              <w:t>алгоритмов</w:t>
            </w:r>
            <w:r>
              <w:t xml:space="preserve"> </w:t>
            </w:r>
            <w:r w:rsidRPr="006A524B">
              <w:t>действий.</w:t>
            </w:r>
          </w:p>
          <w:p w:rsidR="007E4985" w:rsidRPr="006A524B" w:rsidRDefault="007E4985" w:rsidP="00A5497E">
            <w:pPr>
              <w:tabs>
                <w:tab w:val="left" w:pos="284"/>
                <w:tab w:val="left" w:pos="709"/>
              </w:tabs>
            </w:pPr>
            <w:r w:rsidRPr="006A524B">
              <w:t>Выбрать</w:t>
            </w:r>
            <w:r>
              <w:t xml:space="preserve"> </w:t>
            </w:r>
            <w:r w:rsidRPr="006A524B">
              <w:t>определённый</w:t>
            </w:r>
            <w:r>
              <w:t xml:space="preserve"> </w:t>
            </w:r>
            <w:r w:rsidRPr="006A524B">
              <w:t>алгоритм</w:t>
            </w:r>
            <w:r>
              <w:t xml:space="preserve"> </w:t>
            </w:r>
            <w:r w:rsidRPr="006A524B">
              <w:t>для</w:t>
            </w:r>
            <w:r>
              <w:t xml:space="preserve"> </w:t>
            </w:r>
            <w:r w:rsidRPr="006A524B">
              <w:t>выполнения</w:t>
            </w:r>
            <w:r>
              <w:t xml:space="preserve"> </w:t>
            </w:r>
            <w:r w:rsidRPr="006A524B">
              <w:t>поставленной</w:t>
            </w:r>
            <w:r>
              <w:t xml:space="preserve"> </w:t>
            </w:r>
            <w:r w:rsidRPr="006A524B">
              <w:t>задачи</w:t>
            </w:r>
          </w:p>
        </w:tc>
        <w:tc>
          <w:tcPr>
            <w:tcW w:w="2966" w:type="dxa"/>
            <w:gridSpan w:val="3"/>
          </w:tcPr>
          <w:p w:rsidR="007E4985" w:rsidRPr="006A524B" w:rsidRDefault="007E4985" w:rsidP="00A5497E">
            <w:pPr>
              <w:tabs>
                <w:tab w:val="left" w:pos="284"/>
                <w:tab w:val="left" w:pos="709"/>
              </w:tabs>
            </w:pPr>
            <w:r w:rsidRPr="006A524B">
              <w:t>Оценить правильность выбора</w:t>
            </w:r>
            <w:r>
              <w:t xml:space="preserve"> </w:t>
            </w:r>
            <w:r w:rsidRPr="006A524B">
              <w:t>действий</w:t>
            </w:r>
            <w:r>
              <w:t xml:space="preserve"> </w:t>
            </w:r>
            <w:r w:rsidRPr="006A524B">
              <w:t>и</w:t>
            </w:r>
            <w:r>
              <w:t xml:space="preserve"> </w:t>
            </w:r>
            <w:r w:rsidRPr="006A524B">
              <w:t>составленного алгоритма</w:t>
            </w:r>
          </w:p>
        </w:tc>
      </w:tr>
      <w:tr w:rsidR="00A44B56" w:rsidRPr="006A524B" w:rsidTr="006345E2">
        <w:trPr>
          <w:gridAfter w:val="1"/>
          <w:wAfter w:w="15" w:type="dxa"/>
          <w:trHeight w:val="1139"/>
        </w:trPr>
        <w:tc>
          <w:tcPr>
            <w:tcW w:w="3117" w:type="dxa"/>
            <w:gridSpan w:val="2"/>
          </w:tcPr>
          <w:p w:rsidR="007E4985" w:rsidRPr="006A524B" w:rsidRDefault="007E4985" w:rsidP="00A5497E">
            <w:pPr>
              <w:tabs>
                <w:tab w:val="left" w:pos="284"/>
                <w:tab w:val="left" w:pos="709"/>
              </w:tabs>
            </w:pPr>
            <w:r w:rsidRPr="006A524B">
              <w:t>2.2. Обосновывать</w:t>
            </w:r>
            <w:r>
              <w:t xml:space="preserve"> </w:t>
            </w:r>
            <w:r w:rsidRPr="006A524B">
              <w:t>и</w:t>
            </w:r>
            <w:r>
              <w:t xml:space="preserve"> </w:t>
            </w:r>
            <w:r w:rsidRPr="006A524B">
              <w:t>осуществлять</w:t>
            </w:r>
            <w:r>
              <w:t xml:space="preserve"> </w:t>
            </w:r>
            <w:r w:rsidRPr="006A524B">
              <w:t>выбор</w:t>
            </w:r>
            <w:r>
              <w:t xml:space="preserve"> </w:t>
            </w:r>
            <w:r w:rsidRPr="006A524B">
              <w:t>наиболее</w:t>
            </w:r>
            <w:r>
              <w:t xml:space="preserve"> </w:t>
            </w:r>
            <w:r w:rsidRPr="006A524B">
              <w:t>эффективных</w:t>
            </w:r>
            <w:r>
              <w:t xml:space="preserve"> </w:t>
            </w:r>
            <w:r w:rsidRPr="006A524B">
              <w:t>способов</w:t>
            </w:r>
            <w:r>
              <w:t xml:space="preserve"> </w:t>
            </w:r>
            <w:r w:rsidRPr="006A524B">
              <w:t>решения</w:t>
            </w:r>
            <w:r>
              <w:t xml:space="preserve"> </w:t>
            </w:r>
            <w:r w:rsidRPr="006A524B">
              <w:t>учебных</w:t>
            </w:r>
            <w:r>
              <w:t xml:space="preserve"> </w:t>
            </w:r>
            <w:r w:rsidRPr="006A524B">
              <w:t>и познавательных задач</w:t>
            </w:r>
          </w:p>
        </w:tc>
        <w:tc>
          <w:tcPr>
            <w:tcW w:w="3262" w:type="dxa"/>
            <w:gridSpan w:val="4"/>
          </w:tcPr>
          <w:p w:rsidR="007E4985" w:rsidRPr="006A524B" w:rsidRDefault="007E4985" w:rsidP="00A5497E">
            <w:pPr>
              <w:tabs>
                <w:tab w:val="left" w:pos="284"/>
                <w:tab w:val="left" w:pos="709"/>
              </w:tabs>
            </w:pPr>
            <w:r w:rsidRPr="006A524B">
              <w:t>Выбрать наиболее эффективный</w:t>
            </w:r>
            <w:r>
              <w:t xml:space="preserve"> </w:t>
            </w:r>
            <w:r w:rsidRPr="006A524B">
              <w:t>способ решения учебной задачи</w:t>
            </w:r>
            <w:r>
              <w:t xml:space="preserve"> </w:t>
            </w:r>
            <w:r w:rsidRPr="006A524B">
              <w:t>и объяснить выбор</w:t>
            </w:r>
          </w:p>
        </w:tc>
        <w:tc>
          <w:tcPr>
            <w:tcW w:w="2966" w:type="dxa"/>
            <w:gridSpan w:val="3"/>
            <w:tcBorders>
              <w:top w:val="single" w:sz="4" w:space="0" w:color="auto"/>
            </w:tcBorders>
          </w:tcPr>
          <w:p w:rsidR="007E4985" w:rsidRPr="006A524B" w:rsidRDefault="007E4985" w:rsidP="00D61AFA">
            <w:pPr>
              <w:tabs>
                <w:tab w:val="left" w:pos="284"/>
                <w:tab w:val="left" w:pos="709"/>
              </w:tabs>
            </w:pPr>
            <w:r w:rsidRPr="006A524B">
              <w:t>Оценить</w:t>
            </w:r>
            <w:r>
              <w:t xml:space="preserve"> </w:t>
            </w:r>
            <w:r w:rsidRPr="006A524B">
              <w:t>эффективность</w:t>
            </w:r>
            <w:r>
              <w:t xml:space="preserve"> </w:t>
            </w:r>
            <w:r w:rsidRPr="006A524B">
              <w:t>способа</w:t>
            </w:r>
            <w:r w:rsidRPr="00D61AFA">
              <w:t xml:space="preserve"> </w:t>
            </w:r>
            <w:r w:rsidRPr="006A524B">
              <w:t>решения</w:t>
            </w:r>
            <w:r>
              <w:t xml:space="preserve"> </w:t>
            </w:r>
            <w:r w:rsidRPr="006A524B">
              <w:t>учебной</w:t>
            </w:r>
            <w:r>
              <w:t xml:space="preserve"> </w:t>
            </w:r>
            <w:r w:rsidRPr="006A524B">
              <w:t>задачи</w:t>
            </w:r>
          </w:p>
        </w:tc>
      </w:tr>
      <w:tr w:rsidR="00A44B56" w:rsidRPr="006A524B" w:rsidTr="006345E2">
        <w:trPr>
          <w:gridAfter w:val="1"/>
          <w:wAfter w:w="15" w:type="dxa"/>
          <w:trHeight w:val="1426"/>
        </w:trPr>
        <w:tc>
          <w:tcPr>
            <w:tcW w:w="3117" w:type="dxa"/>
            <w:gridSpan w:val="2"/>
          </w:tcPr>
          <w:p w:rsidR="007E4985" w:rsidRPr="006A524B" w:rsidRDefault="007E4985" w:rsidP="00A369EC">
            <w:pPr>
              <w:tabs>
                <w:tab w:val="left" w:pos="284"/>
                <w:tab w:val="left" w:pos="709"/>
              </w:tabs>
            </w:pPr>
            <w:r w:rsidRPr="006A524B">
              <w:lastRenderedPageBreak/>
              <w:t>2.3. Определять/находить,</w:t>
            </w:r>
            <w:r w:rsidRPr="00A369EC">
              <w:t xml:space="preserve"> </w:t>
            </w:r>
            <w:r w:rsidRPr="006A524B">
              <w:t>в том числе из предложенных</w:t>
            </w:r>
            <w:r w:rsidRPr="00A369EC">
              <w:t xml:space="preserve"> </w:t>
            </w:r>
            <w:r w:rsidRPr="006A524B">
              <w:t>вариантов,</w:t>
            </w:r>
            <w:r w:rsidRPr="00A369EC">
              <w:t xml:space="preserve"> </w:t>
            </w:r>
            <w:r w:rsidRPr="006A524B">
              <w:t>условия для</w:t>
            </w:r>
            <w:r w:rsidRPr="00A369EC">
              <w:t xml:space="preserve"> </w:t>
            </w:r>
            <w:r w:rsidRPr="006A524B">
              <w:t>выполнения</w:t>
            </w:r>
            <w:r w:rsidRPr="00A369EC">
              <w:t xml:space="preserve"> </w:t>
            </w:r>
            <w:r w:rsidRPr="006A524B">
              <w:t>учебной</w:t>
            </w:r>
            <w:r w:rsidRPr="00A369EC">
              <w:t xml:space="preserve"> </w:t>
            </w:r>
            <w:r w:rsidRPr="006A524B">
              <w:t>и познавательной задачи</w:t>
            </w:r>
          </w:p>
        </w:tc>
        <w:tc>
          <w:tcPr>
            <w:tcW w:w="3262" w:type="dxa"/>
            <w:gridSpan w:val="4"/>
          </w:tcPr>
          <w:p w:rsidR="007E4985" w:rsidRPr="006A524B" w:rsidRDefault="007E4985" w:rsidP="00A369EC">
            <w:pPr>
              <w:tabs>
                <w:tab w:val="left" w:pos="284"/>
                <w:tab w:val="left" w:pos="709"/>
              </w:tabs>
            </w:pPr>
            <w:r w:rsidRPr="006A524B">
              <w:t>Выделить</w:t>
            </w:r>
            <w:r w:rsidRPr="00A369EC">
              <w:t xml:space="preserve"> </w:t>
            </w:r>
            <w:r w:rsidRPr="006A524B">
              <w:t>главное</w:t>
            </w:r>
            <w:r w:rsidRPr="00A369EC">
              <w:t xml:space="preserve"> </w:t>
            </w:r>
            <w:r w:rsidRPr="006A524B">
              <w:t>условие,</w:t>
            </w:r>
            <w:r w:rsidRPr="00A369EC">
              <w:t xml:space="preserve"> </w:t>
            </w:r>
            <w:r w:rsidRPr="006A524B">
              <w:t>необходимое</w:t>
            </w:r>
            <w:r w:rsidRPr="00A369EC">
              <w:t xml:space="preserve"> </w:t>
            </w:r>
            <w:r w:rsidRPr="006A524B">
              <w:t>для</w:t>
            </w:r>
            <w:r w:rsidRPr="00A369EC">
              <w:t xml:space="preserve"> </w:t>
            </w:r>
            <w:r w:rsidRPr="006A524B">
              <w:t>решения</w:t>
            </w:r>
            <w:r w:rsidRPr="00A369EC">
              <w:t xml:space="preserve"> </w:t>
            </w:r>
            <w:r w:rsidRPr="006A524B">
              <w:t>учебной задачи</w:t>
            </w:r>
          </w:p>
        </w:tc>
        <w:tc>
          <w:tcPr>
            <w:tcW w:w="2966" w:type="dxa"/>
            <w:gridSpan w:val="3"/>
          </w:tcPr>
          <w:p w:rsidR="007E4985" w:rsidRPr="00A369EC" w:rsidRDefault="007E4985" w:rsidP="00A369EC">
            <w:pPr>
              <w:tabs>
                <w:tab w:val="left" w:pos="284"/>
                <w:tab w:val="left" w:pos="709"/>
              </w:tabs>
            </w:pPr>
            <w:r w:rsidRPr="006A524B">
              <w:t>Обосновать выбор</w:t>
            </w:r>
            <w:r w:rsidRPr="00A369EC">
              <w:t xml:space="preserve"> </w:t>
            </w:r>
            <w:r w:rsidRPr="006A524B">
              <w:t>главного</w:t>
            </w:r>
            <w:r w:rsidRPr="00A369EC">
              <w:t xml:space="preserve"> </w:t>
            </w:r>
            <w:r w:rsidRPr="006A524B">
              <w:t>условия</w:t>
            </w:r>
            <w:r w:rsidRPr="00A369EC">
              <w:t xml:space="preserve"> </w:t>
            </w:r>
            <w:r w:rsidRPr="006A524B">
              <w:t>решения</w:t>
            </w:r>
            <w:r w:rsidRPr="00A369EC">
              <w:t xml:space="preserve"> </w:t>
            </w:r>
            <w:r w:rsidRPr="006A524B">
              <w:t>учебной</w:t>
            </w:r>
            <w:r w:rsidRPr="00A369EC">
              <w:t xml:space="preserve"> </w:t>
            </w:r>
            <w:r w:rsidRPr="006A524B">
              <w:t>задачи</w:t>
            </w:r>
          </w:p>
        </w:tc>
      </w:tr>
      <w:tr w:rsidR="00A44B56" w:rsidRPr="006A524B" w:rsidTr="006345E2">
        <w:trPr>
          <w:gridAfter w:val="1"/>
          <w:wAfter w:w="15" w:type="dxa"/>
          <w:trHeight w:val="2413"/>
        </w:trPr>
        <w:tc>
          <w:tcPr>
            <w:tcW w:w="3117" w:type="dxa"/>
            <w:gridSpan w:val="2"/>
          </w:tcPr>
          <w:p w:rsidR="007E4985" w:rsidRPr="006A524B" w:rsidRDefault="007E4985" w:rsidP="00A369EC">
            <w:pPr>
              <w:tabs>
                <w:tab w:val="left" w:pos="284"/>
                <w:tab w:val="left" w:pos="709"/>
              </w:tabs>
            </w:pPr>
            <w:r w:rsidRPr="006A524B">
              <w:t>2.4. Выстраивать жизненные</w:t>
            </w:r>
            <w:r w:rsidRPr="00A369EC">
              <w:t xml:space="preserve"> </w:t>
            </w:r>
            <w:r w:rsidRPr="006A524B">
              <w:t>планы</w:t>
            </w:r>
            <w:r w:rsidRPr="00A369EC">
              <w:t xml:space="preserve"> </w:t>
            </w:r>
            <w:r w:rsidRPr="006A524B">
              <w:t>на</w:t>
            </w:r>
            <w:r w:rsidRPr="00A369EC">
              <w:t xml:space="preserve"> </w:t>
            </w:r>
            <w:r w:rsidRPr="006A524B">
              <w:t>краткосрочное</w:t>
            </w:r>
            <w:r w:rsidRPr="00A369EC">
              <w:t xml:space="preserve"> </w:t>
            </w:r>
            <w:r w:rsidRPr="006A524B">
              <w:t>будущее</w:t>
            </w:r>
            <w:r w:rsidRPr="00A369EC">
              <w:t xml:space="preserve"> </w:t>
            </w:r>
            <w:r w:rsidRPr="006A524B">
              <w:t>(заявлять</w:t>
            </w:r>
            <w:r w:rsidRPr="00A369EC">
              <w:t xml:space="preserve"> </w:t>
            </w:r>
            <w:r w:rsidRPr="006A524B">
              <w:t>целевые</w:t>
            </w:r>
            <w:r w:rsidRPr="00A369EC">
              <w:t xml:space="preserve"> </w:t>
            </w:r>
            <w:r w:rsidRPr="006A524B">
              <w:t>ориентиры,</w:t>
            </w:r>
            <w:r w:rsidRPr="00A369EC">
              <w:t xml:space="preserve"> </w:t>
            </w:r>
            <w:r w:rsidRPr="006A524B">
              <w:t>ставить</w:t>
            </w:r>
            <w:r w:rsidRPr="00A369EC">
              <w:t xml:space="preserve"> </w:t>
            </w:r>
            <w:r w:rsidRPr="006A524B">
              <w:t>адекватные</w:t>
            </w:r>
            <w:r w:rsidRPr="00A369EC">
              <w:t xml:space="preserve"> </w:t>
            </w:r>
            <w:r w:rsidRPr="006A524B">
              <w:t>им</w:t>
            </w:r>
            <w:r w:rsidRPr="00A369EC">
              <w:t xml:space="preserve"> </w:t>
            </w:r>
            <w:r w:rsidRPr="006A524B">
              <w:t>задачи</w:t>
            </w:r>
            <w:r w:rsidRPr="00A369EC">
              <w:t xml:space="preserve"> </w:t>
            </w:r>
            <w:r w:rsidRPr="006A524B">
              <w:t>и</w:t>
            </w:r>
            <w:r w:rsidRPr="00A369EC">
              <w:t xml:space="preserve"> </w:t>
            </w:r>
            <w:r w:rsidRPr="006A524B">
              <w:t>предлагать</w:t>
            </w:r>
            <w:r w:rsidRPr="00A369EC">
              <w:t xml:space="preserve"> </w:t>
            </w:r>
            <w:r w:rsidRPr="006A524B">
              <w:t>действия,</w:t>
            </w:r>
            <w:r w:rsidRPr="00A369EC">
              <w:t xml:space="preserve"> </w:t>
            </w:r>
            <w:r w:rsidRPr="006A524B">
              <w:t>указывая</w:t>
            </w:r>
            <w:r w:rsidRPr="00A369EC">
              <w:t xml:space="preserve"> </w:t>
            </w:r>
            <w:r w:rsidRPr="006A524B">
              <w:t>и</w:t>
            </w:r>
            <w:r w:rsidRPr="00A369EC">
              <w:t xml:space="preserve"> </w:t>
            </w:r>
            <w:r w:rsidRPr="006A524B">
              <w:t>обосновывая</w:t>
            </w:r>
            <w:r w:rsidRPr="00A369EC">
              <w:t xml:space="preserve"> </w:t>
            </w:r>
            <w:r w:rsidRPr="006A524B">
              <w:t>логическую</w:t>
            </w:r>
            <w:r w:rsidRPr="00A369EC">
              <w:t xml:space="preserve"> </w:t>
            </w:r>
            <w:r w:rsidRPr="006A524B">
              <w:t>последовательность шагов)</w:t>
            </w:r>
          </w:p>
        </w:tc>
        <w:tc>
          <w:tcPr>
            <w:tcW w:w="3262" w:type="dxa"/>
            <w:gridSpan w:val="4"/>
          </w:tcPr>
          <w:p w:rsidR="007E4985" w:rsidRPr="006A524B" w:rsidRDefault="007E4985" w:rsidP="007E4985">
            <w:pPr>
              <w:tabs>
                <w:tab w:val="left" w:pos="284"/>
                <w:tab w:val="left" w:pos="709"/>
              </w:tabs>
            </w:pPr>
            <w:r w:rsidRPr="006A524B">
              <w:t>Описать</w:t>
            </w:r>
            <w:r w:rsidRPr="00A369EC">
              <w:t xml:space="preserve"> </w:t>
            </w:r>
            <w:r w:rsidRPr="006A524B">
              <w:t>свое</w:t>
            </w:r>
            <w:r w:rsidRPr="00A369EC">
              <w:t xml:space="preserve"> </w:t>
            </w:r>
            <w:r w:rsidRPr="006A524B">
              <w:t>желание</w:t>
            </w:r>
            <w:r w:rsidRPr="00A369EC">
              <w:t xml:space="preserve"> </w:t>
            </w:r>
            <w:r w:rsidRPr="006A524B">
              <w:t>в</w:t>
            </w:r>
            <w:r w:rsidRPr="00A369EC">
              <w:t xml:space="preserve"> </w:t>
            </w:r>
            <w:r w:rsidRPr="006A524B">
              <w:t>конкретных</w:t>
            </w:r>
            <w:r w:rsidRPr="00A369EC">
              <w:t xml:space="preserve"> </w:t>
            </w:r>
            <w:r w:rsidRPr="006A524B">
              <w:t>образах,</w:t>
            </w:r>
            <w:r w:rsidRPr="00A369EC">
              <w:t xml:space="preserve"> </w:t>
            </w:r>
            <w:r w:rsidRPr="006A524B">
              <w:t>предметах (кем быть, каким</w:t>
            </w:r>
            <w:r w:rsidRPr="00A369EC">
              <w:t xml:space="preserve"> </w:t>
            </w:r>
            <w:r w:rsidRPr="006A524B">
              <w:t>стать, что иметь). Определить,</w:t>
            </w:r>
            <w:r w:rsidRPr="00A369EC">
              <w:t xml:space="preserve"> </w:t>
            </w:r>
            <w:r w:rsidRPr="006A524B">
              <w:t>что</w:t>
            </w:r>
            <w:r w:rsidRPr="00A369EC">
              <w:t xml:space="preserve"> </w:t>
            </w:r>
            <w:r w:rsidRPr="006A524B">
              <w:t>нужно</w:t>
            </w:r>
            <w:r w:rsidRPr="00A369EC">
              <w:t xml:space="preserve"> </w:t>
            </w:r>
            <w:r w:rsidRPr="006A524B">
              <w:t>сделать</w:t>
            </w:r>
            <w:r w:rsidRPr="00A369EC">
              <w:t xml:space="preserve"> </w:t>
            </w:r>
            <w:r w:rsidRPr="006A524B">
              <w:t>для</w:t>
            </w:r>
            <w:r w:rsidRPr="00A369EC">
              <w:t xml:space="preserve"> </w:t>
            </w:r>
            <w:r w:rsidRPr="006A524B">
              <w:t>достижения цели, какие именно</w:t>
            </w:r>
            <w:r w:rsidRPr="00A369EC">
              <w:t xml:space="preserve"> </w:t>
            </w:r>
            <w:r w:rsidRPr="006A524B">
              <w:t>шаги-действия</w:t>
            </w:r>
            <w:r w:rsidRPr="00A369EC">
              <w:t xml:space="preserve"> </w:t>
            </w:r>
            <w:r w:rsidRPr="006A524B">
              <w:t>предпринять</w:t>
            </w:r>
            <w:r w:rsidRPr="00A369EC">
              <w:t xml:space="preserve"> </w:t>
            </w:r>
            <w:r w:rsidRPr="006A524B">
              <w:t>и в какой последовательности</w:t>
            </w:r>
          </w:p>
        </w:tc>
        <w:tc>
          <w:tcPr>
            <w:tcW w:w="2966" w:type="dxa"/>
            <w:gridSpan w:val="3"/>
          </w:tcPr>
          <w:p w:rsidR="007E4985" w:rsidRPr="00A369EC" w:rsidRDefault="007E4985" w:rsidP="00A369EC">
            <w:pPr>
              <w:tabs>
                <w:tab w:val="left" w:pos="284"/>
                <w:tab w:val="left" w:pos="709"/>
              </w:tabs>
            </w:pPr>
            <w:r w:rsidRPr="006A524B">
              <w:t>Объяснить, что и в каком</w:t>
            </w:r>
            <w:r w:rsidRPr="00A369EC">
              <w:t xml:space="preserve"> </w:t>
            </w:r>
            <w:r>
              <w:rPr>
                <w:lang w:val="en-US"/>
              </w:rPr>
              <w:t>g</w:t>
            </w:r>
            <w:r w:rsidRPr="006A524B">
              <w:t>орядке</w:t>
            </w:r>
            <w:r w:rsidRPr="00A369EC">
              <w:t xml:space="preserve"> </w:t>
            </w:r>
            <w:r w:rsidRPr="006A524B">
              <w:t>нужно</w:t>
            </w:r>
            <w:r w:rsidRPr="00A369EC">
              <w:t xml:space="preserve"> </w:t>
            </w:r>
            <w:r w:rsidRPr="006A524B">
              <w:t>сделать</w:t>
            </w:r>
            <w:r w:rsidRPr="00A369EC">
              <w:t xml:space="preserve"> </w:t>
            </w:r>
            <w:r w:rsidRPr="006A524B">
              <w:t>для</w:t>
            </w:r>
            <w:r w:rsidRPr="00A369EC">
              <w:t xml:space="preserve"> </w:t>
            </w:r>
            <w:r w:rsidRPr="006A524B">
              <w:t>Достижения</w:t>
            </w:r>
            <w:r w:rsidRPr="00A369EC">
              <w:t xml:space="preserve"> </w:t>
            </w:r>
            <w:r w:rsidRPr="006A524B">
              <w:t>поставленной</w:t>
            </w:r>
            <w:r w:rsidRPr="00A369EC">
              <w:t xml:space="preserve"> </w:t>
            </w:r>
            <w:r w:rsidRPr="006A524B">
              <w:t>цели, почему</w:t>
            </w:r>
            <w:r w:rsidRPr="00A369EC">
              <w:t xml:space="preserve"> </w:t>
            </w:r>
            <w:r w:rsidRPr="006A524B">
              <w:t>эти</w:t>
            </w:r>
            <w:r w:rsidRPr="00A369EC">
              <w:t xml:space="preserve"> </w:t>
            </w:r>
            <w:r w:rsidRPr="006A524B">
              <w:t>действия</w:t>
            </w:r>
            <w:r w:rsidRPr="00A369EC">
              <w:t xml:space="preserve"> </w:t>
            </w:r>
            <w:r w:rsidRPr="006A524B">
              <w:t>и</w:t>
            </w:r>
            <w:r w:rsidRPr="00A369EC">
              <w:t xml:space="preserve"> </w:t>
            </w:r>
            <w:r w:rsidRPr="006A524B">
              <w:t>именно</w:t>
            </w:r>
            <w:r w:rsidRPr="00A369EC">
              <w:t xml:space="preserve"> </w:t>
            </w:r>
            <w:r w:rsidRPr="006A524B">
              <w:t>в</w:t>
            </w:r>
            <w:r w:rsidRPr="00A369EC">
              <w:t xml:space="preserve"> </w:t>
            </w:r>
            <w:r w:rsidRPr="006A524B">
              <w:t>такой</w:t>
            </w:r>
            <w:r w:rsidRPr="00A369EC">
              <w:t xml:space="preserve"> </w:t>
            </w:r>
            <w:r w:rsidRPr="006A524B">
              <w:t>последовательности</w:t>
            </w:r>
            <w:r w:rsidRPr="00A369EC">
              <w:t xml:space="preserve"> </w:t>
            </w:r>
            <w:r w:rsidRPr="006A524B">
              <w:t>нужно</w:t>
            </w:r>
            <w:r w:rsidRPr="00A369EC">
              <w:t xml:space="preserve"> </w:t>
            </w:r>
            <w:r w:rsidRPr="006A524B">
              <w:t>предпринять</w:t>
            </w:r>
          </w:p>
        </w:tc>
      </w:tr>
      <w:tr w:rsidR="00A44B56" w:rsidRPr="006A524B" w:rsidTr="006345E2">
        <w:trPr>
          <w:gridAfter w:val="1"/>
          <w:wAfter w:w="15" w:type="dxa"/>
          <w:trHeight w:val="1586"/>
        </w:trPr>
        <w:tc>
          <w:tcPr>
            <w:tcW w:w="3117" w:type="dxa"/>
            <w:gridSpan w:val="2"/>
          </w:tcPr>
          <w:p w:rsidR="00D61AFA" w:rsidRPr="006A524B" w:rsidRDefault="00D61AFA" w:rsidP="009A6EC6">
            <w:pPr>
              <w:tabs>
                <w:tab w:val="left" w:pos="284"/>
                <w:tab w:val="left" w:pos="709"/>
              </w:tabs>
            </w:pPr>
            <w:r w:rsidRPr="006A524B">
              <w:t>2.5. Выбирать из предложенных и самостоятельно искать средства/ресурсы для решения задачи/достижения цели</w:t>
            </w:r>
          </w:p>
        </w:tc>
        <w:tc>
          <w:tcPr>
            <w:tcW w:w="3262" w:type="dxa"/>
            <w:gridSpan w:val="4"/>
          </w:tcPr>
          <w:p w:rsidR="00D61AFA" w:rsidRPr="006A524B" w:rsidRDefault="00D61AFA" w:rsidP="009A6EC6">
            <w:pPr>
              <w:tabs>
                <w:tab w:val="left" w:pos="284"/>
                <w:tab w:val="left" w:pos="709"/>
              </w:tabs>
            </w:pPr>
            <w:r w:rsidRPr="006A524B">
              <w:t>Самостоятельно выбрать средства/ресурсы решения учебной задачи/достижения поставленной цели</w:t>
            </w:r>
          </w:p>
        </w:tc>
        <w:tc>
          <w:tcPr>
            <w:tcW w:w="2966" w:type="dxa"/>
            <w:gridSpan w:val="3"/>
          </w:tcPr>
          <w:p w:rsidR="00D61AFA" w:rsidRPr="006A524B" w:rsidRDefault="00D61AFA" w:rsidP="00D61AFA">
            <w:pPr>
              <w:tabs>
                <w:tab w:val="left" w:pos="284"/>
                <w:tab w:val="left" w:pos="709"/>
              </w:tabs>
            </w:pPr>
            <w:r w:rsidRPr="006A524B">
              <w:t>Самостоятельно оценить выбранные средства/ресурсы</w:t>
            </w:r>
            <w:r w:rsidRPr="00F960C9">
              <w:t xml:space="preserve"> </w:t>
            </w:r>
            <w:r w:rsidRPr="006A524B">
              <w:t>решения учебной задачи</w:t>
            </w:r>
          </w:p>
        </w:tc>
      </w:tr>
      <w:tr w:rsidR="00A44B56" w:rsidRPr="006A524B" w:rsidTr="006345E2">
        <w:trPr>
          <w:gridAfter w:val="1"/>
          <w:wAfter w:w="15" w:type="dxa"/>
          <w:trHeight w:val="1907"/>
        </w:trPr>
        <w:tc>
          <w:tcPr>
            <w:tcW w:w="3117" w:type="dxa"/>
            <w:gridSpan w:val="2"/>
          </w:tcPr>
          <w:p w:rsidR="00AE4AD7" w:rsidRPr="006A524B" w:rsidRDefault="00AE4AD7" w:rsidP="00F960C9">
            <w:pPr>
              <w:tabs>
                <w:tab w:val="left" w:pos="284"/>
                <w:tab w:val="left" w:pos="709"/>
              </w:tabs>
            </w:pPr>
            <w:r w:rsidRPr="006A524B">
              <w:t>2.6. Составлять</w:t>
            </w:r>
            <w:r w:rsidRPr="00F960C9">
              <w:t xml:space="preserve"> </w:t>
            </w:r>
            <w:r w:rsidRPr="006A524B">
              <w:t>план</w:t>
            </w:r>
            <w:r w:rsidRPr="00F960C9">
              <w:t xml:space="preserve"> </w:t>
            </w:r>
            <w:r w:rsidRPr="006A524B">
              <w:t>решения</w:t>
            </w:r>
            <w:r w:rsidRPr="00F960C9">
              <w:t xml:space="preserve"> </w:t>
            </w:r>
            <w:r w:rsidRPr="006A524B">
              <w:t>проблемы</w:t>
            </w:r>
            <w:r w:rsidRPr="00F960C9">
              <w:t xml:space="preserve"> </w:t>
            </w:r>
            <w:r w:rsidRPr="006A524B">
              <w:t>(выполнения</w:t>
            </w:r>
            <w:r w:rsidRPr="00F960C9">
              <w:t xml:space="preserve"> </w:t>
            </w:r>
            <w:r w:rsidRPr="006A524B">
              <w:t>проекта,</w:t>
            </w:r>
            <w:r w:rsidRPr="00F960C9">
              <w:t xml:space="preserve"> </w:t>
            </w:r>
            <w:r w:rsidRPr="006A524B">
              <w:t>проведения исследования)</w:t>
            </w:r>
          </w:p>
        </w:tc>
        <w:tc>
          <w:tcPr>
            <w:tcW w:w="3262" w:type="dxa"/>
            <w:gridSpan w:val="4"/>
          </w:tcPr>
          <w:p w:rsidR="00AE4AD7" w:rsidRPr="006A524B" w:rsidRDefault="00AE4AD7" w:rsidP="00AE4AD7">
            <w:pPr>
              <w:tabs>
                <w:tab w:val="left" w:pos="284"/>
                <w:tab w:val="left" w:pos="709"/>
              </w:tabs>
            </w:pPr>
            <w:r w:rsidRPr="006A524B">
              <w:t>Составить</w:t>
            </w:r>
            <w:r w:rsidRPr="00F960C9">
              <w:t xml:space="preserve"> </w:t>
            </w:r>
            <w:r w:rsidRPr="006A524B">
              <w:t>алгоритм</w:t>
            </w:r>
            <w:r w:rsidRPr="00F960C9">
              <w:t xml:space="preserve"> </w:t>
            </w:r>
            <w:r w:rsidRPr="006A524B">
              <w:t>решения</w:t>
            </w:r>
            <w:r w:rsidRPr="00F960C9">
              <w:t xml:space="preserve"> </w:t>
            </w:r>
            <w:r w:rsidRPr="006A524B">
              <w:t>учебной задачи.</w:t>
            </w:r>
            <w:r w:rsidRPr="00F960C9">
              <w:t xml:space="preserve"> </w:t>
            </w:r>
            <w:r w:rsidRPr="006A524B">
              <w:t>Составить</w:t>
            </w:r>
            <w:r w:rsidRPr="00AE4AD7">
              <w:t xml:space="preserve"> </w:t>
            </w:r>
            <w:r w:rsidRPr="006A524B">
              <w:t>календарный</w:t>
            </w:r>
            <w:r w:rsidRPr="00AE4AD7">
              <w:t xml:space="preserve"> </w:t>
            </w:r>
            <w:r w:rsidRPr="006A524B">
              <w:t>план-</w:t>
            </w:r>
            <w:r>
              <w:rPr>
                <w:lang w:val="en-US"/>
              </w:rPr>
              <w:t>u</w:t>
            </w:r>
            <w:r w:rsidRPr="006A524B">
              <w:t>рафик</w:t>
            </w:r>
            <w:r w:rsidRPr="00AE4AD7">
              <w:t xml:space="preserve"> </w:t>
            </w:r>
            <w:r w:rsidRPr="006A524B">
              <w:t>выполнения</w:t>
            </w:r>
            <w:r w:rsidRPr="00AE4AD7">
              <w:t xml:space="preserve"> </w:t>
            </w:r>
            <w:r w:rsidRPr="006A524B">
              <w:t>задач по</w:t>
            </w:r>
            <w:r w:rsidRPr="00AE4AD7">
              <w:t xml:space="preserve"> </w:t>
            </w:r>
            <w:r w:rsidRPr="006A524B">
              <w:t>реализации проекта,</w:t>
            </w:r>
            <w:r w:rsidRPr="00AE4AD7">
              <w:t xml:space="preserve"> </w:t>
            </w:r>
            <w:r w:rsidRPr="006A524B">
              <w:t>проведения</w:t>
            </w:r>
            <w:r w:rsidRPr="00AE4AD7">
              <w:t xml:space="preserve"> </w:t>
            </w:r>
            <w:r w:rsidRPr="006A524B">
              <w:t>исследования</w:t>
            </w:r>
          </w:p>
        </w:tc>
        <w:tc>
          <w:tcPr>
            <w:tcW w:w="2966" w:type="dxa"/>
            <w:gridSpan w:val="3"/>
          </w:tcPr>
          <w:p w:rsidR="00AE4AD7" w:rsidRPr="006A524B" w:rsidRDefault="00AE4AD7" w:rsidP="009A6EC6">
            <w:pPr>
              <w:tabs>
                <w:tab w:val="left" w:pos="284"/>
                <w:tab w:val="left" w:pos="709"/>
              </w:tabs>
            </w:pPr>
            <w:r w:rsidRPr="006A524B">
              <w:t>Оценить</w:t>
            </w:r>
            <w:r w:rsidRPr="00AE4AD7">
              <w:t xml:space="preserve"> </w:t>
            </w:r>
            <w:r w:rsidRPr="006A524B">
              <w:t>правильность</w:t>
            </w:r>
            <w:r w:rsidRPr="00AE4AD7">
              <w:t xml:space="preserve"> </w:t>
            </w:r>
            <w:r w:rsidRPr="006A524B">
              <w:t>алгоритма</w:t>
            </w:r>
            <w:r w:rsidRPr="00AE4AD7">
              <w:t xml:space="preserve"> </w:t>
            </w:r>
            <w:r w:rsidRPr="006A524B">
              <w:t>решения</w:t>
            </w:r>
            <w:r w:rsidRPr="00AE4AD7">
              <w:t xml:space="preserve"> </w:t>
            </w:r>
            <w:r w:rsidRPr="006A524B">
              <w:t>учебной</w:t>
            </w:r>
            <w:r w:rsidRPr="00AE4AD7">
              <w:t xml:space="preserve"> </w:t>
            </w:r>
            <w:r w:rsidRPr="006A524B">
              <w:t>задачи.</w:t>
            </w:r>
          </w:p>
          <w:p w:rsidR="00AE4AD7" w:rsidRPr="006A524B" w:rsidRDefault="00AE4AD7" w:rsidP="00AE4AD7">
            <w:pPr>
              <w:tabs>
                <w:tab w:val="left" w:pos="284"/>
                <w:tab w:val="left" w:pos="709"/>
              </w:tabs>
            </w:pPr>
            <w:r w:rsidRPr="006A524B">
              <w:t>Обосновать</w:t>
            </w:r>
            <w:r w:rsidRPr="00AE4AD7">
              <w:t xml:space="preserve"> </w:t>
            </w:r>
            <w:r w:rsidRPr="006A524B">
              <w:t>порядок,</w:t>
            </w:r>
            <w:r w:rsidRPr="00AE4AD7">
              <w:t xml:space="preserve"> </w:t>
            </w:r>
            <w:r w:rsidRPr="006A524B">
              <w:t>последовательность</w:t>
            </w:r>
            <w:r w:rsidRPr="00AE4AD7">
              <w:t xml:space="preserve"> </w:t>
            </w:r>
            <w:r w:rsidRPr="006A524B">
              <w:t>шагов-действий,</w:t>
            </w:r>
            <w:r w:rsidRPr="00AE4AD7">
              <w:t xml:space="preserve"> </w:t>
            </w:r>
            <w:r w:rsidRPr="006A524B">
              <w:t>планируемых для</w:t>
            </w:r>
            <w:r w:rsidRPr="00AE4AD7">
              <w:t xml:space="preserve"> </w:t>
            </w:r>
            <w:r w:rsidRPr="006A524B">
              <w:t>решения проблемы</w:t>
            </w:r>
          </w:p>
        </w:tc>
      </w:tr>
      <w:tr w:rsidR="00A44B56" w:rsidRPr="006A524B" w:rsidTr="006345E2">
        <w:trPr>
          <w:gridAfter w:val="1"/>
          <w:wAfter w:w="15" w:type="dxa"/>
          <w:trHeight w:val="1669"/>
        </w:trPr>
        <w:tc>
          <w:tcPr>
            <w:tcW w:w="3117" w:type="dxa"/>
            <w:gridSpan w:val="2"/>
          </w:tcPr>
          <w:p w:rsidR="00AE4AD7" w:rsidRPr="006A524B" w:rsidRDefault="00AE4AD7" w:rsidP="00AE4AD7">
            <w:pPr>
              <w:tabs>
                <w:tab w:val="left" w:pos="284"/>
                <w:tab w:val="left" w:pos="709"/>
              </w:tabs>
            </w:pPr>
            <w:r w:rsidRPr="006A524B">
              <w:t>2.7. Определять</w:t>
            </w:r>
            <w:r w:rsidRPr="00AE4AD7">
              <w:t xml:space="preserve"> </w:t>
            </w:r>
            <w:r w:rsidRPr="006A524B">
              <w:t>потенциальные</w:t>
            </w:r>
            <w:r w:rsidRPr="00AE4AD7">
              <w:t xml:space="preserve"> </w:t>
            </w:r>
            <w:r w:rsidRPr="006A524B">
              <w:t>затруднения</w:t>
            </w:r>
            <w:r w:rsidRPr="00AE4AD7">
              <w:t xml:space="preserve"> </w:t>
            </w:r>
            <w:r w:rsidRPr="006A524B">
              <w:t>при</w:t>
            </w:r>
            <w:r w:rsidRPr="00AE4AD7">
              <w:t xml:space="preserve"> </w:t>
            </w:r>
            <w:r w:rsidRPr="006A524B">
              <w:t>решении</w:t>
            </w:r>
            <w:r w:rsidRPr="00AE4AD7">
              <w:t xml:space="preserve"> </w:t>
            </w:r>
            <w:r w:rsidRPr="006A524B">
              <w:t>учебной</w:t>
            </w:r>
            <w:r w:rsidRPr="00AE4AD7">
              <w:t xml:space="preserve"> </w:t>
            </w:r>
            <w:r w:rsidRPr="006A524B">
              <w:t>и</w:t>
            </w:r>
            <w:r w:rsidRPr="00AE4AD7">
              <w:t xml:space="preserve"> </w:t>
            </w:r>
            <w:r w:rsidRPr="006A524B">
              <w:t>познавательной</w:t>
            </w:r>
            <w:r w:rsidRPr="00AE4AD7">
              <w:t xml:space="preserve"> </w:t>
            </w:r>
            <w:r w:rsidRPr="006A524B">
              <w:t>задачи</w:t>
            </w:r>
            <w:r w:rsidRPr="00AE4AD7">
              <w:t xml:space="preserve"> </w:t>
            </w:r>
            <w:r w:rsidRPr="006A524B">
              <w:t>и находить средства для их</w:t>
            </w:r>
            <w:r w:rsidRPr="00AE4AD7">
              <w:t xml:space="preserve"> </w:t>
            </w:r>
            <w:r w:rsidRPr="006A524B">
              <w:t>устранения</w:t>
            </w:r>
          </w:p>
        </w:tc>
        <w:tc>
          <w:tcPr>
            <w:tcW w:w="3262" w:type="dxa"/>
            <w:gridSpan w:val="4"/>
          </w:tcPr>
          <w:p w:rsidR="00AE4AD7" w:rsidRPr="006A524B" w:rsidRDefault="00AE4AD7" w:rsidP="00AE4AD7">
            <w:pPr>
              <w:tabs>
                <w:tab w:val="left" w:pos="284"/>
                <w:tab w:val="left" w:pos="709"/>
              </w:tabs>
            </w:pPr>
            <w:r w:rsidRPr="006A524B">
              <w:t>Определить алгоритм действий,</w:t>
            </w:r>
            <w:r w:rsidRPr="00AE4AD7">
              <w:t xml:space="preserve"> </w:t>
            </w:r>
            <w:r w:rsidRPr="006A524B">
              <w:t>необходимых</w:t>
            </w:r>
            <w:r w:rsidRPr="00AE4AD7">
              <w:t xml:space="preserve"> </w:t>
            </w:r>
            <w:r w:rsidRPr="006A524B">
              <w:t>для</w:t>
            </w:r>
            <w:r w:rsidRPr="00AE4AD7">
              <w:t xml:space="preserve"> </w:t>
            </w:r>
            <w:r w:rsidRPr="006A524B">
              <w:t>решения</w:t>
            </w:r>
            <w:r w:rsidRPr="00AE4AD7">
              <w:t xml:space="preserve"> </w:t>
            </w:r>
            <w:r w:rsidRPr="006A524B">
              <w:t>проблемы,</w:t>
            </w:r>
            <w:r w:rsidRPr="00AE4AD7">
              <w:t xml:space="preserve"> </w:t>
            </w:r>
            <w:r w:rsidRPr="006A524B">
              <w:t>которая</w:t>
            </w:r>
            <w:r w:rsidRPr="00AE4AD7">
              <w:t xml:space="preserve"> </w:t>
            </w:r>
            <w:r w:rsidRPr="006A524B">
              <w:t>может</w:t>
            </w:r>
            <w:r w:rsidRPr="00AE4AD7">
              <w:t xml:space="preserve"> </w:t>
            </w:r>
            <w:r w:rsidRPr="006A524B">
              <w:t>возникнуть</w:t>
            </w:r>
            <w:r w:rsidRPr="00AE4AD7">
              <w:t xml:space="preserve"> </w:t>
            </w:r>
            <w:r w:rsidRPr="006A524B">
              <w:t>при</w:t>
            </w:r>
            <w:r w:rsidRPr="00AE4AD7">
              <w:t xml:space="preserve"> </w:t>
            </w:r>
            <w:r w:rsidRPr="006A524B">
              <w:t>решении</w:t>
            </w:r>
            <w:r w:rsidRPr="00AE4AD7">
              <w:t xml:space="preserve"> </w:t>
            </w:r>
            <w:r w:rsidRPr="006A524B">
              <w:t>учебной задачи.</w:t>
            </w:r>
          </w:p>
        </w:tc>
        <w:tc>
          <w:tcPr>
            <w:tcW w:w="2966" w:type="dxa"/>
            <w:gridSpan w:val="3"/>
          </w:tcPr>
          <w:p w:rsidR="00AE4AD7" w:rsidRPr="006A524B" w:rsidRDefault="00AE4AD7" w:rsidP="00AE4AD7">
            <w:pPr>
              <w:tabs>
                <w:tab w:val="left" w:pos="284"/>
                <w:tab w:val="left" w:pos="709"/>
              </w:tabs>
            </w:pPr>
            <w:r w:rsidRPr="006A524B">
              <w:t>Оценить</w:t>
            </w:r>
            <w:r w:rsidRPr="00AE4AD7">
              <w:t xml:space="preserve"> </w:t>
            </w:r>
            <w:r w:rsidRPr="006A524B">
              <w:t>адекватность</w:t>
            </w:r>
            <w:r w:rsidRPr="00AE4AD7">
              <w:t xml:space="preserve"> </w:t>
            </w:r>
            <w:r w:rsidRPr="006A524B">
              <w:t>используемых</w:t>
            </w:r>
            <w:r w:rsidRPr="00AE4AD7">
              <w:t xml:space="preserve"> </w:t>
            </w:r>
            <w:r w:rsidRPr="006A524B">
              <w:t>средств</w:t>
            </w:r>
            <w:r w:rsidRPr="00AE4AD7">
              <w:t xml:space="preserve"> </w:t>
            </w:r>
            <w:r w:rsidRPr="006A524B">
              <w:t>для</w:t>
            </w:r>
            <w:r w:rsidRPr="00AE4AD7">
              <w:t xml:space="preserve"> </w:t>
            </w:r>
            <w:r w:rsidRPr="006A524B">
              <w:t>разрешения</w:t>
            </w:r>
            <w:r w:rsidRPr="00AE4AD7">
              <w:t xml:space="preserve"> </w:t>
            </w:r>
            <w:r w:rsidRPr="006A524B">
              <w:t>возникшей</w:t>
            </w:r>
            <w:r w:rsidRPr="00AE4AD7">
              <w:t xml:space="preserve"> </w:t>
            </w:r>
            <w:r w:rsidRPr="006A524B">
              <w:t>проблемы</w:t>
            </w:r>
          </w:p>
        </w:tc>
      </w:tr>
      <w:tr w:rsidR="00A44B56" w:rsidRPr="006A524B" w:rsidTr="006345E2">
        <w:trPr>
          <w:gridAfter w:val="1"/>
          <w:wAfter w:w="15" w:type="dxa"/>
          <w:trHeight w:val="1920"/>
        </w:trPr>
        <w:tc>
          <w:tcPr>
            <w:tcW w:w="3117" w:type="dxa"/>
            <w:gridSpan w:val="2"/>
          </w:tcPr>
          <w:p w:rsidR="00AE4AD7" w:rsidRPr="006A524B" w:rsidRDefault="00AE4AD7" w:rsidP="00AE4AD7">
            <w:pPr>
              <w:tabs>
                <w:tab w:val="left" w:pos="284"/>
                <w:tab w:val="left" w:pos="709"/>
              </w:tabs>
            </w:pPr>
            <w:r>
              <w:t xml:space="preserve">2.8. Описывать свой </w:t>
            </w:r>
            <w:r w:rsidRPr="006A524B">
              <w:t>опыт,</w:t>
            </w:r>
            <w:r w:rsidRPr="00AE4AD7">
              <w:t xml:space="preserve"> </w:t>
            </w:r>
            <w:r w:rsidRPr="006A524B">
              <w:t>оформляя его для передачи</w:t>
            </w:r>
            <w:r w:rsidRPr="00AE4AD7">
              <w:t xml:space="preserve"> </w:t>
            </w:r>
            <w:r w:rsidRPr="006A524B">
              <w:t>другим</w:t>
            </w:r>
            <w:r w:rsidRPr="00AE4AD7">
              <w:t xml:space="preserve"> </w:t>
            </w:r>
            <w:r w:rsidRPr="006A524B">
              <w:t>людям</w:t>
            </w:r>
            <w:r w:rsidRPr="00AE4AD7">
              <w:t xml:space="preserve"> </w:t>
            </w:r>
            <w:r w:rsidRPr="006A524B">
              <w:t>в</w:t>
            </w:r>
            <w:r w:rsidRPr="00AE4AD7">
              <w:t xml:space="preserve"> </w:t>
            </w:r>
            <w:r w:rsidRPr="006A524B">
              <w:t>виде</w:t>
            </w:r>
            <w:r w:rsidRPr="00AE4AD7">
              <w:t xml:space="preserve"> </w:t>
            </w:r>
            <w:r w:rsidRPr="006A524B">
              <w:t>технологии</w:t>
            </w:r>
            <w:r w:rsidRPr="00AE4AD7">
              <w:t xml:space="preserve"> </w:t>
            </w:r>
            <w:r w:rsidRPr="006A524B">
              <w:t>решения</w:t>
            </w:r>
            <w:r w:rsidRPr="00AE4AD7">
              <w:t xml:space="preserve"> </w:t>
            </w:r>
            <w:r w:rsidRPr="006A524B">
              <w:t>практических</w:t>
            </w:r>
            <w:r w:rsidRPr="00AE4AD7">
              <w:t xml:space="preserve"> </w:t>
            </w:r>
            <w:r w:rsidRPr="006A524B">
              <w:t>задач</w:t>
            </w:r>
            <w:r w:rsidRPr="00AE4AD7">
              <w:t xml:space="preserve"> </w:t>
            </w:r>
            <w:r w:rsidRPr="006A524B">
              <w:t>определенного класса</w:t>
            </w:r>
          </w:p>
        </w:tc>
        <w:tc>
          <w:tcPr>
            <w:tcW w:w="3262" w:type="dxa"/>
            <w:gridSpan w:val="4"/>
          </w:tcPr>
          <w:p w:rsidR="00AE4AD7" w:rsidRPr="006A524B" w:rsidRDefault="00AE4AD7" w:rsidP="00AE4AD7">
            <w:pPr>
              <w:tabs>
                <w:tab w:val="left" w:pos="284"/>
                <w:tab w:val="left" w:pos="709"/>
              </w:tabs>
            </w:pPr>
            <w:r w:rsidRPr="006A524B">
              <w:t>Описать</w:t>
            </w:r>
            <w:r w:rsidRPr="00AE4AD7">
              <w:t xml:space="preserve"> </w:t>
            </w:r>
            <w:r w:rsidRPr="006A524B">
              <w:t>алгоритм</w:t>
            </w:r>
            <w:r w:rsidRPr="00AE4AD7">
              <w:t xml:space="preserve"> </w:t>
            </w:r>
            <w:r w:rsidRPr="006A524B">
              <w:t>решения</w:t>
            </w:r>
            <w:r w:rsidRPr="00AE4AD7">
              <w:t xml:space="preserve"> </w:t>
            </w:r>
            <w:r w:rsidRPr="006A524B">
              <w:t>задачи,</w:t>
            </w:r>
            <w:r w:rsidRPr="00AE4AD7">
              <w:t xml:space="preserve"> </w:t>
            </w:r>
            <w:r w:rsidRPr="006A524B">
              <w:t>использованные</w:t>
            </w:r>
            <w:r w:rsidRPr="00AE4AD7">
              <w:t xml:space="preserve"> </w:t>
            </w:r>
            <w:r w:rsidRPr="006A524B">
              <w:t>средства</w:t>
            </w:r>
            <w:r w:rsidRPr="00AE4AD7">
              <w:t xml:space="preserve"> </w:t>
            </w:r>
            <w:r w:rsidRPr="006A524B">
              <w:t>и</w:t>
            </w:r>
            <w:r w:rsidRPr="00AE4AD7">
              <w:t xml:space="preserve"> </w:t>
            </w:r>
            <w:r w:rsidRPr="006A524B">
              <w:t>ресурсы,</w:t>
            </w:r>
            <w:r w:rsidRPr="00AE4AD7">
              <w:t xml:space="preserve"> </w:t>
            </w:r>
            <w:r w:rsidRPr="006A524B">
              <w:t>необходимые</w:t>
            </w:r>
            <w:r w:rsidRPr="00AE4AD7">
              <w:t xml:space="preserve"> </w:t>
            </w:r>
            <w:r w:rsidRPr="006A524B">
              <w:t>условия</w:t>
            </w:r>
            <w:r w:rsidRPr="00AE4AD7">
              <w:t xml:space="preserve"> </w:t>
            </w:r>
            <w:r w:rsidRPr="006A524B">
              <w:t>так,</w:t>
            </w:r>
            <w:r w:rsidRPr="00AE4AD7">
              <w:t xml:space="preserve"> </w:t>
            </w:r>
            <w:r w:rsidRPr="006A524B">
              <w:t>чтобы</w:t>
            </w:r>
            <w:r w:rsidRPr="00AE4AD7">
              <w:t xml:space="preserve"> </w:t>
            </w:r>
            <w:r w:rsidRPr="006A524B">
              <w:t>другой</w:t>
            </w:r>
            <w:r w:rsidRPr="00AE4AD7">
              <w:t xml:space="preserve"> </w:t>
            </w:r>
            <w:r w:rsidRPr="006A524B">
              <w:t>смог</w:t>
            </w:r>
            <w:r w:rsidRPr="00AE4AD7">
              <w:t xml:space="preserve"> </w:t>
            </w:r>
            <w:r w:rsidRPr="006A524B">
              <w:t>воспользоваться этим опытом</w:t>
            </w:r>
          </w:p>
        </w:tc>
        <w:tc>
          <w:tcPr>
            <w:tcW w:w="2966" w:type="dxa"/>
            <w:gridSpan w:val="3"/>
          </w:tcPr>
          <w:p w:rsidR="00AE4AD7" w:rsidRPr="006A524B" w:rsidRDefault="00AE4AD7" w:rsidP="00AE4AD7">
            <w:pPr>
              <w:tabs>
                <w:tab w:val="left" w:pos="284"/>
                <w:tab w:val="left" w:pos="709"/>
              </w:tabs>
            </w:pPr>
            <w:r w:rsidRPr="006A524B">
              <w:t>Оценить</w:t>
            </w:r>
            <w:r w:rsidRPr="00AE4AD7">
              <w:t xml:space="preserve"> </w:t>
            </w:r>
            <w:r w:rsidRPr="006A524B">
              <w:t>представленный</w:t>
            </w:r>
            <w:r w:rsidRPr="00AE4AD7">
              <w:t xml:space="preserve"> </w:t>
            </w:r>
            <w:r w:rsidRPr="006A524B">
              <w:t>опыт решения задачи с точки</w:t>
            </w:r>
            <w:r w:rsidRPr="00AE4AD7">
              <w:t xml:space="preserve"> </w:t>
            </w:r>
            <w:r w:rsidRPr="006A524B">
              <w:t>зрения</w:t>
            </w:r>
            <w:r w:rsidRPr="00AE4AD7">
              <w:t xml:space="preserve"> </w:t>
            </w:r>
            <w:r w:rsidRPr="006A524B">
              <w:t>возможности</w:t>
            </w:r>
            <w:r w:rsidRPr="00AE4AD7">
              <w:t xml:space="preserve"> </w:t>
            </w:r>
            <w:r w:rsidRPr="006A524B">
              <w:t>его</w:t>
            </w:r>
            <w:r w:rsidRPr="00AE4AD7">
              <w:t xml:space="preserve"> </w:t>
            </w:r>
            <w:r w:rsidRPr="006A524B">
              <w:t>применения в своей жизни</w:t>
            </w:r>
          </w:p>
        </w:tc>
      </w:tr>
      <w:tr w:rsidR="00A44B56" w:rsidRPr="006A524B" w:rsidTr="006345E2">
        <w:trPr>
          <w:gridAfter w:val="1"/>
          <w:wAfter w:w="15" w:type="dxa"/>
          <w:trHeight w:val="1679"/>
        </w:trPr>
        <w:tc>
          <w:tcPr>
            <w:tcW w:w="3117" w:type="dxa"/>
            <w:gridSpan w:val="2"/>
          </w:tcPr>
          <w:p w:rsidR="00DF3D15" w:rsidRPr="006A524B" w:rsidRDefault="00DF3D15" w:rsidP="00DF3D15">
            <w:pPr>
              <w:tabs>
                <w:tab w:val="left" w:pos="284"/>
                <w:tab w:val="left" w:pos="709"/>
              </w:tabs>
            </w:pPr>
            <w:r w:rsidRPr="006A524B">
              <w:t>2.9. Планировать</w:t>
            </w:r>
            <w:r w:rsidRPr="00DF3D15">
              <w:t xml:space="preserve"> </w:t>
            </w:r>
            <w:r w:rsidRPr="006A524B">
              <w:t>и</w:t>
            </w:r>
            <w:r w:rsidRPr="00DF3D15">
              <w:t xml:space="preserve"> </w:t>
            </w:r>
            <w:r w:rsidRPr="006A524B">
              <w:t>корректировать</w:t>
            </w:r>
            <w:r w:rsidRPr="00DF3D15">
              <w:t xml:space="preserve"> </w:t>
            </w:r>
            <w:r w:rsidRPr="006A524B">
              <w:t>индивидуальную</w:t>
            </w:r>
            <w:r w:rsidRPr="00DF3D15">
              <w:t xml:space="preserve"> </w:t>
            </w:r>
            <w:r w:rsidRPr="006A524B">
              <w:t>образовательную</w:t>
            </w:r>
            <w:r w:rsidRPr="00DF3D15">
              <w:t xml:space="preserve"> </w:t>
            </w:r>
            <w:r w:rsidRPr="006A524B">
              <w:t>траекторию</w:t>
            </w:r>
          </w:p>
        </w:tc>
        <w:tc>
          <w:tcPr>
            <w:tcW w:w="3262" w:type="dxa"/>
            <w:gridSpan w:val="4"/>
          </w:tcPr>
          <w:p w:rsidR="00DF3D15" w:rsidRPr="006A524B" w:rsidRDefault="00DF3D15" w:rsidP="009A6EC6">
            <w:pPr>
              <w:tabs>
                <w:tab w:val="left" w:pos="284"/>
                <w:tab w:val="left" w:pos="709"/>
              </w:tabs>
            </w:pPr>
            <w:r w:rsidRPr="006A524B">
              <w:t>Составить план индивидуальной</w:t>
            </w:r>
            <w:r w:rsidRPr="00DF3D15">
              <w:t xml:space="preserve"> </w:t>
            </w:r>
            <w:r w:rsidRPr="006A524B">
              <w:t>работы.</w:t>
            </w:r>
          </w:p>
          <w:p w:rsidR="00DF3D15" w:rsidRPr="006A524B" w:rsidRDefault="00DF3D15" w:rsidP="00DF3D15">
            <w:pPr>
              <w:tabs>
                <w:tab w:val="left" w:pos="284"/>
                <w:tab w:val="left" w:pos="709"/>
              </w:tabs>
            </w:pPr>
            <w:r w:rsidRPr="006A524B">
              <w:t>Внести</w:t>
            </w:r>
            <w:r w:rsidRPr="00DF3D15">
              <w:t xml:space="preserve"> </w:t>
            </w:r>
            <w:r w:rsidRPr="006A524B">
              <w:t>необходимые</w:t>
            </w:r>
            <w:r w:rsidRPr="00DF3D15">
              <w:t xml:space="preserve"> </w:t>
            </w:r>
            <w:r w:rsidRPr="006A524B">
              <w:t>дополнения и изменения в план</w:t>
            </w:r>
            <w:r w:rsidRPr="00DF3D15">
              <w:t xml:space="preserve"> </w:t>
            </w:r>
            <w:r w:rsidRPr="006A524B">
              <w:t>индивидуальной работы</w:t>
            </w:r>
          </w:p>
        </w:tc>
        <w:tc>
          <w:tcPr>
            <w:tcW w:w="2966" w:type="dxa"/>
            <w:gridSpan w:val="3"/>
          </w:tcPr>
          <w:p w:rsidR="00DF3D15" w:rsidRPr="006A524B" w:rsidRDefault="00DF3D15" w:rsidP="009A6EC6">
            <w:pPr>
              <w:tabs>
                <w:tab w:val="left" w:pos="284"/>
                <w:tab w:val="left" w:pos="709"/>
              </w:tabs>
            </w:pPr>
            <w:r w:rsidRPr="006A524B">
              <w:t>Оценить</w:t>
            </w:r>
            <w:r w:rsidRPr="00DF3D15">
              <w:t xml:space="preserve"> </w:t>
            </w:r>
            <w:r w:rsidRPr="006A524B">
              <w:t>адекватность</w:t>
            </w:r>
            <w:r w:rsidRPr="00DF3D15">
              <w:t xml:space="preserve"> </w:t>
            </w:r>
            <w:r w:rsidRPr="006A524B">
              <w:t>плана</w:t>
            </w:r>
            <w:r w:rsidRPr="00DF3D15">
              <w:t xml:space="preserve"> </w:t>
            </w:r>
            <w:r w:rsidRPr="006A524B">
              <w:t>и</w:t>
            </w:r>
            <w:r w:rsidRPr="00DF3D15">
              <w:t xml:space="preserve"> </w:t>
            </w:r>
            <w:r w:rsidRPr="006A524B">
              <w:t>актуальность</w:t>
            </w:r>
            <w:r w:rsidRPr="00DF3D15">
              <w:t xml:space="preserve"> </w:t>
            </w:r>
            <w:r w:rsidRPr="006A524B">
              <w:t>его</w:t>
            </w:r>
            <w:r w:rsidRPr="00DF3D15">
              <w:t xml:space="preserve"> </w:t>
            </w:r>
            <w:r w:rsidRPr="006A524B">
              <w:t>коррекции.</w:t>
            </w:r>
          </w:p>
          <w:p w:rsidR="00DF3D15" w:rsidRPr="006A524B" w:rsidRDefault="00DF3D15" w:rsidP="00DF3D15">
            <w:pPr>
              <w:tabs>
                <w:tab w:val="left" w:pos="284"/>
                <w:tab w:val="left" w:pos="709"/>
              </w:tabs>
            </w:pPr>
            <w:r w:rsidRPr="006A524B">
              <w:t>Разработать план</w:t>
            </w:r>
            <w:r w:rsidRPr="00DF3D15">
              <w:t xml:space="preserve"> </w:t>
            </w:r>
            <w:r w:rsidRPr="006A524B">
              <w:t>изучения</w:t>
            </w:r>
            <w:r w:rsidRPr="00DF3D15">
              <w:t xml:space="preserve"> </w:t>
            </w:r>
            <w:r w:rsidRPr="006A524B">
              <w:t>отдельной</w:t>
            </w:r>
            <w:r w:rsidRPr="00DF3D15">
              <w:t xml:space="preserve"> </w:t>
            </w:r>
            <w:r w:rsidRPr="006A524B">
              <w:t>темы</w:t>
            </w:r>
            <w:r w:rsidRPr="00DF3D15">
              <w:t xml:space="preserve"> </w:t>
            </w:r>
            <w:r w:rsidRPr="006A524B">
              <w:t>учебной программы</w:t>
            </w:r>
          </w:p>
        </w:tc>
      </w:tr>
      <w:tr w:rsidR="00DF3D15" w:rsidRPr="006A524B" w:rsidTr="006345E2">
        <w:trPr>
          <w:gridAfter w:val="1"/>
          <w:wAfter w:w="15" w:type="dxa"/>
          <w:trHeight w:val="1122"/>
        </w:trPr>
        <w:tc>
          <w:tcPr>
            <w:tcW w:w="9345" w:type="dxa"/>
            <w:gridSpan w:val="9"/>
          </w:tcPr>
          <w:p w:rsidR="00DF3D15" w:rsidRPr="006A524B" w:rsidRDefault="00DF3D15" w:rsidP="00DF3D15">
            <w:pPr>
              <w:tabs>
                <w:tab w:val="left" w:pos="284"/>
                <w:tab w:val="left" w:pos="709"/>
              </w:tabs>
            </w:pPr>
            <w:r w:rsidRPr="006A524B">
              <w:rPr>
                <w:b/>
                <w:bCs/>
              </w:rPr>
              <w:t>3. Умение соотносить свои действия с планируемыми результатами,</w:t>
            </w:r>
            <w:r w:rsidRPr="00DF3D15">
              <w:rPr>
                <w:b/>
                <w:bCs/>
              </w:rPr>
              <w:t xml:space="preserve"> </w:t>
            </w:r>
            <w:r w:rsidRPr="006A524B">
              <w:rPr>
                <w:b/>
                <w:bCs/>
              </w:rPr>
              <w:t>осуществлять контроль своей деятельности в процессе достижения результата,</w:t>
            </w:r>
            <w:r w:rsidRPr="00DF3D15">
              <w:rPr>
                <w:b/>
                <w:bCs/>
              </w:rPr>
              <w:t xml:space="preserve"> </w:t>
            </w:r>
            <w:r w:rsidRPr="006A524B">
              <w:rPr>
                <w:b/>
                <w:bCs/>
              </w:rPr>
              <w:t>определять способы действий в рамках предложенных условий и требований,</w:t>
            </w:r>
            <w:r w:rsidRPr="00DF3D15">
              <w:rPr>
                <w:b/>
                <w:bCs/>
              </w:rPr>
              <w:t xml:space="preserve"> </w:t>
            </w:r>
            <w:r w:rsidRPr="006A524B">
              <w:rPr>
                <w:b/>
                <w:bCs/>
              </w:rPr>
              <w:t>корректировать свои действия в соответствии с изменяющейся ситуацией</w:t>
            </w:r>
          </w:p>
        </w:tc>
      </w:tr>
      <w:tr w:rsidR="00A44B56" w:rsidRPr="006A524B" w:rsidTr="006345E2">
        <w:trPr>
          <w:gridAfter w:val="1"/>
          <w:wAfter w:w="15" w:type="dxa"/>
          <w:trHeight w:val="1423"/>
        </w:trPr>
        <w:tc>
          <w:tcPr>
            <w:tcW w:w="3117" w:type="dxa"/>
            <w:gridSpan w:val="2"/>
          </w:tcPr>
          <w:p w:rsidR="00DF3D15" w:rsidRPr="006A524B" w:rsidRDefault="00DF3D15" w:rsidP="00DF3D15">
            <w:pPr>
              <w:tabs>
                <w:tab w:val="left" w:pos="284"/>
                <w:tab w:val="left" w:pos="709"/>
              </w:tabs>
            </w:pPr>
            <w:r w:rsidRPr="006A524B">
              <w:lastRenderedPageBreak/>
              <w:t>3.1.</w:t>
            </w:r>
            <w:r w:rsidRPr="00DF3D15">
              <w:t xml:space="preserve"> </w:t>
            </w:r>
            <w:r w:rsidRPr="006A524B">
              <w:t>Определять</w:t>
            </w:r>
            <w:r w:rsidRPr="00DF3D15">
              <w:t xml:space="preserve"> </w:t>
            </w:r>
            <w:r w:rsidRPr="006A524B">
              <w:t>совместно</w:t>
            </w:r>
            <w:r w:rsidRPr="00DF3D15">
              <w:t xml:space="preserve"> </w:t>
            </w:r>
            <w:r w:rsidRPr="006A524B">
              <w:t>с педагогом и сверстниками</w:t>
            </w:r>
            <w:r w:rsidRPr="00DF3D15">
              <w:t xml:space="preserve"> </w:t>
            </w:r>
            <w:r w:rsidRPr="006A524B">
              <w:t>критерии</w:t>
            </w:r>
            <w:r w:rsidRPr="00DF3D15">
              <w:t xml:space="preserve"> </w:t>
            </w:r>
            <w:r w:rsidRPr="006A524B">
              <w:t>планируемых</w:t>
            </w:r>
            <w:r w:rsidRPr="00DF3D15">
              <w:t xml:space="preserve"> </w:t>
            </w:r>
            <w:r w:rsidRPr="006A524B">
              <w:t>результатов и</w:t>
            </w:r>
            <w:r w:rsidRPr="00DF3D15">
              <w:t xml:space="preserve"> </w:t>
            </w:r>
            <w:r w:rsidRPr="006A524B">
              <w:t>критерии</w:t>
            </w:r>
            <w:r w:rsidRPr="00DF3D15">
              <w:t xml:space="preserve"> </w:t>
            </w:r>
            <w:r w:rsidRPr="006A524B">
              <w:t>оценки</w:t>
            </w:r>
            <w:r w:rsidRPr="00DF3D15">
              <w:t xml:space="preserve"> </w:t>
            </w:r>
            <w:r w:rsidRPr="006A524B">
              <w:t>своей</w:t>
            </w:r>
            <w:r w:rsidRPr="00DF3D15">
              <w:t xml:space="preserve"> </w:t>
            </w:r>
            <w:r w:rsidRPr="006A524B">
              <w:t>учебной</w:t>
            </w:r>
            <w:r w:rsidRPr="00DF3D15">
              <w:t xml:space="preserve"> </w:t>
            </w:r>
            <w:r w:rsidRPr="006A524B">
              <w:t>деятельности</w:t>
            </w:r>
          </w:p>
        </w:tc>
        <w:tc>
          <w:tcPr>
            <w:tcW w:w="3262" w:type="dxa"/>
            <w:gridSpan w:val="4"/>
          </w:tcPr>
          <w:p w:rsidR="00DF3D15" w:rsidRPr="006A524B" w:rsidRDefault="00DF3D15" w:rsidP="00DF3D15">
            <w:pPr>
              <w:tabs>
                <w:tab w:val="left" w:pos="284"/>
                <w:tab w:val="left" w:pos="709"/>
              </w:tabs>
            </w:pPr>
            <w:r w:rsidRPr="006A524B">
              <w:t>Из предложенных</w:t>
            </w:r>
            <w:r w:rsidRPr="00DF3D15">
              <w:t xml:space="preserve"> </w:t>
            </w:r>
            <w:r w:rsidRPr="006A524B">
              <w:t>критериев</w:t>
            </w:r>
            <w:r w:rsidRPr="00DF3D15">
              <w:t xml:space="preserve"> </w:t>
            </w:r>
            <w:r w:rsidRPr="006A524B">
              <w:t>выбрать</w:t>
            </w:r>
            <w:r w:rsidRPr="00DF3D15">
              <w:t xml:space="preserve"> </w:t>
            </w:r>
            <w:r w:rsidRPr="006A524B">
              <w:t>те,</w:t>
            </w:r>
            <w:r w:rsidRPr="00DF3D15">
              <w:t xml:space="preserve"> </w:t>
            </w:r>
            <w:r w:rsidRPr="006A524B">
              <w:t>которые</w:t>
            </w:r>
            <w:r w:rsidRPr="00DF3D15">
              <w:t xml:space="preserve"> </w:t>
            </w:r>
            <w:r w:rsidRPr="006A524B">
              <w:t>соответствуют</w:t>
            </w:r>
            <w:r w:rsidRPr="00DF3D15">
              <w:t xml:space="preserve"> </w:t>
            </w:r>
            <w:r w:rsidRPr="006A524B">
              <w:t>поставленной</w:t>
            </w:r>
            <w:r w:rsidRPr="00DF3D15">
              <w:t xml:space="preserve"> </w:t>
            </w:r>
            <w:r w:rsidRPr="006A524B">
              <w:t>задаче</w:t>
            </w:r>
          </w:p>
        </w:tc>
        <w:tc>
          <w:tcPr>
            <w:tcW w:w="2966" w:type="dxa"/>
            <w:gridSpan w:val="3"/>
          </w:tcPr>
          <w:p w:rsidR="00DF3D15" w:rsidRPr="006A524B" w:rsidRDefault="00DF3D15" w:rsidP="00DF3D15">
            <w:pPr>
              <w:tabs>
                <w:tab w:val="left" w:pos="284"/>
                <w:tab w:val="left" w:pos="709"/>
              </w:tabs>
            </w:pPr>
            <w:r w:rsidRPr="006A524B">
              <w:t>Разработать критерии оценки</w:t>
            </w:r>
            <w:r w:rsidRPr="00DF3D15">
              <w:t xml:space="preserve"> </w:t>
            </w:r>
            <w:r w:rsidRPr="006A524B">
              <w:t>на</w:t>
            </w:r>
            <w:r w:rsidRPr="00DF3D15">
              <w:t xml:space="preserve"> </w:t>
            </w:r>
            <w:r w:rsidRPr="006A524B">
              <w:t>примере</w:t>
            </w:r>
            <w:r w:rsidRPr="00DF3D15">
              <w:t xml:space="preserve"> </w:t>
            </w:r>
            <w:r w:rsidRPr="006A524B">
              <w:t>выполнения</w:t>
            </w:r>
            <w:r w:rsidRPr="00DF3D15">
              <w:t xml:space="preserve"> </w:t>
            </w:r>
            <w:r w:rsidRPr="006A524B">
              <w:t>учебного задания</w:t>
            </w:r>
          </w:p>
        </w:tc>
      </w:tr>
      <w:tr w:rsidR="00A44B56" w:rsidRPr="006A524B" w:rsidTr="006345E2">
        <w:trPr>
          <w:gridAfter w:val="1"/>
          <w:wAfter w:w="15" w:type="dxa"/>
          <w:trHeight w:val="1399"/>
        </w:trPr>
        <w:tc>
          <w:tcPr>
            <w:tcW w:w="3117" w:type="dxa"/>
            <w:gridSpan w:val="2"/>
          </w:tcPr>
          <w:p w:rsidR="00DF3D15" w:rsidRPr="006A524B" w:rsidRDefault="00DF3D15" w:rsidP="00DF3D15">
            <w:pPr>
              <w:tabs>
                <w:tab w:val="left" w:pos="284"/>
                <w:tab w:val="left" w:pos="709"/>
              </w:tabs>
            </w:pPr>
            <w:r w:rsidRPr="006A524B">
              <w:t>3.2. Систематизировать</w:t>
            </w:r>
            <w:r w:rsidRPr="00DF3D15">
              <w:t xml:space="preserve"> </w:t>
            </w:r>
            <w:r w:rsidRPr="006A524B">
              <w:t>(в том числе выбирать</w:t>
            </w:r>
            <w:r w:rsidRPr="00DF3D15">
              <w:t xml:space="preserve"> </w:t>
            </w:r>
            <w:r w:rsidRPr="006A524B">
              <w:t>приоритетные)</w:t>
            </w:r>
            <w:r w:rsidRPr="00DF3D15">
              <w:t xml:space="preserve"> </w:t>
            </w:r>
            <w:r w:rsidRPr="006A524B">
              <w:t>критерии</w:t>
            </w:r>
            <w:r w:rsidRPr="00DF3D15">
              <w:t xml:space="preserve"> </w:t>
            </w:r>
            <w:r w:rsidRPr="006A524B">
              <w:t>планируемых</w:t>
            </w:r>
            <w:r w:rsidRPr="00DF3D15">
              <w:t xml:space="preserve"> </w:t>
            </w:r>
            <w:r w:rsidRPr="006A524B">
              <w:t>результатов</w:t>
            </w:r>
            <w:r w:rsidRPr="00DF3D15">
              <w:t xml:space="preserve"> </w:t>
            </w:r>
            <w:r w:rsidRPr="006A524B">
              <w:t>и оценки своей деятельности</w:t>
            </w:r>
          </w:p>
        </w:tc>
        <w:tc>
          <w:tcPr>
            <w:tcW w:w="3262" w:type="dxa"/>
            <w:gridSpan w:val="4"/>
          </w:tcPr>
          <w:p w:rsidR="00DF3D15" w:rsidRPr="006A524B" w:rsidRDefault="00DF3D15" w:rsidP="00DF3D15">
            <w:pPr>
              <w:tabs>
                <w:tab w:val="left" w:pos="284"/>
                <w:tab w:val="left" w:pos="709"/>
              </w:tabs>
            </w:pPr>
            <w:r w:rsidRPr="006A524B">
              <w:t>Определить,</w:t>
            </w:r>
            <w:r w:rsidRPr="00DF3D15">
              <w:t xml:space="preserve"> </w:t>
            </w:r>
            <w:r w:rsidRPr="006A524B">
              <w:t>все</w:t>
            </w:r>
            <w:r w:rsidRPr="00DF3D15">
              <w:t xml:space="preserve"> </w:t>
            </w:r>
            <w:r w:rsidRPr="006A524B">
              <w:t>ли</w:t>
            </w:r>
            <w:r w:rsidRPr="00DF3D15">
              <w:t xml:space="preserve"> </w:t>
            </w:r>
            <w:r w:rsidRPr="006A524B">
              <w:t>критерии</w:t>
            </w:r>
            <w:r w:rsidRPr="00DF3D15">
              <w:t xml:space="preserve"> </w:t>
            </w:r>
            <w:r w:rsidRPr="006A524B">
              <w:t>позволят</w:t>
            </w:r>
            <w:r w:rsidRPr="00DF3D15">
              <w:t xml:space="preserve"> </w:t>
            </w:r>
            <w:r w:rsidRPr="006A524B">
              <w:t>оценить</w:t>
            </w:r>
            <w:r w:rsidRPr="00DF3D15">
              <w:t xml:space="preserve"> </w:t>
            </w:r>
            <w:r w:rsidRPr="006A524B">
              <w:t>результаты</w:t>
            </w:r>
            <w:r w:rsidRPr="00DF3D15">
              <w:t xml:space="preserve"> </w:t>
            </w:r>
            <w:r w:rsidRPr="006A524B">
              <w:t>деятельности</w:t>
            </w:r>
          </w:p>
        </w:tc>
        <w:tc>
          <w:tcPr>
            <w:tcW w:w="2966" w:type="dxa"/>
            <w:gridSpan w:val="3"/>
          </w:tcPr>
          <w:p w:rsidR="00DF3D15" w:rsidRPr="006A524B" w:rsidRDefault="00DF3D15" w:rsidP="00DF3D15">
            <w:pPr>
              <w:tabs>
                <w:tab w:val="left" w:pos="284"/>
                <w:tab w:val="left" w:pos="709"/>
              </w:tabs>
            </w:pPr>
            <w:r w:rsidRPr="006A524B">
              <w:t>Исходя</w:t>
            </w:r>
            <w:r w:rsidRPr="00DF3D15">
              <w:t xml:space="preserve"> </w:t>
            </w:r>
            <w:r w:rsidRPr="006A524B">
              <w:t>из</w:t>
            </w:r>
            <w:r w:rsidRPr="00DF3D15">
              <w:t xml:space="preserve"> </w:t>
            </w:r>
            <w:r w:rsidRPr="006A524B">
              <w:t>предложенных</w:t>
            </w:r>
            <w:r w:rsidRPr="00DF3D15">
              <w:t xml:space="preserve"> </w:t>
            </w:r>
            <w:r w:rsidRPr="006A524B">
              <w:t>критериев,</w:t>
            </w:r>
            <w:r w:rsidRPr="00DF3D15">
              <w:t xml:space="preserve"> </w:t>
            </w:r>
            <w:r w:rsidRPr="006A524B">
              <w:t>оценить</w:t>
            </w:r>
            <w:r w:rsidRPr="00DF3D15">
              <w:t xml:space="preserve"> </w:t>
            </w:r>
            <w:r w:rsidRPr="006A524B">
              <w:t>выполнение учебного задания</w:t>
            </w:r>
          </w:p>
        </w:tc>
      </w:tr>
      <w:tr w:rsidR="00A44B56" w:rsidRPr="006A524B" w:rsidTr="006345E2">
        <w:trPr>
          <w:gridAfter w:val="1"/>
          <w:wAfter w:w="15" w:type="dxa"/>
          <w:trHeight w:val="1703"/>
        </w:trPr>
        <w:tc>
          <w:tcPr>
            <w:tcW w:w="3117" w:type="dxa"/>
            <w:gridSpan w:val="2"/>
          </w:tcPr>
          <w:p w:rsidR="00642FCA" w:rsidRPr="006A524B" w:rsidRDefault="00642FCA" w:rsidP="00642FCA">
            <w:pPr>
              <w:tabs>
                <w:tab w:val="left" w:pos="284"/>
                <w:tab w:val="left" w:pos="709"/>
              </w:tabs>
            </w:pPr>
            <w:r w:rsidRPr="006A524B">
              <w:t>3.3.</w:t>
            </w:r>
            <w:r w:rsidRPr="00642FCA">
              <w:t xml:space="preserve"> </w:t>
            </w:r>
            <w:r w:rsidRPr="006A524B">
              <w:t>Отбирать</w:t>
            </w:r>
            <w:r w:rsidRPr="00642FCA">
              <w:t xml:space="preserve"> </w:t>
            </w:r>
            <w:r w:rsidRPr="006A524B">
              <w:t>инструменты</w:t>
            </w:r>
            <w:r w:rsidRPr="00642FCA">
              <w:t xml:space="preserve"> </w:t>
            </w:r>
            <w:r w:rsidRPr="006A524B">
              <w:t>для</w:t>
            </w:r>
            <w:r w:rsidRPr="00642FCA">
              <w:t xml:space="preserve"> </w:t>
            </w:r>
            <w:r w:rsidRPr="006A524B">
              <w:t>оценивания</w:t>
            </w:r>
            <w:r w:rsidRPr="00642FCA">
              <w:t xml:space="preserve"> </w:t>
            </w:r>
            <w:r w:rsidRPr="006A524B">
              <w:t>деятельности,</w:t>
            </w:r>
            <w:r w:rsidRPr="00642FCA">
              <w:t xml:space="preserve"> </w:t>
            </w:r>
            <w:r w:rsidRPr="006A524B">
              <w:t>осуществлять</w:t>
            </w:r>
            <w:r w:rsidRPr="00642FCA">
              <w:t xml:space="preserve"> </w:t>
            </w:r>
            <w:r w:rsidRPr="006A524B">
              <w:t>самоконтроль</w:t>
            </w:r>
            <w:r w:rsidRPr="00642FCA">
              <w:t xml:space="preserve"> </w:t>
            </w:r>
            <w:r w:rsidRPr="006A524B">
              <w:t>своей</w:t>
            </w:r>
            <w:r w:rsidRPr="00642FCA">
              <w:t xml:space="preserve"> </w:t>
            </w:r>
            <w:r w:rsidRPr="006A524B">
              <w:t>деятельности</w:t>
            </w:r>
            <w:r w:rsidRPr="00642FCA">
              <w:t xml:space="preserve"> </w:t>
            </w:r>
            <w:r w:rsidRPr="006A524B">
              <w:t>в</w:t>
            </w:r>
            <w:r w:rsidRPr="00642FCA">
              <w:t xml:space="preserve"> </w:t>
            </w:r>
            <w:r w:rsidRPr="006A524B">
              <w:t>предложенных</w:t>
            </w:r>
            <w:r w:rsidRPr="00642FCA">
              <w:t xml:space="preserve"> </w:t>
            </w:r>
            <w:r w:rsidRPr="006A524B">
              <w:t>условий</w:t>
            </w:r>
            <w:r w:rsidRPr="00642FCA">
              <w:t xml:space="preserve"> </w:t>
            </w:r>
            <w:r w:rsidRPr="006A524B">
              <w:t>и требований</w:t>
            </w:r>
          </w:p>
        </w:tc>
        <w:tc>
          <w:tcPr>
            <w:tcW w:w="3262" w:type="dxa"/>
            <w:gridSpan w:val="4"/>
          </w:tcPr>
          <w:p w:rsidR="00642FCA" w:rsidRPr="006A524B" w:rsidRDefault="00642FCA" w:rsidP="00642FCA">
            <w:pPr>
              <w:tabs>
                <w:tab w:val="left" w:pos="284"/>
                <w:tab w:val="left" w:pos="709"/>
              </w:tabs>
            </w:pPr>
            <w:r w:rsidRPr="006A524B">
              <w:t>Выбрать</w:t>
            </w:r>
            <w:r w:rsidRPr="00642FCA">
              <w:t xml:space="preserve"> </w:t>
            </w:r>
            <w:r>
              <w:t xml:space="preserve">способ </w:t>
            </w:r>
            <w:r w:rsidRPr="006A524B">
              <w:t>и</w:t>
            </w:r>
            <w:r w:rsidRPr="00642FCA">
              <w:t xml:space="preserve"> </w:t>
            </w:r>
            <w:r w:rsidRPr="006A524B">
              <w:t>средство</w:t>
            </w:r>
            <w:r w:rsidRPr="00642FCA">
              <w:t xml:space="preserve"> </w:t>
            </w:r>
            <w:r w:rsidRPr="006A524B">
              <w:t>своей</w:t>
            </w:r>
            <w:r w:rsidRPr="00642FCA">
              <w:t xml:space="preserve"> </w:t>
            </w:r>
            <w:r w:rsidRPr="006A524B">
              <w:t>оценки</w:t>
            </w:r>
            <w:r w:rsidRPr="00642FCA">
              <w:t xml:space="preserve"> </w:t>
            </w:r>
            <w:r w:rsidRPr="006A524B">
              <w:t>своей</w:t>
            </w:r>
            <w:r w:rsidRPr="00642FCA">
              <w:t xml:space="preserve"> </w:t>
            </w:r>
            <w:r w:rsidRPr="006A524B">
              <w:t>работы</w:t>
            </w:r>
            <w:r w:rsidRPr="00642FCA">
              <w:t xml:space="preserve"> </w:t>
            </w:r>
            <w:r w:rsidRPr="006A524B">
              <w:t>из</w:t>
            </w:r>
            <w:r w:rsidRPr="00642FCA">
              <w:t xml:space="preserve"> </w:t>
            </w:r>
            <w:r w:rsidRPr="006A524B">
              <w:t>предложенных</w:t>
            </w:r>
            <w:r w:rsidRPr="00642FCA">
              <w:t xml:space="preserve"> </w:t>
            </w:r>
            <w:r w:rsidRPr="006A524B">
              <w:t>рамках</w:t>
            </w:r>
          </w:p>
        </w:tc>
        <w:tc>
          <w:tcPr>
            <w:tcW w:w="2966" w:type="dxa"/>
            <w:gridSpan w:val="3"/>
          </w:tcPr>
          <w:p w:rsidR="00642FCA" w:rsidRPr="006A524B" w:rsidRDefault="00642FCA" w:rsidP="00642FCA">
            <w:pPr>
              <w:tabs>
                <w:tab w:val="left" w:pos="284"/>
                <w:tab w:val="left" w:pos="709"/>
              </w:tabs>
            </w:pPr>
            <w:r w:rsidRPr="006A524B">
              <w:t>Оценить, все ли необходимые</w:t>
            </w:r>
            <w:r w:rsidRPr="00642FCA">
              <w:t xml:space="preserve"> </w:t>
            </w:r>
            <w:r w:rsidRPr="006A524B">
              <w:t>условия есть для выполнения</w:t>
            </w:r>
            <w:r w:rsidRPr="00642FCA">
              <w:t xml:space="preserve"> </w:t>
            </w:r>
            <w:r w:rsidRPr="006A524B">
              <w:t>деятельности,</w:t>
            </w:r>
            <w:r w:rsidRPr="00642FCA">
              <w:t xml:space="preserve"> </w:t>
            </w:r>
            <w:r w:rsidRPr="006A524B">
              <w:t>соответствует</w:t>
            </w:r>
            <w:r w:rsidRPr="00642FCA">
              <w:t xml:space="preserve"> </w:t>
            </w:r>
            <w:r w:rsidRPr="006A524B">
              <w:t>ли деятельность требованиям</w:t>
            </w:r>
          </w:p>
        </w:tc>
      </w:tr>
      <w:tr w:rsidR="00A44B56" w:rsidRPr="006A524B" w:rsidTr="006345E2">
        <w:trPr>
          <w:gridAfter w:val="1"/>
          <w:wAfter w:w="15" w:type="dxa"/>
          <w:trHeight w:val="1685"/>
        </w:trPr>
        <w:tc>
          <w:tcPr>
            <w:tcW w:w="3117" w:type="dxa"/>
            <w:gridSpan w:val="2"/>
          </w:tcPr>
          <w:p w:rsidR="00642FCA" w:rsidRPr="006A524B" w:rsidRDefault="00642FCA" w:rsidP="00642FCA">
            <w:pPr>
              <w:tabs>
                <w:tab w:val="left" w:pos="284"/>
                <w:tab w:val="left" w:pos="709"/>
              </w:tabs>
            </w:pPr>
            <w:r w:rsidRPr="006A524B">
              <w:t>3.4. Оценивать свою</w:t>
            </w:r>
            <w:r w:rsidRPr="00642FCA">
              <w:t xml:space="preserve"> </w:t>
            </w:r>
            <w:r w:rsidRPr="006A524B">
              <w:t>деятельность,</w:t>
            </w:r>
            <w:r w:rsidRPr="00642FCA">
              <w:t xml:space="preserve"> </w:t>
            </w:r>
            <w:r w:rsidRPr="006A524B">
              <w:t>аргументируя</w:t>
            </w:r>
            <w:r w:rsidRPr="00642FCA">
              <w:t xml:space="preserve"> </w:t>
            </w:r>
            <w:r w:rsidRPr="006A524B">
              <w:t>причины</w:t>
            </w:r>
            <w:r w:rsidRPr="00642FCA">
              <w:t xml:space="preserve"> </w:t>
            </w:r>
            <w:r w:rsidRPr="006A524B">
              <w:t>достижения</w:t>
            </w:r>
            <w:r w:rsidRPr="00642FCA">
              <w:t xml:space="preserve"> </w:t>
            </w:r>
            <w:r w:rsidRPr="006A524B">
              <w:t>или</w:t>
            </w:r>
            <w:r w:rsidRPr="00642FCA">
              <w:t xml:space="preserve"> </w:t>
            </w:r>
            <w:r w:rsidRPr="006A524B">
              <w:t>отсутствия</w:t>
            </w:r>
            <w:r w:rsidRPr="00642FCA">
              <w:t xml:space="preserve"> </w:t>
            </w:r>
            <w:r w:rsidRPr="006A524B">
              <w:t>планируемого</w:t>
            </w:r>
            <w:r w:rsidRPr="00642FCA">
              <w:t xml:space="preserve"> </w:t>
            </w:r>
            <w:r w:rsidRPr="006A524B">
              <w:t>результата</w:t>
            </w:r>
          </w:p>
        </w:tc>
        <w:tc>
          <w:tcPr>
            <w:tcW w:w="3262" w:type="dxa"/>
            <w:gridSpan w:val="4"/>
          </w:tcPr>
          <w:p w:rsidR="00642FCA" w:rsidRPr="006A524B" w:rsidRDefault="00642FCA" w:rsidP="00E75C4D">
            <w:pPr>
              <w:tabs>
                <w:tab w:val="left" w:pos="284"/>
                <w:tab w:val="left" w:pos="709"/>
              </w:tabs>
            </w:pPr>
            <w:r w:rsidRPr="006A524B">
              <w:t>Проанализировать</w:t>
            </w:r>
            <w:r w:rsidRPr="00642FCA">
              <w:t xml:space="preserve"> </w:t>
            </w:r>
            <w:r w:rsidRPr="006A524B">
              <w:t>процесс</w:t>
            </w:r>
            <w:r w:rsidRPr="00642FCA">
              <w:t xml:space="preserve"> </w:t>
            </w:r>
            <w:r w:rsidRPr="006A524B">
              <w:t>выполнения учебного задания с</w:t>
            </w:r>
            <w:r w:rsidR="00E75C4D">
              <w:t xml:space="preserve"> </w:t>
            </w:r>
            <w:r w:rsidRPr="006A524B">
              <w:t>точки зрения</w:t>
            </w:r>
            <w:r w:rsidRPr="00642FCA">
              <w:t xml:space="preserve"> </w:t>
            </w:r>
            <w:r w:rsidRPr="006A524B">
              <w:t>достижения</w:t>
            </w:r>
            <w:r w:rsidRPr="00642FCA">
              <w:t xml:space="preserve"> </w:t>
            </w:r>
            <w:r w:rsidRPr="006A524B">
              <w:t>результата</w:t>
            </w:r>
            <w:r w:rsidRPr="00642FCA">
              <w:t xml:space="preserve"> </w:t>
            </w:r>
            <w:r w:rsidRPr="006A524B">
              <w:t>и</w:t>
            </w:r>
            <w:r w:rsidRPr="00642FCA">
              <w:t xml:space="preserve"> </w:t>
            </w:r>
            <w:r>
              <w:rPr>
                <w:lang w:val="en-US"/>
              </w:rPr>
              <w:t>g</w:t>
            </w:r>
            <w:r w:rsidRPr="006A524B">
              <w:t>ричин</w:t>
            </w:r>
            <w:r w:rsidRPr="00642FCA">
              <w:t xml:space="preserve"> </w:t>
            </w:r>
            <w:r w:rsidRPr="006A524B">
              <w:t>его отсутствия</w:t>
            </w:r>
          </w:p>
        </w:tc>
        <w:tc>
          <w:tcPr>
            <w:tcW w:w="2966" w:type="dxa"/>
            <w:gridSpan w:val="3"/>
          </w:tcPr>
          <w:p w:rsidR="00642FCA" w:rsidRPr="006A524B" w:rsidRDefault="00642FCA" w:rsidP="00642FCA">
            <w:pPr>
              <w:tabs>
                <w:tab w:val="left" w:pos="284"/>
                <w:tab w:val="left" w:pos="709"/>
              </w:tabs>
            </w:pPr>
            <w:r w:rsidRPr="006A524B">
              <w:t>Доказать,</w:t>
            </w:r>
            <w:r>
              <w:rPr>
                <w:lang w:val="en-US"/>
              </w:rPr>
              <w:t xml:space="preserve"> </w:t>
            </w:r>
            <w:r w:rsidRPr="006A524B">
              <w:t>что результаты</w:t>
            </w:r>
            <w:r>
              <w:rPr>
                <w:lang w:val="en-US"/>
              </w:rPr>
              <w:t xml:space="preserve"> </w:t>
            </w:r>
            <w:r w:rsidRPr="006A524B">
              <w:t>достигнуты</w:t>
            </w:r>
          </w:p>
        </w:tc>
      </w:tr>
      <w:tr w:rsidR="00A44B56" w:rsidRPr="006A524B" w:rsidTr="006345E2">
        <w:trPr>
          <w:gridAfter w:val="1"/>
          <w:wAfter w:w="15" w:type="dxa"/>
          <w:trHeight w:val="3036"/>
        </w:trPr>
        <w:tc>
          <w:tcPr>
            <w:tcW w:w="3117" w:type="dxa"/>
            <w:gridSpan w:val="2"/>
          </w:tcPr>
          <w:p w:rsidR="00A44B56" w:rsidRPr="00E75C4D" w:rsidRDefault="00A44B56" w:rsidP="00E75C4D">
            <w:pPr>
              <w:tabs>
                <w:tab w:val="left" w:pos="284"/>
                <w:tab w:val="left" w:pos="709"/>
              </w:tabs>
            </w:pPr>
            <w:r w:rsidRPr="006A524B">
              <w:t>3.5.</w:t>
            </w:r>
            <w:r w:rsidRPr="00A44B56">
              <w:t xml:space="preserve"> </w:t>
            </w:r>
            <w:r w:rsidRPr="006A524B">
              <w:t>Находить</w:t>
            </w:r>
            <w:r w:rsidRPr="00A44B56">
              <w:t xml:space="preserve"> </w:t>
            </w:r>
            <w:r w:rsidRPr="006A524B">
              <w:t>достаточные</w:t>
            </w:r>
            <w:r w:rsidRPr="00A44B56">
              <w:t xml:space="preserve"> </w:t>
            </w:r>
            <w:r w:rsidRPr="006A524B">
              <w:t>средства</w:t>
            </w:r>
            <w:r w:rsidRPr="00A44B56">
              <w:t xml:space="preserve"> </w:t>
            </w:r>
            <w:r w:rsidRPr="006A524B">
              <w:t>для</w:t>
            </w:r>
            <w:r w:rsidRPr="00A44B56">
              <w:t xml:space="preserve"> </w:t>
            </w:r>
            <w:r w:rsidRPr="006A524B">
              <w:t>выполнения</w:t>
            </w:r>
            <w:r w:rsidRPr="00A44B56">
              <w:t xml:space="preserve"> </w:t>
            </w:r>
            <w:r w:rsidRPr="006A524B">
              <w:t>учебных</w:t>
            </w:r>
            <w:r w:rsidRPr="00A44B56">
              <w:t xml:space="preserve"> </w:t>
            </w:r>
            <w:r w:rsidRPr="006A524B">
              <w:t>действий</w:t>
            </w:r>
            <w:r w:rsidRPr="00A44B56">
              <w:t xml:space="preserve"> </w:t>
            </w:r>
            <w:r w:rsidRPr="006A524B">
              <w:t>в изменяющейся</w:t>
            </w:r>
            <w:r w:rsidRPr="00A44B56">
              <w:t xml:space="preserve"> </w:t>
            </w:r>
            <w:r w:rsidRPr="006A524B">
              <w:t>ситуации</w:t>
            </w:r>
            <w:r w:rsidRPr="00A44B56">
              <w:t xml:space="preserve"> </w:t>
            </w:r>
          </w:p>
        </w:tc>
        <w:tc>
          <w:tcPr>
            <w:tcW w:w="3262" w:type="dxa"/>
            <w:gridSpan w:val="4"/>
          </w:tcPr>
          <w:p w:rsidR="00A44B56" w:rsidRPr="006A524B" w:rsidRDefault="00A44B56" w:rsidP="00E75C4D">
            <w:pPr>
              <w:tabs>
                <w:tab w:val="left" w:pos="284"/>
                <w:tab w:val="left" w:pos="709"/>
              </w:tabs>
            </w:pPr>
            <w:r w:rsidRPr="006A524B">
              <w:t>Определить,</w:t>
            </w:r>
            <w:r w:rsidR="00E75C4D" w:rsidRPr="00E75C4D">
              <w:t xml:space="preserve"> </w:t>
            </w:r>
            <w:r w:rsidRPr="006A524B">
              <w:t>какие</w:t>
            </w:r>
            <w:r w:rsidR="00E75C4D" w:rsidRPr="00E75C4D">
              <w:t xml:space="preserve"> </w:t>
            </w:r>
            <w:r w:rsidRPr="006A524B">
              <w:t>средства</w:t>
            </w:r>
            <w:r w:rsidR="00E75C4D" w:rsidRPr="00E75C4D">
              <w:t xml:space="preserve"> </w:t>
            </w:r>
            <w:r w:rsidRPr="006A524B">
              <w:t>необходимы</w:t>
            </w:r>
            <w:r w:rsidR="00E75C4D" w:rsidRPr="00E75C4D">
              <w:t xml:space="preserve"> </w:t>
            </w:r>
            <w:r w:rsidRPr="006A524B">
              <w:t>для</w:t>
            </w:r>
            <w:r w:rsidR="00E75C4D" w:rsidRPr="00E75C4D">
              <w:t xml:space="preserve"> </w:t>
            </w:r>
            <w:r w:rsidRPr="006A524B">
              <w:t>выполнения</w:t>
            </w:r>
            <w:r w:rsidR="00E75C4D" w:rsidRPr="00E75C4D">
              <w:t xml:space="preserve"> </w:t>
            </w:r>
            <w:r w:rsidRPr="006A524B">
              <w:t>учебного задания и достижения</w:t>
            </w:r>
            <w:r w:rsidR="00E75C4D" w:rsidRPr="00E75C4D">
              <w:t xml:space="preserve"> </w:t>
            </w:r>
            <w:r w:rsidRPr="006A524B">
              <w:t>цели.</w:t>
            </w:r>
            <w:r w:rsidR="00E75C4D" w:rsidRPr="006A524B">
              <w:t xml:space="preserve"> При</w:t>
            </w:r>
            <w:r w:rsidR="00E75C4D" w:rsidRPr="00E75C4D">
              <w:t xml:space="preserve"> </w:t>
            </w:r>
            <w:r w:rsidRPr="006A524B">
              <w:t>отсутствии</w:t>
            </w:r>
            <w:r w:rsidR="00E75C4D" w:rsidRPr="006A524B">
              <w:t xml:space="preserve"> планируемого результата</w:t>
            </w:r>
            <w:r w:rsidR="00E75C4D" w:rsidRPr="00E75C4D">
              <w:t xml:space="preserve"> </w:t>
            </w:r>
            <w:r w:rsidR="00E75C4D">
              <w:rPr>
                <w:lang w:val="en-US"/>
              </w:rPr>
              <w:t>g</w:t>
            </w:r>
            <w:r w:rsidRPr="006A524B">
              <w:t>ривлечь</w:t>
            </w:r>
            <w:r w:rsidR="00E75C4D" w:rsidRPr="00E75C4D">
              <w:t xml:space="preserve"> </w:t>
            </w:r>
            <w:r w:rsidRPr="006A524B">
              <w:t>дополнительные</w:t>
            </w:r>
            <w:r w:rsidR="00E75C4D" w:rsidRPr="00E75C4D">
              <w:t xml:space="preserve"> </w:t>
            </w:r>
            <w:r w:rsidRPr="006A524B">
              <w:t>средства</w:t>
            </w:r>
            <w:r w:rsidR="00E75C4D" w:rsidRPr="00E75C4D">
              <w:t xml:space="preserve"> </w:t>
            </w:r>
            <w:r w:rsidRPr="006A524B">
              <w:t>для</w:t>
            </w:r>
            <w:r w:rsidR="00E75C4D" w:rsidRPr="00E75C4D">
              <w:t xml:space="preserve"> </w:t>
            </w:r>
            <w:r w:rsidRPr="006A524B">
              <w:t>выполнения</w:t>
            </w:r>
            <w:r w:rsidR="00E75C4D" w:rsidRPr="00E75C4D">
              <w:t xml:space="preserve"> </w:t>
            </w:r>
            <w:r w:rsidRPr="006A524B">
              <w:t>учебных</w:t>
            </w:r>
            <w:r w:rsidR="00E75C4D" w:rsidRPr="00E75C4D">
              <w:t xml:space="preserve"> </w:t>
            </w:r>
            <w:r w:rsidRPr="006A524B">
              <w:t>действий</w:t>
            </w:r>
            <w:r w:rsidR="00E75C4D" w:rsidRPr="00E75C4D">
              <w:t xml:space="preserve"> </w:t>
            </w:r>
            <w:r w:rsidRPr="006A524B">
              <w:t>в</w:t>
            </w:r>
            <w:r w:rsidR="00E75C4D" w:rsidRPr="00E75C4D">
              <w:t xml:space="preserve"> </w:t>
            </w:r>
            <w:r w:rsidRPr="006A524B">
              <w:t>случае</w:t>
            </w:r>
            <w:r w:rsidR="00E75C4D" w:rsidRPr="006A524B">
              <w:t xml:space="preserve"> необходимости</w:t>
            </w:r>
            <w:r w:rsidR="00E75C4D" w:rsidRPr="00E75C4D">
              <w:t xml:space="preserve"> </w:t>
            </w:r>
            <w:r w:rsidR="00E75C4D" w:rsidRPr="006A524B">
              <w:t>или</w:t>
            </w:r>
            <w:r w:rsidR="00E75C4D" w:rsidRPr="00E75C4D">
              <w:t xml:space="preserve"> </w:t>
            </w:r>
            <w:r w:rsidR="00E75C4D" w:rsidRPr="006A524B">
              <w:t>изменения ситуации</w:t>
            </w:r>
          </w:p>
        </w:tc>
        <w:tc>
          <w:tcPr>
            <w:tcW w:w="2966" w:type="dxa"/>
            <w:gridSpan w:val="3"/>
            <w:tcBorders>
              <w:bottom w:val="single" w:sz="4" w:space="0" w:color="auto"/>
            </w:tcBorders>
          </w:tcPr>
          <w:p w:rsidR="00A44B56" w:rsidRPr="00E75C4D" w:rsidRDefault="00A44B56" w:rsidP="00E75C4D">
            <w:pPr>
              <w:tabs>
                <w:tab w:val="left" w:pos="284"/>
                <w:tab w:val="left" w:pos="709"/>
              </w:tabs>
            </w:pPr>
            <w:r w:rsidRPr="006A524B">
              <w:t>Оценить,</w:t>
            </w:r>
            <w:r w:rsidR="00E75C4D" w:rsidRPr="00E75C4D">
              <w:t xml:space="preserve"> </w:t>
            </w:r>
            <w:r w:rsidRPr="006A524B">
              <w:t>были</w:t>
            </w:r>
            <w:r w:rsidR="00E75C4D" w:rsidRPr="00E75C4D">
              <w:t xml:space="preserve"> </w:t>
            </w:r>
            <w:r w:rsidRPr="006A524B">
              <w:t>ли</w:t>
            </w:r>
            <w:r w:rsidR="00E75C4D" w:rsidRPr="00E75C4D">
              <w:t xml:space="preserve"> </w:t>
            </w:r>
            <w:r w:rsidRPr="006A524B">
              <w:t>достаточными для достижения</w:t>
            </w:r>
            <w:r w:rsidR="00E75C4D" w:rsidRPr="00E75C4D">
              <w:t xml:space="preserve"> </w:t>
            </w:r>
            <w:r w:rsidRPr="006A524B">
              <w:t>цели</w:t>
            </w:r>
            <w:r w:rsidR="00E75C4D" w:rsidRPr="00E75C4D">
              <w:t xml:space="preserve"> </w:t>
            </w:r>
            <w:r w:rsidRPr="006A524B">
              <w:t>использованные средства</w:t>
            </w:r>
            <w:r w:rsidR="00E75C4D" w:rsidRPr="00E75C4D">
              <w:t xml:space="preserve"> </w:t>
            </w:r>
            <w:r w:rsidRPr="006A524B">
              <w:t>привлекались</w:t>
            </w:r>
            <w:r w:rsidR="00E75C4D" w:rsidRPr="00E75C4D">
              <w:t xml:space="preserve"> </w:t>
            </w:r>
            <w:r w:rsidRPr="006A524B">
              <w:t>ли</w:t>
            </w:r>
            <w:r w:rsidR="00E75C4D" w:rsidRPr="00E75C4D">
              <w:t xml:space="preserve"> </w:t>
            </w:r>
            <w:r w:rsidRPr="006A524B">
              <w:t>дополнительные</w:t>
            </w:r>
            <w:r w:rsidR="00E75C4D" w:rsidRPr="00E75C4D">
              <w:t xml:space="preserve"> </w:t>
            </w:r>
            <w:r w:rsidR="00E75C4D">
              <w:t>средства</w:t>
            </w:r>
          </w:p>
        </w:tc>
      </w:tr>
      <w:tr w:rsidR="00E75C4D" w:rsidRPr="006A524B" w:rsidTr="006345E2">
        <w:trPr>
          <w:gridAfter w:val="1"/>
          <w:wAfter w:w="15" w:type="dxa"/>
          <w:trHeight w:val="2198"/>
        </w:trPr>
        <w:tc>
          <w:tcPr>
            <w:tcW w:w="3176" w:type="dxa"/>
            <w:gridSpan w:val="3"/>
          </w:tcPr>
          <w:p w:rsidR="00E75C4D" w:rsidRPr="006A524B" w:rsidRDefault="00E75C4D" w:rsidP="00E75C4D">
            <w:pPr>
              <w:tabs>
                <w:tab w:val="left" w:pos="284"/>
                <w:tab w:val="left" w:pos="709"/>
              </w:tabs>
            </w:pPr>
            <w:r w:rsidRPr="006A524B">
              <w:t>3.6.</w:t>
            </w:r>
            <w:r>
              <w:t xml:space="preserve"> </w:t>
            </w:r>
            <w:r w:rsidRPr="006A524B">
              <w:t>Работая</w:t>
            </w:r>
            <w:r>
              <w:t xml:space="preserve"> </w:t>
            </w:r>
            <w:r w:rsidRPr="006A524B">
              <w:t>по</w:t>
            </w:r>
            <w:r>
              <w:t xml:space="preserve"> </w:t>
            </w:r>
            <w:r w:rsidRPr="006A524B">
              <w:t>своему</w:t>
            </w:r>
            <w:r>
              <w:t xml:space="preserve"> </w:t>
            </w:r>
            <w:r w:rsidRPr="006A524B">
              <w:t>плану,</w:t>
            </w:r>
            <w:r>
              <w:t xml:space="preserve"> </w:t>
            </w:r>
            <w:r w:rsidRPr="006A524B">
              <w:t>вносить</w:t>
            </w:r>
            <w:r>
              <w:t xml:space="preserve"> </w:t>
            </w:r>
            <w:r w:rsidRPr="006A524B">
              <w:t>коррективы</w:t>
            </w:r>
            <w:r>
              <w:t xml:space="preserve"> </w:t>
            </w:r>
            <w:r w:rsidRPr="006A524B">
              <w:t>в</w:t>
            </w:r>
            <w:r>
              <w:t xml:space="preserve"> </w:t>
            </w:r>
            <w:r w:rsidRPr="006A524B">
              <w:t>текущую</w:t>
            </w:r>
            <w:r>
              <w:t xml:space="preserve"> </w:t>
            </w:r>
            <w:r w:rsidRPr="006A524B">
              <w:t>деятельность</w:t>
            </w:r>
            <w:r>
              <w:t xml:space="preserve"> </w:t>
            </w:r>
            <w:r w:rsidRPr="006A524B">
              <w:t>на основе анализа изменений</w:t>
            </w:r>
            <w:r>
              <w:t xml:space="preserve"> </w:t>
            </w:r>
            <w:r w:rsidRPr="006A524B">
              <w:t>ситуации</w:t>
            </w:r>
            <w:r>
              <w:t xml:space="preserve"> </w:t>
            </w:r>
            <w:r w:rsidRPr="006A524B">
              <w:t>для</w:t>
            </w:r>
            <w:r>
              <w:t xml:space="preserve"> </w:t>
            </w:r>
            <w:r w:rsidRPr="006A524B">
              <w:t>получения</w:t>
            </w:r>
            <w:r>
              <w:t xml:space="preserve"> </w:t>
            </w:r>
            <w:r w:rsidRPr="006A524B">
              <w:t>запланированных</w:t>
            </w:r>
            <w:r>
              <w:t xml:space="preserve"> </w:t>
            </w:r>
            <w:r w:rsidRPr="006A524B">
              <w:t>характеристик</w:t>
            </w:r>
            <w:r>
              <w:t xml:space="preserve"> </w:t>
            </w:r>
            <w:r w:rsidRPr="006A524B">
              <w:t>продукта/результата</w:t>
            </w:r>
          </w:p>
        </w:tc>
        <w:tc>
          <w:tcPr>
            <w:tcW w:w="3203" w:type="dxa"/>
            <w:gridSpan w:val="3"/>
          </w:tcPr>
          <w:p w:rsidR="00E75C4D" w:rsidRPr="006A524B" w:rsidRDefault="00E75C4D" w:rsidP="00E75C4D">
            <w:pPr>
              <w:tabs>
                <w:tab w:val="left" w:pos="284"/>
                <w:tab w:val="left" w:pos="709"/>
              </w:tabs>
            </w:pPr>
            <w:r w:rsidRPr="006A524B">
              <w:t>Учесть</w:t>
            </w:r>
            <w:r>
              <w:t xml:space="preserve"> </w:t>
            </w:r>
            <w:r w:rsidRPr="006A524B">
              <w:t>при</w:t>
            </w:r>
            <w:r>
              <w:t xml:space="preserve"> </w:t>
            </w:r>
            <w:r w:rsidRPr="006A524B">
              <w:t>разработке</w:t>
            </w:r>
            <w:r>
              <w:t xml:space="preserve"> </w:t>
            </w:r>
            <w:r w:rsidRPr="006A524B">
              <w:t>плана</w:t>
            </w:r>
            <w:r>
              <w:t xml:space="preserve"> </w:t>
            </w:r>
            <w:r w:rsidRPr="006A524B">
              <w:t>действий</w:t>
            </w:r>
            <w:r>
              <w:t xml:space="preserve"> </w:t>
            </w:r>
            <w:r w:rsidRPr="006A524B">
              <w:t>возможные</w:t>
            </w:r>
            <w:r>
              <w:t xml:space="preserve"> </w:t>
            </w:r>
            <w:r w:rsidRPr="006A524B">
              <w:t>варианты</w:t>
            </w:r>
            <w:r>
              <w:t xml:space="preserve"> </w:t>
            </w:r>
            <w:r w:rsidRPr="006A524B">
              <w:t>изменения ситуации</w:t>
            </w:r>
            <w:r>
              <w:t xml:space="preserve"> </w:t>
            </w:r>
            <w:r w:rsidRPr="006A524B">
              <w:t>и</w:t>
            </w:r>
            <w:r>
              <w:t xml:space="preserve"> </w:t>
            </w:r>
            <w:r w:rsidRPr="006A524B">
              <w:t>выхода</w:t>
            </w:r>
            <w:r>
              <w:t xml:space="preserve"> </w:t>
            </w:r>
            <w:r w:rsidRPr="006A524B">
              <w:t>из них</w:t>
            </w:r>
          </w:p>
        </w:tc>
        <w:tc>
          <w:tcPr>
            <w:tcW w:w="2966" w:type="dxa"/>
            <w:gridSpan w:val="3"/>
          </w:tcPr>
          <w:p w:rsidR="00E75C4D" w:rsidRPr="006A524B" w:rsidRDefault="00E75C4D" w:rsidP="00E75C4D">
            <w:pPr>
              <w:tabs>
                <w:tab w:val="left" w:pos="284"/>
                <w:tab w:val="left" w:pos="709"/>
              </w:tabs>
            </w:pPr>
            <w:r w:rsidRPr="006A524B">
              <w:t>Оценить,</w:t>
            </w:r>
            <w:r>
              <w:t xml:space="preserve"> </w:t>
            </w:r>
            <w:r w:rsidRPr="006A524B">
              <w:t>изменилась</w:t>
            </w:r>
            <w:r>
              <w:t xml:space="preserve"> </w:t>
            </w:r>
            <w:r w:rsidRPr="006A524B">
              <w:t>ли</w:t>
            </w:r>
            <w:r>
              <w:t xml:space="preserve"> </w:t>
            </w:r>
            <w:r w:rsidRPr="006A524B">
              <w:t>ситуация</w:t>
            </w:r>
            <w:r>
              <w:t xml:space="preserve"> </w:t>
            </w:r>
            <w:r w:rsidRPr="006A524B">
              <w:t>при</w:t>
            </w:r>
            <w:r>
              <w:t xml:space="preserve"> </w:t>
            </w:r>
            <w:r w:rsidRPr="006A524B">
              <w:t>выполнении</w:t>
            </w:r>
            <w:r>
              <w:t xml:space="preserve"> </w:t>
            </w:r>
            <w:r w:rsidRPr="006A524B">
              <w:t>плана</w:t>
            </w:r>
            <w:r>
              <w:t xml:space="preserve"> </w:t>
            </w:r>
            <w:r w:rsidRPr="006A524B">
              <w:t>действий</w:t>
            </w:r>
            <w:r>
              <w:t xml:space="preserve"> </w:t>
            </w:r>
            <w:r w:rsidRPr="006A524B">
              <w:t>и принять</w:t>
            </w:r>
            <w:r>
              <w:t xml:space="preserve"> </w:t>
            </w:r>
            <w:r w:rsidRPr="006A524B">
              <w:t>решение</w:t>
            </w:r>
            <w:r>
              <w:t xml:space="preserve"> </w:t>
            </w:r>
            <w:r w:rsidRPr="006A524B">
              <w:t>о корректировке</w:t>
            </w:r>
            <w:r>
              <w:t xml:space="preserve"> </w:t>
            </w:r>
            <w:r w:rsidRPr="006A524B">
              <w:t>действий</w:t>
            </w:r>
            <w:r>
              <w:t xml:space="preserve"> </w:t>
            </w:r>
            <w:r w:rsidRPr="006A524B">
              <w:t>с</w:t>
            </w:r>
            <w:r>
              <w:t xml:space="preserve"> </w:t>
            </w:r>
            <w:r w:rsidRPr="006A524B">
              <w:t>учетом</w:t>
            </w:r>
            <w:r>
              <w:t xml:space="preserve"> </w:t>
            </w:r>
            <w:r w:rsidRPr="006A524B">
              <w:t>достижения результата</w:t>
            </w:r>
          </w:p>
        </w:tc>
      </w:tr>
      <w:tr w:rsidR="00A929CF" w:rsidRPr="006A524B" w:rsidTr="006345E2">
        <w:trPr>
          <w:gridAfter w:val="1"/>
          <w:wAfter w:w="15" w:type="dxa"/>
          <w:trHeight w:val="2840"/>
        </w:trPr>
        <w:tc>
          <w:tcPr>
            <w:tcW w:w="3176" w:type="dxa"/>
            <w:gridSpan w:val="3"/>
          </w:tcPr>
          <w:p w:rsidR="00A929CF" w:rsidRPr="006A524B" w:rsidRDefault="00A929CF" w:rsidP="00A929CF">
            <w:pPr>
              <w:tabs>
                <w:tab w:val="left" w:pos="284"/>
                <w:tab w:val="left" w:pos="709"/>
              </w:tabs>
            </w:pPr>
            <w:r w:rsidRPr="006A524B">
              <w:lastRenderedPageBreak/>
              <w:t>3.7. Устанавливать</w:t>
            </w:r>
            <w:r>
              <w:t xml:space="preserve"> </w:t>
            </w:r>
            <w:r w:rsidRPr="006A524B">
              <w:t>связь</w:t>
            </w:r>
            <w:r>
              <w:t xml:space="preserve"> </w:t>
            </w:r>
            <w:r w:rsidRPr="006A524B">
              <w:t>между</w:t>
            </w:r>
            <w:r>
              <w:t xml:space="preserve"> </w:t>
            </w:r>
            <w:r w:rsidRPr="006A524B">
              <w:t>полученными</w:t>
            </w:r>
            <w:r>
              <w:t xml:space="preserve"> </w:t>
            </w:r>
            <w:r w:rsidRPr="006A524B">
              <w:t>характеристиками</w:t>
            </w:r>
            <w:r>
              <w:t xml:space="preserve"> </w:t>
            </w:r>
            <w:r w:rsidRPr="006A524B">
              <w:t>продукта</w:t>
            </w:r>
            <w:r>
              <w:t xml:space="preserve"> </w:t>
            </w:r>
            <w:r w:rsidRPr="006A524B">
              <w:t>и</w:t>
            </w:r>
            <w:r>
              <w:t xml:space="preserve"> </w:t>
            </w:r>
            <w:r w:rsidRPr="006A524B">
              <w:t>характеристиками</w:t>
            </w:r>
            <w:r>
              <w:t xml:space="preserve"> </w:t>
            </w:r>
            <w:r w:rsidRPr="006A524B">
              <w:t>процесса</w:t>
            </w:r>
            <w:r>
              <w:t xml:space="preserve"> </w:t>
            </w:r>
            <w:r w:rsidRPr="006A524B">
              <w:t>деятельности,</w:t>
            </w:r>
            <w:r>
              <w:t xml:space="preserve"> </w:t>
            </w:r>
            <w:r w:rsidRPr="006A524B">
              <w:t>по завершении деятельности</w:t>
            </w:r>
            <w:r>
              <w:t xml:space="preserve"> </w:t>
            </w:r>
            <w:r w:rsidRPr="006A524B">
              <w:t>предлагать</w:t>
            </w:r>
            <w:r>
              <w:t xml:space="preserve"> </w:t>
            </w:r>
            <w:r w:rsidRPr="006A524B">
              <w:t>изменение</w:t>
            </w:r>
            <w:r>
              <w:t xml:space="preserve"> </w:t>
            </w:r>
            <w:r w:rsidRPr="006A524B">
              <w:t>характеристик процесса для</w:t>
            </w:r>
            <w:r>
              <w:t xml:space="preserve"> </w:t>
            </w:r>
            <w:r w:rsidRPr="006A524B">
              <w:t>получения</w:t>
            </w:r>
            <w:r>
              <w:t xml:space="preserve"> </w:t>
            </w:r>
            <w:r w:rsidRPr="006A524B">
              <w:t>улучшенных</w:t>
            </w:r>
            <w:r>
              <w:t xml:space="preserve"> </w:t>
            </w:r>
            <w:r w:rsidRPr="006A524B">
              <w:t>характеристик продукта</w:t>
            </w:r>
          </w:p>
        </w:tc>
        <w:tc>
          <w:tcPr>
            <w:tcW w:w="3203" w:type="dxa"/>
            <w:gridSpan w:val="3"/>
          </w:tcPr>
          <w:p w:rsidR="00A929CF" w:rsidRPr="006A524B" w:rsidRDefault="00A929CF" w:rsidP="00A929CF">
            <w:pPr>
              <w:tabs>
                <w:tab w:val="left" w:pos="284"/>
                <w:tab w:val="left" w:pos="709"/>
              </w:tabs>
            </w:pPr>
            <w:r w:rsidRPr="006A524B">
              <w:t>Провести</w:t>
            </w:r>
            <w:r>
              <w:t xml:space="preserve"> </w:t>
            </w:r>
            <w:r w:rsidRPr="006A524B">
              <w:t>анализ</w:t>
            </w:r>
            <w:r>
              <w:t xml:space="preserve"> </w:t>
            </w:r>
            <w:r w:rsidRPr="006A524B">
              <w:t>полученного</w:t>
            </w:r>
            <w:r>
              <w:t xml:space="preserve"> </w:t>
            </w:r>
            <w:r w:rsidRPr="006A524B">
              <w:t>результата</w:t>
            </w:r>
            <w:r>
              <w:t xml:space="preserve"> </w:t>
            </w:r>
            <w:r w:rsidRPr="006A524B">
              <w:t>с</w:t>
            </w:r>
            <w:r>
              <w:t xml:space="preserve"> </w:t>
            </w:r>
            <w:r w:rsidRPr="006A524B">
              <w:t>точки</w:t>
            </w:r>
            <w:r>
              <w:t xml:space="preserve"> </w:t>
            </w:r>
            <w:r w:rsidRPr="006A524B">
              <w:t>зрения деятельности по его достижению</w:t>
            </w:r>
            <w:r>
              <w:t xml:space="preserve"> </w:t>
            </w:r>
            <w:r w:rsidRPr="006A524B">
              <w:t>(что</w:t>
            </w:r>
            <w:r>
              <w:t xml:space="preserve"> </w:t>
            </w:r>
            <w:r w:rsidRPr="006A524B">
              <w:t>было</w:t>
            </w:r>
            <w:r>
              <w:t xml:space="preserve"> </w:t>
            </w:r>
            <w:r w:rsidRPr="006A524B">
              <w:t>сделано или</w:t>
            </w:r>
            <w:r>
              <w:t xml:space="preserve"> </w:t>
            </w:r>
            <w:r w:rsidRPr="006A524B">
              <w:t>не сделано и как было сделано,</w:t>
            </w:r>
            <w:r>
              <w:t xml:space="preserve"> </w:t>
            </w:r>
            <w:r w:rsidRPr="006A524B">
              <w:t>что повлияло на результат)</w:t>
            </w:r>
          </w:p>
        </w:tc>
        <w:tc>
          <w:tcPr>
            <w:tcW w:w="2966" w:type="dxa"/>
            <w:gridSpan w:val="3"/>
          </w:tcPr>
          <w:p w:rsidR="00A929CF" w:rsidRPr="006A524B" w:rsidRDefault="00A929CF" w:rsidP="00A929CF">
            <w:pPr>
              <w:tabs>
                <w:tab w:val="left" w:pos="284"/>
                <w:tab w:val="left" w:pos="709"/>
              </w:tabs>
            </w:pPr>
            <w:r w:rsidRPr="006A524B">
              <w:t>Оценить,</w:t>
            </w:r>
            <w:r>
              <w:t xml:space="preserve"> </w:t>
            </w:r>
            <w:r w:rsidRPr="006A524B">
              <w:t>соответствует</w:t>
            </w:r>
            <w:r>
              <w:t xml:space="preserve"> </w:t>
            </w:r>
            <w:r w:rsidRPr="006A524B">
              <w:t>ли</w:t>
            </w:r>
            <w:r>
              <w:t xml:space="preserve"> </w:t>
            </w:r>
            <w:r w:rsidRPr="006A524B">
              <w:t>полученный</w:t>
            </w:r>
            <w:r>
              <w:t xml:space="preserve"> </w:t>
            </w:r>
            <w:r w:rsidRPr="006A524B">
              <w:t>результат</w:t>
            </w:r>
            <w:r>
              <w:t xml:space="preserve"> </w:t>
            </w:r>
            <w:r w:rsidRPr="006A524B">
              <w:t>(продукт)</w:t>
            </w:r>
            <w:r>
              <w:t xml:space="preserve"> </w:t>
            </w:r>
            <w:r w:rsidRPr="006A524B">
              <w:t>заявленным</w:t>
            </w:r>
            <w:r>
              <w:t xml:space="preserve"> </w:t>
            </w:r>
            <w:r w:rsidRPr="006A524B">
              <w:t>требованиям. Если нет, найти</w:t>
            </w:r>
            <w:r>
              <w:t xml:space="preserve"> </w:t>
            </w:r>
            <w:r w:rsidRPr="006A524B">
              <w:t>причины</w:t>
            </w:r>
            <w:r>
              <w:t xml:space="preserve"> </w:t>
            </w:r>
            <w:r w:rsidRPr="006A524B">
              <w:t>или</w:t>
            </w:r>
            <w:r>
              <w:t xml:space="preserve"> </w:t>
            </w:r>
            <w:r w:rsidRPr="006A524B">
              <w:t>предложить</w:t>
            </w:r>
            <w:r>
              <w:t xml:space="preserve"> </w:t>
            </w:r>
            <w:r w:rsidRPr="006A524B">
              <w:t>другие способы, средства,</w:t>
            </w:r>
            <w:r>
              <w:t xml:space="preserve"> </w:t>
            </w:r>
            <w:r w:rsidRPr="006A524B">
              <w:t>ресурсы</w:t>
            </w:r>
            <w:r>
              <w:t xml:space="preserve"> </w:t>
            </w:r>
            <w:r w:rsidRPr="006A524B">
              <w:t>для</w:t>
            </w:r>
            <w:r>
              <w:t xml:space="preserve"> </w:t>
            </w:r>
            <w:r w:rsidRPr="006A524B">
              <w:t>улучшения</w:t>
            </w:r>
            <w:r>
              <w:t xml:space="preserve"> </w:t>
            </w:r>
            <w:r w:rsidRPr="006A524B">
              <w:t>характеристик продукта</w:t>
            </w:r>
          </w:p>
        </w:tc>
      </w:tr>
      <w:tr w:rsidR="00A929CF" w:rsidRPr="006A524B" w:rsidTr="006345E2">
        <w:trPr>
          <w:gridAfter w:val="1"/>
          <w:wAfter w:w="15" w:type="dxa"/>
          <w:trHeight w:val="2823"/>
        </w:trPr>
        <w:tc>
          <w:tcPr>
            <w:tcW w:w="3176" w:type="dxa"/>
            <w:gridSpan w:val="3"/>
          </w:tcPr>
          <w:p w:rsidR="00A929CF" w:rsidRPr="006A524B" w:rsidRDefault="00A929CF" w:rsidP="00A929CF">
            <w:pPr>
              <w:tabs>
                <w:tab w:val="left" w:pos="284"/>
                <w:tab w:val="left" w:pos="709"/>
              </w:tabs>
            </w:pPr>
            <w:r w:rsidRPr="006A524B">
              <w:t>3.8.</w:t>
            </w:r>
            <w:r>
              <w:t xml:space="preserve"> </w:t>
            </w:r>
            <w:r w:rsidRPr="006A524B">
              <w:t>Сверять</w:t>
            </w:r>
            <w:r>
              <w:t xml:space="preserve"> </w:t>
            </w:r>
            <w:r w:rsidRPr="006A524B">
              <w:t>свои</w:t>
            </w:r>
            <w:r>
              <w:t xml:space="preserve"> </w:t>
            </w:r>
            <w:r w:rsidRPr="006A524B">
              <w:t>действия</w:t>
            </w:r>
            <w:r>
              <w:t xml:space="preserve"> </w:t>
            </w:r>
            <w:r w:rsidRPr="006A524B">
              <w:t>с</w:t>
            </w:r>
            <w:r>
              <w:t xml:space="preserve"> </w:t>
            </w:r>
            <w:r w:rsidRPr="006A524B">
              <w:t>целью</w:t>
            </w:r>
            <w:r>
              <w:t xml:space="preserve"> </w:t>
            </w:r>
            <w:r w:rsidRPr="006A524B">
              <w:t>и,</w:t>
            </w:r>
            <w:r>
              <w:t xml:space="preserve"> </w:t>
            </w:r>
            <w:r w:rsidRPr="006A524B">
              <w:t>при</w:t>
            </w:r>
            <w:r>
              <w:t xml:space="preserve"> </w:t>
            </w:r>
            <w:r w:rsidRPr="006A524B">
              <w:t>необходимости,</w:t>
            </w:r>
            <w:r>
              <w:t xml:space="preserve"> </w:t>
            </w:r>
            <w:r w:rsidRPr="006A524B">
              <w:t>исправлять</w:t>
            </w:r>
            <w:r>
              <w:t xml:space="preserve"> </w:t>
            </w:r>
            <w:r w:rsidRPr="006A524B">
              <w:t>ошибки самостоятельно</w:t>
            </w:r>
          </w:p>
        </w:tc>
        <w:tc>
          <w:tcPr>
            <w:tcW w:w="3203" w:type="dxa"/>
            <w:gridSpan w:val="3"/>
          </w:tcPr>
          <w:p w:rsidR="00A929CF" w:rsidRPr="006A524B" w:rsidRDefault="00A929CF" w:rsidP="009A6EC6">
            <w:pPr>
              <w:tabs>
                <w:tab w:val="left" w:pos="284"/>
                <w:tab w:val="left" w:pos="709"/>
              </w:tabs>
            </w:pPr>
            <w:r w:rsidRPr="006A524B">
              <w:t>Проанализировать</w:t>
            </w:r>
            <w:r>
              <w:t xml:space="preserve"> </w:t>
            </w:r>
            <w:r w:rsidRPr="006A524B">
              <w:t>пройденный</w:t>
            </w:r>
            <w:r>
              <w:t xml:space="preserve"> </w:t>
            </w:r>
            <w:r w:rsidRPr="006A524B">
              <w:t>путь</w:t>
            </w:r>
            <w:r>
              <w:t xml:space="preserve"> </w:t>
            </w:r>
            <w:r w:rsidRPr="006A524B">
              <w:t>на</w:t>
            </w:r>
            <w:r>
              <w:t xml:space="preserve"> </w:t>
            </w:r>
            <w:r w:rsidRPr="006A524B">
              <w:t>соответствие</w:t>
            </w:r>
            <w:r>
              <w:t xml:space="preserve"> </w:t>
            </w:r>
            <w:r w:rsidRPr="006A524B">
              <w:t>и</w:t>
            </w:r>
            <w:r>
              <w:t xml:space="preserve"> </w:t>
            </w:r>
            <w:r w:rsidRPr="006A524B">
              <w:t>скорректировать</w:t>
            </w:r>
            <w:r>
              <w:t xml:space="preserve"> </w:t>
            </w:r>
            <w:r w:rsidRPr="006A524B">
              <w:t>при</w:t>
            </w:r>
            <w:r>
              <w:t xml:space="preserve"> </w:t>
            </w:r>
            <w:r w:rsidRPr="006A524B">
              <w:t>необходимости.</w:t>
            </w:r>
          </w:p>
          <w:p w:rsidR="00A929CF" w:rsidRPr="006A524B" w:rsidRDefault="00A929CF" w:rsidP="00A929CF">
            <w:pPr>
              <w:tabs>
                <w:tab w:val="left" w:pos="284"/>
                <w:tab w:val="left" w:pos="709"/>
              </w:tabs>
            </w:pPr>
            <w:r w:rsidRPr="006A524B">
              <w:t>Проанализировать</w:t>
            </w:r>
            <w:r>
              <w:t xml:space="preserve"> </w:t>
            </w:r>
            <w:r w:rsidRPr="006A524B">
              <w:t>неправильно</w:t>
            </w:r>
            <w:r>
              <w:t xml:space="preserve"> </w:t>
            </w:r>
            <w:r w:rsidRPr="006A524B">
              <w:t>выполненное</w:t>
            </w:r>
            <w:r>
              <w:t xml:space="preserve"> </w:t>
            </w:r>
            <w:r w:rsidRPr="006A524B">
              <w:t>учебное задание,</w:t>
            </w:r>
            <w:r>
              <w:t xml:space="preserve"> </w:t>
            </w:r>
            <w:r w:rsidRPr="006A524B">
              <w:t>определить,</w:t>
            </w:r>
            <w:r>
              <w:t xml:space="preserve"> </w:t>
            </w:r>
            <w:r w:rsidRPr="006A524B">
              <w:t>почему</w:t>
            </w:r>
            <w:r>
              <w:t xml:space="preserve"> </w:t>
            </w:r>
            <w:r w:rsidRPr="006A524B">
              <w:t>была допущена ошибка, исправить ее</w:t>
            </w:r>
          </w:p>
        </w:tc>
        <w:tc>
          <w:tcPr>
            <w:tcW w:w="2966" w:type="dxa"/>
            <w:gridSpan w:val="3"/>
          </w:tcPr>
          <w:p w:rsidR="00A929CF" w:rsidRPr="006A524B" w:rsidRDefault="00A929CF" w:rsidP="00A929CF">
            <w:pPr>
              <w:tabs>
                <w:tab w:val="left" w:pos="284"/>
                <w:tab w:val="left" w:pos="709"/>
              </w:tabs>
            </w:pPr>
            <w:r w:rsidRPr="006A524B">
              <w:t>Оценить</w:t>
            </w:r>
            <w:r>
              <w:t xml:space="preserve"> </w:t>
            </w:r>
            <w:r w:rsidRPr="006A524B">
              <w:t>свои</w:t>
            </w:r>
            <w:r>
              <w:t xml:space="preserve"> </w:t>
            </w:r>
            <w:r w:rsidRPr="006A524B">
              <w:t>действия</w:t>
            </w:r>
            <w:r>
              <w:t xml:space="preserve"> </w:t>
            </w:r>
            <w:r w:rsidRPr="006A524B">
              <w:t>цели</w:t>
            </w:r>
            <w:r>
              <w:t xml:space="preserve"> </w:t>
            </w:r>
            <w:r w:rsidRPr="006A524B">
              <w:t>с точки зрения продвижения</w:t>
            </w:r>
            <w:r>
              <w:t xml:space="preserve"> к</w:t>
            </w:r>
            <w:r w:rsidRPr="006A524B">
              <w:t xml:space="preserve"> цели: способствуют ли ее</w:t>
            </w:r>
            <w:r>
              <w:t xml:space="preserve"> </w:t>
            </w:r>
            <w:r w:rsidRPr="006A524B">
              <w:t>достижению, достаточны ли,</w:t>
            </w:r>
            <w:r>
              <w:t xml:space="preserve"> </w:t>
            </w:r>
            <w:r w:rsidRPr="006A524B">
              <w:t>есть ли лишние и т.д.</w:t>
            </w:r>
            <w:r>
              <w:t xml:space="preserve">  </w:t>
            </w:r>
          </w:p>
        </w:tc>
      </w:tr>
      <w:tr w:rsidR="00A929CF" w:rsidRPr="006A524B" w:rsidTr="006345E2">
        <w:trPr>
          <w:gridAfter w:val="1"/>
          <w:wAfter w:w="15" w:type="dxa"/>
          <w:trHeight w:val="695"/>
        </w:trPr>
        <w:tc>
          <w:tcPr>
            <w:tcW w:w="9345" w:type="dxa"/>
            <w:gridSpan w:val="9"/>
          </w:tcPr>
          <w:p w:rsidR="00A929CF" w:rsidRPr="006A524B" w:rsidRDefault="00A929CF" w:rsidP="00A929CF">
            <w:pPr>
              <w:tabs>
                <w:tab w:val="left" w:pos="284"/>
                <w:tab w:val="left" w:pos="709"/>
              </w:tabs>
            </w:pPr>
            <w:r w:rsidRPr="006A524B">
              <w:rPr>
                <w:b/>
                <w:bCs/>
              </w:rPr>
              <w:t>4. Умение оценивать правильность выполнения учебной задачи,</w:t>
            </w:r>
            <w:r>
              <w:rPr>
                <w:b/>
                <w:bCs/>
              </w:rPr>
              <w:t xml:space="preserve"> </w:t>
            </w:r>
            <w:r w:rsidRPr="006A524B">
              <w:rPr>
                <w:b/>
                <w:bCs/>
              </w:rPr>
              <w:t>собственные возможности ее решения</w:t>
            </w:r>
          </w:p>
        </w:tc>
      </w:tr>
      <w:tr w:rsidR="002C325C" w:rsidRPr="006A524B" w:rsidTr="006345E2">
        <w:trPr>
          <w:gridAfter w:val="1"/>
          <w:wAfter w:w="15" w:type="dxa"/>
          <w:trHeight w:val="1430"/>
        </w:trPr>
        <w:tc>
          <w:tcPr>
            <w:tcW w:w="3176" w:type="dxa"/>
            <w:gridSpan w:val="3"/>
          </w:tcPr>
          <w:p w:rsidR="002C325C" w:rsidRPr="006A524B" w:rsidRDefault="002C325C" w:rsidP="002C325C">
            <w:pPr>
              <w:tabs>
                <w:tab w:val="left" w:pos="284"/>
                <w:tab w:val="left" w:pos="709"/>
              </w:tabs>
            </w:pPr>
            <w:r w:rsidRPr="006A524B">
              <w:t>4.1. Определять</w:t>
            </w:r>
            <w:r>
              <w:t xml:space="preserve"> </w:t>
            </w:r>
            <w:r w:rsidRPr="006A524B">
              <w:t>критерии</w:t>
            </w:r>
            <w:r>
              <w:t xml:space="preserve"> </w:t>
            </w:r>
            <w:r w:rsidRPr="006A524B">
              <w:t>правильности</w:t>
            </w:r>
            <w:r>
              <w:t xml:space="preserve"> </w:t>
            </w:r>
            <w:r w:rsidRPr="006A524B">
              <w:t>(корректности)</w:t>
            </w:r>
            <w:r>
              <w:t xml:space="preserve"> </w:t>
            </w:r>
            <w:r w:rsidRPr="006A524B">
              <w:t>выполнения учебной задачи</w:t>
            </w:r>
          </w:p>
        </w:tc>
        <w:tc>
          <w:tcPr>
            <w:tcW w:w="3203" w:type="dxa"/>
            <w:gridSpan w:val="3"/>
          </w:tcPr>
          <w:p w:rsidR="002C325C" w:rsidRPr="006A524B" w:rsidRDefault="002C325C" w:rsidP="002C325C">
            <w:pPr>
              <w:tabs>
                <w:tab w:val="left" w:pos="284"/>
                <w:tab w:val="left" w:pos="709"/>
              </w:tabs>
            </w:pPr>
            <w:r w:rsidRPr="006A524B">
              <w:t>Из</w:t>
            </w:r>
            <w:r>
              <w:t xml:space="preserve"> </w:t>
            </w:r>
            <w:r w:rsidRPr="006A524B">
              <w:t>ряда</w:t>
            </w:r>
            <w:r>
              <w:t xml:space="preserve"> </w:t>
            </w:r>
            <w:r w:rsidRPr="006A524B">
              <w:t>предложенных</w:t>
            </w:r>
            <w:r>
              <w:t xml:space="preserve"> </w:t>
            </w:r>
            <w:r w:rsidRPr="006A524B">
              <w:t>критериев выбрать те, которые</w:t>
            </w:r>
            <w:r>
              <w:t xml:space="preserve"> </w:t>
            </w:r>
            <w:r w:rsidRPr="006A524B">
              <w:t>позволят</w:t>
            </w:r>
            <w:r>
              <w:t xml:space="preserve"> </w:t>
            </w:r>
            <w:r w:rsidRPr="006A524B">
              <w:t>оценить</w:t>
            </w:r>
            <w:r>
              <w:t xml:space="preserve"> </w:t>
            </w:r>
            <w:r w:rsidRPr="006A524B">
              <w:t>правильность</w:t>
            </w:r>
            <w:r>
              <w:t xml:space="preserve"> </w:t>
            </w:r>
            <w:r w:rsidRPr="006A524B">
              <w:t>выполнения учебного задания</w:t>
            </w:r>
          </w:p>
        </w:tc>
        <w:tc>
          <w:tcPr>
            <w:tcW w:w="2966" w:type="dxa"/>
            <w:gridSpan w:val="3"/>
          </w:tcPr>
          <w:p w:rsidR="002C325C" w:rsidRPr="006A524B" w:rsidRDefault="002C325C" w:rsidP="002C325C">
            <w:pPr>
              <w:tabs>
                <w:tab w:val="left" w:pos="284"/>
                <w:tab w:val="left" w:pos="709"/>
              </w:tabs>
            </w:pPr>
            <w:r w:rsidRPr="006A524B">
              <w:t>Предложить критерии оценки</w:t>
            </w:r>
            <w:r>
              <w:t xml:space="preserve"> </w:t>
            </w:r>
            <w:r w:rsidRPr="006A524B">
              <w:t>выполнения учебного задания</w:t>
            </w:r>
          </w:p>
        </w:tc>
      </w:tr>
      <w:tr w:rsidR="002C325C" w:rsidRPr="006A524B" w:rsidTr="006345E2">
        <w:trPr>
          <w:gridAfter w:val="1"/>
          <w:wAfter w:w="15" w:type="dxa"/>
          <w:trHeight w:val="1408"/>
        </w:trPr>
        <w:tc>
          <w:tcPr>
            <w:tcW w:w="3176" w:type="dxa"/>
            <w:gridSpan w:val="3"/>
          </w:tcPr>
          <w:p w:rsidR="002C325C" w:rsidRPr="006A524B" w:rsidRDefault="002C325C" w:rsidP="002C325C">
            <w:pPr>
              <w:tabs>
                <w:tab w:val="left" w:pos="284"/>
                <w:tab w:val="left" w:pos="709"/>
              </w:tabs>
            </w:pPr>
            <w:r w:rsidRPr="006A524B">
              <w:t>4.2. Анализировать</w:t>
            </w:r>
            <w:r>
              <w:t xml:space="preserve"> </w:t>
            </w:r>
            <w:r w:rsidRPr="006A524B">
              <w:t>и обосновывать применение</w:t>
            </w:r>
            <w:r>
              <w:t xml:space="preserve"> </w:t>
            </w:r>
            <w:r w:rsidRPr="006A524B">
              <w:t>соответствующего</w:t>
            </w:r>
            <w:r>
              <w:t xml:space="preserve"> </w:t>
            </w:r>
            <w:r w:rsidRPr="006A524B">
              <w:t>инструментария</w:t>
            </w:r>
            <w:r>
              <w:t xml:space="preserve"> </w:t>
            </w:r>
            <w:r w:rsidRPr="006A524B">
              <w:t>для</w:t>
            </w:r>
            <w:r>
              <w:t xml:space="preserve"> </w:t>
            </w:r>
            <w:r w:rsidRPr="006A524B">
              <w:t>выполнения учебной задачи</w:t>
            </w:r>
          </w:p>
        </w:tc>
        <w:tc>
          <w:tcPr>
            <w:tcW w:w="3203" w:type="dxa"/>
            <w:gridSpan w:val="3"/>
          </w:tcPr>
          <w:p w:rsidR="002C325C" w:rsidRPr="006A524B" w:rsidRDefault="002C325C" w:rsidP="002C325C">
            <w:pPr>
              <w:tabs>
                <w:tab w:val="left" w:pos="284"/>
                <w:tab w:val="left" w:pos="709"/>
              </w:tabs>
            </w:pPr>
            <w:r w:rsidRPr="006A524B">
              <w:t>Выбрать способ и средство/инструмент</w:t>
            </w:r>
            <w:r>
              <w:t xml:space="preserve"> </w:t>
            </w:r>
            <w:r w:rsidRPr="006A524B">
              <w:t>для</w:t>
            </w:r>
            <w:r>
              <w:t xml:space="preserve"> </w:t>
            </w:r>
            <w:r w:rsidRPr="006A524B">
              <w:t>выполнения</w:t>
            </w:r>
            <w:r>
              <w:t xml:space="preserve"> </w:t>
            </w:r>
            <w:r w:rsidRPr="006A524B">
              <w:t>учебного задания</w:t>
            </w:r>
          </w:p>
        </w:tc>
        <w:tc>
          <w:tcPr>
            <w:tcW w:w="2966" w:type="dxa"/>
            <w:gridSpan w:val="3"/>
          </w:tcPr>
          <w:p w:rsidR="002C325C" w:rsidRPr="006A524B" w:rsidRDefault="002C325C" w:rsidP="002C325C">
            <w:pPr>
              <w:tabs>
                <w:tab w:val="left" w:pos="284"/>
                <w:tab w:val="left" w:pos="709"/>
              </w:tabs>
            </w:pPr>
            <w:r w:rsidRPr="006A524B">
              <w:t>Доказать правильность выбора</w:t>
            </w:r>
            <w:r>
              <w:t xml:space="preserve"> </w:t>
            </w:r>
            <w:r w:rsidRPr="006A524B">
              <w:t>способа</w:t>
            </w:r>
            <w:r>
              <w:t xml:space="preserve"> </w:t>
            </w:r>
            <w:r w:rsidRPr="006A524B">
              <w:t>и</w:t>
            </w:r>
            <w:r>
              <w:t xml:space="preserve"> </w:t>
            </w:r>
            <w:r w:rsidRPr="006A524B">
              <w:t>средства/инструмента для выполнения</w:t>
            </w:r>
            <w:r>
              <w:t xml:space="preserve"> </w:t>
            </w:r>
            <w:r w:rsidRPr="006A524B">
              <w:t>учебного задания</w:t>
            </w:r>
          </w:p>
        </w:tc>
      </w:tr>
      <w:tr w:rsidR="002C325C" w:rsidRPr="006A524B" w:rsidTr="006345E2">
        <w:trPr>
          <w:gridAfter w:val="1"/>
          <w:wAfter w:w="15" w:type="dxa"/>
          <w:trHeight w:val="1980"/>
        </w:trPr>
        <w:tc>
          <w:tcPr>
            <w:tcW w:w="3117" w:type="dxa"/>
            <w:gridSpan w:val="2"/>
          </w:tcPr>
          <w:p w:rsidR="002C325C" w:rsidRPr="006A524B" w:rsidRDefault="002C325C" w:rsidP="00A52389">
            <w:pPr>
              <w:tabs>
                <w:tab w:val="left" w:pos="284"/>
                <w:tab w:val="left" w:pos="709"/>
              </w:tabs>
            </w:pPr>
            <w:r w:rsidRPr="006A524B">
              <w:t>4.3. Свободно</w:t>
            </w:r>
            <w:r>
              <w:t xml:space="preserve"> </w:t>
            </w:r>
            <w:r w:rsidRPr="006A524B">
              <w:t>пользоваться</w:t>
            </w:r>
            <w:r>
              <w:t xml:space="preserve"> </w:t>
            </w:r>
            <w:r w:rsidRPr="006A524B">
              <w:t>выработанными</w:t>
            </w:r>
            <w:r w:rsidR="00A52389" w:rsidRPr="006A524B">
              <w:t xml:space="preserve"> критериями оценки</w:t>
            </w:r>
            <w:r w:rsidR="00A52389">
              <w:t xml:space="preserve"> </w:t>
            </w:r>
            <w:r w:rsidR="00A52389" w:rsidRPr="006A524B">
              <w:t>и</w:t>
            </w:r>
            <w:r w:rsidR="00A52389">
              <w:t xml:space="preserve"> </w:t>
            </w:r>
            <w:r w:rsidR="00A52389" w:rsidRPr="006A524B">
              <w:t>самооценки,</w:t>
            </w:r>
            <w:r w:rsidR="00A52389">
              <w:t xml:space="preserve"> </w:t>
            </w:r>
            <w:r w:rsidR="00A52389" w:rsidRPr="006A524B">
              <w:t>исходя из цели и имеющихся</w:t>
            </w:r>
            <w:r w:rsidR="00A52389">
              <w:t xml:space="preserve"> </w:t>
            </w:r>
            <w:r w:rsidR="00A52389" w:rsidRPr="006A524B">
              <w:t>критериев,</w:t>
            </w:r>
            <w:r w:rsidR="00A52389">
              <w:t xml:space="preserve"> </w:t>
            </w:r>
            <w:r w:rsidR="00A52389" w:rsidRPr="006A524B">
              <w:t>различая</w:t>
            </w:r>
            <w:r w:rsidR="00A52389">
              <w:t xml:space="preserve"> </w:t>
            </w:r>
            <w:r w:rsidR="00A52389" w:rsidRPr="006A524B">
              <w:t>результат</w:t>
            </w:r>
            <w:r w:rsidR="00A52389">
              <w:t xml:space="preserve"> </w:t>
            </w:r>
            <w:r w:rsidR="00A52389" w:rsidRPr="006A524B">
              <w:t>и</w:t>
            </w:r>
            <w:r w:rsidR="00A52389">
              <w:t xml:space="preserve"> </w:t>
            </w:r>
            <w:r w:rsidR="00A52389" w:rsidRPr="006A524B">
              <w:t>способы</w:t>
            </w:r>
            <w:r w:rsidR="00A52389">
              <w:t xml:space="preserve"> </w:t>
            </w:r>
            <w:r w:rsidR="00A52389" w:rsidRPr="006A524B">
              <w:t>действий</w:t>
            </w:r>
          </w:p>
        </w:tc>
        <w:tc>
          <w:tcPr>
            <w:tcW w:w="3230" w:type="dxa"/>
            <w:gridSpan w:val="3"/>
          </w:tcPr>
          <w:p w:rsidR="002C325C" w:rsidRPr="006A524B" w:rsidRDefault="002C325C" w:rsidP="00A52389">
            <w:pPr>
              <w:tabs>
                <w:tab w:val="left" w:pos="284"/>
                <w:tab w:val="left" w:pos="709"/>
              </w:tabs>
            </w:pPr>
            <w:r w:rsidRPr="006A524B">
              <w:t>Определить</w:t>
            </w:r>
            <w:r w:rsidR="00A52389">
              <w:t xml:space="preserve"> </w:t>
            </w:r>
            <w:r w:rsidRPr="006A524B">
              <w:t>цель</w:t>
            </w:r>
            <w:r w:rsidR="00A52389">
              <w:t xml:space="preserve"> </w:t>
            </w:r>
            <w:r w:rsidRPr="006A524B">
              <w:t>и</w:t>
            </w:r>
            <w:r w:rsidR="00A52389">
              <w:t xml:space="preserve"> </w:t>
            </w:r>
            <w:r w:rsidRPr="006A524B">
              <w:t>способ</w:t>
            </w:r>
            <w:r w:rsidR="00A52389">
              <w:t xml:space="preserve"> </w:t>
            </w:r>
            <w:r w:rsidRPr="006A524B">
              <w:t>выполнения</w:t>
            </w:r>
            <w:r w:rsidR="00A52389">
              <w:t xml:space="preserve"> </w:t>
            </w:r>
            <w:r w:rsidRPr="006A524B">
              <w:t>задания, отобрать</w:t>
            </w:r>
            <w:r w:rsidR="00A52389">
              <w:t xml:space="preserve"> </w:t>
            </w:r>
            <w:r w:rsidR="00A52389" w:rsidRPr="006A524B">
              <w:t>или</w:t>
            </w:r>
            <w:r w:rsidR="00A52389">
              <w:t xml:space="preserve"> </w:t>
            </w:r>
            <w:r w:rsidR="00A52389" w:rsidRPr="006A524B">
              <w:t>предложить</w:t>
            </w:r>
            <w:r w:rsidR="00A52389">
              <w:t xml:space="preserve"> </w:t>
            </w:r>
            <w:r w:rsidR="00A52389" w:rsidRPr="006A524B">
              <w:t>критерии</w:t>
            </w:r>
            <w:r w:rsidR="00A52389">
              <w:t xml:space="preserve"> </w:t>
            </w:r>
            <w:r w:rsidR="00A52389" w:rsidRPr="006A524B">
              <w:t>оценки достижения</w:t>
            </w:r>
            <w:r w:rsidR="00A52389">
              <w:t xml:space="preserve"> </w:t>
            </w:r>
            <w:r w:rsidR="00A52389" w:rsidRPr="006A524B">
              <w:t>результата</w:t>
            </w:r>
            <w:r w:rsidR="00A52389">
              <w:t xml:space="preserve"> </w:t>
            </w:r>
            <w:r w:rsidR="00A52389" w:rsidRPr="006A524B">
              <w:t>и его соответствия поставленной</w:t>
            </w:r>
            <w:r w:rsidR="00A52389">
              <w:t xml:space="preserve"> </w:t>
            </w:r>
            <w:r w:rsidR="00A52389" w:rsidRPr="006A524B">
              <w:t>цели</w:t>
            </w:r>
          </w:p>
        </w:tc>
        <w:tc>
          <w:tcPr>
            <w:tcW w:w="2998" w:type="dxa"/>
            <w:gridSpan w:val="4"/>
          </w:tcPr>
          <w:p w:rsidR="002C325C" w:rsidRPr="006A524B" w:rsidRDefault="002C325C" w:rsidP="00A52389">
            <w:pPr>
              <w:tabs>
                <w:tab w:val="left" w:pos="284"/>
                <w:tab w:val="left" w:pos="709"/>
              </w:tabs>
            </w:pPr>
            <w:r w:rsidRPr="006A524B">
              <w:t>Оценить</w:t>
            </w:r>
            <w:r w:rsidR="00A52389">
              <w:t xml:space="preserve"> </w:t>
            </w:r>
            <w:r w:rsidRPr="006A524B">
              <w:t>выполнение</w:t>
            </w:r>
            <w:r w:rsidR="00A52389">
              <w:t xml:space="preserve"> </w:t>
            </w:r>
            <w:r w:rsidRPr="006A524B">
              <w:t>учебного задания с помощью</w:t>
            </w:r>
            <w:r w:rsidR="00A52389">
              <w:t xml:space="preserve"> </w:t>
            </w:r>
            <w:r w:rsidR="00A52389" w:rsidRPr="006A524B">
              <w:t>выработанных</w:t>
            </w:r>
            <w:r w:rsidR="00A52389">
              <w:t xml:space="preserve"> </w:t>
            </w:r>
            <w:r w:rsidR="00A52389" w:rsidRPr="006A524B">
              <w:t>критериев</w:t>
            </w:r>
            <w:r w:rsidR="00A52389">
              <w:t xml:space="preserve"> </w:t>
            </w:r>
            <w:r w:rsidR="00A52389" w:rsidRPr="006A524B">
              <w:t>с точки</w:t>
            </w:r>
            <w:r w:rsidR="00A52389">
              <w:t xml:space="preserve"> </w:t>
            </w:r>
            <w:r w:rsidR="00A52389" w:rsidRPr="006A524B">
              <w:t>зрения</w:t>
            </w:r>
            <w:r w:rsidR="00A52389">
              <w:t xml:space="preserve"> </w:t>
            </w:r>
            <w:r w:rsidR="00A52389" w:rsidRPr="006A524B">
              <w:t>достижения</w:t>
            </w:r>
            <w:r w:rsidR="00A52389">
              <w:t xml:space="preserve"> </w:t>
            </w:r>
            <w:r w:rsidR="00A52389" w:rsidRPr="006A524B">
              <w:t>цели, используемых способов</w:t>
            </w:r>
            <w:r w:rsidR="00A52389">
              <w:t xml:space="preserve"> </w:t>
            </w:r>
            <w:r w:rsidR="00A52389" w:rsidRPr="006A524B">
              <w:t>и достигнутых результатов</w:t>
            </w:r>
          </w:p>
        </w:tc>
      </w:tr>
      <w:tr w:rsidR="00A52389" w:rsidRPr="006A524B" w:rsidTr="006345E2">
        <w:trPr>
          <w:gridAfter w:val="1"/>
          <w:wAfter w:w="15" w:type="dxa"/>
          <w:trHeight w:val="1667"/>
        </w:trPr>
        <w:tc>
          <w:tcPr>
            <w:tcW w:w="3117" w:type="dxa"/>
            <w:gridSpan w:val="2"/>
          </w:tcPr>
          <w:p w:rsidR="00A52389" w:rsidRPr="006A524B" w:rsidRDefault="00A52389" w:rsidP="00A52389">
            <w:pPr>
              <w:tabs>
                <w:tab w:val="left" w:pos="284"/>
                <w:tab w:val="left" w:pos="709"/>
              </w:tabs>
            </w:pPr>
            <w:r w:rsidRPr="006A524B">
              <w:t>4.4. Оценивать</w:t>
            </w:r>
            <w:r>
              <w:t xml:space="preserve"> </w:t>
            </w:r>
            <w:r w:rsidRPr="006A524B">
              <w:t>продукт</w:t>
            </w:r>
            <w:r>
              <w:t xml:space="preserve"> </w:t>
            </w:r>
            <w:r w:rsidRPr="006A524B">
              <w:t>своей</w:t>
            </w:r>
            <w:r>
              <w:t xml:space="preserve"> </w:t>
            </w:r>
            <w:r w:rsidRPr="006A524B">
              <w:t>деятельности</w:t>
            </w:r>
            <w:r>
              <w:t xml:space="preserve"> </w:t>
            </w:r>
            <w:r w:rsidRPr="006A524B">
              <w:t>по</w:t>
            </w:r>
            <w:r>
              <w:t xml:space="preserve"> </w:t>
            </w:r>
            <w:r w:rsidRPr="006A524B">
              <w:t>заданным</w:t>
            </w:r>
            <w:r>
              <w:t xml:space="preserve"> </w:t>
            </w:r>
            <w:r w:rsidRPr="006A524B">
              <w:t>и/или</w:t>
            </w:r>
            <w:r>
              <w:t xml:space="preserve"> </w:t>
            </w:r>
            <w:r w:rsidRPr="006A524B">
              <w:t>самостоятельно</w:t>
            </w:r>
            <w:r>
              <w:t xml:space="preserve"> </w:t>
            </w:r>
            <w:r w:rsidRPr="006A524B">
              <w:t>определенным</w:t>
            </w:r>
            <w:r>
              <w:t xml:space="preserve"> </w:t>
            </w:r>
            <w:r w:rsidRPr="006A524B">
              <w:t>критериям</w:t>
            </w:r>
            <w:r>
              <w:t xml:space="preserve"> </w:t>
            </w:r>
            <w:r w:rsidRPr="006A524B">
              <w:t>в</w:t>
            </w:r>
            <w:r>
              <w:t xml:space="preserve"> </w:t>
            </w:r>
            <w:r w:rsidRPr="006A524B">
              <w:t>соответствии</w:t>
            </w:r>
            <w:r>
              <w:t xml:space="preserve"> </w:t>
            </w:r>
            <w:r w:rsidRPr="006A524B">
              <w:t>с</w:t>
            </w:r>
            <w:r>
              <w:t xml:space="preserve"> </w:t>
            </w:r>
            <w:r w:rsidRPr="006A524B">
              <w:t>целью</w:t>
            </w:r>
            <w:r>
              <w:t xml:space="preserve"> </w:t>
            </w:r>
            <w:r w:rsidRPr="006A524B">
              <w:t>деятельности</w:t>
            </w:r>
          </w:p>
        </w:tc>
        <w:tc>
          <w:tcPr>
            <w:tcW w:w="3262" w:type="dxa"/>
            <w:gridSpan w:val="4"/>
          </w:tcPr>
          <w:p w:rsidR="00A52389" w:rsidRPr="006A524B" w:rsidRDefault="00A52389" w:rsidP="00A52389">
            <w:pPr>
              <w:tabs>
                <w:tab w:val="left" w:pos="284"/>
                <w:tab w:val="left" w:pos="709"/>
              </w:tabs>
            </w:pPr>
            <w:r w:rsidRPr="006A524B">
              <w:t>Дать</w:t>
            </w:r>
            <w:r>
              <w:t xml:space="preserve"> </w:t>
            </w:r>
            <w:r w:rsidRPr="006A524B">
              <w:t>оценку</w:t>
            </w:r>
            <w:r>
              <w:t xml:space="preserve"> </w:t>
            </w:r>
            <w:r w:rsidRPr="006A524B">
              <w:t>результату</w:t>
            </w:r>
            <w:r>
              <w:t xml:space="preserve"> </w:t>
            </w:r>
            <w:r w:rsidRPr="006A524B">
              <w:t>своей</w:t>
            </w:r>
            <w:r>
              <w:t xml:space="preserve"> </w:t>
            </w:r>
            <w:r w:rsidRPr="006A524B">
              <w:t>деятельности</w:t>
            </w:r>
            <w:r>
              <w:t xml:space="preserve"> </w:t>
            </w:r>
            <w:r w:rsidRPr="006A524B">
              <w:t>по</w:t>
            </w:r>
            <w:r>
              <w:t xml:space="preserve"> </w:t>
            </w:r>
            <w:r w:rsidRPr="006A524B">
              <w:t>заданным</w:t>
            </w:r>
            <w:r>
              <w:t xml:space="preserve"> </w:t>
            </w:r>
            <w:r w:rsidRPr="006A524B">
              <w:t>критериям на соответствие цели</w:t>
            </w:r>
            <w:r>
              <w:t xml:space="preserve"> </w:t>
            </w:r>
            <w:r w:rsidRPr="006A524B">
              <w:t>деятельности</w:t>
            </w:r>
          </w:p>
        </w:tc>
        <w:tc>
          <w:tcPr>
            <w:tcW w:w="2966" w:type="dxa"/>
            <w:gridSpan w:val="3"/>
          </w:tcPr>
          <w:p w:rsidR="00A52389" w:rsidRPr="006A524B" w:rsidRDefault="00A52389" w:rsidP="009A6EC6">
            <w:pPr>
              <w:tabs>
                <w:tab w:val="left" w:pos="284"/>
                <w:tab w:val="left" w:pos="709"/>
              </w:tabs>
            </w:pPr>
            <w:r w:rsidRPr="006A524B">
              <w:t>Оценить конечный результат</w:t>
            </w:r>
            <w:r>
              <w:t xml:space="preserve"> </w:t>
            </w:r>
            <w:r w:rsidRPr="006A524B">
              <w:t>деятельности</w:t>
            </w:r>
            <w:r>
              <w:t xml:space="preserve"> </w:t>
            </w:r>
            <w:r w:rsidRPr="006A524B">
              <w:t>по</w:t>
            </w:r>
            <w:r>
              <w:t xml:space="preserve"> </w:t>
            </w:r>
            <w:r w:rsidRPr="006A524B">
              <w:t>определенным критериям</w:t>
            </w:r>
          </w:p>
        </w:tc>
      </w:tr>
      <w:tr w:rsidR="00A52389" w:rsidRPr="006A524B" w:rsidTr="006345E2">
        <w:trPr>
          <w:gridAfter w:val="1"/>
          <w:wAfter w:w="15" w:type="dxa"/>
          <w:trHeight w:val="1706"/>
        </w:trPr>
        <w:tc>
          <w:tcPr>
            <w:tcW w:w="3117" w:type="dxa"/>
            <w:gridSpan w:val="2"/>
          </w:tcPr>
          <w:p w:rsidR="00A52389" w:rsidRPr="006A524B" w:rsidRDefault="00A52389" w:rsidP="00A52389">
            <w:pPr>
              <w:tabs>
                <w:tab w:val="left" w:pos="284"/>
                <w:tab w:val="left" w:pos="709"/>
              </w:tabs>
            </w:pPr>
            <w:r w:rsidRPr="006A524B">
              <w:lastRenderedPageBreak/>
              <w:t>4.5. Обосновывать</w:t>
            </w:r>
            <w:r>
              <w:t xml:space="preserve"> </w:t>
            </w:r>
            <w:r w:rsidRPr="006A524B">
              <w:t>достижимость</w:t>
            </w:r>
            <w:r>
              <w:t xml:space="preserve"> </w:t>
            </w:r>
            <w:r w:rsidRPr="006A524B">
              <w:t>цели</w:t>
            </w:r>
            <w:r>
              <w:t xml:space="preserve"> </w:t>
            </w:r>
            <w:r w:rsidRPr="006A524B">
              <w:t>выбранным</w:t>
            </w:r>
            <w:r>
              <w:t xml:space="preserve"> </w:t>
            </w:r>
            <w:r w:rsidRPr="006A524B">
              <w:t>способом</w:t>
            </w:r>
            <w:r>
              <w:t xml:space="preserve"> </w:t>
            </w:r>
            <w:r w:rsidRPr="006A524B">
              <w:t>на</w:t>
            </w:r>
            <w:r>
              <w:t xml:space="preserve"> </w:t>
            </w:r>
            <w:r w:rsidRPr="006A524B">
              <w:t>основе</w:t>
            </w:r>
            <w:r>
              <w:t xml:space="preserve"> </w:t>
            </w:r>
            <w:r w:rsidRPr="006A524B">
              <w:t>оценки</w:t>
            </w:r>
            <w:r>
              <w:t xml:space="preserve"> </w:t>
            </w:r>
            <w:r w:rsidRPr="006A524B">
              <w:t>своих</w:t>
            </w:r>
            <w:r>
              <w:t xml:space="preserve"> </w:t>
            </w:r>
            <w:r w:rsidRPr="006A524B">
              <w:t>внутренних</w:t>
            </w:r>
            <w:r>
              <w:t xml:space="preserve"> </w:t>
            </w:r>
            <w:r w:rsidRPr="006A524B">
              <w:t>ресурсов</w:t>
            </w:r>
            <w:r>
              <w:t xml:space="preserve"> </w:t>
            </w:r>
            <w:r w:rsidRPr="006A524B">
              <w:t>и</w:t>
            </w:r>
            <w:r>
              <w:t xml:space="preserve"> </w:t>
            </w:r>
            <w:r w:rsidRPr="006A524B">
              <w:t>доступных</w:t>
            </w:r>
            <w:r>
              <w:t xml:space="preserve"> </w:t>
            </w:r>
            <w:r w:rsidRPr="006A524B">
              <w:t>внешних</w:t>
            </w:r>
            <w:r>
              <w:t xml:space="preserve"> </w:t>
            </w:r>
            <w:r w:rsidRPr="006A524B">
              <w:t>ресурсов</w:t>
            </w:r>
          </w:p>
        </w:tc>
        <w:tc>
          <w:tcPr>
            <w:tcW w:w="3262" w:type="dxa"/>
            <w:gridSpan w:val="4"/>
          </w:tcPr>
          <w:p w:rsidR="00A52389" w:rsidRPr="006A524B" w:rsidRDefault="00A52389" w:rsidP="00A52389">
            <w:pPr>
              <w:tabs>
                <w:tab w:val="left" w:pos="284"/>
                <w:tab w:val="left" w:pos="709"/>
              </w:tabs>
            </w:pPr>
            <w:r w:rsidRPr="006A524B">
              <w:t>Оценить,</w:t>
            </w:r>
            <w:r>
              <w:t xml:space="preserve"> </w:t>
            </w:r>
            <w:r w:rsidRPr="006A524B">
              <w:t>достаточно</w:t>
            </w:r>
            <w:r>
              <w:t xml:space="preserve"> </w:t>
            </w:r>
            <w:r w:rsidRPr="006A524B">
              <w:t>ли</w:t>
            </w:r>
            <w:r>
              <w:t xml:space="preserve"> </w:t>
            </w:r>
            <w:r w:rsidRPr="006A524B">
              <w:t>внутренних и внешних ресурсов</w:t>
            </w:r>
            <w:r>
              <w:t xml:space="preserve"> </w:t>
            </w:r>
            <w:r w:rsidRPr="006A524B">
              <w:t>для</w:t>
            </w:r>
            <w:r>
              <w:t xml:space="preserve"> </w:t>
            </w:r>
            <w:r w:rsidRPr="006A524B">
              <w:t>достижения</w:t>
            </w:r>
            <w:r>
              <w:t xml:space="preserve"> </w:t>
            </w:r>
            <w:r w:rsidRPr="006A524B">
              <w:t>результата</w:t>
            </w:r>
            <w:r>
              <w:t xml:space="preserve"> </w:t>
            </w:r>
            <w:r w:rsidRPr="006A524B">
              <w:t>и позволит</w:t>
            </w:r>
            <w:r>
              <w:t xml:space="preserve"> </w:t>
            </w:r>
            <w:r w:rsidRPr="006A524B">
              <w:t>ли</w:t>
            </w:r>
            <w:r>
              <w:t xml:space="preserve"> </w:t>
            </w:r>
            <w:r w:rsidRPr="006A524B">
              <w:t>выбранный</w:t>
            </w:r>
            <w:r>
              <w:t xml:space="preserve"> </w:t>
            </w:r>
            <w:r w:rsidRPr="006A524B">
              <w:t>способ достичь цель</w:t>
            </w:r>
          </w:p>
        </w:tc>
        <w:tc>
          <w:tcPr>
            <w:tcW w:w="2966" w:type="dxa"/>
            <w:gridSpan w:val="3"/>
          </w:tcPr>
          <w:p w:rsidR="00A52389" w:rsidRPr="006A524B" w:rsidRDefault="00A52389" w:rsidP="00A52389">
            <w:pPr>
              <w:tabs>
                <w:tab w:val="left" w:pos="284"/>
                <w:tab w:val="left" w:pos="709"/>
              </w:tabs>
            </w:pPr>
            <w:r w:rsidRPr="006A524B">
              <w:t>Доказать,</w:t>
            </w:r>
            <w:r>
              <w:t xml:space="preserve"> </w:t>
            </w:r>
            <w:r w:rsidRPr="006A524B">
              <w:t>что</w:t>
            </w:r>
            <w:r>
              <w:t xml:space="preserve"> </w:t>
            </w:r>
            <w:r w:rsidRPr="006A524B">
              <w:t>достижение</w:t>
            </w:r>
            <w:r>
              <w:t xml:space="preserve"> </w:t>
            </w:r>
            <w:r w:rsidRPr="006A524B">
              <w:t>результата</w:t>
            </w:r>
            <w:r>
              <w:t xml:space="preserve"> </w:t>
            </w:r>
            <w:r w:rsidRPr="006A524B">
              <w:t>возможно</w:t>
            </w:r>
            <w:r>
              <w:t xml:space="preserve"> </w:t>
            </w:r>
            <w:r w:rsidRPr="006A524B">
              <w:t>выбранным способом</w:t>
            </w:r>
          </w:p>
        </w:tc>
      </w:tr>
      <w:tr w:rsidR="00A52389" w:rsidRPr="006A524B" w:rsidTr="006345E2">
        <w:trPr>
          <w:gridAfter w:val="1"/>
          <w:wAfter w:w="15" w:type="dxa"/>
          <w:trHeight w:val="1701"/>
        </w:trPr>
        <w:tc>
          <w:tcPr>
            <w:tcW w:w="3117" w:type="dxa"/>
            <w:gridSpan w:val="2"/>
          </w:tcPr>
          <w:p w:rsidR="00A52389" w:rsidRPr="006A524B" w:rsidRDefault="00A52389" w:rsidP="00A52389">
            <w:pPr>
              <w:tabs>
                <w:tab w:val="left" w:pos="284"/>
                <w:tab w:val="left" w:pos="709"/>
              </w:tabs>
            </w:pPr>
            <w:r w:rsidRPr="006A524B">
              <w:t>4.6. Фиксировать</w:t>
            </w:r>
            <w:r>
              <w:t xml:space="preserve"> </w:t>
            </w:r>
            <w:r w:rsidRPr="006A524B">
              <w:t>и</w:t>
            </w:r>
            <w:r>
              <w:t xml:space="preserve"> </w:t>
            </w:r>
            <w:r w:rsidRPr="006A524B">
              <w:t>анализировать</w:t>
            </w:r>
            <w:r>
              <w:t xml:space="preserve"> </w:t>
            </w:r>
            <w:r w:rsidRPr="006A524B">
              <w:t>динамику</w:t>
            </w:r>
            <w:r>
              <w:t xml:space="preserve"> </w:t>
            </w:r>
            <w:r w:rsidRPr="006A524B">
              <w:t>собственных</w:t>
            </w:r>
            <w:r>
              <w:t xml:space="preserve"> </w:t>
            </w:r>
            <w:r w:rsidRPr="006A524B">
              <w:t>образовательных результатов</w:t>
            </w:r>
          </w:p>
        </w:tc>
        <w:tc>
          <w:tcPr>
            <w:tcW w:w="3262" w:type="dxa"/>
            <w:gridSpan w:val="4"/>
          </w:tcPr>
          <w:p w:rsidR="00A52389" w:rsidRPr="006A524B" w:rsidRDefault="00A52389" w:rsidP="00A52389">
            <w:pPr>
              <w:tabs>
                <w:tab w:val="left" w:pos="284"/>
                <w:tab w:val="left" w:pos="709"/>
              </w:tabs>
            </w:pPr>
            <w:r w:rsidRPr="006A524B">
              <w:t>Провести анализ</w:t>
            </w:r>
            <w:r>
              <w:t xml:space="preserve"> </w:t>
            </w:r>
            <w:r w:rsidRPr="006A524B">
              <w:t>усвоенных</w:t>
            </w:r>
            <w:r>
              <w:t xml:space="preserve"> </w:t>
            </w:r>
            <w:r w:rsidRPr="006A524B">
              <w:t>знаний, умений применять свои</w:t>
            </w:r>
            <w:r>
              <w:t xml:space="preserve"> </w:t>
            </w:r>
            <w:r w:rsidRPr="006A524B">
              <w:t>знания и освоенные способы</w:t>
            </w:r>
          </w:p>
        </w:tc>
        <w:tc>
          <w:tcPr>
            <w:tcW w:w="2966" w:type="dxa"/>
            <w:gridSpan w:val="3"/>
          </w:tcPr>
          <w:p w:rsidR="00A52389" w:rsidRPr="006A524B" w:rsidRDefault="00A52389" w:rsidP="006345E2">
            <w:pPr>
              <w:tabs>
                <w:tab w:val="left" w:pos="284"/>
                <w:tab w:val="left" w:pos="709"/>
              </w:tabs>
            </w:pPr>
            <w:r w:rsidRPr="006A524B">
              <w:t>Оценить</w:t>
            </w:r>
            <w:r>
              <w:t xml:space="preserve"> </w:t>
            </w:r>
            <w:r w:rsidRPr="006A524B">
              <w:t>изменение</w:t>
            </w:r>
            <w:r>
              <w:t xml:space="preserve"> </w:t>
            </w:r>
            <w:r w:rsidRPr="006A524B">
              <w:t>результатов (прирост знаний</w:t>
            </w:r>
            <w:r w:rsidR="006345E2">
              <w:t xml:space="preserve"> </w:t>
            </w:r>
            <w:r w:rsidRPr="006A524B">
              <w:t>или</w:t>
            </w:r>
            <w:r w:rsidR="006345E2">
              <w:t xml:space="preserve"> </w:t>
            </w:r>
            <w:r w:rsidRPr="006A524B">
              <w:t>его</w:t>
            </w:r>
            <w:r w:rsidR="006345E2">
              <w:t xml:space="preserve"> </w:t>
            </w:r>
            <w:r w:rsidRPr="006A524B">
              <w:t>отсутствие,</w:t>
            </w:r>
            <w:r w:rsidR="006345E2">
              <w:t xml:space="preserve"> </w:t>
            </w:r>
            <w:r w:rsidRPr="006A524B">
              <w:t>разнообразие</w:t>
            </w:r>
            <w:r w:rsidR="006345E2">
              <w:t xml:space="preserve"> </w:t>
            </w:r>
            <w:r w:rsidRPr="006A524B">
              <w:t>освоенных</w:t>
            </w:r>
            <w:r w:rsidR="006345E2">
              <w:t xml:space="preserve"> </w:t>
            </w:r>
            <w:r w:rsidRPr="006A524B">
              <w:t>способов</w:t>
            </w:r>
            <w:r w:rsidR="006345E2">
              <w:t xml:space="preserve"> </w:t>
            </w:r>
            <w:r w:rsidRPr="006A524B">
              <w:t>и</w:t>
            </w:r>
            <w:r w:rsidR="006345E2">
              <w:t xml:space="preserve"> </w:t>
            </w:r>
            <w:r w:rsidRPr="006A524B">
              <w:t>ситуаций,</w:t>
            </w:r>
            <w:r w:rsidR="006345E2">
              <w:t xml:space="preserve"> </w:t>
            </w:r>
            <w:r w:rsidRPr="006A524B">
              <w:t>в которых они применялись)</w:t>
            </w:r>
          </w:p>
        </w:tc>
      </w:tr>
      <w:tr w:rsidR="006345E2" w:rsidRPr="006A524B" w:rsidTr="006345E2">
        <w:trPr>
          <w:gridAfter w:val="1"/>
          <w:wAfter w:w="15" w:type="dxa"/>
          <w:trHeight w:val="549"/>
        </w:trPr>
        <w:tc>
          <w:tcPr>
            <w:tcW w:w="9345" w:type="dxa"/>
            <w:gridSpan w:val="9"/>
          </w:tcPr>
          <w:p w:rsidR="006345E2" w:rsidRPr="006A524B" w:rsidRDefault="006345E2" w:rsidP="006345E2">
            <w:pPr>
              <w:tabs>
                <w:tab w:val="left" w:pos="284"/>
                <w:tab w:val="left" w:pos="709"/>
              </w:tabs>
            </w:pPr>
            <w:r w:rsidRPr="006A524B">
              <w:rPr>
                <w:b/>
                <w:bCs/>
              </w:rPr>
              <w:t>5. Владение основами самоконтроля, самооценки, принятия решений и осуществления осознанного выбора в учебной и познавательной деятельности</w:t>
            </w:r>
          </w:p>
        </w:tc>
      </w:tr>
      <w:tr w:rsidR="006345E2" w:rsidRPr="006A524B" w:rsidTr="009032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0" w:type="dxa"/>
          <w:trHeight w:val="2248"/>
        </w:trPr>
        <w:tc>
          <w:tcPr>
            <w:tcW w:w="2979" w:type="dxa"/>
            <w:tcBorders>
              <w:top w:val="single" w:sz="4" w:space="0" w:color="auto"/>
              <w:left w:val="single" w:sz="4" w:space="0" w:color="auto"/>
              <w:bottom w:val="single" w:sz="4" w:space="0" w:color="auto"/>
              <w:right w:val="single" w:sz="4" w:space="0" w:color="auto"/>
            </w:tcBorders>
          </w:tcPr>
          <w:p w:rsidR="006345E2" w:rsidRPr="006A524B" w:rsidRDefault="006345E2" w:rsidP="006345E2">
            <w:pPr>
              <w:tabs>
                <w:tab w:val="left" w:pos="284"/>
                <w:tab w:val="left" w:pos="709"/>
              </w:tabs>
            </w:pPr>
            <w:r w:rsidRPr="006A524B">
              <w:t>5.1. Наблюдать</w:t>
            </w:r>
            <w:r>
              <w:t xml:space="preserve"> </w:t>
            </w:r>
            <w:r w:rsidRPr="006A524B">
              <w:t>и</w:t>
            </w:r>
            <w:r>
              <w:t xml:space="preserve"> </w:t>
            </w:r>
            <w:r w:rsidRPr="006A524B">
              <w:t>анализировать</w:t>
            </w:r>
            <w:r>
              <w:t xml:space="preserve"> </w:t>
            </w:r>
            <w:r w:rsidRPr="006A524B">
              <w:t>свою</w:t>
            </w:r>
            <w:r>
              <w:t xml:space="preserve"> </w:t>
            </w:r>
            <w:r w:rsidRPr="006A524B">
              <w:t>учебную и</w:t>
            </w:r>
            <w:r>
              <w:t xml:space="preserve"> </w:t>
            </w:r>
            <w:r w:rsidRPr="006A524B">
              <w:t>познавательную</w:t>
            </w:r>
            <w:r>
              <w:t xml:space="preserve"> </w:t>
            </w:r>
            <w:r w:rsidRPr="006A524B">
              <w:t>деятельность и деятельность</w:t>
            </w:r>
            <w:r>
              <w:t xml:space="preserve"> </w:t>
            </w:r>
            <w:r w:rsidRPr="006A524B">
              <w:t>других</w:t>
            </w:r>
            <w:r>
              <w:t xml:space="preserve"> </w:t>
            </w:r>
            <w:r w:rsidRPr="006A524B">
              <w:t>обучающихся</w:t>
            </w:r>
            <w:r>
              <w:t xml:space="preserve"> </w:t>
            </w:r>
            <w:r w:rsidRPr="006A524B">
              <w:t>в процессе взаимопроверки</w:t>
            </w:r>
          </w:p>
        </w:tc>
        <w:tc>
          <w:tcPr>
            <w:tcW w:w="3289" w:type="dxa"/>
            <w:gridSpan w:val="3"/>
            <w:tcBorders>
              <w:top w:val="single" w:sz="4" w:space="0" w:color="auto"/>
              <w:left w:val="single" w:sz="4" w:space="0" w:color="auto"/>
              <w:bottom w:val="single" w:sz="4" w:space="0" w:color="auto"/>
              <w:right w:val="single" w:sz="4" w:space="0" w:color="auto"/>
            </w:tcBorders>
          </w:tcPr>
          <w:p w:rsidR="006345E2" w:rsidRPr="006A524B" w:rsidRDefault="006345E2" w:rsidP="006345E2">
            <w:pPr>
              <w:tabs>
                <w:tab w:val="left" w:pos="284"/>
                <w:tab w:val="left" w:pos="709"/>
              </w:tabs>
            </w:pPr>
            <w:r w:rsidRPr="006A524B">
              <w:t>Проследить</w:t>
            </w:r>
            <w:r>
              <w:t xml:space="preserve"> </w:t>
            </w:r>
            <w:r w:rsidRPr="006A524B">
              <w:t>за</w:t>
            </w:r>
            <w:r>
              <w:t xml:space="preserve"> </w:t>
            </w:r>
            <w:r w:rsidRPr="006A524B">
              <w:t>ходом</w:t>
            </w:r>
            <w:r>
              <w:t xml:space="preserve"> </w:t>
            </w:r>
            <w:r w:rsidRPr="006A524B">
              <w:t>и</w:t>
            </w:r>
            <w:r>
              <w:t xml:space="preserve"> </w:t>
            </w:r>
            <w:r w:rsidRPr="006A524B">
              <w:t>процессом</w:t>
            </w:r>
            <w:r>
              <w:t xml:space="preserve"> </w:t>
            </w:r>
            <w:r w:rsidRPr="006A524B">
              <w:t>выполнения</w:t>
            </w:r>
            <w:r>
              <w:t xml:space="preserve"> </w:t>
            </w:r>
            <w:r w:rsidRPr="006A524B">
              <w:t>задания другим учащимся, при</w:t>
            </w:r>
            <w:r>
              <w:t xml:space="preserve"> </w:t>
            </w:r>
            <w:r w:rsidRPr="006A524B">
              <w:t>необходимости оказать помощь.</w:t>
            </w:r>
            <w:r>
              <w:t xml:space="preserve"> </w:t>
            </w:r>
            <w:r w:rsidRPr="006A524B">
              <w:t>Проследить,</w:t>
            </w:r>
            <w:r>
              <w:t xml:space="preserve"> </w:t>
            </w:r>
            <w:r w:rsidRPr="006A524B">
              <w:t>просчитать</w:t>
            </w:r>
            <w:r>
              <w:t xml:space="preserve"> </w:t>
            </w:r>
            <w:r w:rsidRPr="006A524B">
              <w:t>динамику</w:t>
            </w:r>
            <w:r>
              <w:t xml:space="preserve"> </w:t>
            </w:r>
            <w:r w:rsidRPr="006A524B">
              <w:t>результатов своей</w:t>
            </w:r>
            <w:r>
              <w:t xml:space="preserve"> </w:t>
            </w:r>
            <w:r w:rsidRPr="006A524B">
              <w:t>учебной деятельности</w:t>
            </w:r>
          </w:p>
        </w:tc>
        <w:tc>
          <w:tcPr>
            <w:tcW w:w="3062" w:type="dxa"/>
            <w:gridSpan w:val="4"/>
            <w:tcBorders>
              <w:top w:val="single" w:sz="4" w:space="0" w:color="auto"/>
              <w:left w:val="single" w:sz="4" w:space="0" w:color="auto"/>
              <w:bottom w:val="single" w:sz="4" w:space="0" w:color="auto"/>
              <w:right w:val="single" w:sz="4" w:space="0" w:color="auto"/>
            </w:tcBorders>
          </w:tcPr>
          <w:p w:rsidR="006345E2" w:rsidRPr="006A524B" w:rsidRDefault="006345E2" w:rsidP="006345E2">
            <w:pPr>
              <w:tabs>
                <w:tab w:val="left" w:pos="284"/>
                <w:tab w:val="left" w:pos="709"/>
              </w:tabs>
            </w:pPr>
            <w:r w:rsidRPr="006A524B">
              <w:t>Оценить</w:t>
            </w:r>
            <w:r>
              <w:t xml:space="preserve"> </w:t>
            </w:r>
            <w:r w:rsidRPr="006A524B">
              <w:t>ход</w:t>
            </w:r>
            <w:r>
              <w:t xml:space="preserve"> </w:t>
            </w:r>
            <w:r w:rsidRPr="006A524B">
              <w:t>выполнения</w:t>
            </w:r>
            <w:r>
              <w:t xml:space="preserve"> </w:t>
            </w:r>
            <w:r w:rsidRPr="006A524B">
              <w:t>учебного</w:t>
            </w:r>
            <w:r>
              <w:t xml:space="preserve"> </w:t>
            </w:r>
            <w:r w:rsidRPr="006A524B">
              <w:t>задания</w:t>
            </w:r>
            <w:r>
              <w:t xml:space="preserve"> </w:t>
            </w:r>
            <w:r w:rsidRPr="006A524B">
              <w:t>с точки</w:t>
            </w:r>
            <w:r>
              <w:t xml:space="preserve"> </w:t>
            </w:r>
            <w:r w:rsidRPr="006A524B">
              <w:t>зрения соблюдения</w:t>
            </w:r>
            <w:r>
              <w:t xml:space="preserve"> </w:t>
            </w:r>
            <w:r w:rsidRPr="006A524B">
              <w:t>времени,</w:t>
            </w:r>
            <w:r>
              <w:t xml:space="preserve"> </w:t>
            </w:r>
            <w:r w:rsidRPr="006A524B">
              <w:t>алгоритма, правил, порядка, последовательности и др.</w:t>
            </w:r>
          </w:p>
        </w:tc>
      </w:tr>
      <w:tr w:rsidR="006345E2" w:rsidRPr="006A524B" w:rsidTr="006345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0" w:type="dxa"/>
          <w:trHeight w:val="1709"/>
        </w:trPr>
        <w:tc>
          <w:tcPr>
            <w:tcW w:w="2979" w:type="dxa"/>
            <w:tcBorders>
              <w:top w:val="single" w:sz="4" w:space="0" w:color="auto"/>
              <w:left w:val="single" w:sz="4" w:space="0" w:color="auto"/>
              <w:bottom w:val="single" w:sz="4" w:space="0" w:color="auto"/>
              <w:right w:val="single" w:sz="4" w:space="0" w:color="auto"/>
            </w:tcBorders>
          </w:tcPr>
          <w:p w:rsidR="006345E2" w:rsidRPr="006A524B" w:rsidRDefault="006345E2" w:rsidP="006345E2">
            <w:pPr>
              <w:tabs>
                <w:tab w:val="left" w:pos="284"/>
                <w:tab w:val="left" w:pos="709"/>
              </w:tabs>
            </w:pPr>
            <w:r w:rsidRPr="006A524B">
              <w:t>5.2.</w:t>
            </w:r>
            <w:r>
              <w:t xml:space="preserve"> </w:t>
            </w:r>
            <w:r w:rsidRPr="006A524B">
              <w:t>Соотносить</w:t>
            </w:r>
            <w:r>
              <w:t xml:space="preserve"> </w:t>
            </w:r>
            <w:r w:rsidRPr="006A524B">
              <w:t>реальные</w:t>
            </w:r>
            <w:r>
              <w:t xml:space="preserve"> </w:t>
            </w:r>
            <w:r w:rsidRPr="006A524B">
              <w:t>и планируемые результаты</w:t>
            </w:r>
            <w:r>
              <w:t xml:space="preserve"> </w:t>
            </w:r>
            <w:r w:rsidRPr="006A524B">
              <w:t>индивидуальной</w:t>
            </w:r>
            <w:r>
              <w:t xml:space="preserve"> </w:t>
            </w:r>
            <w:r w:rsidRPr="006A524B">
              <w:t>образовательной</w:t>
            </w:r>
            <w:r>
              <w:t xml:space="preserve"> </w:t>
            </w:r>
            <w:r w:rsidRPr="006A524B">
              <w:t>деятельности</w:t>
            </w:r>
            <w:r>
              <w:t xml:space="preserve"> </w:t>
            </w:r>
            <w:r w:rsidRPr="006A524B">
              <w:t>и</w:t>
            </w:r>
            <w:r>
              <w:t xml:space="preserve"> </w:t>
            </w:r>
            <w:r w:rsidRPr="006A524B">
              <w:t>делать</w:t>
            </w:r>
            <w:r>
              <w:t xml:space="preserve"> </w:t>
            </w:r>
            <w:r w:rsidRPr="006A524B">
              <w:t>выводы</w:t>
            </w:r>
          </w:p>
        </w:tc>
        <w:tc>
          <w:tcPr>
            <w:tcW w:w="3289" w:type="dxa"/>
            <w:gridSpan w:val="3"/>
            <w:tcBorders>
              <w:top w:val="single" w:sz="4" w:space="0" w:color="auto"/>
              <w:left w:val="single" w:sz="4" w:space="0" w:color="auto"/>
              <w:bottom w:val="single" w:sz="4" w:space="0" w:color="auto"/>
              <w:right w:val="single" w:sz="4" w:space="0" w:color="auto"/>
            </w:tcBorders>
          </w:tcPr>
          <w:p w:rsidR="006345E2" w:rsidRPr="006A524B" w:rsidRDefault="006345E2" w:rsidP="006345E2">
            <w:pPr>
              <w:tabs>
                <w:tab w:val="left" w:pos="284"/>
                <w:tab w:val="left" w:pos="709"/>
              </w:tabs>
            </w:pPr>
            <w:r w:rsidRPr="006A524B">
              <w:t>Определить,</w:t>
            </w:r>
            <w:r>
              <w:t xml:space="preserve"> </w:t>
            </w:r>
            <w:r w:rsidRPr="006A524B">
              <w:t>насколько</w:t>
            </w:r>
            <w:r>
              <w:t xml:space="preserve"> </w:t>
            </w:r>
            <w:r w:rsidRPr="006A524B">
              <w:t>отличается</w:t>
            </w:r>
            <w:r>
              <w:t xml:space="preserve"> </w:t>
            </w:r>
            <w:r w:rsidRPr="006A524B">
              <w:t>полученный</w:t>
            </w:r>
            <w:r>
              <w:t xml:space="preserve"> </w:t>
            </w:r>
            <w:r w:rsidRPr="006A524B">
              <w:t>результат</w:t>
            </w:r>
            <w:r>
              <w:t xml:space="preserve"> </w:t>
            </w:r>
            <w:r w:rsidRPr="006A524B">
              <w:t>от</w:t>
            </w:r>
            <w:r>
              <w:t xml:space="preserve"> </w:t>
            </w:r>
            <w:r w:rsidRPr="006A524B">
              <w:t>запланированного</w:t>
            </w:r>
            <w:r>
              <w:t xml:space="preserve"> </w:t>
            </w:r>
            <w:r w:rsidRPr="006A524B">
              <w:t>(по качеству продукта, отметке</w:t>
            </w:r>
            <w:r>
              <w:t xml:space="preserve"> </w:t>
            </w:r>
            <w:r w:rsidRPr="006A524B">
              <w:t>за работу, уровню знаний,</w:t>
            </w:r>
            <w:r>
              <w:t xml:space="preserve"> </w:t>
            </w:r>
            <w:r w:rsidRPr="006A524B">
              <w:t>умений)</w:t>
            </w:r>
          </w:p>
        </w:tc>
        <w:tc>
          <w:tcPr>
            <w:tcW w:w="3062" w:type="dxa"/>
            <w:gridSpan w:val="4"/>
            <w:tcBorders>
              <w:top w:val="single" w:sz="4" w:space="0" w:color="auto"/>
              <w:left w:val="single" w:sz="4" w:space="0" w:color="auto"/>
              <w:bottom w:val="single" w:sz="4" w:space="0" w:color="auto"/>
              <w:right w:val="single" w:sz="4" w:space="0" w:color="auto"/>
            </w:tcBorders>
          </w:tcPr>
          <w:p w:rsidR="006345E2" w:rsidRPr="006A524B" w:rsidRDefault="006345E2" w:rsidP="006345E2">
            <w:pPr>
              <w:tabs>
                <w:tab w:val="left" w:pos="284"/>
                <w:tab w:val="left" w:pos="709"/>
              </w:tabs>
            </w:pPr>
            <w:r w:rsidRPr="006A524B">
              <w:t>Оценить,</w:t>
            </w:r>
            <w:r>
              <w:t xml:space="preserve"> </w:t>
            </w:r>
            <w:r w:rsidRPr="006A524B">
              <w:t>соответствует ли</w:t>
            </w:r>
            <w:r>
              <w:t xml:space="preserve"> </w:t>
            </w:r>
            <w:r w:rsidRPr="006A524B">
              <w:t>реальный</w:t>
            </w:r>
            <w:r>
              <w:t xml:space="preserve"> </w:t>
            </w:r>
            <w:r w:rsidRPr="006A524B">
              <w:t>результат</w:t>
            </w:r>
            <w:r>
              <w:t xml:space="preserve"> </w:t>
            </w:r>
            <w:r w:rsidRPr="006A524B">
              <w:t>запланированному. Если нет,</w:t>
            </w:r>
            <w:r>
              <w:t xml:space="preserve"> </w:t>
            </w:r>
            <w:r w:rsidRPr="006A524B">
              <w:t>найти</w:t>
            </w:r>
            <w:r>
              <w:t xml:space="preserve"> </w:t>
            </w:r>
            <w:r w:rsidRPr="006A524B">
              <w:t>причины</w:t>
            </w:r>
            <w:r>
              <w:t xml:space="preserve"> </w:t>
            </w:r>
            <w:r w:rsidRPr="006A524B">
              <w:t>несоответствия</w:t>
            </w:r>
          </w:p>
        </w:tc>
      </w:tr>
      <w:tr w:rsidR="009032F9" w:rsidRPr="006A524B" w:rsidTr="009032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0" w:type="dxa"/>
          <w:trHeight w:val="1677"/>
        </w:trPr>
        <w:tc>
          <w:tcPr>
            <w:tcW w:w="2979" w:type="dxa"/>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5.3.</w:t>
            </w:r>
            <w:r>
              <w:t xml:space="preserve"> </w:t>
            </w:r>
            <w:r w:rsidRPr="006A524B">
              <w:t>Принимать</w:t>
            </w:r>
            <w:r>
              <w:t xml:space="preserve"> </w:t>
            </w:r>
            <w:r w:rsidRPr="006A524B">
              <w:t>решение</w:t>
            </w:r>
            <w:r>
              <w:t xml:space="preserve"> </w:t>
            </w:r>
            <w:r w:rsidRPr="006A524B">
              <w:t>в учебной ситуации и нести</w:t>
            </w:r>
            <w:r>
              <w:t xml:space="preserve"> </w:t>
            </w:r>
            <w:r w:rsidRPr="006A524B">
              <w:t>за него ответственность</w:t>
            </w:r>
          </w:p>
        </w:tc>
        <w:tc>
          <w:tcPr>
            <w:tcW w:w="3289" w:type="dxa"/>
            <w:gridSpan w:val="3"/>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Найти способ решения учебного</w:t>
            </w:r>
            <w:r>
              <w:t xml:space="preserve"> </w:t>
            </w:r>
            <w:r w:rsidRPr="006A524B">
              <w:t>задания, или определить цель</w:t>
            </w:r>
            <w:r>
              <w:t xml:space="preserve"> </w:t>
            </w:r>
            <w:r w:rsidRPr="006A524B">
              <w:t>его выполнения, или выбрать те</w:t>
            </w:r>
            <w:r>
              <w:t xml:space="preserve"> </w:t>
            </w:r>
            <w:r w:rsidRPr="006A524B">
              <w:t>действия,</w:t>
            </w:r>
            <w:r>
              <w:t xml:space="preserve"> </w:t>
            </w:r>
            <w:r w:rsidRPr="006A524B">
              <w:t>которые</w:t>
            </w:r>
            <w:r>
              <w:t xml:space="preserve"> </w:t>
            </w:r>
            <w:r w:rsidRPr="006A524B">
              <w:t>необходимы</w:t>
            </w:r>
            <w:r>
              <w:t xml:space="preserve"> </w:t>
            </w:r>
            <w:r w:rsidRPr="006A524B">
              <w:t>для выполнения задания</w:t>
            </w:r>
          </w:p>
        </w:tc>
        <w:tc>
          <w:tcPr>
            <w:tcW w:w="3062" w:type="dxa"/>
            <w:gridSpan w:val="4"/>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Доказать</w:t>
            </w:r>
            <w:r>
              <w:t xml:space="preserve"> </w:t>
            </w:r>
            <w:r w:rsidRPr="006A524B">
              <w:t>правильность</w:t>
            </w:r>
            <w:r>
              <w:t xml:space="preserve"> </w:t>
            </w:r>
            <w:r w:rsidRPr="006A524B">
              <w:t>(рациональность, верность,</w:t>
            </w:r>
            <w:r>
              <w:t xml:space="preserve"> </w:t>
            </w:r>
            <w:r w:rsidRPr="006A524B">
              <w:t>оптимальность)</w:t>
            </w:r>
            <w:r>
              <w:t xml:space="preserve"> </w:t>
            </w:r>
            <w:r w:rsidRPr="006A524B">
              <w:t>выбранного</w:t>
            </w:r>
            <w:r>
              <w:t xml:space="preserve"> </w:t>
            </w:r>
            <w:r w:rsidRPr="006A524B">
              <w:t>способа</w:t>
            </w:r>
            <w:r>
              <w:t xml:space="preserve"> </w:t>
            </w:r>
            <w:r w:rsidRPr="006A524B">
              <w:t>или</w:t>
            </w:r>
            <w:r>
              <w:t xml:space="preserve"> </w:t>
            </w:r>
            <w:r w:rsidRPr="006A524B">
              <w:t>действий</w:t>
            </w:r>
            <w:r>
              <w:t xml:space="preserve"> </w:t>
            </w:r>
            <w:r w:rsidRPr="006A524B">
              <w:t>выполнен</w:t>
            </w:r>
            <w:r>
              <w:t>ия</w:t>
            </w:r>
            <w:r w:rsidRPr="006A524B">
              <w:t xml:space="preserve"> задания с точки</w:t>
            </w:r>
            <w:r>
              <w:t xml:space="preserve"> </w:t>
            </w:r>
            <w:r w:rsidRPr="006A524B">
              <w:t>зрения достижения цели</w:t>
            </w:r>
          </w:p>
        </w:tc>
      </w:tr>
      <w:tr w:rsidR="009032F9" w:rsidRPr="006A524B" w:rsidTr="009032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981"/>
        </w:trPr>
        <w:tc>
          <w:tcPr>
            <w:tcW w:w="2979" w:type="dxa"/>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5.4. Самостоятельно</w:t>
            </w:r>
            <w:r>
              <w:t xml:space="preserve"> </w:t>
            </w:r>
            <w:r w:rsidRPr="006A524B">
              <w:t>определять</w:t>
            </w:r>
            <w:r>
              <w:t xml:space="preserve"> </w:t>
            </w:r>
            <w:r w:rsidRPr="006A524B">
              <w:t>причины своего</w:t>
            </w:r>
            <w:r>
              <w:t xml:space="preserve"> </w:t>
            </w:r>
            <w:r w:rsidRPr="006A524B">
              <w:t>успеха</w:t>
            </w:r>
            <w:r>
              <w:t xml:space="preserve"> </w:t>
            </w:r>
            <w:r w:rsidRPr="006A524B">
              <w:t>или</w:t>
            </w:r>
            <w:r>
              <w:t xml:space="preserve"> </w:t>
            </w:r>
            <w:r w:rsidRPr="006A524B">
              <w:t>неуспеха</w:t>
            </w:r>
            <w:r>
              <w:t xml:space="preserve"> </w:t>
            </w:r>
            <w:r w:rsidRPr="006A524B">
              <w:t>и находить способы выхода</w:t>
            </w:r>
            <w:r>
              <w:t xml:space="preserve"> </w:t>
            </w:r>
            <w:r w:rsidRPr="006A524B">
              <w:t>из ситуации неуспеха</w:t>
            </w:r>
          </w:p>
        </w:tc>
        <w:tc>
          <w:tcPr>
            <w:tcW w:w="3289" w:type="dxa"/>
            <w:gridSpan w:val="3"/>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Предположить</w:t>
            </w:r>
            <w:r>
              <w:t xml:space="preserve"> </w:t>
            </w:r>
            <w:r w:rsidRPr="006A524B">
              <w:t>(определить),</w:t>
            </w:r>
            <w:r>
              <w:t xml:space="preserve"> благодаря чему выполнено </w:t>
            </w:r>
            <w:r w:rsidRPr="006A524B">
              <w:t>или</w:t>
            </w:r>
            <w:r>
              <w:t xml:space="preserve"> </w:t>
            </w:r>
            <w:r w:rsidRPr="006A524B">
              <w:t>не выполнено задание (почему</w:t>
            </w:r>
            <w:r>
              <w:t xml:space="preserve"> </w:t>
            </w:r>
            <w:r w:rsidRPr="006A524B">
              <w:t>получен</w:t>
            </w:r>
            <w:r>
              <w:t xml:space="preserve"> </w:t>
            </w:r>
            <w:r w:rsidRPr="006A524B">
              <w:t>или</w:t>
            </w:r>
            <w:r>
              <w:t xml:space="preserve"> </w:t>
            </w:r>
            <w:r w:rsidRPr="006A524B">
              <w:t>не получен</w:t>
            </w:r>
            <w:r>
              <w:t xml:space="preserve"> </w:t>
            </w:r>
            <w:r w:rsidRPr="006A524B">
              <w:t>результат)</w:t>
            </w:r>
          </w:p>
        </w:tc>
        <w:tc>
          <w:tcPr>
            <w:tcW w:w="3092" w:type="dxa"/>
            <w:gridSpan w:val="6"/>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Оценить,</w:t>
            </w:r>
            <w:r>
              <w:t xml:space="preserve"> </w:t>
            </w:r>
            <w:r w:rsidRPr="006A524B">
              <w:t>благодаря</w:t>
            </w:r>
            <w:r>
              <w:t xml:space="preserve"> </w:t>
            </w:r>
            <w:r w:rsidRPr="006A524B">
              <w:t>чему</w:t>
            </w:r>
            <w:r>
              <w:t xml:space="preserve"> </w:t>
            </w:r>
            <w:r w:rsidRPr="006A524B">
              <w:t>получен конечный результат.</w:t>
            </w:r>
            <w:r>
              <w:t xml:space="preserve"> </w:t>
            </w:r>
            <w:r w:rsidRPr="006A524B">
              <w:t>Если результат не нравится,</w:t>
            </w:r>
            <w:r>
              <w:t xml:space="preserve"> </w:t>
            </w:r>
            <w:r w:rsidRPr="006A524B">
              <w:t>не тот, который хотелось бы</w:t>
            </w:r>
            <w:r>
              <w:t xml:space="preserve"> </w:t>
            </w:r>
            <w:r w:rsidRPr="006A524B">
              <w:t>получить: предположить, что</w:t>
            </w:r>
            <w:r>
              <w:t xml:space="preserve"> </w:t>
            </w:r>
            <w:r w:rsidRPr="006A524B">
              <w:t>и/или как можно сделать,</w:t>
            </w:r>
            <w:r>
              <w:t xml:space="preserve"> </w:t>
            </w:r>
            <w:r w:rsidRPr="006A524B">
              <w:t>чтобы исправить ситуацию</w:t>
            </w:r>
          </w:p>
        </w:tc>
      </w:tr>
      <w:tr w:rsidR="009032F9" w:rsidRPr="006A524B" w:rsidTr="009032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64"/>
        </w:trPr>
        <w:tc>
          <w:tcPr>
            <w:tcW w:w="2979" w:type="dxa"/>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5.5. Ретроспективно</w:t>
            </w:r>
            <w:r>
              <w:t xml:space="preserve"> </w:t>
            </w:r>
            <w:r w:rsidRPr="006A524B">
              <w:t>определять,</w:t>
            </w:r>
            <w:r>
              <w:t xml:space="preserve"> </w:t>
            </w:r>
            <w:r w:rsidRPr="006A524B">
              <w:t>какие</w:t>
            </w:r>
            <w:r>
              <w:t xml:space="preserve"> </w:t>
            </w:r>
            <w:r w:rsidRPr="006A524B">
              <w:t>действия</w:t>
            </w:r>
            <w:r>
              <w:t xml:space="preserve"> </w:t>
            </w:r>
            <w:r w:rsidRPr="006A524B">
              <w:t>по решению учебной задачи</w:t>
            </w:r>
            <w:r>
              <w:t xml:space="preserve"> </w:t>
            </w:r>
            <w:r w:rsidRPr="006A524B">
              <w:t>или параметры этих действий</w:t>
            </w:r>
            <w:r>
              <w:t xml:space="preserve"> </w:t>
            </w:r>
            <w:r w:rsidRPr="006A524B">
              <w:t>привели</w:t>
            </w:r>
            <w:r>
              <w:t xml:space="preserve"> </w:t>
            </w:r>
            <w:r w:rsidRPr="006A524B">
              <w:t>к</w:t>
            </w:r>
            <w:r>
              <w:t xml:space="preserve"> </w:t>
            </w:r>
            <w:r w:rsidRPr="006A524B">
              <w:t>получению</w:t>
            </w:r>
            <w:r>
              <w:t xml:space="preserve"> </w:t>
            </w:r>
            <w:r w:rsidRPr="006A524B">
              <w:t>имеющегося</w:t>
            </w:r>
            <w:r>
              <w:t xml:space="preserve"> </w:t>
            </w:r>
            <w:r w:rsidRPr="006A524B">
              <w:t>продукта</w:t>
            </w:r>
            <w:r>
              <w:t xml:space="preserve"> </w:t>
            </w:r>
            <w:r w:rsidRPr="006A524B">
              <w:t>учебной деятельности</w:t>
            </w:r>
          </w:p>
        </w:tc>
        <w:tc>
          <w:tcPr>
            <w:tcW w:w="3289" w:type="dxa"/>
            <w:gridSpan w:val="3"/>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Проанализировать</w:t>
            </w:r>
            <w:r>
              <w:t xml:space="preserve"> </w:t>
            </w:r>
            <w:r w:rsidRPr="006A524B">
              <w:t>ход</w:t>
            </w:r>
            <w:r>
              <w:t xml:space="preserve"> </w:t>
            </w:r>
            <w:r w:rsidRPr="006A524B">
              <w:t>выполнения действий и ответить</w:t>
            </w:r>
            <w:r>
              <w:t xml:space="preserve"> </w:t>
            </w:r>
            <w:r w:rsidRPr="006A524B">
              <w:t>на вопрос: благодаря чему</w:t>
            </w:r>
            <w:r>
              <w:t xml:space="preserve"> </w:t>
            </w:r>
            <w:r w:rsidRPr="006A524B">
              <w:t>получено то или иное качество</w:t>
            </w:r>
            <w:r>
              <w:t xml:space="preserve"> </w:t>
            </w:r>
            <w:r w:rsidRPr="006A524B">
              <w:t>продукта (текста, презентации,</w:t>
            </w:r>
            <w:r>
              <w:t xml:space="preserve"> </w:t>
            </w:r>
            <w:r w:rsidRPr="006A524B">
              <w:t>творческой работы, др.)</w:t>
            </w:r>
          </w:p>
        </w:tc>
        <w:tc>
          <w:tcPr>
            <w:tcW w:w="3092" w:type="dxa"/>
            <w:gridSpan w:val="6"/>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Оценить</w:t>
            </w:r>
            <w:r>
              <w:t xml:space="preserve"> </w:t>
            </w:r>
            <w:r w:rsidRPr="006A524B">
              <w:t>свою</w:t>
            </w:r>
            <w:r>
              <w:t xml:space="preserve"> </w:t>
            </w:r>
            <w:r w:rsidRPr="006A524B">
              <w:t>деятельность,</w:t>
            </w:r>
            <w:r>
              <w:t xml:space="preserve"> </w:t>
            </w:r>
            <w:r w:rsidRPr="006A524B">
              <w:t>определив причины того или</w:t>
            </w:r>
            <w:r>
              <w:t xml:space="preserve"> </w:t>
            </w:r>
            <w:r w:rsidRPr="006A524B">
              <w:t>иного качества продукта</w:t>
            </w:r>
          </w:p>
        </w:tc>
      </w:tr>
      <w:tr w:rsidR="009032F9" w:rsidRPr="006A524B" w:rsidTr="009032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4"/>
        </w:trPr>
        <w:tc>
          <w:tcPr>
            <w:tcW w:w="2979" w:type="dxa"/>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lastRenderedPageBreak/>
              <w:t>5.6. Демонстрировать</w:t>
            </w:r>
            <w:r>
              <w:t xml:space="preserve"> </w:t>
            </w:r>
            <w:r w:rsidRPr="006A524B">
              <w:t>приемы</w:t>
            </w:r>
            <w:r>
              <w:t xml:space="preserve"> </w:t>
            </w:r>
            <w:r w:rsidRPr="006A524B">
              <w:t>регуляции</w:t>
            </w:r>
            <w:r>
              <w:t xml:space="preserve"> </w:t>
            </w:r>
            <w:r w:rsidRPr="006A524B">
              <w:t>психофизиологических/эмоциональных</w:t>
            </w:r>
            <w:r>
              <w:t xml:space="preserve"> </w:t>
            </w:r>
            <w:r w:rsidRPr="006A524B">
              <w:t>состояний</w:t>
            </w:r>
            <w:r>
              <w:t xml:space="preserve"> </w:t>
            </w:r>
            <w:r w:rsidRPr="006A524B">
              <w:t>для   достижения</w:t>
            </w:r>
            <w:r>
              <w:t xml:space="preserve"> </w:t>
            </w:r>
            <w:r w:rsidRPr="006A524B">
              <w:t>эффекта</w:t>
            </w:r>
            <w:r>
              <w:t xml:space="preserve"> </w:t>
            </w:r>
            <w:r w:rsidRPr="006A524B">
              <w:t>успокоения</w:t>
            </w:r>
            <w:r>
              <w:t xml:space="preserve"> </w:t>
            </w:r>
            <w:r w:rsidRPr="006A524B">
              <w:t>(устранения</w:t>
            </w:r>
            <w:r>
              <w:t xml:space="preserve"> </w:t>
            </w:r>
            <w:r w:rsidRPr="006A524B">
              <w:t>эмоциональной</w:t>
            </w:r>
            <w:r>
              <w:t xml:space="preserve"> </w:t>
            </w:r>
            <w:r w:rsidRPr="006A524B">
              <w:t>напряженности),</w:t>
            </w:r>
            <w:r>
              <w:t xml:space="preserve"> </w:t>
            </w:r>
            <w:r w:rsidRPr="006A524B">
              <w:t>эффекта</w:t>
            </w:r>
            <w:r>
              <w:t xml:space="preserve"> </w:t>
            </w:r>
            <w:r w:rsidRPr="006A524B">
              <w:t>восстановления</w:t>
            </w:r>
            <w:r>
              <w:t xml:space="preserve"> </w:t>
            </w:r>
            <w:r w:rsidRPr="006A524B">
              <w:t>(ослабления</w:t>
            </w:r>
            <w:r>
              <w:t xml:space="preserve"> </w:t>
            </w:r>
            <w:r w:rsidRPr="006A524B">
              <w:t>проявлений</w:t>
            </w:r>
            <w:r>
              <w:t xml:space="preserve"> </w:t>
            </w:r>
            <w:r w:rsidRPr="006A524B">
              <w:t>утомления),</w:t>
            </w:r>
            <w:r>
              <w:t xml:space="preserve"> </w:t>
            </w:r>
            <w:r w:rsidRPr="006A524B">
              <w:t>эффекта</w:t>
            </w:r>
            <w:r>
              <w:t xml:space="preserve"> </w:t>
            </w:r>
            <w:r w:rsidRPr="006A524B">
              <w:t>активизации</w:t>
            </w:r>
            <w:r>
              <w:t xml:space="preserve"> </w:t>
            </w:r>
            <w:r w:rsidRPr="006A524B">
              <w:t>(повышения</w:t>
            </w:r>
            <w:r>
              <w:t xml:space="preserve"> </w:t>
            </w:r>
            <w:r w:rsidRPr="006A524B">
              <w:t>психофизиологической</w:t>
            </w:r>
            <w:r>
              <w:t xml:space="preserve"> </w:t>
            </w:r>
            <w:r w:rsidRPr="006A524B">
              <w:t>реактивности)</w:t>
            </w:r>
          </w:p>
        </w:tc>
        <w:tc>
          <w:tcPr>
            <w:tcW w:w="3289" w:type="dxa"/>
            <w:gridSpan w:val="3"/>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Оценить</w:t>
            </w:r>
            <w:r>
              <w:t xml:space="preserve"> свое </w:t>
            </w:r>
            <w:r w:rsidRPr="006A524B">
              <w:t>эмоциональное</w:t>
            </w:r>
            <w:r>
              <w:t xml:space="preserve"> </w:t>
            </w:r>
            <w:r w:rsidRPr="006A524B">
              <w:t>состояние, способствует ли оно</w:t>
            </w:r>
            <w:r>
              <w:t xml:space="preserve"> </w:t>
            </w:r>
            <w:r w:rsidRPr="006A524B">
              <w:t>работе на уроке</w:t>
            </w:r>
          </w:p>
        </w:tc>
        <w:tc>
          <w:tcPr>
            <w:tcW w:w="3092" w:type="dxa"/>
            <w:gridSpan w:val="6"/>
            <w:tcBorders>
              <w:top w:val="single" w:sz="4" w:space="0" w:color="auto"/>
              <w:left w:val="single" w:sz="4" w:space="0" w:color="auto"/>
              <w:bottom w:val="single" w:sz="4" w:space="0" w:color="auto"/>
              <w:right w:val="single" w:sz="4" w:space="0" w:color="auto"/>
            </w:tcBorders>
          </w:tcPr>
          <w:p w:rsidR="009032F9" w:rsidRPr="006A524B" w:rsidRDefault="009032F9" w:rsidP="009032F9">
            <w:pPr>
              <w:tabs>
                <w:tab w:val="left" w:pos="284"/>
                <w:tab w:val="left" w:pos="709"/>
              </w:tabs>
            </w:pPr>
            <w:r w:rsidRPr="006A524B">
              <w:t>Предложить</w:t>
            </w:r>
            <w:r>
              <w:t xml:space="preserve"> </w:t>
            </w:r>
            <w:r w:rsidRPr="006A524B">
              <w:t>прием</w:t>
            </w:r>
            <w:r>
              <w:t xml:space="preserve"> </w:t>
            </w:r>
            <w:r w:rsidRPr="006A524B">
              <w:t>эмоциональной</w:t>
            </w:r>
            <w:r>
              <w:t xml:space="preserve"> </w:t>
            </w:r>
            <w:r w:rsidRPr="006A524B">
              <w:t>и/или</w:t>
            </w:r>
            <w:r>
              <w:t xml:space="preserve"> </w:t>
            </w:r>
            <w:r w:rsidRPr="006A524B">
              <w:t>психофизиологической</w:t>
            </w:r>
            <w:r>
              <w:t xml:space="preserve"> </w:t>
            </w:r>
            <w:r w:rsidRPr="006A524B">
              <w:t>настройки на урок и после</w:t>
            </w:r>
            <w:r>
              <w:t xml:space="preserve"> </w:t>
            </w:r>
            <w:r w:rsidRPr="006A524B">
              <w:t>выполнения</w:t>
            </w:r>
            <w:r>
              <w:t xml:space="preserve"> </w:t>
            </w:r>
            <w:r w:rsidRPr="006A524B">
              <w:t>оценить</w:t>
            </w:r>
            <w:r>
              <w:t xml:space="preserve"> </w:t>
            </w:r>
            <w:r w:rsidRPr="006A524B">
              <w:t>его</w:t>
            </w:r>
            <w:r>
              <w:t xml:space="preserve"> </w:t>
            </w:r>
            <w:r w:rsidRPr="006A524B">
              <w:t>эффективность</w:t>
            </w:r>
          </w:p>
        </w:tc>
      </w:tr>
    </w:tbl>
    <w:p w:rsidR="00D03A99" w:rsidRPr="006A524B" w:rsidRDefault="00D03A99" w:rsidP="00EE13F1">
      <w:pPr>
        <w:tabs>
          <w:tab w:val="left" w:pos="284"/>
          <w:tab w:val="left" w:pos="709"/>
        </w:tabs>
        <w:jc w:val="both"/>
      </w:pPr>
    </w:p>
    <w:p w:rsidR="00D03A99" w:rsidRPr="006A524B" w:rsidRDefault="00D03A99" w:rsidP="009032F9">
      <w:pPr>
        <w:tabs>
          <w:tab w:val="left" w:pos="284"/>
          <w:tab w:val="left" w:pos="709"/>
        </w:tabs>
        <w:jc w:val="center"/>
      </w:pPr>
      <w:r w:rsidRPr="006A524B">
        <w:t>Перечень типовых задач формирования и оценки познавательных универсальных учебных действий на уроках</w:t>
      </w:r>
    </w:p>
    <w:tbl>
      <w:tblPr>
        <w:tblW w:w="5188" w:type="pct"/>
        <w:tblInd w:w="-45" w:type="dxa"/>
        <w:tblLayout w:type="fixed"/>
        <w:tblCellMar>
          <w:left w:w="0" w:type="dxa"/>
          <w:right w:w="0" w:type="dxa"/>
        </w:tblCellMar>
        <w:tblLook w:val="0000" w:firstRow="0" w:lastRow="0" w:firstColumn="0" w:lastColumn="0" w:noHBand="0" w:noVBand="0"/>
      </w:tblPr>
      <w:tblGrid>
        <w:gridCol w:w="41"/>
        <w:gridCol w:w="6"/>
        <w:gridCol w:w="2845"/>
        <w:gridCol w:w="52"/>
        <w:gridCol w:w="60"/>
        <w:gridCol w:w="6"/>
        <w:gridCol w:w="3469"/>
        <w:gridCol w:w="66"/>
        <w:gridCol w:w="21"/>
        <w:gridCol w:w="6"/>
        <w:gridCol w:w="2412"/>
        <w:gridCol w:w="154"/>
        <w:gridCol w:w="579"/>
      </w:tblGrid>
      <w:tr w:rsidR="00D83B82" w:rsidRPr="006A524B" w:rsidTr="00E17436">
        <w:trPr>
          <w:gridAfter w:val="1"/>
          <w:wAfter w:w="298" w:type="pct"/>
          <w:trHeight w:val="362"/>
        </w:trPr>
        <w:tc>
          <w:tcPr>
            <w:tcW w:w="1488" w:type="pct"/>
            <w:gridSpan w:val="3"/>
            <w:tcBorders>
              <w:top w:val="single" w:sz="4" w:space="0" w:color="auto"/>
              <w:left w:val="single" w:sz="4" w:space="0" w:color="auto"/>
              <w:bottom w:val="single" w:sz="4" w:space="0" w:color="auto"/>
              <w:right w:val="single" w:sz="4" w:space="0" w:color="auto"/>
            </w:tcBorders>
            <w:vAlign w:val="bottom"/>
          </w:tcPr>
          <w:p w:rsidR="00D03A99" w:rsidRPr="006A524B" w:rsidRDefault="00D03A99" w:rsidP="00EE13F1">
            <w:pPr>
              <w:tabs>
                <w:tab w:val="left" w:pos="284"/>
                <w:tab w:val="left" w:pos="709"/>
              </w:tabs>
              <w:jc w:val="both"/>
            </w:pPr>
            <w:r w:rsidRPr="006A524B">
              <w:rPr>
                <w:b/>
                <w:bCs/>
              </w:rPr>
              <w:t>Наименование УУД</w:t>
            </w:r>
          </w:p>
        </w:tc>
        <w:tc>
          <w:tcPr>
            <w:tcW w:w="1846" w:type="pct"/>
            <w:gridSpan w:val="4"/>
            <w:tcBorders>
              <w:top w:val="single" w:sz="4" w:space="0" w:color="auto"/>
              <w:left w:val="single" w:sz="4" w:space="0" w:color="auto"/>
              <w:bottom w:val="single" w:sz="4" w:space="0" w:color="auto"/>
              <w:right w:val="single" w:sz="4" w:space="0" w:color="auto"/>
            </w:tcBorders>
            <w:vAlign w:val="bottom"/>
          </w:tcPr>
          <w:p w:rsidR="00D03A99" w:rsidRPr="006A524B" w:rsidRDefault="00D03A99" w:rsidP="00EE13F1">
            <w:pPr>
              <w:tabs>
                <w:tab w:val="left" w:pos="284"/>
                <w:tab w:val="left" w:pos="709"/>
              </w:tabs>
              <w:jc w:val="both"/>
            </w:pPr>
            <w:r w:rsidRPr="006A524B">
              <w:rPr>
                <w:b/>
                <w:bCs/>
              </w:rPr>
              <w:t>Типовая задача формирования</w:t>
            </w:r>
          </w:p>
        </w:tc>
        <w:tc>
          <w:tcPr>
            <w:tcW w:w="1368" w:type="pct"/>
            <w:gridSpan w:val="5"/>
            <w:tcBorders>
              <w:top w:val="single" w:sz="4" w:space="0" w:color="auto"/>
              <w:left w:val="single" w:sz="4" w:space="0" w:color="auto"/>
              <w:bottom w:val="single" w:sz="4" w:space="0" w:color="auto"/>
              <w:right w:val="single" w:sz="4" w:space="0" w:color="auto"/>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r>
      <w:tr w:rsidR="003B1D03" w:rsidRPr="006A524B" w:rsidTr="00D83B82">
        <w:trPr>
          <w:gridAfter w:val="1"/>
          <w:wAfter w:w="298" w:type="pct"/>
          <w:trHeight w:val="362"/>
        </w:trPr>
        <w:tc>
          <w:tcPr>
            <w:tcW w:w="4702" w:type="pct"/>
            <w:gridSpan w:val="12"/>
            <w:tcBorders>
              <w:top w:val="single" w:sz="4" w:space="0" w:color="auto"/>
              <w:left w:val="single" w:sz="4" w:space="0" w:color="auto"/>
              <w:bottom w:val="single" w:sz="4" w:space="0" w:color="auto"/>
              <w:right w:val="single" w:sz="4" w:space="0" w:color="auto"/>
            </w:tcBorders>
            <w:vAlign w:val="bottom"/>
          </w:tcPr>
          <w:p w:rsidR="00A23E02" w:rsidRPr="006A524B" w:rsidRDefault="00A23E02" w:rsidP="00EE13F1">
            <w:pPr>
              <w:tabs>
                <w:tab w:val="left" w:pos="284"/>
                <w:tab w:val="left" w:pos="709"/>
              </w:tabs>
              <w:jc w:val="both"/>
              <w:rPr>
                <w:b/>
                <w:bCs/>
              </w:rPr>
            </w:pPr>
            <w:r>
              <w:rPr>
                <w:b/>
                <w:bCs/>
              </w:rPr>
              <w:t>6</w:t>
            </w:r>
            <w:r w:rsidRPr="006A524B">
              <w:rPr>
                <w:b/>
                <w:bCs/>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r>
      <w:tr w:rsidR="00D83B82" w:rsidRPr="006A524B" w:rsidTr="00E17436">
        <w:trPr>
          <w:gridAfter w:val="2"/>
          <w:wAfter w:w="377" w:type="pct"/>
          <w:trHeight w:val="1926"/>
        </w:trPr>
        <w:tc>
          <w:tcPr>
            <w:tcW w:w="1488" w:type="pct"/>
            <w:gridSpan w:val="3"/>
            <w:tcBorders>
              <w:top w:val="single" w:sz="4" w:space="0" w:color="auto"/>
              <w:left w:val="single" w:sz="4" w:space="0" w:color="auto"/>
              <w:bottom w:val="single" w:sz="4" w:space="0" w:color="auto"/>
              <w:right w:val="single" w:sz="4" w:space="0" w:color="auto"/>
            </w:tcBorders>
          </w:tcPr>
          <w:p w:rsidR="00A23E02" w:rsidRPr="006A524B" w:rsidRDefault="00A23E02" w:rsidP="00A23E02">
            <w:pPr>
              <w:tabs>
                <w:tab w:val="left" w:pos="284"/>
                <w:tab w:val="left" w:pos="709"/>
              </w:tabs>
            </w:pPr>
            <w:r w:rsidRPr="006A524B">
              <w:t>6.1. Подбирать</w:t>
            </w:r>
            <w:r>
              <w:t xml:space="preserve"> </w:t>
            </w:r>
            <w:r w:rsidRPr="006A524B">
              <w:t>слова,</w:t>
            </w:r>
            <w:r>
              <w:t xml:space="preserve"> </w:t>
            </w:r>
            <w:r w:rsidRPr="006A524B">
              <w:t>соподчиненные</w:t>
            </w:r>
            <w:r>
              <w:t xml:space="preserve"> </w:t>
            </w:r>
            <w:r w:rsidRPr="006A524B">
              <w:t>ключевому</w:t>
            </w:r>
            <w:r>
              <w:t xml:space="preserve"> </w:t>
            </w:r>
            <w:r w:rsidRPr="006A524B">
              <w:t>слову,</w:t>
            </w:r>
            <w:r>
              <w:t xml:space="preserve"> </w:t>
            </w:r>
            <w:r w:rsidRPr="006A524B">
              <w:t>определяющие</w:t>
            </w:r>
            <w:r>
              <w:t xml:space="preserve"> </w:t>
            </w:r>
            <w:r w:rsidRPr="006A524B">
              <w:t>его</w:t>
            </w:r>
            <w:r>
              <w:t xml:space="preserve"> </w:t>
            </w:r>
            <w:r w:rsidRPr="006A524B">
              <w:t>признаки</w:t>
            </w:r>
            <w:r>
              <w:t xml:space="preserve"> </w:t>
            </w:r>
            <w:r w:rsidRPr="006A524B">
              <w:t>и</w:t>
            </w:r>
            <w:r>
              <w:t xml:space="preserve"> </w:t>
            </w:r>
            <w:r w:rsidRPr="006A524B">
              <w:t>свойства</w:t>
            </w:r>
            <w:r>
              <w:t xml:space="preserve"> </w:t>
            </w:r>
            <w:r w:rsidRPr="006A524B">
              <w:t>(подидеи)</w:t>
            </w:r>
          </w:p>
        </w:tc>
        <w:tc>
          <w:tcPr>
            <w:tcW w:w="1846" w:type="pct"/>
            <w:gridSpan w:val="4"/>
            <w:tcBorders>
              <w:top w:val="single" w:sz="4" w:space="0" w:color="auto"/>
              <w:left w:val="single" w:sz="4" w:space="0" w:color="auto"/>
              <w:bottom w:val="single" w:sz="4" w:space="0" w:color="auto"/>
              <w:right w:val="single" w:sz="4" w:space="0" w:color="auto"/>
            </w:tcBorders>
          </w:tcPr>
          <w:p w:rsidR="00A23E02" w:rsidRPr="006A524B" w:rsidRDefault="00A23E02" w:rsidP="00A23E02">
            <w:pPr>
              <w:tabs>
                <w:tab w:val="left" w:pos="284"/>
                <w:tab w:val="left" w:pos="709"/>
              </w:tabs>
            </w:pPr>
            <w:r w:rsidRPr="006A524B">
              <w:t>В</w:t>
            </w:r>
            <w:r>
              <w:t xml:space="preserve"> </w:t>
            </w:r>
            <w:r w:rsidRPr="006A524B">
              <w:t>определении</w:t>
            </w:r>
            <w:r>
              <w:t xml:space="preserve"> </w:t>
            </w:r>
            <w:r w:rsidRPr="006A524B">
              <w:t>изучаемого</w:t>
            </w:r>
            <w:r>
              <w:t xml:space="preserve"> </w:t>
            </w:r>
            <w:r w:rsidRPr="006A524B">
              <w:t>явления найти ключевое слово,</w:t>
            </w:r>
            <w:r>
              <w:t xml:space="preserve"> </w:t>
            </w:r>
            <w:r w:rsidRPr="006A524B">
              <w:t>словосочетание,</w:t>
            </w:r>
            <w:r>
              <w:t xml:space="preserve"> </w:t>
            </w:r>
            <w:r w:rsidRPr="006A524B">
              <w:t>определить</w:t>
            </w:r>
            <w:r>
              <w:t xml:space="preserve"> </w:t>
            </w:r>
            <w:r w:rsidRPr="006A524B">
              <w:t>соподчиненные</w:t>
            </w:r>
            <w:r>
              <w:t xml:space="preserve"> </w:t>
            </w:r>
            <w:r w:rsidRPr="006A524B">
              <w:t>ему</w:t>
            </w:r>
            <w:r>
              <w:t xml:space="preserve"> </w:t>
            </w:r>
            <w:r w:rsidRPr="006A524B">
              <w:t>слова,</w:t>
            </w:r>
            <w:r>
              <w:t xml:space="preserve"> </w:t>
            </w:r>
            <w:r w:rsidRPr="006A524B">
              <w:t>понятия и</w:t>
            </w:r>
            <w:r>
              <w:t xml:space="preserve"> </w:t>
            </w:r>
            <w:r w:rsidRPr="006A524B">
              <w:t>найти</w:t>
            </w:r>
            <w:r>
              <w:t xml:space="preserve"> </w:t>
            </w:r>
            <w:r w:rsidRPr="006A524B">
              <w:t>их</w:t>
            </w:r>
            <w:r>
              <w:t xml:space="preserve"> </w:t>
            </w:r>
            <w:r w:rsidRPr="006A524B">
              <w:t>значение</w:t>
            </w:r>
            <w:r>
              <w:t xml:space="preserve"> </w:t>
            </w:r>
            <w:r w:rsidRPr="006A524B">
              <w:t>с</w:t>
            </w:r>
            <w:r>
              <w:t xml:space="preserve"> </w:t>
            </w:r>
            <w:r w:rsidRPr="006A524B">
              <w:t>точки</w:t>
            </w:r>
            <w:r>
              <w:t xml:space="preserve"> зрения </w:t>
            </w:r>
            <w:r w:rsidRPr="006A524B">
              <w:t>признаков</w:t>
            </w:r>
            <w:r>
              <w:t xml:space="preserve"> </w:t>
            </w:r>
            <w:r w:rsidRPr="006A524B">
              <w:t>и свойств ключевого слова</w:t>
            </w:r>
          </w:p>
        </w:tc>
        <w:tc>
          <w:tcPr>
            <w:tcW w:w="1289" w:type="pct"/>
            <w:gridSpan w:val="4"/>
            <w:tcBorders>
              <w:top w:val="single" w:sz="4" w:space="0" w:color="auto"/>
              <w:left w:val="single" w:sz="4" w:space="0" w:color="auto"/>
              <w:bottom w:val="single" w:sz="4" w:space="0" w:color="auto"/>
              <w:right w:val="single" w:sz="4" w:space="0" w:color="auto"/>
            </w:tcBorders>
          </w:tcPr>
          <w:p w:rsidR="00A23E02" w:rsidRPr="006A524B" w:rsidRDefault="00A23E02" w:rsidP="00A23E02">
            <w:pPr>
              <w:tabs>
                <w:tab w:val="left" w:pos="284"/>
                <w:tab w:val="left" w:pos="709"/>
              </w:tabs>
            </w:pPr>
            <w:r w:rsidRPr="006A524B">
              <w:t>В ряду</w:t>
            </w:r>
            <w:r>
              <w:t xml:space="preserve"> </w:t>
            </w:r>
            <w:r w:rsidRPr="006A524B">
              <w:t>изучаемых</w:t>
            </w:r>
            <w:r>
              <w:t xml:space="preserve"> </w:t>
            </w:r>
            <w:r w:rsidRPr="006A524B">
              <w:t>явлений</w:t>
            </w:r>
            <w:r>
              <w:t xml:space="preserve"> </w:t>
            </w:r>
            <w:r w:rsidRPr="006A524B">
              <w:t>распознать то (те), которое</w:t>
            </w:r>
            <w:r>
              <w:t xml:space="preserve"> </w:t>
            </w:r>
            <w:r w:rsidRPr="006A524B">
              <w:t>имеет</w:t>
            </w:r>
            <w:r>
              <w:t xml:space="preserve"> </w:t>
            </w:r>
            <w:r w:rsidRPr="006A524B">
              <w:t>выделенные</w:t>
            </w:r>
            <w:r>
              <w:t xml:space="preserve"> </w:t>
            </w:r>
            <w:r w:rsidRPr="006A524B">
              <w:t>или</w:t>
            </w:r>
            <w:r>
              <w:t xml:space="preserve"> </w:t>
            </w:r>
            <w:r w:rsidRPr="006A524B">
              <w:t>данные признаки и свойства</w:t>
            </w:r>
          </w:p>
        </w:tc>
      </w:tr>
      <w:tr w:rsidR="00D83B82" w:rsidRPr="006A524B" w:rsidTr="00E17436">
        <w:trPr>
          <w:gridAfter w:val="2"/>
          <w:wAfter w:w="377" w:type="pct"/>
          <w:trHeight w:val="1134"/>
        </w:trPr>
        <w:tc>
          <w:tcPr>
            <w:tcW w:w="1488" w:type="pct"/>
            <w:gridSpan w:val="3"/>
            <w:tcBorders>
              <w:top w:val="single" w:sz="4" w:space="0" w:color="auto"/>
              <w:left w:val="single" w:sz="4" w:space="0" w:color="auto"/>
              <w:bottom w:val="single" w:sz="4" w:space="0" w:color="auto"/>
              <w:right w:val="single" w:sz="4" w:space="0" w:color="auto"/>
            </w:tcBorders>
          </w:tcPr>
          <w:p w:rsidR="000E38B5" w:rsidRPr="006A524B" w:rsidRDefault="000E38B5" w:rsidP="000E38B5">
            <w:pPr>
              <w:tabs>
                <w:tab w:val="left" w:pos="284"/>
                <w:tab w:val="left" w:pos="709"/>
              </w:tabs>
            </w:pPr>
            <w:r w:rsidRPr="006A524B">
              <w:t>6.2. Выстраивать</w:t>
            </w:r>
            <w:r>
              <w:t xml:space="preserve"> </w:t>
            </w:r>
            <w:r w:rsidRPr="006A524B">
              <w:t>логическую</w:t>
            </w:r>
            <w:r>
              <w:t xml:space="preserve"> </w:t>
            </w:r>
            <w:r w:rsidRPr="006A524B">
              <w:t>цепь</w:t>
            </w:r>
            <w:r>
              <w:t xml:space="preserve"> </w:t>
            </w:r>
            <w:r w:rsidRPr="006A524B">
              <w:t>ключевого</w:t>
            </w:r>
            <w:r>
              <w:t xml:space="preserve"> </w:t>
            </w:r>
            <w:r w:rsidRPr="006A524B">
              <w:t>слова</w:t>
            </w:r>
            <w:r>
              <w:t xml:space="preserve"> </w:t>
            </w:r>
            <w:r w:rsidRPr="006A524B">
              <w:t>и</w:t>
            </w:r>
            <w:r>
              <w:t xml:space="preserve"> </w:t>
            </w:r>
            <w:r w:rsidRPr="006A524B">
              <w:t>соподчиненных ему слов</w:t>
            </w:r>
          </w:p>
        </w:tc>
        <w:tc>
          <w:tcPr>
            <w:tcW w:w="1846" w:type="pct"/>
            <w:gridSpan w:val="4"/>
            <w:tcBorders>
              <w:top w:val="single" w:sz="4" w:space="0" w:color="auto"/>
              <w:left w:val="single" w:sz="4" w:space="0" w:color="auto"/>
              <w:bottom w:val="single" w:sz="4" w:space="0" w:color="auto"/>
              <w:right w:val="single" w:sz="4" w:space="0" w:color="auto"/>
            </w:tcBorders>
          </w:tcPr>
          <w:p w:rsidR="000E38B5" w:rsidRPr="006A524B" w:rsidRDefault="000E38B5" w:rsidP="00A23E02">
            <w:pPr>
              <w:tabs>
                <w:tab w:val="left" w:pos="284"/>
                <w:tab w:val="left" w:pos="709"/>
              </w:tabs>
            </w:pPr>
            <w:r w:rsidRPr="006A524B">
              <w:t>В</w:t>
            </w:r>
            <w:r>
              <w:t xml:space="preserve"> </w:t>
            </w:r>
            <w:r w:rsidRPr="006A524B">
              <w:t>определении</w:t>
            </w:r>
            <w:r>
              <w:t xml:space="preserve"> </w:t>
            </w:r>
            <w:r w:rsidRPr="006A524B">
              <w:t>изучаемого</w:t>
            </w:r>
            <w:r>
              <w:t xml:space="preserve"> </w:t>
            </w:r>
            <w:r w:rsidRPr="006A524B">
              <w:t>явления найти ключевое слово,</w:t>
            </w:r>
            <w:r>
              <w:t xml:space="preserve"> </w:t>
            </w:r>
            <w:r w:rsidRPr="006A524B">
              <w:t>словосочетание,</w:t>
            </w:r>
            <w:r>
              <w:t xml:space="preserve"> </w:t>
            </w:r>
            <w:r w:rsidRPr="006A524B">
              <w:t>определить</w:t>
            </w:r>
            <w:r>
              <w:t xml:space="preserve"> </w:t>
            </w:r>
            <w:r w:rsidRPr="006A524B">
              <w:t>соподчиненные</w:t>
            </w:r>
            <w:r>
              <w:t xml:space="preserve"> </w:t>
            </w:r>
            <w:r w:rsidRPr="006A524B">
              <w:t>ему</w:t>
            </w:r>
            <w:r>
              <w:t xml:space="preserve"> </w:t>
            </w:r>
            <w:r w:rsidRPr="006A524B">
              <w:t>слова,</w:t>
            </w:r>
            <w:r>
              <w:t xml:space="preserve"> </w:t>
            </w:r>
            <w:r w:rsidRPr="006A524B">
              <w:t>и</w:t>
            </w:r>
            <w:r>
              <w:t xml:space="preserve"> </w:t>
            </w:r>
            <w:r w:rsidRPr="006A524B">
              <w:t>выстроить</w:t>
            </w:r>
            <w:r>
              <w:t xml:space="preserve"> </w:t>
            </w:r>
            <w:r w:rsidRPr="006A524B">
              <w:t>логическую</w:t>
            </w:r>
            <w:r>
              <w:t xml:space="preserve"> </w:t>
            </w:r>
            <w:r w:rsidRPr="006A524B">
              <w:t>цепочку между ними, или</w:t>
            </w:r>
            <w:r>
              <w:t xml:space="preserve"> </w:t>
            </w:r>
            <w:r w:rsidRPr="006A524B">
              <w:t>перефразировать</w:t>
            </w:r>
            <w:r>
              <w:t xml:space="preserve"> </w:t>
            </w:r>
            <w:r w:rsidRPr="006A524B">
              <w:t>определение,</w:t>
            </w:r>
            <w:r>
              <w:t xml:space="preserve"> </w:t>
            </w:r>
            <w:r w:rsidRPr="006A524B">
              <w:t>используя</w:t>
            </w:r>
            <w:r>
              <w:t xml:space="preserve"> </w:t>
            </w:r>
            <w:r w:rsidRPr="006A524B">
              <w:t>только</w:t>
            </w:r>
            <w:r>
              <w:t xml:space="preserve"> </w:t>
            </w:r>
            <w:r w:rsidRPr="006A524B">
              <w:t>ключевое</w:t>
            </w:r>
            <w:r>
              <w:t xml:space="preserve"> </w:t>
            </w:r>
            <w:r w:rsidRPr="006A524B">
              <w:t>слово и связанные с ним,</w:t>
            </w:r>
            <w:r>
              <w:t xml:space="preserve"> </w:t>
            </w:r>
            <w:r w:rsidRPr="006A524B">
              <w:t>соподчиненные ему слова.</w:t>
            </w:r>
          </w:p>
          <w:p w:rsidR="000E38B5" w:rsidRPr="006A524B" w:rsidRDefault="000E38B5" w:rsidP="000E38B5">
            <w:pPr>
              <w:tabs>
                <w:tab w:val="left" w:pos="284"/>
                <w:tab w:val="left" w:pos="709"/>
              </w:tabs>
            </w:pPr>
            <w:r w:rsidRPr="006A524B">
              <w:t>Проанализировать</w:t>
            </w:r>
            <w:r>
              <w:t xml:space="preserve"> </w:t>
            </w:r>
            <w:r w:rsidRPr="006A524B">
              <w:t>определение</w:t>
            </w:r>
            <w:r>
              <w:t xml:space="preserve"> </w:t>
            </w:r>
            <w:r w:rsidRPr="006A524B">
              <w:t>изучаемого явления,</w:t>
            </w:r>
            <w:r>
              <w:t xml:space="preserve"> </w:t>
            </w:r>
            <w:r w:rsidRPr="006A524B">
              <w:t>выявить</w:t>
            </w:r>
            <w:r>
              <w:t xml:space="preserve"> </w:t>
            </w:r>
            <w:r w:rsidRPr="006A524B">
              <w:t>взаимосвязи</w:t>
            </w:r>
            <w:r>
              <w:t xml:space="preserve"> </w:t>
            </w:r>
            <w:r w:rsidRPr="006A524B">
              <w:t>между</w:t>
            </w:r>
            <w:r>
              <w:t xml:space="preserve"> </w:t>
            </w:r>
            <w:r w:rsidRPr="006A524B">
              <w:t>используемыми</w:t>
            </w:r>
            <w:r>
              <w:t xml:space="preserve"> </w:t>
            </w:r>
            <w:r w:rsidRPr="006A524B">
              <w:t>в</w:t>
            </w:r>
            <w:r>
              <w:t xml:space="preserve"> </w:t>
            </w:r>
            <w:r w:rsidRPr="006A524B">
              <w:t>определении</w:t>
            </w:r>
            <w:r>
              <w:t xml:space="preserve"> </w:t>
            </w:r>
            <w:r w:rsidRPr="006A524B">
              <w:t>понятиями</w:t>
            </w:r>
            <w:r>
              <w:t xml:space="preserve"> </w:t>
            </w:r>
            <w:r w:rsidRPr="006A524B">
              <w:t>и</w:t>
            </w:r>
            <w:r>
              <w:t xml:space="preserve"> </w:t>
            </w:r>
            <w:r w:rsidRPr="006A524B">
              <w:t>восстановить</w:t>
            </w:r>
            <w:r>
              <w:t xml:space="preserve"> </w:t>
            </w:r>
            <w:r w:rsidRPr="006A524B">
              <w:t>логическую цепочку</w:t>
            </w:r>
          </w:p>
        </w:tc>
        <w:tc>
          <w:tcPr>
            <w:tcW w:w="1289" w:type="pct"/>
            <w:gridSpan w:val="4"/>
            <w:tcBorders>
              <w:top w:val="single" w:sz="4" w:space="0" w:color="auto"/>
              <w:left w:val="single" w:sz="4" w:space="0" w:color="auto"/>
              <w:bottom w:val="single" w:sz="4" w:space="0" w:color="auto"/>
              <w:right w:val="single" w:sz="4" w:space="0" w:color="auto"/>
            </w:tcBorders>
          </w:tcPr>
          <w:p w:rsidR="000E38B5" w:rsidRPr="006A524B" w:rsidRDefault="000E38B5" w:rsidP="000E38B5">
            <w:pPr>
              <w:tabs>
                <w:tab w:val="left" w:pos="284"/>
                <w:tab w:val="left" w:pos="709"/>
              </w:tabs>
            </w:pPr>
            <w:r w:rsidRPr="006A524B">
              <w:t>Привести</w:t>
            </w:r>
            <w:r>
              <w:t xml:space="preserve"> </w:t>
            </w:r>
            <w:r w:rsidRPr="006A524B">
              <w:t>доказательство</w:t>
            </w:r>
            <w:r>
              <w:t xml:space="preserve"> </w:t>
            </w:r>
            <w:r w:rsidRPr="006A524B">
              <w:t>того, что рассматриваемое</w:t>
            </w:r>
            <w:r>
              <w:t xml:space="preserve"> </w:t>
            </w:r>
            <w:r w:rsidRPr="006A524B">
              <w:t>явление</w:t>
            </w:r>
            <w:r>
              <w:t xml:space="preserve"> </w:t>
            </w:r>
            <w:r w:rsidRPr="006A524B">
              <w:t>относится</w:t>
            </w:r>
            <w:r>
              <w:t xml:space="preserve"> </w:t>
            </w:r>
            <w:r w:rsidRPr="006A524B">
              <w:t>к</w:t>
            </w:r>
            <w:r>
              <w:t xml:space="preserve"> </w:t>
            </w:r>
            <w:r w:rsidRPr="006A524B">
              <w:t>ряду</w:t>
            </w:r>
            <w:r>
              <w:t xml:space="preserve"> </w:t>
            </w:r>
            <w:r w:rsidRPr="006A524B">
              <w:t>изучаемых</w:t>
            </w:r>
          </w:p>
        </w:tc>
      </w:tr>
      <w:tr w:rsidR="00D83B82" w:rsidRPr="006A524B" w:rsidTr="00E17436">
        <w:trPr>
          <w:trHeight w:val="1139"/>
        </w:trPr>
        <w:tc>
          <w:tcPr>
            <w:tcW w:w="1488" w:type="pct"/>
            <w:gridSpan w:val="3"/>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6.3. Выделять признак двух</w:t>
            </w:r>
            <w:r>
              <w:t xml:space="preserve"> </w:t>
            </w:r>
            <w:r w:rsidRPr="006A524B">
              <w:t>или</w:t>
            </w:r>
            <w:r>
              <w:t xml:space="preserve"> </w:t>
            </w:r>
            <w:r w:rsidRPr="006A524B">
              <w:t>нескольких</w:t>
            </w:r>
            <w:r>
              <w:t xml:space="preserve"> </w:t>
            </w:r>
            <w:r w:rsidRPr="006A524B">
              <w:t>предметов</w:t>
            </w:r>
            <w:r>
              <w:t xml:space="preserve"> </w:t>
            </w:r>
            <w:r w:rsidRPr="006A524B">
              <w:t>или явлений и объяснять их</w:t>
            </w:r>
            <w:r>
              <w:t xml:space="preserve"> </w:t>
            </w:r>
            <w:r w:rsidRPr="006A524B">
              <w:t>сходство</w:t>
            </w:r>
          </w:p>
        </w:tc>
        <w:tc>
          <w:tcPr>
            <w:tcW w:w="1846" w:type="pct"/>
            <w:gridSpan w:val="4"/>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В ряду изучаемых явлений,</w:t>
            </w:r>
            <w:r>
              <w:t xml:space="preserve"> </w:t>
            </w:r>
            <w:r w:rsidRPr="006A524B">
              <w:t>предметов</w:t>
            </w:r>
            <w:r>
              <w:t xml:space="preserve"> </w:t>
            </w:r>
            <w:r w:rsidRPr="006A524B">
              <w:t>найти</w:t>
            </w:r>
            <w:r>
              <w:t xml:space="preserve"> </w:t>
            </w:r>
            <w:r w:rsidRPr="006A524B">
              <w:t>общий</w:t>
            </w:r>
            <w:r>
              <w:t xml:space="preserve"> </w:t>
            </w:r>
            <w:r w:rsidRPr="006A524B">
              <w:t>признак,</w:t>
            </w:r>
            <w:r>
              <w:t xml:space="preserve"> </w:t>
            </w:r>
            <w:r w:rsidRPr="006A524B">
              <w:t xml:space="preserve"> свойство и на этом</w:t>
            </w:r>
            <w:r>
              <w:t xml:space="preserve"> </w:t>
            </w:r>
            <w:r w:rsidRPr="006A524B">
              <w:t>основании</w:t>
            </w:r>
            <w:r>
              <w:t xml:space="preserve"> </w:t>
            </w:r>
            <w:r w:rsidRPr="006A524B">
              <w:t>объяснить</w:t>
            </w:r>
            <w:r>
              <w:t xml:space="preserve"> </w:t>
            </w:r>
            <w:r w:rsidRPr="006A524B">
              <w:t>их</w:t>
            </w:r>
            <w:r>
              <w:t xml:space="preserve"> </w:t>
            </w:r>
            <w:r w:rsidRPr="006A524B">
              <w:t>сходство</w:t>
            </w:r>
          </w:p>
        </w:tc>
        <w:tc>
          <w:tcPr>
            <w:tcW w:w="1666" w:type="pct"/>
            <w:gridSpan w:val="6"/>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В ряду</w:t>
            </w:r>
            <w:r>
              <w:t xml:space="preserve"> изучаемых </w:t>
            </w:r>
            <w:r w:rsidRPr="006A524B">
              <w:t>явлений,</w:t>
            </w:r>
            <w:r>
              <w:t xml:space="preserve"> </w:t>
            </w:r>
            <w:r w:rsidRPr="006A524B">
              <w:t>предметов распознать схожие</w:t>
            </w:r>
            <w:r>
              <w:t xml:space="preserve"> </w:t>
            </w:r>
            <w:r w:rsidRPr="006A524B">
              <w:t>и</w:t>
            </w:r>
            <w:r>
              <w:t xml:space="preserve"> </w:t>
            </w:r>
            <w:r w:rsidRPr="006A524B">
              <w:t>обосновать,</w:t>
            </w:r>
            <w:r>
              <w:t xml:space="preserve"> </w:t>
            </w:r>
            <w:r w:rsidRPr="006A524B">
              <w:t>что</w:t>
            </w:r>
            <w:r>
              <w:t xml:space="preserve"> </w:t>
            </w:r>
            <w:r w:rsidRPr="006A524B">
              <w:t>именно</w:t>
            </w:r>
            <w:r>
              <w:t xml:space="preserve"> </w:t>
            </w:r>
            <w:r w:rsidRPr="006A524B">
              <w:t>их объединяет</w:t>
            </w:r>
          </w:p>
        </w:tc>
      </w:tr>
      <w:tr w:rsidR="00D83B82" w:rsidRPr="006A524B" w:rsidTr="00E17436">
        <w:trPr>
          <w:trHeight w:val="1706"/>
        </w:trPr>
        <w:tc>
          <w:tcPr>
            <w:tcW w:w="1488" w:type="pct"/>
            <w:gridSpan w:val="3"/>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lastRenderedPageBreak/>
              <w:t>6.4.</w:t>
            </w:r>
            <w:r>
              <w:t xml:space="preserve"> </w:t>
            </w:r>
            <w:r w:rsidRPr="006A524B">
              <w:t>Объединять</w:t>
            </w:r>
            <w:r>
              <w:t xml:space="preserve"> </w:t>
            </w:r>
            <w:r w:rsidRPr="006A524B">
              <w:t>предметы</w:t>
            </w:r>
            <w:r>
              <w:t xml:space="preserve"> </w:t>
            </w:r>
            <w:r w:rsidRPr="006A524B">
              <w:t>и явления в группы по</w:t>
            </w:r>
            <w:r>
              <w:t xml:space="preserve"> </w:t>
            </w:r>
            <w:r w:rsidRPr="006A524B">
              <w:t>определенным</w:t>
            </w:r>
            <w:r>
              <w:t xml:space="preserve"> </w:t>
            </w:r>
            <w:r w:rsidRPr="006A524B">
              <w:t>признакам,</w:t>
            </w:r>
            <w:r>
              <w:t xml:space="preserve"> </w:t>
            </w:r>
            <w:r w:rsidRPr="006A524B">
              <w:t>сравнивать, классифицировать</w:t>
            </w:r>
            <w:r>
              <w:t xml:space="preserve"> </w:t>
            </w:r>
            <w:r w:rsidRPr="006A524B">
              <w:t>и обобщать факты и явления</w:t>
            </w:r>
          </w:p>
        </w:tc>
        <w:tc>
          <w:tcPr>
            <w:tcW w:w="1846" w:type="pct"/>
            <w:gridSpan w:val="4"/>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Ряд</w:t>
            </w:r>
            <w:r>
              <w:t xml:space="preserve"> </w:t>
            </w:r>
            <w:r w:rsidRPr="006A524B">
              <w:t>изучаемых</w:t>
            </w:r>
            <w:r>
              <w:t xml:space="preserve"> </w:t>
            </w:r>
            <w:r w:rsidRPr="006A524B">
              <w:t>явлений,</w:t>
            </w:r>
            <w:r>
              <w:t xml:space="preserve"> </w:t>
            </w:r>
            <w:r w:rsidRPr="006A524B">
              <w:t>предметов разбить по группам и</w:t>
            </w:r>
            <w:r>
              <w:t xml:space="preserve"> </w:t>
            </w:r>
            <w:r w:rsidRPr="006A524B">
              <w:t>объяснить, на основании чего</w:t>
            </w:r>
          </w:p>
        </w:tc>
        <w:tc>
          <w:tcPr>
            <w:tcW w:w="1666" w:type="pct"/>
            <w:gridSpan w:val="6"/>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Построить</w:t>
            </w:r>
            <w:r>
              <w:t xml:space="preserve"> </w:t>
            </w:r>
            <w:r w:rsidRPr="006A524B">
              <w:t>классификацию</w:t>
            </w:r>
            <w:r>
              <w:t xml:space="preserve"> </w:t>
            </w:r>
            <w:r w:rsidRPr="006A524B">
              <w:t>изучаемых</w:t>
            </w:r>
            <w:r>
              <w:t xml:space="preserve"> </w:t>
            </w:r>
            <w:r w:rsidRPr="006A524B">
              <w:t>явлений,</w:t>
            </w:r>
            <w:r>
              <w:t xml:space="preserve"> </w:t>
            </w:r>
            <w:r w:rsidRPr="006A524B">
              <w:t>предметов, сделать вывод</w:t>
            </w:r>
          </w:p>
        </w:tc>
      </w:tr>
      <w:tr w:rsidR="00D83B82" w:rsidRPr="006A524B" w:rsidTr="00E17436">
        <w:trPr>
          <w:trHeight w:val="1134"/>
        </w:trPr>
        <w:tc>
          <w:tcPr>
            <w:tcW w:w="1488" w:type="pct"/>
            <w:gridSpan w:val="3"/>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6.5.</w:t>
            </w:r>
            <w:r>
              <w:t xml:space="preserve"> </w:t>
            </w:r>
            <w:r w:rsidRPr="006A524B">
              <w:t>Выделять</w:t>
            </w:r>
            <w:r>
              <w:t xml:space="preserve"> </w:t>
            </w:r>
            <w:r w:rsidRPr="006A524B">
              <w:t>явление</w:t>
            </w:r>
            <w:r>
              <w:t xml:space="preserve"> </w:t>
            </w:r>
            <w:r w:rsidRPr="006A524B">
              <w:t>из</w:t>
            </w:r>
            <w:r>
              <w:t xml:space="preserve"> </w:t>
            </w:r>
            <w:r w:rsidRPr="006A524B">
              <w:t>общего</w:t>
            </w:r>
            <w:r>
              <w:t xml:space="preserve"> </w:t>
            </w:r>
            <w:r w:rsidRPr="006A524B">
              <w:t>ряда</w:t>
            </w:r>
            <w:r>
              <w:t xml:space="preserve"> </w:t>
            </w:r>
            <w:r w:rsidRPr="006A524B">
              <w:t>других</w:t>
            </w:r>
            <w:r>
              <w:t xml:space="preserve"> </w:t>
            </w:r>
            <w:r w:rsidRPr="006A524B">
              <w:t>явлений</w:t>
            </w:r>
          </w:p>
        </w:tc>
        <w:tc>
          <w:tcPr>
            <w:tcW w:w="1846" w:type="pct"/>
            <w:gridSpan w:val="4"/>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В ряду изучаемых явлений,</w:t>
            </w:r>
            <w:r>
              <w:t xml:space="preserve"> </w:t>
            </w:r>
            <w:r w:rsidRPr="006A524B">
              <w:t>предметов</w:t>
            </w:r>
            <w:r>
              <w:t xml:space="preserve"> </w:t>
            </w:r>
            <w:r w:rsidRPr="006A524B">
              <w:t>найти</w:t>
            </w:r>
            <w:r>
              <w:t xml:space="preserve"> </w:t>
            </w:r>
            <w:r w:rsidRPr="006A524B">
              <w:t>явление,</w:t>
            </w:r>
            <w:r>
              <w:t xml:space="preserve"> </w:t>
            </w:r>
            <w:r w:rsidRPr="006A524B">
              <w:t>предмет,</w:t>
            </w:r>
            <w:r>
              <w:t xml:space="preserve"> </w:t>
            </w:r>
            <w:r w:rsidRPr="006A524B">
              <w:t>имеющий</w:t>
            </w:r>
            <w:r>
              <w:t xml:space="preserve"> </w:t>
            </w:r>
            <w:r w:rsidRPr="006A524B">
              <w:t>указанные</w:t>
            </w:r>
            <w:r>
              <w:t xml:space="preserve"> </w:t>
            </w:r>
            <w:r w:rsidRPr="006A524B">
              <w:t>признаки</w:t>
            </w:r>
          </w:p>
        </w:tc>
        <w:tc>
          <w:tcPr>
            <w:tcW w:w="1666" w:type="pct"/>
            <w:gridSpan w:val="6"/>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Обосновать</w:t>
            </w:r>
            <w:r>
              <w:t xml:space="preserve"> </w:t>
            </w:r>
            <w:r w:rsidRPr="006A524B">
              <w:t>правильность</w:t>
            </w:r>
            <w:r>
              <w:t xml:space="preserve"> </w:t>
            </w:r>
            <w:r w:rsidRPr="006A524B">
              <w:t>выделения явления,</w:t>
            </w:r>
            <w:r>
              <w:t xml:space="preserve"> </w:t>
            </w:r>
            <w:r w:rsidRPr="006A524B">
              <w:t>предмета</w:t>
            </w:r>
            <w:r>
              <w:t xml:space="preserve"> </w:t>
            </w:r>
            <w:r w:rsidRPr="006A524B">
              <w:t>в ряду изучаемых</w:t>
            </w:r>
          </w:p>
        </w:tc>
      </w:tr>
      <w:tr w:rsidR="00D83B82" w:rsidRPr="006A524B" w:rsidTr="00E17436">
        <w:trPr>
          <w:trHeight w:val="3660"/>
        </w:trPr>
        <w:tc>
          <w:tcPr>
            <w:tcW w:w="1488" w:type="pct"/>
            <w:gridSpan w:val="3"/>
            <w:tcBorders>
              <w:top w:val="single" w:sz="4" w:space="0" w:color="auto"/>
              <w:left w:val="single" w:sz="4" w:space="0" w:color="auto"/>
              <w:bottom w:val="single" w:sz="4" w:space="0" w:color="auto"/>
              <w:right w:val="single" w:sz="4" w:space="0" w:color="auto"/>
            </w:tcBorders>
          </w:tcPr>
          <w:p w:rsidR="00C84BAE" w:rsidRPr="006A524B" w:rsidRDefault="00C84BAE" w:rsidP="00C84BAE">
            <w:pPr>
              <w:tabs>
                <w:tab w:val="left" w:pos="284"/>
                <w:tab w:val="left" w:pos="709"/>
              </w:tabs>
            </w:pPr>
            <w:r w:rsidRPr="006A524B">
              <w:t>6.6. Определять</w:t>
            </w:r>
            <w:r>
              <w:t xml:space="preserve"> </w:t>
            </w:r>
            <w:r w:rsidRPr="006A524B">
              <w:t>обстоятельства,</w:t>
            </w:r>
            <w:r>
              <w:t xml:space="preserve"> </w:t>
            </w:r>
            <w:r w:rsidRPr="006A524B">
              <w:t>которые</w:t>
            </w:r>
            <w:r>
              <w:t xml:space="preserve"> </w:t>
            </w:r>
            <w:r w:rsidRPr="006A524B">
              <w:t>предшествовали</w:t>
            </w:r>
            <w:r>
              <w:t xml:space="preserve"> </w:t>
            </w:r>
            <w:r w:rsidRPr="006A524B">
              <w:t>возникновению связи между</w:t>
            </w:r>
            <w:r>
              <w:t xml:space="preserve"> </w:t>
            </w:r>
            <w:r w:rsidRPr="006A524B">
              <w:t>явлениями,</w:t>
            </w:r>
            <w:r>
              <w:t xml:space="preserve"> </w:t>
            </w:r>
            <w:r w:rsidRPr="006A524B">
              <w:t>из</w:t>
            </w:r>
            <w:r>
              <w:t xml:space="preserve"> </w:t>
            </w:r>
            <w:r w:rsidRPr="006A524B">
              <w:t>этих</w:t>
            </w:r>
            <w:r>
              <w:t xml:space="preserve"> </w:t>
            </w:r>
            <w:r w:rsidRPr="006A524B">
              <w:t>обстоятельств</w:t>
            </w:r>
            <w:r>
              <w:t xml:space="preserve"> </w:t>
            </w:r>
            <w:r w:rsidRPr="006A524B">
              <w:t>выделять</w:t>
            </w:r>
            <w:r>
              <w:t xml:space="preserve"> </w:t>
            </w:r>
            <w:r w:rsidRPr="006A524B">
              <w:t>определяющие,</w:t>
            </w:r>
            <w:r>
              <w:t xml:space="preserve"> </w:t>
            </w:r>
            <w:r w:rsidRPr="006A524B">
              <w:t>способные</w:t>
            </w:r>
            <w:r>
              <w:t xml:space="preserve"> </w:t>
            </w:r>
            <w:r w:rsidRPr="006A524B">
              <w:t>быть</w:t>
            </w:r>
            <w:r>
              <w:t xml:space="preserve"> </w:t>
            </w:r>
            <w:r w:rsidRPr="006A524B">
              <w:t>причиной</w:t>
            </w:r>
            <w:r>
              <w:t xml:space="preserve"> </w:t>
            </w:r>
            <w:r w:rsidRPr="006A524B">
              <w:t>данного</w:t>
            </w:r>
            <w:r>
              <w:t xml:space="preserve"> </w:t>
            </w:r>
            <w:r w:rsidRPr="006A524B">
              <w:t>явления,</w:t>
            </w:r>
            <w:r>
              <w:t xml:space="preserve"> </w:t>
            </w:r>
            <w:r w:rsidRPr="006A524B">
              <w:t>выявлять причины</w:t>
            </w:r>
            <w:r>
              <w:t xml:space="preserve"> </w:t>
            </w:r>
            <w:r w:rsidRPr="006A524B">
              <w:t>и следствия явлений</w:t>
            </w:r>
          </w:p>
        </w:tc>
        <w:tc>
          <w:tcPr>
            <w:tcW w:w="1846" w:type="pct"/>
            <w:gridSpan w:val="4"/>
            <w:tcBorders>
              <w:top w:val="single" w:sz="4" w:space="0" w:color="auto"/>
              <w:left w:val="single" w:sz="4" w:space="0" w:color="auto"/>
              <w:bottom w:val="single" w:sz="4" w:space="0" w:color="auto"/>
              <w:right w:val="single" w:sz="4" w:space="0" w:color="auto"/>
            </w:tcBorders>
          </w:tcPr>
          <w:p w:rsidR="00C84BAE" w:rsidRPr="006A524B" w:rsidRDefault="00C84BAE" w:rsidP="00A23E02">
            <w:pPr>
              <w:tabs>
                <w:tab w:val="left" w:pos="284"/>
                <w:tab w:val="left" w:pos="709"/>
              </w:tabs>
            </w:pPr>
            <w:r w:rsidRPr="006A524B">
              <w:t>Для</w:t>
            </w:r>
            <w:r>
              <w:t xml:space="preserve"> </w:t>
            </w:r>
            <w:r w:rsidRPr="006A524B">
              <w:t>ряда</w:t>
            </w:r>
            <w:r>
              <w:t xml:space="preserve"> </w:t>
            </w:r>
            <w:r w:rsidRPr="006A524B">
              <w:t>изучаемых</w:t>
            </w:r>
            <w:r>
              <w:t xml:space="preserve"> </w:t>
            </w:r>
            <w:r w:rsidRPr="006A524B">
              <w:t>явлений</w:t>
            </w:r>
            <w:r>
              <w:t xml:space="preserve"> </w:t>
            </w:r>
            <w:r w:rsidRPr="006A524B">
              <w:t>(событий)</w:t>
            </w:r>
            <w:r>
              <w:t xml:space="preserve"> </w:t>
            </w:r>
            <w:r w:rsidRPr="006A524B">
              <w:t>найти</w:t>
            </w:r>
            <w:r>
              <w:t xml:space="preserve"> </w:t>
            </w:r>
            <w:r w:rsidRPr="006A524B">
              <w:t>факторы,</w:t>
            </w:r>
            <w:r>
              <w:t xml:space="preserve"> </w:t>
            </w:r>
            <w:r w:rsidRPr="006A524B">
              <w:t>благодаря которым они возникли</w:t>
            </w:r>
          </w:p>
          <w:p w:rsidR="00C84BAE" w:rsidRPr="006A524B" w:rsidRDefault="00C84BAE" w:rsidP="00A23E02">
            <w:pPr>
              <w:tabs>
                <w:tab w:val="left" w:pos="284"/>
                <w:tab w:val="left" w:pos="709"/>
              </w:tabs>
            </w:pPr>
            <w:r w:rsidRPr="006A524B">
              <w:t>(существовали, происходили).</w:t>
            </w:r>
          </w:p>
          <w:p w:rsidR="00C84BAE" w:rsidRPr="006A524B" w:rsidRDefault="00C84BAE" w:rsidP="00C84BAE">
            <w:pPr>
              <w:tabs>
                <w:tab w:val="left" w:pos="284"/>
                <w:tab w:val="left" w:pos="709"/>
              </w:tabs>
            </w:pPr>
            <w:r w:rsidRPr="006A524B">
              <w:t>Из</w:t>
            </w:r>
            <w:r>
              <w:t xml:space="preserve"> </w:t>
            </w:r>
            <w:r w:rsidRPr="006A524B">
              <w:t>нескольких</w:t>
            </w:r>
            <w:r>
              <w:t xml:space="preserve"> </w:t>
            </w:r>
            <w:r w:rsidRPr="006A524B">
              <w:t>факторов</w:t>
            </w:r>
            <w:r>
              <w:t xml:space="preserve"> </w:t>
            </w:r>
            <w:r w:rsidRPr="006A524B">
              <w:t>(условий,</w:t>
            </w:r>
            <w:r>
              <w:t xml:space="preserve"> </w:t>
            </w:r>
            <w:r w:rsidRPr="006A524B">
              <w:t>ситуаций)</w:t>
            </w:r>
            <w:r>
              <w:t xml:space="preserve"> </w:t>
            </w:r>
            <w:r w:rsidRPr="006A524B">
              <w:t>выбрать</w:t>
            </w:r>
            <w:r>
              <w:t xml:space="preserve"> </w:t>
            </w:r>
            <w:r w:rsidRPr="006A524B">
              <w:t>тот,    который и определил</w:t>
            </w:r>
            <w:r>
              <w:t xml:space="preserve"> </w:t>
            </w:r>
            <w:r w:rsidRPr="006A524B">
              <w:t>дальнейший</w:t>
            </w:r>
            <w:r>
              <w:t xml:space="preserve"> </w:t>
            </w:r>
            <w:r w:rsidRPr="006A524B">
              <w:t>ход</w:t>
            </w:r>
            <w:r>
              <w:t xml:space="preserve"> </w:t>
            </w:r>
            <w:r w:rsidRPr="006A524B">
              <w:t>развития</w:t>
            </w:r>
            <w:r>
              <w:t xml:space="preserve"> </w:t>
            </w:r>
            <w:r w:rsidRPr="006A524B">
              <w:t>событий,</w:t>
            </w:r>
            <w:r>
              <w:t xml:space="preserve"> </w:t>
            </w:r>
            <w:r w:rsidRPr="006A524B">
              <w:t>само</w:t>
            </w:r>
            <w:r>
              <w:t xml:space="preserve"> </w:t>
            </w:r>
            <w:r w:rsidRPr="006A524B">
              <w:t>существование</w:t>
            </w:r>
            <w:r>
              <w:t xml:space="preserve"> </w:t>
            </w:r>
            <w:r w:rsidRPr="006A524B">
              <w:t>явления. Определить, к каким</w:t>
            </w:r>
            <w:r>
              <w:t xml:space="preserve"> </w:t>
            </w:r>
            <w:r w:rsidRPr="006A524B">
              <w:t>последствиям</w:t>
            </w:r>
            <w:r>
              <w:t xml:space="preserve"> </w:t>
            </w:r>
            <w:r w:rsidRPr="006A524B">
              <w:t>привела</w:t>
            </w:r>
            <w:r>
              <w:t xml:space="preserve"> </w:t>
            </w:r>
            <w:r w:rsidRPr="006A524B">
              <w:t>череда</w:t>
            </w:r>
            <w:r>
              <w:t xml:space="preserve"> </w:t>
            </w:r>
            <w:r w:rsidRPr="006A524B">
              <w:t>событий,</w:t>
            </w:r>
            <w:r>
              <w:t xml:space="preserve"> </w:t>
            </w:r>
            <w:r w:rsidRPr="006A524B">
              <w:t>связь</w:t>
            </w:r>
            <w:r>
              <w:t xml:space="preserve"> </w:t>
            </w:r>
            <w:r w:rsidRPr="006A524B">
              <w:t>изучаемых</w:t>
            </w:r>
            <w:r>
              <w:t xml:space="preserve"> </w:t>
            </w:r>
            <w:r w:rsidRPr="006A524B">
              <w:t>явлений</w:t>
            </w:r>
          </w:p>
        </w:tc>
        <w:tc>
          <w:tcPr>
            <w:tcW w:w="1666" w:type="pct"/>
            <w:gridSpan w:val="6"/>
            <w:tcBorders>
              <w:top w:val="single" w:sz="4" w:space="0" w:color="auto"/>
              <w:left w:val="single" w:sz="4" w:space="0" w:color="auto"/>
              <w:bottom w:val="single" w:sz="4" w:space="0" w:color="auto"/>
              <w:right w:val="single" w:sz="4" w:space="0" w:color="auto"/>
            </w:tcBorders>
          </w:tcPr>
          <w:p w:rsidR="00C84BAE" w:rsidRPr="006A524B" w:rsidRDefault="00C84BAE" w:rsidP="00A23E02">
            <w:pPr>
              <w:tabs>
                <w:tab w:val="left" w:pos="284"/>
                <w:tab w:val="left" w:pos="709"/>
              </w:tabs>
            </w:pPr>
            <w:r w:rsidRPr="006A524B">
              <w:t>Для ряда изучаемых явлений,</w:t>
            </w:r>
            <w:r>
              <w:t xml:space="preserve"> </w:t>
            </w:r>
            <w:r w:rsidRPr="006A524B">
              <w:t>событий найти обстоятельства,</w:t>
            </w:r>
            <w:r>
              <w:t xml:space="preserve"> </w:t>
            </w:r>
            <w:r w:rsidRPr="006A524B">
              <w:t>связывающие</w:t>
            </w:r>
            <w:r>
              <w:t xml:space="preserve"> </w:t>
            </w:r>
            <w:r w:rsidRPr="006A524B">
              <w:t>между собой</w:t>
            </w:r>
            <w:r>
              <w:t xml:space="preserve"> </w:t>
            </w:r>
            <w:r w:rsidRPr="006A524B">
              <w:t>эти явления, события.</w:t>
            </w:r>
          </w:p>
          <w:p w:rsidR="00C84BAE" w:rsidRPr="006A524B" w:rsidRDefault="00C84BAE" w:rsidP="00C84BAE">
            <w:pPr>
              <w:tabs>
                <w:tab w:val="left" w:pos="284"/>
                <w:tab w:val="left" w:pos="709"/>
              </w:tabs>
            </w:pPr>
            <w:r w:rsidRPr="006A524B">
              <w:t>Обосновать,</w:t>
            </w:r>
            <w:r>
              <w:t xml:space="preserve"> </w:t>
            </w:r>
            <w:r w:rsidRPr="006A524B">
              <w:t>по</w:t>
            </w:r>
            <w:r>
              <w:t xml:space="preserve"> </w:t>
            </w:r>
            <w:r w:rsidRPr="006A524B">
              <w:t>каким</w:t>
            </w:r>
            <w:r>
              <w:t xml:space="preserve"> </w:t>
            </w:r>
            <w:r w:rsidRPr="006A524B">
              <w:t>причинам</w:t>
            </w:r>
            <w:r>
              <w:t xml:space="preserve"> </w:t>
            </w:r>
            <w:r w:rsidRPr="006A524B">
              <w:t>и</w:t>
            </w:r>
            <w:r>
              <w:t xml:space="preserve"> </w:t>
            </w:r>
            <w:r w:rsidRPr="006A524B">
              <w:t>с</w:t>
            </w:r>
            <w:r>
              <w:t xml:space="preserve"> </w:t>
            </w:r>
            <w:r w:rsidRPr="006A524B">
              <w:t>какими</w:t>
            </w:r>
            <w:r>
              <w:t xml:space="preserve"> </w:t>
            </w:r>
            <w:r w:rsidRPr="006A524B">
              <w:t>последствиями</w:t>
            </w:r>
            <w:r>
              <w:t xml:space="preserve"> </w:t>
            </w:r>
            <w:r w:rsidRPr="006A524B">
              <w:t>возникли</w:t>
            </w:r>
            <w:r>
              <w:t xml:space="preserve"> </w:t>
            </w:r>
            <w:r w:rsidRPr="006A524B">
              <w:t>и</w:t>
            </w:r>
            <w:r>
              <w:t xml:space="preserve"> </w:t>
            </w:r>
            <w:r w:rsidRPr="006A524B">
              <w:t>существовали</w:t>
            </w:r>
            <w:r>
              <w:t xml:space="preserve"> </w:t>
            </w:r>
            <w:r w:rsidRPr="006A524B">
              <w:t>явления,</w:t>
            </w:r>
            <w:r>
              <w:t xml:space="preserve"> </w:t>
            </w:r>
            <w:r w:rsidRPr="006A524B">
              <w:t>происходили события</w:t>
            </w:r>
          </w:p>
        </w:tc>
      </w:tr>
      <w:tr w:rsidR="00D83B82" w:rsidRPr="006A524B" w:rsidTr="00E17436">
        <w:trPr>
          <w:trHeight w:val="3116"/>
        </w:trPr>
        <w:tc>
          <w:tcPr>
            <w:tcW w:w="1488" w:type="pct"/>
            <w:gridSpan w:val="3"/>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6.7. Строить рассуждение от</w:t>
            </w:r>
            <w:r>
              <w:t xml:space="preserve"> </w:t>
            </w:r>
            <w:r w:rsidRPr="006A524B">
              <w:t>общих</w:t>
            </w:r>
            <w:r>
              <w:t xml:space="preserve"> </w:t>
            </w:r>
            <w:r w:rsidRPr="006A524B">
              <w:t>закономерностей</w:t>
            </w:r>
            <w:r>
              <w:t xml:space="preserve"> </w:t>
            </w:r>
            <w:r w:rsidRPr="006A524B">
              <w:t>к</w:t>
            </w:r>
            <w:r>
              <w:t xml:space="preserve"> </w:t>
            </w:r>
            <w:r w:rsidRPr="006A524B">
              <w:t>частным</w:t>
            </w:r>
            <w:r>
              <w:t xml:space="preserve"> </w:t>
            </w:r>
            <w:r w:rsidRPr="006A524B">
              <w:t>явлениям</w:t>
            </w:r>
            <w:r>
              <w:t xml:space="preserve"> </w:t>
            </w:r>
            <w:r w:rsidRPr="006A524B">
              <w:t>и</w:t>
            </w:r>
            <w:r>
              <w:t xml:space="preserve"> </w:t>
            </w:r>
            <w:r w:rsidRPr="006A524B">
              <w:t>от</w:t>
            </w:r>
            <w:r>
              <w:t xml:space="preserve"> </w:t>
            </w:r>
            <w:r w:rsidRPr="006A524B">
              <w:t>частных</w:t>
            </w:r>
            <w:r>
              <w:t xml:space="preserve"> </w:t>
            </w:r>
            <w:r w:rsidRPr="006A524B">
              <w:t>явлений</w:t>
            </w:r>
            <w:r>
              <w:t xml:space="preserve"> </w:t>
            </w:r>
            <w:r w:rsidRPr="006A524B">
              <w:t>к</w:t>
            </w:r>
            <w:r>
              <w:t xml:space="preserve"> </w:t>
            </w:r>
            <w:r w:rsidRPr="006A524B">
              <w:t>общим</w:t>
            </w:r>
            <w:r>
              <w:t xml:space="preserve"> </w:t>
            </w:r>
            <w:r w:rsidRPr="006A524B">
              <w:t>закономерностям</w:t>
            </w:r>
          </w:p>
        </w:tc>
        <w:tc>
          <w:tcPr>
            <w:tcW w:w="1846" w:type="pct"/>
            <w:gridSpan w:val="4"/>
            <w:tcBorders>
              <w:top w:val="single" w:sz="4" w:space="0" w:color="auto"/>
              <w:left w:val="single" w:sz="4" w:space="0" w:color="auto"/>
              <w:bottom w:val="single" w:sz="4" w:space="0" w:color="auto"/>
              <w:right w:val="single" w:sz="4" w:space="0" w:color="auto"/>
            </w:tcBorders>
          </w:tcPr>
          <w:p w:rsidR="004A68A7" w:rsidRPr="006A524B" w:rsidRDefault="004A68A7" w:rsidP="00A23E02">
            <w:pPr>
              <w:tabs>
                <w:tab w:val="left" w:pos="284"/>
                <w:tab w:val="left" w:pos="709"/>
              </w:tabs>
            </w:pPr>
            <w:r w:rsidRPr="006A524B">
              <w:t>В ряду изучаемых явлений,</w:t>
            </w:r>
            <w:r>
              <w:t xml:space="preserve"> </w:t>
            </w:r>
            <w:r w:rsidRPr="006A524B">
              <w:t>событий найти частное.</w:t>
            </w:r>
          </w:p>
          <w:p w:rsidR="004A68A7" w:rsidRPr="006A524B" w:rsidRDefault="004A68A7" w:rsidP="00A23E02">
            <w:pPr>
              <w:tabs>
                <w:tab w:val="left" w:pos="284"/>
                <w:tab w:val="left" w:pos="709"/>
              </w:tabs>
            </w:pPr>
            <w:r w:rsidRPr="006A524B">
              <w:t>Определить, как связаны данные</w:t>
            </w:r>
            <w:r>
              <w:t xml:space="preserve"> </w:t>
            </w:r>
            <w:r w:rsidRPr="006A524B">
              <w:t>явления, события.</w:t>
            </w:r>
          </w:p>
          <w:p w:rsidR="004A68A7" w:rsidRPr="006A524B" w:rsidRDefault="004A68A7" w:rsidP="00A23E02">
            <w:pPr>
              <w:tabs>
                <w:tab w:val="left" w:pos="284"/>
                <w:tab w:val="left" w:pos="709"/>
              </w:tabs>
            </w:pPr>
            <w:r w:rsidRPr="006A524B">
              <w:t>Определить, есть ли и если есть,</w:t>
            </w:r>
            <w:r>
              <w:t xml:space="preserve"> </w:t>
            </w:r>
            <w:r w:rsidRPr="006A524B">
              <w:t>то</w:t>
            </w:r>
            <w:r>
              <w:t xml:space="preserve"> </w:t>
            </w:r>
            <w:r w:rsidRPr="006A524B">
              <w:t>какая</w:t>
            </w:r>
            <w:r>
              <w:t xml:space="preserve"> </w:t>
            </w:r>
            <w:r w:rsidRPr="006A524B">
              <w:t>закономерность</w:t>
            </w:r>
            <w:r>
              <w:t xml:space="preserve"> </w:t>
            </w:r>
            <w:r w:rsidRPr="006A524B">
              <w:t>для</w:t>
            </w:r>
            <w:r>
              <w:t xml:space="preserve"> </w:t>
            </w:r>
            <w:r w:rsidRPr="006A524B">
              <w:t>ряда данных явлений, событий.</w:t>
            </w:r>
          </w:p>
          <w:p w:rsidR="004A68A7" w:rsidRPr="006A524B" w:rsidRDefault="004A68A7" w:rsidP="004A68A7">
            <w:pPr>
              <w:tabs>
                <w:tab w:val="left" w:pos="284"/>
                <w:tab w:val="left" w:pos="709"/>
              </w:tabs>
            </w:pPr>
            <w:r w:rsidRPr="006A524B">
              <w:t>Подтвердить</w:t>
            </w:r>
            <w:r>
              <w:t xml:space="preserve"> </w:t>
            </w:r>
            <w:r w:rsidRPr="006A524B">
              <w:t>изучаемую,</w:t>
            </w:r>
            <w:r>
              <w:t xml:space="preserve"> </w:t>
            </w:r>
            <w:r w:rsidRPr="006A524B">
              <w:t>общеизвестную</w:t>
            </w:r>
            <w:r>
              <w:t xml:space="preserve"> </w:t>
            </w:r>
            <w:r w:rsidRPr="006A524B">
              <w:t>закономерность</w:t>
            </w:r>
            <w:r>
              <w:t xml:space="preserve"> </w:t>
            </w:r>
            <w:r w:rsidRPr="006A524B">
              <w:t>частными случаями, явлениями,</w:t>
            </w:r>
            <w:r>
              <w:t xml:space="preserve"> </w:t>
            </w:r>
            <w:r w:rsidRPr="006A524B">
              <w:t>событиями</w:t>
            </w:r>
          </w:p>
        </w:tc>
        <w:tc>
          <w:tcPr>
            <w:tcW w:w="1666" w:type="pct"/>
            <w:gridSpan w:val="6"/>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Доказать, что данное явление,</w:t>
            </w:r>
            <w:r>
              <w:t xml:space="preserve"> </w:t>
            </w:r>
            <w:r w:rsidRPr="006A524B">
              <w:t>событие, выражение является</w:t>
            </w:r>
            <w:r>
              <w:t xml:space="preserve"> </w:t>
            </w:r>
            <w:r w:rsidRPr="006A524B">
              <w:t>частным</w:t>
            </w:r>
            <w:r>
              <w:t xml:space="preserve"> </w:t>
            </w:r>
            <w:r w:rsidRPr="006A524B">
              <w:t>(или</w:t>
            </w:r>
            <w:r>
              <w:t xml:space="preserve"> </w:t>
            </w:r>
            <w:r w:rsidRPr="006A524B">
              <w:t>отражает</w:t>
            </w:r>
            <w:r>
              <w:t xml:space="preserve"> </w:t>
            </w:r>
            <w:r w:rsidRPr="006A524B">
              <w:t>закономерность)</w:t>
            </w:r>
          </w:p>
        </w:tc>
      </w:tr>
      <w:tr w:rsidR="00D83B82" w:rsidRPr="006A524B" w:rsidTr="00E17436">
        <w:trPr>
          <w:trHeight w:val="1687"/>
        </w:trPr>
        <w:tc>
          <w:tcPr>
            <w:tcW w:w="1488" w:type="pct"/>
            <w:gridSpan w:val="3"/>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6.8. Строить рассуждение на</w:t>
            </w:r>
            <w:r>
              <w:t xml:space="preserve"> </w:t>
            </w:r>
            <w:r w:rsidRPr="006A524B">
              <w:t>основе сравнения предметов</w:t>
            </w:r>
            <w:r>
              <w:t xml:space="preserve"> </w:t>
            </w:r>
            <w:r w:rsidRPr="006A524B">
              <w:t>и явлений, выделяя при этом</w:t>
            </w:r>
            <w:r>
              <w:t xml:space="preserve"> </w:t>
            </w:r>
            <w:r w:rsidRPr="006A524B">
              <w:t>общие признаки</w:t>
            </w:r>
          </w:p>
        </w:tc>
        <w:tc>
          <w:tcPr>
            <w:tcW w:w="1846" w:type="pct"/>
            <w:gridSpan w:val="4"/>
            <w:tcBorders>
              <w:top w:val="single" w:sz="4" w:space="0" w:color="auto"/>
              <w:left w:val="single" w:sz="4" w:space="0" w:color="auto"/>
              <w:bottom w:val="single" w:sz="4" w:space="0" w:color="auto"/>
              <w:right w:val="single" w:sz="4" w:space="0" w:color="auto"/>
            </w:tcBorders>
          </w:tcPr>
          <w:p w:rsidR="004A68A7" w:rsidRPr="006A524B" w:rsidRDefault="004A68A7" w:rsidP="00A23E02">
            <w:pPr>
              <w:tabs>
                <w:tab w:val="left" w:pos="284"/>
                <w:tab w:val="left" w:pos="709"/>
              </w:tabs>
            </w:pPr>
            <w:r w:rsidRPr="006A524B">
              <w:t>Сравнить</w:t>
            </w:r>
            <w:r>
              <w:t xml:space="preserve"> </w:t>
            </w:r>
            <w:r w:rsidRPr="006A524B">
              <w:t>предметы и</w:t>
            </w:r>
            <w:r>
              <w:t xml:space="preserve"> </w:t>
            </w:r>
            <w:r w:rsidRPr="006A524B">
              <w:t>явления</w:t>
            </w:r>
            <w:r>
              <w:t xml:space="preserve"> </w:t>
            </w:r>
            <w:r w:rsidRPr="006A524B">
              <w:t>из ряда изучаемых, найти общие</w:t>
            </w:r>
            <w:r>
              <w:t xml:space="preserve"> </w:t>
            </w:r>
            <w:r w:rsidRPr="006A524B">
              <w:t>признаки.</w:t>
            </w:r>
          </w:p>
          <w:p w:rsidR="004A68A7" w:rsidRPr="006A524B" w:rsidRDefault="004A68A7" w:rsidP="004A68A7">
            <w:pPr>
              <w:tabs>
                <w:tab w:val="left" w:pos="284"/>
                <w:tab w:val="left" w:pos="709"/>
              </w:tabs>
            </w:pPr>
            <w:r w:rsidRPr="006A524B">
              <w:t>Рассказать,</w:t>
            </w:r>
            <w:r>
              <w:t xml:space="preserve"> </w:t>
            </w:r>
            <w:r w:rsidRPr="006A524B">
              <w:t>как</w:t>
            </w:r>
            <w:r>
              <w:t xml:space="preserve"> </w:t>
            </w:r>
            <w:r w:rsidRPr="006A524B">
              <w:t>именно</w:t>
            </w:r>
            <w:r>
              <w:t xml:space="preserve"> </w:t>
            </w:r>
            <w:r w:rsidRPr="006A524B">
              <w:t>данные</w:t>
            </w:r>
            <w:r>
              <w:t xml:space="preserve"> </w:t>
            </w:r>
            <w:r w:rsidRPr="006A524B">
              <w:t>признаки</w:t>
            </w:r>
            <w:r>
              <w:t xml:space="preserve"> </w:t>
            </w:r>
            <w:r w:rsidRPr="006A524B">
              <w:t>проявляются в каждом из них</w:t>
            </w:r>
          </w:p>
        </w:tc>
        <w:tc>
          <w:tcPr>
            <w:tcW w:w="1666" w:type="pct"/>
            <w:gridSpan w:val="6"/>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Объяснить,</w:t>
            </w:r>
            <w:r>
              <w:t xml:space="preserve"> </w:t>
            </w:r>
            <w:r w:rsidRPr="006A524B">
              <w:t>на</w:t>
            </w:r>
            <w:r>
              <w:t xml:space="preserve"> </w:t>
            </w:r>
            <w:r w:rsidRPr="006A524B">
              <w:t>основании</w:t>
            </w:r>
            <w:r>
              <w:t xml:space="preserve"> </w:t>
            </w:r>
            <w:r w:rsidRPr="006A524B">
              <w:t>чего объединены данные</w:t>
            </w:r>
            <w:r>
              <w:t xml:space="preserve"> </w:t>
            </w:r>
            <w:r w:rsidRPr="006A524B">
              <w:t>явления, предметы</w:t>
            </w:r>
          </w:p>
        </w:tc>
      </w:tr>
      <w:tr w:rsidR="00D83B82" w:rsidRPr="006A524B" w:rsidTr="00E17436">
        <w:trPr>
          <w:trHeight w:val="1697"/>
        </w:trPr>
        <w:tc>
          <w:tcPr>
            <w:tcW w:w="1488" w:type="pct"/>
            <w:gridSpan w:val="3"/>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6.9. Излагать</w:t>
            </w:r>
            <w:r>
              <w:t xml:space="preserve"> </w:t>
            </w:r>
            <w:r w:rsidRPr="006A524B">
              <w:t>полученную</w:t>
            </w:r>
            <w:r>
              <w:t xml:space="preserve"> </w:t>
            </w:r>
            <w:r w:rsidRPr="006A524B">
              <w:t>информацию, интерпретируя</w:t>
            </w:r>
            <w:r>
              <w:t xml:space="preserve"> </w:t>
            </w:r>
            <w:r w:rsidRPr="006A524B">
              <w:t>ее</w:t>
            </w:r>
            <w:r>
              <w:t xml:space="preserve"> </w:t>
            </w:r>
            <w:r w:rsidRPr="006A524B">
              <w:t>в</w:t>
            </w:r>
            <w:r>
              <w:t xml:space="preserve"> </w:t>
            </w:r>
            <w:r w:rsidRPr="006A524B">
              <w:t>контексте</w:t>
            </w:r>
            <w:r>
              <w:t xml:space="preserve"> </w:t>
            </w:r>
            <w:r w:rsidRPr="006A524B">
              <w:t>решаемой</w:t>
            </w:r>
            <w:r>
              <w:t xml:space="preserve"> </w:t>
            </w:r>
            <w:r w:rsidRPr="006A524B">
              <w:t>задачи</w:t>
            </w:r>
          </w:p>
        </w:tc>
        <w:tc>
          <w:tcPr>
            <w:tcW w:w="1846" w:type="pct"/>
            <w:gridSpan w:val="4"/>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Дополнить</w:t>
            </w:r>
            <w:r>
              <w:t xml:space="preserve"> </w:t>
            </w:r>
            <w:r w:rsidRPr="006A524B">
              <w:t>информационный</w:t>
            </w:r>
            <w:r>
              <w:t xml:space="preserve"> </w:t>
            </w:r>
            <w:r w:rsidRPr="006A524B">
              <w:t>блок</w:t>
            </w:r>
            <w:r>
              <w:t xml:space="preserve"> </w:t>
            </w:r>
            <w:r w:rsidRPr="006A524B">
              <w:t>учебной</w:t>
            </w:r>
            <w:r>
              <w:t xml:space="preserve"> </w:t>
            </w:r>
            <w:r w:rsidRPr="006A524B">
              <w:t>задачи</w:t>
            </w:r>
            <w:r>
              <w:t xml:space="preserve"> </w:t>
            </w:r>
            <w:r w:rsidRPr="006A524B">
              <w:t>недостающей</w:t>
            </w:r>
            <w:r>
              <w:t xml:space="preserve"> </w:t>
            </w:r>
            <w:r w:rsidRPr="006A524B">
              <w:t>информацией,</w:t>
            </w:r>
            <w:r>
              <w:t xml:space="preserve"> </w:t>
            </w:r>
            <w:r w:rsidRPr="006A524B">
              <w:t>объяснить, почему именно эта</w:t>
            </w:r>
            <w:r>
              <w:t xml:space="preserve"> </w:t>
            </w:r>
            <w:r w:rsidRPr="006A524B">
              <w:t>информация необходима</w:t>
            </w:r>
          </w:p>
        </w:tc>
        <w:tc>
          <w:tcPr>
            <w:tcW w:w="1666" w:type="pct"/>
            <w:gridSpan w:val="6"/>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t>Объяснить</w:t>
            </w:r>
            <w:r>
              <w:t xml:space="preserve"> </w:t>
            </w:r>
            <w:r w:rsidRPr="006A524B">
              <w:t>важность</w:t>
            </w:r>
            <w:r>
              <w:t xml:space="preserve"> </w:t>
            </w:r>
            <w:r w:rsidRPr="006A524B">
              <w:t>(необходимость,</w:t>
            </w:r>
            <w:r>
              <w:t xml:space="preserve"> </w:t>
            </w:r>
            <w:r w:rsidRPr="006A524B">
              <w:t>достаточность,</w:t>
            </w:r>
            <w:r>
              <w:t xml:space="preserve"> </w:t>
            </w:r>
            <w:r w:rsidRPr="006A524B">
              <w:t>неважность)</w:t>
            </w:r>
            <w:r>
              <w:t xml:space="preserve"> </w:t>
            </w:r>
            <w:r w:rsidRPr="006A524B">
              <w:t>полученных</w:t>
            </w:r>
            <w:r>
              <w:t xml:space="preserve"> </w:t>
            </w:r>
            <w:r w:rsidRPr="006A524B">
              <w:t>сведений,</w:t>
            </w:r>
            <w:r>
              <w:t xml:space="preserve"> </w:t>
            </w:r>
            <w:r w:rsidRPr="006A524B">
              <w:t>фактов,</w:t>
            </w:r>
            <w:r>
              <w:t xml:space="preserve"> </w:t>
            </w:r>
            <w:r w:rsidRPr="006A524B">
              <w:t>другой</w:t>
            </w:r>
            <w:r>
              <w:t xml:space="preserve"> </w:t>
            </w:r>
            <w:r w:rsidRPr="006A524B">
              <w:t>информации</w:t>
            </w:r>
            <w:r>
              <w:t xml:space="preserve"> </w:t>
            </w:r>
            <w:r w:rsidRPr="006A524B">
              <w:t>для решения задачи</w:t>
            </w:r>
          </w:p>
        </w:tc>
      </w:tr>
      <w:tr w:rsidR="00D83B82" w:rsidRPr="006A524B" w:rsidTr="00E17436">
        <w:trPr>
          <w:trHeight w:val="2273"/>
        </w:trPr>
        <w:tc>
          <w:tcPr>
            <w:tcW w:w="1488" w:type="pct"/>
            <w:gridSpan w:val="3"/>
            <w:tcBorders>
              <w:top w:val="single" w:sz="4" w:space="0" w:color="auto"/>
              <w:left w:val="single" w:sz="4" w:space="0" w:color="auto"/>
              <w:bottom w:val="single" w:sz="4" w:space="0" w:color="auto"/>
              <w:right w:val="single" w:sz="4" w:space="0" w:color="auto"/>
            </w:tcBorders>
          </w:tcPr>
          <w:p w:rsidR="004A68A7" w:rsidRPr="006A524B" w:rsidRDefault="004A68A7" w:rsidP="004A68A7">
            <w:pPr>
              <w:tabs>
                <w:tab w:val="left" w:pos="284"/>
                <w:tab w:val="left" w:pos="709"/>
              </w:tabs>
            </w:pPr>
            <w:r w:rsidRPr="006A524B">
              <w:lastRenderedPageBreak/>
              <w:t>6.10. Самостоятельно</w:t>
            </w:r>
            <w:r>
              <w:t xml:space="preserve"> </w:t>
            </w:r>
            <w:r w:rsidRPr="006A524B">
              <w:t>указывать</w:t>
            </w:r>
            <w:r>
              <w:t xml:space="preserve"> </w:t>
            </w:r>
            <w:r w:rsidRPr="006A524B">
              <w:t>на информацию,</w:t>
            </w:r>
            <w:r>
              <w:t xml:space="preserve"> </w:t>
            </w:r>
            <w:r w:rsidRPr="006A524B">
              <w:t>нуждающуюся</w:t>
            </w:r>
            <w:r>
              <w:t xml:space="preserve"> </w:t>
            </w:r>
            <w:r w:rsidRPr="006A524B">
              <w:t>в</w:t>
            </w:r>
            <w:r>
              <w:t xml:space="preserve"> </w:t>
            </w:r>
            <w:r w:rsidRPr="006A524B">
              <w:t>проверке,</w:t>
            </w:r>
            <w:r>
              <w:t xml:space="preserve"> </w:t>
            </w:r>
            <w:r w:rsidRPr="006A524B">
              <w:t>предлагать</w:t>
            </w:r>
            <w:r>
              <w:t xml:space="preserve"> </w:t>
            </w:r>
            <w:r w:rsidRPr="006A524B">
              <w:t>и</w:t>
            </w:r>
            <w:r>
              <w:t xml:space="preserve"> </w:t>
            </w:r>
            <w:r w:rsidRPr="006A524B">
              <w:t>применять</w:t>
            </w:r>
            <w:r>
              <w:t xml:space="preserve"> </w:t>
            </w:r>
            <w:r w:rsidRPr="006A524B">
              <w:t>способ</w:t>
            </w:r>
            <w:r>
              <w:t xml:space="preserve"> </w:t>
            </w:r>
            <w:r w:rsidRPr="006A524B">
              <w:t>проверки</w:t>
            </w:r>
            <w:r>
              <w:t xml:space="preserve"> </w:t>
            </w:r>
            <w:r w:rsidRPr="006A524B">
              <w:t>достоверности информации</w:t>
            </w:r>
          </w:p>
        </w:tc>
        <w:tc>
          <w:tcPr>
            <w:tcW w:w="1846" w:type="pct"/>
            <w:gridSpan w:val="4"/>
            <w:tcBorders>
              <w:top w:val="single" w:sz="4" w:space="0" w:color="auto"/>
              <w:left w:val="single" w:sz="4" w:space="0" w:color="auto"/>
              <w:bottom w:val="single" w:sz="4" w:space="0" w:color="auto"/>
              <w:right w:val="single" w:sz="4" w:space="0" w:color="auto"/>
            </w:tcBorders>
          </w:tcPr>
          <w:p w:rsidR="004A68A7" w:rsidRPr="006A524B" w:rsidRDefault="004A68A7" w:rsidP="00A23E02">
            <w:pPr>
              <w:tabs>
                <w:tab w:val="left" w:pos="284"/>
                <w:tab w:val="left" w:pos="709"/>
              </w:tabs>
            </w:pPr>
            <w:r w:rsidRPr="006A524B">
              <w:t>Выделить</w:t>
            </w:r>
            <w:r>
              <w:t xml:space="preserve"> </w:t>
            </w:r>
            <w:r w:rsidRPr="006A524B">
              <w:t>из</w:t>
            </w:r>
            <w:r>
              <w:t xml:space="preserve"> </w:t>
            </w:r>
            <w:r w:rsidRPr="006A524B">
              <w:t>текста</w:t>
            </w:r>
            <w:r>
              <w:t xml:space="preserve"> </w:t>
            </w:r>
            <w:r w:rsidRPr="006A524B">
              <w:t>информацию,</w:t>
            </w:r>
            <w:r>
              <w:t xml:space="preserve"> </w:t>
            </w:r>
            <w:r w:rsidRPr="006A524B">
              <w:t>которая нуждается</w:t>
            </w:r>
            <w:r>
              <w:t xml:space="preserve"> </w:t>
            </w:r>
            <w:r w:rsidRPr="006A524B">
              <w:t>в анализе, проработке, проверке</w:t>
            </w:r>
            <w:r>
              <w:t xml:space="preserve"> </w:t>
            </w:r>
            <w:r w:rsidRPr="006A524B">
              <w:t>на достоверность.</w:t>
            </w:r>
          </w:p>
          <w:p w:rsidR="004A68A7" w:rsidRPr="006A524B" w:rsidRDefault="004A68A7" w:rsidP="004A68A7">
            <w:pPr>
              <w:tabs>
                <w:tab w:val="left" w:pos="284"/>
                <w:tab w:val="left" w:pos="709"/>
              </w:tabs>
            </w:pPr>
            <w:r w:rsidRPr="006A524B">
              <w:t>Найти</w:t>
            </w:r>
            <w:r>
              <w:t xml:space="preserve"> </w:t>
            </w:r>
            <w:r w:rsidRPr="006A524B">
              <w:t>способы</w:t>
            </w:r>
            <w:r>
              <w:t xml:space="preserve"> </w:t>
            </w:r>
            <w:r w:rsidRPr="006A524B">
              <w:t>проверки</w:t>
            </w:r>
            <w:r>
              <w:t xml:space="preserve"> </w:t>
            </w:r>
            <w:r w:rsidRPr="006A524B">
              <w:t>достоверности</w:t>
            </w:r>
            <w:r>
              <w:t xml:space="preserve"> </w:t>
            </w:r>
            <w:r w:rsidRPr="006A524B">
              <w:t>информации</w:t>
            </w:r>
            <w:r>
              <w:t xml:space="preserve"> </w:t>
            </w:r>
            <w:r w:rsidRPr="006A524B">
              <w:t>и</w:t>
            </w:r>
            <w:r>
              <w:t xml:space="preserve"> </w:t>
            </w:r>
            <w:r w:rsidRPr="006A524B">
              <w:t>продемонстрировать</w:t>
            </w:r>
            <w:r>
              <w:t xml:space="preserve"> </w:t>
            </w:r>
            <w:r w:rsidRPr="006A524B">
              <w:t>их</w:t>
            </w:r>
            <w:r>
              <w:t xml:space="preserve"> </w:t>
            </w:r>
            <w:r w:rsidRPr="006A524B">
              <w:t>применение</w:t>
            </w:r>
          </w:p>
        </w:tc>
        <w:tc>
          <w:tcPr>
            <w:tcW w:w="1666" w:type="pct"/>
            <w:gridSpan w:val="6"/>
            <w:tcBorders>
              <w:top w:val="single" w:sz="4" w:space="0" w:color="auto"/>
              <w:left w:val="single" w:sz="4" w:space="0" w:color="auto"/>
              <w:bottom w:val="single" w:sz="4" w:space="0" w:color="auto"/>
              <w:right w:val="single" w:sz="4" w:space="0" w:color="auto"/>
            </w:tcBorders>
          </w:tcPr>
          <w:p w:rsidR="004A68A7" w:rsidRPr="006A524B" w:rsidRDefault="004A68A7" w:rsidP="00A23E02">
            <w:pPr>
              <w:tabs>
                <w:tab w:val="left" w:pos="284"/>
                <w:tab w:val="left" w:pos="709"/>
              </w:tabs>
            </w:pPr>
            <w:r w:rsidRPr="006A524B">
              <w:t>Выделить из данного текста</w:t>
            </w:r>
            <w:r>
              <w:t xml:space="preserve"> </w:t>
            </w:r>
            <w:r w:rsidRPr="006A524B">
              <w:t>информацию и проверить ее.</w:t>
            </w:r>
          </w:p>
          <w:p w:rsidR="004A68A7" w:rsidRPr="006A524B" w:rsidRDefault="004A68A7" w:rsidP="00C421D4">
            <w:pPr>
              <w:tabs>
                <w:tab w:val="left" w:pos="284"/>
                <w:tab w:val="left" w:pos="709"/>
              </w:tabs>
            </w:pPr>
            <w:r w:rsidRPr="006A524B">
              <w:t>Проверить</w:t>
            </w:r>
            <w:r>
              <w:t xml:space="preserve"> </w:t>
            </w:r>
            <w:r w:rsidRPr="006A524B">
              <w:t>достоверность</w:t>
            </w:r>
            <w:r>
              <w:t xml:space="preserve"> </w:t>
            </w:r>
            <w:r w:rsidRPr="006A524B">
              <w:t>информации.</w:t>
            </w:r>
            <w:r w:rsidR="00C421D4">
              <w:t xml:space="preserve"> </w:t>
            </w:r>
            <w:r w:rsidRPr="006A524B">
              <w:t>Ответ</w:t>
            </w:r>
            <w:r>
              <w:t xml:space="preserve"> </w:t>
            </w:r>
            <w:r w:rsidRPr="006A524B">
              <w:t>обосновать</w:t>
            </w:r>
          </w:p>
        </w:tc>
      </w:tr>
      <w:tr w:rsidR="00D83B82" w:rsidRPr="006A524B" w:rsidTr="00E17436">
        <w:trPr>
          <w:trHeight w:val="3396"/>
        </w:trPr>
        <w:tc>
          <w:tcPr>
            <w:tcW w:w="1488" w:type="pct"/>
            <w:gridSpan w:val="3"/>
            <w:tcBorders>
              <w:top w:val="single" w:sz="4" w:space="0" w:color="auto"/>
              <w:left w:val="single" w:sz="4" w:space="0" w:color="auto"/>
              <w:bottom w:val="single" w:sz="4" w:space="0" w:color="auto"/>
              <w:right w:val="single" w:sz="4" w:space="0" w:color="auto"/>
            </w:tcBorders>
          </w:tcPr>
          <w:p w:rsidR="00C421D4" w:rsidRPr="006A524B" w:rsidRDefault="00C421D4" w:rsidP="00C421D4">
            <w:pPr>
              <w:tabs>
                <w:tab w:val="left" w:pos="284"/>
                <w:tab w:val="left" w:pos="709"/>
              </w:tabs>
            </w:pPr>
            <w:r w:rsidRPr="006A524B">
              <w:t>6.11. Вербализовать</w:t>
            </w:r>
            <w:r>
              <w:t xml:space="preserve"> </w:t>
            </w:r>
            <w:r w:rsidRPr="006A524B">
              <w:t>эмоциональное впечатление,</w:t>
            </w:r>
            <w:r>
              <w:t xml:space="preserve"> </w:t>
            </w:r>
            <w:r w:rsidRPr="006A524B">
              <w:t>оказанное</w:t>
            </w:r>
            <w:r>
              <w:t xml:space="preserve"> </w:t>
            </w:r>
            <w:r w:rsidRPr="006A524B">
              <w:t>на</w:t>
            </w:r>
            <w:r>
              <w:t xml:space="preserve"> </w:t>
            </w:r>
            <w:r w:rsidRPr="006A524B">
              <w:t>него</w:t>
            </w:r>
            <w:r>
              <w:t xml:space="preserve"> </w:t>
            </w:r>
            <w:r w:rsidRPr="006A524B">
              <w:t>источником</w:t>
            </w:r>
          </w:p>
        </w:tc>
        <w:tc>
          <w:tcPr>
            <w:tcW w:w="1846" w:type="pct"/>
            <w:gridSpan w:val="4"/>
            <w:tcBorders>
              <w:top w:val="single" w:sz="4" w:space="0" w:color="auto"/>
              <w:left w:val="single" w:sz="4" w:space="0" w:color="auto"/>
              <w:bottom w:val="single" w:sz="4" w:space="0" w:color="auto"/>
              <w:right w:val="single" w:sz="4" w:space="0" w:color="auto"/>
            </w:tcBorders>
          </w:tcPr>
          <w:p w:rsidR="00C421D4" w:rsidRPr="006A524B" w:rsidRDefault="00C421D4" w:rsidP="00A23E02">
            <w:pPr>
              <w:tabs>
                <w:tab w:val="left" w:pos="284"/>
                <w:tab w:val="left" w:pos="709"/>
              </w:tabs>
            </w:pPr>
            <w:r w:rsidRPr="006A524B">
              <w:t>Определить свое эмоциональное</w:t>
            </w:r>
            <w:r>
              <w:t xml:space="preserve"> </w:t>
            </w:r>
            <w:r w:rsidRPr="006A524B">
              <w:t>впечатление от</w:t>
            </w:r>
            <w:r>
              <w:t xml:space="preserve"> </w:t>
            </w:r>
            <w:r w:rsidRPr="006A524B">
              <w:t>произведения</w:t>
            </w:r>
            <w:r>
              <w:t xml:space="preserve"> </w:t>
            </w:r>
            <w:r w:rsidRPr="006A524B">
              <w:t>искусства, содержания текста,</w:t>
            </w:r>
            <w:r>
              <w:t xml:space="preserve"> </w:t>
            </w:r>
            <w:r w:rsidRPr="006A524B">
              <w:t>изучаемого события,</w:t>
            </w:r>
            <w:r>
              <w:t xml:space="preserve"> </w:t>
            </w:r>
            <w:r w:rsidRPr="006A524B">
              <w:t>явления,</w:t>
            </w:r>
            <w:r>
              <w:t xml:space="preserve"> </w:t>
            </w:r>
            <w:r w:rsidRPr="006A524B">
              <w:t>предмета, др., ответ обосновать.</w:t>
            </w:r>
          </w:p>
          <w:p w:rsidR="00C421D4" w:rsidRPr="006A524B" w:rsidRDefault="00C421D4" w:rsidP="00C421D4">
            <w:pPr>
              <w:tabs>
                <w:tab w:val="left" w:pos="284"/>
                <w:tab w:val="left" w:pos="709"/>
              </w:tabs>
            </w:pPr>
            <w:r w:rsidRPr="006A524B">
              <w:t>Выбрать</w:t>
            </w:r>
            <w:r>
              <w:t xml:space="preserve"> </w:t>
            </w:r>
            <w:r w:rsidRPr="006A524B">
              <w:t>из</w:t>
            </w:r>
            <w:r>
              <w:t xml:space="preserve"> </w:t>
            </w:r>
            <w:r w:rsidRPr="006A524B">
              <w:t>перечня</w:t>
            </w:r>
            <w:r>
              <w:t xml:space="preserve"> </w:t>
            </w:r>
            <w:r w:rsidRPr="006A524B">
              <w:t>эмоциональных</w:t>
            </w:r>
            <w:r>
              <w:t xml:space="preserve"> </w:t>
            </w:r>
            <w:r w:rsidRPr="006A524B">
              <w:t>реакций, ту,</w:t>
            </w:r>
            <w:r>
              <w:t xml:space="preserve"> </w:t>
            </w:r>
            <w:r w:rsidRPr="006A524B">
              <w:t>которая</w:t>
            </w:r>
            <w:r>
              <w:t xml:space="preserve"> </w:t>
            </w:r>
            <w:r w:rsidRPr="006A524B">
              <w:t>наиболее</w:t>
            </w:r>
            <w:r>
              <w:t xml:space="preserve"> </w:t>
            </w:r>
            <w:r w:rsidRPr="006A524B">
              <w:t>близко</w:t>
            </w:r>
            <w:r>
              <w:t xml:space="preserve"> </w:t>
            </w:r>
            <w:r w:rsidRPr="006A524B">
              <w:t>передает</w:t>
            </w:r>
            <w:r>
              <w:t xml:space="preserve"> </w:t>
            </w:r>
            <w:r w:rsidRPr="006A524B">
              <w:t>собственное</w:t>
            </w:r>
            <w:r>
              <w:t xml:space="preserve"> </w:t>
            </w:r>
            <w:r w:rsidRPr="006A524B">
              <w:t>эмоциональное</w:t>
            </w:r>
            <w:r>
              <w:t xml:space="preserve"> </w:t>
            </w:r>
            <w:r w:rsidRPr="006A524B">
              <w:t>впечатление,</w:t>
            </w:r>
            <w:r>
              <w:t xml:space="preserve"> </w:t>
            </w:r>
            <w:r w:rsidRPr="006A524B">
              <w:t>испытываемое «здесь и сейчас»,</w:t>
            </w:r>
            <w:r>
              <w:t xml:space="preserve"> </w:t>
            </w:r>
            <w:r w:rsidRPr="006A524B">
              <w:t>свой выбор обосновать</w:t>
            </w:r>
          </w:p>
        </w:tc>
        <w:tc>
          <w:tcPr>
            <w:tcW w:w="1666" w:type="pct"/>
            <w:gridSpan w:val="6"/>
            <w:tcBorders>
              <w:top w:val="single" w:sz="4" w:space="0" w:color="auto"/>
              <w:left w:val="single" w:sz="4" w:space="0" w:color="auto"/>
              <w:bottom w:val="single" w:sz="4" w:space="0" w:color="auto"/>
              <w:right w:val="single" w:sz="4" w:space="0" w:color="auto"/>
            </w:tcBorders>
          </w:tcPr>
          <w:p w:rsidR="00C421D4" w:rsidRPr="006A524B" w:rsidRDefault="00C421D4" w:rsidP="00C421D4">
            <w:pPr>
              <w:tabs>
                <w:tab w:val="left" w:pos="284"/>
                <w:tab w:val="left" w:pos="709"/>
              </w:tabs>
            </w:pPr>
            <w:r w:rsidRPr="006A524B">
              <w:t>Описать</w:t>
            </w:r>
            <w:r>
              <w:t xml:space="preserve"> </w:t>
            </w:r>
            <w:r w:rsidRPr="006A524B">
              <w:t>свои</w:t>
            </w:r>
            <w:r>
              <w:t xml:space="preserve"> </w:t>
            </w:r>
            <w:r w:rsidRPr="006A524B">
              <w:t>чувства,</w:t>
            </w:r>
            <w:r>
              <w:t xml:space="preserve"> </w:t>
            </w:r>
            <w:r w:rsidRPr="006A524B">
              <w:t>эмоции,</w:t>
            </w:r>
            <w:r>
              <w:t xml:space="preserve"> </w:t>
            </w:r>
            <w:r w:rsidRPr="006A524B">
              <w:t>вызванные</w:t>
            </w:r>
            <w:r>
              <w:t xml:space="preserve"> </w:t>
            </w:r>
            <w:r w:rsidRPr="006A524B">
              <w:t>произведением</w:t>
            </w:r>
            <w:r>
              <w:t xml:space="preserve"> </w:t>
            </w:r>
            <w:r w:rsidRPr="006A524B">
              <w:t>искусства,</w:t>
            </w:r>
            <w:r>
              <w:t xml:space="preserve"> </w:t>
            </w:r>
            <w:r w:rsidRPr="006A524B">
              <w:t>содержанием</w:t>
            </w:r>
            <w:r>
              <w:t xml:space="preserve"> </w:t>
            </w:r>
            <w:r w:rsidRPr="006A524B">
              <w:t>текста,</w:t>
            </w:r>
            <w:r>
              <w:t xml:space="preserve"> </w:t>
            </w:r>
            <w:r w:rsidRPr="006A524B">
              <w:t>изучаемым</w:t>
            </w:r>
            <w:r>
              <w:t xml:space="preserve"> </w:t>
            </w:r>
            <w:r w:rsidRPr="006A524B">
              <w:t>событием,</w:t>
            </w:r>
            <w:r>
              <w:t xml:space="preserve"> </w:t>
            </w:r>
            <w:r w:rsidRPr="006A524B">
              <w:t>явлением, предметом и др.</w:t>
            </w:r>
          </w:p>
        </w:tc>
      </w:tr>
      <w:tr w:rsidR="00D83B82" w:rsidRPr="006A524B" w:rsidTr="00E17436">
        <w:trPr>
          <w:trHeight w:val="3105"/>
        </w:trPr>
        <w:tc>
          <w:tcPr>
            <w:tcW w:w="1488" w:type="pct"/>
            <w:gridSpan w:val="3"/>
            <w:tcBorders>
              <w:top w:val="single" w:sz="4" w:space="0" w:color="auto"/>
              <w:left w:val="single" w:sz="4" w:space="0" w:color="auto"/>
              <w:bottom w:val="single" w:sz="4" w:space="0" w:color="auto"/>
              <w:right w:val="single" w:sz="4" w:space="0" w:color="auto"/>
            </w:tcBorders>
          </w:tcPr>
          <w:p w:rsidR="00C421D4" w:rsidRPr="006A524B" w:rsidRDefault="00C421D4" w:rsidP="00C421D4">
            <w:pPr>
              <w:tabs>
                <w:tab w:val="left" w:pos="284"/>
                <w:tab w:val="left" w:pos="709"/>
              </w:tabs>
            </w:pPr>
            <w:r w:rsidRPr="006A524B">
              <w:t>6.12. Объяснять</w:t>
            </w:r>
            <w:r>
              <w:t xml:space="preserve"> </w:t>
            </w:r>
            <w:r w:rsidRPr="006A524B">
              <w:t>явления,</w:t>
            </w:r>
            <w:r>
              <w:t xml:space="preserve"> </w:t>
            </w:r>
            <w:r w:rsidRPr="006A524B">
              <w:t>процессы,</w:t>
            </w:r>
            <w:r>
              <w:t xml:space="preserve"> </w:t>
            </w:r>
            <w:r w:rsidRPr="006A524B">
              <w:t>связи</w:t>
            </w:r>
            <w:r>
              <w:t xml:space="preserve"> </w:t>
            </w:r>
            <w:r w:rsidRPr="006A524B">
              <w:t>и</w:t>
            </w:r>
            <w:r>
              <w:t xml:space="preserve"> </w:t>
            </w:r>
            <w:r w:rsidRPr="006A524B">
              <w:t>отношения,</w:t>
            </w:r>
            <w:r>
              <w:t xml:space="preserve"> </w:t>
            </w:r>
            <w:r w:rsidRPr="006A524B">
              <w:t>выявляемые</w:t>
            </w:r>
            <w:r>
              <w:t xml:space="preserve"> </w:t>
            </w:r>
            <w:r w:rsidRPr="006A524B">
              <w:t>в</w:t>
            </w:r>
            <w:r>
              <w:t xml:space="preserve"> </w:t>
            </w:r>
            <w:r w:rsidRPr="006A524B">
              <w:t>ходе</w:t>
            </w:r>
            <w:r>
              <w:t xml:space="preserve"> </w:t>
            </w:r>
            <w:r w:rsidRPr="006A524B">
              <w:t>познавательной</w:t>
            </w:r>
            <w:r>
              <w:t xml:space="preserve"> </w:t>
            </w:r>
            <w:r w:rsidRPr="006A524B">
              <w:t>и</w:t>
            </w:r>
            <w:r>
              <w:t xml:space="preserve"> </w:t>
            </w:r>
            <w:r w:rsidRPr="006A524B">
              <w:t>исследовательской</w:t>
            </w:r>
            <w:r>
              <w:t xml:space="preserve"> </w:t>
            </w:r>
            <w:r w:rsidRPr="006A524B">
              <w:t>деятельности</w:t>
            </w:r>
            <w:r>
              <w:t xml:space="preserve"> </w:t>
            </w:r>
            <w:r w:rsidRPr="006A524B">
              <w:t>(приводить</w:t>
            </w:r>
            <w:r>
              <w:t xml:space="preserve"> </w:t>
            </w:r>
            <w:r w:rsidRPr="006A524B">
              <w:t>объяснение</w:t>
            </w:r>
            <w:r>
              <w:t xml:space="preserve"> </w:t>
            </w:r>
            <w:r w:rsidRPr="006A524B">
              <w:t>с</w:t>
            </w:r>
            <w:r>
              <w:t xml:space="preserve"> </w:t>
            </w:r>
            <w:r w:rsidRPr="006A524B">
              <w:t>изменением</w:t>
            </w:r>
            <w:r>
              <w:t xml:space="preserve"> </w:t>
            </w:r>
            <w:r w:rsidRPr="006A524B">
              <w:t>формы</w:t>
            </w:r>
            <w:r>
              <w:t xml:space="preserve"> </w:t>
            </w:r>
            <w:r w:rsidRPr="006A524B">
              <w:t>представления;</w:t>
            </w:r>
            <w:r>
              <w:t xml:space="preserve"> </w:t>
            </w:r>
            <w:r w:rsidRPr="006A524B">
              <w:t>объяснять,</w:t>
            </w:r>
            <w:r>
              <w:t xml:space="preserve"> </w:t>
            </w:r>
            <w:r w:rsidRPr="006A524B">
              <w:t>детализируя или</w:t>
            </w:r>
            <w:r>
              <w:t xml:space="preserve"> </w:t>
            </w:r>
            <w:r w:rsidRPr="006A524B">
              <w:t>обобщая;</w:t>
            </w:r>
            <w:r>
              <w:t xml:space="preserve"> </w:t>
            </w:r>
            <w:r w:rsidRPr="006A524B">
              <w:t>объяснять</w:t>
            </w:r>
            <w:r>
              <w:t xml:space="preserve"> </w:t>
            </w:r>
            <w:r w:rsidRPr="006A524B">
              <w:t>с заданной точки зрения)</w:t>
            </w:r>
          </w:p>
        </w:tc>
        <w:tc>
          <w:tcPr>
            <w:tcW w:w="1846" w:type="pct"/>
            <w:gridSpan w:val="4"/>
            <w:tcBorders>
              <w:top w:val="single" w:sz="4" w:space="0" w:color="auto"/>
              <w:left w:val="single" w:sz="4" w:space="0" w:color="auto"/>
              <w:bottom w:val="single" w:sz="4" w:space="0" w:color="auto"/>
              <w:right w:val="single" w:sz="4" w:space="0" w:color="auto"/>
            </w:tcBorders>
          </w:tcPr>
          <w:p w:rsidR="00C421D4" w:rsidRPr="006A524B" w:rsidRDefault="00C421D4" w:rsidP="00A23E02">
            <w:pPr>
              <w:tabs>
                <w:tab w:val="left" w:pos="284"/>
                <w:tab w:val="left" w:pos="709"/>
              </w:tabs>
            </w:pPr>
            <w:r w:rsidRPr="006A524B">
              <w:t>Привести</w:t>
            </w:r>
            <w:r>
              <w:t xml:space="preserve"> </w:t>
            </w:r>
            <w:r w:rsidRPr="006A524B">
              <w:t>примеры,</w:t>
            </w:r>
            <w:r>
              <w:t xml:space="preserve"> </w:t>
            </w:r>
            <w:r w:rsidRPr="006A524B">
              <w:t>провести</w:t>
            </w:r>
            <w:r>
              <w:t xml:space="preserve"> </w:t>
            </w:r>
            <w:r w:rsidRPr="006A524B">
              <w:t>аналогию,</w:t>
            </w:r>
            <w:r>
              <w:t xml:space="preserve"> </w:t>
            </w:r>
            <w:r w:rsidRPr="006A524B">
              <w:t>определить</w:t>
            </w:r>
            <w:r>
              <w:t xml:space="preserve"> </w:t>
            </w:r>
            <w:r w:rsidRPr="006A524B">
              <w:t>закономерность</w:t>
            </w:r>
            <w:r>
              <w:t xml:space="preserve"> </w:t>
            </w:r>
            <w:r w:rsidRPr="006A524B">
              <w:t>в</w:t>
            </w:r>
            <w:r>
              <w:t xml:space="preserve"> </w:t>
            </w:r>
            <w:r w:rsidRPr="006A524B">
              <w:t>ряду</w:t>
            </w:r>
            <w:r>
              <w:t xml:space="preserve"> </w:t>
            </w:r>
            <w:r w:rsidRPr="006A524B">
              <w:t>изучаемых</w:t>
            </w:r>
            <w:r>
              <w:t xml:space="preserve"> </w:t>
            </w:r>
            <w:r w:rsidRPr="006A524B">
              <w:t xml:space="preserve"> явлений, процессов,</w:t>
            </w:r>
            <w:r>
              <w:t xml:space="preserve"> </w:t>
            </w:r>
            <w:r w:rsidRPr="006A524B">
              <w:t>связей, отношений.</w:t>
            </w:r>
          </w:p>
          <w:p w:rsidR="00C421D4" w:rsidRPr="006A524B" w:rsidRDefault="00C421D4" w:rsidP="00A23E02">
            <w:pPr>
              <w:tabs>
                <w:tab w:val="left" w:pos="284"/>
                <w:tab w:val="left" w:pos="709"/>
              </w:tabs>
            </w:pPr>
            <w:r w:rsidRPr="006A524B">
              <w:t>Объяснить явления, процессы,</w:t>
            </w:r>
            <w:r>
              <w:t xml:space="preserve"> </w:t>
            </w:r>
            <w:r w:rsidRPr="006A524B">
              <w:t>связи, отношения с точки зрения</w:t>
            </w:r>
            <w:r>
              <w:t xml:space="preserve"> </w:t>
            </w:r>
            <w:r w:rsidRPr="006A524B">
              <w:t>их</w:t>
            </w:r>
            <w:r>
              <w:t xml:space="preserve"> </w:t>
            </w:r>
            <w:r w:rsidRPr="006A524B">
              <w:t>взаимосвязей,</w:t>
            </w:r>
            <w:r>
              <w:t xml:space="preserve"> </w:t>
            </w:r>
            <w:r w:rsidRPr="006A524B">
              <w:t>причин,</w:t>
            </w:r>
            <w:r>
              <w:t xml:space="preserve"> значимости, роли и т.</w:t>
            </w:r>
            <w:r w:rsidRPr="006A524B">
              <w:t>д.</w:t>
            </w:r>
          </w:p>
          <w:p w:rsidR="00C421D4" w:rsidRPr="006A524B" w:rsidRDefault="00C421D4" w:rsidP="00C421D4">
            <w:pPr>
              <w:tabs>
                <w:tab w:val="left" w:pos="284"/>
                <w:tab w:val="left" w:pos="709"/>
              </w:tabs>
            </w:pPr>
            <w:r w:rsidRPr="006A524B">
              <w:t>Объяснить</w:t>
            </w:r>
            <w:r>
              <w:t xml:space="preserve"> </w:t>
            </w:r>
            <w:r w:rsidRPr="006A524B">
              <w:t>установленные</w:t>
            </w:r>
            <w:r>
              <w:t xml:space="preserve"> </w:t>
            </w:r>
            <w:r w:rsidRPr="006A524B">
              <w:t>или</w:t>
            </w:r>
            <w:r>
              <w:t xml:space="preserve"> </w:t>
            </w:r>
            <w:r w:rsidRPr="006A524B">
              <w:t>выявленные связи, отношения</w:t>
            </w:r>
          </w:p>
        </w:tc>
        <w:tc>
          <w:tcPr>
            <w:tcW w:w="1666" w:type="pct"/>
            <w:gridSpan w:val="6"/>
            <w:tcBorders>
              <w:top w:val="single" w:sz="4" w:space="0" w:color="auto"/>
              <w:left w:val="single" w:sz="4" w:space="0" w:color="auto"/>
              <w:bottom w:val="single" w:sz="4" w:space="0" w:color="auto"/>
              <w:right w:val="single" w:sz="4" w:space="0" w:color="auto"/>
            </w:tcBorders>
          </w:tcPr>
          <w:p w:rsidR="00C421D4" w:rsidRPr="006A524B" w:rsidRDefault="00C421D4" w:rsidP="00C421D4">
            <w:pPr>
              <w:tabs>
                <w:tab w:val="left" w:pos="284"/>
                <w:tab w:val="left" w:pos="709"/>
              </w:tabs>
            </w:pPr>
            <w:r w:rsidRPr="006A524B">
              <w:t>Провести</w:t>
            </w:r>
            <w:r>
              <w:t xml:space="preserve"> </w:t>
            </w:r>
            <w:r w:rsidRPr="006A524B">
              <w:t>исследование на</w:t>
            </w:r>
            <w:r>
              <w:t xml:space="preserve"> </w:t>
            </w:r>
            <w:r w:rsidRPr="006A524B">
              <w:t>заданную тему и подготовить</w:t>
            </w:r>
            <w:r>
              <w:t xml:space="preserve"> </w:t>
            </w:r>
            <w:r w:rsidRPr="006A524B">
              <w:t>по</w:t>
            </w:r>
            <w:r>
              <w:t xml:space="preserve"> </w:t>
            </w:r>
            <w:r w:rsidRPr="006A524B">
              <w:t>его</w:t>
            </w:r>
            <w:r>
              <w:t xml:space="preserve"> </w:t>
            </w:r>
            <w:r w:rsidRPr="006A524B">
              <w:t>результатам</w:t>
            </w:r>
            <w:r>
              <w:t xml:space="preserve"> </w:t>
            </w:r>
            <w:r w:rsidRPr="006A524B">
              <w:t>сообщение,</w:t>
            </w:r>
            <w:r>
              <w:t xml:space="preserve"> </w:t>
            </w:r>
            <w:r w:rsidRPr="006A524B">
              <w:t>презентацию,</w:t>
            </w:r>
            <w:r>
              <w:t xml:space="preserve"> </w:t>
            </w:r>
            <w:r w:rsidRPr="006A524B">
              <w:t>интеллект-карту</w:t>
            </w:r>
          </w:p>
        </w:tc>
      </w:tr>
      <w:tr w:rsidR="00D83B82" w:rsidRPr="006A524B" w:rsidTr="00E17436">
        <w:trPr>
          <w:trHeight w:val="3106"/>
        </w:trPr>
        <w:tc>
          <w:tcPr>
            <w:tcW w:w="1488" w:type="pct"/>
            <w:gridSpan w:val="3"/>
            <w:tcBorders>
              <w:top w:val="single" w:sz="4" w:space="0" w:color="auto"/>
              <w:left w:val="single" w:sz="4" w:space="0" w:color="auto"/>
              <w:bottom w:val="single" w:sz="4" w:space="0" w:color="auto"/>
              <w:right w:val="single" w:sz="4" w:space="0" w:color="auto"/>
            </w:tcBorders>
          </w:tcPr>
          <w:p w:rsidR="003D20AA" w:rsidRPr="006A524B" w:rsidRDefault="003D20AA" w:rsidP="003D20AA">
            <w:pPr>
              <w:tabs>
                <w:tab w:val="left" w:pos="284"/>
                <w:tab w:val="left" w:pos="709"/>
              </w:tabs>
            </w:pPr>
            <w:r w:rsidRPr="006A524B">
              <w:t>6.13. Выявлять</w:t>
            </w:r>
            <w:r>
              <w:t xml:space="preserve"> </w:t>
            </w:r>
            <w:r w:rsidRPr="006A524B">
              <w:t>и</w:t>
            </w:r>
            <w:r>
              <w:t xml:space="preserve"> </w:t>
            </w:r>
            <w:r w:rsidRPr="006A524B">
              <w:t>называть</w:t>
            </w:r>
            <w:r>
              <w:t xml:space="preserve"> </w:t>
            </w:r>
            <w:r w:rsidRPr="006A524B">
              <w:t>причины события, явления,</w:t>
            </w:r>
            <w:r>
              <w:t xml:space="preserve"> </w:t>
            </w:r>
            <w:r w:rsidRPr="006A524B">
              <w:t>в</w:t>
            </w:r>
            <w:r>
              <w:t xml:space="preserve"> </w:t>
            </w:r>
            <w:r w:rsidRPr="006A524B">
              <w:t>том</w:t>
            </w:r>
            <w:r>
              <w:t xml:space="preserve"> </w:t>
            </w:r>
            <w:r w:rsidRPr="006A524B">
              <w:t>числе</w:t>
            </w:r>
            <w:r>
              <w:t xml:space="preserve"> </w:t>
            </w:r>
            <w:r w:rsidRPr="006A524B">
              <w:t>возможные</w:t>
            </w:r>
            <w:r>
              <w:t xml:space="preserve"> </w:t>
            </w:r>
            <w:r w:rsidRPr="006A524B">
              <w:t>причины / наиболее вероятные</w:t>
            </w:r>
            <w:r>
              <w:t xml:space="preserve"> </w:t>
            </w:r>
            <w:r w:rsidRPr="006A524B">
              <w:t>причины,</w:t>
            </w:r>
            <w:r>
              <w:t xml:space="preserve"> </w:t>
            </w:r>
            <w:r w:rsidRPr="006A524B">
              <w:t>возможные</w:t>
            </w:r>
            <w:r>
              <w:t xml:space="preserve"> </w:t>
            </w:r>
            <w:r w:rsidRPr="006A524B">
              <w:t>последствия</w:t>
            </w:r>
            <w:r>
              <w:t xml:space="preserve"> </w:t>
            </w:r>
            <w:r w:rsidRPr="006A524B">
              <w:t>заданной</w:t>
            </w:r>
            <w:r>
              <w:t xml:space="preserve"> </w:t>
            </w:r>
            <w:r w:rsidRPr="006A524B">
              <w:t>причины,</w:t>
            </w:r>
            <w:r>
              <w:t xml:space="preserve"> </w:t>
            </w:r>
            <w:r w:rsidRPr="006A524B">
              <w:t>самостоятельно</w:t>
            </w:r>
            <w:r>
              <w:t xml:space="preserve"> </w:t>
            </w:r>
            <w:r w:rsidRPr="006A524B">
              <w:t>осуществляя</w:t>
            </w:r>
            <w:r>
              <w:t xml:space="preserve"> </w:t>
            </w:r>
            <w:r w:rsidRPr="006A524B">
              <w:t>причинно-следственный анализ</w:t>
            </w:r>
          </w:p>
        </w:tc>
        <w:tc>
          <w:tcPr>
            <w:tcW w:w="1846" w:type="pct"/>
            <w:gridSpan w:val="4"/>
            <w:tcBorders>
              <w:top w:val="single" w:sz="4" w:space="0" w:color="auto"/>
              <w:left w:val="single" w:sz="4" w:space="0" w:color="auto"/>
              <w:bottom w:val="single" w:sz="4" w:space="0" w:color="auto"/>
              <w:right w:val="single" w:sz="4" w:space="0" w:color="auto"/>
            </w:tcBorders>
          </w:tcPr>
          <w:p w:rsidR="003D20AA" w:rsidRPr="006A524B" w:rsidRDefault="003D20AA" w:rsidP="003D20AA">
            <w:pPr>
              <w:tabs>
                <w:tab w:val="left" w:pos="284"/>
                <w:tab w:val="left" w:pos="709"/>
              </w:tabs>
            </w:pPr>
            <w:r w:rsidRPr="006A524B">
              <w:t>Предположить,</w:t>
            </w:r>
            <w:r>
              <w:t xml:space="preserve"> </w:t>
            </w:r>
            <w:r w:rsidRPr="006A524B">
              <w:t>что</w:t>
            </w:r>
            <w:r>
              <w:t xml:space="preserve"> </w:t>
            </w:r>
            <w:r w:rsidRPr="006A524B">
              <w:t>могло</w:t>
            </w:r>
            <w:r>
              <w:t xml:space="preserve"> </w:t>
            </w:r>
            <w:r w:rsidRPr="006A524B">
              <w:t>послужить</w:t>
            </w:r>
            <w:r>
              <w:t xml:space="preserve"> </w:t>
            </w:r>
            <w:r w:rsidRPr="006A524B">
              <w:t>причинами</w:t>
            </w:r>
            <w:r>
              <w:t xml:space="preserve"> </w:t>
            </w:r>
            <w:r w:rsidRPr="006A524B">
              <w:t>для</w:t>
            </w:r>
            <w:r>
              <w:t xml:space="preserve"> </w:t>
            </w:r>
            <w:r w:rsidRPr="006A524B">
              <w:t>данного</w:t>
            </w:r>
            <w:r>
              <w:t xml:space="preserve"> </w:t>
            </w:r>
            <w:r w:rsidRPr="006A524B">
              <w:t>события,</w:t>
            </w:r>
            <w:r>
              <w:t xml:space="preserve"> </w:t>
            </w:r>
            <w:r w:rsidRPr="006A524B">
              <w:t>явления;</w:t>
            </w:r>
            <w:r>
              <w:t xml:space="preserve"> </w:t>
            </w:r>
            <w:r w:rsidRPr="006A524B">
              <w:t>какими</w:t>
            </w:r>
            <w:r>
              <w:t xml:space="preserve"> </w:t>
            </w:r>
            <w:r w:rsidRPr="006A524B">
              <w:t>могли</w:t>
            </w:r>
            <w:r>
              <w:t xml:space="preserve"> </w:t>
            </w:r>
            <w:r w:rsidRPr="006A524B">
              <w:t>бы</w:t>
            </w:r>
            <w:r>
              <w:t xml:space="preserve"> </w:t>
            </w:r>
            <w:r w:rsidRPr="006A524B">
              <w:t>быть</w:t>
            </w:r>
            <w:r>
              <w:t xml:space="preserve"> </w:t>
            </w:r>
            <w:r w:rsidRPr="006A524B">
              <w:t>последствия, если бы события,</w:t>
            </w:r>
            <w:r>
              <w:t xml:space="preserve"> </w:t>
            </w:r>
            <w:r w:rsidRPr="006A524B">
              <w:t>явления</w:t>
            </w:r>
            <w:r>
              <w:t xml:space="preserve"> </w:t>
            </w:r>
            <w:r w:rsidRPr="006A524B">
              <w:t>происходили,</w:t>
            </w:r>
            <w:r>
              <w:t xml:space="preserve"> </w:t>
            </w:r>
            <w:r w:rsidRPr="006A524B">
              <w:t>развивались по-другому.</w:t>
            </w:r>
          </w:p>
          <w:p w:rsidR="003D20AA" w:rsidRPr="006A524B" w:rsidRDefault="003D20AA" w:rsidP="003D20AA">
            <w:pPr>
              <w:tabs>
                <w:tab w:val="left" w:pos="284"/>
                <w:tab w:val="left" w:pos="709"/>
              </w:tabs>
            </w:pPr>
            <w:r w:rsidRPr="006A524B">
              <w:t>Для</w:t>
            </w:r>
            <w:r>
              <w:t xml:space="preserve"> </w:t>
            </w:r>
            <w:r w:rsidRPr="006A524B">
              <w:t>изучаемого</w:t>
            </w:r>
            <w:r>
              <w:t xml:space="preserve"> </w:t>
            </w:r>
            <w:r w:rsidRPr="006A524B">
              <w:t>события,</w:t>
            </w:r>
            <w:r>
              <w:t xml:space="preserve"> </w:t>
            </w:r>
            <w:r w:rsidRPr="006A524B">
              <w:t>явления</w:t>
            </w:r>
            <w:r>
              <w:t xml:space="preserve"> </w:t>
            </w:r>
            <w:r w:rsidRPr="006A524B">
              <w:t>выявить</w:t>
            </w:r>
            <w:r>
              <w:t xml:space="preserve"> </w:t>
            </w:r>
            <w:r w:rsidRPr="006A524B">
              <w:t>наиболее</w:t>
            </w:r>
            <w:r>
              <w:t xml:space="preserve"> </w:t>
            </w:r>
            <w:r w:rsidRPr="006A524B">
              <w:t>вероятную</w:t>
            </w:r>
            <w:r>
              <w:t xml:space="preserve"> </w:t>
            </w:r>
            <w:r w:rsidRPr="006A524B">
              <w:t>причину</w:t>
            </w:r>
            <w:r>
              <w:t xml:space="preserve"> </w:t>
            </w:r>
            <w:r w:rsidRPr="006A524B">
              <w:t>и</w:t>
            </w:r>
            <w:r>
              <w:t xml:space="preserve"> </w:t>
            </w:r>
            <w:r w:rsidRPr="006A524B">
              <w:t>ее</w:t>
            </w:r>
            <w:r>
              <w:t xml:space="preserve"> </w:t>
            </w:r>
            <w:r w:rsidRPr="006A524B">
              <w:t>возможные последствия</w:t>
            </w:r>
          </w:p>
        </w:tc>
        <w:tc>
          <w:tcPr>
            <w:tcW w:w="1666" w:type="pct"/>
            <w:gridSpan w:val="6"/>
            <w:tcBorders>
              <w:top w:val="single" w:sz="4" w:space="0" w:color="auto"/>
              <w:left w:val="single" w:sz="4" w:space="0" w:color="auto"/>
              <w:bottom w:val="single" w:sz="4" w:space="0" w:color="auto"/>
              <w:right w:val="single" w:sz="4" w:space="0" w:color="auto"/>
            </w:tcBorders>
          </w:tcPr>
          <w:p w:rsidR="003D20AA" w:rsidRPr="006A524B" w:rsidRDefault="003D20AA" w:rsidP="003D20AA">
            <w:pPr>
              <w:tabs>
                <w:tab w:val="left" w:pos="284"/>
                <w:tab w:val="left" w:pos="709"/>
              </w:tabs>
            </w:pPr>
            <w:r w:rsidRPr="006A524B">
              <w:t>Провести</w:t>
            </w:r>
            <w:r>
              <w:t xml:space="preserve"> </w:t>
            </w:r>
            <w:r w:rsidRPr="006A524B">
              <w:t>причинно-следственный</w:t>
            </w:r>
            <w:r>
              <w:t xml:space="preserve"> </w:t>
            </w:r>
            <w:r w:rsidRPr="006A524B">
              <w:t>анализ</w:t>
            </w:r>
            <w:r>
              <w:t xml:space="preserve"> </w:t>
            </w:r>
            <w:r w:rsidRPr="006A524B">
              <w:t>события, явления</w:t>
            </w:r>
          </w:p>
        </w:tc>
      </w:tr>
      <w:tr w:rsidR="00D83B82" w:rsidRPr="006A524B" w:rsidTr="00E17436">
        <w:trPr>
          <w:trHeight w:val="2273"/>
        </w:trPr>
        <w:tc>
          <w:tcPr>
            <w:tcW w:w="1488" w:type="pct"/>
            <w:gridSpan w:val="3"/>
            <w:tcBorders>
              <w:top w:val="single" w:sz="4" w:space="0" w:color="auto"/>
              <w:left w:val="single" w:sz="4" w:space="0" w:color="auto"/>
              <w:bottom w:val="single" w:sz="4" w:space="0" w:color="auto"/>
              <w:right w:val="single" w:sz="4" w:space="0" w:color="auto"/>
            </w:tcBorders>
          </w:tcPr>
          <w:p w:rsidR="00787DF2" w:rsidRPr="006A524B" w:rsidRDefault="00787DF2" w:rsidP="00A23E02">
            <w:pPr>
              <w:tabs>
                <w:tab w:val="left" w:pos="284"/>
                <w:tab w:val="left" w:pos="709"/>
              </w:tabs>
            </w:pPr>
            <w:r w:rsidRPr="006A524B">
              <w:t>6.14. Делать вывод на основе</w:t>
            </w:r>
          </w:p>
          <w:p w:rsidR="00787DF2" w:rsidRPr="006A524B" w:rsidRDefault="00787DF2" w:rsidP="00880FB2">
            <w:pPr>
              <w:tabs>
                <w:tab w:val="left" w:pos="284"/>
                <w:tab w:val="left" w:pos="709"/>
              </w:tabs>
            </w:pPr>
            <w:r w:rsidRPr="006A524B">
              <w:t>критического</w:t>
            </w:r>
            <w:r>
              <w:t xml:space="preserve"> </w:t>
            </w:r>
            <w:r w:rsidRPr="006A524B">
              <w:t>анализа</w:t>
            </w:r>
            <w:r>
              <w:t xml:space="preserve"> </w:t>
            </w:r>
            <w:r w:rsidRPr="006A524B">
              <w:t>разных</w:t>
            </w:r>
            <w:r>
              <w:t xml:space="preserve"> </w:t>
            </w:r>
            <w:r w:rsidRPr="006A524B">
              <w:t>точек</w:t>
            </w:r>
            <w:r>
              <w:t xml:space="preserve"> </w:t>
            </w:r>
            <w:r w:rsidRPr="006A524B">
              <w:t>зрения,</w:t>
            </w:r>
            <w:r>
              <w:t xml:space="preserve"> </w:t>
            </w:r>
            <w:r w:rsidRPr="006A524B">
              <w:t>подтверждать</w:t>
            </w:r>
            <w:r>
              <w:t xml:space="preserve"> </w:t>
            </w:r>
            <w:r w:rsidRPr="006A524B">
              <w:t>вывод</w:t>
            </w:r>
            <w:r>
              <w:t xml:space="preserve"> </w:t>
            </w:r>
            <w:r w:rsidRPr="006A524B">
              <w:t>собственной</w:t>
            </w:r>
            <w:r w:rsidR="00880FB2">
              <w:t xml:space="preserve"> </w:t>
            </w:r>
            <w:r w:rsidRPr="006A524B">
              <w:t>аргументацией</w:t>
            </w:r>
            <w:r>
              <w:t xml:space="preserve"> </w:t>
            </w:r>
            <w:r w:rsidRPr="006A524B">
              <w:t>или</w:t>
            </w:r>
            <w:r>
              <w:t xml:space="preserve"> </w:t>
            </w:r>
            <w:r w:rsidRPr="006A524B">
              <w:t>самостоятельно</w:t>
            </w:r>
            <w:r>
              <w:t xml:space="preserve"> </w:t>
            </w:r>
            <w:r w:rsidRPr="006A524B">
              <w:t>полученными данными</w:t>
            </w:r>
          </w:p>
        </w:tc>
        <w:tc>
          <w:tcPr>
            <w:tcW w:w="1846" w:type="pct"/>
            <w:gridSpan w:val="4"/>
            <w:tcBorders>
              <w:top w:val="single" w:sz="4" w:space="0" w:color="auto"/>
              <w:left w:val="single" w:sz="4" w:space="0" w:color="auto"/>
              <w:bottom w:val="single" w:sz="4" w:space="0" w:color="auto"/>
              <w:right w:val="single" w:sz="4" w:space="0" w:color="auto"/>
            </w:tcBorders>
          </w:tcPr>
          <w:p w:rsidR="00787DF2" w:rsidRPr="006A524B" w:rsidRDefault="00787DF2" w:rsidP="00A23E02">
            <w:pPr>
              <w:tabs>
                <w:tab w:val="left" w:pos="284"/>
                <w:tab w:val="left" w:pos="709"/>
              </w:tabs>
            </w:pPr>
            <w:r w:rsidRPr="006A524B">
              <w:t>Провести анализ</w:t>
            </w:r>
            <w:r>
              <w:t xml:space="preserve"> </w:t>
            </w:r>
            <w:r w:rsidRPr="006A524B">
              <w:t>разных</w:t>
            </w:r>
            <w:r>
              <w:t xml:space="preserve"> </w:t>
            </w:r>
            <w:r w:rsidRPr="006A524B">
              <w:t>точек</w:t>
            </w:r>
            <w:r>
              <w:t xml:space="preserve"> </w:t>
            </w:r>
            <w:r w:rsidRPr="006A524B">
              <w:t>зрения,</w:t>
            </w:r>
            <w:r>
              <w:t xml:space="preserve"> </w:t>
            </w:r>
            <w:r w:rsidRPr="006A524B">
              <w:t>выявить</w:t>
            </w:r>
            <w:r>
              <w:t xml:space="preserve"> </w:t>
            </w:r>
            <w:r w:rsidRPr="006A524B">
              <w:t>их</w:t>
            </w:r>
            <w:r>
              <w:t xml:space="preserve"> </w:t>
            </w:r>
            <w:r w:rsidRPr="006A524B">
              <w:t>слабые</w:t>
            </w:r>
            <w:r>
              <w:t xml:space="preserve"> </w:t>
            </w:r>
            <w:r w:rsidRPr="006A524B">
              <w:t>и сильные позиции. Сделать</w:t>
            </w:r>
            <w:r>
              <w:t xml:space="preserve"> </w:t>
            </w:r>
            <w:r w:rsidRPr="006A524B">
              <w:t>вывод</w:t>
            </w:r>
            <w:r>
              <w:t xml:space="preserve"> </w:t>
            </w:r>
            <w:r w:rsidRPr="006A524B">
              <w:t>об общности и различиях</w:t>
            </w:r>
            <w:r>
              <w:t xml:space="preserve"> </w:t>
            </w:r>
            <w:r w:rsidRPr="006A524B">
              <w:t>взглядов.</w:t>
            </w:r>
          </w:p>
          <w:p w:rsidR="00787DF2" w:rsidRPr="006A524B" w:rsidRDefault="00787DF2" w:rsidP="00787DF2">
            <w:pPr>
              <w:tabs>
                <w:tab w:val="left" w:pos="284"/>
                <w:tab w:val="left" w:pos="709"/>
              </w:tabs>
            </w:pPr>
            <w:r w:rsidRPr="006A524B">
              <w:t>Подтвердить</w:t>
            </w:r>
            <w:r>
              <w:t xml:space="preserve"> </w:t>
            </w:r>
            <w:r w:rsidRPr="006A524B">
              <w:t>существующее</w:t>
            </w:r>
            <w:r>
              <w:t xml:space="preserve"> </w:t>
            </w:r>
            <w:r w:rsidRPr="006A524B">
              <w:t>умозаключение, вывод данными</w:t>
            </w:r>
            <w:r>
              <w:t xml:space="preserve"> </w:t>
            </w:r>
            <w:r w:rsidRPr="006A524B">
              <w:t>своего исследования</w:t>
            </w:r>
          </w:p>
        </w:tc>
        <w:tc>
          <w:tcPr>
            <w:tcW w:w="1666" w:type="pct"/>
            <w:gridSpan w:val="6"/>
            <w:tcBorders>
              <w:top w:val="single" w:sz="4" w:space="0" w:color="auto"/>
              <w:left w:val="single" w:sz="4" w:space="0" w:color="auto"/>
              <w:bottom w:val="single" w:sz="4" w:space="0" w:color="auto"/>
              <w:right w:val="single" w:sz="4" w:space="0" w:color="auto"/>
            </w:tcBorders>
          </w:tcPr>
          <w:p w:rsidR="00787DF2" w:rsidRPr="006A524B" w:rsidRDefault="00787DF2" w:rsidP="00A23E02">
            <w:pPr>
              <w:tabs>
                <w:tab w:val="left" w:pos="284"/>
                <w:tab w:val="left" w:pos="709"/>
              </w:tabs>
            </w:pPr>
            <w:r w:rsidRPr="006A524B">
              <w:t>Сделать</w:t>
            </w:r>
            <w:r>
              <w:t xml:space="preserve"> </w:t>
            </w:r>
            <w:r w:rsidRPr="006A524B">
              <w:t>вывод</w:t>
            </w:r>
            <w:r>
              <w:t xml:space="preserve"> </w:t>
            </w:r>
            <w:r w:rsidRPr="006A524B">
              <w:t>по</w:t>
            </w:r>
            <w:r>
              <w:t xml:space="preserve"> </w:t>
            </w:r>
            <w:r w:rsidRPr="006A524B">
              <w:t>представленным,</w:t>
            </w:r>
            <w:r>
              <w:t xml:space="preserve"> </w:t>
            </w:r>
            <w:r w:rsidRPr="006A524B">
              <w:t>полученным данным.</w:t>
            </w:r>
          </w:p>
          <w:p w:rsidR="00787DF2" w:rsidRPr="006A524B" w:rsidRDefault="00787DF2" w:rsidP="00880FB2">
            <w:pPr>
              <w:tabs>
                <w:tab w:val="left" w:pos="284"/>
                <w:tab w:val="left" w:pos="709"/>
              </w:tabs>
            </w:pPr>
            <w:r w:rsidRPr="006A524B">
              <w:t>Привести</w:t>
            </w:r>
            <w:r>
              <w:t xml:space="preserve"> </w:t>
            </w:r>
            <w:r w:rsidRPr="006A524B">
              <w:t>аргументы,</w:t>
            </w:r>
            <w:r w:rsidR="00880FB2">
              <w:t xml:space="preserve"> </w:t>
            </w:r>
            <w:r w:rsidRPr="006A524B">
              <w:t>подтверждающие</w:t>
            </w:r>
            <w:r w:rsidR="00880FB2">
              <w:t xml:space="preserve"> </w:t>
            </w:r>
            <w:r w:rsidRPr="006A524B">
              <w:t>вывод,</w:t>
            </w:r>
            <w:r w:rsidR="00880FB2">
              <w:t xml:space="preserve"> </w:t>
            </w:r>
            <w:r w:rsidRPr="006A524B">
              <w:t>сделанный по итогам анализа,</w:t>
            </w:r>
            <w:r w:rsidR="00880FB2">
              <w:t xml:space="preserve"> </w:t>
            </w:r>
            <w:r w:rsidRPr="006A524B">
              <w:t>исследования</w:t>
            </w:r>
          </w:p>
        </w:tc>
      </w:tr>
      <w:tr w:rsidR="003B1D03" w:rsidRPr="006A524B" w:rsidTr="00D83B82">
        <w:trPr>
          <w:trHeight w:val="569"/>
        </w:trPr>
        <w:tc>
          <w:tcPr>
            <w:tcW w:w="5000" w:type="pct"/>
            <w:gridSpan w:val="13"/>
            <w:tcBorders>
              <w:top w:val="single" w:sz="4" w:space="0" w:color="auto"/>
              <w:left w:val="single" w:sz="4" w:space="0" w:color="auto"/>
              <w:bottom w:val="single" w:sz="4" w:space="0" w:color="auto"/>
              <w:right w:val="single" w:sz="4" w:space="0" w:color="auto"/>
            </w:tcBorders>
          </w:tcPr>
          <w:p w:rsidR="00880FB2" w:rsidRPr="006A524B" w:rsidRDefault="00880FB2" w:rsidP="00880FB2">
            <w:pPr>
              <w:tabs>
                <w:tab w:val="left" w:pos="284"/>
                <w:tab w:val="left" w:pos="709"/>
              </w:tabs>
            </w:pPr>
            <w:r w:rsidRPr="006A524B">
              <w:rPr>
                <w:b/>
                <w:bCs/>
              </w:rPr>
              <w:lastRenderedPageBreak/>
              <w:t>7. Умение создавать, применять и преобразовывать знаки и символы, модели и схемы</w:t>
            </w:r>
            <w:r>
              <w:rPr>
                <w:b/>
                <w:bCs/>
              </w:rPr>
              <w:t xml:space="preserve"> </w:t>
            </w:r>
            <w:r w:rsidRPr="006A524B">
              <w:rPr>
                <w:b/>
                <w:bCs/>
              </w:rPr>
              <w:t>для решения учебных и познавательных задач</w:t>
            </w:r>
          </w:p>
        </w:tc>
      </w:tr>
      <w:tr w:rsidR="00D83B82" w:rsidRPr="006A524B" w:rsidTr="00E17436">
        <w:trPr>
          <w:trHeight w:val="2253"/>
        </w:trPr>
        <w:tc>
          <w:tcPr>
            <w:tcW w:w="1488" w:type="pct"/>
            <w:gridSpan w:val="3"/>
            <w:tcBorders>
              <w:top w:val="single" w:sz="4" w:space="0" w:color="auto"/>
              <w:left w:val="single" w:sz="4" w:space="0" w:color="auto"/>
              <w:bottom w:val="single" w:sz="4" w:space="0" w:color="auto"/>
              <w:right w:val="single" w:sz="4" w:space="0" w:color="auto"/>
            </w:tcBorders>
          </w:tcPr>
          <w:p w:rsidR="00880FB2" w:rsidRPr="006A524B" w:rsidRDefault="00880FB2" w:rsidP="00880FB2">
            <w:pPr>
              <w:tabs>
                <w:tab w:val="left" w:pos="284"/>
                <w:tab w:val="left" w:pos="709"/>
              </w:tabs>
            </w:pPr>
            <w:r w:rsidRPr="006A524B">
              <w:t>7.1.</w:t>
            </w:r>
            <w:r>
              <w:t xml:space="preserve"> </w:t>
            </w:r>
            <w:r w:rsidRPr="006A524B">
              <w:t>Обозначать</w:t>
            </w:r>
            <w:r>
              <w:t xml:space="preserve"> </w:t>
            </w:r>
            <w:r w:rsidRPr="006A524B">
              <w:t>символом</w:t>
            </w:r>
            <w:r>
              <w:t xml:space="preserve"> </w:t>
            </w:r>
            <w:r w:rsidRPr="006A524B">
              <w:t>и знаком предмет и/или</w:t>
            </w:r>
            <w:r>
              <w:t xml:space="preserve"> </w:t>
            </w:r>
            <w:r w:rsidRPr="006A524B">
              <w:t>явление</w:t>
            </w:r>
          </w:p>
        </w:tc>
        <w:tc>
          <w:tcPr>
            <w:tcW w:w="1846" w:type="pct"/>
            <w:gridSpan w:val="4"/>
            <w:tcBorders>
              <w:top w:val="single" w:sz="4" w:space="0" w:color="auto"/>
              <w:left w:val="single" w:sz="4" w:space="0" w:color="auto"/>
              <w:bottom w:val="single" w:sz="4" w:space="0" w:color="auto"/>
              <w:right w:val="single" w:sz="4" w:space="0" w:color="auto"/>
            </w:tcBorders>
          </w:tcPr>
          <w:p w:rsidR="00880FB2" w:rsidRPr="006A524B" w:rsidRDefault="00880FB2" w:rsidP="00A23E02">
            <w:pPr>
              <w:tabs>
                <w:tab w:val="left" w:pos="284"/>
                <w:tab w:val="left" w:pos="709"/>
              </w:tabs>
            </w:pPr>
            <w:r w:rsidRPr="006A524B">
              <w:t>Придумать</w:t>
            </w:r>
            <w:r>
              <w:t xml:space="preserve"> </w:t>
            </w:r>
            <w:r w:rsidRPr="006A524B">
              <w:t>символ,</w:t>
            </w:r>
            <w:r>
              <w:t xml:space="preserve"> </w:t>
            </w:r>
            <w:r w:rsidRPr="006A524B">
              <w:t>найти,</w:t>
            </w:r>
            <w:r>
              <w:t xml:space="preserve"> </w:t>
            </w:r>
            <w:r w:rsidRPr="006A524B">
              <w:t>выбрать знак, который бы</w:t>
            </w:r>
            <w:r>
              <w:t xml:space="preserve"> </w:t>
            </w:r>
            <w:r w:rsidRPr="006A524B">
              <w:t>адекватно обозначил изучаемый</w:t>
            </w:r>
            <w:r>
              <w:t xml:space="preserve"> </w:t>
            </w:r>
            <w:r w:rsidRPr="006A524B">
              <w:t>предмет, явление.</w:t>
            </w:r>
          </w:p>
          <w:p w:rsidR="00880FB2" w:rsidRPr="006A524B" w:rsidRDefault="00880FB2" w:rsidP="00DB77EB">
            <w:pPr>
              <w:tabs>
                <w:tab w:val="left" w:pos="284"/>
                <w:tab w:val="left" w:pos="709"/>
              </w:tabs>
            </w:pPr>
            <w:r w:rsidRPr="006A524B">
              <w:t>Соотнести в пары явления,</w:t>
            </w:r>
            <w:r>
              <w:t xml:space="preserve"> </w:t>
            </w:r>
            <w:r w:rsidRPr="006A524B">
              <w:t>предметы</w:t>
            </w:r>
            <w:r w:rsidR="00DB77EB">
              <w:t xml:space="preserve"> </w:t>
            </w:r>
            <w:r w:rsidRPr="006A524B">
              <w:t>и</w:t>
            </w:r>
            <w:r w:rsidR="00DB77EB">
              <w:t xml:space="preserve"> </w:t>
            </w:r>
            <w:r w:rsidRPr="006A524B">
              <w:t>обозначающие</w:t>
            </w:r>
            <w:r w:rsidR="00DB77EB">
              <w:t xml:space="preserve"> </w:t>
            </w:r>
            <w:r w:rsidRPr="006A524B">
              <w:t>их знаки, символы, выбор пар</w:t>
            </w:r>
            <w:r w:rsidR="00DB77EB">
              <w:t xml:space="preserve"> </w:t>
            </w:r>
            <w:r w:rsidRPr="006A524B">
              <w:t>объяснить</w:t>
            </w:r>
          </w:p>
        </w:tc>
        <w:tc>
          <w:tcPr>
            <w:tcW w:w="1666" w:type="pct"/>
            <w:gridSpan w:val="6"/>
            <w:tcBorders>
              <w:top w:val="single" w:sz="4" w:space="0" w:color="auto"/>
              <w:left w:val="single" w:sz="4" w:space="0" w:color="auto"/>
              <w:bottom w:val="single" w:sz="4" w:space="0" w:color="auto"/>
              <w:right w:val="single" w:sz="4" w:space="0" w:color="auto"/>
            </w:tcBorders>
          </w:tcPr>
          <w:p w:rsidR="00880FB2" w:rsidRPr="006A524B" w:rsidRDefault="00880FB2" w:rsidP="00DB77EB">
            <w:pPr>
              <w:tabs>
                <w:tab w:val="left" w:pos="284"/>
                <w:tab w:val="left" w:pos="709"/>
              </w:tabs>
            </w:pPr>
            <w:r w:rsidRPr="006A524B">
              <w:t>Оценить</w:t>
            </w:r>
            <w:r w:rsidR="00DB77EB">
              <w:t xml:space="preserve"> </w:t>
            </w:r>
            <w:r w:rsidRPr="006A524B">
              <w:t>(обосновать)</w:t>
            </w:r>
            <w:r w:rsidR="00DB77EB">
              <w:t xml:space="preserve"> </w:t>
            </w:r>
            <w:r w:rsidRPr="006A524B">
              <w:t>соответствие использованного</w:t>
            </w:r>
            <w:r w:rsidR="00DB77EB">
              <w:t xml:space="preserve"> </w:t>
            </w:r>
            <w:r w:rsidRPr="006A524B">
              <w:t>знака, символа</w:t>
            </w:r>
            <w:r w:rsidR="00DB77EB">
              <w:t xml:space="preserve"> </w:t>
            </w:r>
            <w:r w:rsidRPr="006A524B">
              <w:t>изучаемому</w:t>
            </w:r>
            <w:r w:rsidR="00DB77EB">
              <w:t xml:space="preserve"> </w:t>
            </w:r>
            <w:r w:rsidRPr="006A524B">
              <w:t>предмету, явлению</w:t>
            </w:r>
          </w:p>
        </w:tc>
      </w:tr>
      <w:tr w:rsidR="00D83B82" w:rsidRPr="006A524B" w:rsidTr="00E17436">
        <w:trPr>
          <w:trHeight w:val="1703"/>
        </w:trPr>
        <w:tc>
          <w:tcPr>
            <w:tcW w:w="1488" w:type="pct"/>
            <w:gridSpan w:val="3"/>
            <w:tcBorders>
              <w:top w:val="single" w:sz="4" w:space="0" w:color="auto"/>
              <w:left w:val="single" w:sz="4" w:space="0" w:color="auto"/>
              <w:bottom w:val="single" w:sz="4" w:space="0" w:color="auto"/>
              <w:right w:val="single" w:sz="4" w:space="0" w:color="auto"/>
            </w:tcBorders>
          </w:tcPr>
          <w:p w:rsidR="00DB77EB" w:rsidRPr="006A524B" w:rsidRDefault="00DB77EB" w:rsidP="00DB77EB">
            <w:pPr>
              <w:tabs>
                <w:tab w:val="left" w:pos="284"/>
                <w:tab w:val="left" w:pos="709"/>
              </w:tabs>
            </w:pPr>
            <w:r w:rsidRPr="006A524B">
              <w:t>7.2.</w:t>
            </w:r>
            <w:r>
              <w:t xml:space="preserve"> </w:t>
            </w:r>
            <w:r w:rsidRPr="006A524B">
              <w:t>Определять</w:t>
            </w:r>
            <w:r>
              <w:t xml:space="preserve"> </w:t>
            </w:r>
            <w:r w:rsidRPr="006A524B">
              <w:t>логические</w:t>
            </w:r>
            <w:r>
              <w:t xml:space="preserve"> </w:t>
            </w:r>
            <w:r w:rsidRPr="006A524B">
              <w:t>связи</w:t>
            </w:r>
            <w:r>
              <w:t xml:space="preserve"> </w:t>
            </w:r>
            <w:r w:rsidRPr="006A524B">
              <w:t>между</w:t>
            </w:r>
            <w:r>
              <w:t xml:space="preserve"> </w:t>
            </w:r>
            <w:r w:rsidRPr="006A524B">
              <w:t>предметами</w:t>
            </w:r>
            <w:r>
              <w:t xml:space="preserve"> </w:t>
            </w:r>
            <w:r w:rsidRPr="006A524B">
              <w:t>и/или явлениями, обозначать</w:t>
            </w:r>
            <w:r>
              <w:t xml:space="preserve"> </w:t>
            </w:r>
            <w:r w:rsidRPr="006A524B">
              <w:t>данные</w:t>
            </w:r>
            <w:r>
              <w:t xml:space="preserve"> </w:t>
            </w:r>
            <w:r w:rsidRPr="006A524B">
              <w:t>логические</w:t>
            </w:r>
            <w:r>
              <w:t xml:space="preserve"> </w:t>
            </w:r>
            <w:r w:rsidRPr="006A524B">
              <w:t>связи</w:t>
            </w:r>
            <w:r>
              <w:t xml:space="preserve"> </w:t>
            </w:r>
            <w:r w:rsidRPr="006A524B">
              <w:t>с помощью знаков в схеме</w:t>
            </w:r>
          </w:p>
        </w:tc>
        <w:tc>
          <w:tcPr>
            <w:tcW w:w="1846" w:type="pct"/>
            <w:gridSpan w:val="4"/>
            <w:tcBorders>
              <w:top w:val="single" w:sz="4" w:space="0" w:color="auto"/>
              <w:left w:val="single" w:sz="4" w:space="0" w:color="auto"/>
              <w:bottom w:val="single" w:sz="4" w:space="0" w:color="auto"/>
              <w:right w:val="single" w:sz="4" w:space="0" w:color="auto"/>
            </w:tcBorders>
          </w:tcPr>
          <w:p w:rsidR="00DB77EB" w:rsidRPr="006A524B" w:rsidRDefault="00DB77EB" w:rsidP="00A23E02">
            <w:pPr>
              <w:tabs>
                <w:tab w:val="left" w:pos="284"/>
                <w:tab w:val="left" w:pos="709"/>
              </w:tabs>
            </w:pPr>
            <w:r w:rsidRPr="006A524B">
              <w:t>Расшифровать</w:t>
            </w:r>
            <w:r>
              <w:t xml:space="preserve"> </w:t>
            </w:r>
            <w:r w:rsidRPr="006A524B">
              <w:t>знаковую запись</w:t>
            </w:r>
            <w:r>
              <w:t xml:space="preserve"> </w:t>
            </w:r>
            <w:r w:rsidRPr="006A524B">
              <w:t>изучаемого предмета, явления.</w:t>
            </w:r>
          </w:p>
          <w:p w:rsidR="00DB77EB" w:rsidRPr="006A524B" w:rsidRDefault="00DB77EB" w:rsidP="00DB77EB">
            <w:pPr>
              <w:tabs>
                <w:tab w:val="left" w:pos="284"/>
                <w:tab w:val="left" w:pos="709"/>
              </w:tabs>
            </w:pPr>
            <w:r w:rsidRPr="006A524B">
              <w:t>Зашифровать</w:t>
            </w:r>
            <w:r>
              <w:t xml:space="preserve"> </w:t>
            </w:r>
            <w:r w:rsidRPr="006A524B">
              <w:t>изучаемый</w:t>
            </w:r>
            <w:r>
              <w:t xml:space="preserve"> </w:t>
            </w:r>
            <w:r w:rsidRPr="006A524B">
              <w:t>предмет, явление с помощью</w:t>
            </w:r>
            <w:r>
              <w:t xml:space="preserve"> </w:t>
            </w:r>
            <w:r w:rsidRPr="006A524B">
              <w:t>знаков, символов</w:t>
            </w:r>
          </w:p>
        </w:tc>
        <w:tc>
          <w:tcPr>
            <w:tcW w:w="1666" w:type="pct"/>
            <w:gridSpan w:val="6"/>
            <w:tcBorders>
              <w:top w:val="single" w:sz="4" w:space="0" w:color="auto"/>
              <w:left w:val="single" w:sz="4" w:space="0" w:color="auto"/>
              <w:bottom w:val="single" w:sz="4" w:space="0" w:color="auto"/>
              <w:right w:val="single" w:sz="4" w:space="0" w:color="auto"/>
            </w:tcBorders>
          </w:tcPr>
          <w:p w:rsidR="00DB77EB" w:rsidRPr="006A524B" w:rsidRDefault="00DB77EB" w:rsidP="00DB77EB">
            <w:pPr>
              <w:tabs>
                <w:tab w:val="left" w:pos="284"/>
                <w:tab w:val="left" w:pos="709"/>
              </w:tabs>
            </w:pPr>
            <w:r w:rsidRPr="006A524B">
              <w:t>Изобразить</w:t>
            </w:r>
            <w:r>
              <w:t xml:space="preserve"> </w:t>
            </w:r>
            <w:r w:rsidRPr="006A524B">
              <w:t>схематически</w:t>
            </w:r>
            <w:r>
              <w:t xml:space="preserve"> </w:t>
            </w:r>
            <w:r w:rsidRPr="006A524B">
              <w:t>логические</w:t>
            </w:r>
            <w:r>
              <w:t xml:space="preserve"> </w:t>
            </w:r>
            <w:r w:rsidRPr="006A524B">
              <w:t>связи</w:t>
            </w:r>
            <w:r>
              <w:t xml:space="preserve"> </w:t>
            </w:r>
            <w:r w:rsidRPr="006A524B">
              <w:t>между</w:t>
            </w:r>
            <w:r>
              <w:t xml:space="preserve"> </w:t>
            </w:r>
            <w:r w:rsidRPr="006A524B">
              <w:t>изучаемыми</w:t>
            </w:r>
            <w:r>
              <w:t xml:space="preserve"> </w:t>
            </w:r>
            <w:r w:rsidRPr="006A524B">
              <w:t>предметами,</w:t>
            </w:r>
            <w:r>
              <w:t xml:space="preserve"> </w:t>
            </w:r>
            <w:r w:rsidRPr="006A524B">
              <w:t>явлениями</w:t>
            </w:r>
          </w:p>
        </w:tc>
      </w:tr>
      <w:tr w:rsidR="00D83B82" w:rsidRPr="006A524B" w:rsidTr="00E17436">
        <w:trPr>
          <w:trHeight w:val="2961"/>
        </w:trPr>
        <w:tc>
          <w:tcPr>
            <w:tcW w:w="1488" w:type="pct"/>
            <w:gridSpan w:val="3"/>
            <w:tcBorders>
              <w:top w:val="single" w:sz="4" w:space="0" w:color="auto"/>
              <w:left w:val="single" w:sz="4" w:space="0" w:color="auto"/>
              <w:bottom w:val="single" w:sz="4" w:space="0" w:color="auto"/>
              <w:right w:val="single" w:sz="4" w:space="0" w:color="auto"/>
            </w:tcBorders>
          </w:tcPr>
          <w:p w:rsidR="00DB77EB" w:rsidRPr="006A524B" w:rsidRDefault="00DB77EB" w:rsidP="00DB77EB">
            <w:pPr>
              <w:tabs>
                <w:tab w:val="left" w:pos="284"/>
                <w:tab w:val="left" w:pos="709"/>
              </w:tabs>
            </w:pPr>
            <w:r w:rsidRPr="006A524B">
              <w:t>7.3.</w:t>
            </w:r>
            <w:r>
              <w:t xml:space="preserve"> </w:t>
            </w:r>
            <w:r w:rsidRPr="006A524B">
              <w:t>Создавать абстрактный</w:t>
            </w:r>
            <w:r>
              <w:t xml:space="preserve"> </w:t>
            </w:r>
            <w:r w:rsidRPr="006A524B">
              <w:t>или</w:t>
            </w:r>
            <w:r>
              <w:t xml:space="preserve"> </w:t>
            </w:r>
            <w:r w:rsidRPr="006A524B">
              <w:t>реальный</w:t>
            </w:r>
            <w:r>
              <w:t xml:space="preserve"> </w:t>
            </w:r>
            <w:r w:rsidRPr="006A524B">
              <w:t>образ</w:t>
            </w:r>
            <w:r>
              <w:t xml:space="preserve"> </w:t>
            </w:r>
            <w:r w:rsidRPr="006A524B">
              <w:t>предмета и/или явления</w:t>
            </w:r>
          </w:p>
        </w:tc>
        <w:tc>
          <w:tcPr>
            <w:tcW w:w="1846" w:type="pct"/>
            <w:gridSpan w:val="4"/>
            <w:tcBorders>
              <w:top w:val="single" w:sz="4" w:space="0" w:color="auto"/>
              <w:left w:val="single" w:sz="4" w:space="0" w:color="auto"/>
              <w:bottom w:val="single" w:sz="4" w:space="0" w:color="auto"/>
              <w:right w:val="single" w:sz="4" w:space="0" w:color="auto"/>
            </w:tcBorders>
          </w:tcPr>
          <w:p w:rsidR="00DB77EB" w:rsidRPr="006A524B" w:rsidRDefault="00DB77EB" w:rsidP="00DB77EB">
            <w:pPr>
              <w:tabs>
                <w:tab w:val="left" w:pos="284"/>
                <w:tab w:val="left" w:pos="709"/>
              </w:tabs>
            </w:pPr>
            <w:r w:rsidRPr="006A524B">
              <w:t>Выявить</w:t>
            </w:r>
            <w:r>
              <w:t xml:space="preserve"> </w:t>
            </w:r>
            <w:r w:rsidRPr="006A524B">
              <w:t>существенные</w:t>
            </w:r>
            <w:r>
              <w:t xml:space="preserve"> </w:t>
            </w:r>
            <w:r w:rsidRPr="006A524B">
              <w:t>характеристики,</w:t>
            </w:r>
            <w:r>
              <w:t xml:space="preserve"> </w:t>
            </w:r>
            <w:r w:rsidRPr="006A524B">
              <w:t>особенности,</w:t>
            </w:r>
            <w:r>
              <w:t xml:space="preserve"> </w:t>
            </w:r>
            <w:r w:rsidRPr="006A524B">
              <w:t>черты</w:t>
            </w:r>
            <w:r>
              <w:t xml:space="preserve"> </w:t>
            </w:r>
            <w:r w:rsidRPr="006A524B">
              <w:t>изучаемого</w:t>
            </w:r>
            <w:r>
              <w:t xml:space="preserve"> </w:t>
            </w:r>
            <w:r w:rsidRPr="006A524B">
              <w:t>предмета,</w:t>
            </w:r>
            <w:r>
              <w:t xml:space="preserve"> </w:t>
            </w:r>
            <w:r w:rsidRPr="006A524B">
              <w:t>явления.</w:t>
            </w:r>
            <w:r>
              <w:t xml:space="preserve"> </w:t>
            </w:r>
            <w:r w:rsidRPr="006A524B">
              <w:t>Отобразить</w:t>
            </w:r>
            <w:r>
              <w:t xml:space="preserve"> </w:t>
            </w:r>
            <w:r w:rsidRPr="006A524B">
              <w:t>полученную информацию в виде</w:t>
            </w:r>
            <w:r>
              <w:t xml:space="preserve"> </w:t>
            </w:r>
            <w:r w:rsidRPr="006A524B">
              <w:t>рисунка</w:t>
            </w:r>
            <w:r>
              <w:t xml:space="preserve"> </w:t>
            </w:r>
            <w:r w:rsidRPr="006A524B">
              <w:t>(образца,</w:t>
            </w:r>
            <w:r>
              <w:t xml:space="preserve"> </w:t>
            </w:r>
            <w:r w:rsidRPr="006A524B">
              <w:t>эталона,</w:t>
            </w:r>
            <w:r>
              <w:t xml:space="preserve"> </w:t>
            </w:r>
            <w:r w:rsidRPr="006A524B">
              <w:t>чертежа, модели, схемы).</w:t>
            </w:r>
            <w:r>
              <w:t xml:space="preserve"> </w:t>
            </w:r>
            <w:r w:rsidRPr="006A524B">
              <w:t>Изобразить изучаемый предмет,</w:t>
            </w:r>
            <w:r>
              <w:t xml:space="preserve"> </w:t>
            </w:r>
            <w:r w:rsidRPr="006A524B">
              <w:t>явление в форме, отражающей</w:t>
            </w:r>
            <w:r>
              <w:t xml:space="preserve"> </w:t>
            </w:r>
            <w:r w:rsidRPr="006A524B">
              <w:t>существенные</w:t>
            </w:r>
            <w:r>
              <w:t xml:space="preserve"> </w:t>
            </w:r>
            <w:r w:rsidRPr="006A524B">
              <w:t>характеристики,</w:t>
            </w:r>
            <w:r>
              <w:t xml:space="preserve"> </w:t>
            </w:r>
            <w:r w:rsidRPr="006A524B">
              <w:t>характерные черты</w:t>
            </w:r>
          </w:p>
        </w:tc>
        <w:tc>
          <w:tcPr>
            <w:tcW w:w="1666" w:type="pct"/>
            <w:gridSpan w:val="6"/>
            <w:tcBorders>
              <w:top w:val="single" w:sz="4" w:space="0" w:color="auto"/>
              <w:left w:val="single" w:sz="4" w:space="0" w:color="auto"/>
              <w:bottom w:val="single" w:sz="4" w:space="0" w:color="auto"/>
              <w:right w:val="single" w:sz="4" w:space="0" w:color="auto"/>
            </w:tcBorders>
          </w:tcPr>
          <w:p w:rsidR="00DB77EB" w:rsidRPr="006A524B" w:rsidRDefault="00DB77EB" w:rsidP="003B1D03">
            <w:pPr>
              <w:tabs>
                <w:tab w:val="left" w:pos="284"/>
                <w:tab w:val="left" w:pos="709"/>
              </w:tabs>
            </w:pPr>
            <w:r w:rsidRPr="006A524B">
              <w:t>Оценить качество созданного</w:t>
            </w:r>
            <w:r w:rsidR="003B1D03">
              <w:t xml:space="preserve"> </w:t>
            </w:r>
            <w:r w:rsidRPr="006A524B">
              <w:t>образа предмета, явления;</w:t>
            </w:r>
            <w:r w:rsidR="003B1D03">
              <w:t xml:space="preserve"> </w:t>
            </w:r>
            <w:r w:rsidRPr="006A524B">
              <w:t>оценить</w:t>
            </w:r>
            <w:r w:rsidR="003B1D03">
              <w:t xml:space="preserve"> </w:t>
            </w:r>
            <w:r w:rsidRPr="006A524B">
              <w:t>соответствие</w:t>
            </w:r>
            <w:r w:rsidR="003B1D03">
              <w:t xml:space="preserve"> </w:t>
            </w:r>
            <w:r w:rsidRPr="006A524B">
              <w:t>созданного</w:t>
            </w:r>
            <w:r w:rsidR="003B1D03">
              <w:t xml:space="preserve"> </w:t>
            </w:r>
            <w:r w:rsidRPr="006A524B">
              <w:t>образа</w:t>
            </w:r>
            <w:r w:rsidR="003B1D03">
              <w:t xml:space="preserve"> </w:t>
            </w:r>
            <w:r w:rsidRPr="006A524B">
              <w:t>настоящему</w:t>
            </w:r>
            <w:r w:rsidR="003B1D03">
              <w:t xml:space="preserve"> </w:t>
            </w:r>
            <w:r w:rsidRPr="006A524B">
              <w:t>предмету,</w:t>
            </w:r>
            <w:r w:rsidR="003B1D03">
              <w:t xml:space="preserve"> </w:t>
            </w:r>
            <w:r w:rsidRPr="006A524B">
              <w:t>явлению</w:t>
            </w:r>
          </w:p>
        </w:tc>
      </w:tr>
      <w:tr w:rsidR="00D83B82" w:rsidRPr="006A524B" w:rsidTr="00E17436">
        <w:trPr>
          <w:trHeight w:val="3032"/>
        </w:trPr>
        <w:tc>
          <w:tcPr>
            <w:tcW w:w="1488" w:type="pct"/>
            <w:gridSpan w:val="3"/>
            <w:tcBorders>
              <w:top w:val="single" w:sz="4" w:space="0" w:color="auto"/>
              <w:left w:val="single" w:sz="4" w:space="0" w:color="auto"/>
              <w:bottom w:val="single" w:sz="4" w:space="0" w:color="auto"/>
              <w:right w:val="single" w:sz="4" w:space="0" w:color="auto"/>
            </w:tcBorders>
          </w:tcPr>
          <w:p w:rsidR="003B1D03" w:rsidRPr="006A524B" w:rsidRDefault="003B1D03" w:rsidP="003B1D03">
            <w:pPr>
              <w:tabs>
                <w:tab w:val="left" w:pos="284"/>
                <w:tab w:val="left" w:pos="709"/>
              </w:tabs>
            </w:pPr>
            <w:r>
              <w:t xml:space="preserve">7.4. Строить </w:t>
            </w:r>
            <w:r w:rsidRPr="006A524B">
              <w:t>модель/схему</w:t>
            </w:r>
            <w:r>
              <w:t xml:space="preserve"> </w:t>
            </w:r>
            <w:r w:rsidRPr="006A524B">
              <w:t>на</w:t>
            </w:r>
            <w:r>
              <w:t xml:space="preserve"> </w:t>
            </w:r>
            <w:r w:rsidRPr="006A524B">
              <w:t>основе условий</w:t>
            </w:r>
            <w:r>
              <w:t xml:space="preserve"> </w:t>
            </w:r>
            <w:r w:rsidRPr="006A524B">
              <w:t>задачи</w:t>
            </w:r>
            <w:r>
              <w:t xml:space="preserve"> </w:t>
            </w:r>
            <w:r w:rsidRPr="006A524B">
              <w:t>и/или способа решения</w:t>
            </w:r>
            <w:r>
              <w:t xml:space="preserve"> </w:t>
            </w:r>
            <w:r w:rsidRPr="006A524B">
              <w:t>задачи</w:t>
            </w:r>
          </w:p>
        </w:tc>
        <w:tc>
          <w:tcPr>
            <w:tcW w:w="1846" w:type="pct"/>
            <w:gridSpan w:val="4"/>
            <w:tcBorders>
              <w:top w:val="single" w:sz="4" w:space="0" w:color="auto"/>
              <w:left w:val="single" w:sz="4" w:space="0" w:color="auto"/>
              <w:bottom w:val="single" w:sz="4" w:space="0" w:color="auto"/>
              <w:right w:val="single" w:sz="4" w:space="0" w:color="auto"/>
            </w:tcBorders>
          </w:tcPr>
          <w:p w:rsidR="003B1D03" w:rsidRPr="006A524B" w:rsidRDefault="003B1D03" w:rsidP="003B1D03">
            <w:pPr>
              <w:tabs>
                <w:tab w:val="left" w:pos="284"/>
                <w:tab w:val="left" w:pos="709"/>
              </w:tabs>
            </w:pPr>
            <w:r w:rsidRPr="006A524B">
              <w:t>Проанализировать</w:t>
            </w:r>
            <w:r>
              <w:t xml:space="preserve"> </w:t>
            </w:r>
            <w:r w:rsidRPr="006A524B">
              <w:t>условия</w:t>
            </w:r>
            <w:r>
              <w:t xml:space="preserve"> </w:t>
            </w:r>
            <w:r w:rsidRPr="006A524B">
              <w:t>задачи</w:t>
            </w:r>
            <w:r>
              <w:t xml:space="preserve"> </w:t>
            </w:r>
            <w:r w:rsidRPr="006A524B">
              <w:t>на</w:t>
            </w:r>
            <w:r>
              <w:t xml:space="preserve"> </w:t>
            </w:r>
            <w:r w:rsidRPr="006A524B">
              <w:t>предмет</w:t>
            </w:r>
            <w:r>
              <w:t xml:space="preserve"> </w:t>
            </w:r>
            <w:r w:rsidRPr="006A524B">
              <w:t>наличия</w:t>
            </w:r>
            <w:r>
              <w:t xml:space="preserve"> </w:t>
            </w:r>
            <w:r w:rsidRPr="006A524B">
              <w:t>связей между ними и вопросом</w:t>
            </w:r>
            <w:r>
              <w:t xml:space="preserve"> </w:t>
            </w:r>
            <w:r w:rsidRPr="006A524B">
              <w:t>(или предметом вопроса) задачи.</w:t>
            </w:r>
            <w:r>
              <w:t xml:space="preserve"> </w:t>
            </w:r>
            <w:r w:rsidRPr="006A524B">
              <w:t>Отразить в модели/схеме связи</w:t>
            </w:r>
            <w:r>
              <w:t xml:space="preserve"> </w:t>
            </w:r>
            <w:r w:rsidRPr="006A524B">
              <w:t>между условиями задачи и/или</w:t>
            </w:r>
            <w:r>
              <w:t xml:space="preserve"> </w:t>
            </w:r>
            <w:r w:rsidRPr="006A524B">
              <w:t>способом ее решения и вопросом</w:t>
            </w:r>
            <w:r>
              <w:t xml:space="preserve"> </w:t>
            </w:r>
            <w:r w:rsidRPr="006A524B">
              <w:t>(предметом вопроса) с учетом</w:t>
            </w:r>
            <w:r>
              <w:t xml:space="preserve"> </w:t>
            </w:r>
            <w:r w:rsidRPr="006A524B">
              <w:t>наличия, как правило, прямых,</w:t>
            </w:r>
            <w:r>
              <w:t xml:space="preserve"> </w:t>
            </w:r>
            <w:r w:rsidRPr="006A524B">
              <w:t>обратных</w:t>
            </w:r>
            <w:r>
              <w:t xml:space="preserve"> </w:t>
            </w:r>
            <w:r w:rsidRPr="006A524B">
              <w:t>зависимостей,</w:t>
            </w:r>
            <w:r>
              <w:t xml:space="preserve"> </w:t>
            </w:r>
            <w:r w:rsidRPr="006A524B">
              <w:t>равнозначных связей, отношений</w:t>
            </w:r>
          </w:p>
        </w:tc>
        <w:tc>
          <w:tcPr>
            <w:tcW w:w="1666" w:type="pct"/>
            <w:gridSpan w:val="6"/>
            <w:tcBorders>
              <w:top w:val="single" w:sz="4" w:space="0" w:color="auto"/>
              <w:left w:val="single" w:sz="4" w:space="0" w:color="auto"/>
              <w:bottom w:val="single" w:sz="4" w:space="0" w:color="auto"/>
              <w:right w:val="single" w:sz="4" w:space="0" w:color="auto"/>
            </w:tcBorders>
          </w:tcPr>
          <w:p w:rsidR="003B1D03" w:rsidRPr="006A524B" w:rsidRDefault="003B1D03" w:rsidP="00A23E02">
            <w:pPr>
              <w:tabs>
                <w:tab w:val="left" w:pos="284"/>
                <w:tab w:val="left" w:pos="709"/>
              </w:tabs>
            </w:pPr>
            <w:r w:rsidRPr="006A524B">
              <w:t>Построить алгоритм решения</w:t>
            </w:r>
            <w:r>
              <w:t xml:space="preserve"> </w:t>
            </w:r>
            <w:r w:rsidRPr="006A524B">
              <w:t>задачи по данному условию.</w:t>
            </w:r>
          </w:p>
          <w:p w:rsidR="003B1D03" w:rsidRPr="006A524B" w:rsidRDefault="003B1D03" w:rsidP="00A23E02">
            <w:pPr>
              <w:tabs>
                <w:tab w:val="left" w:pos="284"/>
                <w:tab w:val="left" w:pos="709"/>
              </w:tabs>
            </w:pPr>
            <w:r w:rsidRPr="006A524B">
              <w:t>Создать алгоритм, модель,</w:t>
            </w:r>
            <w:r>
              <w:t xml:space="preserve"> </w:t>
            </w:r>
            <w:r w:rsidRPr="006A524B">
              <w:t>схему по условиям задачи.</w:t>
            </w:r>
          </w:p>
          <w:p w:rsidR="003B1D03" w:rsidRPr="006A524B" w:rsidRDefault="003B1D03" w:rsidP="003B1D03">
            <w:pPr>
              <w:tabs>
                <w:tab w:val="left" w:pos="284"/>
                <w:tab w:val="left" w:pos="709"/>
              </w:tabs>
            </w:pPr>
            <w:r w:rsidRPr="006A524B">
              <w:t>Оценить</w:t>
            </w:r>
            <w:r>
              <w:t xml:space="preserve"> </w:t>
            </w:r>
            <w:r w:rsidRPr="006A524B">
              <w:t>модель,</w:t>
            </w:r>
            <w:r>
              <w:t xml:space="preserve"> </w:t>
            </w:r>
            <w:r w:rsidRPr="006A524B">
              <w:t>схему</w:t>
            </w:r>
            <w:r>
              <w:t xml:space="preserve"> </w:t>
            </w:r>
            <w:r w:rsidRPr="006A524B">
              <w:t>с</w:t>
            </w:r>
            <w:r>
              <w:t xml:space="preserve"> </w:t>
            </w:r>
            <w:r w:rsidRPr="006A524B">
              <w:t>точки зрения</w:t>
            </w:r>
            <w:r>
              <w:t xml:space="preserve"> </w:t>
            </w:r>
            <w:r w:rsidRPr="006A524B">
              <w:t>правильного</w:t>
            </w:r>
            <w:r>
              <w:t xml:space="preserve"> </w:t>
            </w:r>
            <w:r w:rsidRPr="006A524B">
              <w:t>отражения условий и/или</w:t>
            </w:r>
            <w:r>
              <w:t xml:space="preserve"> </w:t>
            </w:r>
            <w:r w:rsidRPr="006A524B">
              <w:t>способа решения задачи</w:t>
            </w:r>
          </w:p>
        </w:tc>
      </w:tr>
      <w:tr w:rsidR="00D83B82" w:rsidRPr="006A524B" w:rsidTr="00E17436">
        <w:trPr>
          <w:trHeight w:val="856"/>
        </w:trPr>
        <w:tc>
          <w:tcPr>
            <w:tcW w:w="1488" w:type="pct"/>
            <w:gridSpan w:val="3"/>
            <w:tcBorders>
              <w:top w:val="single" w:sz="4" w:space="0" w:color="auto"/>
              <w:left w:val="single" w:sz="4" w:space="0" w:color="auto"/>
              <w:bottom w:val="single" w:sz="4" w:space="0" w:color="auto"/>
              <w:right w:val="single" w:sz="4" w:space="0" w:color="auto"/>
            </w:tcBorders>
          </w:tcPr>
          <w:p w:rsidR="00222713" w:rsidRPr="006A524B" w:rsidRDefault="00222713" w:rsidP="003B1D03">
            <w:pPr>
              <w:tabs>
                <w:tab w:val="left" w:pos="284"/>
                <w:tab w:val="left" w:pos="709"/>
              </w:tabs>
            </w:pPr>
            <w:r w:rsidRPr="006A524B">
              <w:t>7.5. Создавать</w:t>
            </w:r>
            <w:r>
              <w:t xml:space="preserve"> </w:t>
            </w:r>
            <w:r w:rsidRPr="006A524B">
              <w:t>вербальные,</w:t>
            </w:r>
            <w:r>
              <w:t xml:space="preserve"> </w:t>
            </w:r>
            <w:r w:rsidRPr="006A524B">
              <w:t>вещественные</w:t>
            </w:r>
            <w:r>
              <w:t xml:space="preserve"> </w:t>
            </w:r>
            <w:r w:rsidRPr="006A524B">
              <w:t>и информационные модели</w:t>
            </w:r>
            <w:r>
              <w:t xml:space="preserve"> </w:t>
            </w:r>
            <w:r w:rsidRPr="006A524B">
              <w:t>с выделением существенных</w:t>
            </w:r>
            <w:r>
              <w:t xml:space="preserve"> </w:t>
            </w:r>
          </w:p>
          <w:p w:rsidR="00222713" w:rsidRPr="006A524B" w:rsidRDefault="00222713" w:rsidP="00222713">
            <w:pPr>
              <w:tabs>
                <w:tab w:val="left" w:pos="284"/>
                <w:tab w:val="left" w:pos="709"/>
              </w:tabs>
            </w:pPr>
            <w:r>
              <w:t>х</w:t>
            </w:r>
            <w:r w:rsidRPr="006A524B">
              <w:t>арактеристик</w:t>
            </w:r>
            <w:r>
              <w:t xml:space="preserve"> </w:t>
            </w:r>
            <w:r w:rsidRPr="006A524B">
              <w:t>объекта</w:t>
            </w:r>
            <w:r>
              <w:t xml:space="preserve"> </w:t>
            </w:r>
            <w:r w:rsidRPr="006A524B">
              <w:t>для</w:t>
            </w:r>
            <w:r>
              <w:t xml:space="preserve"> </w:t>
            </w:r>
            <w:r w:rsidRPr="006A524B">
              <w:t>определения способа решения</w:t>
            </w:r>
            <w:r>
              <w:t xml:space="preserve"> </w:t>
            </w:r>
            <w:r w:rsidRPr="006A524B">
              <w:t>задачи</w:t>
            </w:r>
            <w:r>
              <w:t xml:space="preserve"> </w:t>
            </w:r>
            <w:r w:rsidRPr="006A524B">
              <w:t>в</w:t>
            </w:r>
            <w:r>
              <w:t xml:space="preserve"> </w:t>
            </w:r>
            <w:r w:rsidRPr="006A524B">
              <w:t>соответствии</w:t>
            </w:r>
            <w:r>
              <w:t xml:space="preserve"> </w:t>
            </w:r>
            <w:r w:rsidRPr="006A524B">
              <w:t>с ситуацией</w:t>
            </w:r>
          </w:p>
        </w:tc>
        <w:tc>
          <w:tcPr>
            <w:tcW w:w="1846" w:type="pct"/>
            <w:gridSpan w:val="4"/>
            <w:tcBorders>
              <w:top w:val="single" w:sz="4" w:space="0" w:color="auto"/>
              <w:left w:val="single" w:sz="4" w:space="0" w:color="auto"/>
              <w:bottom w:val="single" w:sz="4" w:space="0" w:color="auto"/>
              <w:right w:val="single" w:sz="4" w:space="0" w:color="auto"/>
            </w:tcBorders>
          </w:tcPr>
          <w:p w:rsidR="00222713" w:rsidRPr="006A524B" w:rsidRDefault="00222713" w:rsidP="00222713">
            <w:pPr>
              <w:tabs>
                <w:tab w:val="left" w:pos="284"/>
                <w:tab w:val="left" w:pos="709"/>
              </w:tabs>
            </w:pPr>
            <w:r w:rsidRPr="006A524B">
              <w:t>Определить</w:t>
            </w:r>
            <w:r>
              <w:t xml:space="preserve"> </w:t>
            </w:r>
            <w:r w:rsidRPr="006A524B">
              <w:t>существенные</w:t>
            </w:r>
            <w:r>
              <w:t xml:space="preserve"> </w:t>
            </w:r>
            <w:r w:rsidRPr="006A524B">
              <w:t>характеристики,</w:t>
            </w:r>
            <w:r>
              <w:t xml:space="preserve"> </w:t>
            </w:r>
            <w:r w:rsidRPr="006A524B">
              <w:t>свойства</w:t>
            </w:r>
            <w:r>
              <w:t xml:space="preserve"> </w:t>
            </w:r>
            <w:r w:rsidRPr="006A524B">
              <w:t>объекта</w:t>
            </w:r>
            <w:r>
              <w:t xml:space="preserve"> </w:t>
            </w:r>
            <w:r w:rsidRPr="006A524B">
              <w:t>и</w:t>
            </w:r>
            <w:r>
              <w:t xml:space="preserve"> </w:t>
            </w:r>
            <w:r w:rsidRPr="006A524B">
              <w:t>желаемый</w:t>
            </w:r>
            <w:r>
              <w:t xml:space="preserve"> </w:t>
            </w:r>
            <w:r w:rsidRPr="006A524B">
              <w:t>результат</w:t>
            </w:r>
            <w:r>
              <w:t xml:space="preserve"> </w:t>
            </w:r>
            <w:r w:rsidRPr="006A524B">
              <w:t>(способ решения задачи) как</w:t>
            </w:r>
            <w:r>
              <w:t xml:space="preserve"> </w:t>
            </w:r>
            <w:r w:rsidRPr="006A524B">
              <w:t>цель моделирования.</w:t>
            </w:r>
            <w:r>
              <w:t xml:space="preserve"> </w:t>
            </w:r>
            <w:r w:rsidRPr="006A524B">
              <w:t>Создать</w:t>
            </w:r>
            <w:r>
              <w:t xml:space="preserve"> </w:t>
            </w:r>
            <w:r w:rsidRPr="006A524B">
              <w:t>модель</w:t>
            </w:r>
            <w:r>
              <w:t xml:space="preserve"> </w:t>
            </w:r>
            <w:r w:rsidRPr="006A524B">
              <w:t>изучаемого</w:t>
            </w:r>
            <w:r>
              <w:t xml:space="preserve"> </w:t>
            </w:r>
            <w:r w:rsidRPr="006A524B">
              <w:t>объекта</w:t>
            </w:r>
            <w:r>
              <w:t xml:space="preserve"> </w:t>
            </w:r>
            <w:r w:rsidRPr="006A524B">
              <w:t>по</w:t>
            </w:r>
            <w:r>
              <w:t xml:space="preserve"> </w:t>
            </w:r>
            <w:r w:rsidRPr="006A524B">
              <w:t>заданным</w:t>
            </w:r>
            <w:r>
              <w:t xml:space="preserve"> </w:t>
            </w:r>
            <w:r w:rsidRPr="006A524B">
              <w:t>характеристикам.</w:t>
            </w:r>
            <w:r>
              <w:t xml:space="preserve"> </w:t>
            </w:r>
            <w:r w:rsidRPr="006A524B">
              <w:t>Проанализировать</w:t>
            </w:r>
            <w:r>
              <w:t xml:space="preserve"> </w:t>
            </w:r>
            <w:r w:rsidRPr="006A524B">
              <w:t>данную</w:t>
            </w:r>
            <w:r>
              <w:t xml:space="preserve"> </w:t>
            </w:r>
            <w:r w:rsidRPr="006A524B">
              <w:t>модель на предмет недостающих</w:t>
            </w:r>
            <w:r>
              <w:t xml:space="preserve"> </w:t>
            </w:r>
            <w:r w:rsidRPr="006A524B">
              <w:t>и/или лишних компонентов.</w:t>
            </w:r>
            <w:r>
              <w:t xml:space="preserve"> </w:t>
            </w:r>
            <w:r w:rsidRPr="006A524B">
              <w:t>Дополнить модель недостающими</w:t>
            </w:r>
            <w:r>
              <w:t xml:space="preserve"> </w:t>
            </w:r>
            <w:r w:rsidRPr="006A524B">
              <w:t>компонентами</w:t>
            </w:r>
            <w:r>
              <w:t xml:space="preserve"> </w:t>
            </w:r>
            <w:r w:rsidRPr="006A524B">
              <w:t>с</w:t>
            </w:r>
            <w:r>
              <w:t xml:space="preserve"> </w:t>
            </w:r>
            <w:r w:rsidRPr="006A524B">
              <w:t>учетом</w:t>
            </w:r>
            <w:r>
              <w:t xml:space="preserve"> </w:t>
            </w:r>
            <w:r w:rsidRPr="006A524B">
              <w:t>существенных/несущественных</w:t>
            </w:r>
            <w:r>
              <w:t xml:space="preserve"> </w:t>
            </w:r>
            <w:r w:rsidRPr="006A524B">
              <w:lastRenderedPageBreak/>
              <w:t>характеристик объекта.</w:t>
            </w:r>
            <w:r>
              <w:t xml:space="preserve"> </w:t>
            </w:r>
            <w:r w:rsidRPr="006A524B">
              <w:t>Провести</w:t>
            </w:r>
            <w:r>
              <w:t xml:space="preserve"> </w:t>
            </w:r>
            <w:r w:rsidRPr="006A524B">
              <w:t>анализ</w:t>
            </w:r>
            <w:r>
              <w:t xml:space="preserve"> </w:t>
            </w:r>
            <w:r w:rsidRPr="006A524B">
              <w:t>модели</w:t>
            </w:r>
            <w:r>
              <w:t xml:space="preserve"> </w:t>
            </w:r>
            <w:r w:rsidRPr="006A524B">
              <w:t>и определить по ней способ</w:t>
            </w:r>
            <w:r>
              <w:t xml:space="preserve"> </w:t>
            </w:r>
            <w:r w:rsidRPr="006A524B">
              <w:t>решения задачи</w:t>
            </w:r>
          </w:p>
        </w:tc>
        <w:tc>
          <w:tcPr>
            <w:tcW w:w="1666" w:type="pct"/>
            <w:gridSpan w:val="6"/>
            <w:tcBorders>
              <w:top w:val="single" w:sz="4" w:space="0" w:color="auto"/>
              <w:left w:val="single" w:sz="4" w:space="0" w:color="auto"/>
              <w:bottom w:val="single" w:sz="4" w:space="0" w:color="auto"/>
              <w:right w:val="single" w:sz="4" w:space="0" w:color="auto"/>
            </w:tcBorders>
          </w:tcPr>
          <w:p w:rsidR="00222713" w:rsidRPr="006A524B" w:rsidRDefault="00222713" w:rsidP="003B1D03">
            <w:pPr>
              <w:tabs>
                <w:tab w:val="left" w:pos="284"/>
                <w:tab w:val="left" w:pos="709"/>
              </w:tabs>
            </w:pPr>
            <w:r w:rsidRPr="006A524B">
              <w:lastRenderedPageBreak/>
              <w:t>Оценить</w:t>
            </w:r>
            <w:r>
              <w:t xml:space="preserve"> </w:t>
            </w:r>
            <w:r w:rsidRPr="006A524B">
              <w:t>созданную</w:t>
            </w:r>
            <w:r>
              <w:t xml:space="preserve"> </w:t>
            </w:r>
            <w:r w:rsidRPr="006A524B">
              <w:t>модель</w:t>
            </w:r>
            <w:r>
              <w:t xml:space="preserve"> </w:t>
            </w:r>
            <w:r w:rsidRPr="006A524B">
              <w:t>с</w:t>
            </w:r>
            <w:r>
              <w:t xml:space="preserve"> </w:t>
            </w:r>
            <w:r w:rsidRPr="006A524B">
              <w:t>точки</w:t>
            </w:r>
            <w:r>
              <w:t xml:space="preserve"> </w:t>
            </w:r>
            <w:r w:rsidRPr="006A524B">
              <w:t>зрения</w:t>
            </w:r>
            <w:r>
              <w:t xml:space="preserve"> </w:t>
            </w:r>
            <w:r w:rsidRPr="006A524B">
              <w:t>отражения</w:t>
            </w:r>
            <w:r>
              <w:t xml:space="preserve"> </w:t>
            </w:r>
            <w:r w:rsidRPr="006A524B">
              <w:t>в</w:t>
            </w:r>
            <w:r>
              <w:t xml:space="preserve"> </w:t>
            </w:r>
            <w:r w:rsidRPr="006A524B">
              <w:t>ней</w:t>
            </w:r>
            <w:r>
              <w:t xml:space="preserve"> </w:t>
            </w:r>
            <w:r w:rsidRPr="006A524B">
              <w:t>существенных</w:t>
            </w:r>
            <w:r>
              <w:t xml:space="preserve"> </w:t>
            </w:r>
            <w:r w:rsidRPr="006A524B">
              <w:t>характеристик</w:t>
            </w:r>
            <w:r>
              <w:t xml:space="preserve"> </w:t>
            </w:r>
            <w:r w:rsidRPr="006A524B">
              <w:t>объекта</w:t>
            </w:r>
            <w:r>
              <w:t xml:space="preserve"> </w:t>
            </w:r>
            <w:r w:rsidRPr="006A524B">
              <w:t>и способа решения задачи</w:t>
            </w:r>
            <w:r>
              <w:t xml:space="preserve"> </w:t>
            </w:r>
          </w:p>
        </w:tc>
      </w:tr>
      <w:tr w:rsidR="00D83B82" w:rsidRPr="006A524B" w:rsidTr="00E17436">
        <w:trPr>
          <w:trHeight w:val="3578"/>
        </w:trPr>
        <w:tc>
          <w:tcPr>
            <w:tcW w:w="1488" w:type="pct"/>
            <w:gridSpan w:val="3"/>
            <w:tcBorders>
              <w:top w:val="single" w:sz="4" w:space="0" w:color="auto"/>
              <w:left w:val="single" w:sz="4" w:space="0" w:color="auto"/>
              <w:bottom w:val="single" w:sz="4" w:space="0" w:color="auto"/>
              <w:right w:val="single" w:sz="4" w:space="0" w:color="auto"/>
            </w:tcBorders>
          </w:tcPr>
          <w:p w:rsidR="009C77C8" w:rsidRPr="006A524B" w:rsidRDefault="009C77C8" w:rsidP="009C77C8">
            <w:pPr>
              <w:tabs>
                <w:tab w:val="left" w:pos="284"/>
                <w:tab w:val="left" w:pos="709"/>
              </w:tabs>
            </w:pPr>
            <w:r w:rsidRPr="006A524B">
              <w:lastRenderedPageBreak/>
              <w:t>7.6. Преобразовывать</w:t>
            </w:r>
            <w:r>
              <w:t xml:space="preserve"> </w:t>
            </w:r>
            <w:r w:rsidRPr="006A524B">
              <w:t>модели с</w:t>
            </w:r>
            <w:r>
              <w:t xml:space="preserve"> </w:t>
            </w:r>
            <w:r w:rsidRPr="006A524B">
              <w:t>целью выявления</w:t>
            </w:r>
            <w:r>
              <w:t xml:space="preserve"> </w:t>
            </w:r>
            <w:r w:rsidRPr="006A524B">
              <w:t>общих</w:t>
            </w:r>
            <w:r>
              <w:t xml:space="preserve"> </w:t>
            </w:r>
            <w:r w:rsidRPr="006A524B">
              <w:t>законов,</w:t>
            </w:r>
            <w:r>
              <w:t xml:space="preserve"> </w:t>
            </w:r>
            <w:r w:rsidRPr="006A524B">
              <w:t>определяющих</w:t>
            </w:r>
            <w:r>
              <w:t xml:space="preserve"> </w:t>
            </w:r>
            <w:r w:rsidRPr="006A524B">
              <w:t>данную</w:t>
            </w:r>
            <w:r>
              <w:t xml:space="preserve"> </w:t>
            </w:r>
            <w:r w:rsidRPr="006A524B">
              <w:t>предметную область</w:t>
            </w:r>
          </w:p>
        </w:tc>
        <w:tc>
          <w:tcPr>
            <w:tcW w:w="1846" w:type="pct"/>
            <w:gridSpan w:val="4"/>
            <w:tcBorders>
              <w:top w:val="single" w:sz="4" w:space="0" w:color="auto"/>
              <w:left w:val="single" w:sz="4" w:space="0" w:color="auto"/>
              <w:bottom w:val="single" w:sz="4" w:space="0" w:color="auto"/>
              <w:right w:val="single" w:sz="4" w:space="0" w:color="auto"/>
            </w:tcBorders>
          </w:tcPr>
          <w:p w:rsidR="009C77C8" w:rsidRPr="006A524B" w:rsidRDefault="009C77C8" w:rsidP="00A23E02">
            <w:pPr>
              <w:tabs>
                <w:tab w:val="left" w:pos="284"/>
                <w:tab w:val="left" w:pos="709"/>
              </w:tabs>
            </w:pPr>
            <w:r w:rsidRPr="006A524B">
              <w:t>Проанализировать</w:t>
            </w:r>
            <w:r>
              <w:t xml:space="preserve"> </w:t>
            </w:r>
            <w:r w:rsidRPr="006A524B">
              <w:t>модель</w:t>
            </w:r>
            <w:r>
              <w:t xml:space="preserve"> </w:t>
            </w:r>
            <w:r w:rsidRPr="006A524B">
              <w:t>изучаемого предмета, объекта,</w:t>
            </w:r>
            <w:r>
              <w:t xml:space="preserve"> </w:t>
            </w:r>
            <w:r w:rsidRPr="006A524B">
              <w:t>явления</w:t>
            </w:r>
            <w:r>
              <w:t xml:space="preserve"> </w:t>
            </w:r>
            <w:r w:rsidRPr="006A524B">
              <w:t>с</w:t>
            </w:r>
            <w:r>
              <w:t xml:space="preserve"> </w:t>
            </w:r>
            <w:r w:rsidRPr="006A524B">
              <w:t>точки</w:t>
            </w:r>
            <w:r>
              <w:t xml:space="preserve"> </w:t>
            </w:r>
            <w:r w:rsidRPr="006A524B">
              <w:t>зрения</w:t>
            </w:r>
            <w:r>
              <w:t xml:space="preserve"> </w:t>
            </w:r>
            <w:r w:rsidRPr="006A524B">
              <w:t>отражения в ней общих законов</w:t>
            </w:r>
            <w:r>
              <w:t xml:space="preserve"> </w:t>
            </w:r>
            <w:r w:rsidRPr="006A524B">
              <w:t>данного учебного предмета (или</w:t>
            </w:r>
            <w:r>
              <w:t xml:space="preserve"> </w:t>
            </w:r>
            <w:r w:rsidRPr="006A524B">
              <w:t>предметной области).</w:t>
            </w:r>
          </w:p>
          <w:p w:rsidR="009C77C8" w:rsidRPr="006A524B" w:rsidRDefault="009C77C8" w:rsidP="009C77C8">
            <w:pPr>
              <w:tabs>
                <w:tab w:val="left" w:pos="284"/>
                <w:tab w:val="left" w:pos="709"/>
              </w:tabs>
            </w:pPr>
            <w:r w:rsidRPr="006A524B">
              <w:t>Изменить</w:t>
            </w:r>
            <w:r>
              <w:t xml:space="preserve"> </w:t>
            </w:r>
            <w:r w:rsidRPr="006A524B">
              <w:t>модель,</w:t>
            </w:r>
            <w:r>
              <w:t xml:space="preserve"> </w:t>
            </w:r>
            <w:r w:rsidRPr="006A524B">
              <w:t>форму</w:t>
            </w:r>
            <w:r>
              <w:t xml:space="preserve"> </w:t>
            </w:r>
            <w:r w:rsidRPr="006A524B">
              <w:t>представления</w:t>
            </w:r>
            <w:r>
              <w:t xml:space="preserve"> </w:t>
            </w:r>
            <w:r w:rsidRPr="006A524B">
              <w:t>информации</w:t>
            </w:r>
            <w:r>
              <w:t xml:space="preserve"> </w:t>
            </w:r>
            <w:r w:rsidRPr="006A524B">
              <w:t>об изучаемом объекте, предмете,</w:t>
            </w:r>
            <w:r>
              <w:t xml:space="preserve"> </w:t>
            </w:r>
            <w:r w:rsidRPr="006A524B">
              <w:t>явлении</w:t>
            </w:r>
            <w:r>
              <w:t xml:space="preserve"> </w:t>
            </w:r>
            <w:r w:rsidRPr="006A524B">
              <w:t>и</w:t>
            </w:r>
            <w:r>
              <w:t xml:space="preserve"> </w:t>
            </w:r>
            <w:r w:rsidRPr="006A524B">
              <w:t>определить,</w:t>
            </w:r>
            <w:r>
              <w:t xml:space="preserve"> </w:t>
            </w:r>
            <w:r w:rsidRPr="006A524B">
              <w:t>изменился</w:t>
            </w:r>
            <w:r>
              <w:t xml:space="preserve"> </w:t>
            </w:r>
            <w:r w:rsidRPr="006A524B">
              <w:t>ли</w:t>
            </w:r>
            <w:r>
              <w:t xml:space="preserve"> </w:t>
            </w:r>
            <w:r w:rsidRPr="006A524B">
              <w:t>данный</w:t>
            </w:r>
            <w:r>
              <w:t xml:space="preserve"> </w:t>
            </w:r>
            <w:r w:rsidRPr="006A524B">
              <w:t>объект</w:t>
            </w:r>
            <w:r>
              <w:t xml:space="preserve"> </w:t>
            </w:r>
            <w:r w:rsidRPr="006A524B">
              <w:t>изучения, его характеристики,</w:t>
            </w:r>
            <w:r>
              <w:t xml:space="preserve"> </w:t>
            </w:r>
            <w:r w:rsidRPr="006A524B">
              <w:t>параметры и почему</w:t>
            </w:r>
          </w:p>
        </w:tc>
        <w:tc>
          <w:tcPr>
            <w:tcW w:w="1666" w:type="pct"/>
            <w:gridSpan w:val="6"/>
            <w:tcBorders>
              <w:top w:val="single" w:sz="4" w:space="0" w:color="auto"/>
              <w:left w:val="single" w:sz="4" w:space="0" w:color="auto"/>
              <w:bottom w:val="single" w:sz="4" w:space="0" w:color="auto"/>
              <w:right w:val="single" w:sz="4" w:space="0" w:color="auto"/>
            </w:tcBorders>
          </w:tcPr>
          <w:p w:rsidR="009C77C8" w:rsidRPr="006A524B" w:rsidRDefault="009C77C8" w:rsidP="009C77C8">
            <w:pPr>
              <w:tabs>
                <w:tab w:val="left" w:pos="284"/>
                <w:tab w:val="left" w:pos="709"/>
              </w:tabs>
            </w:pPr>
            <w:r w:rsidRPr="006A524B">
              <w:t>Провести</w:t>
            </w:r>
            <w:r>
              <w:t xml:space="preserve"> </w:t>
            </w:r>
            <w:r w:rsidRPr="006A524B">
              <w:t>сравнительный</w:t>
            </w:r>
            <w:r>
              <w:t xml:space="preserve"> </w:t>
            </w:r>
            <w:r w:rsidRPr="006A524B">
              <w:t>анализ</w:t>
            </w:r>
            <w:r>
              <w:t xml:space="preserve"> </w:t>
            </w:r>
            <w:r w:rsidRPr="006A524B">
              <w:t>различных</w:t>
            </w:r>
            <w:r>
              <w:t xml:space="preserve"> </w:t>
            </w:r>
            <w:r w:rsidRPr="006A524B">
              <w:t>форм</w:t>
            </w:r>
            <w:r>
              <w:t xml:space="preserve"> </w:t>
            </w:r>
            <w:r w:rsidRPr="006A524B">
              <w:t>представления</w:t>
            </w:r>
            <w:r>
              <w:t xml:space="preserve"> </w:t>
            </w:r>
            <w:r w:rsidRPr="006A524B">
              <w:t>изучаемой</w:t>
            </w:r>
            <w:r>
              <w:t xml:space="preserve"> </w:t>
            </w:r>
            <w:r w:rsidRPr="006A524B">
              <w:t>информации с</w:t>
            </w:r>
            <w:r>
              <w:t xml:space="preserve"> </w:t>
            </w:r>
            <w:r w:rsidRPr="006A524B">
              <w:t>точки</w:t>
            </w:r>
            <w:r>
              <w:t xml:space="preserve"> </w:t>
            </w:r>
            <w:r w:rsidRPr="006A524B">
              <w:t>зрения</w:t>
            </w:r>
            <w:r>
              <w:t xml:space="preserve"> </w:t>
            </w:r>
            <w:r w:rsidRPr="006A524B">
              <w:t>эффективности</w:t>
            </w:r>
            <w:r>
              <w:t xml:space="preserve"> </w:t>
            </w:r>
            <w:r w:rsidRPr="006A524B">
              <w:t>выявления</w:t>
            </w:r>
            <w:r>
              <w:t xml:space="preserve"> </w:t>
            </w:r>
            <w:r w:rsidRPr="006A524B">
              <w:t>общих</w:t>
            </w:r>
            <w:r>
              <w:t xml:space="preserve"> </w:t>
            </w:r>
            <w:r w:rsidRPr="006A524B">
              <w:t>законов,</w:t>
            </w:r>
            <w:r>
              <w:t xml:space="preserve"> </w:t>
            </w:r>
            <w:r w:rsidRPr="006A524B">
              <w:t>закономерностей в изучаемой</w:t>
            </w:r>
            <w:r>
              <w:t xml:space="preserve"> </w:t>
            </w:r>
            <w:r w:rsidRPr="006A524B">
              <w:t>теме, предмете</w:t>
            </w:r>
          </w:p>
        </w:tc>
      </w:tr>
      <w:tr w:rsidR="00D83B82" w:rsidRPr="006A524B" w:rsidTr="00E17436">
        <w:trPr>
          <w:trHeight w:val="3045"/>
        </w:trPr>
        <w:tc>
          <w:tcPr>
            <w:tcW w:w="1488" w:type="pct"/>
            <w:gridSpan w:val="3"/>
            <w:tcBorders>
              <w:top w:val="single" w:sz="4" w:space="0" w:color="auto"/>
              <w:left w:val="single" w:sz="4" w:space="0" w:color="auto"/>
              <w:bottom w:val="single" w:sz="4" w:space="0" w:color="auto"/>
              <w:right w:val="single" w:sz="4" w:space="0" w:color="auto"/>
            </w:tcBorders>
          </w:tcPr>
          <w:p w:rsidR="009C77C8" w:rsidRPr="006A524B" w:rsidRDefault="009C77C8" w:rsidP="009C77C8">
            <w:pPr>
              <w:tabs>
                <w:tab w:val="left" w:pos="284"/>
                <w:tab w:val="left" w:pos="709"/>
              </w:tabs>
            </w:pPr>
            <w:r w:rsidRPr="006A524B">
              <w:t>7.7. Переводить сложную по</w:t>
            </w:r>
            <w:r>
              <w:t xml:space="preserve"> </w:t>
            </w:r>
            <w:r w:rsidRPr="006A524B">
              <w:t>составу</w:t>
            </w:r>
            <w:r>
              <w:t xml:space="preserve"> </w:t>
            </w:r>
            <w:r w:rsidRPr="006A524B">
              <w:t>(многоаспектную)</w:t>
            </w:r>
            <w:r>
              <w:t xml:space="preserve"> </w:t>
            </w:r>
            <w:r w:rsidRPr="006A524B">
              <w:t>информацию из графического</w:t>
            </w:r>
            <w:r>
              <w:t xml:space="preserve"> </w:t>
            </w:r>
            <w:r w:rsidRPr="006A524B">
              <w:t>или</w:t>
            </w:r>
            <w:r>
              <w:t xml:space="preserve"> </w:t>
            </w:r>
            <w:r w:rsidRPr="006A524B">
              <w:t>формализованного</w:t>
            </w:r>
            <w:r>
              <w:t xml:space="preserve"> </w:t>
            </w:r>
            <w:r w:rsidRPr="006A524B">
              <w:t>(символьного) представления</w:t>
            </w:r>
            <w:r>
              <w:t xml:space="preserve"> </w:t>
            </w:r>
            <w:r w:rsidRPr="006A524B">
              <w:t>в текстовое, и наоборот</w:t>
            </w:r>
          </w:p>
        </w:tc>
        <w:tc>
          <w:tcPr>
            <w:tcW w:w="1846" w:type="pct"/>
            <w:gridSpan w:val="4"/>
            <w:tcBorders>
              <w:top w:val="single" w:sz="4" w:space="0" w:color="auto"/>
              <w:left w:val="single" w:sz="4" w:space="0" w:color="auto"/>
              <w:bottom w:val="single" w:sz="4" w:space="0" w:color="auto"/>
              <w:right w:val="single" w:sz="4" w:space="0" w:color="auto"/>
            </w:tcBorders>
          </w:tcPr>
          <w:p w:rsidR="009C77C8" w:rsidRPr="006A524B" w:rsidRDefault="009C77C8" w:rsidP="00A23E02">
            <w:pPr>
              <w:tabs>
                <w:tab w:val="left" w:pos="284"/>
                <w:tab w:val="left" w:pos="709"/>
              </w:tabs>
            </w:pPr>
            <w:r w:rsidRPr="006A524B">
              <w:t>Записать данные, представленные</w:t>
            </w:r>
            <w:r>
              <w:t xml:space="preserve"> </w:t>
            </w:r>
            <w:r w:rsidRPr="006A524B">
              <w:t>в графике (шифре, схеме,</w:t>
            </w:r>
            <w:r>
              <w:t xml:space="preserve"> </w:t>
            </w:r>
            <w:r w:rsidRPr="006A524B">
              <w:t>формуле, таблице, диаграмме,</w:t>
            </w:r>
            <w:r>
              <w:t xml:space="preserve"> </w:t>
            </w:r>
            <w:r w:rsidRPr="006A524B">
              <w:t>пр.), в виде текста, задачи,</w:t>
            </w:r>
            <w:r>
              <w:t xml:space="preserve"> </w:t>
            </w:r>
            <w:r w:rsidRPr="006A524B">
              <w:t>задания и т.д.</w:t>
            </w:r>
          </w:p>
          <w:p w:rsidR="009C77C8" w:rsidRPr="006A524B" w:rsidRDefault="009C77C8" w:rsidP="00E60F07">
            <w:pPr>
              <w:tabs>
                <w:tab w:val="left" w:pos="284"/>
                <w:tab w:val="left" w:pos="709"/>
              </w:tabs>
            </w:pPr>
            <w:r w:rsidRPr="006A524B">
              <w:t>Рассказать о процессе, явлении,</w:t>
            </w:r>
            <w:r>
              <w:t xml:space="preserve"> </w:t>
            </w:r>
            <w:r w:rsidRPr="006A524B">
              <w:t>изображенном</w:t>
            </w:r>
            <w:r>
              <w:t xml:space="preserve"> </w:t>
            </w:r>
            <w:r w:rsidRPr="006A524B">
              <w:t>на</w:t>
            </w:r>
            <w:r w:rsidR="00E60F07">
              <w:t xml:space="preserve"> </w:t>
            </w:r>
            <w:r w:rsidRPr="006A524B">
              <w:t>графике,</w:t>
            </w:r>
            <w:r w:rsidR="00E60F07">
              <w:t xml:space="preserve"> </w:t>
            </w:r>
            <w:r w:rsidRPr="006A524B">
              <w:t>схеме, пр.</w:t>
            </w:r>
            <w:r w:rsidR="00E60F07">
              <w:t xml:space="preserve"> </w:t>
            </w:r>
            <w:r w:rsidRPr="006A524B">
              <w:t>На основе</w:t>
            </w:r>
            <w:r w:rsidR="00E60F07">
              <w:t xml:space="preserve"> </w:t>
            </w:r>
            <w:r w:rsidRPr="006A524B">
              <w:t>изучаемого</w:t>
            </w:r>
            <w:r w:rsidR="00E60F07">
              <w:t xml:space="preserve"> </w:t>
            </w:r>
            <w:r w:rsidRPr="006A524B">
              <w:t>текста</w:t>
            </w:r>
            <w:r w:rsidR="00E60F07">
              <w:t xml:space="preserve"> </w:t>
            </w:r>
            <w:r w:rsidRPr="006A524B">
              <w:t>составить</w:t>
            </w:r>
            <w:r w:rsidR="00E60F07">
              <w:t xml:space="preserve"> </w:t>
            </w:r>
            <w:r w:rsidRPr="006A524B">
              <w:t>схему</w:t>
            </w:r>
            <w:r w:rsidR="00E60F07">
              <w:t xml:space="preserve"> </w:t>
            </w:r>
            <w:r w:rsidRPr="006A524B">
              <w:t>(карту,</w:t>
            </w:r>
            <w:r w:rsidR="00E60F07">
              <w:t xml:space="preserve"> </w:t>
            </w:r>
            <w:r w:rsidRPr="006A524B">
              <w:t>интеллект-карту, сравнительную</w:t>
            </w:r>
            <w:r w:rsidR="00E60F07">
              <w:t xml:space="preserve"> </w:t>
            </w:r>
            <w:r w:rsidRPr="006A524B">
              <w:t>таблицу, пр.)</w:t>
            </w:r>
          </w:p>
        </w:tc>
        <w:tc>
          <w:tcPr>
            <w:tcW w:w="1666" w:type="pct"/>
            <w:gridSpan w:val="6"/>
            <w:tcBorders>
              <w:top w:val="single" w:sz="4" w:space="0" w:color="auto"/>
              <w:left w:val="single" w:sz="4" w:space="0" w:color="auto"/>
              <w:bottom w:val="single" w:sz="4" w:space="0" w:color="auto"/>
              <w:right w:val="single" w:sz="4" w:space="0" w:color="auto"/>
            </w:tcBorders>
          </w:tcPr>
          <w:p w:rsidR="009C77C8" w:rsidRPr="006A524B" w:rsidRDefault="009C77C8" w:rsidP="00E60F07">
            <w:pPr>
              <w:tabs>
                <w:tab w:val="left" w:pos="284"/>
                <w:tab w:val="left" w:pos="709"/>
              </w:tabs>
            </w:pPr>
            <w:r w:rsidRPr="006A524B">
              <w:t>Соотнести</w:t>
            </w:r>
            <w:r w:rsidR="00E60F07">
              <w:t xml:space="preserve"> </w:t>
            </w:r>
            <w:r w:rsidRPr="006A524B">
              <w:t>графическую</w:t>
            </w:r>
            <w:r w:rsidR="00E60F07">
              <w:t xml:space="preserve"> </w:t>
            </w:r>
            <w:r w:rsidRPr="006A524B">
              <w:t>и</w:t>
            </w:r>
            <w:r w:rsidR="00E60F07">
              <w:t xml:space="preserve"> </w:t>
            </w:r>
            <w:r w:rsidRPr="006A524B">
              <w:t>текстовую</w:t>
            </w:r>
            <w:r w:rsidR="00E60F07">
              <w:t xml:space="preserve"> </w:t>
            </w:r>
            <w:r w:rsidRPr="006A524B">
              <w:t>информацию</w:t>
            </w:r>
            <w:r w:rsidR="00E60F07">
              <w:t xml:space="preserve"> </w:t>
            </w:r>
            <w:r w:rsidRPr="006A524B">
              <w:t>на</w:t>
            </w:r>
            <w:r w:rsidR="00E60F07">
              <w:t xml:space="preserve"> </w:t>
            </w:r>
            <w:r w:rsidRPr="006A524B">
              <w:t>соответствие</w:t>
            </w:r>
            <w:r w:rsidR="00E60F07">
              <w:t xml:space="preserve"> </w:t>
            </w:r>
            <w:r w:rsidRPr="006A524B">
              <w:t>друг</w:t>
            </w:r>
            <w:r w:rsidR="00E60F07">
              <w:t xml:space="preserve"> </w:t>
            </w:r>
            <w:r w:rsidRPr="006A524B">
              <w:t>другу</w:t>
            </w:r>
            <w:r w:rsidR="00E60F07">
              <w:t xml:space="preserve"> </w:t>
            </w:r>
            <w:r w:rsidRPr="006A524B">
              <w:t>(или</w:t>
            </w:r>
            <w:r w:rsidR="00E60F07">
              <w:t xml:space="preserve"> оценить </w:t>
            </w:r>
            <w:r w:rsidRPr="006A524B">
              <w:t>соответствие).</w:t>
            </w:r>
            <w:r w:rsidR="00E60F07">
              <w:t xml:space="preserve"> </w:t>
            </w:r>
            <w:r w:rsidRPr="006A524B">
              <w:t>Ответ обосновать</w:t>
            </w:r>
          </w:p>
        </w:tc>
      </w:tr>
      <w:tr w:rsidR="00D83B82" w:rsidRPr="006A524B" w:rsidTr="00E17436">
        <w:trPr>
          <w:trHeight w:val="2550"/>
        </w:trPr>
        <w:tc>
          <w:tcPr>
            <w:tcW w:w="1488" w:type="pct"/>
            <w:gridSpan w:val="3"/>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7.8. Строить схему, алгоритм</w:t>
            </w:r>
            <w:r>
              <w:t xml:space="preserve"> </w:t>
            </w:r>
            <w:r w:rsidRPr="006A524B">
              <w:t>действия,</w:t>
            </w:r>
            <w:r>
              <w:t xml:space="preserve"> </w:t>
            </w:r>
            <w:r w:rsidRPr="006A524B">
              <w:t>исправлять</w:t>
            </w:r>
            <w:r>
              <w:t xml:space="preserve"> </w:t>
            </w:r>
            <w:r w:rsidRPr="006A524B">
              <w:t>или</w:t>
            </w:r>
            <w:r>
              <w:t xml:space="preserve"> </w:t>
            </w:r>
            <w:r w:rsidRPr="006A524B">
              <w:t>восстанавливать неизвестный</w:t>
            </w:r>
            <w:r>
              <w:t xml:space="preserve"> </w:t>
            </w:r>
            <w:r w:rsidRPr="006A524B">
              <w:t>ранее алгоритм на основе</w:t>
            </w:r>
            <w:r>
              <w:t xml:space="preserve"> </w:t>
            </w:r>
            <w:r w:rsidRPr="006A524B">
              <w:t>имеющегося</w:t>
            </w:r>
            <w:r>
              <w:t xml:space="preserve"> </w:t>
            </w:r>
            <w:r w:rsidRPr="006A524B">
              <w:t>знания</w:t>
            </w:r>
            <w:r>
              <w:t xml:space="preserve"> </w:t>
            </w:r>
            <w:r w:rsidRPr="006A524B">
              <w:t>об</w:t>
            </w:r>
            <w:r>
              <w:t xml:space="preserve"> </w:t>
            </w:r>
            <w:r w:rsidRPr="006A524B">
              <w:t>объекте,</w:t>
            </w:r>
            <w:r>
              <w:t xml:space="preserve"> </w:t>
            </w:r>
            <w:r w:rsidRPr="006A524B">
              <w:t>к</w:t>
            </w:r>
            <w:r>
              <w:t xml:space="preserve"> </w:t>
            </w:r>
            <w:r w:rsidRPr="006A524B">
              <w:t>которому</w:t>
            </w:r>
            <w:r>
              <w:t xml:space="preserve"> </w:t>
            </w:r>
            <w:r w:rsidRPr="006A524B">
              <w:t>применяется алгоритм</w:t>
            </w:r>
          </w:p>
        </w:tc>
        <w:tc>
          <w:tcPr>
            <w:tcW w:w="1846" w:type="pct"/>
            <w:gridSpan w:val="4"/>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Определить порядок действий с</w:t>
            </w:r>
            <w:r>
              <w:t xml:space="preserve"> </w:t>
            </w:r>
            <w:r w:rsidRPr="006A524B">
              <w:t>объектом изучения</w:t>
            </w:r>
            <w:r>
              <w:t xml:space="preserve"> </w:t>
            </w:r>
            <w:r w:rsidRPr="006A524B">
              <w:t>с</w:t>
            </w:r>
            <w:r>
              <w:t xml:space="preserve"> </w:t>
            </w:r>
            <w:r w:rsidRPr="006A524B">
              <w:t>учетом</w:t>
            </w:r>
            <w:r>
              <w:t xml:space="preserve"> </w:t>
            </w:r>
            <w:r w:rsidRPr="006A524B">
              <w:t>известных фактов, сведений,</w:t>
            </w:r>
            <w:r>
              <w:t xml:space="preserve"> </w:t>
            </w:r>
            <w:r w:rsidRPr="006A524B">
              <w:t>своих знаний о нем.</w:t>
            </w:r>
            <w:r>
              <w:t xml:space="preserve"> </w:t>
            </w:r>
            <w:r w:rsidRPr="006A524B">
              <w:t>Найти</w:t>
            </w:r>
            <w:r>
              <w:t xml:space="preserve"> </w:t>
            </w:r>
            <w:r w:rsidRPr="006A524B">
              <w:t>в</w:t>
            </w:r>
            <w:r>
              <w:t xml:space="preserve"> </w:t>
            </w:r>
            <w:r w:rsidRPr="006A524B">
              <w:t>данном</w:t>
            </w:r>
            <w:r>
              <w:t xml:space="preserve"> </w:t>
            </w:r>
            <w:r w:rsidRPr="006A524B">
              <w:t>алгоритме</w:t>
            </w:r>
            <w:r>
              <w:t xml:space="preserve"> </w:t>
            </w:r>
            <w:r w:rsidRPr="006A524B">
              <w:t>ошибки.</w:t>
            </w:r>
            <w:r>
              <w:t xml:space="preserve"> </w:t>
            </w:r>
            <w:r w:rsidRPr="006A524B">
              <w:t>Достроить</w:t>
            </w:r>
            <w:r>
              <w:t xml:space="preserve"> </w:t>
            </w:r>
            <w:r w:rsidRPr="006A524B">
              <w:t>схему,</w:t>
            </w:r>
            <w:r>
              <w:t xml:space="preserve"> </w:t>
            </w:r>
            <w:r w:rsidRPr="006A524B">
              <w:t>продолжить</w:t>
            </w:r>
            <w:r>
              <w:t xml:space="preserve"> </w:t>
            </w:r>
            <w:r w:rsidRPr="006A524B">
              <w:t>алгоритм действий</w:t>
            </w:r>
          </w:p>
        </w:tc>
        <w:tc>
          <w:tcPr>
            <w:tcW w:w="1666" w:type="pct"/>
            <w:gridSpan w:val="6"/>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Перевести текст в схему,</w:t>
            </w:r>
            <w:r>
              <w:t xml:space="preserve"> </w:t>
            </w:r>
            <w:r w:rsidRPr="006A524B">
              <w:t>правило в алгоритм действий</w:t>
            </w:r>
            <w:r>
              <w:t xml:space="preserve"> </w:t>
            </w:r>
            <w:r w:rsidRPr="006A524B">
              <w:t>и</w:t>
            </w:r>
            <w:r>
              <w:t xml:space="preserve"> </w:t>
            </w:r>
            <w:r w:rsidRPr="006A524B">
              <w:t>оценить</w:t>
            </w:r>
            <w:r>
              <w:t xml:space="preserve"> </w:t>
            </w:r>
            <w:r w:rsidRPr="006A524B">
              <w:t>правильность</w:t>
            </w:r>
            <w:r>
              <w:t xml:space="preserve"> </w:t>
            </w:r>
            <w:r w:rsidRPr="006A524B">
              <w:t>установленных связей между</w:t>
            </w:r>
            <w:r>
              <w:t xml:space="preserve"> </w:t>
            </w:r>
            <w:r w:rsidRPr="006A524B">
              <w:t>объектами, последовательность</w:t>
            </w:r>
            <w:r>
              <w:t xml:space="preserve"> </w:t>
            </w:r>
            <w:r w:rsidRPr="006A524B">
              <w:t>шагов</w:t>
            </w:r>
          </w:p>
        </w:tc>
      </w:tr>
      <w:tr w:rsidR="00D83B82" w:rsidRPr="006A524B" w:rsidTr="00E17436">
        <w:trPr>
          <w:trHeight w:val="2698"/>
        </w:trPr>
        <w:tc>
          <w:tcPr>
            <w:tcW w:w="1488" w:type="pct"/>
            <w:gridSpan w:val="3"/>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7.9. Строить доказательство:</w:t>
            </w:r>
            <w:r>
              <w:t xml:space="preserve"> </w:t>
            </w:r>
            <w:r w:rsidRPr="006A524B">
              <w:t>прямое,</w:t>
            </w:r>
            <w:r>
              <w:t xml:space="preserve"> </w:t>
            </w:r>
            <w:r w:rsidRPr="006A524B">
              <w:t>косвенное,</w:t>
            </w:r>
            <w:r>
              <w:t xml:space="preserve"> </w:t>
            </w:r>
            <w:r w:rsidRPr="006A524B">
              <w:t>от</w:t>
            </w:r>
            <w:r>
              <w:t xml:space="preserve"> </w:t>
            </w:r>
            <w:r w:rsidRPr="006A524B">
              <w:t>противного</w:t>
            </w:r>
          </w:p>
        </w:tc>
        <w:tc>
          <w:tcPr>
            <w:tcW w:w="1846" w:type="pct"/>
            <w:gridSpan w:val="4"/>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Предложить аргументы, которые</w:t>
            </w:r>
            <w:r>
              <w:t xml:space="preserve"> </w:t>
            </w:r>
            <w:r w:rsidRPr="006A524B">
              <w:t>однозначно</w:t>
            </w:r>
            <w:r>
              <w:t xml:space="preserve"> </w:t>
            </w:r>
            <w:r w:rsidRPr="006A524B">
              <w:t>подтверждают или</w:t>
            </w:r>
            <w:r>
              <w:t xml:space="preserve"> </w:t>
            </w:r>
            <w:r w:rsidRPr="006A524B">
              <w:t>опровергают</w:t>
            </w:r>
            <w:r>
              <w:t xml:space="preserve"> </w:t>
            </w:r>
            <w:r w:rsidRPr="006A524B">
              <w:t>данное</w:t>
            </w:r>
            <w:r>
              <w:t xml:space="preserve"> </w:t>
            </w:r>
            <w:r w:rsidRPr="006A524B">
              <w:t>утверждение.</w:t>
            </w:r>
            <w:r>
              <w:t xml:space="preserve"> </w:t>
            </w:r>
            <w:r w:rsidRPr="006A524B">
              <w:t>Предложить</w:t>
            </w:r>
            <w:r>
              <w:t xml:space="preserve"> </w:t>
            </w:r>
            <w:r w:rsidRPr="006A524B">
              <w:t>аргументы,</w:t>
            </w:r>
            <w:r>
              <w:t xml:space="preserve"> </w:t>
            </w:r>
            <w:r w:rsidRPr="006A524B">
              <w:t>устанавливающие ложность всех</w:t>
            </w:r>
            <w:r>
              <w:t xml:space="preserve"> </w:t>
            </w:r>
            <w:r w:rsidRPr="006A524B">
              <w:t>предположений,</w:t>
            </w:r>
            <w:r>
              <w:t xml:space="preserve"> </w:t>
            </w:r>
            <w:r w:rsidRPr="006A524B">
              <w:t>связанных</w:t>
            </w:r>
            <w:r>
              <w:t xml:space="preserve"> </w:t>
            </w:r>
            <w:r w:rsidRPr="006A524B">
              <w:t>с данным утверждением.</w:t>
            </w:r>
            <w:r>
              <w:t xml:space="preserve"> </w:t>
            </w:r>
            <w:r w:rsidRPr="006A524B">
              <w:t>Предложить аргументы,</w:t>
            </w:r>
            <w:r>
              <w:t xml:space="preserve"> </w:t>
            </w:r>
            <w:r w:rsidRPr="006A524B">
              <w:t>которые</w:t>
            </w:r>
            <w:r>
              <w:t xml:space="preserve"> </w:t>
            </w:r>
            <w:r w:rsidRPr="006A524B">
              <w:t>опровергают</w:t>
            </w:r>
            <w:r>
              <w:t xml:space="preserve"> </w:t>
            </w:r>
            <w:r w:rsidRPr="006A524B">
              <w:t>утверждение,</w:t>
            </w:r>
            <w:r>
              <w:t xml:space="preserve"> </w:t>
            </w:r>
            <w:r w:rsidRPr="006A524B">
              <w:t>обратное данному</w:t>
            </w:r>
          </w:p>
        </w:tc>
        <w:tc>
          <w:tcPr>
            <w:tcW w:w="1666" w:type="pct"/>
            <w:gridSpan w:val="6"/>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Доказать</w:t>
            </w:r>
            <w:r>
              <w:t xml:space="preserve"> </w:t>
            </w:r>
            <w:r w:rsidRPr="006A524B">
              <w:t>данный учителем</w:t>
            </w:r>
            <w:r>
              <w:t xml:space="preserve"> </w:t>
            </w:r>
            <w:r w:rsidRPr="006A524B">
              <w:t>тезис,</w:t>
            </w:r>
            <w:r>
              <w:t xml:space="preserve"> </w:t>
            </w:r>
            <w:r w:rsidRPr="006A524B">
              <w:t>утверждение;</w:t>
            </w:r>
            <w:r>
              <w:t xml:space="preserve"> </w:t>
            </w:r>
            <w:r w:rsidRPr="006A524B">
              <w:t>правильность, правомерность</w:t>
            </w:r>
            <w:r>
              <w:t xml:space="preserve"> и т.п. своего мнения, и т.</w:t>
            </w:r>
            <w:r w:rsidRPr="006A524B">
              <w:t>д.</w:t>
            </w:r>
            <w:r>
              <w:t xml:space="preserve"> </w:t>
            </w:r>
            <w:r w:rsidRPr="006A524B">
              <w:t>с использованием различных</w:t>
            </w:r>
            <w:r>
              <w:t xml:space="preserve"> </w:t>
            </w:r>
            <w:r w:rsidRPr="006A524B">
              <w:t>видов доказательства</w:t>
            </w:r>
          </w:p>
        </w:tc>
      </w:tr>
      <w:tr w:rsidR="00D83B82" w:rsidRPr="006A524B" w:rsidTr="00E17436">
        <w:trPr>
          <w:trHeight w:val="3124"/>
        </w:trPr>
        <w:tc>
          <w:tcPr>
            <w:tcW w:w="1549" w:type="pct"/>
            <w:gridSpan w:val="6"/>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lastRenderedPageBreak/>
              <w:t>7.10. Анализировать/</w:t>
            </w:r>
            <w:r>
              <w:t xml:space="preserve"> </w:t>
            </w:r>
            <w:r w:rsidRPr="006A524B">
              <w:t>рефлексировать</w:t>
            </w:r>
            <w:r>
              <w:t xml:space="preserve"> </w:t>
            </w:r>
            <w:r w:rsidRPr="006A524B">
              <w:t>опыт</w:t>
            </w:r>
            <w:r>
              <w:t xml:space="preserve"> </w:t>
            </w:r>
            <w:r w:rsidRPr="006A524B">
              <w:t>разработки</w:t>
            </w:r>
            <w:r>
              <w:t xml:space="preserve"> </w:t>
            </w:r>
            <w:r w:rsidRPr="006A524B">
              <w:t>и</w:t>
            </w:r>
            <w:r>
              <w:t xml:space="preserve"> </w:t>
            </w:r>
            <w:r w:rsidRPr="006A524B">
              <w:t>реализации</w:t>
            </w:r>
            <w:r>
              <w:t xml:space="preserve"> </w:t>
            </w:r>
            <w:r w:rsidRPr="006A524B">
              <w:t>учебного</w:t>
            </w:r>
            <w:r>
              <w:t xml:space="preserve"> </w:t>
            </w:r>
            <w:r w:rsidRPr="006A524B">
              <w:t>проекта,</w:t>
            </w:r>
            <w:r>
              <w:t xml:space="preserve"> </w:t>
            </w:r>
            <w:r w:rsidRPr="006A524B">
              <w:t>исследования (теоретического,</w:t>
            </w:r>
            <w:r>
              <w:t xml:space="preserve"> </w:t>
            </w:r>
            <w:r w:rsidRPr="006A524B">
              <w:t>эмпирического)</w:t>
            </w:r>
            <w:r>
              <w:t xml:space="preserve"> </w:t>
            </w:r>
            <w:r w:rsidRPr="006A524B">
              <w:t>на основе</w:t>
            </w:r>
            <w:r>
              <w:t xml:space="preserve"> </w:t>
            </w:r>
            <w:r w:rsidRPr="006A524B">
              <w:t>предложенной</w:t>
            </w:r>
            <w:r>
              <w:t xml:space="preserve"> </w:t>
            </w:r>
            <w:r w:rsidRPr="006A524B">
              <w:t>проблемной</w:t>
            </w:r>
            <w:r>
              <w:t xml:space="preserve"> </w:t>
            </w:r>
            <w:r w:rsidRPr="006A524B">
              <w:t>ситуации,</w:t>
            </w:r>
            <w:r>
              <w:t xml:space="preserve"> </w:t>
            </w:r>
            <w:r w:rsidRPr="006A524B">
              <w:t>поставленной</w:t>
            </w:r>
            <w:r>
              <w:t xml:space="preserve"> </w:t>
            </w:r>
            <w:r w:rsidRPr="006A524B">
              <w:t>цели</w:t>
            </w:r>
            <w:r>
              <w:t xml:space="preserve"> </w:t>
            </w:r>
            <w:r w:rsidRPr="006A524B">
              <w:t>и/или</w:t>
            </w:r>
            <w:r>
              <w:t xml:space="preserve"> </w:t>
            </w:r>
            <w:r w:rsidRPr="006A524B">
              <w:t>заданных</w:t>
            </w:r>
            <w:r>
              <w:t xml:space="preserve"> </w:t>
            </w:r>
            <w:r w:rsidRPr="006A524B">
              <w:t>критериев</w:t>
            </w:r>
            <w:r>
              <w:t xml:space="preserve"> </w:t>
            </w:r>
            <w:r w:rsidRPr="006A524B">
              <w:t>оценки</w:t>
            </w:r>
            <w:r>
              <w:t xml:space="preserve"> </w:t>
            </w:r>
            <w:r w:rsidRPr="006A524B">
              <w:t>продукта/результата</w:t>
            </w:r>
          </w:p>
        </w:tc>
        <w:tc>
          <w:tcPr>
            <w:tcW w:w="1833" w:type="pct"/>
            <w:gridSpan w:val="4"/>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Определить, почему, благодаря чему</w:t>
            </w:r>
            <w:r>
              <w:t xml:space="preserve"> </w:t>
            </w:r>
            <w:r w:rsidRPr="006A524B">
              <w:t>(каким</w:t>
            </w:r>
            <w:r>
              <w:t xml:space="preserve"> </w:t>
            </w:r>
            <w:r w:rsidRPr="006A524B">
              <w:t>действиям,</w:t>
            </w:r>
            <w:r>
              <w:t xml:space="preserve"> </w:t>
            </w:r>
            <w:r w:rsidRPr="006A524B">
              <w:t>способам, средствам) получен</w:t>
            </w:r>
            <w:r>
              <w:t xml:space="preserve"> </w:t>
            </w:r>
            <w:r w:rsidRPr="006A524B">
              <w:t>тот или иной результат.</w:t>
            </w:r>
            <w:r>
              <w:t xml:space="preserve"> </w:t>
            </w:r>
            <w:r w:rsidRPr="006A524B">
              <w:t>Определить, достигнута ли цель,</w:t>
            </w:r>
            <w:r>
              <w:t xml:space="preserve"> </w:t>
            </w:r>
            <w:r w:rsidRPr="006A524B">
              <w:t>предваряющая</w:t>
            </w:r>
            <w:r>
              <w:t xml:space="preserve"> </w:t>
            </w:r>
            <w:r w:rsidRPr="006A524B">
              <w:t>исследование,</w:t>
            </w:r>
            <w:r>
              <w:t xml:space="preserve"> </w:t>
            </w:r>
            <w:r w:rsidRPr="006A524B">
              <w:t>проектную</w:t>
            </w:r>
            <w:r>
              <w:t xml:space="preserve"> </w:t>
            </w:r>
            <w:r w:rsidRPr="006A524B">
              <w:t>работу,</w:t>
            </w:r>
            <w:r>
              <w:t xml:space="preserve"> </w:t>
            </w:r>
            <w:r w:rsidRPr="006A524B">
              <w:t>ответ</w:t>
            </w:r>
            <w:r>
              <w:t xml:space="preserve"> </w:t>
            </w:r>
            <w:r w:rsidRPr="006A524B">
              <w:t>подтвердить</w:t>
            </w:r>
          </w:p>
        </w:tc>
        <w:tc>
          <w:tcPr>
            <w:tcW w:w="1618" w:type="pct"/>
            <w:gridSpan w:val="3"/>
            <w:tcBorders>
              <w:top w:val="single" w:sz="4" w:space="0" w:color="auto"/>
              <w:left w:val="single" w:sz="4" w:space="0" w:color="auto"/>
              <w:bottom w:val="single" w:sz="4" w:space="0" w:color="auto"/>
              <w:right w:val="single" w:sz="4" w:space="0" w:color="auto"/>
            </w:tcBorders>
          </w:tcPr>
          <w:p w:rsidR="00E60F07" w:rsidRPr="006A524B" w:rsidRDefault="00E60F07" w:rsidP="00E60F07">
            <w:pPr>
              <w:tabs>
                <w:tab w:val="left" w:pos="284"/>
                <w:tab w:val="left" w:pos="709"/>
              </w:tabs>
            </w:pPr>
            <w:r w:rsidRPr="006A524B">
              <w:t>Оценить</w:t>
            </w:r>
            <w:r>
              <w:t xml:space="preserve"> </w:t>
            </w:r>
            <w:r w:rsidRPr="006A524B">
              <w:t>полученный продукт/результат</w:t>
            </w:r>
            <w:r>
              <w:t xml:space="preserve"> </w:t>
            </w:r>
            <w:r w:rsidRPr="006A524B">
              <w:t>по</w:t>
            </w:r>
            <w:r>
              <w:t xml:space="preserve"> </w:t>
            </w:r>
            <w:r w:rsidRPr="006A524B">
              <w:t>предложенным,</w:t>
            </w:r>
            <w:r>
              <w:t xml:space="preserve"> </w:t>
            </w:r>
            <w:r w:rsidRPr="006A524B">
              <w:t>разработанным критериям</w:t>
            </w:r>
          </w:p>
        </w:tc>
      </w:tr>
      <w:tr w:rsidR="00465581" w:rsidRPr="006A524B" w:rsidTr="00D83B82">
        <w:trPr>
          <w:trHeight w:val="275"/>
        </w:trPr>
        <w:tc>
          <w:tcPr>
            <w:tcW w:w="5000" w:type="pct"/>
            <w:gridSpan w:val="13"/>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D40A51">
              <w:rPr>
                <w:b/>
              </w:rPr>
              <w:t>8. Формирование и оценка умений смыслового чтения на уроках</w:t>
            </w:r>
          </w:p>
        </w:tc>
      </w:tr>
      <w:tr w:rsidR="00D83B82" w:rsidRPr="006A524B" w:rsidTr="00E17436">
        <w:trPr>
          <w:trHeight w:val="1116"/>
        </w:trPr>
        <w:tc>
          <w:tcPr>
            <w:tcW w:w="1549" w:type="pct"/>
            <w:gridSpan w:val="6"/>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8.1. Находить</w:t>
            </w:r>
            <w:r>
              <w:t xml:space="preserve"> </w:t>
            </w:r>
            <w:r w:rsidRPr="006A524B">
              <w:t>в</w:t>
            </w:r>
            <w:r>
              <w:t xml:space="preserve"> </w:t>
            </w:r>
            <w:r w:rsidRPr="006A524B">
              <w:t>тексте</w:t>
            </w:r>
            <w:r>
              <w:t xml:space="preserve"> </w:t>
            </w:r>
            <w:r w:rsidRPr="006A524B">
              <w:t>требуемую</w:t>
            </w:r>
            <w:r>
              <w:t xml:space="preserve"> </w:t>
            </w:r>
            <w:r w:rsidRPr="006A524B">
              <w:t>информацию</w:t>
            </w:r>
            <w:r>
              <w:t xml:space="preserve"> </w:t>
            </w:r>
            <w:r w:rsidRPr="006A524B">
              <w:t>(в соответствии с целями</w:t>
            </w:r>
            <w:r>
              <w:t xml:space="preserve"> </w:t>
            </w:r>
            <w:r w:rsidRPr="006A524B">
              <w:t>своей деятельности)</w:t>
            </w:r>
          </w:p>
        </w:tc>
        <w:tc>
          <w:tcPr>
            <w:tcW w:w="1833" w:type="pct"/>
            <w:gridSpan w:val="4"/>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Ответить на вопросы по тексту</w:t>
            </w:r>
          </w:p>
        </w:tc>
        <w:tc>
          <w:tcPr>
            <w:tcW w:w="1618" w:type="pct"/>
            <w:gridSpan w:val="3"/>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Найти в</w:t>
            </w:r>
            <w:r>
              <w:t xml:space="preserve"> </w:t>
            </w:r>
            <w:r w:rsidRPr="006A524B">
              <w:t>дополнительной</w:t>
            </w:r>
            <w:r>
              <w:t xml:space="preserve"> </w:t>
            </w:r>
            <w:r w:rsidRPr="006A524B">
              <w:t>литературе</w:t>
            </w:r>
            <w:r>
              <w:t xml:space="preserve"> </w:t>
            </w:r>
            <w:r w:rsidRPr="006A524B">
              <w:t>информацию</w:t>
            </w:r>
            <w:r>
              <w:t xml:space="preserve"> </w:t>
            </w:r>
            <w:r w:rsidRPr="006A524B">
              <w:t>по теме урока</w:t>
            </w:r>
          </w:p>
        </w:tc>
      </w:tr>
      <w:tr w:rsidR="00D83B82" w:rsidRPr="006A524B" w:rsidTr="00E17436">
        <w:trPr>
          <w:trHeight w:val="1699"/>
        </w:trPr>
        <w:tc>
          <w:tcPr>
            <w:tcW w:w="1549" w:type="pct"/>
            <w:gridSpan w:val="6"/>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8.2. Ориентироваться</w:t>
            </w:r>
            <w:r>
              <w:t xml:space="preserve"> </w:t>
            </w:r>
            <w:r w:rsidRPr="006A524B">
              <w:t>в</w:t>
            </w:r>
            <w:r>
              <w:t xml:space="preserve"> </w:t>
            </w:r>
            <w:r w:rsidRPr="006A524B">
              <w:t>содержании</w:t>
            </w:r>
            <w:r>
              <w:t xml:space="preserve"> </w:t>
            </w:r>
            <w:r w:rsidRPr="006A524B">
              <w:t>текста,</w:t>
            </w:r>
            <w:r>
              <w:t xml:space="preserve"> </w:t>
            </w:r>
            <w:r w:rsidRPr="006A524B">
              <w:t>понимать</w:t>
            </w:r>
            <w:r>
              <w:t xml:space="preserve"> </w:t>
            </w:r>
            <w:r w:rsidRPr="006A524B">
              <w:t>целостный</w:t>
            </w:r>
            <w:r>
              <w:t xml:space="preserve"> </w:t>
            </w:r>
            <w:r w:rsidRPr="006A524B">
              <w:t>смысл</w:t>
            </w:r>
            <w:r>
              <w:t xml:space="preserve"> </w:t>
            </w:r>
            <w:r w:rsidRPr="006A524B">
              <w:t>текста,</w:t>
            </w:r>
            <w:r>
              <w:t xml:space="preserve"> </w:t>
            </w:r>
            <w:r w:rsidRPr="006A524B">
              <w:t>структурировать</w:t>
            </w:r>
            <w:r>
              <w:t xml:space="preserve"> </w:t>
            </w:r>
            <w:r w:rsidRPr="006A524B">
              <w:t>текст</w:t>
            </w:r>
          </w:p>
        </w:tc>
        <w:tc>
          <w:tcPr>
            <w:tcW w:w="1833" w:type="pct"/>
            <w:gridSpan w:val="4"/>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Выделить главное в тексте,</w:t>
            </w:r>
            <w:r>
              <w:t xml:space="preserve"> </w:t>
            </w:r>
            <w:r w:rsidRPr="006A524B">
              <w:t>составить</w:t>
            </w:r>
            <w:r>
              <w:t xml:space="preserve"> </w:t>
            </w:r>
            <w:r w:rsidRPr="006A524B">
              <w:t>план</w:t>
            </w:r>
            <w:r>
              <w:t xml:space="preserve"> </w:t>
            </w:r>
            <w:r w:rsidRPr="006A524B">
              <w:t>прочитанного,</w:t>
            </w:r>
            <w:r>
              <w:t xml:space="preserve"> </w:t>
            </w:r>
            <w:r w:rsidRPr="006A524B">
              <w:t>найти</w:t>
            </w:r>
            <w:r>
              <w:t xml:space="preserve"> </w:t>
            </w:r>
            <w:r w:rsidRPr="006A524B">
              <w:t>в</w:t>
            </w:r>
            <w:r>
              <w:t xml:space="preserve"> </w:t>
            </w:r>
            <w:r w:rsidRPr="006A524B">
              <w:t>тексте</w:t>
            </w:r>
            <w:r>
              <w:t xml:space="preserve"> </w:t>
            </w:r>
            <w:r w:rsidRPr="006A524B">
              <w:t>ответ</w:t>
            </w:r>
            <w:r>
              <w:t xml:space="preserve"> </w:t>
            </w:r>
            <w:r w:rsidRPr="006A524B">
              <w:t>на поставленный вопрос.</w:t>
            </w:r>
            <w:r>
              <w:t xml:space="preserve"> </w:t>
            </w:r>
            <w:r w:rsidRPr="006A524B">
              <w:t>Составить вопросы по тексту.</w:t>
            </w:r>
            <w:r>
              <w:t xml:space="preserve"> </w:t>
            </w:r>
            <w:r w:rsidRPr="006A524B">
              <w:t>Составить</w:t>
            </w:r>
            <w:r>
              <w:t xml:space="preserve"> </w:t>
            </w:r>
            <w:r w:rsidRPr="006A524B">
              <w:t>логическую</w:t>
            </w:r>
            <w:r>
              <w:t xml:space="preserve"> </w:t>
            </w:r>
            <w:r w:rsidRPr="006A524B">
              <w:t>цепочку</w:t>
            </w:r>
            <w:r>
              <w:t xml:space="preserve"> </w:t>
            </w:r>
            <w:r w:rsidRPr="006A524B">
              <w:t>событий</w:t>
            </w:r>
          </w:p>
        </w:tc>
        <w:tc>
          <w:tcPr>
            <w:tcW w:w="1618" w:type="pct"/>
            <w:gridSpan w:val="3"/>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Закончить,</w:t>
            </w:r>
            <w:r>
              <w:t xml:space="preserve"> </w:t>
            </w:r>
            <w:r w:rsidRPr="006A524B">
              <w:t>продолжить</w:t>
            </w:r>
            <w:r>
              <w:t xml:space="preserve"> </w:t>
            </w:r>
            <w:r w:rsidRPr="006A524B">
              <w:t>определение,</w:t>
            </w:r>
            <w:r>
              <w:t xml:space="preserve"> </w:t>
            </w:r>
            <w:r w:rsidRPr="006A524B">
              <w:t>текст,</w:t>
            </w:r>
            <w:r>
              <w:t xml:space="preserve"> </w:t>
            </w:r>
            <w:r w:rsidRPr="006A524B">
              <w:t>высказывание.</w:t>
            </w:r>
            <w:r>
              <w:t xml:space="preserve"> </w:t>
            </w:r>
            <w:r w:rsidRPr="006A524B">
              <w:t>Оценить логичность, верность,</w:t>
            </w:r>
            <w:r>
              <w:t xml:space="preserve"> </w:t>
            </w:r>
            <w:r w:rsidRPr="006A524B">
              <w:t>соответствие</w:t>
            </w:r>
            <w:r>
              <w:t xml:space="preserve"> </w:t>
            </w:r>
            <w:r w:rsidRPr="006A524B">
              <w:t>вопросов,</w:t>
            </w:r>
            <w:r>
              <w:t xml:space="preserve"> </w:t>
            </w:r>
            <w:r w:rsidRPr="006A524B">
              <w:t>составленных по тексту</w:t>
            </w:r>
          </w:p>
        </w:tc>
      </w:tr>
      <w:tr w:rsidR="00D83B82" w:rsidRPr="006A524B" w:rsidTr="00E17436">
        <w:trPr>
          <w:trHeight w:val="1128"/>
        </w:trPr>
        <w:tc>
          <w:tcPr>
            <w:tcW w:w="1549" w:type="pct"/>
            <w:gridSpan w:val="6"/>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8.3. Устанавливать</w:t>
            </w:r>
            <w:r>
              <w:t xml:space="preserve"> </w:t>
            </w:r>
            <w:r w:rsidRPr="006A524B">
              <w:t>взаимосвязь</w:t>
            </w:r>
            <w:r>
              <w:t xml:space="preserve"> </w:t>
            </w:r>
            <w:r w:rsidRPr="006A524B">
              <w:t>описанных</w:t>
            </w:r>
            <w:r>
              <w:t xml:space="preserve"> </w:t>
            </w:r>
            <w:r w:rsidRPr="006A524B">
              <w:t>в тексте событий, явлений,</w:t>
            </w:r>
            <w:r>
              <w:t xml:space="preserve"> </w:t>
            </w:r>
            <w:r w:rsidRPr="006A524B">
              <w:t>процессов</w:t>
            </w:r>
          </w:p>
        </w:tc>
        <w:tc>
          <w:tcPr>
            <w:tcW w:w="1833" w:type="pct"/>
            <w:gridSpan w:val="4"/>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Объяснить,</w:t>
            </w:r>
            <w:r>
              <w:t xml:space="preserve"> </w:t>
            </w:r>
            <w:r w:rsidRPr="006A524B">
              <w:t>каким</w:t>
            </w:r>
            <w:r>
              <w:t xml:space="preserve"> </w:t>
            </w:r>
            <w:r w:rsidRPr="006A524B">
              <w:t>именно</w:t>
            </w:r>
            <w:r>
              <w:t xml:space="preserve"> </w:t>
            </w:r>
            <w:r w:rsidRPr="006A524B">
              <w:t>образом</w:t>
            </w:r>
            <w:r>
              <w:t xml:space="preserve"> </w:t>
            </w:r>
            <w:r w:rsidRPr="006A524B">
              <w:t>связаны</w:t>
            </w:r>
            <w:r>
              <w:t xml:space="preserve"> </w:t>
            </w:r>
            <w:r w:rsidRPr="006A524B">
              <w:t>описанные</w:t>
            </w:r>
            <w:r>
              <w:t xml:space="preserve"> </w:t>
            </w:r>
            <w:r w:rsidRPr="006A524B">
              <w:t>в параграфе учебника, тексте</w:t>
            </w:r>
            <w:r>
              <w:t xml:space="preserve"> </w:t>
            </w:r>
            <w:r w:rsidRPr="006A524B">
              <w:t>явления, процессы, события</w:t>
            </w:r>
          </w:p>
        </w:tc>
        <w:tc>
          <w:tcPr>
            <w:tcW w:w="1618" w:type="pct"/>
            <w:gridSpan w:val="3"/>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Подтвердить</w:t>
            </w:r>
            <w:r>
              <w:t xml:space="preserve"> </w:t>
            </w:r>
            <w:r w:rsidRPr="006A524B">
              <w:t>научный</w:t>
            </w:r>
            <w:r>
              <w:t xml:space="preserve"> </w:t>
            </w:r>
            <w:r w:rsidRPr="006A524B">
              <w:t>или</w:t>
            </w:r>
            <w:r>
              <w:t xml:space="preserve"> </w:t>
            </w:r>
            <w:r w:rsidRPr="006A524B">
              <w:t>исторический</w:t>
            </w:r>
            <w:r>
              <w:t xml:space="preserve"> </w:t>
            </w:r>
            <w:r w:rsidRPr="006A524B">
              <w:t>факт</w:t>
            </w:r>
            <w:r>
              <w:t xml:space="preserve"> </w:t>
            </w:r>
            <w:r w:rsidRPr="006A524B">
              <w:t>примерами из данного текста</w:t>
            </w:r>
          </w:p>
        </w:tc>
      </w:tr>
      <w:tr w:rsidR="00D83B82" w:rsidRPr="006A524B" w:rsidTr="00E17436">
        <w:trPr>
          <w:trHeight w:val="2250"/>
        </w:trPr>
        <w:tc>
          <w:tcPr>
            <w:tcW w:w="1549" w:type="pct"/>
            <w:gridSpan w:val="6"/>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8.4. Резюмировать главную</w:t>
            </w:r>
            <w:r>
              <w:t xml:space="preserve"> </w:t>
            </w:r>
            <w:r w:rsidRPr="006A524B">
              <w:t>идею текста</w:t>
            </w:r>
          </w:p>
        </w:tc>
        <w:tc>
          <w:tcPr>
            <w:tcW w:w="1833" w:type="pct"/>
            <w:gridSpan w:val="4"/>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Вычленить</w:t>
            </w:r>
            <w:r>
              <w:t xml:space="preserve"> </w:t>
            </w:r>
            <w:r w:rsidRPr="006A524B">
              <w:t>основную</w:t>
            </w:r>
            <w:r>
              <w:t xml:space="preserve"> </w:t>
            </w:r>
            <w:r w:rsidRPr="006A524B">
              <w:t>мысль</w:t>
            </w:r>
            <w:r>
              <w:t xml:space="preserve"> </w:t>
            </w:r>
            <w:r w:rsidRPr="006A524B">
              <w:t>текста.</w:t>
            </w:r>
            <w:r>
              <w:t xml:space="preserve"> </w:t>
            </w:r>
            <w:r w:rsidRPr="006A524B">
              <w:t>Сделать</w:t>
            </w:r>
            <w:r>
              <w:t xml:space="preserve"> </w:t>
            </w:r>
            <w:r w:rsidRPr="006A524B">
              <w:t>выводы</w:t>
            </w:r>
            <w:r>
              <w:t xml:space="preserve"> </w:t>
            </w:r>
            <w:r w:rsidRPr="006A524B">
              <w:t>по тексту</w:t>
            </w:r>
            <w:r>
              <w:t xml:space="preserve"> </w:t>
            </w:r>
            <w:r w:rsidRPr="006A524B">
              <w:t>с опорой на его</w:t>
            </w:r>
            <w:r>
              <w:t xml:space="preserve"> </w:t>
            </w:r>
            <w:r w:rsidRPr="006A524B">
              <w:t>главную идею.</w:t>
            </w:r>
          </w:p>
          <w:p w:rsidR="00465581" w:rsidRPr="006A524B" w:rsidRDefault="00465581" w:rsidP="00465581">
            <w:pPr>
              <w:tabs>
                <w:tab w:val="left" w:pos="284"/>
                <w:tab w:val="left" w:pos="709"/>
              </w:tabs>
            </w:pPr>
            <w:r w:rsidRPr="006A524B">
              <w:t>Озаглавить текст с опорой на его</w:t>
            </w:r>
            <w:r>
              <w:t xml:space="preserve"> </w:t>
            </w:r>
            <w:r w:rsidRPr="006A524B">
              <w:t>главную идею.</w:t>
            </w:r>
            <w:r>
              <w:t xml:space="preserve"> </w:t>
            </w:r>
            <w:r w:rsidRPr="006A524B">
              <w:t>Выбрать</w:t>
            </w:r>
            <w:r>
              <w:t xml:space="preserve"> </w:t>
            </w:r>
            <w:r w:rsidRPr="006A524B">
              <w:t>из</w:t>
            </w:r>
            <w:r>
              <w:t xml:space="preserve"> </w:t>
            </w:r>
            <w:r w:rsidRPr="006A524B">
              <w:t>предложенных</w:t>
            </w:r>
            <w:r>
              <w:t xml:space="preserve"> </w:t>
            </w:r>
            <w:r w:rsidRPr="006A524B">
              <w:t>вариантов</w:t>
            </w:r>
            <w:r>
              <w:t xml:space="preserve"> </w:t>
            </w:r>
            <w:r w:rsidRPr="006A524B">
              <w:t>фразу,</w:t>
            </w:r>
            <w:r>
              <w:t xml:space="preserve"> </w:t>
            </w:r>
            <w:r w:rsidRPr="006A524B">
              <w:t>передающую</w:t>
            </w:r>
            <w:r>
              <w:t xml:space="preserve"> </w:t>
            </w:r>
            <w:r w:rsidRPr="006A524B">
              <w:t>главную идею текста, выбор</w:t>
            </w:r>
            <w:r>
              <w:t xml:space="preserve"> </w:t>
            </w:r>
            <w:r w:rsidRPr="006A524B">
              <w:t>обосновать</w:t>
            </w:r>
          </w:p>
        </w:tc>
        <w:tc>
          <w:tcPr>
            <w:tcW w:w="1618" w:type="pct"/>
            <w:gridSpan w:val="3"/>
            <w:tcBorders>
              <w:top w:val="single" w:sz="4" w:space="0" w:color="auto"/>
              <w:left w:val="single" w:sz="4" w:space="0" w:color="auto"/>
              <w:bottom w:val="single" w:sz="4" w:space="0" w:color="auto"/>
              <w:right w:val="single" w:sz="4" w:space="0" w:color="auto"/>
            </w:tcBorders>
          </w:tcPr>
          <w:p w:rsidR="00465581" w:rsidRPr="006A524B" w:rsidRDefault="00465581" w:rsidP="00465581">
            <w:pPr>
              <w:tabs>
                <w:tab w:val="left" w:pos="284"/>
                <w:tab w:val="left" w:pos="709"/>
              </w:tabs>
            </w:pPr>
            <w:r w:rsidRPr="006A524B">
              <w:t>Оценить</w:t>
            </w:r>
            <w:r>
              <w:t xml:space="preserve"> </w:t>
            </w:r>
            <w:r w:rsidRPr="006A524B">
              <w:t>правильность</w:t>
            </w:r>
            <w:r>
              <w:t xml:space="preserve"> </w:t>
            </w:r>
            <w:r w:rsidRPr="006A524B">
              <w:t>сделанных</w:t>
            </w:r>
            <w:r>
              <w:t xml:space="preserve"> </w:t>
            </w:r>
            <w:r w:rsidRPr="006A524B">
              <w:t>выводов</w:t>
            </w:r>
            <w:r>
              <w:t xml:space="preserve"> </w:t>
            </w:r>
            <w:r w:rsidRPr="006A524B">
              <w:t>по</w:t>
            </w:r>
            <w:r>
              <w:t xml:space="preserve"> </w:t>
            </w:r>
            <w:r w:rsidRPr="006A524B">
              <w:t>тексту.</w:t>
            </w:r>
          </w:p>
          <w:p w:rsidR="00465581" w:rsidRPr="006A524B" w:rsidRDefault="00465581" w:rsidP="00465581">
            <w:pPr>
              <w:tabs>
                <w:tab w:val="left" w:pos="284"/>
                <w:tab w:val="left" w:pos="709"/>
              </w:tabs>
            </w:pPr>
            <w:r w:rsidRPr="006A524B">
              <w:t>Оценить</w:t>
            </w:r>
            <w:r>
              <w:t xml:space="preserve"> </w:t>
            </w:r>
            <w:r w:rsidRPr="006A524B">
              <w:t>данный</w:t>
            </w:r>
            <w:r>
              <w:t xml:space="preserve"> </w:t>
            </w:r>
            <w:r w:rsidRPr="006A524B">
              <w:t>заголовок</w:t>
            </w:r>
            <w:r>
              <w:t xml:space="preserve"> </w:t>
            </w:r>
            <w:r w:rsidRPr="006A524B">
              <w:t>с точки</w:t>
            </w:r>
            <w:r>
              <w:t xml:space="preserve"> </w:t>
            </w:r>
            <w:r w:rsidRPr="006A524B">
              <w:t>зрения</w:t>
            </w:r>
            <w:r>
              <w:t xml:space="preserve"> </w:t>
            </w:r>
            <w:r w:rsidRPr="006A524B">
              <w:t>правильно</w:t>
            </w:r>
            <w:r>
              <w:t xml:space="preserve"> </w:t>
            </w:r>
            <w:r w:rsidRPr="006A524B">
              <w:t>выделенной</w:t>
            </w:r>
            <w:r>
              <w:t xml:space="preserve"> </w:t>
            </w:r>
            <w:r w:rsidRPr="006A524B">
              <w:t>главной</w:t>
            </w:r>
            <w:r>
              <w:t xml:space="preserve"> </w:t>
            </w:r>
            <w:r w:rsidRPr="006A524B">
              <w:t>идеи</w:t>
            </w:r>
            <w:r>
              <w:t xml:space="preserve"> </w:t>
            </w:r>
            <w:r w:rsidRPr="006A524B">
              <w:t>текста</w:t>
            </w:r>
          </w:p>
        </w:tc>
      </w:tr>
      <w:tr w:rsidR="00D83B82" w:rsidRPr="006A524B" w:rsidTr="00E17436">
        <w:trPr>
          <w:gridBefore w:val="2"/>
          <w:wBefore w:w="24" w:type="pct"/>
          <w:trHeight w:val="6101"/>
        </w:trPr>
        <w:tc>
          <w:tcPr>
            <w:tcW w:w="1522" w:type="pct"/>
            <w:gridSpan w:val="3"/>
            <w:tcBorders>
              <w:top w:val="single" w:sz="4" w:space="0" w:color="auto"/>
              <w:left w:val="single" w:sz="4" w:space="0" w:color="auto"/>
              <w:bottom w:val="single" w:sz="4" w:space="0" w:color="auto"/>
              <w:right w:val="single" w:sz="4" w:space="0" w:color="auto"/>
            </w:tcBorders>
          </w:tcPr>
          <w:p w:rsidR="004A2923" w:rsidRPr="006A524B" w:rsidRDefault="004A2923" w:rsidP="008D17C9">
            <w:pPr>
              <w:tabs>
                <w:tab w:val="left" w:pos="284"/>
                <w:tab w:val="left" w:pos="709"/>
              </w:tabs>
            </w:pPr>
            <w:bookmarkStart w:id="110" w:name="page75"/>
            <w:bookmarkEnd w:id="110"/>
            <w:r w:rsidRPr="006A524B">
              <w:lastRenderedPageBreak/>
              <w:t>8.5. Преобразовывать текст,</w:t>
            </w:r>
            <w:r>
              <w:t xml:space="preserve"> </w:t>
            </w:r>
            <w:r w:rsidRPr="006A524B">
              <w:t>«переводя» его в другую</w:t>
            </w:r>
            <w:r>
              <w:t xml:space="preserve"> </w:t>
            </w:r>
            <w:r w:rsidRPr="006A524B">
              <w:t>модальность,</w:t>
            </w:r>
            <w:r>
              <w:t xml:space="preserve"> </w:t>
            </w:r>
            <w:r w:rsidRPr="006A524B">
              <w:t>интерпретировать</w:t>
            </w:r>
            <w:r>
              <w:t xml:space="preserve"> </w:t>
            </w:r>
            <w:r w:rsidRPr="006A524B">
              <w:t>текст</w:t>
            </w:r>
            <w:r>
              <w:t xml:space="preserve"> </w:t>
            </w:r>
            <w:r w:rsidRPr="006A524B">
              <w:t>(художественный</w:t>
            </w:r>
            <w:r>
              <w:t xml:space="preserve"> </w:t>
            </w:r>
            <w:r w:rsidRPr="006A524B">
              <w:t>и</w:t>
            </w:r>
            <w:r>
              <w:t xml:space="preserve"> </w:t>
            </w:r>
            <w:r w:rsidRPr="006A524B">
              <w:t>нехудожественный</w:t>
            </w:r>
            <w:r>
              <w:t xml:space="preserve"> </w:t>
            </w:r>
            <w:r w:rsidRPr="006A524B">
              <w:t>–</w:t>
            </w:r>
            <w:r w:rsidR="008D17C9">
              <w:t xml:space="preserve"> </w:t>
            </w:r>
            <w:r w:rsidRPr="006A524B">
              <w:t>учебный, научно-популярный,</w:t>
            </w:r>
            <w:r w:rsidR="008D17C9">
              <w:t xml:space="preserve"> </w:t>
            </w:r>
            <w:r w:rsidRPr="006A524B">
              <w:t>информационный, текст</w:t>
            </w:r>
            <w:r w:rsidR="008D17C9">
              <w:t xml:space="preserve"> </w:t>
            </w:r>
            <w:r w:rsidRPr="006A524B">
              <w:t>non-fiction)</w:t>
            </w:r>
          </w:p>
        </w:tc>
        <w:tc>
          <w:tcPr>
            <w:tcW w:w="1822" w:type="pct"/>
            <w:gridSpan w:val="3"/>
            <w:tcBorders>
              <w:top w:val="single" w:sz="4" w:space="0" w:color="auto"/>
              <w:left w:val="single" w:sz="4" w:space="0" w:color="auto"/>
              <w:bottom w:val="single" w:sz="4" w:space="0" w:color="auto"/>
              <w:right w:val="single" w:sz="4" w:space="0" w:color="auto"/>
            </w:tcBorders>
          </w:tcPr>
          <w:p w:rsidR="004A2923" w:rsidRPr="006A524B" w:rsidRDefault="004A2923" w:rsidP="008D17C9">
            <w:pPr>
              <w:tabs>
                <w:tab w:val="left" w:pos="284"/>
                <w:tab w:val="left" w:pos="709"/>
              </w:tabs>
            </w:pPr>
            <w:r w:rsidRPr="006A524B">
              <w:t>Найти</w:t>
            </w:r>
            <w:r w:rsidR="008D17C9">
              <w:t xml:space="preserve"> </w:t>
            </w:r>
            <w:r w:rsidRPr="006A524B">
              <w:t>в</w:t>
            </w:r>
            <w:r w:rsidR="008D17C9">
              <w:t xml:space="preserve"> </w:t>
            </w:r>
            <w:r w:rsidRPr="006A524B">
              <w:t>тексте</w:t>
            </w:r>
            <w:r w:rsidR="008D17C9">
              <w:t xml:space="preserve"> </w:t>
            </w:r>
            <w:r w:rsidRPr="006A524B">
              <w:t>модальные</w:t>
            </w:r>
            <w:r w:rsidR="008D17C9">
              <w:t xml:space="preserve"> </w:t>
            </w:r>
            <w:r w:rsidRPr="006A524B">
              <w:t>понятия – слова, передающие его</w:t>
            </w:r>
            <w:r w:rsidR="008D17C9">
              <w:t xml:space="preserve"> </w:t>
            </w:r>
            <w:r w:rsidRPr="006A524B">
              <w:t>модальность,</w:t>
            </w:r>
            <w:r w:rsidR="008D17C9">
              <w:t xml:space="preserve"> </w:t>
            </w:r>
            <w:r w:rsidRPr="006A524B">
              <w:t>т.е.</w:t>
            </w:r>
            <w:r w:rsidR="008D17C9">
              <w:t xml:space="preserve"> </w:t>
            </w:r>
            <w:r w:rsidRPr="006A524B">
              <w:t>отношение</w:t>
            </w:r>
            <w:r w:rsidR="008D17C9">
              <w:t xml:space="preserve"> </w:t>
            </w:r>
            <w:r w:rsidRPr="006A524B">
              <w:t>автора текста к его содержанию</w:t>
            </w:r>
            <w:r w:rsidR="008D17C9">
              <w:t xml:space="preserve"> </w:t>
            </w:r>
            <w:r w:rsidRPr="006A524B">
              <w:t>(например,</w:t>
            </w:r>
            <w:r w:rsidR="008D17C9">
              <w:t xml:space="preserve"> </w:t>
            </w:r>
            <w:r w:rsidRPr="006A524B">
              <w:t>необходимо,</w:t>
            </w:r>
            <w:r w:rsidR="008D17C9">
              <w:t xml:space="preserve"> </w:t>
            </w:r>
            <w:r w:rsidRPr="006A524B">
              <w:t>возможно, случайно, доказуемо,</w:t>
            </w:r>
            <w:r w:rsidR="008D17C9">
              <w:t xml:space="preserve"> </w:t>
            </w:r>
            <w:r w:rsidRPr="006A524B">
              <w:t>опровержимо,</w:t>
            </w:r>
            <w:r w:rsidR="008D17C9">
              <w:t xml:space="preserve"> </w:t>
            </w:r>
            <w:r w:rsidRPr="006A524B">
              <w:t>обязательно,</w:t>
            </w:r>
            <w:r w:rsidR="008D17C9">
              <w:t xml:space="preserve"> </w:t>
            </w:r>
            <w:r w:rsidRPr="006A524B">
              <w:t>разрешено,</w:t>
            </w:r>
            <w:r w:rsidR="008D17C9">
              <w:t xml:space="preserve"> </w:t>
            </w:r>
            <w:r w:rsidRPr="006A524B">
              <w:t>действительно,</w:t>
            </w:r>
            <w:r w:rsidR="008D17C9">
              <w:t xml:space="preserve"> </w:t>
            </w:r>
            <w:r w:rsidRPr="006A524B">
              <w:t>вероятно, хорошо, плохо и т.д.).</w:t>
            </w:r>
            <w:r w:rsidR="008D17C9">
              <w:t xml:space="preserve"> </w:t>
            </w:r>
            <w:r w:rsidRPr="006A524B">
              <w:t>Изменить</w:t>
            </w:r>
            <w:r w:rsidR="008D17C9">
              <w:t xml:space="preserve"> </w:t>
            </w:r>
            <w:r w:rsidRPr="006A524B">
              <w:t>модальность</w:t>
            </w:r>
            <w:r w:rsidR="008D17C9">
              <w:t xml:space="preserve"> </w:t>
            </w:r>
            <w:r w:rsidRPr="006A524B">
              <w:t>текста,</w:t>
            </w:r>
            <w:r w:rsidR="008D17C9">
              <w:t xml:space="preserve"> </w:t>
            </w:r>
            <w:r w:rsidRPr="006A524B">
              <w:t>передав</w:t>
            </w:r>
            <w:r w:rsidR="008D17C9">
              <w:t xml:space="preserve"> </w:t>
            </w:r>
            <w:r w:rsidRPr="006A524B">
              <w:t>свое</w:t>
            </w:r>
            <w:r w:rsidR="008D17C9">
              <w:t xml:space="preserve"> </w:t>
            </w:r>
            <w:r w:rsidRPr="006A524B">
              <w:t>отношение</w:t>
            </w:r>
            <w:r w:rsidR="008D17C9">
              <w:t xml:space="preserve"> </w:t>
            </w:r>
            <w:r w:rsidRPr="006A524B">
              <w:t>к</w:t>
            </w:r>
            <w:r w:rsidR="008D17C9">
              <w:t xml:space="preserve"> </w:t>
            </w:r>
            <w:r w:rsidRPr="006A524B">
              <w:t>содержанию</w:t>
            </w:r>
            <w:r w:rsidR="008D17C9">
              <w:t xml:space="preserve"> </w:t>
            </w:r>
            <w:r w:rsidRPr="006A524B">
              <w:t>текста</w:t>
            </w:r>
            <w:r w:rsidR="008D17C9">
              <w:t xml:space="preserve"> </w:t>
            </w:r>
            <w:r w:rsidRPr="006A524B">
              <w:t>или</w:t>
            </w:r>
            <w:r w:rsidR="008D17C9">
              <w:t xml:space="preserve"> </w:t>
            </w:r>
            <w:r w:rsidRPr="006A524B">
              <w:t>предмету</w:t>
            </w:r>
            <w:r w:rsidR="008D17C9">
              <w:t xml:space="preserve"> </w:t>
            </w:r>
            <w:r w:rsidRPr="006A524B">
              <w:t>изучения через замену,</w:t>
            </w:r>
            <w:r w:rsidR="008D17C9">
              <w:t xml:space="preserve"> </w:t>
            </w:r>
            <w:r w:rsidRPr="006A524B">
              <w:t>например,</w:t>
            </w:r>
            <w:r w:rsidR="008D17C9">
              <w:t xml:space="preserve"> </w:t>
            </w:r>
            <w:r w:rsidRPr="006A524B">
              <w:t>модальных</w:t>
            </w:r>
            <w:r w:rsidR="008D17C9">
              <w:t xml:space="preserve"> </w:t>
            </w:r>
            <w:r w:rsidRPr="006A524B">
              <w:t>понятий</w:t>
            </w:r>
            <w:r w:rsidR="008D17C9">
              <w:t xml:space="preserve"> </w:t>
            </w:r>
            <w:r w:rsidRPr="006A524B">
              <w:t>утверждения</w:t>
            </w:r>
            <w:r w:rsidR="008D17C9">
              <w:t xml:space="preserve"> </w:t>
            </w:r>
            <w:r w:rsidRPr="006A524B">
              <w:t>(возможно,</w:t>
            </w:r>
            <w:r w:rsidR="008D17C9">
              <w:t xml:space="preserve"> </w:t>
            </w:r>
            <w:r w:rsidRPr="006A524B">
              <w:t>действительно,</w:t>
            </w:r>
            <w:r w:rsidR="008D17C9">
              <w:t xml:space="preserve"> </w:t>
            </w:r>
            <w:r w:rsidRPr="006A524B">
              <w:t>необходимо)</w:t>
            </w:r>
            <w:r w:rsidR="008D17C9">
              <w:t xml:space="preserve"> </w:t>
            </w:r>
            <w:r w:rsidRPr="006A524B">
              <w:t>на</w:t>
            </w:r>
            <w:r w:rsidR="008D17C9">
              <w:t xml:space="preserve"> </w:t>
            </w:r>
            <w:r w:rsidRPr="006A524B">
              <w:t>модальные</w:t>
            </w:r>
            <w:r w:rsidR="008D17C9">
              <w:t xml:space="preserve"> </w:t>
            </w:r>
            <w:r w:rsidRPr="006A524B">
              <w:t>понятия</w:t>
            </w:r>
            <w:r w:rsidR="008D17C9">
              <w:t xml:space="preserve"> </w:t>
            </w:r>
            <w:r w:rsidRPr="006A524B">
              <w:t>отрицания</w:t>
            </w:r>
            <w:r w:rsidR="008D17C9">
              <w:t xml:space="preserve"> </w:t>
            </w:r>
            <w:r w:rsidRPr="006A524B">
              <w:t>(невозможно,</w:t>
            </w:r>
            <w:r w:rsidR="008D17C9">
              <w:t xml:space="preserve"> </w:t>
            </w:r>
            <w:r w:rsidRPr="006A524B">
              <w:t>вероятно, случайно).</w:t>
            </w:r>
            <w:r w:rsidR="008D17C9">
              <w:t xml:space="preserve"> </w:t>
            </w:r>
            <w:r w:rsidRPr="006A524B">
              <w:t>Дать</w:t>
            </w:r>
            <w:r w:rsidR="008D17C9">
              <w:t xml:space="preserve"> </w:t>
            </w:r>
            <w:r w:rsidRPr="006A524B">
              <w:t>свое</w:t>
            </w:r>
            <w:r w:rsidR="008D17C9">
              <w:t xml:space="preserve"> </w:t>
            </w:r>
            <w:r w:rsidRPr="006A524B">
              <w:t>толкование</w:t>
            </w:r>
            <w:r w:rsidR="008D17C9">
              <w:t xml:space="preserve"> </w:t>
            </w:r>
            <w:r w:rsidRPr="006A524B">
              <w:t>текста</w:t>
            </w:r>
            <w:r w:rsidR="008D17C9">
              <w:t xml:space="preserve"> </w:t>
            </w:r>
            <w:r w:rsidRPr="006A524B">
              <w:t>(истолковать),   сравнить свое</w:t>
            </w:r>
            <w:r w:rsidR="008D17C9">
              <w:t xml:space="preserve"> </w:t>
            </w:r>
            <w:r w:rsidRPr="006A524B">
              <w:t>мнение с точкой зрения учителя,</w:t>
            </w:r>
            <w:r w:rsidR="008D17C9">
              <w:t xml:space="preserve"> </w:t>
            </w:r>
            <w:r w:rsidRPr="006A524B">
              <w:t>критика, одноклассников</w:t>
            </w:r>
          </w:p>
        </w:tc>
        <w:tc>
          <w:tcPr>
            <w:tcW w:w="1632" w:type="pct"/>
            <w:gridSpan w:val="5"/>
            <w:tcBorders>
              <w:top w:val="single" w:sz="4" w:space="0" w:color="auto"/>
              <w:left w:val="single" w:sz="4" w:space="0" w:color="auto"/>
              <w:bottom w:val="single" w:sz="4" w:space="0" w:color="auto"/>
              <w:right w:val="single" w:sz="4" w:space="0" w:color="auto"/>
            </w:tcBorders>
          </w:tcPr>
          <w:p w:rsidR="004A2923" w:rsidRPr="006A524B" w:rsidRDefault="004A2923" w:rsidP="008D17C9">
            <w:pPr>
              <w:tabs>
                <w:tab w:val="left" w:pos="284"/>
                <w:tab w:val="left" w:pos="709"/>
              </w:tabs>
            </w:pPr>
            <w:r w:rsidRPr="006A524B">
              <w:t>Оценить текст на соответствие</w:t>
            </w:r>
            <w:r w:rsidR="008D17C9">
              <w:t xml:space="preserve"> </w:t>
            </w:r>
            <w:r w:rsidRPr="006A524B">
              <w:t>указанной модальности.</w:t>
            </w:r>
            <w:r w:rsidR="008D17C9">
              <w:t xml:space="preserve"> </w:t>
            </w:r>
            <w:r w:rsidRPr="006A524B">
              <w:t>Определить</w:t>
            </w:r>
            <w:r w:rsidR="008D17C9">
              <w:t xml:space="preserve"> </w:t>
            </w:r>
            <w:r w:rsidRPr="006A524B">
              <w:t>наличие</w:t>
            </w:r>
            <w:r w:rsidR="008D17C9">
              <w:t xml:space="preserve"> </w:t>
            </w:r>
            <w:r w:rsidRPr="006A524B">
              <w:t>модальности у текста. Ответ</w:t>
            </w:r>
            <w:r w:rsidR="008D17C9">
              <w:t xml:space="preserve"> </w:t>
            </w:r>
            <w:r w:rsidRPr="006A524B">
              <w:t>аргументировать.</w:t>
            </w:r>
            <w:r w:rsidR="008D17C9">
              <w:t xml:space="preserve"> </w:t>
            </w:r>
            <w:r w:rsidRPr="006A524B">
              <w:t>Определить</w:t>
            </w:r>
            <w:r w:rsidR="008D17C9">
              <w:t xml:space="preserve"> </w:t>
            </w:r>
            <w:r w:rsidRPr="006A524B">
              <w:t>и</w:t>
            </w:r>
            <w:r w:rsidR="008D17C9">
              <w:t xml:space="preserve"> </w:t>
            </w:r>
            <w:r w:rsidRPr="006A524B">
              <w:t>обосновать</w:t>
            </w:r>
            <w:r w:rsidR="008D17C9">
              <w:t xml:space="preserve"> </w:t>
            </w:r>
            <w:r w:rsidRPr="006A524B">
              <w:t>модальность</w:t>
            </w:r>
            <w:r w:rsidR="008D17C9">
              <w:t xml:space="preserve"> </w:t>
            </w:r>
            <w:r w:rsidRPr="006A524B">
              <w:t>текста</w:t>
            </w:r>
            <w:r w:rsidR="008D17C9">
              <w:t xml:space="preserve"> </w:t>
            </w:r>
            <w:r w:rsidRPr="006A524B">
              <w:t>(отношение</w:t>
            </w:r>
            <w:r w:rsidR="008D17C9">
              <w:t xml:space="preserve"> </w:t>
            </w:r>
            <w:r w:rsidRPr="006A524B">
              <w:t>автора</w:t>
            </w:r>
            <w:r w:rsidR="008D17C9">
              <w:t xml:space="preserve"> </w:t>
            </w:r>
            <w:r w:rsidRPr="006A524B">
              <w:t>текста</w:t>
            </w:r>
            <w:r w:rsidR="008D17C9">
              <w:t xml:space="preserve"> </w:t>
            </w:r>
            <w:r w:rsidRPr="006A524B">
              <w:t>к его содержанию)</w:t>
            </w:r>
          </w:p>
        </w:tc>
      </w:tr>
      <w:tr w:rsidR="00D83B82" w:rsidRPr="006A524B" w:rsidTr="00E17436">
        <w:trPr>
          <w:gridBefore w:val="2"/>
          <w:wBefore w:w="24" w:type="pct"/>
          <w:trHeight w:val="2826"/>
        </w:trPr>
        <w:tc>
          <w:tcPr>
            <w:tcW w:w="1522" w:type="pct"/>
            <w:gridSpan w:val="3"/>
            <w:tcBorders>
              <w:top w:val="single" w:sz="4" w:space="0" w:color="auto"/>
              <w:left w:val="single" w:sz="4" w:space="0" w:color="auto"/>
              <w:bottom w:val="single" w:sz="4" w:space="0" w:color="auto"/>
              <w:right w:val="single" w:sz="4" w:space="0" w:color="auto"/>
            </w:tcBorders>
          </w:tcPr>
          <w:p w:rsidR="008D17C9" w:rsidRPr="006A524B" w:rsidRDefault="008D17C9" w:rsidP="008D17C9">
            <w:pPr>
              <w:tabs>
                <w:tab w:val="left" w:pos="284"/>
                <w:tab w:val="left" w:pos="709"/>
              </w:tabs>
            </w:pPr>
            <w:r w:rsidRPr="006A524B">
              <w:t>8.6.</w:t>
            </w:r>
            <w:r>
              <w:t xml:space="preserve"> </w:t>
            </w:r>
            <w:r w:rsidRPr="006A524B">
              <w:t>Критически</w:t>
            </w:r>
            <w:r>
              <w:t xml:space="preserve"> </w:t>
            </w:r>
            <w:r w:rsidRPr="006A524B">
              <w:t>оценивать</w:t>
            </w:r>
            <w:r>
              <w:t xml:space="preserve"> </w:t>
            </w:r>
            <w:r w:rsidRPr="006A524B">
              <w:t>содержание и форму</w:t>
            </w:r>
            <w:r>
              <w:t xml:space="preserve"> </w:t>
            </w:r>
            <w:r w:rsidRPr="006A524B">
              <w:t>текста</w:t>
            </w:r>
          </w:p>
        </w:tc>
        <w:tc>
          <w:tcPr>
            <w:tcW w:w="1822" w:type="pct"/>
            <w:gridSpan w:val="3"/>
            <w:tcBorders>
              <w:top w:val="single" w:sz="4" w:space="0" w:color="auto"/>
              <w:left w:val="single" w:sz="4" w:space="0" w:color="auto"/>
              <w:bottom w:val="single" w:sz="4" w:space="0" w:color="auto"/>
              <w:right w:val="single" w:sz="4" w:space="0" w:color="auto"/>
            </w:tcBorders>
          </w:tcPr>
          <w:p w:rsidR="008D17C9" w:rsidRPr="006A524B" w:rsidRDefault="008D17C9" w:rsidP="004A2923">
            <w:pPr>
              <w:tabs>
                <w:tab w:val="left" w:pos="284"/>
                <w:tab w:val="left" w:pos="709"/>
              </w:tabs>
            </w:pPr>
            <w:r w:rsidRPr="006A524B">
              <w:t>Выразить</w:t>
            </w:r>
            <w:r>
              <w:t xml:space="preserve"> </w:t>
            </w:r>
            <w:r w:rsidRPr="006A524B">
              <w:t>свое</w:t>
            </w:r>
            <w:r>
              <w:t xml:space="preserve"> </w:t>
            </w:r>
            <w:r w:rsidRPr="006A524B">
              <w:t>отношение</w:t>
            </w:r>
            <w:r>
              <w:t xml:space="preserve"> </w:t>
            </w:r>
            <w:r w:rsidRPr="006A524B">
              <w:t>к содержанию текста и соотнести</w:t>
            </w:r>
            <w:r>
              <w:t xml:space="preserve"> </w:t>
            </w:r>
            <w:r w:rsidRPr="006A524B">
              <w:t>его с позицией автора.</w:t>
            </w:r>
          </w:p>
          <w:p w:rsidR="008D17C9" w:rsidRPr="006A524B" w:rsidRDefault="008D17C9" w:rsidP="004A2923">
            <w:pPr>
              <w:tabs>
                <w:tab w:val="left" w:pos="284"/>
                <w:tab w:val="left" w:pos="709"/>
              </w:tabs>
            </w:pPr>
            <w:r w:rsidRPr="006A524B">
              <w:t>Проанализировать</w:t>
            </w:r>
            <w:r>
              <w:t xml:space="preserve"> </w:t>
            </w:r>
            <w:r w:rsidRPr="006A524B">
              <w:t>текст</w:t>
            </w:r>
            <w:r>
              <w:t xml:space="preserve"> </w:t>
            </w:r>
            <w:r w:rsidRPr="006A524B">
              <w:t>задачи</w:t>
            </w:r>
            <w:r>
              <w:t xml:space="preserve"> </w:t>
            </w:r>
            <w:r w:rsidRPr="006A524B">
              <w:t>с</w:t>
            </w:r>
            <w:r>
              <w:t xml:space="preserve"> </w:t>
            </w:r>
            <w:r w:rsidRPr="006A524B">
              <w:t>точки зрения достаточности</w:t>
            </w:r>
            <w:r>
              <w:t xml:space="preserve"> </w:t>
            </w:r>
            <w:r w:rsidRPr="006A524B">
              <w:t>(избыточности)</w:t>
            </w:r>
            <w:r>
              <w:t xml:space="preserve"> </w:t>
            </w:r>
            <w:r w:rsidRPr="006A524B">
              <w:t>данных,</w:t>
            </w:r>
            <w:r>
              <w:t xml:space="preserve"> </w:t>
            </w:r>
            <w:r w:rsidRPr="006A524B">
              <w:t>единства</w:t>
            </w:r>
            <w:r>
              <w:t xml:space="preserve"> </w:t>
            </w:r>
            <w:r w:rsidRPr="006A524B">
              <w:t>единиц</w:t>
            </w:r>
            <w:r>
              <w:t xml:space="preserve"> </w:t>
            </w:r>
            <w:r w:rsidRPr="006A524B">
              <w:t>системы</w:t>
            </w:r>
            <w:r>
              <w:t xml:space="preserve"> </w:t>
            </w:r>
            <w:r w:rsidRPr="006A524B">
              <w:t>измерений, пр.</w:t>
            </w:r>
          </w:p>
          <w:p w:rsidR="008D17C9" w:rsidRPr="006A524B" w:rsidRDefault="008D17C9" w:rsidP="008D17C9">
            <w:pPr>
              <w:tabs>
                <w:tab w:val="left" w:pos="284"/>
                <w:tab w:val="left" w:pos="709"/>
              </w:tabs>
            </w:pPr>
            <w:r w:rsidRPr="006A524B">
              <w:t>Ответить на вопрос, почему</w:t>
            </w:r>
            <w:r>
              <w:t xml:space="preserve"> </w:t>
            </w:r>
            <w:r w:rsidRPr="006A524B">
              <w:t>автор использовал, такую форму</w:t>
            </w:r>
            <w:r>
              <w:t xml:space="preserve"> </w:t>
            </w:r>
            <w:r w:rsidRPr="006A524B">
              <w:t xml:space="preserve">текста,   удобна ли </w:t>
            </w:r>
            <w:r>
              <w:t xml:space="preserve">она </w:t>
            </w:r>
            <w:r w:rsidRPr="006A524B">
              <w:t>для</w:t>
            </w:r>
            <w:r>
              <w:t xml:space="preserve"> </w:t>
            </w:r>
            <w:r w:rsidRPr="006A524B">
              <w:t>восприятия</w:t>
            </w:r>
          </w:p>
        </w:tc>
        <w:tc>
          <w:tcPr>
            <w:tcW w:w="1632" w:type="pct"/>
            <w:gridSpan w:val="5"/>
            <w:tcBorders>
              <w:top w:val="single" w:sz="4" w:space="0" w:color="auto"/>
              <w:left w:val="single" w:sz="4" w:space="0" w:color="auto"/>
              <w:bottom w:val="single" w:sz="4" w:space="0" w:color="auto"/>
              <w:right w:val="single" w:sz="4" w:space="0" w:color="auto"/>
            </w:tcBorders>
          </w:tcPr>
          <w:p w:rsidR="008D17C9" w:rsidRPr="006A524B" w:rsidRDefault="008D17C9" w:rsidP="004A2923">
            <w:pPr>
              <w:tabs>
                <w:tab w:val="left" w:pos="284"/>
                <w:tab w:val="left" w:pos="709"/>
              </w:tabs>
            </w:pPr>
            <w:r w:rsidRPr="006A524B">
              <w:t>Оценить</w:t>
            </w:r>
            <w:r>
              <w:t xml:space="preserve"> </w:t>
            </w:r>
            <w:r w:rsidRPr="006A524B">
              <w:t>текст</w:t>
            </w:r>
            <w:r>
              <w:t xml:space="preserve"> </w:t>
            </w:r>
            <w:r w:rsidRPr="006A524B">
              <w:t>параграфа,</w:t>
            </w:r>
            <w:r>
              <w:t xml:space="preserve"> </w:t>
            </w:r>
            <w:r w:rsidRPr="006A524B">
              <w:t>учебной</w:t>
            </w:r>
            <w:r>
              <w:t xml:space="preserve"> </w:t>
            </w:r>
            <w:r w:rsidRPr="006A524B">
              <w:t>задачи</w:t>
            </w:r>
            <w:r>
              <w:t xml:space="preserve"> </w:t>
            </w:r>
            <w:r w:rsidRPr="006A524B">
              <w:t>с</w:t>
            </w:r>
            <w:r>
              <w:t xml:space="preserve"> </w:t>
            </w:r>
            <w:r w:rsidRPr="006A524B">
              <w:t>точки</w:t>
            </w:r>
            <w:r>
              <w:t xml:space="preserve"> </w:t>
            </w:r>
            <w:r w:rsidRPr="006A524B">
              <w:t>зрения верности, логики,</w:t>
            </w:r>
            <w:r>
              <w:t xml:space="preserve"> </w:t>
            </w:r>
            <w:r w:rsidRPr="006A524B">
              <w:t>правильного</w:t>
            </w:r>
            <w:r>
              <w:t xml:space="preserve"> </w:t>
            </w:r>
            <w:r w:rsidRPr="006A524B">
              <w:t>использования</w:t>
            </w:r>
            <w:r>
              <w:t xml:space="preserve"> </w:t>
            </w:r>
            <w:r w:rsidRPr="006A524B">
              <w:t>изученных</w:t>
            </w:r>
            <w:r>
              <w:t xml:space="preserve"> </w:t>
            </w:r>
            <w:r w:rsidRPr="006A524B">
              <w:t>понятий</w:t>
            </w:r>
            <w:r>
              <w:t xml:space="preserve"> </w:t>
            </w:r>
            <w:r w:rsidRPr="006A524B">
              <w:t>и терминов.</w:t>
            </w:r>
          </w:p>
          <w:p w:rsidR="008D17C9" w:rsidRPr="006A524B" w:rsidRDefault="008D17C9" w:rsidP="008D17C9">
            <w:pPr>
              <w:tabs>
                <w:tab w:val="left" w:pos="284"/>
                <w:tab w:val="left" w:pos="709"/>
              </w:tabs>
            </w:pPr>
            <w:r w:rsidRPr="006A524B">
              <w:t>Предложить</w:t>
            </w:r>
            <w:r>
              <w:t xml:space="preserve"> </w:t>
            </w:r>
            <w:r w:rsidRPr="006A524B">
              <w:t>и</w:t>
            </w:r>
            <w:r>
              <w:t xml:space="preserve"> </w:t>
            </w:r>
            <w:r w:rsidRPr="006A524B">
              <w:t>обосновать</w:t>
            </w:r>
            <w:r>
              <w:t xml:space="preserve"> </w:t>
            </w:r>
            <w:r w:rsidRPr="006A524B">
              <w:t>другую</w:t>
            </w:r>
            <w:r>
              <w:t xml:space="preserve"> </w:t>
            </w:r>
            <w:r w:rsidRPr="006A524B">
              <w:t>форму</w:t>
            </w:r>
            <w:r>
              <w:t xml:space="preserve"> </w:t>
            </w:r>
            <w:r w:rsidRPr="006A524B">
              <w:t>передачи</w:t>
            </w:r>
            <w:r>
              <w:t xml:space="preserve"> </w:t>
            </w:r>
            <w:r w:rsidRPr="006A524B">
              <w:t>содержания текста</w:t>
            </w:r>
          </w:p>
        </w:tc>
      </w:tr>
      <w:tr w:rsidR="008D17C9" w:rsidRPr="006A524B" w:rsidTr="00E17436">
        <w:trPr>
          <w:gridBefore w:val="2"/>
          <w:wBefore w:w="24" w:type="pct"/>
          <w:trHeight w:val="840"/>
        </w:trPr>
        <w:tc>
          <w:tcPr>
            <w:tcW w:w="4976" w:type="pct"/>
            <w:gridSpan w:val="11"/>
            <w:tcBorders>
              <w:top w:val="single" w:sz="4" w:space="0" w:color="auto"/>
              <w:left w:val="single" w:sz="4" w:space="0" w:color="auto"/>
              <w:bottom w:val="single" w:sz="4" w:space="0" w:color="auto"/>
              <w:right w:val="single" w:sz="4" w:space="0" w:color="auto"/>
            </w:tcBorders>
          </w:tcPr>
          <w:p w:rsidR="008D17C9" w:rsidRPr="006A524B" w:rsidRDefault="008D17C9" w:rsidP="004A2923">
            <w:pPr>
              <w:tabs>
                <w:tab w:val="left" w:pos="284"/>
                <w:tab w:val="left" w:pos="709"/>
              </w:tabs>
            </w:pPr>
            <w:r w:rsidRPr="008D17C9">
              <w:rPr>
                <w:b/>
              </w:rPr>
              <w:t>9. Формирование и развитие экологического мышления, умения применять его в познавательной, коммуникативной, социальной практике и профессиональной ориентации</w:t>
            </w:r>
          </w:p>
        </w:tc>
      </w:tr>
      <w:tr w:rsidR="00D83B82" w:rsidRPr="006A524B" w:rsidTr="00E17436">
        <w:trPr>
          <w:gridBefore w:val="2"/>
          <w:wBefore w:w="24" w:type="pct"/>
          <w:trHeight w:val="2114"/>
        </w:trPr>
        <w:tc>
          <w:tcPr>
            <w:tcW w:w="1491" w:type="pct"/>
            <w:gridSpan w:val="2"/>
            <w:tcBorders>
              <w:top w:val="single" w:sz="4" w:space="0" w:color="auto"/>
              <w:left w:val="single" w:sz="4" w:space="0" w:color="auto"/>
              <w:bottom w:val="single" w:sz="4" w:space="0" w:color="auto"/>
              <w:right w:val="single" w:sz="4" w:space="0" w:color="auto"/>
            </w:tcBorders>
          </w:tcPr>
          <w:p w:rsidR="008D17C9" w:rsidRPr="006A524B" w:rsidRDefault="008D17C9" w:rsidP="008D17C9">
            <w:pPr>
              <w:tabs>
                <w:tab w:val="left" w:pos="284"/>
                <w:tab w:val="left" w:pos="709"/>
              </w:tabs>
            </w:pPr>
            <w:r w:rsidRPr="008D17C9">
              <w:rPr>
                <w:b/>
                <w:noProof/>
              </w:rPr>
              <mc:AlternateContent>
                <mc:Choice Requires="wps">
                  <w:drawing>
                    <wp:anchor distT="0" distB="0" distL="114300" distR="114300" simplePos="0" relativeHeight="251675648" behindDoc="1" locked="0" layoutInCell="0" allowOverlap="1" wp14:anchorId="3DFE5797" wp14:editId="61730C2D">
                      <wp:simplePos x="0" y="0"/>
                      <wp:positionH relativeFrom="column">
                        <wp:posOffset>6457315</wp:posOffset>
                      </wp:positionH>
                      <wp:positionV relativeFrom="paragraph">
                        <wp:posOffset>-8890</wp:posOffset>
                      </wp:positionV>
                      <wp:extent cx="12700" cy="12065"/>
                      <wp:effectExtent l="2540" t="0" r="3810" b="635"/>
                      <wp:wrapNone/>
                      <wp:docPr id="17"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04D9F2" id="Rectangle 61" o:spid="_x0000_s1026" style="position:absolute;margin-left:508.45pt;margin-top:-.7pt;width:1pt;height:.9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" o:allowincell="f" fillcolor="black" stroked="f"/>
                  </w:pict>
                </mc:Fallback>
              </mc:AlternateContent>
            </w:r>
            <w:r w:rsidRPr="006A524B">
              <w:t>9.1. Определять</w:t>
            </w:r>
            <w:r>
              <w:t xml:space="preserve"> </w:t>
            </w:r>
            <w:r w:rsidRPr="006A524B">
              <w:t>свое</w:t>
            </w:r>
            <w:r>
              <w:t xml:space="preserve"> </w:t>
            </w:r>
            <w:r w:rsidRPr="006A524B">
              <w:t>отношение к</w:t>
            </w:r>
            <w:r>
              <w:t xml:space="preserve"> </w:t>
            </w:r>
            <w:r w:rsidRPr="006A524B">
              <w:t>природной</w:t>
            </w:r>
            <w:r>
              <w:t xml:space="preserve"> </w:t>
            </w:r>
            <w:r w:rsidRPr="006A524B">
              <w:t>среде</w:t>
            </w:r>
          </w:p>
        </w:tc>
        <w:tc>
          <w:tcPr>
            <w:tcW w:w="1867" w:type="pct"/>
            <w:gridSpan w:val="6"/>
            <w:tcBorders>
              <w:top w:val="single" w:sz="4" w:space="0" w:color="auto"/>
              <w:left w:val="single" w:sz="4" w:space="0" w:color="auto"/>
              <w:bottom w:val="single" w:sz="4" w:space="0" w:color="auto"/>
              <w:right w:val="single" w:sz="4" w:space="0" w:color="auto"/>
            </w:tcBorders>
          </w:tcPr>
          <w:p w:rsidR="008D17C9" w:rsidRPr="006A524B" w:rsidRDefault="008D17C9" w:rsidP="008D17C9">
            <w:pPr>
              <w:tabs>
                <w:tab w:val="left" w:pos="284"/>
                <w:tab w:val="left" w:pos="709"/>
              </w:tabs>
            </w:pPr>
            <w:r w:rsidRPr="006A524B">
              <w:t>Определить</w:t>
            </w:r>
            <w:r>
              <w:t xml:space="preserve"> </w:t>
            </w:r>
            <w:r w:rsidRPr="006A524B">
              <w:t>свои</w:t>
            </w:r>
            <w:r>
              <w:t xml:space="preserve"> </w:t>
            </w:r>
            <w:r w:rsidRPr="006A524B">
              <w:t>чувства,</w:t>
            </w:r>
            <w:r>
              <w:t xml:space="preserve"> </w:t>
            </w:r>
            <w:r w:rsidRPr="006A524B">
              <w:t>вызванные</w:t>
            </w:r>
            <w:r>
              <w:t xml:space="preserve"> </w:t>
            </w:r>
            <w:r w:rsidRPr="006A524B">
              <w:t>теми или</w:t>
            </w:r>
            <w:r>
              <w:t xml:space="preserve"> </w:t>
            </w:r>
            <w:r w:rsidRPr="006A524B">
              <w:t>иными</w:t>
            </w:r>
            <w:r>
              <w:t xml:space="preserve"> </w:t>
            </w:r>
            <w:r w:rsidRPr="006A524B">
              <w:t>картинами,</w:t>
            </w:r>
            <w:r>
              <w:t xml:space="preserve"> </w:t>
            </w:r>
            <w:r w:rsidRPr="006A524B">
              <w:t>фильмами,</w:t>
            </w:r>
            <w:r>
              <w:t xml:space="preserve"> </w:t>
            </w:r>
            <w:r w:rsidRPr="006A524B">
              <w:t>ситуациями</w:t>
            </w:r>
            <w:r>
              <w:t xml:space="preserve"> </w:t>
            </w:r>
            <w:r w:rsidRPr="006A524B">
              <w:t>о</w:t>
            </w:r>
            <w:r>
              <w:t xml:space="preserve"> </w:t>
            </w:r>
            <w:r w:rsidRPr="006A524B">
              <w:t>природе,</w:t>
            </w:r>
            <w:r>
              <w:t xml:space="preserve"> </w:t>
            </w:r>
            <w:r w:rsidRPr="006A524B">
              <w:t>окружающей среде</w:t>
            </w:r>
          </w:p>
        </w:tc>
        <w:tc>
          <w:tcPr>
            <w:tcW w:w="1618" w:type="pct"/>
            <w:gridSpan w:val="3"/>
            <w:tcBorders>
              <w:top w:val="single" w:sz="4" w:space="0" w:color="auto"/>
              <w:left w:val="single" w:sz="4" w:space="0" w:color="auto"/>
              <w:bottom w:val="single" w:sz="4" w:space="0" w:color="auto"/>
              <w:right w:val="single" w:sz="4" w:space="0" w:color="auto"/>
            </w:tcBorders>
          </w:tcPr>
          <w:p w:rsidR="008D17C9" w:rsidRPr="006A524B" w:rsidRDefault="008D17C9" w:rsidP="008D17C9">
            <w:pPr>
              <w:tabs>
                <w:tab w:val="left" w:pos="284"/>
                <w:tab w:val="left" w:pos="709"/>
              </w:tabs>
            </w:pPr>
            <w:r w:rsidRPr="006A524B">
              <w:t>Обосновать</w:t>
            </w:r>
            <w:r>
              <w:t xml:space="preserve"> </w:t>
            </w:r>
            <w:r w:rsidRPr="006A524B">
              <w:t>необходимость</w:t>
            </w:r>
            <w:r>
              <w:t xml:space="preserve"> </w:t>
            </w:r>
            <w:r w:rsidRPr="006A524B">
              <w:t>сохранения</w:t>
            </w:r>
            <w:r>
              <w:t xml:space="preserve"> </w:t>
            </w:r>
            <w:r w:rsidRPr="006A524B">
              <w:t>природы</w:t>
            </w:r>
            <w:r>
              <w:t xml:space="preserve"> </w:t>
            </w:r>
            <w:r w:rsidRPr="006A524B">
              <w:t>и окружающей среды</w:t>
            </w:r>
            <w:r>
              <w:t xml:space="preserve"> </w:t>
            </w:r>
            <w:r w:rsidRPr="006A524B">
              <w:t>для</w:t>
            </w:r>
            <w:r>
              <w:t xml:space="preserve"> </w:t>
            </w:r>
            <w:r w:rsidRPr="006A524B">
              <w:t>полноценной</w:t>
            </w:r>
            <w:r>
              <w:t xml:space="preserve"> </w:t>
            </w:r>
            <w:r w:rsidRPr="006A524B">
              <w:t>жизни</w:t>
            </w:r>
            <w:r>
              <w:t xml:space="preserve"> </w:t>
            </w:r>
            <w:r w:rsidRPr="006A524B">
              <w:t>человека.</w:t>
            </w:r>
          </w:p>
          <w:p w:rsidR="008D17C9" w:rsidRPr="006A524B" w:rsidRDefault="008D17C9" w:rsidP="006E1DE3">
            <w:pPr>
              <w:tabs>
                <w:tab w:val="left" w:pos="284"/>
                <w:tab w:val="left" w:pos="709"/>
              </w:tabs>
            </w:pPr>
            <w:r w:rsidRPr="006A524B">
              <w:t>Предложить</w:t>
            </w:r>
            <w:r w:rsidR="006E1DE3">
              <w:t xml:space="preserve"> </w:t>
            </w:r>
            <w:r w:rsidRPr="006A524B">
              <w:t>свои</w:t>
            </w:r>
            <w:r w:rsidR="006E1DE3">
              <w:t xml:space="preserve"> </w:t>
            </w:r>
            <w:r w:rsidRPr="006A524B">
              <w:t>варианты</w:t>
            </w:r>
            <w:r w:rsidR="006E1DE3">
              <w:t xml:space="preserve"> </w:t>
            </w:r>
            <w:r w:rsidRPr="006A524B">
              <w:t>сохранения</w:t>
            </w:r>
            <w:r w:rsidR="006E1DE3">
              <w:t xml:space="preserve"> </w:t>
            </w:r>
            <w:r w:rsidRPr="006A524B">
              <w:t>природы,</w:t>
            </w:r>
            <w:r w:rsidR="006E1DE3">
              <w:t xml:space="preserve"> </w:t>
            </w:r>
            <w:r w:rsidRPr="006A524B">
              <w:t>привести  примеры</w:t>
            </w:r>
            <w:r w:rsidR="006E1DE3">
              <w:t xml:space="preserve"> </w:t>
            </w:r>
            <w:r w:rsidRPr="006A524B">
              <w:t>сохранения природы из своей</w:t>
            </w:r>
            <w:r w:rsidR="006E1DE3">
              <w:t xml:space="preserve"> </w:t>
            </w:r>
            <w:r w:rsidRPr="006A524B">
              <w:t>жизни</w:t>
            </w:r>
          </w:p>
        </w:tc>
      </w:tr>
      <w:tr w:rsidR="00D83B82" w:rsidRPr="006A524B" w:rsidTr="00E17436">
        <w:trPr>
          <w:gridBefore w:val="2"/>
          <w:wBefore w:w="24" w:type="pct"/>
          <w:trHeight w:val="1706"/>
        </w:trPr>
        <w:tc>
          <w:tcPr>
            <w:tcW w:w="1491" w:type="pct"/>
            <w:gridSpan w:val="2"/>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9.2. Анализировать</w:t>
            </w:r>
            <w:r>
              <w:t xml:space="preserve"> </w:t>
            </w:r>
            <w:r w:rsidRPr="006A524B">
              <w:t>влияние</w:t>
            </w:r>
            <w:r>
              <w:t xml:space="preserve"> </w:t>
            </w:r>
            <w:r w:rsidRPr="006A524B">
              <w:t>экологических</w:t>
            </w:r>
            <w:r>
              <w:t xml:space="preserve"> </w:t>
            </w:r>
            <w:r w:rsidRPr="006A524B">
              <w:t>факторов</w:t>
            </w:r>
            <w:r>
              <w:t xml:space="preserve"> </w:t>
            </w:r>
            <w:r w:rsidRPr="006A524B">
              <w:t>на</w:t>
            </w:r>
            <w:r>
              <w:t xml:space="preserve"> </w:t>
            </w:r>
            <w:r w:rsidRPr="006A524B">
              <w:t>среду обитания</w:t>
            </w:r>
            <w:r>
              <w:t xml:space="preserve"> </w:t>
            </w:r>
            <w:r w:rsidRPr="006A524B">
              <w:t>живых</w:t>
            </w:r>
            <w:r>
              <w:t xml:space="preserve"> </w:t>
            </w:r>
            <w:r w:rsidRPr="006A524B">
              <w:t>организмов;</w:t>
            </w:r>
          </w:p>
        </w:tc>
        <w:tc>
          <w:tcPr>
            <w:tcW w:w="1867" w:type="pct"/>
            <w:gridSpan w:val="6"/>
            <w:tcBorders>
              <w:top w:val="single" w:sz="4" w:space="0" w:color="auto"/>
              <w:left w:val="single" w:sz="4" w:space="0" w:color="auto"/>
              <w:bottom w:val="single" w:sz="4" w:space="0" w:color="auto"/>
              <w:right w:val="single" w:sz="4" w:space="0" w:color="auto"/>
            </w:tcBorders>
          </w:tcPr>
          <w:p w:rsidR="006E1DE3" w:rsidRPr="006A524B" w:rsidRDefault="006E1DE3" w:rsidP="008D17C9">
            <w:pPr>
              <w:tabs>
                <w:tab w:val="left" w:pos="284"/>
                <w:tab w:val="left" w:pos="709"/>
              </w:tabs>
            </w:pPr>
            <w:r w:rsidRPr="006A524B">
              <w:t>Определить</w:t>
            </w:r>
            <w:r>
              <w:t xml:space="preserve"> </w:t>
            </w:r>
            <w:r w:rsidRPr="006A524B">
              <w:t>влияние</w:t>
            </w:r>
            <w:r>
              <w:t xml:space="preserve"> </w:t>
            </w:r>
            <w:r w:rsidRPr="006A524B">
              <w:t>экологических факторов на среду</w:t>
            </w:r>
            <w:r>
              <w:t xml:space="preserve"> </w:t>
            </w:r>
            <w:r w:rsidRPr="006A524B">
              <w:t>обитания живых организмов.</w:t>
            </w:r>
          </w:p>
          <w:p w:rsidR="006E1DE3" w:rsidRPr="006A524B" w:rsidRDefault="006E1DE3" w:rsidP="006E1DE3">
            <w:pPr>
              <w:tabs>
                <w:tab w:val="left" w:pos="284"/>
                <w:tab w:val="left" w:pos="709"/>
              </w:tabs>
            </w:pPr>
            <w:r w:rsidRPr="006A524B">
              <w:t>Определить</w:t>
            </w:r>
            <w:r>
              <w:t xml:space="preserve"> </w:t>
            </w:r>
            <w:r w:rsidRPr="006A524B">
              <w:t>последствия</w:t>
            </w:r>
            <w:r>
              <w:t xml:space="preserve"> </w:t>
            </w:r>
            <w:r w:rsidRPr="006A524B">
              <w:t>нарушения</w:t>
            </w:r>
            <w:r>
              <w:t xml:space="preserve"> </w:t>
            </w:r>
            <w:r w:rsidRPr="006A524B">
              <w:t>норм</w:t>
            </w:r>
            <w:r>
              <w:t xml:space="preserve"> </w:t>
            </w:r>
            <w:r w:rsidRPr="006A524B">
              <w:t>экологической</w:t>
            </w:r>
            <w:r>
              <w:t xml:space="preserve"> </w:t>
            </w:r>
            <w:r w:rsidRPr="006A524B">
              <w:t>безопасности</w:t>
            </w:r>
          </w:p>
        </w:tc>
        <w:tc>
          <w:tcPr>
            <w:tcW w:w="1618" w:type="pct"/>
            <w:gridSpan w:val="3"/>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Провести</w:t>
            </w:r>
            <w:r>
              <w:t xml:space="preserve"> </w:t>
            </w:r>
            <w:r w:rsidRPr="006A524B">
              <w:t>анализ</w:t>
            </w:r>
            <w:r>
              <w:t xml:space="preserve"> </w:t>
            </w:r>
            <w:r w:rsidRPr="006A524B">
              <w:t>влияния</w:t>
            </w:r>
            <w:r>
              <w:t xml:space="preserve"> </w:t>
            </w:r>
            <w:r w:rsidRPr="006A524B">
              <w:t>экологических</w:t>
            </w:r>
            <w:r>
              <w:t xml:space="preserve"> </w:t>
            </w:r>
            <w:r w:rsidRPr="006A524B">
              <w:t>факторов</w:t>
            </w:r>
            <w:r>
              <w:t xml:space="preserve"> </w:t>
            </w:r>
            <w:r w:rsidRPr="006A524B">
              <w:t>на</w:t>
            </w:r>
            <w:r>
              <w:t xml:space="preserve"> </w:t>
            </w:r>
            <w:r w:rsidRPr="006A524B">
              <w:t>среду</w:t>
            </w:r>
            <w:r>
              <w:t xml:space="preserve"> </w:t>
            </w:r>
            <w:r w:rsidRPr="006A524B">
              <w:t>обитания</w:t>
            </w:r>
            <w:r>
              <w:t xml:space="preserve"> </w:t>
            </w:r>
            <w:r w:rsidRPr="006A524B">
              <w:t>живых</w:t>
            </w:r>
            <w:r>
              <w:t xml:space="preserve"> </w:t>
            </w:r>
            <w:r w:rsidRPr="006A524B">
              <w:t>организмов</w:t>
            </w:r>
          </w:p>
        </w:tc>
      </w:tr>
      <w:tr w:rsidR="00D83B82" w:rsidRPr="006A524B" w:rsidTr="00E17436">
        <w:trPr>
          <w:gridBefore w:val="2"/>
          <w:wBefore w:w="24" w:type="pct"/>
          <w:trHeight w:val="1706"/>
        </w:trPr>
        <w:tc>
          <w:tcPr>
            <w:tcW w:w="1491" w:type="pct"/>
            <w:gridSpan w:val="2"/>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lastRenderedPageBreak/>
              <w:t>9.3.</w:t>
            </w:r>
            <w:r>
              <w:t xml:space="preserve"> </w:t>
            </w:r>
            <w:r w:rsidRPr="006A524B">
              <w:t>Проводить</w:t>
            </w:r>
            <w:r>
              <w:t xml:space="preserve"> </w:t>
            </w:r>
            <w:r w:rsidRPr="006A524B">
              <w:t>причинный</w:t>
            </w:r>
            <w:r>
              <w:t xml:space="preserve"> </w:t>
            </w:r>
            <w:r w:rsidRPr="006A524B">
              <w:t>и</w:t>
            </w:r>
            <w:r>
              <w:t xml:space="preserve"> </w:t>
            </w:r>
            <w:r w:rsidRPr="006A524B">
              <w:t>вероятностный</w:t>
            </w:r>
            <w:r>
              <w:t xml:space="preserve"> </w:t>
            </w:r>
            <w:r w:rsidRPr="006A524B">
              <w:t>анализ</w:t>
            </w:r>
            <w:r>
              <w:t xml:space="preserve"> </w:t>
            </w:r>
            <w:r w:rsidRPr="006A524B">
              <w:t>экологических ситуаций</w:t>
            </w:r>
          </w:p>
        </w:tc>
        <w:tc>
          <w:tcPr>
            <w:tcW w:w="1867" w:type="pct"/>
            <w:gridSpan w:val="6"/>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Определить</w:t>
            </w:r>
            <w:r>
              <w:t xml:space="preserve"> </w:t>
            </w:r>
            <w:r w:rsidRPr="006A524B">
              <w:t>факторы,</w:t>
            </w:r>
            <w:r>
              <w:t xml:space="preserve"> </w:t>
            </w:r>
            <w:r w:rsidRPr="006A524B">
              <w:t>выявить</w:t>
            </w:r>
            <w:r>
              <w:t xml:space="preserve"> </w:t>
            </w:r>
            <w:r w:rsidRPr="006A524B">
              <w:t>причины</w:t>
            </w:r>
            <w:r>
              <w:t xml:space="preserve"> </w:t>
            </w:r>
            <w:r w:rsidRPr="006A524B">
              <w:t>и</w:t>
            </w:r>
            <w:r>
              <w:t xml:space="preserve"> </w:t>
            </w:r>
            <w:r w:rsidRPr="006A524B">
              <w:t>вероятность</w:t>
            </w:r>
            <w:r>
              <w:t xml:space="preserve"> </w:t>
            </w:r>
            <w:r w:rsidRPr="006A524B">
              <w:t>возникновения</w:t>
            </w:r>
            <w:r>
              <w:t xml:space="preserve"> </w:t>
            </w:r>
            <w:r w:rsidRPr="006A524B">
              <w:t>чрезвычайных</w:t>
            </w:r>
            <w:r>
              <w:t xml:space="preserve"> </w:t>
            </w:r>
            <w:r w:rsidRPr="006A524B">
              <w:t>ситуаций</w:t>
            </w:r>
            <w:r>
              <w:t xml:space="preserve"> </w:t>
            </w:r>
            <w:r w:rsidRPr="006A524B">
              <w:t>экологического</w:t>
            </w:r>
            <w:r>
              <w:t xml:space="preserve"> </w:t>
            </w:r>
            <w:r w:rsidRPr="006A524B">
              <w:t>характера</w:t>
            </w:r>
            <w:r>
              <w:t xml:space="preserve"> </w:t>
            </w:r>
            <w:r w:rsidRPr="006A524B">
              <w:t>или</w:t>
            </w:r>
            <w:r>
              <w:t xml:space="preserve"> </w:t>
            </w:r>
            <w:r w:rsidRPr="006A524B">
              <w:t>изменения</w:t>
            </w:r>
            <w:r>
              <w:t xml:space="preserve"> </w:t>
            </w:r>
            <w:r w:rsidRPr="006A524B">
              <w:t>заданной экологической ситуации</w:t>
            </w:r>
          </w:p>
        </w:tc>
        <w:tc>
          <w:tcPr>
            <w:tcW w:w="1618" w:type="pct"/>
            <w:gridSpan w:val="3"/>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Доказать</w:t>
            </w:r>
            <w:r>
              <w:t xml:space="preserve"> </w:t>
            </w:r>
            <w:r w:rsidRPr="006A524B">
              <w:t>связь</w:t>
            </w:r>
            <w:r>
              <w:t xml:space="preserve"> </w:t>
            </w:r>
            <w:r w:rsidRPr="006A524B">
              <w:t>между</w:t>
            </w:r>
            <w:r>
              <w:t xml:space="preserve"> </w:t>
            </w:r>
            <w:r w:rsidRPr="006A524B">
              <w:t>причиной</w:t>
            </w:r>
            <w:r>
              <w:t xml:space="preserve"> </w:t>
            </w:r>
            <w:r w:rsidRPr="006A524B">
              <w:t>и</w:t>
            </w:r>
            <w:r>
              <w:t xml:space="preserve"> </w:t>
            </w:r>
            <w:r w:rsidRPr="006A524B">
              <w:t>последствиями</w:t>
            </w:r>
            <w:r>
              <w:t xml:space="preserve"> </w:t>
            </w:r>
            <w:r w:rsidRPr="006A524B">
              <w:t>экологических катастроф</w:t>
            </w:r>
          </w:p>
        </w:tc>
      </w:tr>
      <w:tr w:rsidR="00D83B82" w:rsidRPr="006A524B" w:rsidTr="00E17436">
        <w:trPr>
          <w:gridBefore w:val="2"/>
          <w:wBefore w:w="24" w:type="pct"/>
          <w:trHeight w:val="6946"/>
        </w:trPr>
        <w:tc>
          <w:tcPr>
            <w:tcW w:w="1491" w:type="pct"/>
            <w:gridSpan w:val="2"/>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9.4. Прогнозировать</w:t>
            </w:r>
            <w:r>
              <w:t xml:space="preserve"> </w:t>
            </w:r>
            <w:r w:rsidRPr="006A524B">
              <w:t>изменения</w:t>
            </w:r>
            <w:r>
              <w:t xml:space="preserve"> </w:t>
            </w:r>
            <w:r w:rsidRPr="006A524B">
              <w:t>ситуации</w:t>
            </w:r>
            <w:r>
              <w:t xml:space="preserve"> </w:t>
            </w:r>
            <w:r w:rsidRPr="006A524B">
              <w:t>при</w:t>
            </w:r>
            <w:r>
              <w:t xml:space="preserve"> </w:t>
            </w:r>
            <w:r w:rsidRPr="006A524B">
              <w:t>смене</w:t>
            </w:r>
            <w:r>
              <w:t xml:space="preserve"> </w:t>
            </w:r>
            <w:r w:rsidRPr="006A524B">
              <w:t>действия</w:t>
            </w:r>
            <w:r>
              <w:t xml:space="preserve"> </w:t>
            </w:r>
            <w:r w:rsidRPr="006A524B">
              <w:t>одного</w:t>
            </w:r>
            <w:r>
              <w:t xml:space="preserve"> </w:t>
            </w:r>
            <w:r w:rsidRPr="006A524B">
              <w:t>фактора на действие другого</w:t>
            </w:r>
            <w:r>
              <w:t xml:space="preserve"> </w:t>
            </w:r>
            <w:r w:rsidRPr="006A524B">
              <w:t>фактора</w:t>
            </w:r>
          </w:p>
        </w:tc>
        <w:tc>
          <w:tcPr>
            <w:tcW w:w="1867" w:type="pct"/>
            <w:gridSpan w:val="6"/>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Проанализировать</w:t>
            </w:r>
            <w:r>
              <w:t xml:space="preserve"> </w:t>
            </w:r>
            <w:r w:rsidRPr="006A524B">
              <w:t>и</w:t>
            </w:r>
            <w:r>
              <w:t xml:space="preserve"> </w:t>
            </w:r>
            <w:r w:rsidRPr="006A524B">
              <w:t>обосновать</w:t>
            </w:r>
            <w:r>
              <w:t xml:space="preserve"> </w:t>
            </w:r>
            <w:r w:rsidRPr="006A524B">
              <w:t>влияние факторов на ситуацию,</w:t>
            </w:r>
            <w:r>
              <w:t xml:space="preserve"> </w:t>
            </w:r>
            <w:r w:rsidRPr="006A524B">
              <w:t>например,</w:t>
            </w:r>
            <w:r>
              <w:t xml:space="preserve"> </w:t>
            </w:r>
            <w:r w:rsidRPr="006A524B">
              <w:t>отдельных</w:t>
            </w:r>
            <w:r>
              <w:t xml:space="preserve"> </w:t>
            </w:r>
            <w:r w:rsidRPr="006A524B">
              <w:t>действий</w:t>
            </w:r>
            <w:r>
              <w:t xml:space="preserve"> </w:t>
            </w:r>
            <w:r w:rsidRPr="006A524B">
              <w:t>или</w:t>
            </w:r>
            <w:r>
              <w:t xml:space="preserve"> </w:t>
            </w:r>
            <w:r w:rsidRPr="006A524B">
              <w:t>производственной</w:t>
            </w:r>
            <w:r>
              <w:t xml:space="preserve"> </w:t>
            </w:r>
            <w:r w:rsidRPr="006A524B">
              <w:t>деятельности</w:t>
            </w:r>
            <w:r>
              <w:t xml:space="preserve"> </w:t>
            </w:r>
            <w:r w:rsidRPr="006A524B">
              <w:t>человека</w:t>
            </w:r>
            <w:r>
              <w:t xml:space="preserve"> </w:t>
            </w:r>
            <w:r w:rsidRPr="006A524B">
              <w:t>на</w:t>
            </w:r>
            <w:r>
              <w:t xml:space="preserve"> </w:t>
            </w:r>
            <w:r w:rsidRPr="006A524B">
              <w:t>окружающую</w:t>
            </w:r>
            <w:r>
              <w:t xml:space="preserve"> </w:t>
            </w:r>
            <w:r w:rsidRPr="006A524B">
              <w:t>его</w:t>
            </w:r>
            <w:r>
              <w:t xml:space="preserve"> </w:t>
            </w:r>
            <w:r w:rsidRPr="006A524B">
              <w:t>природную</w:t>
            </w:r>
            <w:r>
              <w:t xml:space="preserve"> </w:t>
            </w:r>
            <w:r w:rsidRPr="006A524B">
              <w:t>среду, экологическую обстановку.</w:t>
            </w:r>
            <w:r>
              <w:t xml:space="preserve"> </w:t>
            </w:r>
            <w:r w:rsidRPr="006A524B">
              <w:t>Провести</w:t>
            </w:r>
            <w:r>
              <w:t xml:space="preserve"> </w:t>
            </w:r>
            <w:r w:rsidRPr="006A524B">
              <w:t>исследование:</w:t>
            </w:r>
            <w:r>
              <w:t xml:space="preserve"> </w:t>
            </w:r>
            <w:r w:rsidRPr="006A524B">
              <w:t>как</w:t>
            </w:r>
            <w:r>
              <w:t xml:space="preserve"> </w:t>
            </w:r>
            <w:r w:rsidRPr="006A524B">
              <w:t>изменится</w:t>
            </w:r>
            <w:r>
              <w:t xml:space="preserve"> </w:t>
            </w:r>
            <w:r w:rsidRPr="006A524B">
              <w:t>ситуация,</w:t>
            </w:r>
            <w:r>
              <w:t xml:space="preserve"> </w:t>
            </w:r>
            <w:r w:rsidRPr="006A524B">
              <w:t>если</w:t>
            </w:r>
            <w:r>
              <w:t xml:space="preserve"> </w:t>
            </w:r>
            <w:r w:rsidRPr="006A524B">
              <w:t>действие</w:t>
            </w:r>
            <w:r>
              <w:t xml:space="preserve"> </w:t>
            </w:r>
            <w:r w:rsidRPr="006A524B">
              <w:t>одного</w:t>
            </w:r>
            <w:r>
              <w:t xml:space="preserve"> </w:t>
            </w:r>
            <w:r w:rsidRPr="006A524B">
              <w:t>фактора</w:t>
            </w:r>
            <w:r>
              <w:t xml:space="preserve"> </w:t>
            </w:r>
            <w:r w:rsidRPr="006A524B">
              <w:t>увеличится (уменьшится) по</w:t>
            </w:r>
            <w:r>
              <w:t xml:space="preserve"> </w:t>
            </w:r>
            <w:r w:rsidRPr="006A524B">
              <w:t>отношению к другому фактору.</w:t>
            </w:r>
            <w:r>
              <w:t xml:space="preserve"> </w:t>
            </w:r>
            <w:r w:rsidRPr="006A524B">
              <w:t>Например,</w:t>
            </w:r>
            <w:r>
              <w:t xml:space="preserve"> </w:t>
            </w:r>
            <w:r w:rsidRPr="006A524B">
              <w:t>снижение</w:t>
            </w:r>
            <w:r>
              <w:t xml:space="preserve"> </w:t>
            </w:r>
            <w:r w:rsidRPr="006A524B">
              <w:t>или</w:t>
            </w:r>
            <w:r>
              <w:t xml:space="preserve"> </w:t>
            </w:r>
            <w:r w:rsidRPr="006A524B">
              <w:t>отсутствие</w:t>
            </w:r>
            <w:r>
              <w:t xml:space="preserve"> </w:t>
            </w:r>
            <w:r w:rsidRPr="006A524B">
              <w:t>профессиональной</w:t>
            </w:r>
            <w:r>
              <w:t xml:space="preserve"> </w:t>
            </w:r>
            <w:r w:rsidRPr="006A524B">
              <w:t>квалификации</w:t>
            </w:r>
            <w:r>
              <w:t xml:space="preserve"> </w:t>
            </w:r>
            <w:r w:rsidRPr="006A524B">
              <w:t>строителей</w:t>
            </w:r>
            <w:r>
              <w:t xml:space="preserve"> </w:t>
            </w:r>
            <w:r w:rsidRPr="006A524B">
              <w:t>газопровода</w:t>
            </w:r>
            <w:r>
              <w:t xml:space="preserve"> </w:t>
            </w:r>
            <w:r w:rsidRPr="006A524B">
              <w:t>влечет</w:t>
            </w:r>
            <w:r>
              <w:t xml:space="preserve"> </w:t>
            </w:r>
            <w:r w:rsidRPr="006A524B">
              <w:t>увеличение</w:t>
            </w:r>
            <w:r>
              <w:t xml:space="preserve"> </w:t>
            </w:r>
            <w:r w:rsidRPr="006A524B">
              <w:t>числа аварий и, соответственно,</w:t>
            </w:r>
            <w:r>
              <w:t xml:space="preserve"> </w:t>
            </w:r>
            <w:r w:rsidRPr="006A524B">
              <w:t>возникновения</w:t>
            </w:r>
            <w:r>
              <w:t xml:space="preserve"> </w:t>
            </w:r>
            <w:r w:rsidRPr="006A524B">
              <w:t>чрезвычайных</w:t>
            </w:r>
            <w:r>
              <w:t xml:space="preserve"> </w:t>
            </w:r>
            <w:r w:rsidRPr="006A524B">
              <w:t>ситуаций</w:t>
            </w:r>
            <w:r>
              <w:t xml:space="preserve"> </w:t>
            </w:r>
            <w:r w:rsidRPr="006A524B">
              <w:t>экологического</w:t>
            </w:r>
            <w:r>
              <w:t xml:space="preserve"> </w:t>
            </w:r>
            <w:r w:rsidRPr="006A524B">
              <w:t>характера.</w:t>
            </w:r>
            <w:r>
              <w:t xml:space="preserve"> </w:t>
            </w:r>
            <w:r w:rsidRPr="006A524B">
              <w:t>Изменение</w:t>
            </w:r>
            <w:r>
              <w:t xml:space="preserve"> </w:t>
            </w:r>
            <w:r w:rsidRPr="006A524B">
              <w:t>чьей</w:t>
            </w:r>
            <w:r>
              <w:t xml:space="preserve"> </w:t>
            </w:r>
            <w:r w:rsidRPr="006A524B">
              <w:t>деятельности</w:t>
            </w:r>
            <w:r>
              <w:t xml:space="preserve"> </w:t>
            </w:r>
            <w:r w:rsidRPr="006A524B">
              <w:t>в этой</w:t>
            </w:r>
            <w:r>
              <w:t xml:space="preserve"> </w:t>
            </w:r>
            <w:r w:rsidRPr="006A524B">
              <w:t>ситуации</w:t>
            </w:r>
            <w:r>
              <w:t xml:space="preserve"> </w:t>
            </w:r>
            <w:r w:rsidRPr="006A524B">
              <w:t>будет</w:t>
            </w:r>
            <w:r>
              <w:t xml:space="preserve"> </w:t>
            </w:r>
            <w:r w:rsidRPr="006A524B">
              <w:t>более</w:t>
            </w:r>
            <w:r>
              <w:t xml:space="preserve"> </w:t>
            </w:r>
            <w:r w:rsidRPr="006A524B">
              <w:t>эффективным:</w:t>
            </w:r>
            <w:r>
              <w:t xml:space="preserve"> </w:t>
            </w:r>
            <w:r w:rsidRPr="006A524B">
              <w:t>экологического</w:t>
            </w:r>
            <w:r>
              <w:t xml:space="preserve"> </w:t>
            </w:r>
            <w:r w:rsidRPr="006A524B">
              <w:t>контроля,</w:t>
            </w:r>
            <w:r>
              <w:t xml:space="preserve"> </w:t>
            </w:r>
            <w:r w:rsidRPr="006A524B">
              <w:t>кадровой</w:t>
            </w:r>
            <w:r>
              <w:t xml:space="preserve"> </w:t>
            </w:r>
            <w:r w:rsidRPr="006A524B">
              <w:t>службы</w:t>
            </w:r>
            <w:r>
              <w:t xml:space="preserve"> </w:t>
            </w:r>
            <w:r w:rsidRPr="006A524B">
              <w:t>или</w:t>
            </w:r>
            <w:r>
              <w:t xml:space="preserve"> </w:t>
            </w:r>
            <w:r w:rsidRPr="006A524B">
              <w:t>системы</w:t>
            </w:r>
            <w:r>
              <w:t xml:space="preserve"> </w:t>
            </w:r>
            <w:r w:rsidRPr="006A524B">
              <w:t>профессионального образования?</w:t>
            </w:r>
          </w:p>
        </w:tc>
        <w:tc>
          <w:tcPr>
            <w:tcW w:w="1618" w:type="pct"/>
            <w:gridSpan w:val="3"/>
            <w:tcBorders>
              <w:top w:val="single" w:sz="4" w:space="0" w:color="auto"/>
              <w:left w:val="single" w:sz="4" w:space="0" w:color="auto"/>
              <w:bottom w:val="single" w:sz="4" w:space="0" w:color="auto"/>
              <w:right w:val="single" w:sz="4" w:space="0" w:color="auto"/>
            </w:tcBorders>
          </w:tcPr>
          <w:p w:rsidR="006E1DE3" w:rsidRPr="006A524B" w:rsidRDefault="006E1DE3" w:rsidP="006E1DE3">
            <w:pPr>
              <w:tabs>
                <w:tab w:val="left" w:pos="284"/>
                <w:tab w:val="left" w:pos="709"/>
              </w:tabs>
            </w:pPr>
            <w:r w:rsidRPr="006A524B">
              <w:t>Предположить,</w:t>
            </w:r>
            <w:r>
              <w:t xml:space="preserve"> </w:t>
            </w:r>
            <w:r w:rsidRPr="006A524B">
              <w:t>благодаря</w:t>
            </w:r>
            <w:r>
              <w:t xml:space="preserve"> </w:t>
            </w:r>
            <w:r w:rsidRPr="006A524B">
              <w:t>каким факторам экологическая</w:t>
            </w:r>
            <w:r>
              <w:t xml:space="preserve"> </w:t>
            </w:r>
            <w:r w:rsidRPr="006A524B">
              <w:t>ситуация может измениться,</w:t>
            </w:r>
            <w:r>
              <w:t xml:space="preserve"> </w:t>
            </w:r>
            <w:r w:rsidRPr="006A524B">
              <w:t>в какой степени их действия</w:t>
            </w:r>
            <w:r>
              <w:t xml:space="preserve"> </w:t>
            </w:r>
            <w:r w:rsidRPr="006A524B">
              <w:t>изменят ее</w:t>
            </w:r>
          </w:p>
        </w:tc>
      </w:tr>
      <w:tr w:rsidR="00E17436" w:rsidRPr="006A524B" w:rsidTr="00E17436">
        <w:trPr>
          <w:gridBefore w:val="2"/>
          <w:wBefore w:w="24" w:type="pct"/>
          <w:trHeight w:val="2112"/>
        </w:trPr>
        <w:tc>
          <w:tcPr>
            <w:tcW w:w="1491" w:type="pct"/>
            <w:gridSpan w:val="2"/>
            <w:tcBorders>
              <w:top w:val="single" w:sz="4" w:space="0" w:color="auto"/>
              <w:left w:val="single" w:sz="4" w:space="0" w:color="auto"/>
              <w:bottom w:val="single" w:sz="4" w:space="0" w:color="auto"/>
              <w:right w:val="single" w:sz="4" w:space="0" w:color="auto"/>
            </w:tcBorders>
          </w:tcPr>
          <w:p w:rsidR="00014376" w:rsidRPr="006A524B" w:rsidRDefault="00014376" w:rsidP="00014376">
            <w:pPr>
              <w:tabs>
                <w:tab w:val="left" w:pos="284"/>
                <w:tab w:val="left" w:pos="709"/>
              </w:tabs>
            </w:pPr>
            <w:r w:rsidRPr="006A524B">
              <w:t>9.5. Распространять</w:t>
            </w:r>
            <w:r>
              <w:t xml:space="preserve"> </w:t>
            </w:r>
            <w:r w:rsidRPr="006A524B">
              <w:t>экологические</w:t>
            </w:r>
            <w:r>
              <w:t xml:space="preserve"> </w:t>
            </w:r>
            <w:r w:rsidRPr="006A524B">
              <w:t>знания</w:t>
            </w:r>
            <w:r>
              <w:t xml:space="preserve"> </w:t>
            </w:r>
            <w:r w:rsidRPr="006A524B">
              <w:t>и</w:t>
            </w:r>
            <w:r>
              <w:t xml:space="preserve"> </w:t>
            </w:r>
            <w:r w:rsidRPr="006A524B">
              <w:t>участвовать</w:t>
            </w:r>
            <w:r>
              <w:t xml:space="preserve"> </w:t>
            </w:r>
            <w:r w:rsidRPr="006A524B">
              <w:t>в практических</w:t>
            </w:r>
            <w:r>
              <w:t xml:space="preserve"> </w:t>
            </w:r>
            <w:r w:rsidRPr="006A524B">
              <w:t>делах</w:t>
            </w:r>
            <w:r>
              <w:t xml:space="preserve"> </w:t>
            </w:r>
            <w:r w:rsidRPr="006A524B">
              <w:t>по</w:t>
            </w:r>
            <w:r>
              <w:t xml:space="preserve"> </w:t>
            </w:r>
            <w:r w:rsidRPr="006A524B">
              <w:t>защите</w:t>
            </w:r>
            <w:r>
              <w:t xml:space="preserve"> </w:t>
            </w:r>
            <w:r w:rsidRPr="006A524B">
              <w:t>окружающей среды</w:t>
            </w:r>
          </w:p>
        </w:tc>
        <w:tc>
          <w:tcPr>
            <w:tcW w:w="1867" w:type="pct"/>
            <w:gridSpan w:val="6"/>
            <w:tcBorders>
              <w:top w:val="single" w:sz="4" w:space="0" w:color="auto"/>
              <w:left w:val="single" w:sz="4" w:space="0" w:color="auto"/>
              <w:bottom w:val="single" w:sz="4" w:space="0" w:color="auto"/>
              <w:right w:val="single" w:sz="4" w:space="0" w:color="auto"/>
            </w:tcBorders>
          </w:tcPr>
          <w:p w:rsidR="00014376" w:rsidRPr="006A524B" w:rsidRDefault="00014376" w:rsidP="00014376">
            <w:pPr>
              <w:tabs>
                <w:tab w:val="left" w:pos="284"/>
                <w:tab w:val="left" w:pos="709"/>
              </w:tabs>
            </w:pPr>
            <w:r w:rsidRPr="006A524B">
              <w:t>Подготовить сообщение о видах</w:t>
            </w:r>
            <w:r>
              <w:t xml:space="preserve"> </w:t>
            </w:r>
            <w:r w:rsidRPr="006A524B">
              <w:t>чрезвычайных</w:t>
            </w:r>
            <w:r>
              <w:t xml:space="preserve"> </w:t>
            </w:r>
            <w:r w:rsidRPr="006A524B">
              <w:t>ситуаций</w:t>
            </w:r>
            <w:r>
              <w:t xml:space="preserve"> </w:t>
            </w:r>
            <w:r w:rsidRPr="006A524B">
              <w:t>экологического</w:t>
            </w:r>
            <w:r>
              <w:t xml:space="preserve"> </w:t>
            </w:r>
            <w:r w:rsidRPr="006A524B">
              <w:t>характера</w:t>
            </w:r>
            <w:r>
              <w:t xml:space="preserve"> </w:t>
            </w:r>
            <w:r w:rsidRPr="006A524B">
              <w:t>и ликвидации последствий</w:t>
            </w:r>
          </w:p>
        </w:tc>
        <w:tc>
          <w:tcPr>
            <w:tcW w:w="1618" w:type="pct"/>
            <w:gridSpan w:val="3"/>
            <w:tcBorders>
              <w:top w:val="single" w:sz="4" w:space="0" w:color="auto"/>
              <w:left w:val="single" w:sz="4" w:space="0" w:color="auto"/>
              <w:bottom w:val="single" w:sz="4" w:space="0" w:color="auto"/>
              <w:right w:val="single" w:sz="4" w:space="0" w:color="auto"/>
            </w:tcBorders>
          </w:tcPr>
          <w:p w:rsidR="00014376" w:rsidRPr="006A524B" w:rsidRDefault="00014376" w:rsidP="00014376">
            <w:pPr>
              <w:tabs>
                <w:tab w:val="left" w:pos="284"/>
                <w:tab w:val="left" w:pos="709"/>
              </w:tabs>
            </w:pPr>
            <w:r w:rsidRPr="006A524B">
              <w:t>Провести</w:t>
            </w:r>
            <w:r>
              <w:t xml:space="preserve"> </w:t>
            </w:r>
            <w:r w:rsidRPr="006A524B">
              <w:t>исследование</w:t>
            </w:r>
            <w:r>
              <w:t xml:space="preserve"> </w:t>
            </w:r>
            <w:r w:rsidRPr="006A524B">
              <w:t>с</w:t>
            </w:r>
            <w:r>
              <w:t xml:space="preserve"> </w:t>
            </w:r>
            <w:r w:rsidRPr="006A524B">
              <w:t>использованием</w:t>
            </w:r>
            <w:r>
              <w:t xml:space="preserve"> </w:t>
            </w:r>
            <w:r w:rsidRPr="006A524B">
              <w:t>знаний</w:t>
            </w:r>
            <w:r>
              <w:t xml:space="preserve"> </w:t>
            </w:r>
            <w:r w:rsidRPr="006A524B">
              <w:t>о</w:t>
            </w:r>
            <w:r>
              <w:t xml:space="preserve"> </w:t>
            </w:r>
            <w:r w:rsidRPr="006A524B">
              <w:t>ПДК</w:t>
            </w:r>
            <w:r>
              <w:t xml:space="preserve"> </w:t>
            </w:r>
            <w:r w:rsidRPr="006A524B">
              <w:t>(предельно</w:t>
            </w:r>
            <w:r>
              <w:t xml:space="preserve"> </w:t>
            </w:r>
            <w:r w:rsidRPr="006A524B">
              <w:t>допустимой</w:t>
            </w:r>
            <w:r>
              <w:t xml:space="preserve"> </w:t>
            </w:r>
            <w:r w:rsidRPr="006A524B">
              <w:t>концентрации)</w:t>
            </w:r>
            <w:r>
              <w:t xml:space="preserve"> </w:t>
            </w:r>
            <w:r w:rsidRPr="006A524B">
              <w:t>вредных</w:t>
            </w:r>
            <w:r>
              <w:t xml:space="preserve"> </w:t>
            </w:r>
            <w:r w:rsidRPr="006A524B">
              <w:t>веществ</w:t>
            </w:r>
            <w:r>
              <w:t xml:space="preserve"> </w:t>
            </w:r>
            <w:r w:rsidRPr="006A524B">
              <w:t>в</w:t>
            </w:r>
            <w:r>
              <w:t xml:space="preserve"> </w:t>
            </w:r>
            <w:r w:rsidRPr="006A524B">
              <w:t>атмосфере,</w:t>
            </w:r>
            <w:r>
              <w:t xml:space="preserve"> </w:t>
            </w:r>
            <w:r w:rsidRPr="006A524B">
              <w:t>воде,</w:t>
            </w:r>
            <w:r>
              <w:t xml:space="preserve"> </w:t>
            </w:r>
            <w:r w:rsidRPr="006A524B">
              <w:t>почве</w:t>
            </w:r>
            <w:r>
              <w:t xml:space="preserve"> </w:t>
            </w:r>
            <w:r w:rsidRPr="006A524B">
              <w:t>и</w:t>
            </w:r>
            <w:r>
              <w:t xml:space="preserve"> </w:t>
            </w:r>
            <w:r w:rsidRPr="006A524B">
              <w:t>предложить</w:t>
            </w:r>
            <w:r>
              <w:t xml:space="preserve"> </w:t>
            </w:r>
            <w:r w:rsidRPr="006A524B">
              <w:t>варианты</w:t>
            </w:r>
            <w:r>
              <w:t xml:space="preserve"> </w:t>
            </w:r>
            <w:r w:rsidRPr="006A524B">
              <w:t>распространения</w:t>
            </w:r>
            <w:r>
              <w:t xml:space="preserve"> </w:t>
            </w:r>
            <w:r w:rsidRPr="006A524B">
              <w:t>данной</w:t>
            </w:r>
            <w:r>
              <w:t xml:space="preserve"> </w:t>
            </w:r>
            <w:r w:rsidRPr="006A524B">
              <w:t>информации</w:t>
            </w:r>
          </w:p>
        </w:tc>
      </w:tr>
      <w:tr w:rsidR="00D83B82" w:rsidRPr="006A524B" w:rsidTr="00E17436">
        <w:trPr>
          <w:gridBefore w:val="2"/>
          <w:wBefore w:w="24" w:type="pct"/>
          <w:trHeight w:val="1450"/>
        </w:trPr>
        <w:tc>
          <w:tcPr>
            <w:tcW w:w="1491" w:type="pct"/>
            <w:gridSpan w:val="2"/>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9.6. Выражать</w:t>
            </w:r>
            <w:r>
              <w:t xml:space="preserve"> </w:t>
            </w:r>
            <w:r w:rsidRPr="006A524B">
              <w:t>свое</w:t>
            </w:r>
            <w:r>
              <w:t xml:space="preserve"> </w:t>
            </w:r>
            <w:r w:rsidRPr="006A524B">
              <w:t>отношение к природе через</w:t>
            </w:r>
            <w:r>
              <w:t xml:space="preserve"> </w:t>
            </w:r>
            <w:r w:rsidRPr="006A524B">
              <w:t>рисунки, сочинения, модели,</w:t>
            </w:r>
            <w:r>
              <w:t xml:space="preserve"> </w:t>
            </w:r>
            <w:r w:rsidRPr="006A524B">
              <w:t>проектные работы</w:t>
            </w:r>
          </w:p>
        </w:tc>
        <w:tc>
          <w:tcPr>
            <w:tcW w:w="1867" w:type="pct"/>
            <w:gridSpan w:val="6"/>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Создать проект, рисунок, плакат</w:t>
            </w:r>
            <w:r>
              <w:t xml:space="preserve"> </w:t>
            </w:r>
            <w:r w:rsidRPr="006A524B">
              <w:t>на тему «Я и природа»</w:t>
            </w:r>
          </w:p>
        </w:tc>
        <w:tc>
          <w:tcPr>
            <w:tcW w:w="1618" w:type="pct"/>
            <w:gridSpan w:val="3"/>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Подготовить</w:t>
            </w:r>
            <w:r>
              <w:t xml:space="preserve"> </w:t>
            </w:r>
            <w:r w:rsidRPr="006A524B">
              <w:t>экологический</w:t>
            </w:r>
            <w:r>
              <w:t xml:space="preserve"> </w:t>
            </w:r>
            <w:r w:rsidRPr="006A524B">
              <w:t>проект</w:t>
            </w:r>
            <w:r>
              <w:t xml:space="preserve"> </w:t>
            </w:r>
            <w:r w:rsidRPr="006A524B">
              <w:t>по</w:t>
            </w:r>
            <w:r>
              <w:t xml:space="preserve"> </w:t>
            </w:r>
            <w:r w:rsidRPr="006A524B">
              <w:t>безопасной</w:t>
            </w:r>
            <w:r>
              <w:t xml:space="preserve"> </w:t>
            </w:r>
            <w:r w:rsidRPr="006A524B">
              <w:t>жизнедеятельности с учётом</w:t>
            </w:r>
            <w:r>
              <w:t xml:space="preserve"> </w:t>
            </w:r>
            <w:r w:rsidRPr="006A524B">
              <w:t>природных</w:t>
            </w:r>
            <w:r>
              <w:t xml:space="preserve"> </w:t>
            </w:r>
            <w:r w:rsidRPr="006A524B">
              <w:t>и</w:t>
            </w:r>
            <w:r>
              <w:t xml:space="preserve"> </w:t>
            </w:r>
            <w:r w:rsidRPr="006A524B">
              <w:t>техногенных</w:t>
            </w:r>
            <w:r>
              <w:t xml:space="preserve"> </w:t>
            </w:r>
            <w:r w:rsidRPr="006A524B">
              <w:t>рисков</w:t>
            </w:r>
          </w:p>
        </w:tc>
      </w:tr>
      <w:tr w:rsidR="00D83B82" w:rsidRPr="006A524B" w:rsidTr="00D83B82">
        <w:trPr>
          <w:gridBefore w:val="2"/>
          <w:wBefore w:w="24" w:type="pct"/>
          <w:trHeight w:val="562"/>
        </w:trPr>
        <w:tc>
          <w:tcPr>
            <w:tcW w:w="4976" w:type="pct"/>
            <w:gridSpan w:val="11"/>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D83B82">
              <w:rPr>
                <w:b/>
              </w:rPr>
              <w:t xml:space="preserve">10. </w:t>
            </w:r>
            <w:r w:rsidRPr="00D83B82">
              <w:rPr>
                <w:b/>
                <w:noProof/>
              </w:rPr>
              <mc:AlternateContent>
                <mc:Choice Requires="wps">
                  <w:drawing>
                    <wp:anchor distT="0" distB="0" distL="114300" distR="114300" simplePos="0" relativeHeight="251678720" behindDoc="1" locked="0" layoutInCell="0" allowOverlap="1" wp14:anchorId="15A70FC3" wp14:editId="45147784">
                      <wp:simplePos x="0" y="0"/>
                      <wp:positionH relativeFrom="column">
                        <wp:posOffset>6457315</wp:posOffset>
                      </wp:positionH>
                      <wp:positionV relativeFrom="paragraph">
                        <wp:posOffset>-327025</wp:posOffset>
                      </wp:positionV>
                      <wp:extent cx="12700" cy="12065"/>
                      <wp:effectExtent l="2540" t="0" r="3810" b="0"/>
                      <wp:wrapNone/>
                      <wp:docPr id="15"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6B1E5" id="Rectangle 63" o:spid="_x0000_s1026" style="position:absolute;margin-left:508.45pt;margin-top:-25.75pt;width:1pt;height:.9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1dQ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" o:allowincell="f" fillcolor="black" stroked="f"/>
                  </w:pict>
                </mc:Fallback>
              </mc:AlternateContent>
            </w:r>
            <w:bookmarkStart w:id="111" w:name="page79"/>
            <w:bookmarkEnd w:id="111"/>
            <w:r w:rsidRPr="00D83B82">
              <w:rPr>
                <w:b/>
              </w:rPr>
              <w:t>Развитие мотивации к овладению культурой активного использования словарей и других поисковых систем</w:t>
            </w:r>
          </w:p>
        </w:tc>
      </w:tr>
      <w:tr w:rsidR="00D83B82" w:rsidRPr="006A524B" w:rsidTr="00E17436">
        <w:trPr>
          <w:gridBefore w:val="1"/>
          <w:wBefore w:w="21" w:type="pct"/>
          <w:trHeight w:val="1706"/>
        </w:trPr>
        <w:tc>
          <w:tcPr>
            <w:tcW w:w="1525" w:type="pct"/>
            <w:gridSpan w:val="4"/>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lastRenderedPageBreak/>
              <w:t>10.1. Определять</w:t>
            </w:r>
            <w:r>
              <w:t xml:space="preserve"> </w:t>
            </w:r>
            <w:r w:rsidRPr="006A524B">
              <w:t>необходимые</w:t>
            </w:r>
            <w:r>
              <w:t xml:space="preserve"> </w:t>
            </w:r>
            <w:r w:rsidRPr="006A524B">
              <w:t>ключевые</w:t>
            </w:r>
            <w:r>
              <w:t xml:space="preserve"> </w:t>
            </w:r>
            <w:r w:rsidRPr="006A524B">
              <w:t>поисковые слова и запросы</w:t>
            </w:r>
          </w:p>
        </w:tc>
        <w:tc>
          <w:tcPr>
            <w:tcW w:w="1833" w:type="pct"/>
            <w:gridSpan w:val="4"/>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Из информации, в которой есть</w:t>
            </w:r>
            <w:r>
              <w:t xml:space="preserve"> </w:t>
            </w:r>
            <w:r w:rsidRPr="006A524B">
              <w:t>необходимость,</w:t>
            </w:r>
            <w:r>
              <w:t xml:space="preserve"> </w:t>
            </w:r>
            <w:r w:rsidRPr="006A524B">
              <w:t>вычленить</w:t>
            </w:r>
            <w:r>
              <w:t xml:space="preserve"> </w:t>
            </w:r>
            <w:r w:rsidRPr="006A524B">
              <w:t>единицу (слово, понятие, фразу),</w:t>
            </w:r>
            <w:r>
              <w:t xml:space="preserve"> </w:t>
            </w:r>
            <w:r w:rsidRPr="006A524B">
              <w:t>которая</w:t>
            </w:r>
            <w:r>
              <w:t xml:space="preserve"> </w:t>
            </w:r>
            <w:r w:rsidRPr="006A524B">
              <w:t>определяет</w:t>
            </w:r>
            <w:r>
              <w:t xml:space="preserve"> </w:t>
            </w:r>
            <w:r w:rsidRPr="006A524B">
              <w:t>основной</w:t>
            </w:r>
            <w:r>
              <w:t xml:space="preserve"> </w:t>
            </w:r>
            <w:r w:rsidRPr="006A524B">
              <w:t>(ключевой, важный, главный)</w:t>
            </w:r>
            <w:r>
              <w:t xml:space="preserve"> </w:t>
            </w:r>
            <w:r w:rsidRPr="006A524B">
              <w:t>смысл информации</w:t>
            </w:r>
          </w:p>
        </w:tc>
        <w:tc>
          <w:tcPr>
            <w:tcW w:w="1621" w:type="pct"/>
            <w:gridSpan w:val="4"/>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Доказать,</w:t>
            </w:r>
            <w:r>
              <w:t xml:space="preserve"> </w:t>
            </w:r>
            <w:r w:rsidRPr="006A524B">
              <w:t>что</w:t>
            </w:r>
            <w:r>
              <w:t xml:space="preserve"> </w:t>
            </w:r>
            <w:r w:rsidRPr="006A524B">
              <w:t>выделенная</w:t>
            </w:r>
            <w:r>
              <w:t xml:space="preserve"> </w:t>
            </w:r>
            <w:r w:rsidRPr="006A524B">
              <w:t>единица является ключевой</w:t>
            </w:r>
          </w:p>
        </w:tc>
      </w:tr>
      <w:tr w:rsidR="00D83B82" w:rsidRPr="006A524B" w:rsidTr="00E17436">
        <w:trPr>
          <w:gridBefore w:val="1"/>
          <w:wBefore w:w="21" w:type="pct"/>
          <w:trHeight w:val="1985"/>
        </w:trPr>
        <w:tc>
          <w:tcPr>
            <w:tcW w:w="1525" w:type="pct"/>
            <w:gridSpan w:val="4"/>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10.2. Осуществлять</w:t>
            </w:r>
            <w:r>
              <w:t xml:space="preserve"> </w:t>
            </w:r>
            <w:r w:rsidRPr="006A524B">
              <w:t>взаимодействие</w:t>
            </w:r>
            <w:r>
              <w:t xml:space="preserve"> </w:t>
            </w:r>
            <w:r w:rsidRPr="006A524B">
              <w:t>с электронными поисковыми</w:t>
            </w:r>
            <w:r>
              <w:t xml:space="preserve"> </w:t>
            </w:r>
            <w:r w:rsidRPr="006A524B">
              <w:t>системами, словарями</w:t>
            </w:r>
          </w:p>
        </w:tc>
        <w:tc>
          <w:tcPr>
            <w:tcW w:w="1833" w:type="pct"/>
            <w:gridSpan w:val="4"/>
            <w:tcBorders>
              <w:top w:val="single" w:sz="4" w:space="0" w:color="auto"/>
              <w:left w:val="single" w:sz="4" w:space="0" w:color="auto"/>
              <w:bottom w:val="single" w:sz="4" w:space="0" w:color="auto"/>
              <w:right w:val="single" w:sz="4" w:space="0" w:color="auto"/>
            </w:tcBorders>
          </w:tcPr>
          <w:p w:rsidR="00D83B82" w:rsidRPr="006A524B" w:rsidRDefault="00D83B82" w:rsidP="00D83B82">
            <w:pPr>
              <w:tabs>
                <w:tab w:val="left" w:pos="284"/>
                <w:tab w:val="left" w:pos="709"/>
              </w:tabs>
            </w:pPr>
            <w:r w:rsidRPr="006A524B">
              <w:t>Найти</w:t>
            </w:r>
            <w:r>
              <w:t xml:space="preserve"> </w:t>
            </w:r>
            <w:r w:rsidRPr="006A524B">
              <w:t>необходимую</w:t>
            </w:r>
            <w:r>
              <w:t xml:space="preserve"> </w:t>
            </w:r>
            <w:r w:rsidRPr="006A524B">
              <w:t>информацию</w:t>
            </w:r>
            <w:r>
              <w:t xml:space="preserve"> </w:t>
            </w:r>
            <w:r w:rsidRPr="006A524B">
              <w:t>в</w:t>
            </w:r>
            <w:r>
              <w:t xml:space="preserve"> </w:t>
            </w:r>
            <w:r w:rsidRPr="006A524B">
              <w:t>разных</w:t>
            </w:r>
            <w:r>
              <w:t xml:space="preserve"> </w:t>
            </w:r>
            <w:r w:rsidRPr="006A524B">
              <w:t>(например, в 7-ми) поисковых</w:t>
            </w:r>
            <w:r>
              <w:t xml:space="preserve"> </w:t>
            </w:r>
            <w:r w:rsidRPr="006A524B">
              <w:t>системах, словарях. Составить</w:t>
            </w:r>
            <w:r>
              <w:t xml:space="preserve"> </w:t>
            </w:r>
            <w:r w:rsidRPr="006A524B">
              <w:t>рейтинг</w:t>
            </w:r>
            <w:r>
              <w:t xml:space="preserve"> </w:t>
            </w:r>
            <w:r w:rsidRPr="006A524B">
              <w:t>поисковых</w:t>
            </w:r>
            <w:r>
              <w:t xml:space="preserve"> </w:t>
            </w:r>
            <w:r w:rsidRPr="006A524B">
              <w:t>систем</w:t>
            </w:r>
            <w:r>
              <w:t xml:space="preserve"> </w:t>
            </w:r>
            <w:r w:rsidRPr="006A524B">
              <w:t>по комфортности использования</w:t>
            </w:r>
          </w:p>
        </w:tc>
        <w:tc>
          <w:tcPr>
            <w:tcW w:w="1621" w:type="pct"/>
            <w:gridSpan w:val="4"/>
            <w:tcBorders>
              <w:top w:val="single" w:sz="4" w:space="0" w:color="auto"/>
              <w:left w:val="single" w:sz="4" w:space="0" w:color="auto"/>
              <w:bottom w:val="single" w:sz="4" w:space="0" w:color="auto"/>
              <w:right w:val="single" w:sz="4" w:space="0" w:color="auto"/>
            </w:tcBorders>
          </w:tcPr>
          <w:p w:rsidR="00D83B82" w:rsidRPr="006A524B" w:rsidRDefault="00D83B82" w:rsidP="00E17436">
            <w:pPr>
              <w:tabs>
                <w:tab w:val="left" w:pos="284"/>
                <w:tab w:val="left" w:pos="709"/>
              </w:tabs>
            </w:pPr>
            <w:r w:rsidRPr="006A524B">
              <w:t>Оценить, сравнить найденную</w:t>
            </w:r>
            <w:r>
              <w:t xml:space="preserve"> </w:t>
            </w:r>
            <w:r w:rsidRPr="006A524B">
              <w:t>в</w:t>
            </w:r>
            <w:r>
              <w:t xml:space="preserve"> </w:t>
            </w:r>
            <w:r w:rsidRPr="006A524B">
              <w:t>разных</w:t>
            </w:r>
            <w:r>
              <w:t xml:space="preserve"> </w:t>
            </w:r>
            <w:r w:rsidRPr="006A524B">
              <w:t>поисковых</w:t>
            </w:r>
            <w:r>
              <w:t xml:space="preserve"> </w:t>
            </w:r>
            <w:r w:rsidRPr="006A524B">
              <w:t>системах,</w:t>
            </w:r>
            <w:r w:rsidR="00E17436">
              <w:t xml:space="preserve"> </w:t>
            </w:r>
            <w:r w:rsidRPr="006A524B">
              <w:t>словарях</w:t>
            </w:r>
            <w:r w:rsidR="00E17436">
              <w:t xml:space="preserve"> </w:t>
            </w:r>
            <w:r w:rsidRPr="006A524B">
              <w:t>информацию на соответствие</w:t>
            </w:r>
            <w:r w:rsidR="00E17436">
              <w:t xml:space="preserve"> </w:t>
            </w:r>
            <w:r w:rsidRPr="006A524B">
              <w:t>ключевой</w:t>
            </w:r>
            <w:r w:rsidR="00E17436">
              <w:t xml:space="preserve"> </w:t>
            </w:r>
            <w:r w:rsidRPr="006A524B">
              <w:t>единице.</w:t>
            </w:r>
            <w:r w:rsidR="00E17436">
              <w:t xml:space="preserve"> </w:t>
            </w:r>
            <w:r w:rsidRPr="006A524B">
              <w:t>Обосновать</w:t>
            </w:r>
            <w:r w:rsidR="00E17436">
              <w:t xml:space="preserve"> </w:t>
            </w:r>
            <w:r w:rsidRPr="006A524B">
              <w:t>выбор</w:t>
            </w:r>
            <w:r w:rsidR="00E17436">
              <w:t xml:space="preserve"> </w:t>
            </w:r>
            <w:r w:rsidRPr="006A524B">
              <w:t>использованной</w:t>
            </w:r>
            <w:r w:rsidR="00E17436">
              <w:t xml:space="preserve"> </w:t>
            </w:r>
            <w:r w:rsidRPr="006A524B">
              <w:t>поисковой</w:t>
            </w:r>
            <w:r w:rsidR="00E17436">
              <w:t xml:space="preserve"> </w:t>
            </w:r>
            <w:r w:rsidRPr="006A524B">
              <w:t>системы</w:t>
            </w:r>
          </w:p>
        </w:tc>
      </w:tr>
      <w:tr w:rsidR="00E17436" w:rsidRPr="006A524B" w:rsidTr="00E17436">
        <w:trPr>
          <w:gridBefore w:val="1"/>
          <w:wBefore w:w="21" w:type="pct"/>
          <w:trHeight w:val="2254"/>
        </w:trPr>
        <w:tc>
          <w:tcPr>
            <w:tcW w:w="1525"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10.3. Формировать</w:t>
            </w:r>
            <w:r>
              <w:t xml:space="preserve"> </w:t>
            </w:r>
            <w:r w:rsidRPr="006A524B">
              <w:t>множественную</w:t>
            </w:r>
            <w:r>
              <w:t xml:space="preserve"> </w:t>
            </w:r>
            <w:r w:rsidRPr="006A524B">
              <w:t>выборку</w:t>
            </w:r>
            <w:r>
              <w:t xml:space="preserve"> </w:t>
            </w:r>
            <w:r w:rsidRPr="006A524B">
              <w:t>из</w:t>
            </w:r>
            <w:r>
              <w:t xml:space="preserve"> </w:t>
            </w:r>
            <w:r w:rsidRPr="006A524B">
              <w:t>поисковых</w:t>
            </w:r>
            <w:r>
              <w:t xml:space="preserve"> </w:t>
            </w:r>
            <w:r w:rsidRPr="006A524B">
              <w:t>источников</w:t>
            </w:r>
            <w:r>
              <w:t xml:space="preserve"> </w:t>
            </w:r>
            <w:r w:rsidRPr="006A524B">
              <w:t>для</w:t>
            </w:r>
            <w:r>
              <w:t xml:space="preserve"> </w:t>
            </w:r>
            <w:r w:rsidRPr="006A524B">
              <w:t>объективизации</w:t>
            </w:r>
            <w:r>
              <w:t xml:space="preserve"> </w:t>
            </w:r>
            <w:r w:rsidRPr="006A524B">
              <w:t>результатов поиска</w:t>
            </w:r>
          </w:p>
        </w:tc>
        <w:tc>
          <w:tcPr>
            <w:tcW w:w="1833"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Проанализировать</w:t>
            </w:r>
            <w:r>
              <w:t xml:space="preserve"> </w:t>
            </w:r>
            <w:r w:rsidRPr="006A524B">
              <w:t>источники</w:t>
            </w:r>
            <w:r>
              <w:t xml:space="preserve"> </w:t>
            </w:r>
            <w:r w:rsidRPr="006A524B">
              <w:t>информации</w:t>
            </w:r>
            <w:r>
              <w:t xml:space="preserve"> </w:t>
            </w:r>
            <w:r w:rsidRPr="006A524B">
              <w:t>по заданной теме</w:t>
            </w:r>
            <w:r>
              <w:t xml:space="preserve"> </w:t>
            </w:r>
            <w:r w:rsidRPr="006A524B">
              <w:t>с точки</w:t>
            </w:r>
            <w:r>
              <w:t xml:space="preserve"> </w:t>
            </w:r>
            <w:r w:rsidRPr="006A524B">
              <w:t>зрения</w:t>
            </w:r>
            <w:r>
              <w:t xml:space="preserve"> </w:t>
            </w:r>
            <w:r w:rsidRPr="006A524B">
              <w:t>достоверности</w:t>
            </w:r>
            <w:r>
              <w:t xml:space="preserve"> </w:t>
            </w:r>
            <w:r w:rsidRPr="006A524B">
              <w:t>предоставляемой информации</w:t>
            </w:r>
          </w:p>
        </w:tc>
        <w:tc>
          <w:tcPr>
            <w:tcW w:w="1621"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D83B82">
            <w:pPr>
              <w:tabs>
                <w:tab w:val="left" w:pos="284"/>
                <w:tab w:val="left" w:pos="709"/>
              </w:tabs>
            </w:pPr>
            <w:r w:rsidRPr="006A524B">
              <w:t>Создать каталог</w:t>
            </w:r>
            <w:r>
              <w:t xml:space="preserve"> </w:t>
            </w:r>
            <w:r w:rsidRPr="006A524B">
              <w:t>источников</w:t>
            </w:r>
            <w:r>
              <w:t xml:space="preserve"> </w:t>
            </w:r>
            <w:r w:rsidRPr="006A524B">
              <w:t>информации</w:t>
            </w:r>
            <w:r>
              <w:t xml:space="preserve"> </w:t>
            </w:r>
            <w:r w:rsidRPr="006A524B">
              <w:t>по</w:t>
            </w:r>
            <w:r>
              <w:t xml:space="preserve"> </w:t>
            </w:r>
            <w:r w:rsidRPr="006A524B">
              <w:t>заданной</w:t>
            </w:r>
            <w:r>
              <w:t xml:space="preserve"> </w:t>
            </w:r>
            <w:r w:rsidRPr="006A524B">
              <w:t>теме</w:t>
            </w:r>
            <w:r>
              <w:t xml:space="preserve"> </w:t>
            </w:r>
            <w:r w:rsidRPr="006A524B">
              <w:t>в</w:t>
            </w:r>
            <w:r>
              <w:t xml:space="preserve"> </w:t>
            </w:r>
            <w:r w:rsidRPr="006A524B">
              <w:t>помощь</w:t>
            </w:r>
            <w:r>
              <w:t xml:space="preserve"> </w:t>
            </w:r>
            <w:r w:rsidRPr="006A524B">
              <w:t>одноклассникам.</w:t>
            </w:r>
          </w:p>
          <w:p w:rsidR="00E17436" w:rsidRPr="006A524B" w:rsidRDefault="00E17436" w:rsidP="00E17436">
            <w:pPr>
              <w:tabs>
                <w:tab w:val="left" w:pos="284"/>
                <w:tab w:val="left" w:pos="709"/>
              </w:tabs>
            </w:pPr>
            <w:r w:rsidRPr="006A524B">
              <w:t>Найти</w:t>
            </w:r>
            <w:r>
              <w:t xml:space="preserve"> </w:t>
            </w:r>
            <w:r w:rsidRPr="006A524B">
              <w:t>несколько</w:t>
            </w:r>
            <w:r>
              <w:t xml:space="preserve"> </w:t>
            </w:r>
            <w:r w:rsidRPr="006A524B">
              <w:t>разных</w:t>
            </w:r>
            <w:r>
              <w:t xml:space="preserve"> </w:t>
            </w:r>
            <w:r w:rsidRPr="006A524B">
              <w:t>источников</w:t>
            </w:r>
            <w:r>
              <w:t xml:space="preserve"> </w:t>
            </w:r>
            <w:r w:rsidRPr="006A524B">
              <w:t>искомой</w:t>
            </w:r>
            <w:r>
              <w:t xml:space="preserve"> </w:t>
            </w:r>
            <w:r w:rsidRPr="006A524B">
              <w:t>информации и оценить их с</w:t>
            </w:r>
            <w:r>
              <w:t xml:space="preserve"> </w:t>
            </w:r>
            <w:r w:rsidRPr="006A524B">
              <w:t>точки</w:t>
            </w:r>
            <w:r>
              <w:t xml:space="preserve"> </w:t>
            </w:r>
            <w:r w:rsidRPr="006A524B">
              <w:t>зрения объективности</w:t>
            </w:r>
            <w:r>
              <w:t xml:space="preserve"> </w:t>
            </w:r>
            <w:r w:rsidRPr="006A524B">
              <w:t>результатов поиска</w:t>
            </w:r>
          </w:p>
        </w:tc>
      </w:tr>
      <w:tr w:rsidR="00E17436" w:rsidRPr="006A524B" w:rsidTr="00E17436">
        <w:trPr>
          <w:gridBefore w:val="1"/>
          <w:wBefore w:w="21" w:type="pct"/>
          <w:trHeight w:val="1691"/>
        </w:trPr>
        <w:tc>
          <w:tcPr>
            <w:tcW w:w="1525"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10.4. Соотносить полученные</w:t>
            </w:r>
            <w:r>
              <w:t xml:space="preserve"> </w:t>
            </w:r>
            <w:r w:rsidRPr="006A524B">
              <w:t>результаты поиска со своей</w:t>
            </w:r>
            <w:r>
              <w:t xml:space="preserve"> </w:t>
            </w:r>
            <w:r w:rsidRPr="006A524B">
              <w:t>деятельностью</w:t>
            </w:r>
          </w:p>
        </w:tc>
        <w:tc>
          <w:tcPr>
            <w:tcW w:w="1833"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Проанализировать</w:t>
            </w:r>
            <w:r>
              <w:t xml:space="preserve"> </w:t>
            </w:r>
            <w:r w:rsidRPr="006A524B">
              <w:t>полученную</w:t>
            </w:r>
            <w:r>
              <w:t xml:space="preserve"> </w:t>
            </w:r>
            <w:r w:rsidRPr="006A524B">
              <w:t>информацию</w:t>
            </w:r>
            <w:r>
              <w:t xml:space="preserve"> </w:t>
            </w:r>
            <w:r w:rsidRPr="006A524B">
              <w:t>на</w:t>
            </w:r>
            <w:r>
              <w:t xml:space="preserve"> </w:t>
            </w:r>
            <w:r w:rsidRPr="006A524B">
              <w:t>соответствие</w:t>
            </w:r>
            <w:r>
              <w:t xml:space="preserve"> </w:t>
            </w:r>
            <w:r w:rsidRPr="006A524B">
              <w:t>поисковой задаче.</w:t>
            </w:r>
            <w:r>
              <w:t xml:space="preserve"> </w:t>
            </w:r>
            <w:r w:rsidRPr="006A524B">
              <w:t>Привести</w:t>
            </w:r>
            <w:r>
              <w:t xml:space="preserve"> </w:t>
            </w:r>
            <w:r w:rsidRPr="006A524B">
              <w:t>примеры</w:t>
            </w:r>
            <w:r>
              <w:t xml:space="preserve"> </w:t>
            </w:r>
            <w:r w:rsidRPr="006A524B">
              <w:t>способови средств нахождения нужной</w:t>
            </w:r>
            <w:r>
              <w:t xml:space="preserve"> </w:t>
            </w:r>
            <w:r w:rsidRPr="006A524B">
              <w:t>информации</w:t>
            </w:r>
          </w:p>
        </w:tc>
        <w:tc>
          <w:tcPr>
            <w:tcW w:w="1621"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Оценить</w:t>
            </w:r>
            <w:r>
              <w:t xml:space="preserve"> </w:t>
            </w:r>
            <w:r w:rsidRPr="006A524B">
              <w:t>свою</w:t>
            </w:r>
            <w:r>
              <w:t xml:space="preserve"> </w:t>
            </w:r>
            <w:r w:rsidRPr="006A524B">
              <w:t>деятельность</w:t>
            </w:r>
            <w:r>
              <w:t xml:space="preserve"> </w:t>
            </w:r>
            <w:r w:rsidRPr="006A524B">
              <w:t>с  точки</w:t>
            </w:r>
            <w:r>
              <w:t xml:space="preserve"> </w:t>
            </w:r>
            <w:r w:rsidRPr="006A524B">
              <w:t>зрения</w:t>
            </w:r>
            <w:r>
              <w:t xml:space="preserve"> </w:t>
            </w:r>
            <w:r w:rsidRPr="006A524B">
              <w:t>полученной</w:t>
            </w:r>
            <w:r>
              <w:t xml:space="preserve"> </w:t>
            </w:r>
            <w:r w:rsidRPr="006A524B">
              <w:t>информации (к тем ли</w:t>
            </w:r>
            <w:r>
              <w:t xml:space="preserve"> </w:t>
            </w:r>
            <w:r w:rsidRPr="006A524B">
              <w:t>результатам</w:t>
            </w:r>
            <w:r>
              <w:t xml:space="preserve"> </w:t>
            </w:r>
            <w:r w:rsidRPr="006A524B">
              <w:t>пришли,</w:t>
            </w:r>
            <w:r>
              <w:t xml:space="preserve"> </w:t>
            </w:r>
            <w:r w:rsidRPr="006A524B">
              <w:t>выполняя</w:t>
            </w:r>
            <w:r>
              <w:t xml:space="preserve"> </w:t>
            </w:r>
            <w:r w:rsidRPr="006A524B">
              <w:t>те</w:t>
            </w:r>
            <w:r>
              <w:t xml:space="preserve"> </w:t>
            </w:r>
            <w:r w:rsidRPr="006A524B">
              <w:t>или</w:t>
            </w:r>
            <w:r>
              <w:t xml:space="preserve"> </w:t>
            </w:r>
            <w:r w:rsidRPr="006A524B">
              <w:t>иные</w:t>
            </w:r>
            <w:r>
              <w:t xml:space="preserve"> </w:t>
            </w:r>
            <w:r w:rsidRPr="006A524B">
              <w:t>действия)</w:t>
            </w:r>
          </w:p>
        </w:tc>
      </w:tr>
    </w:tbl>
    <w:p w:rsidR="00E17436" w:rsidRDefault="00E17436" w:rsidP="00E17436">
      <w:pPr>
        <w:tabs>
          <w:tab w:val="left" w:pos="284"/>
          <w:tab w:val="left" w:pos="709"/>
        </w:tabs>
        <w:jc w:val="center"/>
        <w:rPr>
          <w:b/>
        </w:rPr>
      </w:pPr>
    </w:p>
    <w:p w:rsidR="00D03A99" w:rsidRPr="00E17436" w:rsidRDefault="00D03A99" w:rsidP="00E17436">
      <w:pPr>
        <w:tabs>
          <w:tab w:val="left" w:pos="284"/>
          <w:tab w:val="left" w:pos="709"/>
        </w:tabs>
        <w:jc w:val="center"/>
        <w:rPr>
          <w:b/>
        </w:rPr>
      </w:pPr>
      <w:r w:rsidRPr="00E17436">
        <w:rPr>
          <w:b/>
        </w:rPr>
        <w:t>Перечень типовых задач формирования и оценки коммуникативных</w:t>
      </w:r>
      <w:r w:rsidR="00E17436" w:rsidRPr="00E17436">
        <w:rPr>
          <w:b/>
        </w:rPr>
        <w:t xml:space="preserve"> </w:t>
      </w:r>
      <w:r w:rsidRPr="00E17436">
        <w:rPr>
          <w:b/>
        </w:rPr>
        <w:t>универсальных учебных действий на уроках</w:t>
      </w:r>
    </w:p>
    <w:tbl>
      <w:tblPr>
        <w:tblW w:w="504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47"/>
        <w:gridCol w:w="47"/>
        <w:gridCol w:w="40"/>
        <w:gridCol w:w="32"/>
        <w:gridCol w:w="3222"/>
        <w:gridCol w:w="32"/>
        <w:gridCol w:w="98"/>
        <w:gridCol w:w="15"/>
        <w:gridCol w:w="2850"/>
        <w:gridCol w:w="161"/>
      </w:tblGrid>
      <w:tr w:rsidR="00AB68CB" w:rsidRPr="006A524B" w:rsidTr="004954A4">
        <w:trPr>
          <w:trHeight w:val="345"/>
        </w:trPr>
        <w:tc>
          <w:tcPr>
            <w:tcW w:w="1623" w:type="pct"/>
            <w:gridSpan w:val="4"/>
            <w:vAlign w:val="center"/>
          </w:tcPr>
          <w:p w:rsidR="00D03A99" w:rsidRPr="006A524B" w:rsidRDefault="00D03A99" w:rsidP="00E17436">
            <w:pPr>
              <w:tabs>
                <w:tab w:val="left" w:pos="284"/>
                <w:tab w:val="left" w:pos="709"/>
              </w:tabs>
              <w:jc w:val="center"/>
            </w:pPr>
            <w:r w:rsidRPr="006A524B">
              <w:rPr>
                <w:b/>
                <w:bCs/>
              </w:rPr>
              <w:t>Наименование УУД</w:t>
            </w:r>
          </w:p>
        </w:tc>
        <w:tc>
          <w:tcPr>
            <w:tcW w:w="1723" w:type="pct"/>
            <w:gridSpan w:val="2"/>
            <w:vAlign w:val="center"/>
          </w:tcPr>
          <w:p w:rsidR="00D03A99" w:rsidRPr="006A524B" w:rsidRDefault="00D03A99" w:rsidP="00E17436">
            <w:pPr>
              <w:tabs>
                <w:tab w:val="left" w:pos="284"/>
                <w:tab w:val="left" w:pos="709"/>
              </w:tabs>
              <w:jc w:val="center"/>
            </w:pPr>
            <w:r w:rsidRPr="006A524B">
              <w:rPr>
                <w:b/>
                <w:bCs/>
              </w:rPr>
              <w:t>Типовая задача формирования</w:t>
            </w:r>
          </w:p>
        </w:tc>
        <w:tc>
          <w:tcPr>
            <w:tcW w:w="1654" w:type="pct"/>
            <w:gridSpan w:val="4"/>
            <w:vAlign w:val="center"/>
          </w:tcPr>
          <w:p w:rsidR="00D03A99" w:rsidRPr="006A524B" w:rsidRDefault="00D03A99" w:rsidP="00E17436">
            <w:pPr>
              <w:tabs>
                <w:tab w:val="left" w:pos="284"/>
                <w:tab w:val="left" w:pos="709"/>
              </w:tabs>
              <w:jc w:val="center"/>
            </w:pPr>
            <w:r w:rsidRPr="006A524B">
              <w:rPr>
                <w:b/>
                <w:bCs/>
              </w:rPr>
              <w:t>Типовая задача оценки</w:t>
            </w:r>
          </w:p>
        </w:tc>
      </w:tr>
      <w:tr w:rsidR="00E17436" w:rsidRPr="006A524B" w:rsidTr="004954A4">
        <w:trPr>
          <w:trHeight w:val="68"/>
        </w:trPr>
        <w:tc>
          <w:tcPr>
            <w:tcW w:w="5000" w:type="pct"/>
            <w:gridSpan w:val="10"/>
            <w:vAlign w:val="bottom"/>
          </w:tcPr>
          <w:p w:rsidR="00E17436" w:rsidRPr="006A524B" w:rsidRDefault="00E17436" w:rsidP="00E17436">
            <w:pPr>
              <w:tabs>
                <w:tab w:val="left" w:pos="284"/>
                <w:tab w:val="left" w:pos="709"/>
              </w:tabs>
              <w:jc w:val="both"/>
            </w:pPr>
            <w:r w:rsidRPr="00E17436">
              <w:rPr>
                <w:b/>
                <w:bCs/>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85" w:type="pct"/>
          <w:trHeight w:val="1440"/>
        </w:trPr>
        <w:tc>
          <w:tcPr>
            <w:tcW w:w="1560" w:type="pct"/>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11.1. Определять возможные</w:t>
            </w:r>
            <w:r>
              <w:t xml:space="preserve"> </w:t>
            </w:r>
            <w:r w:rsidRPr="006A524B">
              <w:t>роли</w:t>
            </w:r>
            <w:r>
              <w:t xml:space="preserve"> </w:t>
            </w:r>
            <w:r w:rsidRPr="006A524B">
              <w:t>в</w:t>
            </w:r>
            <w:r>
              <w:t xml:space="preserve"> </w:t>
            </w:r>
            <w:r w:rsidRPr="006A524B">
              <w:t>совместной</w:t>
            </w:r>
            <w:r>
              <w:t xml:space="preserve"> </w:t>
            </w:r>
            <w:r w:rsidRPr="006A524B">
              <w:t>деятельности</w:t>
            </w:r>
          </w:p>
        </w:tc>
        <w:tc>
          <w:tcPr>
            <w:tcW w:w="1769"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При</w:t>
            </w:r>
            <w:r>
              <w:t xml:space="preserve"> </w:t>
            </w:r>
            <w:r w:rsidRPr="006A524B">
              <w:t>распределении</w:t>
            </w:r>
            <w:r>
              <w:t xml:space="preserve"> </w:t>
            </w:r>
            <w:r w:rsidRPr="006A524B">
              <w:t>ролей</w:t>
            </w:r>
            <w:r>
              <w:t xml:space="preserve"> </w:t>
            </w:r>
            <w:r w:rsidRPr="006A524B">
              <w:t>в</w:t>
            </w:r>
            <w:r>
              <w:t xml:space="preserve"> </w:t>
            </w:r>
            <w:r w:rsidRPr="006A524B">
              <w:t>группе</w:t>
            </w:r>
            <w:r>
              <w:t xml:space="preserve"> </w:t>
            </w:r>
            <w:r w:rsidRPr="006A524B">
              <w:t>познакомиться</w:t>
            </w:r>
            <w:r>
              <w:t xml:space="preserve"> </w:t>
            </w:r>
            <w:r w:rsidRPr="006A524B">
              <w:t>с</w:t>
            </w:r>
            <w:r>
              <w:t xml:space="preserve"> </w:t>
            </w:r>
            <w:r w:rsidRPr="006A524B">
              <w:t>функциями</w:t>
            </w:r>
            <w:r>
              <w:t xml:space="preserve"> </w:t>
            </w:r>
            <w:r w:rsidRPr="006A524B">
              <w:t>каждой</w:t>
            </w:r>
            <w:r>
              <w:t xml:space="preserve"> </w:t>
            </w:r>
            <w:r w:rsidRPr="006A524B">
              <w:t>роли</w:t>
            </w:r>
            <w:r>
              <w:t xml:space="preserve"> </w:t>
            </w:r>
            <w:r w:rsidRPr="006A524B">
              <w:t>и выбрать ту роль, с которой</w:t>
            </w:r>
            <w:r>
              <w:t xml:space="preserve"> </w:t>
            </w:r>
            <w:r w:rsidRPr="006A524B">
              <w:t>справишься</w:t>
            </w:r>
          </w:p>
        </w:tc>
        <w:tc>
          <w:tcPr>
            <w:tcW w:w="1586" w:type="pct"/>
            <w:gridSpan w:val="4"/>
            <w:tcBorders>
              <w:top w:val="single" w:sz="4" w:space="0" w:color="auto"/>
              <w:left w:val="single" w:sz="4" w:space="0" w:color="auto"/>
              <w:bottom w:val="single" w:sz="4" w:space="0" w:color="auto"/>
              <w:right w:val="single" w:sz="4" w:space="0" w:color="auto"/>
            </w:tcBorders>
          </w:tcPr>
          <w:p w:rsidR="00E17436" w:rsidRPr="006A524B" w:rsidRDefault="00E17436" w:rsidP="00E17436">
            <w:pPr>
              <w:tabs>
                <w:tab w:val="left" w:pos="284"/>
                <w:tab w:val="left" w:pos="709"/>
              </w:tabs>
            </w:pPr>
            <w:r w:rsidRPr="006A524B">
              <w:t>Обосновать свои возможности</w:t>
            </w:r>
            <w:r>
              <w:t xml:space="preserve"> </w:t>
            </w:r>
            <w:r w:rsidRPr="006A524B">
              <w:t>для выполнения той или</w:t>
            </w:r>
            <w:r>
              <w:t xml:space="preserve"> </w:t>
            </w:r>
            <w:r w:rsidRPr="006A524B">
              <w:t>иной роли</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85" w:type="pct"/>
          <w:trHeight w:val="572"/>
        </w:trPr>
        <w:tc>
          <w:tcPr>
            <w:tcW w:w="1560" w:type="pct"/>
            <w:tcBorders>
              <w:top w:val="single" w:sz="4" w:space="0" w:color="auto"/>
              <w:left w:val="single" w:sz="4" w:space="0" w:color="auto"/>
              <w:bottom w:val="single" w:sz="4" w:space="0" w:color="auto"/>
              <w:right w:val="single" w:sz="4" w:space="0" w:color="auto"/>
            </w:tcBorders>
          </w:tcPr>
          <w:p w:rsidR="0036238B" w:rsidRPr="006A524B" w:rsidRDefault="0036238B" w:rsidP="0036238B">
            <w:pPr>
              <w:tabs>
                <w:tab w:val="left" w:pos="284"/>
                <w:tab w:val="left" w:pos="709"/>
              </w:tabs>
            </w:pPr>
            <w:r w:rsidRPr="006A524B">
              <w:t>11.2.</w:t>
            </w:r>
            <w:r>
              <w:t xml:space="preserve"> </w:t>
            </w:r>
            <w:r w:rsidRPr="006A524B">
              <w:t>Играть</w:t>
            </w:r>
            <w:r>
              <w:t xml:space="preserve"> </w:t>
            </w:r>
            <w:r w:rsidRPr="006A524B">
              <w:t>определенную</w:t>
            </w:r>
            <w:r>
              <w:t xml:space="preserve"> </w:t>
            </w:r>
            <w:r w:rsidRPr="006A524B">
              <w:t>роль</w:t>
            </w:r>
            <w:r>
              <w:t xml:space="preserve"> </w:t>
            </w:r>
            <w:r w:rsidRPr="006A524B">
              <w:t>в</w:t>
            </w:r>
            <w:r>
              <w:t xml:space="preserve"> </w:t>
            </w:r>
            <w:r w:rsidRPr="006A524B">
              <w:t>совместной</w:t>
            </w:r>
            <w:r>
              <w:t xml:space="preserve"> </w:t>
            </w:r>
            <w:r w:rsidRPr="006A524B">
              <w:t>деятельности</w:t>
            </w:r>
          </w:p>
        </w:tc>
        <w:tc>
          <w:tcPr>
            <w:tcW w:w="1769" w:type="pct"/>
            <w:gridSpan w:val="4"/>
            <w:tcBorders>
              <w:top w:val="single" w:sz="4" w:space="0" w:color="auto"/>
              <w:left w:val="single" w:sz="4" w:space="0" w:color="auto"/>
              <w:bottom w:val="single" w:sz="4" w:space="0" w:color="auto"/>
              <w:right w:val="single" w:sz="4" w:space="0" w:color="auto"/>
            </w:tcBorders>
          </w:tcPr>
          <w:p w:rsidR="0036238B" w:rsidRPr="006A524B" w:rsidRDefault="0036238B" w:rsidP="0036238B">
            <w:pPr>
              <w:tabs>
                <w:tab w:val="left" w:pos="284"/>
                <w:tab w:val="left" w:pos="709"/>
              </w:tabs>
            </w:pPr>
            <w:r w:rsidRPr="006A524B">
              <w:t>Выполнить действия своей роли</w:t>
            </w:r>
            <w:r>
              <w:t xml:space="preserve"> </w:t>
            </w:r>
            <w:r w:rsidRPr="006A524B">
              <w:t>в</w:t>
            </w:r>
            <w:r>
              <w:t xml:space="preserve"> </w:t>
            </w:r>
            <w:r w:rsidRPr="006A524B">
              <w:t>деятельности</w:t>
            </w:r>
            <w:r>
              <w:t xml:space="preserve"> </w:t>
            </w:r>
            <w:r w:rsidRPr="006A524B">
              <w:t>группы</w:t>
            </w:r>
            <w:r>
              <w:t xml:space="preserve"> </w:t>
            </w:r>
            <w:r w:rsidRPr="006A524B">
              <w:t>для</w:t>
            </w:r>
            <w:r>
              <w:t xml:space="preserve"> </w:t>
            </w:r>
            <w:r w:rsidRPr="006A524B">
              <w:t>решения поставленной задачи</w:t>
            </w:r>
          </w:p>
        </w:tc>
        <w:tc>
          <w:tcPr>
            <w:tcW w:w="1586" w:type="pct"/>
            <w:gridSpan w:val="4"/>
            <w:tcBorders>
              <w:top w:val="single" w:sz="4" w:space="0" w:color="auto"/>
              <w:left w:val="single" w:sz="4" w:space="0" w:color="auto"/>
              <w:bottom w:val="single" w:sz="4" w:space="0" w:color="auto"/>
              <w:right w:val="single" w:sz="4" w:space="0" w:color="auto"/>
            </w:tcBorders>
          </w:tcPr>
          <w:p w:rsidR="0036238B" w:rsidRPr="006A524B" w:rsidRDefault="0036238B" w:rsidP="0036238B">
            <w:pPr>
              <w:tabs>
                <w:tab w:val="left" w:pos="284"/>
                <w:tab w:val="left" w:pos="709"/>
              </w:tabs>
            </w:pPr>
            <w:r w:rsidRPr="006A524B">
              <w:t>После выполнения</w:t>
            </w:r>
            <w:r>
              <w:t xml:space="preserve"> </w:t>
            </w:r>
            <w:r w:rsidRPr="006A524B">
              <w:t>задания</w:t>
            </w:r>
            <w:r>
              <w:t xml:space="preserve"> </w:t>
            </w:r>
            <w:r w:rsidRPr="006A524B">
              <w:t>оценить качество</w:t>
            </w:r>
            <w:r>
              <w:t xml:space="preserve"> </w:t>
            </w:r>
            <w:r w:rsidRPr="006A524B">
              <w:t>своих действий</w:t>
            </w:r>
            <w:r>
              <w:t xml:space="preserve"> </w:t>
            </w:r>
            <w:r w:rsidRPr="006A524B">
              <w:t>в</w:t>
            </w:r>
            <w:r>
              <w:t xml:space="preserve"> </w:t>
            </w:r>
            <w:r w:rsidRPr="006A524B">
              <w:t>выполняемой</w:t>
            </w:r>
            <w:r>
              <w:t xml:space="preserve"> </w:t>
            </w:r>
            <w:r w:rsidRPr="006A524B">
              <w:t>роли в данной группе</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40"/>
        </w:trPr>
        <w:tc>
          <w:tcPr>
            <w:tcW w:w="1560" w:type="pct"/>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lastRenderedPageBreak/>
              <w:t>11.3.</w:t>
            </w:r>
            <w:r>
              <w:t xml:space="preserve"> </w:t>
            </w:r>
            <w:r w:rsidRPr="006A524B">
              <w:t>Принимать</w:t>
            </w:r>
            <w:r>
              <w:t xml:space="preserve"> </w:t>
            </w:r>
            <w:r w:rsidRPr="006A524B">
              <w:t>позицию</w:t>
            </w:r>
            <w:r>
              <w:t xml:space="preserve"> </w:t>
            </w:r>
            <w:r w:rsidRPr="006A524B">
              <w:t>собеседника,</w:t>
            </w:r>
            <w:r>
              <w:t xml:space="preserve"> </w:t>
            </w:r>
            <w:r w:rsidRPr="006A524B">
              <w:t>понимая</w:t>
            </w:r>
            <w:r>
              <w:t xml:space="preserve"> </w:t>
            </w:r>
            <w:r w:rsidRPr="006A524B">
              <w:t>позицию другого,</w:t>
            </w:r>
            <w:r>
              <w:t xml:space="preserve"> </w:t>
            </w:r>
            <w:r w:rsidRPr="006A524B">
              <w:t>различать</w:t>
            </w:r>
            <w:r>
              <w:t xml:space="preserve"> </w:t>
            </w:r>
            <w:r w:rsidRPr="006A524B">
              <w:t>в его речи: мнение (точку</w:t>
            </w:r>
            <w:r>
              <w:t xml:space="preserve"> </w:t>
            </w:r>
            <w:r w:rsidRPr="006A524B">
              <w:t>зрения),</w:t>
            </w:r>
            <w:r>
              <w:t xml:space="preserve"> </w:t>
            </w:r>
            <w:r w:rsidRPr="006A524B">
              <w:t>доказательство</w:t>
            </w:r>
            <w:r>
              <w:t xml:space="preserve"> </w:t>
            </w:r>
            <w:r w:rsidRPr="006A524B">
              <w:t>(аргументы),</w:t>
            </w:r>
            <w:r>
              <w:t xml:space="preserve"> </w:t>
            </w:r>
            <w:r w:rsidRPr="006A524B">
              <w:t>факты;</w:t>
            </w:r>
            <w:r>
              <w:t xml:space="preserve"> </w:t>
            </w:r>
            <w:r w:rsidRPr="006A524B">
              <w:t>гипотезы, аксиомы, теории</w:t>
            </w:r>
          </w:p>
        </w:tc>
        <w:tc>
          <w:tcPr>
            <w:tcW w:w="1769" w:type="pct"/>
            <w:gridSpan w:val="4"/>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Сформулировать правила работы</w:t>
            </w:r>
            <w:r>
              <w:t xml:space="preserve"> </w:t>
            </w:r>
            <w:r w:rsidRPr="006A524B">
              <w:t>в группе и придерживаться их.</w:t>
            </w:r>
            <w:r>
              <w:t xml:space="preserve"> </w:t>
            </w:r>
            <w:r w:rsidRPr="006A524B">
              <w:t>Привести</w:t>
            </w:r>
            <w:r>
              <w:t xml:space="preserve"> </w:t>
            </w:r>
            <w:r w:rsidRPr="006A524B">
              <w:t>из</w:t>
            </w:r>
            <w:r>
              <w:t xml:space="preserve"> </w:t>
            </w:r>
            <w:r w:rsidRPr="006A524B">
              <w:t>речи собеседника</w:t>
            </w:r>
            <w:r>
              <w:t xml:space="preserve"> </w:t>
            </w:r>
            <w:r w:rsidRPr="006A524B">
              <w:t>примеры его мнения (точки</w:t>
            </w:r>
            <w:r>
              <w:t xml:space="preserve"> </w:t>
            </w:r>
            <w:r w:rsidRPr="006A524B">
              <w:t>зрения),</w:t>
            </w:r>
            <w:r>
              <w:t xml:space="preserve"> </w:t>
            </w:r>
            <w:r w:rsidRPr="006A524B">
              <w:t>доказательства</w:t>
            </w:r>
            <w:r>
              <w:t xml:space="preserve"> </w:t>
            </w:r>
            <w:r w:rsidRPr="006A524B">
              <w:t>(аргументов),</w:t>
            </w:r>
            <w:r>
              <w:t xml:space="preserve"> </w:t>
            </w:r>
            <w:r w:rsidRPr="006A524B">
              <w:t>используемых</w:t>
            </w:r>
            <w:r>
              <w:t xml:space="preserve"> </w:t>
            </w:r>
            <w:r w:rsidRPr="006A524B">
              <w:t>фактов; определить, что именно</w:t>
            </w:r>
            <w:r>
              <w:t xml:space="preserve"> </w:t>
            </w:r>
            <w:r w:rsidRPr="006A524B">
              <w:t>использовал в</w:t>
            </w:r>
            <w:r>
              <w:t xml:space="preserve"> </w:t>
            </w:r>
            <w:r w:rsidRPr="006A524B">
              <w:t>речи</w:t>
            </w:r>
            <w:r>
              <w:t xml:space="preserve"> </w:t>
            </w:r>
            <w:r w:rsidRPr="006A524B">
              <w:t>собеседник</w:t>
            </w:r>
            <w:r>
              <w:t xml:space="preserve"> </w:t>
            </w:r>
            <w:r w:rsidRPr="006A524B">
              <w:t>(гипотезы, аксиомы, теории)</w:t>
            </w:r>
          </w:p>
        </w:tc>
        <w:tc>
          <w:tcPr>
            <w:tcW w:w="1671" w:type="pct"/>
            <w:gridSpan w:val="5"/>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Оценивается</w:t>
            </w:r>
            <w:r>
              <w:t xml:space="preserve"> </w:t>
            </w:r>
            <w:r w:rsidRPr="006A524B">
              <w:t>в</w:t>
            </w:r>
            <w:r>
              <w:t xml:space="preserve"> </w:t>
            </w:r>
            <w:r w:rsidRPr="006A524B">
              <w:t>процессе</w:t>
            </w:r>
            <w:r>
              <w:t xml:space="preserve"> </w:t>
            </w:r>
            <w:r w:rsidRPr="006A524B">
              <w:t>наблюдения за соблюдением</w:t>
            </w:r>
            <w:r>
              <w:t xml:space="preserve"> </w:t>
            </w:r>
            <w:r w:rsidRPr="006A524B">
              <w:t>правил работы в группе).</w:t>
            </w:r>
            <w:r>
              <w:t xml:space="preserve"> </w:t>
            </w:r>
            <w:r w:rsidRPr="006A524B">
              <w:t>Привести</w:t>
            </w:r>
            <w:r>
              <w:t xml:space="preserve"> </w:t>
            </w:r>
            <w:r w:rsidRPr="006A524B">
              <w:t>пример</w:t>
            </w:r>
            <w:r>
              <w:t xml:space="preserve"> </w:t>
            </w:r>
            <w:r w:rsidRPr="006A524B">
              <w:t>своей</w:t>
            </w:r>
            <w:r>
              <w:t xml:space="preserve"> </w:t>
            </w:r>
            <w:r w:rsidRPr="006A524B">
              <w:t>точки</w:t>
            </w:r>
            <w:r>
              <w:t xml:space="preserve"> </w:t>
            </w:r>
            <w:r w:rsidRPr="006A524B">
              <w:t>зрения,</w:t>
            </w:r>
            <w:r>
              <w:t xml:space="preserve"> </w:t>
            </w:r>
            <w:r w:rsidRPr="006A524B">
              <w:t>пример</w:t>
            </w:r>
            <w:r>
              <w:t xml:space="preserve"> </w:t>
            </w:r>
            <w:r w:rsidRPr="006A524B">
              <w:t>доказательства</w:t>
            </w:r>
            <w:r>
              <w:t xml:space="preserve"> </w:t>
            </w:r>
            <w:r w:rsidRPr="006A524B">
              <w:t>с</w:t>
            </w:r>
            <w:r>
              <w:t xml:space="preserve"> </w:t>
            </w:r>
            <w:r w:rsidRPr="006A524B">
              <w:t>использованием</w:t>
            </w:r>
            <w:r>
              <w:t xml:space="preserve"> </w:t>
            </w:r>
            <w:r w:rsidRPr="006A524B">
              <w:t>фактов,</w:t>
            </w:r>
            <w:r>
              <w:t xml:space="preserve"> </w:t>
            </w:r>
            <w:r w:rsidRPr="006A524B">
              <w:t>пример  гипотезы,</w:t>
            </w:r>
            <w:r>
              <w:t xml:space="preserve"> </w:t>
            </w:r>
            <w:r w:rsidRPr="006A524B">
              <w:t>аксиомы</w:t>
            </w:r>
            <w:r>
              <w:t xml:space="preserve"> </w:t>
            </w:r>
            <w:r w:rsidRPr="006A524B">
              <w:t>и теории</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973"/>
        </w:trPr>
        <w:tc>
          <w:tcPr>
            <w:tcW w:w="1560" w:type="pct"/>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11.4. Определять</w:t>
            </w:r>
            <w:r>
              <w:t xml:space="preserve"> </w:t>
            </w:r>
            <w:r w:rsidRPr="006A524B">
              <w:t>свои</w:t>
            </w:r>
            <w:r>
              <w:t xml:space="preserve"> </w:t>
            </w:r>
            <w:r w:rsidRPr="006A524B">
              <w:t>действия</w:t>
            </w:r>
            <w:r>
              <w:t xml:space="preserve"> </w:t>
            </w:r>
            <w:r w:rsidRPr="006A524B">
              <w:t>и</w:t>
            </w:r>
            <w:r>
              <w:t xml:space="preserve"> </w:t>
            </w:r>
            <w:r w:rsidRPr="006A524B">
              <w:t>действия</w:t>
            </w:r>
            <w:r>
              <w:t xml:space="preserve"> </w:t>
            </w:r>
            <w:r w:rsidRPr="006A524B">
              <w:t>партнера,</w:t>
            </w:r>
            <w:r>
              <w:t xml:space="preserve"> </w:t>
            </w:r>
            <w:r w:rsidRPr="006A524B">
              <w:t>которые</w:t>
            </w:r>
            <w:r>
              <w:t xml:space="preserve"> </w:t>
            </w:r>
            <w:r w:rsidRPr="006A524B">
              <w:t>способствовали</w:t>
            </w:r>
            <w:r>
              <w:t xml:space="preserve"> </w:t>
            </w:r>
            <w:r w:rsidRPr="006A524B">
              <w:t>или</w:t>
            </w:r>
            <w:r>
              <w:t xml:space="preserve"> </w:t>
            </w:r>
            <w:r w:rsidRPr="006A524B">
              <w:t>препятствовали продуктивной</w:t>
            </w:r>
            <w:r>
              <w:t xml:space="preserve"> </w:t>
            </w:r>
            <w:r w:rsidRPr="006A524B">
              <w:t>коммуникации</w:t>
            </w:r>
          </w:p>
        </w:tc>
        <w:tc>
          <w:tcPr>
            <w:tcW w:w="1769" w:type="pct"/>
            <w:gridSpan w:val="4"/>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Проанализировать</w:t>
            </w:r>
            <w:r>
              <w:t xml:space="preserve"> </w:t>
            </w:r>
            <w:r w:rsidRPr="006A524B">
              <w:t>работу</w:t>
            </w:r>
            <w:r>
              <w:t xml:space="preserve"> </w:t>
            </w:r>
            <w:r w:rsidRPr="006A524B">
              <w:t>в группе с точки зрения</w:t>
            </w:r>
            <w:r>
              <w:t xml:space="preserve"> </w:t>
            </w:r>
            <w:r w:rsidRPr="006A524B">
              <w:t>успешности выполнения учебной</w:t>
            </w:r>
            <w:r>
              <w:t xml:space="preserve"> </w:t>
            </w:r>
            <w:r w:rsidRPr="006A524B">
              <w:t>задачи</w:t>
            </w:r>
          </w:p>
        </w:tc>
        <w:tc>
          <w:tcPr>
            <w:tcW w:w="1671" w:type="pct"/>
            <w:gridSpan w:val="5"/>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Оценить,</w:t>
            </w:r>
            <w:r>
              <w:t xml:space="preserve"> </w:t>
            </w:r>
            <w:r w:rsidRPr="006A524B">
              <w:t>какие</w:t>
            </w:r>
            <w:r>
              <w:t xml:space="preserve"> </w:t>
            </w:r>
            <w:r w:rsidRPr="006A524B">
              <w:t>именно</w:t>
            </w:r>
            <w:r>
              <w:t xml:space="preserve"> </w:t>
            </w:r>
            <w:r w:rsidRPr="006A524B">
              <w:t>действия</w:t>
            </w:r>
            <w:r>
              <w:t xml:space="preserve"> </w:t>
            </w:r>
            <w:r w:rsidRPr="006A524B">
              <w:t>повлияли</w:t>
            </w:r>
            <w:r>
              <w:t xml:space="preserve"> </w:t>
            </w:r>
            <w:r w:rsidRPr="006A524B">
              <w:t>на</w:t>
            </w:r>
            <w:r>
              <w:t xml:space="preserve"> </w:t>
            </w:r>
            <w:r w:rsidRPr="006A524B">
              <w:t>успешное</w:t>
            </w:r>
            <w:r>
              <w:t xml:space="preserve"> </w:t>
            </w:r>
            <w:r w:rsidRPr="006A524B">
              <w:t>сотрудничество</w:t>
            </w:r>
            <w:r>
              <w:t xml:space="preserve"> </w:t>
            </w:r>
            <w:r w:rsidRPr="006A524B">
              <w:t>в группе</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36"/>
        </w:trPr>
        <w:tc>
          <w:tcPr>
            <w:tcW w:w="1560" w:type="pct"/>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11.5. Строить</w:t>
            </w:r>
            <w:r>
              <w:t xml:space="preserve"> </w:t>
            </w:r>
            <w:r w:rsidRPr="006A524B">
              <w:t>позитивные</w:t>
            </w:r>
            <w:r>
              <w:t xml:space="preserve"> </w:t>
            </w:r>
            <w:r w:rsidRPr="006A524B">
              <w:t>отношения</w:t>
            </w:r>
            <w:r>
              <w:t xml:space="preserve"> </w:t>
            </w:r>
            <w:r w:rsidRPr="006A524B">
              <w:t>в</w:t>
            </w:r>
            <w:r>
              <w:t xml:space="preserve"> </w:t>
            </w:r>
            <w:r w:rsidRPr="006A524B">
              <w:t>процессе</w:t>
            </w:r>
            <w:r>
              <w:t xml:space="preserve"> </w:t>
            </w:r>
            <w:r w:rsidRPr="006A524B">
              <w:t>учебной и</w:t>
            </w:r>
            <w:r>
              <w:t xml:space="preserve"> </w:t>
            </w:r>
            <w:r w:rsidRPr="006A524B">
              <w:t>познавательной</w:t>
            </w:r>
            <w:r>
              <w:t xml:space="preserve"> </w:t>
            </w:r>
            <w:r w:rsidRPr="006A524B">
              <w:t>деятельности;</w:t>
            </w:r>
          </w:p>
        </w:tc>
        <w:tc>
          <w:tcPr>
            <w:tcW w:w="1769" w:type="pct"/>
            <w:gridSpan w:val="4"/>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Оказать помощь однокласснику,</w:t>
            </w:r>
            <w:r>
              <w:t xml:space="preserve"> </w:t>
            </w:r>
            <w:r w:rsidRPr="006A524B">
              <w:t>партнеру в группе в решении</w:t>
            </w:r>
            <w:r>
              <w:t xml:space="preserve"> </w:t>
            </w:r>
            <w:r w:rsidRPr="006A524B">
              <w:t>учебной задачи</w:t>
            </w:r>
          </w:p>
        </w:tc>
        <w:tc>
          <w:tcPr>
            <w:tcW w:w="1671" w:type="pct"/>
            <w:gridSpan w:val="5"/>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Выполнить задание в паре,</w:t>
            </w:r>
            <w:r>
              <w:t xml:space="preserve"> </w:t>
            </w:r>
            <w:r w:rsidRPr="006A524B">
              <w:t>в   группе (наблюдение за</w:t>
            </w:r>
            <w:r>
              <w:t xml:space="preserve"> </w:t>
            </w:r>
            <w:r w:rsidRPr="006A524B">
              <w:t>отношениями</w:t>
            </w:r>
            <w:r>
              <w:t xml:space="preserve"> </w:t>
            </w:r>
            <w:r w:rsidRPr="006A524B">
              <w:t>в совместной</w:t>
            </w:r>
            <w:r>
              <w:t xml:space="preserve"> </w:t>
            </w:r>
            <w:r w:rsidRPr="006A524B">
              <w:t>деятельности)</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27"/>
        </w:trPr>
        <w:tc>
          <w:tcPr>
            <w:tcW w:w="1560" w:type="pct"/>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11.6. Корректно</w:t>
            </w:r>
            <w:r>
              <w:t xml:space="preserve"> </w:t>
            </w:r>
            <w:r w:rsidRPr="006A524B">
              <w:t>и</w:t>
            </w:r>
            <w:r>
              <w:t xml:space="preserve"> </w:t>
            </w:r>
            <w:r w:rsidRPr="006A524B">
              <w:t>аргументированно отстаивать</w:t>
            </w:r>
            <w:r>
              <w:t xml:space="preserve"> </w:t>
            </w:r>
            <w:r w:rsidRPr="006A524B">
              <w:t>свою</w:t>
            </w:r>
            <w:r>
              <w:t xml:space="preserve"> </w:t>
            </w:r>
            <w:r w:rsidRPr="006A524B">
              <w:t>точку</w:t>
            </w:r>
            <w:r>
              <w:t xml:space="preserve"> </w:t>
            </w:r>
            <w:r w:rsidRPr="006A524B">
              <w:t>зрения,</w:t>
            </w:r>
            <w:r>
              <w:t xml:space="preserve"> </w:t>
            </w:r>
            <w:r w:rsidRPr="006A524B">
              <w:t>в дискуссии уметь выдвигать</w:t>
            </w:r>
            <w:r>
              <w:t xml:space="preserve"> </w:t>
            </w:r>
            <w:r w:rsidRPr="006A524B">
              <w:t>контраргументы,</w:t>
            </w:r>
            <w:r>
              <w:t xml:space="preserve"> </w:t>
            </w:r>
            <w:r w:rsidRPr="006A524B">
              <w:t>перефразировать свою мысль</w:t>
            </w:r>
            <w:r>
              <w:t xml:space="preserve"> </w:t>
            </w:r>
            <w:r w:rsidRPr="006A524B">
              <w:t>(владение</w:t>
            </w:r>
            <w:r>
              <w:t xml:space="preserve"> </w:t>
            </w:r>
            <w:r w:rsidRPr="006A524B">
              <w:t>механизмом</w:t>
            </w:r>
            <w:r>
              <w:t xml:space="preserve"> </w:t>
            </w:r>
            <w:r w:rsidRPr="006A524B">
              <w:t>эквивалентных замен)</w:t>
            </w:r>
          </w:p>
        </w:tc>
        <w:tc>
          <w:tcPr>
            <w:tcW w:w="1769" w:type="pct"/>
            <w:gridSpan w:val="4"/>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Высказать</w:t>
            </w:r>
            <w:r>
              <w:t xml:space="preserve"> </w:t>
            </w:r>
            <w:r w:rsidRPr="006A524B">
              <w:t>и</w:t>
            </w:r>
            <w:r>
              <w:t xml:space="preserve"> </w:t>
            </w:r>
            <w:r w:rsidRPr="006A524B">
              <w:t>обосновать</w:t>
            </w:r>
            <w:r>
              <w:t xml:space="preserve"> </w:t>
            </w:r>
            <w:r w:rsidRPr="006A524B">
              <w:t>свою</w:t>
            </w:r>
            <w:r>
              <w:t xml:space="preserve"> </w:t>
            </w:r>
            <w:r w:rsidRPr="006A524B">
              <w:t>точку зрения.</w:t>
            </w:r>
            <w:r>
              <w:t xml:space="preserve"> </w:t>
            </w:r>
            <w:r w:rsidRPr="006A524B">
              <w:t>Привести</w:t>
            </w:r>
            <w:r>
              <w:t xml:space="preserve"> </w:t>
            </w:r>
            <w:r w:rsidRPr="006A524B">
              <w:t>контраргументы</w:t>
            </w:r>
            <w:r>
              <w:t xml:space="preserve"> </w:t>
            </w:r>
            <w:r w:rsidRPr="006A524B">
              <w:t>в дискуссии</w:t>
            </w:r>
          </w:p>
        </w:tc>
        <w:tc>
          <w:tcPr>
            <w:tcW w:w="1671" w:type="pct"/>
            <w:gridSpan w:val="5"/>
            <w:tcBorders>
              <w:top w:val="single" w:sz="4" w:space="0" w:color="auto"/>
              <w:left w:val="single" w:sz="4" w:space="0" w:color="auto"/>
              <w:bottom w:val="single" w:sz="4" w:space="0" w:color="auto"/>
              <w:right w:val="single" w:sz="4" w:space="0" w:color="auto"/>
            </w:tcBorders>
          </w:tcPr>
          <w:p w:rsidR="0042340D" w:rsidRPr="006A524B" w:rsidRDefault="0042340D" w:rsidP="0042340D">
            <w:pPr>
              <w:tabs>
                <w:tab w:val="left" w:pos="284"/>
                <w:tab w:val="left" w:pos="709"/>
              </w:tabs>
            </w:pPr>
            <w:r w:rsidRPr="006A524B">
              <w:t>Привести</w:t>
            </w:r>
            <w:r>
              <w:t xml:space="preserve"> </w:t>
            </w:r>
            <w:r w:rsidRPr="006A524B">
              <w:t>аргументы</w:t>
            </w:r>
            <w:r>
              <w:t xml:space="preserve"> </w:t>
            </w:r>
            <w:r w:rsidRPr="006A524B">
              <w:t>в доказательство своей точки</w:t>
            </w:r>
            <w:r>
              <w:t xml:space="preserve"> </w:t>
            </w:r>
            <w:r w:rsidRPr="006A524B">
              <w:t>зрения</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685"/>
        </w:trPr>
        <w:tc>
          <w:tcPr>
            <w:tcW w:w="1560" w:type="pct"/>
            <w:tcBorders>
              <w:top w:val="single" w:sz="4" w:space="0" w:color="auto"/>
              <w:left w:val="single" w:sz="4" w:space="0" w:color="auto"/>
              <w:bottom w:val="single" w:sz="4" w:space="0" w:color="auto"/>
              <w:right w:val="single" w:sz="4" w:space="0" w:color="auto"/>
            </w:tcBorders>
          </w:tcPr>
          <w:p w:rsidR="0042340D" w:rsidRPr="006A524B" w:rsidRDefault="0042340D" w:rsidP="008523BC">
            <w:pPr>
              <w:tabs>
                <w:tab w:val="left" w:pos="284"/>
                <w:tab w:val="left" w:pos="709"/>
              </w:tabs>
            </w:pPr>
            <w:r w:rsidRPr="006A524B">
              <w:t>11.7. Критически относиться</w:t>
            </w:r>
            <w:r>
              <w:t xml:space="preserve"> </w:t>
            </w:r>
            <w:r w:rsidRPr="006A524B">
              <w:t>к</w:t>
            </w:r>
            <w:r>
              <w:t xml:space="preserve"> </w:t>
            </w:r>
            <w:r w:rsidRPr="006A524B">
              <w:t>своему</w:t>
            </w:r>
            <w:r>
              <w:t xml:space="preserve"> </w:t>
            </w:r>
            <w:r w:rsidRPr="006A524B">
              <w:t>мнению,</w:t>
            </w:r>
            <w:r>
              <w:t xml:space="preserve"> </w:t>
            </w:r>
            <w:r w:rsidRPr="006A524B">
              <w:t>с достоинством</w:t>
            </w:r>
            <w:r>
              <w:t xml:space="preserve"> </w:t>
            </w:r>
            <w:r w:rsidRPr="006A524B">
              <w:t>признавать</w:t>
            </w:r>
            <w:r>
              <w:t xml:space="preserve"> </w:t>
            </w:r>
            <w:r w:rsidRPr="006A524B">
              <w:t>ошибочность своего мнения</w:t>
            </w:r>
            <w:r w:rsidR="008523BC">
              <w:t xml:space="preserve"> </w:t>
            </w:r>
            <w:r w:rsidRPr="006A524B">
              <w:t>(если</w:t>
            </w:r>
            <w:r w:rsidR="008523BC">
              <w:t xml:space="preserve"> </w:t>
            </w:r>
            <w:r w:rsidRPr="006A524B">
              <w:t>оно</w:t>
            </w:r>
            <w:r w:rsidR="008523BC">
              <w:t xml:space="preserve"> </w:t>
            </w:r>
            <w:r w:rsidRPr="006A524B">
              <w:t>таково)</w:t>
            </w:r>
            <w:r w:rsidR="008523BC">
              <w:t xml:space="preserve"> </w:t>
            </w:r>
            <w:r w:rsidRPr="006A524B">
              <w:t>и корректировать его</w:t>
            </w:r>
          </w:p>
        </w:tc>
        <w:tc>
          <w:tcPr>
            <w:tcW w:w="1769" w:type="pct"/>
            <w:gridSpan w:val="4"/>
            <w:tcBorders>
              <w:top w:val="single" w:sz="4" w:space="0" w:color="auto"/>
              <w:left w:val="single" w:sz="4" w:space="0" w:color="auto"/>
              <w:bottom w:val="single" w:sz="4" w:space="0" w:color="auto"/>
              <w:right w:val="single" w:sz="4" w:space="0" w:color="auto"/>
            </w:tcBorders>
          </w:tcPr>
          <w:p w:rsidR="0042340D" w:rsidRPr="006A524B" w:rsidRDefault="0042340D" w:rsidP="008523BC">
            <w:pPr>
              <w:tabs>
                <w:tab w:val="left" w:pos="284"/>
                <w:tab w:val="left" w:pos="709"/>
              </w:tabs>
            </w:pPr>
            <w:r w:rsidRPr="006A524B">
              <w:t>Сравнить</w:t>
            </w:r>
            <w:r w:rsidR="008523BC">
              <w:t xml:space="preserve"> </w:t>
            </w:r>
            <w:r w:rsidRPr="006A524B">
              <w:t>свою</w:t>
            </w:r>
            <w:r w:rsidR="008523BC">
              <w:t xml:space="preserve"> </w:t>
            </w:r>
            <w:r w:rsidRPr="006A524B">
              <w:t>точку</w:t>
            </w:r>
            <w:r w:rsidR="008523BC">
              <w:t xml:space="preserve"> </w:t>
            </w:r>
            <w:r w:rsidRPr="006A524B">
              <w:t>зрения</w:t>
            </w:r>
            <w:r w:rsidR="008523BC">
              <w:t xml:space="preserve"> </w:t>
            </w:r>
            <w:r w:rsidRPr="006A524B">
              <w:t>с мнением другого человека,</w:t>
            </w:r>
            <w:r w:rsidR="008523BC">
              <w:t xml:space="preserve"> </w:t>
            </w:r>
            <w:r w:rsidRPr="006A524B">
              <w:t>внести</w:t>
            </w:r>
            <w:r w:rsidR="008523BC">
              <w:t xml:space="preserve"> </w:t>
            </w:r>
            <w:r w:rsidRPr="006A524B">
              <w:t>коррективы</w:t>
            </w:r>
            <w:r w:rsidR="008523BC">
              <w:t xml:space="preserve"> </w:t>
            </w:r>
            <w:r w:rsidRPr="006A524B">
              <w:t>в</w:t>
            </w:r>
            <w:r w:rsidR="008523BC">
              <w:t xml:space="preserve"> </w:t>
            </w:r>
            <w:r w:rsidRPr="006A524B">
              <w:t>свое</w:t>
            </w:r>
            <w:r w:rsidR="008523BC">
              <w:t xml:space="preserve"> </w:t>
            </w:r>
            <w:r w:rsidRPr="006A524B">
              <w:t>высказывание</w:t>
            </w:r>
          </w:p>
        </w:tc>
        <w:tc>
          <w:tcPr>
            <w:tcW w:w="1671" w:type="pct"/>
            <w:gridSpan w:val="5"/>
            <w:tcBorders>
              <w:top w:val="single" w:sz="4" w:space="0" w:color="auto"/>
              <w:left w:val="single" w:sz="4" w:space="0" w:color="auto"/>
              <w:bottom w:val="single" w:sz="4" w:space="0" w:color="auto"/>
              <w:right w:val="single" w:sz="4" w:space="0" w:color="auto"/>
            </w:tcBorders>
          </w:tcPr>
          <w:p w:rsidR="0042340D" w:rsidRPr="006A524B" w:rsidRDefault="0042340D" w:rsidP="008523BC">
            <w:pPr>
              <w:tabs>
                <w:tab w:val="left" w:pos="284"/>
                <w:tab w:val="left" w:pos="709"/>
              </w:tabs>
            </w:pPr>
            <w:r w:rsidRPr="006A524B">
              <w:t>Сделать вывод о правильности</w:t>
            </w:r>
            <w:r w:rsidR="008523BC">
              <w:t xml:space="preserve"> </w:t>
            </w:r>
            <w:r w:rsidRPr="006A524B">
              <w:t>или ошибочности</w:t>
            </w:r>
            <w:r w:rsidR="008523BC">
              <w:t xml:space="preserve"> </w:t>
            </w:r>
            <w:r w:rsidRPr="006A524B">
              <w:t>своего</w:t>
            </w:r>
            <w:r w:rsidR="008523BC">
              <w:t xml:space="preserve"> </w:t>
            </w:r>
            <w:r w:rsidRPr="006A524B">
              <w:t>мнения.</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45"/>
        </w:trPr>
        <w:tc>
          <w:tcPr>
            <w:tcW w:w="1560" w:type="pct"/>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11.8. Предлагать</w:t>
            </w:r>
            <w:r>
              <w:t xml:space="preserve"> </w:t>
            </w:r>
            <w:r w:rsidRPr="006A524B">
              <w:t>альтернативное</w:t>
            </w:r>
            <w:r>
              <w:t xml:space="preserve"> </w:t>
            </w:r>
            <w:r w:rsidRPr="006A524B">
              <w:t>решение</w:t>
            </w:r>
            <w:r>
              <w:t xml:space="preserve"> </w:t>
            </w:r>
            <w:r w:rsidRPr="006A524B">
              <w:t>в конфликтной ситуации</w:t>
            </w:r>
          </w:p>
        </w:tc>
        <w:tc>
          <w:tcPr>
            <w:tcW w:w="1769" w:type="pct"/>
            <w:gridSpan w:val="4"/>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Предложить способ</w:t>
            </w:r>
            <w:r>
              <w:t xml:space="preserve"> </w:t>
            </w:r>
            <w:r w:rsidRPr="006A524B">
              <w:t>разрешения</w:t>
            </w:r>
            <w:r>
              <w:t xml:space="preserve"> </w:t>
            </w:r>
            <w:r w:rsidRPr="006A524B">
              <w:t>проблемной ситуации</w:t>
            </w:r>
          </w:p>
        </w:tc>
        <w:tc>
          <w:tcPr>
            <w:tcW w:w="1671" w:type="pct"/>
            <w:gridSpan w:val="5"/>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Найти наиболее рациональное</w:t>
            </w:r>
            <w:r>
              <w:t xml:space="preserve"> </w:t>
            </w:r>
            <w:r w:rsidRPr="006A524B">
              <w:t>решение</w:t>
            </w:r>
            <w:r>
              <w:t xml:space="preserve"> </w:t>
            </w:r>
            <w:r w:rsidRPr="006A524B">
              <w:t>в</w:t>
            </w:r>
            <w:r>
              <w:t xml:space="preserve"> </w:t>
            </w:r>
            <w:r w:rsidRPr="006A524B">
              <w:t>проблемной</w:t>
            </w:r>
            <w:r>
              <w:t xml:space="preserve"> </w:t>
            </w:r>
            <w:r w:rsidRPr="006A524B">
              <w:t>ситуации</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26"/>
        </w:trPr>
        <w:tc>
          <w:tcPr>
            <w:tcW w:w="1560" w:type="pct"/>
            <w:tcBorders>
              <w:top w:val="single" w:sz="4" w:space="0" w:color="auto"/>
              <w:left w:val="single" w:sz="4" w:space="0" w:color="auto"/>
              <w:bottom w:val="single" w:sz="4" w:space="0" w:color="auto"/>
              <w:right w:val="single" w:sz="4" w:space="0" w:color="auto"/>
            </w:tcBorders>
          </w:tcPr>
          <w:p w:rsidR="008523BC" w:rsidRPr="006A524B" w:rsidRDefault="008523BC" w:rsidP="00E17436">
            <w:pPr>
              <w:tabs>
                <w:tab w:val="left" w:pos="284"/>
                <w:tab w:val="left" w:pos="709"/>
              </w:tabs>
            </w:pPr>
            <w:r w:rsidRPr="006A524B">
              <w:t>11.9. Выделять общую точку</w:t>
            </w:r>
          </w:p>
          <w:p w:rsidR="008523BC" w:rsidRPr="006A524B" w:rsidRDefault="008523BC" w:rsidP="00E17436">
            <w:pPr>
              <w:tabs>
                <w:tab w:val="left" w:pos="284"/>
                <w:tab w:val="left" w:pos="709"/>
              </w:tabs>
            </w:pPr>
            <w:r w:rsidRPr="006A524B">
              <w:t>зрения в дискуссии</w:t>
            </w:r>
          </w:p>
        </w:tc>
        <w:tc>
          <w:tcPr>
            <w:tcW w:w="1769" w:type="pct"/>
            <w:gridSpan w:val="4"/>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Сравнить</w:t>
            </w:r>
            <w:r>
              <w:t xml:space="preserve"> </w:t>
            </w:r>
            <w:r w:rsidRPr="006A524B">
              <w:t>свою</w:t>
            </w:r>
            <w:r>
              <w:t xml:space="preserve"> </w:t>
            </w:r>
            <w:r w:rsidRPr="006A524B">
              <w:t>точку</w:t>
            </w:r>
            <w:r>
              <w:t xml:space="preserve"> </w:t>
            </w:r>
            <w:r w:rsidRPr="006A524B">
              <w:t>зрения</w:t>
            </w:r>
            <w:r>
              <w:t xml:space="preserve"> </w:t>
            </w:r>
            <w:r w:rsidRPr="006A524B">
              <w:t>с мнением другого (других)</w:t>
            </w:r>
            <w:r>
              <w:t xml:space="preserve"> </w:t>
            </w:r>
            <w:r w:rsidRPr="006A524B">
              <w:t>участника</w:t>
            </w:r>
            <w:r>
              <w:t xml:space="preserve"> </w:t>
            </w:r>
            <w:r w:rsidRPr="006A524B">
              <w:t>дискуссии, выделить</w:t>
            </w:r>
            <w:r>
              <w:t xml:space="preserve"> </w:t>
            </w:r>
            <w:r w:rsidRPr="006A524B">
              <w:t>общее</w:t>
            </w:r>
          </w:p>
        </w:tc>
        <w:tc>
          <w:tcPr>
            <w:tcW w:w="1671" w:type="pct"/>
            <w:gridSpan w:val="5"/>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Обобщить точки</w:t>
            </w:r>
            <w:r>
              <w:t xml:space="preserve"> </w:t>
            </w:r>
            <w:r w:rsidRPr="006A524B">
              <w:t>зрения</w:t>
            </w:r>
            <w:r>
              <w:t xml:space="preserve"> </w:t>
            </w:r>
            <w:r w:rsidRPr="006A524B">
              <w:t>и сделать вывод</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23"/>
        </w:trPr>
        <w:tc>
          <w:tcPr>
            <w:tcW w:w="1560" w:type="pct"/>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11.10. Договариваться</w:t>
            </w:r>
            <w:r>
              <w:t xml:space="preserve"> </w:t>
            </w:r>
            <w:r w:rsidRPr="006A524B">
              <w:t>о правилах и вопросах для</w:t>
            </w:r>
            <w:r>
              <w:t xml:space="preserve"> </w:t>
            </w:r>
            <w:r w:rsidRPr="006A524B">
              <w:t>обсуждения</w:t>
            </w:r>
            <w:r>
              <w:t xml:space="preserve"> </w:t>
            </w:r>
            <w:r w:rsidRPr="006A524B">
              <w:t>в соответствии</w:t>
            </w:r>
            <w:r>
              <w:t xml:space="preserve"> </w:t>
            </w:r>
            <w:r w:rsidRPr="006A524B">
              <w:t>с</w:t>
            </w:r>
            <w:r>
              <w:t xml:space="preserve"> </w:t>
            </w:r>
            <w:r w:rsidRPr="006A524B">
              <w:t>поставленной</w:t>
            </w:r>
            <w:r>
              <w:t xml:space="preserve"> </w:t>
            </w:r>
            <w:r w:rsidRPr="006A524B">
              <w:t>перед</w:t>
            </w:r>
            <w:r>
              <w:t xml:space="preserve"> </w:t>
            </w:r>
            <w:r w:rsidRPr="006A524B">
              <w:t>группой задачей</w:t>
            </w:r>
          </w:p>
        </w:tc>
        <w:tc>
          <w:tcPr>
            <w:tcW w:w="1769" w:type="pct"/>
            <w:gridSpan w:val="4"/>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Сформулировать правила работы</w:t>
            </w:r>
            <w:r>
              <w:t xml:space="preserve"> </w:t>
            </w:r>
            <w:r w:rsidRPr="006A524B">
              <w:t>группы</w:t>
            </w:r>
            <w:r>
              <w:t xml:space="preserve"> </w:t>
            </w:r>
            <w:r w:rsidRPr="006A524B">
              <w:t>в</w:t>
            </w:r>
            <w:r>
              <w:t xml:space="preserve"> </w:t>
            </w:r>
            <w:r w:rsidRPr="006A524B">
              <w:t>соответствии</w:t>
            </w:r>
            <w:r>
              <w:t xml:space="preserve"> </w:t>
            </w:r>
            <w:r w:rsidRPr="006A524B">
              <w:t>с</w:t>
            </w:r>
            <w:r>
              <w:t xml:space="preserve"> </w:t>
            </w:r>
            <w:r w:rsidRPr="006A524B">
              <w:t>поставленной</w:t>
            </w:r>
            <w:r>
              <w:t xml:space="preserve"> </w:t>
            </w:r>
            <w:r w:rsidRPr="006A524B">
              <w:t>задачей</w:t>
            </w:r>
            <w:r>
              <w:t xml:space="preserve"> </w:t>
            </w:r>
            <w:r w:rsidRPr="006A524B">
              <w:t>и придерживаться их</w:t>
            </w:r>
          </w:p>
        </w:tc>
        <w:tc>
          <w:tcPr>
            <w:tcW w:w="1671" w:type="pct"/>
            <w:gridSpan w:val="5"/>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Оценить</w:t>
            </w:r>
            <w:r>
              <w:t xml:space="preserve"> </w:t>
            </w:r>
            <w:r w:rsidRPr="006A524B">
              <w:t>свой</w:t>
            </w:r>
            <w:r>
              <w:t xml:space="preserve"> </w:t>
            </w:r>
            <w:r w:rsidRPr="006A524B">
              <w:t>вклад</w:t>
            </w:r>
            <w:r>
              <w:t xml:space="preserve"> </w:t>
            </w:r>
            <w:r w:rsidRPr="006A524B">
              <w:t>в</w:t>
            </w:r>
            <w:r>
              <w:t xml:space="preserve"> </w:t>
            </w:r>
            <w:r w:rsidRPr="006A524B">
              <w:t>решение</w:t>
            </w:r>
            <w:r>
              <w:t xml:space="preserve"> </w:t>
            </w:r>
            <w:r w:rsidRPr="006A524B">
              <w:t>поставленной</w:t>
            </w:r>
            <w:r>
              <w:t xml:space="preserve"> </w:t>
            </w:r>
            <w:r w:rsidRPr="006A524B">
              <w:t>задачи</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706"/>
        </w:trPr>
        <w:tc>
          <w:tcPr>
            <w:tcW w:w="1560" w:type="pct"/>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lastRenderedPageBreak/>
              <w:t>11.11. Организовывать</w:t>
            </w:r>
            <w:r>
              <w:t xml:space="preserve"> </w:t>
            </w:r>
            <w:r w:rsidRPr="006A524B">
              <w:t>учебное</w:t>
            </w:r>
            <w:r>
              <w:t xml:space="preserve"> </w:t>
            </w:r>
            <w:r w:rsidRPr="006A524B">
              <w:t>взаимодействие</w:t>
            </w:r>
            <w:r>
              <w:t xml:space="preserve"> </w:t>
            </w:r>
            <w:r w:rsidRPr="006A524B">
              <w:t>в группе (определять общие</w:t>
            </w:r>
            <w:r>
              <w:t xml:space="preserve"> цели,</w:t>
            </w:r>
            <w:r w:rsidRPr="006A524B">
              <w:t xml:space="preserve"> распределять роли,</w:t>
            </w:r>
            <w:r>
              <w:t xml:space="preserve"> </w:t>
            </w:r>
            <w:r w:rsidRPr="006A524B">
              <w:t>договариваться друг с другом</w:t>
            </w:r>
            <w:r>
              <w:t xml:space="preserve"> </w:t>
            </w:r>
            <w:r w:rsidRPr="006A524B">
              <w:t>и т.д.)</w:t>
            </w:r>
          </w:p>
        </w:tc>
        <w:tc>
          <w:tcPr>
            <w:tcW w:w="1769" w:type="pct"/>
            <w:gridSpan w:val="4"/>
            <w:tcBorders>
              <w:top w:val="single" w:sz="4" w:space="0" w:color="auto"/>
              <w:left w:val="single" w:sz="4" w:space="0" w:color="auto"/>
              <w:bottom w:val="single" w:sz="4" w:space="0" w:color="auto"/>
              <w:right w:val="single" w:sz="4" w:space="0" w:color="auto"/>
            </w:tcBorders>
          </w:tcPr>
          <w:p w:rsidR="008523BC" w:rsidRPr="006A524B" w:rsidRDefault="008523BC" w:rsidP="008523BC">
            <w:pPr>
              <w:tabs>
                <w:tab w:val="left" w:pos="284"/>
                <w:tab w:val="left" w:pos="709"/>
              </w:tabs>
            </w:pPr>
            <w:r w:rsidRPr="006A524B">
              <w:t>Определить</w:t>
            </w:r>
            <w:r>
              <w:t xml:space="preserve"> </w:t>
            </w:r>
            <w:r w:rsidRPr="006A524B">
              <w:t>и</w:t>
            </w:r>
            <w:r>
              <w:t xml:space="preserve"> </w:t>
            </w:r>
            <w:r w:rsidRPr="006A524B">
              <w:t>выполнить</w:t>
            </w:r>
            <w:r>
              <w:t xml:space="preserve"> </w:t>
            </w:r>
            <w:r w:rsidRPr="006A524B">
              <w:t>действия</w:t>
            </w:r>
            <w:r>
              <w:t xml:space="preserve"> </w:t>
            </w:r>
            <w:r w:rsidRPr="006A524B">
              <w:t>в качестве</w:t>
            </w:r>
            <w:r>
              <w:t xml:space="preserve"> </w:t>
            </w:r>
            <w:r w:rsidRPr="006A524B">
              <w:t>командира</w:t>
            </w:r>
            <w:r>
              <w:t xml:space="preserve"> </w:t>
            </w:r>
            <w:r w:rsidRPr="006A524B">
              <w:t>(капитана,</w:t>
            </w:r>
            <w:r>
              <w:t xml:space="preserve"> </w:t>
            </w:r>
            <w:r w:rsidRPr="006A524B">
              <w:t>лидера)</w:t>
            </w:r>
            <w:r>
              <w:t xml:space="preserve"> </w:t>
            </w:r>
            <w:r w:rsidRPr="006A524B">
              <w:t>группы,</w:t>
            </w:r>
            <w:r>
              <w:t xml:space="preserve"> </w:t>
            </w:r>
            <w:r w:rsidRPr="006A524B">
              <w:t>который обозначит роли других</w:t>
            </w:r>
            <w:r>
              <w:t xml:space="preserve"> </w:t>
            </w:r>
            <w:r w:rsidRPr="006A524B">
              <w:t>участников</w:t>
            </w:r>
          </w:p>
        </w:tc>
        <w:tc>
          <w:tcPr>
            <w:tcW w:w="1671" w:type="pct"/>
            <w:gridSpan w:val="5"/>
            <w:tcBorders>
              <w:top w:val="single" w:sz="4" w:space="0" w:color="auto"/>
              <w:left w:val="single" w:sz="4" w:space="0" w:color="auto"/>
              <w:right w:val="single" w:sz="4" w:space="0" w:color="auto"/>
            </w:tcBorders>
          </w:tcPr>
          <w:p w:rsidR="008523BC" w:rsidRPr="006A524B" w:rsidRDefault="008523BC" w:rsidP="008C77CC">
            <w:pPr>
              <w:tabs>
                <w:tab w:val="left" w:pos="284"/>
                <w:tab w:val="left" w:pos="709"/>
              </w:tabs>
            </w:pPr>
            <w:r w:rsidRPr="006A524B">
              <w:t>Оценить</w:t>
            </w:r>
            <w:r w:rsidR="008C77CC">
              <w:t xml:space="preserve"> </w:t>
            </w:r>
            <w:r w:rsidRPr="006A524B">
              <w:t>выполнение</w:t>
            </w:r>
            <w:r w:rsidR="008C77CC">
              <w:t xml:space="preserve"> </w:t>
            </w:r>
            <w:r w:rsidRPr="006A524B">
              <w:t>своих</w:t>
            </w:r>
            <w:r w:rsidR="008C77CC">
              <w:t xml:space="preserve"> </w:t>
            </w:r>
            <w:r w:rsidRPr="006A524B">
              <w:t>задач</w:t>
            </w:r>
            <w:r w:rsidR="008C77CC">
              <w:t xml:space="preserve"> </w:t>
            </w:r>
            <w:r w:rsidRPr="006A524B">
              <w:t>как</w:t>
            </w:r>
            <w:r w:rsidR="008C77CC">
              <w:t xml:space="preserve"> </w:t>
            </w:r>
            <w:r w:rsidRPr="006A524B">
              <w:t>капитана,</w:t>
            </w:r>
            <w:r w:rsidR="008C77CC">
              <w:t xml:space="preserve"> </w:t>
            </w:r>
            <w:r w:rsidRPr="006A524B">
              <w:t>командира,</w:t>
            </w:r>
            <w:r w:rsidR="008C77CC">
              <w:t xml:space="preserve"> </w:t>
            </w:r>
            <w:r w:rsidRPr="006A524B">
              <w:t>лидера</w:t>
            </w:r>
            <w:r w:rsidR="008C77CC">
              <w:t xml:space="preserve"> </w:t>
            </w:r>
            <w:r w:rsidRPr="006A524B">
              <w:t>группы</w:t>
            </w:r>
            <w:r w:rsidR="008C77CC">
              <w:t xml:space="preserve"> </w:t>
            </w:r>
            <w:r w:rsidRPr="006A524B">
              <w:t>и    остальных</w:t>
            </w:r>
            <w:r w:rsidR="008C77CC">
              <w:t xml:space="preserve"> </w:t>
            </w:r>
            <w:r w:rsidRPr="006A524B">
              <w:t>участников</w:t>
            </w:r>
            <w:r w:rsidR="008C77CC">
              <w:t xml:space="preserve"> </w:t>
            </w:r>
            <w:r w:rsidRPr="006A524B">
              <w:t>группы</w:t>
            </w:r>
          </w:p>
        </w:tc>
      </w:tr>
      <w:tr w:rsidR="00AB68CB"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85" w:type="pct"/>
          <w:trHeight w:val="2268"/>
        </w:trPr>
        <w:tc>
          <w:tcPr>
            <w:tcW w:w="1560" w:type="pct"/>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11.12.</w:t>
            </w:r>
            <w:r>
              <w:t xml:space="preserve"> </w:t>
            </w:r>
            <w:r w:rsidRPr="006A524B">
              <w:t>Устранять в</w:t>
            </w:r>
            <w:r>
              <w:t xml:space="preserve"> </w:t>
            </w:r>
            <w:r w:rsidRPr="006A524B">
              <w:t>рамках</w:t>
            </w:r>
            <w:r>
              <w:t xml:space="preserve"> </w:t>
            </w:r>
            <w:r w:rsidRPr="006A524B">
              <w:t>диалога</w:t>
            </w:r>
            <w:r>
              <w:t xml:space="preserve"> </w:t>
            </w:r>
            <w:r w:rsidRPr="006A524B">
              <w:t>разрывы</w:t>
            </w:r>
            <w:r>
              <w:t xml:space="preserve"> </w:t>
            </w:r>
            <w:r w:rsidRPr="006A524B">
              <w:t>в</w:t>
            </w:r>
            <w:r>
              <w:t xml:space="preserve"> </w:t>
            </w:r>
            <w:r w:rsidRPr="006A524B">
              <w:t>коммуникации,</w:t>
            </w:r>
            <w:r>
              <w:t xml:space="preserve"> </w:t>
            </w:r>
            <w:r w:rsidRPr="006A524B">
              <w:t>обусловленные</w:t>
            </w:r>
            <w:r>
              <w:t xml:space="preserve"> </w:t>
            </w:r>
            <w:r w:rsidRPr="006A524B">
              <w:t>непониманием/неприятием</w:t>
            </w:r>
            <w:r>
              <w:t xml:space="preserve"> </w:t>
            </w:r>
            <w:r w:rsidRPr="006A524B">
              <w:t>со стороны собеседника</w:t>
            </w:r>
            <w:r>
              <w:t xml:space="preserve"> </w:t>
            </w:r>
            <w:r w:rsidRPr="006A524B">
              <w:t>задачи,</w:t>
            </w:r>
            <w:r>
              <w:t xml:space="preserve"> </w:t>
            </w:r>
            <w:r w:rsidRPr="006A524B">
              <w:t>формы</w:t>
            </w:r>
            <w:r>
              <w:t xml:space="preserve"> </w:t>
            </w:r>
            <w:r w:rsidRPr="006A524B">
              <w:t>или</w:t>
            </w:r>
            <w:r>
              <w:t xml:space="preserve"> </w:t>
            </w:r>
            <w:r w:rsidRPr="006A524B">
              <w:t>содержания диалога</w:t>
            </w:r>
          </w:p>
        </w:tc>
        <w:tc>
          <w:tcPr>
            <w:tcW w:w="1769" w:type="pct"/>
            <w:gridSpan w:val="4"/>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Переформулировать</w:t>
            </w:r>
            <w:r>
              <w:t xml:space="preserve"> </w:t>
            </w:r>
            <w:r w:rsidRPr="006A524B">
              <w:t>вопрос,</w:t>
            </w:r>
            <w:r>
              <w:t xml:space="preserve"> </w:t>
            </w:r>
            <w:r w:rsidRPr="006A524B">
              <w:t>задание так, чтобы было понятно</w:t>
            </w:r>
            <w:r>
              <w:t xml:space="preserve"> </w:t>
            </w:r>
            <w:r w:rsidRPr="006A524B">
              <w:t>собеседнику.</w:t>
            </w:r>
            <w:r>
              <w:t xml:space="preserve"> </w:t>
            </w:r>
            <w:r w:rsidRPr="006A524B">
              <w:t>Оценить ситуацию со стороны,</w:t>
            </w:r>
            <w:r>
              <w:t xml:space="preserve"> </w:t>
            </w:r>
            <w:r w:rsidRPr="006A524B">
              <w:t>посмотреть на нее «глазами»</w:t>
            </w:r>
            <w:r>
              <w:t xml:space="preserve"> </w:t>
            </w:r>
            <w:r w:rsidRPr="006A524B">
              <w:t>собеседника</w:t>
            </w:r>
          </w:p>
        </w:tc>
        <w:tc>
          <w:tcPr>
            <w:tcW w:w="1586" w:type="pct"/>
            <w:gridSpan w:val="4"/>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Задать вопросы, задание так,</w:t>
            </w:r>
            <w:r>
              <w:t xml:space="preserve"> </w:t>
            </w:r>
            <w:r w:rsidRPr="006A524B">
              <w:t>чтобы при</w:t>
            </w:r>
            <w:r>
              <w:t xml:space="preserve"> </w:t>
            </w:r>
            <w:r w:rsidRPr="006A524B">
              <w:t>его выполнении</w:t>
            </w:r>
            <w:r>
              <w:t xml:space="preserve"> </w:t>
            </w:r>
            <w:r w:rsidRPr="006A524B">
              <w:t>не возникало затруднений.</w:t>
            </w:r>
            <w:r>
              <w:t xml:space="preserve"> </w:t>
            </w:r>
            <w:r w:rsidRPr="006A524B">
              <w:t>Оценить</w:t>
            </w:r>
            <w:r>
              <w:t xml:space="preserve"> </w:t>
            </w:r>
            <w:r w:rsidRPr="006A524B">
              <w:t>конфликтную</w:t>
            </w:r>
            <w:r>
              <w:t xml:space="preserve"> </w:t>
            </w:r>
            <w:r w:rsidRPr="006A524B">
              <w:t>ситуацию</w:t>
            </w:r>
            <w:r>
              <w:t xml:space="preserve"> </w:t>
            </w:r>
            <w:r w:rsidRPr="006A524B">
              <w:t>с</w:t>
            </w:r>
            <w:r>
              <w:t xml:space="preserve"> </w:t>
            </w:r>
            <w:r w:rsidRPr="006A524B">
              <w:t>точки</w:t>
            </w:r>
            <w:r>
              <w:t xml:space="preserve"> </w:t>
            </w:r>
            <w:r w:rsidRPr="006A524B">
              <w:t>зрения</w:t>
            </w:r>
            <w:r>
              <w:t xml:space="preserve"> </w:t>
            </w:r>
            <w:r w:rsidRPr="006A524B">
              <w:t>причин, приведших к ней</w:t>
            </w:r>
          </w:p>
        </w:tc>
      </w:tr>
      <w:tr w:rsidR="00087BDB" w:rsidRPr="00087BD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85" w:type="pct"/>
          <w:trHeight w:val="1124"/>
        </w:trPr>
        <w:tc>
          <w:tcPr>
            <w:tcW w:w="4915" w:type="pct"/>
            <w:gridSpan w:val="9"/>
            <w:tcBorders>
              <w:top w:val="single" w:sz="4" w:space="0" w:color="auto"/>
              <w:left w:val="single" w:sz="4" w:space="0" w:color="auto"/>
              <w:bottom w:val="single" w:sz="4" w:space="0" w:color="auto"/>
              <w:right w:val="single" w:sz="4" w:space="0" w:color="auto"/>
            </w:tcBorders>
          </w:tcPr>
          <w:p w:rsidR="00087BDB" w:rsidRPr="00087BDB" w:rsidRDefault="00087BDB" w:rsidP="00087BDB">
            <w:pPr>
              <w:tabs>
                <w:tab w:val="left" w:pos="284"/>
                <w:tab w:val="left" w:pos="709"/>
              </w:tabs>
              <w:rPr>
                <w:b/>
              </w:rPr>
            </w:pPr>
            <w:r w:rsidRPr="00087BDB">
              <w:rPr>
                <w:b/>
                <w:bCs/>
              </w:rPr>
              <w:t>12. Умение осознанно использовать речевые средства в соответствии с задачей коммуникации для выражения своих чувств, мыслей и потребностей</w:t>
            </w:r>
            <w:r w:rsidRPr="00087BDB">
              <w:rPr>
                <w:b/>
              </w:rPr>
              <w:t xml:space="preserve"> </w:t>
            </w:r>
            <w:r w:rsidRPr="00087BDB">
              <w:rPr>
                <w:b/>
                <w:bCs/>
              </w:rPr>
              <w:t>для планирования и регуляции своей деятельности; владение устной и письменной речью, монологической контекстной речью</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396"/>
        </w:trPr>
        <w:tc>
          <w:tcPr>
            <w:tcW w:w="1606" w:type="pct"/>
            <w:gridSpan w:val="3"/>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12.1. Определять</w:t>
            </w:r>
            <w:r>
              <w:t xml:space="preserve"> </w:t>
            </w:r>
            <w:r w:rsidRPr="006A524B">
              <w:t>задачу</w:t>
            </w:r>
            <w:r>
              <w:t xml:space="preserve"> </w:t>
            </w:r>
            <w:r w:rsidRPr="006A524B">
              <w:t>коммуникации</w:t>
            </w:r>
            <w:r>
              <w:t xml:space="preserve"> </w:t>
            </w:r>
            <w:r w:rsidRPr="006A524B">
              <w:t>и</w:t>
            </w:r>
            <w:r>
              <w:t xml:space="preserve"> </w:t>
            </w:r>
            <w:r w:rsidRPr="006A524B">
              <w:t>в</w:t>
            </w:r>
            <w:r>
              <w:t xml:space="preserve"> </w:t>
            </w:r>
            <w:r w:rsidRPr="006A524B">
              <w:t>соответствии с ней отбирать</w:t>
            </w:r>
            <w:r>
              <w:t xml:space="preserve"> </w:t>
            </w:r>
            <w:r w:rsidRPr="006A524B">
              <w:t>речевые средства</w:t>
            </w:r>
          </w:p>
        </w:tc>
        <w:tc>
          <w:tcPr>
            <w:tcW w:w="1800" w:type="pct"/>
            <w:gridSpan w:val="5"/>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Подготовить</w:t>
            </w:r>
            <w:r>
              <w:t xml:space="preserve"> </w:t>
            </w:r>
            <w:r w:rsidRPr="006A524B">
              <w:t>сообщение</w:t>
            </w:r>
            <w:r>
              <w:t xml:space="preserve"> </w:t>
            </w:r>
            <w:r w:rsidRPr="006A524B">
              <w:t>на</w:t>
            </w:r>
            <w:r>
              <w:t xml:space="preserve"> </w:t>
            </w:r>
            <w:r w:rsidRPr="006A524B">
              <w:t>заданную</w:t>
            </w:r>
            <w:r>
              <w:t xml:space="preserve"> </w:t>
            </w:r>
            <w:r w:rsidRPr="006A524B">
              <w:t>тему и</w:t>
            </w:r>
            <w:r>
              <w:t xml:space="preserve"> </w:t>
            </w:r>
            <w:r w:rsidRPr="006A524B">
              <w:t>оформить</w:t>
            </w:r>
            <w:r>
              <w:t xml:space="preserve"> </w:t>
            </w:r>
            <w:r w:rsidRPr="006A524B">
              <w:t>наглядный материал</w:t>
            </w:r>
          </w:p>
        </w:tc>
        <w:tc>
          <w:tcPr>
            <w:tcW w:w="1594" w:type="pct"/>
            <w:gridSpan w:val="2"/>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Оценить</w:t>
            </w:r>
            <w:r>
              <w:t xml:space="preserve"> </w:t>
            </w:r>
            <w:r w:rsidRPr="006A524B">
              <w:t>собственное</w:t>
            </w:r>
            <w:r>
              <w:t xml:space="preserve"> </w:t>
            </w:r>
            <w:r w:rsidRPr="006A524B">
              <w:t>выступление с точки зрения</w:t>
            </w:r>
            <w:r>
              <w:t xml:space="preserve"> </w:t>
            </w:r>
            <w:r w:rsidRPr="006A524B">
              <w:t>правильности использования</w:t>
            </w:r>
            <w:r>
              <w:t xml:space="preserve"> </w:t>
            </w:r>
            <w:r w:rsidRPr="006A524B">
              <w:t>понятий и терминов</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685"/>
        </w:trPr>
        <w:tc>
          <w:tcPr>
            <w:tcW w:w="1606" w:type="pct"/>
            <w:gridSpan w:val="3"/>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12.2. Отбирать и использовать</w:t>
            </w:r>
            <w:r>
              <w:t xml:space="preserve"> </w:t>
            </w:r>
            <w:r w:rsidRPr="006A524B">
              <w:t>речевые средства в процессе</w:t>
            </w:r>
            <w:r>
              <w:t xml:space="preserve"> </w:t>
            </w:r>
            <w:r w:rsidRPr="006A524B">
              <w:t>коммуникации</w:t>
            </w:r>
            <w:r>
              <w:t xml:space="preserve"> </w:t>
            </w:r>
            <w:r w:rsidRPr="006A524B">
              <w:t>с</w:t>
            </w:r>
            <w:r>
              <w:t xml:space="preserve"> </w:t>
            </w:r>
            <w:r w:rsidRPr="006A524B">
              <w:t>другими</w:t>
            </w:r>
            <w:r>
              <w:t xml:space="preserve"> </w:t>
            </w:r>
            <w:r w:rsidRPr="006A524B">
              <w:t>людьми</w:t>
            </w:r>
            <w:r>
              <w:t xml:space="preserve"> </w:t>
            </w:r>
            <w:r w:rsidRPr="006A524B">
              <w:t>(диалог</w:t>
            </w:r>
            <w:r>
              <w:t xml:space="preserve"> </w:t>
            </w:r>
            <w:r w:rsidRPr="006A524B">
              <w:t>в</w:t>
            </w:r>
            <w:r>
              <w:t xml:space="preserve"> </w:t>
            </w:r>
            <w:r w:rsidRPr="006A524B">
              <w:t>паре,</w:t>
            </w:r>
            <w:r>
              <w:t xml:space="preserve"> </w:t>
            </w:r>
            <w:r w:rsidRPr="006A524B">
              <w:t>в малой группе и т.д.)</w:t>
            </w:r>
          </w:p>
        </w:tc>
        <w:tc>
          <w:tcPr>
            <w:tcW w:w="1800" w:type="pct"/>
            <w:gridSpan w:val="5"/>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Ответить</w:t>
            </w:r>
            <w:r>
              <w:t xml:space="preserve"> </w:t>
            </w:r>
            <w:r w:rsidRPr="006A524B">
              <w:t>на</w:t>
            </w:r>
            <w:r>
              <w:t xml:space="preserve"> </w:t>
            </w:r>
            <w:r w:rsidRPr="006A524B">
              <w:t>вопросы</w:t>
            </w:r>
            <w:r>
              <w:t xml:space="preserve"> </w:t>
            </w:r>
            <w:r w:rsidRPr="006A524B">
              <w:t>одноклассников</w:t>
            </w:r>
            <w:r>
              <w:t xml:space="preserve"> </w:t>
            </w:r>
            <w:r w:rsidRPr="006A524B">
              <w:t>по</w:t>
            </w:r>
            <w:r>
              <w:t xml:space="preserve"> </w:t>
            </w:r>
            <w:r w:rsidRPr="006A524B">
              <w:t>теме</w:t>
            </w:r>
            <w:r>
              <w:t xml:space="preserve"> </w:t>
            </w:r>
            <w:r w:rsidRPr="006A524B">
              <w:t>сообщения.</w:t>
            </w:r>
            <w:r>
              <w:t xml:space="preserve"> </w:t>
            </w:r>
            <w:r w:rsidRPr="006A524B">
              <w:t>Подготовить вопросы</w:t>
            </w:r>
            <w:r>
              <w:t xml:space="preserve"> </w:t>
            </w:r>
            <w:r w:rsidRPr="006A524B">
              <w:t>по теме сообщения</w:t>
            </w:r>
          </w:p>
        </w:tc>
        <w:tc>
          <w:tcPr>
            <w:tcW w:w="1594" w:type="pct"/>
            <w:gridSpan w:val="2"/>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Оценить</w:t>
            </w:r>
            <w:r>
              <w:t xml:space="preserve"> </w:t>
            </w:r>
            <w:r w:rsidRPr="006A524B">
              <w:t>правильность</w:t>
            </w:r>
            <w:r>
              <w:t xml:space="preserve"> </w:t>
            </w:r>
            <w:r w:rsidRPr="006A524B">
              <w:t>и</w:t>
            </w:r>
            <w:r>
              <w:t xml:space="preserve"> </w:t>
            </w:r>
            <w:r w:rsidRPr="006A524B">
              <w:t>соответствие</w:t>
            </w:r>
            <w:r>
              <w:t xml:space="preserve"> </w:t>
            </w:r>
            <w:r w:rsidRPr="006A524B">
              <w:t>теме</w:t>
            </w:r>
            <w:r>
              <w:t xml:space="preserve"> </w:t>
            </w:r>
            <w:r w:rsidRPr="006A524B">
              <w:t>вопросов и ответов</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28"/>
        </w:trPr>
        <w:tc>
          <w:tcPr>
            <w:tcW w:w="1606" w:type="pct"/>
            <w:gridSpan w:val="3"/>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12.3. Представлять в устной</w:t>
            </w:r>
            <w:r>
              <w:t xml:space="preserve"> </w:t>
            </w:r>
            <w:r w:rsidRPr="006A524B">
              <w:t>или</w:t>
            </w:r>
            <w:r>
              <w:t xml:space="preserve"> </w:t>
            </w:r>
            <w:r w:rsidRPr="006A524B">
              <w:t>письменной</w:t>
            </w:r>
            <w:r>
              <w:t xml:space="preserve"> </w:t>
            </w:r>
            <w:r w:rsidRPr="006A524B">
              <w:t>форме</w:t>
            </w:r>
            <w:r>
              <w:t xml:space="preserve"> </w:t>
            </w:r>
            <w:r w:rsidRPr="006A524B">
              <w:t>развернутый</w:t>
            </w:r>
            <w:r>
              <w:t xml:space="preserve"> </w:t>
            </w:r>
            <w:r w:rsidRPr="006A524B">
              <w:t>план</w:t>
            </w:r>
            <w:r>
              <w:t xml:space="preserve"> </w:t>
            </w:r>
            <w:r w:rsidRPr="006A524B">
              <w:t>собственной деятельности</w:t>
            </w:r>
          </w:p>
        </w:tc>
        <w:tc>
          <w:tcPr>
            <w:tcW w:w="1800" w:type="pct"/>
            <w:gridSpan w:val="5"/>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Составить алгоритм выполнения</w:t>
            </w:r>
            <w:r>
              <w:t xml:space="preserve"> </w:t>
            </w:r>
            <w:r w:rsidRPr="006A524B">
              <w:t>(решения) данного задания</w:t>
            </w:r>
          </w:p>
        </w:tc>
        <w:tc>
          <w:tcPr>
            <w:tcW w:w="1594" w:type="pct"/>
            <w:gridSpan w:val="2"/>
            <w:tcBorders>
              <w:top w:val="single" w:sz="4" w:space="0" w:color="auto"/>
              <w:left w:val="single" w:sz="4" w:space="0" w:color="auto"/>
              <w:bottom w:val="single" w:sz="4" w:space="0" w:color="auto"/>
              <w:right w:val="single" w:sz="4" w:space="0" w:color="auto"/>
            </w:tcBorders>
          </w:tcPr>
          <w:p w:rsidR="00087BDB" w:rsidRPr="006A524B" w:rsidRDefault="00087BDB" w:rsidP="00087BDB">
            <w:pPr>
              <w:tabs>
                <w:tab w:val="left" w:pos="284"/>
                <w:tab w:val="left" w:pos="709"/>
              </w:tabs>
            </w:pPr>
            <w:r w:rsidRPr="006A524B">
              <w:t>Составить последовательный</w:t>
            </w:r>
            <w:r>
              <w:t xml:space="preserve"> </w:t>
            </w:r>
            <w:r w:rsidRPr="006A524B">
              <w:t>план</w:t>
            </w:r>
            <w:r>
              <w:t xml:space="preserve"> </w:t>
            </w:r>
            <w:r w:rsidRPr="006A524B">
              <w:t>по</w:t>
            </w:r>
            <w:r>
              <w:t xml:space="preserve"> </w:t>
            </w:r>
            <w:r w:rsidRPr="006A524B">
              <w:t>выполнению</w:t>
            </w:r>
            <w:r>
              <w:t xml:space="preserve"> </w:t>
            </w:r>
            <w:r w:rsidRPr="006A524B">
              <w:t>данного задания</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13"/>
        </w:trPr>
        <w:tc>
          <w:tcPr>
            <w:tcW w:w="1606" w:type="pct"/>
            <w:gridSpan w:val="3"/>
            <w:tcBorders>
              <w:top w:val="single" w:sz="4" w:space="0" w:color="auto"/>
              <w:left w:val="single" w:sz="4" w:space="0" w:color="auto"/>
              <w:bottom w:val="single" w:sz="4" w:space="0" w:color="auto"/>
              <w:right w:val="single" w:sz="4" w:space="0" w:color="auto"/>
            </w:tcBorders>
          </w:tcPr>
          <w:p w:rsidR="00087BDB" w:rsidRPr="006A524B" w:rsidRDefault="00087BDB" w:rsidP="00AB68CB">
            <w:pPr>
              <w:tabs>
                <w:tab w:val="left" w:pos="284"/>
                <w:tab w:val="left" w:pos="709"/>
              </w:tabs>
            </w:pPr>
            <w:r w:rsidRPr="006A524B">
              <w:t>12.4. Соблюдать</w:t>
            </w:r>
            <w:r>
              <w:t xml:space="preserve"> </w:t>
            </w:r>
            <w:r w:rsidRPr="006A524B">
              <w:t>нормы</w:t>
            </w:r>
            <w:r>
              <w:t xml:space="preserve"> </w:t>
            </w:r>
            <w:r w:rsidRPr="006A524B">
              <w:t>публичной речи и регламент</w:t>
            </w:r>
            <w:r w:rsidR="00AB68CB">
              <w:t xml:space="preserve"> </w:t>
            </w:r>
            <w:r w:rsidRPr="006A524B">
              <w:t>в монологе</w:t>
            </w:r>
            <w:r w:rsidR="00AB68CB">
              <w:t xml:space="preserve"> </w:t>
            </w:r>
            <w:r w:rsidRPr="006A524B">
              <w:t>и</w:t>
            </w:r>
            <w:r w:rsidR="00AB68CB">
              <w:t xml:space="preserve"> </w:t>
            </w:r>
            <w:r w:rsidRPr="006A524B">
              <w:t>дискуссии</w:t>
            </w:r>
            <w:r w:rsidR="00AB68CB">
              <w:t xml:space="preserve"> </w:t>
            </w:r>
            <w:r w:rsidRPr="006A524B">
              <w:t>в</w:t>
            </w:r>
            <w:r w:rsidR="00AB68CB">
              <w:t xml:space="preserve"> </w:t>
            </w:r>
            <w:r w:rsidRPr="006A524B">
              <w:t>соответствии</w:t>
            </w:r>
            <w:r w:rsidR="00AB68CB">
              <w:t xml:space="preserve"> </w:t>
            </w:r>
            <w:r w:rsidRPr="006A524B">
              <w:t>с коммуникативной задачей</w:t>
            </w:r>
          </w:p>
        </w:tc>
        <w:tc>
          <w:tcPr>
            <w:tcW w:w="1800" w:type="pct"/>
            <w:gridSpan w:val="5"/>
            <w:tcBorders>
              <w:top w:val="single" w:sz="4" w:space="0" w:color="auto"/>
              <w:left w:val="single" w:sz="4" w:space="0" w:color="auto"/>
              <w:bottom w:val="single" w:sz="4" w:space="0" w:color="auto"/>
              <w:right w:val="single" w:sz="4" w:space="0" w:color="auto"/>
            </w:tcBorders>
          </w:tcPr>
          <w:p w:rsidR="00087BDB" w:rsidRPr="006A524B" w:rsidRDefault="00087BDB" w:rsidP="00AB68CB">
            <w:pPr>
              <w:tabs>
                <w:tab w:val="left" w:pos="284"/>
                <w:tab w:val="left" w:pos="709"/>
              </w:tabs>
            </w:pPr>
            <w:r w:rsidRPr="006A524B">
              <w:t>Подготовить выступление,</w:t>
            </w:r>
            <w:r w:rsidR="00AB68CB">
              <w:t xml:space="preserve"> </w:t>
            </w:r>
            <w:r w:rsidRPr="006A524B">
              <w:t>ответ</w:t>
            </w:r>
            <w:r w:rsidR="00AB68CB">
              <w:t xml:space="preserve"> </w:t>
            </w:r>
            <w:r w:rsidRPr="006A524B">
              <w:t>с</w:t>
            </w:r>
            <w:r w:rsidR="00AB68CB">
              <w:t xml:space="preserve"> </w:t>
            </w:r>
            <w:r w:rsidRPr="006A524B">
              <w:t>учетом</w:t>
            </w:r>
            <w:r w:rsidR="00AB68CB">
              <w:t xml:space="preserve"> </w:t>
            </w:r>
            <w:r w:rsidRPr="006A524B">
              <w:t>регламента</w:t>
            </w:r>
            <w:r w:rsidR="00AB68CB">
              <w:t xml:space="preserve"> </w:t>
            </w:r>
            <w:r w:rsidRPr="006A524B">
              <w:t>и соблюдением культуры речи</w:t>
            </w:r>
          </w:p>
        </w:tc>
        <w:tc>
          <w:tcPr>
            <w:tcW w:w="1594" w:type="pct"/>
            <w:gridSpan w:val="2"/>
            <w:tcBorders>
              <w:top w:val="single" w:sz="4" w:space="0" w:color="auto"/>
              <w:left w:val="single" w:sz="4" w:space="0" w:color="auto"/>
              <w:bottom w:val="single" w:sz="4" w:space="0" w:color="auto"/>
              <w:right w:val="single" w:sz="4" w:space="0" w:color="auto"/>
            </w:tcBorders>
          </w:tcPr>
          <w:p w:rsidR="00087BDB" w:rsidRPr="006A524B" w:rsidRDefault="00087BDB" w:rsidP="00AB68CB">
            <w:pPr>
              <w:tabs>
                <w:tab w:val="left" w:pos="284"/>
                <w:tab w:val="left" w:pos="709"/>
              </w:tabs>
            </w:pPr>
            <w:r w:rsidRPr="006A524B">
              <w:t>Оценить</w:t>
            </w:r>
            <w:r w:rsidR="00AB68CB">
              <w:t xml:space="preserve"> </w:t>
            </w:r>
            <w:r w:rsidRPr="006A524B">
              <w:t>качество</w:t>
            </w:r>
            <w:r w:rsidR="00AB68CB">
              <w:t xml:space="preserve"> </w:t>
            </w:r>
            <w:r w:rsidRPr="006A524B">
              <w:t>и</w:t>
            </w:r>
            <w:r w:rsidR="00AB68CB">
              <w:t xml:space="preserve"> </w:t>
            </w:r>
            <w:r w:rsidRPr="006A524B">
              <w:t>временные</w:t>
            </w:r>
            <w:r w:rsidR="00AB68CB">
              <w:t xml:space="preserve"> </w:t>
            </w:r>
            <w:r w:rsidRPr="006A524B">
              <w:t>показатели</w:t>
            </w:r>
            <w:r w:rsidR="00AB68CB">
              <w:t xml:space="preserve"> </w:t>
            </w:r>
            <w:r w:rsidRPr="006A524B">
              <w:t>выступления</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6"/>
        </w:trPr>
        <w:tc>
          <w:tcPr>
            <w:tcW w:w="1606" w:type="pct"/>
            <w:gridSpan w:val="3"/>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12.5. Высказывать</w:t>
            </w:r>
            <w:r>
              <w:t xml:space="preserve"> </w:t>
            </w:r>
            <w:r w:rsidRPr="006A524B">
              <w:t>и</w:t>
            </w:r>
            <w:r>
              <w:t xml:space="preserve"> </w:t>
            </w:r>
            <w:r w:rsidRPr="006A524B">
              <w:t>обосновывать</w:t>
            </w:r>
            <w:r>
              <w:t xml:space="preserve"> </w:t>
            </w:r>
            <w:r w:rsidRPr="006A524B">
              <w:t>мнение</w:t>
            </w:r>
            <w:r>
              <w:t xml:space="preserve"> </w:t>
            </w:r>
            <w:r w:rsidRPr="006A524B">
              <w:t>(суждение) и запрашивать</w:t>
            </w:r>
            <w:r>
              <w:t xml:space="preserve"> </w:t>
            </w:r>
            <w:r w:rsidRPr="006A524B">
              <w:t>мнение</w:t>
            </w:r>
            <w:r>
              <w:t xml:space="preserve"> </w:t>
            </w:r>
            <w:r w:rsidRPr="006A524B">
              <w:t>партнера</w:t>
            </w:r>
            <w:r>
              <w:t xml:space="preserve"> </w:t>
            </w:r>
            <w:r w:rsidRPr="006A524B">
              <w:t>в</w:t>
            </w:r>
            <w:r>
              <w:t xml:space="preserve"> </w:t>
            </w:r>
            <w:r w:rsidRPr="006A524B">
              <w:t>рамках</w:t>
            </w:r>
            <w:r>
              <w:t xml:space="preserve"> </w:t>
            </w:r>
            <w:r w:rsidRPr="006A524B">
              <w:t>диалога</w:t>
            </w:r>
          </w:p>
        </w:tc>
        <w:tc>
          <w:tcPr>
            <w:tcW w:w="1800" w:type="pct"/>
            <w:gridSpan w:val="5"/>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Высказать</w:t>
            </w:r>
            <w:r>
              <w:t xml:space="preserve"> </w:t>
            </w:r>
            <w:r w:rsidRPr="006A524B">
              <w:t>свое</w:t>
            </w:r>
            <w:r>
              <w:t xml:space="preserve"> </w:t>
            </w:r>
            <w:r w:rsidRPr="006A524B">
              <w:t>мнение</w:t>
            </w:r>
            <w:r>
              <w:t xml:space="preserve"> </w:t>
            </w:r>
            <w:r w:rsidRPr="006A524B">
              <w:t>с</w:t>
            </w:r>
            <w:r>
              <w:t xml:space="preserve"> </w:t>
            </w:r>
            <w:r w:rsidRPr="006A524B">
              <w:t>приведением</w:t>
            </w:r>
            <w:r>
              <w:t xml:space="preserve"> </w:t>
            </w:r>
            <w:r w:rsidRPr="006A524B">
              <w:t>примеров</w:t>
            </w:r>
            <w:r>
              <w:t xml:space="preserve"> </w:t>
            </w:r>
            <w:r w:rsidRPr="006A524B">
              <w:t>о подготовленном сообщении.</w:t>
            </w:r>
            <w:r>
              <w:t xml:space="preserve"> </w:t>
            </w:r>
            <w:r w:rsidRPr="006A524B">
              <w:t>Попросить</w:t>
            </w:r>
            <w:r>
              <w:t xml:space="preserve"> </w:t>
            </w:r>
            <w:r w:rsidRPr="006A524B">
              <w:t>одноклассников</w:t>
            </w:r>
            <w:r>
              <w:t xml:space="preserve"> </w:t>
            </w:r>
            <w:r w:rsidRPr="006A524B">
              <w:t>оценить свое сообщение</w:t>
            </w:r>
          </w:p>
        </w:tc>
        <w:tc>
          <w:tcPr>
            <w:tcW w:w="1594" w:type="pct"/>
            <w:gridSpan w:val="2"/>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ценить</w:t>
            </w:r>
            <w:r>
              <w:t xml:space="preserve"> </w:t>
            </w:r>
            <w:r w:rsidRPr="006A524B">
              <w:t>сообщение</w:t>
            </w:r>
            <w:r>
              <w:t xml:space="preserve"> </w:t>
            </w:r>
            <w:r w:rsidRPr="006A524B">
              <w:t>одноклассника</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39"/>
        </w:trPr>
        <w:tc>
          <w:tcPr>
            <w:tcW w:w="1606" w:type="pct"/>
            <w:gridSpan w:val="3"/>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12.6.</w:t>
            </w:r>
            <w:r>
              <w:t xml:space="preserve"> </w:t>
            </w:r>
            <w:r w:rsidRPr="006A524B">
              <w:t>Принимать</w:t>
            </w:r>
            <w:r>
              <w:t xml:space="preserve"> </w:t>
            </w:r>
            <w:r w:rsidRPr="006A524B">
              <w:t>решение</w:t>
            </w:r>
            <w:r>
              <w:t xml:space="preserve"> </w:t>
            </w:r>
            <w:r w:rsidRPr="006A524B">
              <w:t>в</w:t>
            </w:r>
            <w:r>
              <w:t xml:space="preserve"> </w:t>
            </w:r>
            <w:r w:rsidRPr="006A524B">
              <w:t>ходе</w:t>
            </w:r>
            <w:r>
              <w:t xml:space="preserve"> </w:t>
            </w:r>
            <w:r w:rsidRPr="006A524B">
              <w:t>диалога</w:t>
            </w:r>
            <w:r>
              <w:t xml:space="preserve"> </w:t>
            </w:r>
            <w:r w:rsidRPr="006A524B">
              <w:t>и</w:t>
            </w:r>
            <w:r>
              <w:t xml:space="preserve"> </w:t>
            </w:r>
            <w:r w:rsidRPr="006A524B">
              <w:t>согласовывать</w:t>
            </w:r>
            <w:r>
              <w:t xml:space="preserve"> </w:t>
            </w:r>
            <w:r w:rsidRPr="006A524B">
              <w:t>его</w:t>
            </w:r>
            <w:r>
              <w:t xml:space="preserve"> </w:t>
            </w:r>
            <w:r w:rsidRPr="006A524B">
              <w:t>с собеседником</w:t>
            </w:r>
          </w:p>
        </w:tc>
        <w:tc>
          <w:tcPr>
            <w:tcW w:w="1800" w:type="pct"/>
            <w:gridSpan w:val="5"/>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Найти общее решение (или</w:t>
            </w:r>
            <w:r>
              <w:t xml:space="preserve"> </w:t>
            </w:r>
            <w:r w:rsidRPr="006A524B">
              <w:t>компромисс мнений)</w:t>
            </w:r>
          </w:p>
        </w:tc>
        <w:tc>
          <w:tcPr>
            <w:tcW w:w="1594" w:type="pct"/>
            <w:gridSpan w:val="2"/>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ценить</w:t>
            </w:r>
            <w:r>
              <w:t xml:space="preserve"> </w:t>
            </w:r>
            <w:r w:rsidRPr="006A524B">
              <w:t>удовлетворенность</w:t>
            </w:r>
            <w:r>
              <w:t xml:space="preserve"> </w:t>
            </w:r>
            <w:r w:rsidRPr="006A524B">
              <w:t>диалогом</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706"/>
        </w:trPr>
        <w:tc>
          <w:tcPr>
            <w:tcW w:w="1606" w:type="pct"/>
            <w:gridSpan w:val="3"/>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lastRenderedPageBreak/>
              <w:t>12.7. Создавать письменные</w:t>
            </w:r>
            <w:r>
              <w:t xml:space="preserve"> </w:t>
            </w:r>
            <w:r w:rsidRPr="006A524B">
              <w:t>«клишированные»</w:t>
            </w:r>
            <w:r>
              <w:t xml:space="preserve"> </w:t>
            </w:r>
            <w:r w:rsidRPr="006A524B">
              <w:t>и</w:t>
            </w:r>
            <w:r>
              <w:t xml:space="preserve"> </w:t>
            </w:r>
            <w:r w:rsidRPr="006A524B">
              <w:t>оригинальные</w:t>
            </w:r>
            <w:r>
              <w:t xml:space="preserve"> </w:t>
            </w:r>
            <w:r w:rsidRPr="006A524B">
              <w:t>тексты</w:t>
            </w:r>
            <w:r>
              <w:t xml:space="preserve"> </w:t>
            </w:r>
            <w:r w:rsidRPr="006A524B">
              <w:t>с</w:t>
            </w:r>
            <w:r>
              <w:t xml:space="preserve"> </w:t>
            </w:r>
            <w:r w:rsidRPr="006A524B">
              <w:t>использованием</w:t>
            </w:r>
            <w:r>
              <w:t xml:space="preserve"> </w:t>
            </w:r>
            <w:r w:rsidRPr="006A524B">
              <w:t>необходимых</w:t>
            </w:r>
            <w:r>
              <w:t xml:space="preserve"> </w:t>
            </w:r>
            <w:r w:rsidRPr="006A524B">
              <w:t>речевых</w:t>
            </w:r>
            <w:r>
              <w:t xml:space="preserve"> </w:t>
            </w:r>
            <w:r w:rsidRPr="006A524B">
              <w:t>средств</w:t>
            </w:r>
          </w:p>
        </w:tc>
        <w:tc>
          <w:tcPr>
            <w:tcW w:w="1800" w:type="pct"/>
            <w:gridSpan w:val="5"/>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дноклассникам</w:t>
            </w:r>
            <w:r>
              <w:t xml:space="preserve"> </w:t>
            </w:r>
            <w:r w:rsidRPr="006A524B">
              <w:t>записать</w:t>
            </w:r>
            <w:r>
              <w:t xml:space="preserve"> </w:t>
            </w:r>
            <w:r w:rsidRPr="006A524B">
              <w:t>основные</w:t>
            </w:r>
            <w:r>
              <w:t xml:space="preserve"> </w:t>
            </w:r>
            <w:r w:rsidRPr="006A524B">
              <w:t>тезисы</w:t>
            </w:r>
            <w:r>
              <w:t xml:space="preserve"> </w:t>
            </w:r>
            <w:r w:rsidRPr="006A524B">
              <w:t>сообщения</w:t>
            </w:r>
            <w:r>
              <w:t xml:space="preserve"> </w:t>
            </w:r>
            <w:r w:rsidRPr="006A524B">
              <w:t>(вопросов-ответов</w:t>
            </w:r>
            <w:r>
              <w:t xml:space="preserve"> </w:t>
            </w:r>
            <w:r w:rsidRPr="006A524B">
              <w:t>участников</w:t>
            </w:r>
            <w:r>
              <w:t xml:space="preserve"> </w:t>
            </w:r>
            <w:r w:rsidRPr="006A524B">
              <w:t>диалога)</w:t>
            </w:r>
          </w:p>
        </w:tc>
        <w:tc>
          <w:tcPr>
            <w:tcW w:w="1594" w:type="pct"/>
            <w:gridSpan w:val="2"/>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ценить</w:t>
            </w:r>
            <w:r>
              <w:t xml:space="preserve"> </w:t>
            </w:r>
            <w:r w:rsidRPr="006A524B">
              <w:t>правильность</w:t>
            </w:r>
            <w:r>
              <w:t xml:space="preserve"> </w:t>
            </w:r>
            <w:r w:rsidRPr="006A524B">
              <w:t>использования</w:t>
            </w:r>
            <w:r>
              <w:t xml:space="preserve"> </w:t>
            </w:r>
            <w:r w:rsidRPr="006A524B">
              <w:t>в сообщении</w:t>
            </w:r>
            <w:r>
              <w:t xml:space="preserve"> </w:t>
            </w:r>
            <w:r w:rsidRPr="006A524B">
              <w:t>терминов и понятий</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18"/>
        </w:trPr>
        <w:tc>
          <w:tcPr>
            <w:tcW w:w="1606" w:type="pct"/>
            <w:gridSpan w:val="3"/>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12.8. Использовать</w:t>
            </w:r>
            <w:r>
              <w:t xml:space="preserve"> </w:t>
            </w:r>
            <w:r w:rsidRPr="006A524B">
              <w:t>вербальные</w:t>
            </w:r>
            <w:r>
              <w:t xml:space="preserve"> </w:t>
            </w:r>
            <w:r w:rsidRPr="006A524B">
              <w:t>средства</w:t>
            </w:r>
            <w:r>
              <w:t xml:space="preserve"> </w:t>
            </w:r>
            <w:r w:rsidRPr="006A524B">
              <w:t>(средства логической связи)</w:t>
            </w:r>
            <w:r>
              <w:t xml:space="preserve"> </w:t>
            </w:r>
            <w:r w:rsidRPr="006A524B">
              <w:t>для выделения</w:t>
            </w:r>
            <w:r>
              <w:t xml:space="preserve"> </w:t>
            </w:r>
            <w:r w:rsidRPr="006A524B">
              <w:t>смысловых</w:t>
            </w:r>
            <w:r>
              <w:t xml:space="preserve"> </w:t>
            </w:r>
            <w:r w:rsidRPr="006A524B">
              <w:t>блоков своего выступления</w:t>
            </w:r>
          </w:p>
        </w:tc>
        <w:tc>
          <w:tcPr>
            <w:tcW w:w="1800" w:type="pct"/>
            <w:gridSpan w:val="5"/>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Привести</w:t>
            </w:r>
            <w:r>
              <w:t xml:space="preserve"> </w:t>
            </w:r>
            <w:r w:rsidRPr="006A524B">
              <w:t>примеры</w:t>
            </w:r>
            <w:r>
              <w:t xml:space="preserve"> </w:t>
            </w:r>
            <w:r w:rsidRPr="006A524B">
              <w:t>из</w:t>
            </w:r>
            <w:r>
              <w:t xml:space="preserve"> </w:t>
            </w:r>
            <w:r w:rsidRPr="006A524B">
              <w:t>текста</w:t>
            </w:r>
            <w:r>
              <w:t xml:space="preserve"> </w:t>
            </w:r>
            <w:r w:rsidRPr="006A524B">
              <w:t>сообщения</w:t>
            </w:r>
          </w:p>
        </w:tc>
        <w:tc>
          <w:tcPr>
            <w:tcW w:w="1594" w:type="pct"/>
            <w:gridSpan w:val="2"/>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ценить</w:t>
            </w:r>
            <w:r>
              <w:t xml:space="preserve"> </w:t>
            </w:r>
            <w:r w:rsidRPr="006A524B">
              <w:t>объективность</w:t>
            </w:r>
            <w:r>
              <w:t xml:space="preserve"> </w:t>
            </w:r>
            <w:r w:rsidRPr="006A524B">
              <w:t>приведенных примеров</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679"/>
        </w:trPr>
        <w:tc>
          <w:tcPr>
            <w:tcW w:w="1606" w:type="pct"/>
            <w:gridSpan w:val="3"/>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12.9. Использовать</w:t>
            </w:r>
            <w:r>
              <w:t xml:space="preserve"> </w:t>
            </w:r>
            <w:r w:rsidRPr="006A524B">
              <w:t>невербальные средства или</w:t>
            </w:r>
            <w:r>
              <w:t xml:space="preserve"> </w:t>
            </w:r>
            <w:r w:rsidRPr="006A524B">
              <w:t>наглядные</w:t>
            </w:r>
            <w:r>
              <w:t xml:space="preserve"> </w:t>
            </w:r>
            <w:r w:rsidRPr="006A524B">
              <w:t>материалы,</w:t>
            </w:r>
            <w:r>
              <w:t xml:space="preserve"> </w:t>
            </w:r>
            <w:r w:rsidRPr="006A524B">
              <w:t>подготовленные/</w:t>
            </w:r>
            <w:r>
              <w:t xml:space="preserve"> </w:t>
            </w:r>
            <w:r w:rsidRPr="006A524B">
              <w:t>отобранные</w:t>
            </w:r>
            <w:r>
              <w:t xml:space="preserve"> </w:t>
            </w:r>
            <w:r w:rsidRPr="006A524B">
              <w:t>под руководством учителя</w:t>
            </w:r>
          </w:p>
        </w:tc>
        <w:tc>
          <w:tcPr>
            <w:tcW w:w="1800" w:type="pct"/>
            <w:gridSpan w:val="5"/>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Подготовить</w:t>
            </w:r>
            <w:r>
              <w:t xml:space="preserve"> </w:t>
            </w:r>
            <w:r w:rsidRPr="006A524B">
              <w:t>/отобрать</w:t>
            </w:r>
            <w:r>
              <w:t xml:space="preserve"> </w:t>
            </w:r>
            <w:r w:rsidRPr="006A524B">
              <w:t>под</w:t>
            </w:r>
            <w:r>
              <w:t xml:space="preserve"> </w:t>
            </w:r>
            <w:r w:rsidRPr="006A524B">
              <w:t>руководством учителя наглядные</w:t>
            </w:r>
            <w:r>
              <w:t xml:space="preserve"> </w:t>
            </w:r>
            <w:r w:rsidRPr="006A524B">
              <w:t>средства</w:t>
            </w:r>
            <w:r>
              <w:t xml:space="preserve"> </w:t>
            </w:r>
            <w:r w:rsidRPr="006A524B">
              <w:t>для</w:t>
            </w:r>
            <w:r>
              <w:t xml:space="preserve"> </w:t>
            </w:r>
            <w:r w:rsidRPr="006A524B">
              <w:t>иллюстрирования</w:t>
            </w:r>
            <w:r>
              <w:t xml:space="preserve"> </w:t>
            </w:r>
            <w:r w:rsidRPr="006A524B">
              <w:t>сообщаемого</w:t>
            </w:r>
          </w:p>
        </w:tc>
        <w:tc>
          <w:tcPr>
            <w:tcW w:w="1594" w:type="pct"/>
            <w:gridSpan w:val="2"/>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ценить</w:t>
            </w:r>
            <w:r>
              <w:t xml:space="preserve"> </w:t>
            </w:r>
            <w:r w:rsidRPr="006A524B">
              <w:t>целесообразность</w:t>
            </w:r>
            <w:r>
              <w:t xml:space="preserve"> </w:t>
            </w:r>
            <w:r w:rsidRPr="006A524B">
              <w:t>использования</w:t>
            </w:r>
            <w:r>
              <w:t xml:space="preserve"> </w:t>
            </w:r>
            <w:r w:rsidRPr="006A524B">
              <w:t>подобранных</w:t>
            </w:r>
            <w:r>
              <w:t xml:space="preserve"> </w:t>
            </w:r>
            <w:r w:rsidRPr="006A524B">
              <w:t>наглядных средств</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986"/>
        </w:trPr>
        <w:tc>
          <w:tcPr>
            <w:tcW w:w="1606" w:type="pct"/>
            <w:gridSpan w:val="3"/>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12.10. Делать</w:t>
            </w:r>
            <w:r>
              <w:t xml:space="preserve"> </w:t>
            </w:r>
            <w:r w:rsidRPr="006A524B">
              <w:t>оценочный</w:t>
            </w:r>
            <w:r>
              <w:t xml:space="preserve"> </w:t>
            </w:r>
            <w:r w:rsidRPr="006A524B">
              <w:t>вывод о достижении цели</w:t>
            </w:r>
            <w:r>
              <w:t xml:space="preserve"> </w:t>
            </w:r>
            <w:r w:rsidRPr="006A524B">
              <w:t>коммуникации</w:t>
            </w:r>
            <w:r>
              <w:t xml:space="preserve"> </w:t>
            </w:r>
            <w:r w:rsidRPr="006A524B">
              <w:t>непосредственно</w:t>
            </w:r>
            <w:r>
              <w:t xml:space="preserve"> </w:t>
            </w:r>
            <w:r w:rsidRPr="006A524B">
              <w:t>после</w:t>
            </w:r>
            <w:r>
              <w:t xml:space="preserve"> </w:t>
            </w:r>
            <w:r w:rsidRPr="006A524B">
              <w:t>завершения</w:t>
            </w:r>
            <w:r>
              <w:t xml:space="preserve"> </w:t>
            </w:r>
            <w:r w:rsidRPr="006A524B">
              <w:t>коммуникативного контакта</w:t>
            </w:r>
            <w:r>
              <w:t xml:space="preserve"> </w:t>
            </w:r>
            <w:r w:rsidRPr="006A524B">
              <w:t>и обосновывать его</w:t>
            </w:r>
          </w:p>
        </w:tc>
        <w:tc>
          <w:tcPr>
            <w:tcW w:w="1800" w:type="pct"/>
            <w:gridSpan w:val="5"/>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Составить</w:t>
            </w:r>
            <w:r>
              <w:t xml:space="preserve"> </w:t>
            </w:r>
            <w:r w:rsidRPr="006A524B">
              <w:t>отзыв о</w:t>
            </w:r>
            <w:r>
              <w:t xml:space="preserve"> </w:t>
            </w:r>
            <w:r w:rsidRPr="006A524B">
              <w:t>сообщении</w:t>
            </w:r>
            <w:r>
              <w:t xml:space="preserve"> </w:t>
            </w:r>
            <w:r w:rsidRPr="006A524B">
              <w:t>одноклассника</w:t>
            </w:r>
          </w:p>
        </w:tc>
        <w:tc>
          <w:tcPr>
            <w:tcW w:w="1594" w:type="pct"/>
            <w:gridSpan w:val="2"/>
            <w:tcBorders>
              <w:top w:val="single" w:sz="4" w:space="0" w:color="auto"/>
              <w:left w:val="single" w:sz="4" w:space="0" w:color="auto"/>
              <w:bottom w:val="single" w:sz="4" w:space="0" w:color="auto"/>
              <w:right w:val="single" w:sz="4" w:space="0" w:color="auto"/>
            </w:tcBorders>
          </w:tcPr>
          <w:p w:rsidR="00AB68CB" w:rsidRPr="006A524B" w:rsidRDefault="00AB68CB" w:rsidP="00AB68CB">
            <w:pPr>
              <w:tabs>
                <w:tab w:val="left" w:pos="284"/>
                <w:tab w:val="left" w:pos="709"/>
              </w:tabs>
            </w:pPr>
            <w:r w:rsidRPr="006A524B">
              <w:t>Оценить</w:t>
            </w:r>
            <w:r>
              <w:t xml:space="preserve"> </w:t>
            </w:r>
            <w:r w:rsidRPr="006A524B">
              <w:t>правильность</w:t>
            </w:r>
            <w:r>
              <w:t xml:space="preserve"> </w:t>
            </w:r>
            <w:r w:rsidRPr="006A524B">
              <w:t>использования</w:t>
            </w:r>
            <w:r>
              <w:t xml:space="preserve"> </w:t>
            </w:r>
            <w:r w:rsidRPr="006A524B">
              <w:t>речевых</w:t>
            </w:r>
            <w:r>
              <w:t xml:space="preserve"> </w:t>
            </w:r>
            <w:r w:rsidRPr="006A524B">
              <w:t>средств</w:t>
            </w:r>
            <w:r>
              <w:t xml:space="preserve"> </w:t>
            </w:r>
            <w:r w:rsidRPr="006A524B">
              <w:t>в</w:t>
            </w:r>
            <w:r>
              <w:t xml:space="preserve"> </w:t>
            </w:r>
            <w:r w:rsidRPr="006A524B">
              <w:t>соответствии</w:t>
            </w:r>
            <w:r>
              <w:t xml:space="preserve"> </w:t>
            </w:r>
            <w:r w:rsidRPr="006A524B">
              <w:t>с задачей коммуникации</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55"/>
        </w:trPr>
        <w:tc>
          <w:tcPr>
            <w:tcW w:w="5000" w:type="pct"/>
            <w:gridSpan w:val="10"/>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4954A4">
              <w:rPr>
                <w:b/>
              </w:rPr>
              <w:t>13. Формирование и развитие компетентности в области использования информационно-коммуникационных технологий на уроках</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967"/>
        </w:trPr>
        <w:tc>
          <w:tcPr>
            <w:tcW w:w="1606"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13.1. Целенаправленно</w:t>
            </w:r>
            <w:r>
              <w:t xml:space="preserve"> </w:t>
            </w:r>
            <w:r w:rsidRPr="006A524B">
              <w:t>искать</w:t>
            </w:r>
            <w:r>
              <w:t xml:space="preserve"> </w:t>
            </w:r>
            <w:r w:rsidRPr="006A524B">
              <w:t>и</w:t>
            </w:r>
            <w:r>
              <w:t xml:space="preserve"> </w:t>
            </w:r>
            <w:r w:rsidRPr="006A524B">
              <w:t>использовать</w:t>
            </w:r>
            <w:r>
              <w:t xml:space="preserve"> </w:t>
            </w:r>
            <w:r w:rsidRPr="006A524B">
              <w:t>информационные</w:t>
            </w:r>
            <w:r>
              <w:t xml:space="preserve"> </w:t>
            </w:r>
            <w:r w:rsidRPr="006A524B">
              <w:t>ресурсы,</w:t>
            </w:r>
            <w:r>
              <w:t xml:space="preserve"> </w:t>
            </w:r>
            <w:r w:rsidRPr="006A524B">
              <w:t>необходимые</w:t>
            </w:r>
            <w:r>
              <w:t xml:space="preserve"> </w:t>
            </w:r>
            <w:r w:rsidRPr="006A524B">
              <w:t>для</w:t>
            </w:r>
            <w:r>
              <w:t xml:space="preserve"> </w:t>
            </w:r>
            <w:r w:rsidRPr="006A524B">
              <w:t>решения</w:t>
            </w:r>
            <w:r>
              <w:t xml:space="preserve"> </w:t>
            </w:r>
            <w:r w:rsidRPr="006A524B">
              <w:t>учебных</w:t>
            </w:r>
            <w:r>
              <w:t xml:space="preserve"> </w:t>
            </w:r>
            <w:r w:rsidRPr="006A524B">
              <w:t>и</w:t>
            </w:r>
            <w:r>
              <w:t xml:space="preserve"> </w:t>
            </w:r>
            <w:r w:rsidRPr="006A524B">
              <w:t>практических</w:t>
            </w:r>
            <w:r>
              <w:t xml:space="preserve"> </w:t>
            </w:r>
            <w:r w:rsidRPr="006A524B">
              <w:t>задач</w:t>
            </w:r>
            <w:r>
              <w:t xml:space="preserve"> </w:t>
            </w:r>
            <w:r w:rsidRPr="006A524B">
              <w:t>с</w:t>
            </w:r>
            <w:r>
              <w:t xml:space="preserve"> </w:t>
            </w:r>
            <w:r w:rsidRPr="006A524B">
              <w:t>помощью</w:t>
            </w:r>
            <w:r>
              <w:t xml:space="preserve"> </w:t>
            </w:r>
            <w:r w:rsidRPr="006A524B">
              <w:t>средств</w:t>
            </w:r>
            <w:r>
              <w:t xml:space="preserve"> </w:t>
            </w:r>
            <w:r w:rsidRPr="006A524B">
              <w:t>ИКТ</w:t>
            </w:r>
          </w:p>
        </w:tc>
        <w:tc>
          <w:tcPr>
            <w:tcW w:w="1792" w:type="pct"/>
            <w:gridSpan w:val="4"/>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Найти информацию в интернете</w:t>
            </w:r>
            <w:r>
              <w:t xml:space="preserve"> </w:t>
            </w:r>
            <w:r w:rsidRPr="006A524B">
              <w:t>по заданной теме и использовать</w:t>
            </w:r>
            <w:r>
              <w:t xml:space="preserve"> </w:t>
            </w:r>
            <w:r w:rsidRPr="006A524B">
              <w:t>ее для выполнения задания</w:t>
            </w:r>
          </w:p>
        </w:tc>
        <w:tc>
          <w:tcPr>
            <w:tcW w:w="1602"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Доказать,</w:t>
            </w:r>
            <w:r>
              <w:t xml:space="preserve"> </w:t>
            </w:r>
            <w:r w:rsidRPr="006A524B">
              <w:t>что</w:t>
            </w:r>
            <w:r>
              <w:t xml:space="preserve"> </w:t>
            </w:r>
            <w:r w:rsidRPr="006A524B">
              <w:t>использованные</w:t>
            </w:r>
            <w:r>
              <w:t xml:space="preserve"> </w:t>
            </w:r>
            <w:r w:rsidRPr="006A524B">
              <w:t>ресурсы</w:t>
            </w:r>
            <w:r>
              <w:t xml:space="preserve"> </w:t>
            </w:r>
            <w:r w:rsidRPr="006A524B">
              <w:t>соответствуют</w:t>
            </w:r>
            <w:r>
              <w:t xml:space="preserve"> </w:t>
            </w:r>
            <w:r w:rsidRPr="006A524B">
              <w:t>поставленной задач</w:t>
            </w:r>
            <w:r>
              <w:t>е</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50"/>
        </w:trPr>
        <w:tc>
          <w:tcPr>
            <w:tcW w:w="1606"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13.2.</w:t>
            </w:r>
            <w:r>
              <w:t xml:space="preserve"> </w:t>
            </w:r>
            <w:r w:rsidRPr="006A524B">
              <w:t>Выбирать, строить</w:t>
            </w:r>
            <w:r>
              <w:t xml:space="preserve"> </w:t>
            </w:r>
            <w:r w:rsidRPr="006A524B">
              <w:t>и использовать адекватную</w:t>
            </w:r>
            <w:r>
              <w:t xml:space="preserve"> </w:t>
            </w:r>
            <w:r w:rsidRPr="006A524B">
              <w:t>информационную</w:t>
            </w:r>
            <w:r>
              <w:t xml:space="preserve"> </w:t>
            </w:r>
            <w:r w:rsidRPr="006A524B">
              <w:t>модель</w:t>
            </w:r>
            <w:r>
              <w:t xml:space="preserve"> </w:t>
            </w:r>
            <w:r w:rsidRPr="006A524B">
              <w:t>для передачи своих мыслей</w:t>
            </w:r>
            <w:r>
              <w:t xml:space="preserve"> </w:t>
            </w:r>
            <w:r w:rsidRPr="006A524B">
              <w:t>средствами</w:t>
            </w:r>
            <w:r>
              <w:t xml:space="preserve"> </w:t>
            </w:r>
            <w:r w:rsidRPr="006A524B">
              <w:t>естественных</w:t>
            </w:r>
            <w:r>
              <w:t xml:space="preserve"> </w:t>
            </w:r>
            <w:r w:rsidRPr="006A524B">
              <w:t>и</w:t>
            </w:r>
            <w:r>
              <w:t xml:space="preserve"> </w:t>
            </w:r>
            <w:r w:rsidRPr="006A524B">
              <w:t>формальных</w:t>
            </w:r>
            <w:r>
              <w:t xml:space="preserve"> </w:t>
            </w:r>
            <w:r w:rsidRPr="006A524B">
              <w:t>языков</w:t>
            </w:r>
            <w:r>
              <w:t xml:space="preserve"> </w:t>
            </w:r>
            <w:r w:rsidRPr="006A524B">
              <w:t>в соответствии с условиями</w:t>
            </w:r>
            <w:r>
              <w:t xml:space="preserve"> </w:t>
            </w:r>
            <w:r w:rsidRPr="006A524B">
              <w:t>коммуникации</w:t>
            </w:r>
          </w:p>
        </w:tc>
        <w:tc>
          <w:tcPr>
            <w:tcW w:w="1792" w:type="pct"/>
            <w:gridSpan w:val="4"/>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Изучить технологию и технику</w:t>
            </w:r>
            <w:r>
              <w:t xml:space="preserve"> </w:t>
            </w:r>
            <w:r w:rsidRPr="006A524B">
              <w:t>обмена</w:t>
            </w:r>
            <w:r>
              <w:t xml:space="preserve"> </w:t>
            </w:r>
            <w:r w:rsidRPr="006A524B">
              <w:t>электронными</w:t>
            </w:r>
            <w:r>
              <w:t xml:space="preserve"> </w:t>
            </w:r>
            <w:r w:rsidRPr="006A524B">
              <w:t>сообщениями.</w:t>
            </w:r>
            <w:r>
              <w:t xml:space="preserve"> </w:t>
            </w:r>
            <w:r w:rsidRPr="006A524B">
              <w:t>Обменятся</w:t>
            </w:r>
            <w:r>
              <w:t xml:space="preserve"> </w:t>
            </w:r>
            <w:r w:rsidRPr="006A524B">
              <w:t>электронными</w:t>
            </w:r>
            <w:r>
              <w:t xml:space="preserve"> </w:t>
            </w:r>
            <w:r w:rsidRPr="006A524B">
              <w:t>сообщениями</w:t>
            </w:r>
            <w:r>
              <w:t xml:space="preserve"> </w:t>
            </w:r>
            <w:r w:rsidRPr="006A524B">
              <w:t>с учителем,</w:t>
            </w:r>
            <w:r>
              <w:t xml:space="preserve"> </w:t>
            </w:r>
            <w:r w:rsidRPr="006A524B">
              <w:t>одноклассником</w:t>
            </w:r>
            <w:r>
              <w:t xml:space="preserve"> </w:t>
            </w:r>
            <w:r w:rsidRPr="006A524B">
              <w:t>по заданной теме</w:t>
            </w:r>
          </w:p>
        </w:tc>
        <w:tc>
          <w:tcPr>
            <w:tcW w:w="1602"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Оценить</w:t>
            </w:r>
            <w:r>
              <w:t xml:space="preserve"> </w:t>
            </w:r>
            <w:r w:rsidRPr="006A524B">
              <w:t>полученное</w:t>
            </w:r>
            <w:r>
              <w:t xml:space="preserve"> </w:t>
            </w:r>
            <w:r w:rsidRPr="006A524B">
              <w:t>сообщение с</w:t>
            </w:r>
            <w:r>
              <w:t xml:space="preserve"> </w:t>
            </w:r>
            <w:r w:rsidRPr="006A524B">
              <w:t>точки зрения</w:t>
            </w:r>
            <w:r>
              <w:t xml:space="preserve"> </w:t>
            </w:r>
            <w:r w:rsidRPr="006A524B">
              <w:t>правильности,</w:t>
            </w:r>
            <w:r>
              <w:t xml:space="preserve"> </w:t>
            </w:r>
            <w:r w:rsidRPr="006A524B">
              <w:t>полноты</w:t>
            </w:r>
            <w:r>
              <w:t xml:space="preserve"> </w:t>
            </w:r>
            <w:r w:rsidRPr="006A524B">
              <w:t>представленной</w:t>
            </w:r>
            <w:r>
              <w:t xml:space="preserve"> </w:t>
            </w:r>
            <w:r w:rsidRPr="006A524B">
              <w:t>информации</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17"/>
        </w:trPr>
        <w:tc>
          <w:tcPr>
            <w:tcW w:w="1606"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13.3. Выделять</w:t>
            </w:r>
            <w:r>
              <w:t xml:space="preserve"> </w:t>
            </w:r>
            <w:r w:rsidRPr="006A524B">
              <w:t>информационный</w:t>
            </w:r>
            <w:r>
              <w:t xml:space="preserve"> </w:t>
            </w:r>
            <w:r w:rsidRPr="006A524B">
              <w:t>аспект</w:t>
            </w:r>
            <w:r>
              <w:t xml:space="preserve"> </w:t>
            </w:r>
            <w:r w:rsidRPr="006A524B">
              <w:t>задачи,</w:t>
            </w:r>
            <w:r>
              <w:t xml:space="preserve"> </w:t>
            </w:r>
            <w:r w:rsidRPr="006A524B">
              <w:t>оперировать</w:t>
            </w:r>
            <w:r>
              <w:t xml:space="preserve"> </w:t>
            </w:r>
            <w:r w:rsidRPr="006A524B">
              <w:t>данными,</w:t>
            </w:r>
            <w:r>
              <w:t xml:space="preserve"> </w:t>
            </w:r>
            <w:r w:rsidRPr="006A524B">
              <w:t>использовать</w:t>
            </w:r>
            <w:r>
              <w:t xml:space="preserve"> </w:t>
            </w:r>
            <w:r w:rsidRPr="006A524B">
              <w:t>модель решения задачи</w:t>
            </w:r>
          </w:p>
        </w:tc>
        <w:tc>
          <w:tcPr>
            <w:tcW w:w="1792" w:type="pct"/>
            <w:gridSpan w:val="4"/>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Выделить в учебном</w:t>
            </w:r>
            <w:r>
              <w:t xml:space="preserve"> </w:t>
            </w:r>
            <w:r w:rsidRPr="006A524B">
              <w:t>задании</w:t>
            </w:r>
            <w:r>
              <w:t xml:space="preserve"> </w:t>
            </w:r>
            <w:r w:rsidRPr="006A524B">
              <w:t>информацию, другие данные,</w:t>
            </w:r>
            <w:r>
              <w:t xml:space="preserve"> </w:t>
            </w:r>
            <w:r w:rsidRPr="006A524B">
              <w:t>составить</w:t>
            </w:r>
            <w:r>
              <w:t xml:space="preserve"> </w:t>
            </w:r>
            <w:r w:rsidRPr="006A524B">
              <w:t>алгоритм</w:t>
            </w:r>
            <w:r>
              <w:t xml:space="preserve"> </w:t>
            </w:r>
            <w:r w:rsidRPr="006A524B">
              <w:t>его</w:t>
            </w:r>
            <w:r>
              <w:t xml:space="preserve"> </w:t>
            </w:r>
            <w:r w:rsidRPr="006A524B">
              <w:t>выполнения</w:t>
            </w:r>
          </w:p>
        </w:tc>
        <w:tc>
          <w:tcPr>
            <w:tcW w:w="1602"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Обосновать</w:t>
            </w:r>
            <w:r>
              <w:t xml:space="preserve"> </w:t>
            </w:r>
            <w:r w:rsidRPr="006A524B">
              <w:t>алгоритм</w:t>
            </w:r>
            <w:r>
              <w:t xml:space="preserve"> </w:t>
            </w:r>
            <w:r w:rsidRPr="006A524B">
              <w:t>выполнения</w:t>
            </w:r>
            <w:r>
              <w:t xml:space="preserve"> </w:t>
            </w:r>
            <w:r w:rsidRPr="006A524B">
              <w:t>учебного</w:t>
            </w:r>
            <w:r>
              <w:t xml:space="preserve"> </w:t>
            </w:r>
            <w:r w:rsidRPr="006A524B">
              <w:t>задания</w:t>
            </w:r>
          </w:p>
        </w:tc>
      </w:tr>
      <w:tr w:rsidR="004954A4" w:rsidRPr="006A524B" w:rsidTr="004954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494"/>
        </w:trPr>
        <w:tc>
          <w:tcPr>
            <w:tcW w:w="1606"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lastRenderedPageBreak/>
              <w:t>13.4. Использовать</w:t>
            </w:r>
            <w:r>
              <w:t xml:space="preserve"> </w:t>
            </w:r>
            <w:r w:rsidRPr="006A524B">
              <w:t>компьютерные</w:t>
            </w:r>
            <w:r>
              <w:t xml:space="preserve"> </w:t>
            </w:r>
            <w:r w:rsidRPr="006A524B">
              <w:t>технологии</w:t>
            </w:r>
            <w:r>
              <w:t xml:space="preserve"> </w:t>
            </w:r>
            <w:r w:rsidRPr="006A524B">
              <w:t>(включая выбор адекватных</w:t>
            </w:r>
            <w:r>
              <w:t xml:space="preserve"> </w:t>
            </w:r>
            <w:r w:rsidRPr="006A524B">
              <w:t>задаче</w:t>
            </w:r>
            <w:r>
              <w:t xml:space="preserve"> </w:t>
            </w:r>
            <w:r w:rsidRPr="006A524B">
              <w:t>инструментальных</w:t>
            </w:r>
            <w:r>
              <w:t xml:space="preserve"> </w:t>
            </w:r>
            <w:r w:rsidRPr="006A524B">
              <w:t>программно-аппаратных</w:t>
            </w:r>
            <w:r>
              <w:t xml:space="preserve"> </w:t>
            </w:r>
            <w:r w:rsidRPr="006A524B">
              <w:t>средств</w:t>
            </w:r>
            <w:r>
              <w:t xml:space="preserve"> </w:t>
            </w:r>
            <w:r w:rsidRPr="006A524B">
              <w:t>и сервисов) для</w:t>
            </w:r>
            <w:r>
              <w:t xml:space="preserve"> </w:t>
            </w:r>
            <w:r w:rsidRPr="006A524B">
              <w:t>решения</w:t>
            </w:r>
            <w:r>
              <w:t xml:space="preserve"> </w:t>
            </w:r>
            <w:r w:rsidRPr="006A524B">
              <w:t>информационных</w:t>
            </w:r>
            <w:r>
              <w:t xml:space="preserve"> </w:t>
            </w:r>
            <w:r w:rsidRPr="006A524B">
              <w:t>и</w:t>
            </w:r>
            <w:r>
              <w:t xml:space="preserve"> </w:t>
            </w:r>
            <w:r w:rsidRPr="006A524B">
              <w:t>коммуникационных</w:t>
            </w:r>
            <w:r>
              <w:t xml:space="preserve"> </w:t>
            </w:r>
            <w:r w:rsidRPr="006A524B">
              <w:t>учебных задач, в том числе:</w:t>
            </w:r>
            <w:r>
              <w:t xml:space="preserve"> </w:t>
            </w:r>
            <w:r w:rsidRPr="006A524B">
              <w:t>вычисление,</w:t>
            </w:r>
            <w:r>
              <w:t xml:space="preserve"> </w:t>
            </w:r>
            <w:r w:rsidRPr="006A524B">
              <w:t>написание</w:t>
            </w:r>
            <w:r>
              <w:t xml:space="preserve"> </w:t>
            </w:r>
            <w:r w:rsidRPr="006A524B">
              <w:t>писем, сочинений, докладов,</w:t>
            </w:r>
            <w:r>
              <w:t xml:space="preserve"> </w:t>
            </w:r>
            <w:r w:rsidRPr="006A524B">
              <w:t>рефератов,</w:t>
            </w:r>
            <w:r>
              <w:t xml:space="preserve"> </w:t>
            </w:r>
            <w:r w:rsidRPr="006A524B">
              <w:t>создание</w:t>
            </w:r>
            <w:r>
              <w:t xml:space="preserve"> </w:t>
            </w:r>
            <w:r w:rsidRPr="006A524B">
              <w:t>презентаций и др.</w:t>
            </w:r>
          </w:p>
        </w:tc>
        <w:tc>
          <w:tcPr>
            <w:tcW w:w="1792" w:type="pct"/>
            <w:gridSpan w:val="4"/>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Создать</w:t>
            </w:r>
            <w:r>
              <w:t xml:space="preserve"> </w:t>
            </w:r>
            <w:r w:rsidRPr="006A524B">
              <w:t>презентацию</w:t>
            </w:r>
            <w:r>
              <w:t xml:space="preserve"> </w:t>
            </w:r>
            <w:r w:rsidRPr="006A524B">
              <w:t>по заданной теме, подготовить</w:t>
            </w:r>
            <w:r>
              <w:t xml:space="preserve"> </w:t>
            </w:r>
            <w:r w:rsidRPr="006A524B">
              <w:t>выступление с аудиовизуальной</w:t>
            </w:r>
            <w:r>
              <w:t xml:space="preserve"> </w:t>
            </w:r>
            <w:r w:rsidRPr="006A524B">
              <w:t>поддержкой</w:t>
            </w:r>
          </w:p>
        </w:tc>
        <w:tc>
          <w:tcPr>
            <w:tcW w:w="1602"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Представить</w:t>
            </w:r>
            <w:r>
              <w:t xml:space="preserve"> </w:t>
            </w:r>
            <w:r w:rsidRPr="006A524B">
              <w:t>презентацию,</w:t>
            </w:r>
            <w:r>
              <w:t xml:space="preserve"> </w:t>
            </w:r>
            <w:r w:rsidRPr="006A524B">
              <w:t>рассказать об использовании</w:t>
            </w:r>
            <w:r>
              <w:t xml:space="preserve"> </w:t>
            </w:r>
            <w:r w:rsidRPr="006A524B">
              <w:t>инструментов</w:t>
            </w:r>
            <w:r>
              <w:t xml:space="preserve"> </w:t>
            </w:r>
            <w:r w:rsidRPr="006A524B">
              <w:t>ИКТ</w:t>
            </w:r>
            <w:r>
              <w:t xml:space="preserve"> </w:t>
            </w:r>
            <w:r w:rsidRPr="006A524B">
              <w:t>при ее</w:t>
            </w:r>
            <w:r>
              <w:t xml:space="preserve"> </w:t>
            </w:r>
            <w:r w:rsidRPr="006A524B">
              <w:t>подготовке</w:t>
            </w:r>
          </w:p>
        </w:tc>
      </w:tr>
      <w:tr w:rsidR="004954A4" w:rsidRPr="006A524B" w:rsidTr="00C244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232"/>
        </w:trPr>
        <w:tc>
          <w:tcPr>
            <w:tcW w:w="1585" w:type="pct"/>
            <w:gridSpan w:val="2"/>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13.5. Использовать</w:t>
            </w:r>
            <w:r>
              <w:t xml:space="preserve"> </w:t>
            </w:r>
            <w:r w:rsidRPr="006A524B">
              <w:t>информацию</w:t>
            </w:r>
            <w:r>
              <w:t xml:space="preserve"> </w:t>
            </w:r>
            <w:r w:rsidRPr="006A524B">
              <w:t>с</w:t>
            </w:r>
            <w:r>
              <w:t xml:space="preserve"> </w:t>
            </w:r>
            <w:r w:rsidRPr="006A524B">
              <w:t>учетом</w:t>
            </w:r>
            <w:r>
              <w:t xml:space="preserve"> </w:t>
            </w:r>
            <w:r w:rsidRPr="006A524B">
              <w:t>этических и правовых норм</w:t>
            </w:r>
          </w:p>
        </w:tc>
        <w:tc>
          <w:tcPr>
            <w:tcW w:w="1813" w:type="pct"/>
            <w:gridSpan w:val="5"/>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Проверить</w:t>
            </w:r>
            <w:r>
              <w:t xml:space="preserve"> </w:t>
            </w:r>
            <w:r w:rsidRPr="006A524B">
              <w:t>заданный</w:t>
            </w:r>
            <w:r>
              <w:t xml:space="preserve"> </w:t>
            </w:r>
            <w:r w:rsidRPr="006A524B">
              <w:t>текст</w:t>
            </w:r>
            <w:r>
              <w:t xml:space="preserve"> </w:t>
            </w:r>
            <w:r w:rsidRPr="006A524B">
              <w:t>на</w:t>
            </w:r>
            <w:r>
              <w:t xml:space="preserve"> </w:t>
            </w:r>
            <w:r w:rsidRPr="006A524B">
              <w:t>плагиат.</w:t>
            </w:r>
            <w:r>
              <w:t xml:space="preserve"> </w:t>
            </w:r>
            <w:r w:rsidRPr="006A524B">
              <w:t>Подготовить</w:t>
            </w:r>
            <w:r>
              <w:t xml:space="preserve"> </w:t>
            </w:r>
            <w:r w:rsidRPr="006A524B">
              <w:t>сообщение</w:t>
            </w:r>
            <w:r>
              <w:t xml:space="preserve"> </w:t>
            </w:r>
            <w:r w:rsidRPr="006A524B">
              <w:t>о</w:t>
            </w:r>
            <w:r>
              <w:t xml:space="preserve"> </w:t>
            </w:r>
            <w:r w:rsidRPr="006A524B">
              <w:t>последствиях</w:t>
            </w:r>
            <w:r>
              <w:t xml:space="preserve"> </w:t>
            </w:r>
            <w:r w:rsidRPr="006A524B">
              <w:t>нарушения авторского права</w:t>
            </w:r>
          </w:p>
        </w:tc>
        <w:tc>
          <w:tcPr>
            <w:tcW w:w="1602" w:type="pct"/>
            <w:gridSpan w:val="3"/>
            <w:tcBorders>
              <w:top w:val="single" w:sz="4" w:space="0" w:color="auto"/>
              <w:left w:val="single" w:sz="4" w:space="0" w:color="auto"/>
              <w:bottom w:val="single" w:sz="4" w:space="0" w:color="auto"/>
              <w:right w:val="single" w:sz="4" w:space="0" w:color="auto"/>
            </w:tcBorders>
          </w:tcPr>
          <w:p w:rsidR="004954A4" w:rsidRPr="006A524B" w:rsidRDefault="004954A4" w:rsidP="004954A4">
            <w:pPr>
              <w:tabs>
                <w:tab w:val="left" w:pos="284"/>
                <w:tab w:val="left" w:pos="709"/>
              </w:tabs>
            </w:pPr>
            <w:r w:rsidRPr="006A524B">
              <w:t>Оценить</w:t>
            </w:r>
            <w:r>
              <w:t xml:space="preserve"> </w:t>
            </w:r>
            <w:r w:rsidRPr="006A524B">
              <w:t>свою</w:t>
            </w:r>
            <w:r>
              <w:t xml:space="preserve"> </w:t>
            </w:r>
            <w:r w:rsidRPr="006A524B">
              <w:t>работу</w:t>
            </w:r>
            <w:r>
              <w:t xml:space="preserve"> </w:t>
            </w:r>
            <w:r w:rsidRPr="006A524B">
              <w:t>(презентацию,</w:t>
            </w:r>
            <w:r>
              <w:t xml:space="preserve"> </w:t>
            </w:r>
            <w:r w:rsidRPr="006A524B">
              <w:t>текст)</w:t>
            </w:r>
            <w:r>
              <w:t xml:space="preserve"> </w:t>
            </w:r>
            <w:r w:rsidRPr="006A524B">
              <w:t>с точки зрения соблюдения</w:t>
            </w:r>
            <w:r>
              <w:t xml:space="preserve"> </w:t>
            </w:r>
            <w:r w:rsidRPr="006A524B">
              <w:t>этических и правовых норм</w:t>
            </w:r>
          </w:p>
        </w:tc>
      </w:tr>
      <w:tr w:rsidR="00C244C4" w:rsidRPr="006A524B" w:rsidTr="00C244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92"/>
        </w:trPr>
        <w:tc>
          <w:tcPr>
            <w:tcW w:w="1585" w:type="pct"/>
            <w:gridSpan w:val="2"/>
            <w:tcBorders>
              <w:top w:val="single" w:sz="4" w:space="0" w:color="auto"/>
              <w:left w:val="single" w:sz="4" w:space="0" w:color="auto"/>
              <w:bottom w:val="single" w:sz="4" w:space="0" w:color="auto"/>
              <w:right w:val="single" w:sz="4" w:space="0" w:color="auto"/>
            </w:tcBorders>
          </w:tcPr>
          <w:p w:rsidR="00C244C4" w:rsidRPr="006A524B" w:rsidRDefault="00C244C4" w:rsidP="00C244C4">
            <w:pPr>
              <w:tabs>
                <w:tab w:val="left" w:pos="284"/>
                <w:tab w:val="left" w:pos="709"/>
              </w:tabs>
            </w:pPr>
            <w:r w:rsidRPr="006A524B">
              <w:t>13.6. Создавать</w:t>
            </w:r>
            <w:r>
              <w:t xml:space="preserve"> </w:t>
            </w:r>
            <w:r w:rsidRPr="006A524B">
              <w:t>информационные</w:t>
            </w:r>
            <w:r>
              <w:t xml:space="preserve"> </w:t>
            </w:r>
            <w:r w:rsidRPr="006A524B">
              <w:t>ресурсы</w:t>
            </w:r>
            <w:r>
              <w:t xml:space="preserve"> </w:t>
            </w:r>
            <w:r w:rsidRPr="006A524B">
              <w:t>разного типа и для разных</w:t>
            </w:r>
            <w:r>
              <w:t xml:space="preserve"> </w:t>
            </w:r>
            <w:r w:rsidRPr="006A524B">
              <w:t>аудиторий,</w:t>
            </w:r>
            <w:r>
              <w:t xml:space="preserve"> </w:t>
            </w:r>
            <w:r w:rsidRPr="006A524B">
              <w:t>соблюдать</w:t>
            </w:r>
            <w:r>
              <w:t xml:space="preserve"> </w:t>
            </w:r>
            <w:r w:rsidRPr="006A524B">
              <w:t>информационную</w:t>
            </w:r>
            <w:r>
              <w:t xml:space="preserve"> </w:t>
            </w:r>
            <w:r w:rsidRPr="006A524B">
              <w:t>гигиену</w:t>
            </w:r>
            <w:r>
              <w:t xml:space="preserve"> </w:t>
            </w:r>
            <w:r w:rsidRPr="006A524B">
              <w:t>и</w:t>
            </w:r>
            <w:r>
              <w:t xml:space="preserve"> </w:t>
            </w:r>
            <w:r w:rsidRPr="006A524B">
              <w:t>правила</w:t>
            </w:r>
            <w:r>
              <w:t xml:space="preserve"> </w:t>
            </w:r>
            <w:r w:rsidRPr="006A524B">
              <w:t>информационной</w:t>
            </w:r>
            <w:r>
              <w:t xml:space="preserve"> </w:t>
            </w:r>
            <w:r w:rsidRPr="006A524B">
              <w:t>безопасности</w:t>
            </w:r>
          </w:p>
        </w:tc>
        <w:tc>
          <w:tcPr>
            <w:tcW w:w="1813" w:type="pct"/>
            <w:gridSpan w:val="5"/>
            <w:tcBorders>
              <w:top w:val="single" w:sz="4" w:space="0" w:color="auto"/>
              <w:left w:val="single" w:sz="4" w:space="0" w:color="auto"/>
              <w:bottom w:val="single" w:sz="4" w:space="0" w:color="auto"/>
              <w:right w:val="single" w:sz="4" w:space="0" w:color="auto"/>
            </w:tcBorders>
          </w:tcPr>
          <w:p w:rsidR="00C244C4" w:rsidRPr="006A524B" w:rsidRDefault="00C244C4" w:rsidP="00C244C4">
            <w:pPr>
              <w:tabs>
                <w:tab w:val="left" w:pos="284"/>
                <w:tab w:val="left" w:pos="709"/>
              </w:tabs>
            </w:pPr>
            <w:r w:rsidRPr="006A524B">
              <w:t>Изучить технологию</w:t>
            </w:r>
            <w:r>
              <w:t xml:space="preserve"> </w:t>
            </w:r>
            <w:r w:rsidRPr="006A524B">
              <w:t>создания</w:t>
            </w:r>
            <w:r>
              <w:t xml:space="preserve"> </w:t>
            </w:r>
            <w:r w:rsidRPr="006A524B">
              <w:t>информационных</w:t>
            </w:r>
            <w:r>
              <w:t xml:space="preserve"> </w:t>
            </w:r>
            <w:r w:rsidRPr="006A524B">
              <w:t>ресурсов</w:t>
            </w:r>
            <w:r>
              <w:t xml:space="preserve"> </w:t>
            </w:r>
            <w:r w:rsidRPr="006A524B">
              <w:t>разного типа и для разных</w:t>
            </w:r>
            <w:r>
              <w:t xml:space="preserve"> </w:t>
            </w:r>
            <w:r w:rsidRPr="006A524B">
              <w:t>аудиторий,</w:t>
            </w:r>
            <w:r>
              <w:t xml:space="preserve"> </w:t>
            </w:r>
            <w:r w:rsidRPr="006A524B">
              <w:t>правила</w:t>
            </w:r>
            <w:r>
              <w:t xml:space="preserve"> </w:t>
            </w:r>
            <w:r w:rsidRPr="006A524B">
              <w:t>информационной</w:t>
            </w:r>
            <w:r>
              <w:t xml:space="preserve"> </w:t>
            </w:r>
            <w:r w:rsidRPr="006A524B">
              <w:t>гигиены</w:t>
            </w:r>
            <w:r>
              <w:t xml:space="preserve"> </w:t>
            </w:r>
            <w:r w:rsidRPr="006A524B">
              <w:t>и</w:t>
            </w:r>
            <w:r>
              <w:t xml:space="preserve"> </w:t>
            </w:r>
            <w:r w:rsidRPr="006A524B">
              <w:t>безопасности.</w:t>
            </w:r>
            <w:r>
              <w:t xml:space="preserve"> </w:t>
            </w:r>
            <w:r w:rsidRPr="006A524B">
              <w:t>Создать</w:t>
            </w:r>
            <w:r>
              <w:t xml:space="preserve"> </w:t>
            </w:r>
            <w:r w:rsidRPr="006A524B">
              <w:t>в цифровой среде доклад,</w:t>
            </w:r>
            <w:r>
              <w:t xml:space="preserve"> </w:t>
            </w:r>
            <w:r w:rsidRPr="006A524B">
              <w:t>презентацию,</w:t>
            </w:r>
            <w:r>
              <w:t xml:space="preserve"> </w:t>
            </w:r>
            <w:r w:rsidRPr="006A524B">
              <w:t>видеоряд</w:t>
            </w:r>
            <w:r>
              <w:t xml:space="preserve"> </w:t>
            </w:r>
            <w:r w:rsidRPr="006A524B">
              <w:t>и пр.</w:t>
            </w:r>
            <w:r>
              <w:t xml:space="preserve"> </w:t>
            </w:r>
            <w:r w:rsidRPr="006A524B">
              <w:t>с</w:t>
            </w:r>
            <w:r>
              <w:t xml:space="preserve"> </w:t>
            </w:r>
            <w:r w:rsidRPr="006A524B">
              <w:t>соблюдением</w:t>
            </w:r>
            <w:r>
              <w:t xml:space="preserve"> </w:t>
            </w:r>
            <w:r w:rsidRPr="006A524B">
              <w:t>правил</w:t>
            </w:r>
            <w:r>
              <w:t xml:space="preserve"> </w:t>
            </w:r>
            <w:r w:rsidRPr="006A524B">
              <w:t>информационной</w:t>
            </w:r>
            <w:r>
              <w:t xml:space="preserve"> </w:t>
            </w:r>
            <w:r w:rsidRPr="006A524B">
              <w:t>гигиены</w:t>
            </w:r>
            <w:r>
              <w:t xml:space="preserve"> </w:t>
            </w:r>
            <w:r w:rsidRPr="006A524B">
              <w:t>и безопасности</w:t>
            </w:r>
          </w:p>
        </w:tc>
        <w:tc>
          <w:tcPr>
            <w:tcW w:w="1602" w:type="pct"/>
            <w:gridSpan w:val="3"/>
            <w:tcBorders>
              <w:top w:val="single" w:sz="4" w:space="0" w:color="auto"/>
              <w:left w:val="single" w:sz="4" w:space="0" w:color="auto"/>
              <w:bottom w:val="single" w:sz="4" w:space="0" w:color="auto"/>
              <w:right w:val="single" w:sz="4" w:space="0" w:color="auto"/>
            </w:tcBorders>
          </w:tcPr>
          <w:p w:rsidR="00C244C4" w:rsidRPr="006A524B" w:rsidRDefault="00C244C4" w:rsidP="00C244C4">
            <w:pPr>
              <w:tabs>
                <w:tab w:val="left" w:pos="284"/>
                <w:tab w:val="left" w:pos="709"/>
              </w:tabs>
            </w:pPr>
            <w:r w:rsidRPr="006A524B">
              <w:t>Оценить</w:t>
            </w:r>
            <w:r>
              <w:t xml:space="preserve"> </w:t>
            </w:r>
            <w:r w:rsidRPr="006A524B">
              <w:t>свою</w:t>
            </w:r>
            <w:r>
              <w:t xml:space="preserve"> </w:t>
            </w:r>
            <w:r w:rsidRPr="006A524B">
              <w:t>работу</w:t>
            </w:r>
            <w:r>
              <w:t xml:space="preserve"> </w:t>
            </w:r>
            <w:r w:rsidRPr="006A524B">
              <w:t>(презентацию,</w:t>
            </w:r>
            <w:r>
              <w:t xml:space="preserve"> </w:t>
            </w:r>
            <w:r w:rsidRPr="006A524B">
              <w:t>текст)</w:t>
            </w:r>
            <w:r>
              <w:t xml:space="preserve"> </w:t>
            </w:r>
            <w:r w:rsidRPr="006A524B">
              <w:t>с точки</w:t>
            </w:r>
            <w:r>
              <w:t xml:space="preserve"> </w:t>
            </w:r>
            <w:r w:rsidRPr="006A524B">
              <w:t>зрения соблюдения</w:t>
            </w:r>
            <w:r>
              <w:t xml:space="preserve"> </w:t>
            </w:r>
            <w:r w:rsidRPr="006A524B">
              <w:t>правил</w:t>
            </w:r>
            <w:r>
              <w:t xml:space="preserve"> </w:t>
            </w:r>
            <w:r w:rsidRPr="006A524B">
              <w:t>информационной</w:t>
            </w:r>
            <w:r>
              <w:t xml:space="preserve"> </w:t>
            </w:r>
            <w:r w:rsidRPr="006A524B">
              <w:t>безопасности</w:t>
            </w:r>
          </w:p>
        </w:tc>
      </w:tr>
    </w:tbl>
    <w:p w:rsidR="00C244C4" w:rsidRPr="006A524B" w:rsidRDefault="00C244C4" w:rsidP="00C244C4">
      <w:pPr>
        <w:tabs>
          <w:tab w:val="left" w:pos="284"/>
          <w:tab w:val="left" w:pos="709"/>
        </w:tabs>
        <w:ind w:firstLine="709"/>
      </w:pPr>
      <w:r w:rsidRPr="006A524B">
        <w:t xml:space="preserve">Типовые задачи сформулированы так, чтобы их можно было использовать на уроках по различным учебным предметам. </w:t>
      </w:r>
    </w:p>
    <w:p w:rsidR="00C244C4" w:rsidRPr="006A524B" w:rsidRDefault="00C244C4" w:rsidP="004954A4">
      <w:pPr>
        <w:tabs>
          <w:tab w:val="left" w:pos="261"/>
        </w:tabs>
        <w:ind w:left="-10"/>
      </w:pPr>
    </w:p>
    <w:p w:rsidR="00D03A99" w:rsidRPr="00C244C4" w:rsidRDefault="00D03A99" w:rsidP="00EE13F1">
      <w:pPr>
        <w:pStyle w:val="1"/>
        <w:tabs>
          <w:tab w:val="left" w:pos="284"/>
          <w:tab w:val="left" w:pos="709"/>
        </w:tabs>
        <w:rPr>
          <w:rFonts w:ascii="Times New Roman" w:hAnsi="Times New Roman" w:cs="Times New Roman"/>
          <w:b/>
          <w:color w:val="auto"/>
          <w:sz w:val="24"/>
          <w:szCs w:val="24"/>
        </w:rPr>
      </w:pPr>
      <w:bookmarkStart w:id="112" w:name="_Toc84805915"/>
      <w:r w:rsidRPr="00C244C4">
        <w:rPr>
          <w:rFonts w:ascii="Times New Roman" w:hAnsi="Times New Roman" w:cs="Times New Roman"/>
          <w:b/>
          <w:color w:val="auto"/>
          <w:sz w:val="24"/>
          <w:szCs w:val="24"/>
        </w:rPr>
        <w:t>2.1.4. О</w:t>
      </w:r>
      <w:r w:rsidR="003B78BE" w:rsidRPr="00C244C4">
        <w:rPr>
          <w:rFonts w:ascii="Times New Roman" w:hAnsi="Times New Roman" w:cs="Times New Roman"/>
          <w:b/>
          <w:color w:val="auto"/>
          <w:sz w:val="24"/>
          <w:szCs w:val="24"/>
        </w:rPr>
        <w:t>писание особенностей реализации</w:t>
      </w:r>
      <w:r w:rsidRPr="00C244C4">
        <w:rPr>
          <w:rFonts w:ascii="Times New Roman" w:hAnsi="Times New Roman" w:cs="Times New Roman"/>
          <w:b/>
          <w:color w:val="auto"/>
          <w:sz w:val="24"/>
          <w:szCs w:val="24"/>
        </w:rPr>
        <w:t xml:space="preserve"> основных направлений учебно-исследовательской и проектной деятельности обучающихся </w:t>
      </w:r>
      <w:r w:rsidR="003B78BE" w:rsidRPr="00C244C4">
        <w:rPr>
          <w:rFonts w:ascii="Times New Roman" w:hAnsi="Times New Roman" w:cs="Times New Roman"/>
          <w:b/>
          <w:color w:val="auto"/>
          <w:sz w:val="24"/>
          <w:szCs w:val="24"/>
        </w:rPr>
        <w:t>(исследовательское</w:t>
      </w:r>
      <w:r w:rsidRPr="00C244C4">
        <w:rPr>
          <w:rFonts w:ascii="Times New Roman" w:hAnsi="Times New Roman" w:cs="Times New Roman"/>
          <w:b/>
          <w:color w:val="auto"/>
          <w:sz w:val="24"/>
          <w:szCs w:val="24"/>
        </w:rPr>
        <w:t xml:space="preserve">, инженерное, прикладное информационное, социальное, игровое, творческое направление проектов), </w:t>
      </w:r>
      <w:r w:rsidR="003B78BE" w:rsidRPr="00C244C4">
        <w:rPr>
          <w:rFonts w:ascii="Times New Roman" w:hAnsi="Times New Roman" w:cs="Times New Roman"/>
          <w:b/>
          <w:color w:val="auto"/>
          <w:sz w:val="24"/>
          <w:szCs w:val="24"/>
        </w:rPr>
        <w:t>а также форм организации учебно</w:t>
      </w:r>
      <w:r w:rsidRPr="00C244C4">
        <w:rPr>
          <w:rFonts w:ascii="Times New Roman" w:hAnsi="Times New Roman" w:cs="Times New Roman"/>
          <w:b/>
          <w:color w:val="auto"/>
          <w:sz w:val="24"/>
          <w:szCs w:val="24"/>
        </w:rPr>
        <w:t>-исследовательской и проектной деятельности в рамках урочной и внеурочной деятельности по каждому из направлений.</w:t>
      </w:r>
      <w:bookmarkEnd w:id="112"/>
    </w:p>
    <w:p w:rsidR="00D03A99" w:rsidRPr="006A524B" w:rsidRDefault="00D03A99" w:rsidP="00C244C4">
      <w:pPr>
        <w:tabs>
          <w:tab w:val="left" w:pos="284"/>
          <w:tab w:val="left" w:pos="709"/>
          <w:tab w:val="left" w:pos="993"/>
        </w:tabs>
        <w:ind w:firstLine="709"/>
        <w:jc w:val="both"/>
      </w:pPr>
      <w:r w:rsidRPr="006A524B">
        <w:t>Учебно-исследовательская и проектная деятельность обуч</w:t>
      </w:r>
      <w:r w:rsidR="00DD1B12" w:rsidRPr="006A524B">
        <w:t xml:space="preserve">ающихся в Гимназии регулируется </w:t>
      </w:r>
      <w:r w:rsidRPr="006A524B">
        <w:t>Положением об учебно-исследовательской и проектной деятельности обучающихся.</w:t>
      </w:r>
    </w:p>
    <w:p w:rsidR="00D03A99" w:rsidRPr="006A524B" w:rsidRDefault="00D03A99" w:rsidP="00C244C4">
      <w:pPr>
        <w:tabs>
          <w:tab w:val="left" w:pos="284"/>
          <w:tab w:val="left" w:pos="709"/>
          <w:tab w:val="left" w:pos="993"/>
        </w:tabs>
        <w:ind w:firstLine="709"/>
        <w:jc w:val="both"/>
      </w:pPr>
      <w:r w:rsidRPr="006A524B">
        <w:t>Основные направления проектной деятельности:</w:t>
      </w:r>
    </w:p>
    <w:p w:rsidR="00D03A99" w:rsidRPr="006A524B" w:rsidRDefault="00D03A99" w:rsidP="00C244C4">
      <w:pPr>
        <w:pStyle w:val="ad"/>
        <w:numPr>
          <w:ilvl w:val="0"/>
          <w:numId w:val="193"/>
        </w:numPr>
        <w:tabs>
          <w:tab w:val="left" w:pos="284"/>
          <w:tab w:val="left" w:pos="709"/>
          <w:tab w:val="left" w:pos="993"/>
        </w:tabs>
        <w:ind w:left="0" w:firstLine="709"/>
        <w:jc w:val="both"/>
      </w:pPr>
      <w:r w:rsidRPr="006A524B">
        <w:rPr>
          <w:b/>
        </w:rPr>
        <w:t>направление «Наука и жизнь</w:t>
      </w:r>
      <w:r w:rsidRPr="006A524B">
        <w:t>», предполагающее знакомство учащихся с современными научными достижениями в различных областях и их использованием в повседневной жизни;</w:t>
      </w:r>
    </w:p>
    <w:p w:rsidR="00D03A99" w:rsidRPr="006A524B" w:rsidRDefault="00D03A99" w:rsidP="00C244C4">
      <w:pPr>
        <w:pStyle w:val="ad"/>
        <w:numPr>
          <w:ilvl w:val="0"/>
          <w:numId w:val="193"/>
        </w:numPr>
        <w:tabs>
          <w:tab w:val="left" w:pos="284"/>
          <w:tab w:val="left" w:pos="709"/>
          <w:tab w:val="left" w:pos="993"/>
        </w:tabs>
        <w:ind w:left="0" w:firstLine="709"/>
        <w:jc w:val="both"/>
      </w:pPr>
      <w:r w:rsidRPr="006A524B">
        <w:rPr>
          <w:b/>
        </w:rPr>
        <w:t>направление «Мир вокруг нас»,</w:t>
      </w:r>
      <w:r w:rsidRPr="006A524B">
        <w:t xml:space="preserve"> ориентированное на знакомство с законами окружающей нас природы за рамками школьной программы; </w:t>
      </w:r>
    </w:p>
    <w:p w:rsidR="00D03A99" w:rsidRPr="006A524B" w:rsidRDefault="00D03A99" w:rsidP="00C244C4">
      <w:pPr>
        <w:pStyle w:val="ad"/>
        <w:numPr>
          <w:ilvl w:val="0"/>
          <w:numId w:val="193"/>
        </w:numPr>
        <w:tabs>
          <w:tab w:val="left" w:pos="284"/>
          <w:tab w:val="left" w:pos="709"/>
          <w:tab w:val="left" w:pos="993"/>
        </w:tabs>
        <w:ind w:left="0" w:firstLine="709"/>
        <w:jc w:val="both"/>
      </w:pPr>
      <w:r w:rsidRPr="006A524B">
        <w:rPr>
          <w:b/>
        </w:rPr>
        <w:t>направление «История личности, семьи, рода, организации и учреждения, дома и малой Родины «</w:t>
      </w:r>
      <w:r w:rsidRPr="006A524B">
        <w:t xml:space="preserve">, предполагающее историко-краеведческие исследования; </w:t>
      </w:r>
    </w:p>
    <w:p w:rsidR="00D03A99" w:rsidRPr="006A524B" w:rsidRDefault="00D03A99" w:rsidP="00C244C4">
      <w:pPr>
        <w:pStyle w:val="ad"/>
        <w:numPr>
          <w:ilvl w:val="0"/>
          <w:numId w:val="193"/>
        </w:numPr>
        <w:tabs>
          <w:tab w:val="left" w:pos="284"/>
          <w:tab w:val="left" w:pos="709"/>
          <w:tab w:val="left" w:pos="993"/>
        </w:tabs>
        <w:ind w:left="0" w:firstLine="709"/>
        <w:jc w:val="both"/>
      </w:pPr>
      <w:r w:rsidRPr="006A524B">
        <w:rPr>
          <w:b/>
        </w:rPr>
        <w:lastRenderedPageBreak/>
        <w:t>направление „Социальный проект“,</w:t>
      </w:r>
      <w:r w:rsidRPr="006A524B">
        <w:t xml:space="preserve"> ориентированное на разработку общественно значимых, социально направленных проектов, нацеленных на приобретение учащимися опыта адаптации к жизни в современных условиях;</w:t>
      </w:r>
    </w:p>
    <w:p w:rsidR="00DD1B12" w:rsidRPr="006A524B" w:rsidRDefault="00D03A99" w:rsidP="00C244C4">
      <w:pPr>
        <w:pStyle w:val="ad"/>
        <w:numPr>
          <w:ilvl w:val="0"/>
          <w:numId w:val="193"/>
        </w:numPr>
        <w:tabs>
          <w:tab w:val="left" w:pos="284"/>
          <w:tab w:val="left" w:pos="709"/>
          <w:tab w:val="left" w:pos="993"/>
        </w:tabs>
        <w:ind w:left="0" w:firstLine="709"/>
        <w:jc w:val="both"/>
      </w:pPr>
      <w:r w:rsidRPr="006A524B">
        <w:rPr>
          <w:b/>
        </w:rPr>
        <w:t>направление «Электронное пособие»,</w:t>
      </w:r>
      <w:r w:rsidRPr="006A524B">
        <w:t xml:space="preserve"> которое предполагает создание мультимедийных учебных пособий нового поколения по разным образовательным, межпредметным </w:t>
      </w:r>
      <w:r w:rsidR="00DD1B12" w:rsidRPr="006A524B">
        <w:t>темам;</w:t>
      </w:r>
    </w:p>
    <w:p w:rsidR="00D03A99" w:rsidRPr="006A524B" w:rsidRDefault="00D03A99" w:rsidP="00C244C4">
      <w:pPr>
        <w:pStyle w:val="ad"/>
        <w:numPr>
          <w:ilvl w:val="0"/>
          <w:numId w:val="193"/>
        </w:numPr>
        <w:tabs>
          <w:tab w:val="left" w:pos="284"/>
          <w:tab w:val="left" w:pos="709"/>
          <w:tab w:val="left" w:pos="993"/>
        </w:tabs>
        <w:ind w:left="0" w:firstLine="709"/>
        <w:jc w:val="both"/>
      </w:pPr>
      <w:r w:rsidRPr="006A524B">
        <w:rPr>
          <w:b/>
        </w:rPr>
        <w:t>направление «Страноведение»,</w:t>
      </w:r>
      <w:r w:rsidRPr="006A524B">
        <w:t xml:space="preserve"> которое предполагает знакомство учащихся с культурой и обычаями разных народов. </w:t>
      </w:r>
    </w:p>
    <w:p w:rsidR="00D03A99" w:rsidRPr="006A524B" w:rsidRDefault="00D03A99" w:rsidP="00C244C4">
      <w:pPr>
        <w:pStyle w:val="ad"/>
        <w:numPr>
          <w:ilvl w:val="0"/>
          <w:numId w:val="193"/>
        </w:numPr>
        <w:tabs>
          <w:tab w:val="left" w:pos="284"/>
          <w:tab w:val="left" w:pos="709"/>
          <w:tab w:val="left" w:pos="993"/>
        </w:tabs>
        <w:ind w:left="0" w:firstLine="709"/>
        <w:jc w:val="both"/>
      </w:pPr>
      <w:r w:rsidRPr="006A524B">
        <w:rPr>
          <w:b/>
        </w:rPr>
        <w:t>направление «Культура и искусство»,</w:t>
      </w:r>
      <w:r w:rsidRPr="006A524B">
        <w:t xml:space="preserve"> ориентированное на этическое и </w:t>
      </w:r>
      <w:r w:rsidR="00DD1B12" w:rsidRPr="006A524B">
        <w:t>эстетическое развитие учащихся.</w:t>
      </w:r>
    </w:p>
    <w:p w:rsidR="00D03A99" w:rsidRPr="006A524B" w:rsidRDefault="00D03A99" w:rsidP="00C244C4">
      <w:pPr>
        <w:tabs>
          <w:tab w:val="left" w:pos="284"/>
          <w:tab w:val="left" w:pos="709"/>
          <w:tab w:val="left" w:pos="993"/>
        </w:tabs>
        <w:ind w:firstLine="709"/>
        <w:jc w:val="both"/>
      </w:pPr>
      <w:r w:rsidRPr="006A524B">
        <w:t>При работе над итоговым проектом педагогический коллектив придерживается следующей классификации типов учебных проектов:</w:t>
      </w:r>
    </w:p>
    <w:p w:rsidR="00D03A99" w:rsidRPr="006A524B" w:rsidRDefault="00D03A99" w:rsidP="00C244C4">
      <w:pPr>
        <w:tabs>
          <w:tab w:val="left" w:pos="284"/>
          <w:tab w:val="left" w:pos="709"/>
          <w:tab w:val="left" w:pos="993"/>
        </w:tabs>
        <w:ind w:firstLine="709"/>
        <w:jc w:val="both"/>
        <w:rPr>
          <w:b/>
          <w:bCs/>
          <w:i/>
        </w:rPr>
      </w:pPr>
      <w:r w:rsidRPr="006A524B">
        <w:rPr>
          <w:b/>
          <w:bCs/>
          <w:i/>
        </w:rPr>
        <w:t>- Информационные проекты.</w:t>
      </w:r>
      <w:r w:rsidRPr="006A524B">
        <w:t xml:space="preserve"> Информационный проект расширяет знания учащихся об объекте или явлении. Проект направлен на сбор информации о каком-то объекте, явлении с целью ее анализа, обобщения и представления для широкой аудитории в виде сообщения, доклада, реферата, презентации.</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проект, целью которого является сбор, анализ и представление информации по какой-либо актуальной предметной / межпредметной или предпрофессиональной тематике.</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xml:space="preserve"> дайджесты, публикации, электронные и бумажные справочники, электронные страницы на сайте Гимназии «София», экскурсии (в том числе интерактивные).</w:t>
      </w:r>
    </w:p>
    <w:p w:rsidR="00D03A99" w:rsidRPr="006A524B" w:rsidRDefault="00D03A99" w:rsidP="00C244C4">
      <w:pPr>
        <w:tabs>
          <w:tab w:val="left" w:pos="284"/>
          <w:tab w:val="left" w:pos="709"/>
          <w:tab w:val="left" w:pos="993"/>
        </w:tabs>
        <w:ind w:firstLine="709"/>
        <w:jc w:val="both"/>
        <w:rPr>
          <w:b/>
          <w:bCs/>
          <w:i/>
        </w:rPr>
      </w:pPr>
      <w:r w:rsidRPr="006A524B">
        <w:rPr>
          <w:b/>
          <w:bCs/>
          <w:i/>
        </w:rPr>
        <w:t>- Игровые проекты.</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направлены на создание, конструирование или модернизацию игр (настольных, подвижных, спортивных, компьютерных) на основе предметного содержания.</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xml:space="preserve"> настольная или электронная игра, программное обеспечение, компь</w:t>
      </w:r>
      <w:r w:rsidR="00DD1B12" w:rsidRPr="006A524B">
        <w:t>ютерная анимация, конструкторы.</w:t>
      </w:r>
    </w:p>
    <w:p w:rsidR="00D03A99" w:rsidRPr="006A524B" w:rsidRDefault="00DD1B12" w:rsidP="00C244C4">
      <w:pPr>
        <w:tabs>
          <w:tab w:val="left" w:pos="284"/>
          <w:tab w:val="left" w:pos="709"/>
          <w:tab w:val="left" w:pos="993"/>
        </w:tabs>
        <w:ind w:firstLine="709"/>
        <w:jc w:val="both"/>
        <w:rPr>
          <w:b/>
          <w:bCs/>
          <w:i/>
        </w:rPr>
      </w:pPr>
      <w:r w:rsidRPr="006A524B">
        <w:rPr>
          <w:b/>
          <w:bCs/>
          <w:i/>
        </w:rPr>
        <w:t xml:space="preserve">- </w:t>
      </w:r>
      <w:r w:rsidR="00D03A99" w:rsidRPr="006A524B">
        <w:rPr>
          <w:b/>
          <w:bCs/>
          <w:i/>
        </w:rPr>
        <w:t>Ролевые проекты.</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реконструкция или проживание определённых ситуаций, имитирующих социальные или деловые отношения, осложняемые гипотетическими новыми ситуациями.</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xml:space="preserve"> модель системы школьного самоуправления, сценарий сюжетно-ролевой игры.</w:t>
      </w:r>
    </w:p>
    <w:p w:rsidR="00D03A99" w:rsidRPr="006A524B" w:rsidRDefault="00DD1B12" w:rsidP="00C244C4">
      <w:pPr>
        <w:tabs>
          <w:tab w:val="left" w:pos="284"/>
          <w:tab w:val="left" w:pos="709"/>
          <w:tab w:val="left" w:pos="993"/>
        </w:tabs>
        <w:ind w:firstLine="709"/>
        <w:jc w:val="both"/>
        <w:rPr>
          <w:b/>
          <w:bCs/>
          <w:i/>
        </w:rPr>
      </w:pPr>
      <w:r w:rsidRPr="006A524B">
        <w:rPr>
          <w:b/>
          <w:bCs/>
          <w:i/>
        </w:rPr>
        <w:t>-</w:t>
      </w:r>
      <w:r w:rsidR="00C244C4">
        <w:rPr>
          <w:b/>
          <w:bCs/>
          <w:i/>
        </w:rPr>
        <w:t xml:space="preserve"> </w:t>
      </w:r>
      <w:r w:rsidR="00D03A99" w:rsidRPr="006A524B">
        <w:rPr>
          <w:b/>
          <w:bCs/>
          <w:i/>
        </w:rPr>
        <w:t>Прикладные проекты.</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проект, имеющий на выходе конкретный продукт; проект, направленный на решение какой-либо проблемы, на практическое воплощение в жизнь какой-то идеи.</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учебное пособие, чертеж, модель, макет.</w:t>
      </w:r>
    </w:p>
    <w:p w:rsidR="00D03A99" w:rsidRPr="006A524B" w:rsidRDefault="00DD1B12" w:rsidP="00C244C4">
      <w:pPr>
        <w:tabs>
          <w:tab w:val="left" w:pos="284"/>
          <w:tab w:val="left" w:pos="709"/>
          <w:tab w:val="left" w:pos="993"/>
        </w:tabs>
        <w:ind w:firstLine="709"/>
        <w:jc w:val="both"/>
        <w:rPr>
          <w:b/>
          <w:bCs/>
          <w:i/>
        </w:rPr>
      </w:pPr>
      <w:r w:rsidRPr="006A524B">
        <w:rPr>
          <w:b/>
          <w:bCs/>
          <w:i/>
        </w:rPr>
        <w:t>-</w:t>
      </w:r>
      <w:r w:rsidR="00C244C4">
        <w:rPr>
          <w:b/>
          <w:bCs/>
          <w:i/>
        </w:rPr>
        <w:t xml:space="preserve"> </w:t>
      </w:r>
      <w:r w:rsidR="00D03A99" w:rsidRPr="006A524B">
        <w:rPr>
          <w:b/>
          <w:bCs/>
          <w:i/>
        </w:rPr>
        <w:t>Социальные проекты.</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проект, который направлен на повышение гражданской активности обучающихся и </w:t>
      </w:r>
      <w:r w:rsidR="00DD1B12" w:rsidRPr="006A524B">
        <w:t>населения,</w:t>
      </w:r>
      <w:r w:rsidRPr="006A524B">
        <w:t xml:space="preserve"> и предполагающий сбор, анализ и представление информации по какой-нибудь актуальной социально-значимой тематике.</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xml:space="preserve"> акции, сценарии волонтерских (благотворительных мероприятий).</w:t>
      </w:r>
    </w:p>
    <w:p w:rsidR="00D03A99" w:rsidRPr="006A524B" w:rsidRDefault="00DD1B12" w:rsidP="00C244C4">
      <w:pPr>
        <w:tabs>
          <w:tab w:val="left" w:pos="284"/>
          <w:tab w:val="left" w:pos="709"/>
          <w:tab w:val="left" w:pos="993"/>
        </w:tabs>
        <w:ind w:firstLine="709"/>
        <w:jc w:val="both"/>
      </w:pPr>
      <w:r w:rsidRPr="006A524B">
        <w:rPr>
          <w:b/>
          <w:bCs/>
          <w:i/>
        </w:rPr>
        <w:t>-</w:t>
      </w:r>
      <w:r w:rsidR="00C244C4">
        <w:rPr>
          <w:b/>
          <w:bCs/>
          <w:i/>
        </w:rPr>
        <w:t xml:space="preserve"> </w:t>
      </w:r>
      <w:r w:rsidR="00D03A99" w:rsidRPr="006A524B">
        <w:rPr>
          <w:b/>
          <w:bCs/>
          <w:i/>
        </w:rPr>
        <w:t>Учебно-исследовательские проекты.</w:t>
      </w:r>
      <w:r w:rsidR="00D03A99" w:rsidRPr="006A524B">
        <w:t xml:space="preserve"> </w:t>
      </w:r>
    </w:p>
    <w:p w:rsidR="00D03A99" w:rsidRPr="006A524B" w:rsidRDefault="00D03A99" w:rsidP="00C244C4">
      <w:pPr>
        <w:tabs>
          <w:tab w:val="left" w:pos="284"/>
          <w:tab w:val="left" w:pos="709"/>
          <w:tab w:val="left" w:pos="993"/>
        </w:tabs>
        <w:ind w:firstLine="709"/>
        <w:jc w:val="both"/>
        <w:rPr>
          <w:b/>
          <w:bCs/>
          <w:i/>
        </w:rPr>
      </w:pPr>
      <w:r w:rsidRPr="006A524B">
        <w:t xml:space="preserve">Исследовательский проект углубляет знания учащихся по предмету или нескольким предметам и по структуре напоминает подлинно научное исследование. Проект требует работы по определенному алгоритму: постановка проблемы; формулировка гипотезы; </w:t>
      </w:r>
      <w:r w:rsidRPr="006A524B">
        <w:sym w:font="Symbol" w:char="F076"/>
      </w:r>
      <w:r w:rsidRPr="006A524B">
        <w:t>планирование действий; сбор данных, их анализ и синтез, сопоставление с известной информацией; подготовка и написание обобщения (альбома, отчета, сочинения, эссе, исследовательского реферата и т.д.);</w:t>
      </w:r>
    </w:p>
    <w:p w:rsidR="00D03A99" w:rsidRPr="006A524B" w:rsidRDefault="00D03A99" w:rsidP="00C244C4">
      <w:pPr>
        <w:tabs>
          <w:tab w:val="left" w:pos="284"/>
          <w:tab w:val="left" w:pos="709"/>
          <w:tab w:val="left" w:pos="993"/>
        </w:tabs>
        <w:ind w:firstLine="709"/>
        <w:jc w:val="both"/>
      </w:pPr>
      <w:r w:rsidRPr="006A524B">
        <w:rPr>
          <w:u w:val="single"/>
        </w:rPr>
        <w:lastRenderedPageBreak/>
        <w:t>Назначение:</w:t>
      </w:r>
      <w:r w:rsidRPr="006A524B">
        <w:t xml:space="preserve"> определение, изучение (поиск, наблюдение, систематизация) или решение обучающимися проблемы с заранее неизвестным решением в рамках одного или нескольких учебных предметов.</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xml:space="preserve"> учебно-исследовательская работа, аналитический от</w:t>
      </w:r>
      <w:r w:rsidR="00DD1B12" w:rsidRPr="006A524B">
        <w:t>чет о проведенном исследовании.</w:t>
      </w:r>
    </w:p>
    <w:p w:rsidR="00DD1B12" w:rsidRPr="006A524B" w:rsidRDefault="00DD1B12" w:rsidP="00C244C4">
      <w:pPr>
        <w:tabs>
          <w:tab w:val="left" w:pos="284"/>
          <w:tab w:val="left" w:pos="709"/>
          <w:tab w:val="left" w:pos="993"/>
        </w:tabs>
        <w:ind w:firstLine="709"/>
        <w:jc w:val="both"/>
      </w:pPr>
      <w:r w:rsidRPr="006A524B">
        <w:rPr>
          <w:b/>
          <w:bCs/>
          <w:i/>
        </w:rPr>
        <w:t>-</w:t>
      </w:r>
      <w:r w:rsidR="00C244C4">
        <w:rPr>
          <w:b/>
          <w:bCs/>
          <w:i/>
        </w:rPr>
        <w:t xml:space="preserve"> </w:t>
      </w:r>
      <w:r w:rsidR="00D03A99" w:rsidRPr="006A524B">
        <w:rPr>
          <w:b/>
          <w:bCs/>
          <w:i/>
        </w:rPr>
        <w:t>Творческие проекты</w:t>
      </w:r>
      <w:r w:rsidR="00D03A99" w:rsidRPr="006A524B">
        <w:t xml:space="preserve"> </w:t>
      </w:r>
    </w:p>
    <w:p w:rsidR="00D03A99" w:rsidRPr="006A524B" w:rsidRDefault="00D03A99" w:rsidP="00C244C4">
      <w:pPr>
        <w:tabs>
          <w:tab w:val="left" w:pos="284"/>
          <w:tab w:val="left" w:pos="709"/>
          <w:tab w:val="left" w:pos="993"/>
        </w:tabs>
        <w:ind w:firstLine="709"/>
        <w:jc w:val="both"/>
        <w:rPr>
          <w:b/>
          <w:bCs/>
          <w:i/>
        </w:rPr>
      </w:pPr>
      <w:r w:rsidRPr="006A524B">
        <w:t xml:space="preserve">Творческий проект предполагает максимально свободный и нетрадиционный подход к оформлению результатов. Это может быть: математическая газета, </w:t>
      </w:r>
      <w:r w:rsidR="00DD1B12" w:rsidRPr="006A524B">
        <w:t>альманах, книжка</w:t>
      </w:r>
      <w:r w:rsidRPr="006A524B">
        <w:t>-раскладушка, альбом (загадки, кроссворды, викторины</w:t>
      </w:r>
      <w:r w:rsidR="00DD1B12" w:rsidRPr="006A524B">
        <w:t>), видеофильм</w:t>
      </w:r>
      <w:r w:rsidRPr="006A524B">
        <w:t xml:space="preserve">; </w:t>
      </w:r>
      <w:r w:rsidR="00DD1B12" w:rsidRPr="006A524B">
        <w:t>презентация; выставка; театрализация</w:t>
      </w:r>
      <w:r w:rsidRPr="006A524B">
        <w:t xml:space="preserve"> (спектакль, сценка, деловая игра), произведение изобразительного или декоративно-прикладного искусства и т.п.</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проект, направленный на создание какого-то творческого продукта и предполагающий свободный, нестандартный подход к оформлению результатов работы.</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спектакль, игра, сказка, праздник (продукты представляются со сценариями), изделия декоративного или декоративно - прикладного искусства, видеоролик, выставка.</w:t>
      </w:r>
    </w:p>
    <w:p w:rsidR="00D03A99" w:rsidRPr="006A524B" w:rsidRDefault="00DD1B12" w:rsidP="00C244C4">
      <w:pPr>
        <w:tabs>
          <w:tab w:val="left" w:pos="284"/>
          <w:tab w:val="left" w:pos="709"/>
          <w:tab w:val="left" w:pos="993"/>
        </w:tabs>
        <w:ind w:firstLine="709"/>
        <w:jc w:val="both"/>
        <w:rPr>
          <w:b/>
          <w:bCs/>
          <w:i/>
        </w:rPr>
      </w:pPr>
      <w:r w:rsidRPr="00C244C4">
        <w:t>-</w:t>
      </w:r>
      <w:r w:rsidR="00C244C4" w:rsidRPr="00C244C4">
        <w:t xml:space="preserve"> </w:t>
      </w:r>
      <w:r w:rsidR="00D03A99" w:rsidRPr="006A524B">
        <w:rPr>
          <w:b/>
          <w:bCs/>
          <w:i/>
        </w:rPr>
        <w:t>Инженерные проекты.</w:t>
      </w:r>
    </w:p>
    <w:p w:rsidR="00D03A99" w:rsidRPr="006A524B" w:rsidRDefault="00D03A99" w:rsidP="00C244C4">
      <w:pPr>
        <w:tabs>
          <w:tab w:val="left" w:pos="284"/>
          <w:tab w:val="left" w:pos="709"/>
          <w:tab w:val="left" w:pos="993"/>
        </w:tabs>
        <w:ind w:firstLine="709"/>
        <w:jc w:val="both"/>
      </w:pPr>
      <w:r w:rsidRPr="006A524B">
        <w:rPr>
          <w:u w:val="single"/>
        </w:rPr>
        <w:t>Назначение:</w:t>
      </w:r>
      <w:r w:rsidRPr="006A524B">
        <w:t xml:space="preserve"> создание или усовершенствование принципов действия, схем, моделей, образцов технических конструкций, устройств, машин.</w:t>
      </w:r>
    </w:p>
    <w:p w:rsidR="00D03A99" w:rsidRPr="006A524B" w:rsidRDefault="00D03A99" w:rsidP="00C244C4">
      <w:pPr>
        <w:tabs>
          <w:tab w:val="left" w:pos="284"/>
          <w:tab w:val="left" w:pos="709"/>
          <w:tab w:val="left" w:pos="993"/>
        </w:tabs>
        <w:ind w:firstLine="709"/>
        <w:jc w:val="both"/>
      </w:pPr>
      <w:r w:rsidRPr="006A524B">
        <w:rPr>
          <w:u w:val="single"/>
        </w:rPr>
        <w:t>Проектные продукты:</w:t>
      </w:r>
      <w:r w:rsidRPr="006A524B">
        <w:t xml:space="preserve"> модели, устройства и т.п. </w:t>
      </w:r>
    </w:p>
    <w:p w:rsidR="00D03A99" w:rsidRPr="006A524B" w:rsidRDefault="00DD1B12" w:rsidP="00C244C4">
      <w:pPr>
        <w:tabs>
          <w:tab w:val="left" w:pos="284"/>
          <w:tab w:val="left" w:pos="709"/>
          <w:tab w:val="left" w:pos="993"/>
        </w:tabs>
        <w:ind w:firstLine="709"/>
        <w:jc w:val="both"/>
      </w:pPr>
      <w:r w:rsidRPr="006A524B">
        <w:rPr>
          <w:b/>
        </w:rPr>
        <w:t>-</w:t>
      </w:r>
      <w:r w:rsidR="00C244C4">
        <w:rPr>
          <w:b/>
        </w:rPr>
        <w:t xml:space="preserve"> </w:t>
      </w:r>
      <w:r w:rsidR="00D03A99" w:rsidRPr="006A524B">
        <w:rPr>
          <w:b/>
        </w:rPr>
        <w:t>Практико-ориентированный проект</w:t>
      </w:r>
      <w:r w:rsidR="00D03A99" w:rsidRPr="006A524B">
        <w:t xml:space="preserve"> нацелен на социальные интересы самих участников проекта. Продукт заранее определен и может быть использован в жизни класса, гимназии. Важно оценить реальность использования продукта на практике и его способность решить поставленную проблему.</w:t>
      </w:r>
    </w:p>
    <w:p w:rsidR="00D03A99" w:rsidRPr="006A524B" w:rsidRDefault="00D03A99" w:rsidP="00C244C4">
      <w:pPr>
        <w:tabs>
          <w:tab w:val="left" w:pos="284"/>
          <w:tab w:val="left" w:pos="709"/>
          <w:tab w:val="left" w:pos="993"/>
        </w:tabs>
        <w:ind w:firstLine="709"/>
        <w:jc w:val="both"/>
      </w:pPr>
      <w:r w:rsidRPr="006A524B">
        <w:t xml:space="preserve">Проектные </w:t>
      </w:r>
      <w:r w:rsidR="00DD1B12" w:rsidRPr="006A524B">
        <w:t>продукты: свод</w:t>
      </w:r>
      <w:r w:rsidRPr="006A524B">
        <w:t xml:space="preserve"> правил; модель какого-то </w:t>
      </w:r>
      <w:r w:rsidR="00DD1B12" w:rsidRPr="006A524B">
        <w:t>объекта; справочный</w:t>
      </w:r>
      <w:r w:rsidRPr="006A524B">
        <w:t xml:space="preserve"> </w:t>
      </w:r>
      <w:r w:rsidR="00DD1B12" w:rsidRPr="006A524B">
        <w:t>материал; конструкторский</w:t>
      </w:r>
      <w:r w:rsidRPr="006A524B">
        <w:t xml:space="preserve"> </w:t>
      </w:r>
      <w:r w:rsidR="00DD1B12" w:rsidRPr="006A524B">
        <w:t>проект; совместная</w:t>
      </w:r>
      <w:r w:rsidRPr="006A524B">
        <w:t xml:space="preserve"> экспедиция или </w:t>
      </w:r>
      <w:r w:rsidR="00DD1B12" w:rsidRPr="006A524B">
        <w:t>экскурсия; туристический</w:t>
      </w:r>
      <w:r w:rsidRPr="006A524B">
        <w:t xml:space="preserve"> </w:t>
      </w:r>
      <w:r w:rsidR="00DD1B12" w:rsidRPr="006A524B">
        <w:t>маршрут; наглядное</w:t>
      </w:r>
      <w:r w:rsidRPr="006A524B">
        <w:t xml:space="preserve"> пособие и т.д.</w:t>
      </w:r>
    </w:p>
    <w:p w:rsidR="00DD1B12" w:rsidRPr="006A524B" w:rsidRDefault="00D03A99" w:rsidP="00C244C4">
      <w:pPr>
        <w:tabs>
          <w:tab w:val="left" w:pos="284"/>
          <w:tab w:val="left" w:pos="709"/>
          <w:tab w:val="left" w:pos="993"/>
        </w:tabs>
        <w:ind w:firstLine="709"/>
        <w:jc w:val="both"/>
      </w:pPr>
      <w:bookmarkStart w:id="113" w:name="page94"/>
      <w:bookmarkEnd w:id="113"/>
      <w:r w:rsidRPr="006A524B">
        <w:t xml:space="preserve">Итогами проектной и учебно-исследовательской </w:t>
      </w:r>
      <w:r w:rsidR="00DD1B12" w:rsidRPr="006A524B">
        <w:t>деятельности мы</w:t>
      </w:r>
      <w:r w:rsidRPr="006A524B">
        <w:t xml:space="preserve"> считаем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03A99" w:rsidRPr="006A524B" w:rsidRDefault="00D03A99" w:rsidP="00C244C4">
      <w:pPr>
        <w:tabs>
          <w:tab w:val="left" w:pos="284"/>
          <w:tab w:val="left" w:pos="709"/>
          <w:tab w:val="left" w:pos="993"/>
        </w:tabs>
        <w:ind w:firstLine="709"/>
        <w:jc w:val="both"/>
      </w:pPr>
      <w:r w:rsidRPr="006A524B">
        <w:t xml:space="preserve">В зависимости от урочных и внеурочных занятий используются разные </w:t>
      </w:r>
      <w:r w:rsidR="00DD1B12" w:rsidRPr="006A524B">
        <w:rPr>
          <w:b/>
        </w:rPr>
        <w:t xml:space="preserve">формы учебно </w:t>
      </w:r>
      <w:r w:rsidRPr="006A524B">
        <w:rPr>
          <w:b/>
        </w:rPr>
        <w:t>исследовательской деятельности.</w:t>
      </w:r>
    </w:p>
    <w:p w:rsidR="00D03A99" w:rsidRPr="006A524B" w:rsidRDefault="00D03A99" w:rsidP="00C244C4">
      <w:pPr>
        <w:tabs>
          <w:tab w:val="left" w:pos="284"/>
          <w:tab w:val="left" w:pos="709"/>
          <w:tab w:val="left" w:pos="993"/>
        </w:tabs>
        <w:ind w:firstLine="709"/>
        <w:jc w:val="both"/>
      </w:pPr>
      <w:r w:rsidRPr="006A524B">
        <w:t>На урочных занятиях:</w:t>
      </w:r>
    </w:p>
    <w:p w:rsidR="00D03A99" w:rsidRPr="006A524B" w:rsidRDefault="00D03A99" w:rsidP="00C244C4">
      <w:pPr>
        <w:pStyle w:val="ad"/>
        <w:numPr>
          <w:ilvl w:val="0"/>
          <w:numId w:val="194"/>
        </w:numPr>
        <w:tabs>
          <w:tab w:val="left" w:pos="284"/>
          <w:tab w:val="left" w:pos="709"/>
          <w:tab w:val="left" w:pos="993"/>
        </w:tabs>
        <w:ind w:left="0" w:firstLine="709"/>
        <w:jc w:val="both"/>
      </w:pPr>
      <w:r w:rsidRPr="006A524B">
        <w:t xml:space="preserve">урок-исследование, урок-лаборатория, урок </w:t>
      </w:r>
      <w:r w:rsidR="00C244C4">
        <w:t>–</w:t>
      </w:r>
      <w:r w:rsidRPr="006A524B">
        <w:t xml:space="preserve"> творческий отчёт, урок изобретательства, урок «Удивительное рядом», урок-рассказ об учёных, урок - защита исследовательских проектов, урок-экспертиза, урок-экскурсия, урок открытых мыслей и другое;</w:t>
      </w:r>
    </w:p>
    <w:p w:rsidR="00D03A99" w:rsidRPr="006A524B" w:rsidRDefault="00D03A99" w:rsidP="00C244C4">
      <w:pPr>
        <w:pStyle w:val="ad"/>
        <w:numPr>
          <w:ilvl w:val="0"/>
          <w:numId w:val="194"/>
        </w:numPr>
        <w:tabs>
          <w:tab w:val="left" w:pos="284"/>
          <w:tab w:val="left" w:pos="709"/>
          <w:tab w:val="left" w:pos="993"/>
        </w:tabs>
        <w:ind w:left="0" w:firstLine="709"/>
        <w:jc w:val="both"/>
      </w:pPr>
      <w:r w:rsidRPr="006A5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03A99" w:rsidRPr="006A524B" w:rsidRDefault="00D03A99" w:rsidP="00C244C4">
      <w:pPr>
        <w:pStyle w:val="ad"/>
        <w:numPr>
          <w:ilvl w:val="0"/>
          <w:numId w:val="194"/>
        </w:numPr>
        <w:tabs>
          <w:tab w:val="left" w:pos="284"/>
          <w:tab w:val="left" w:pos="709"/>
          <w:tab w:val="left" w:pos="993"/>
        </w:tabs>
        <w:ind w:left="0" w:firstLine="709"/>
        <w:jc w:val="both"/>
      </w:pPr>
      <w:r w:rsidRPr="006A524B">
        <w:t>домашнее задание исследовательского характера.</w:t>
      </w:r>
    </w:p>
    <w:p w:rsidR="00D03A99" w:rsidRPr="006A524B" w:rsidRDefault="00D03A99" w:rsidP="00C244C4">
      <w:pPr>
        <w:tabs>
          <w:tab w:val="left" w:pos="284"/>
          <w:tab w:val="left" w:pos="709"/>
          <w:tab w:val="left" w:pos="993"/>
        </w:tabs>
        <w:ind w:firstLine="709"/>
        <w:jc w:val="both"/>
      </w:pPr>
      <w:r w:rsidRPr="006A524B">
        <w:t>На неурочных занятиях:</w:t>
      </w:r>
    </w:p>
    <w:p w:rsidR="00D03A99" w:rsidRPr="006A524B" w:rsidRDefault="00D03A99" w:rsidP="00C244C4">
      <w:pPr>
        <w:numPr>
          <w:ilvl w:val="0"/>
          <w:numId w:val="195"/>
        </w:numPr>
        <w:tabs>
          <w:tab w:val="left" w:pos="284"/>
          <w:tab w:val="left" w:pos="709"/>
          <w:tab w:val="left" w:pos="993"/>
        </w:tabs>
        <w:ind w:left="0" w:firstLine="709"/>
        <w:jc w:val="both"/>
      </w:pPr>
      <w:r w:rsidRPr="006A524B">
        <w:t>образовательные практикумы. На внеурочных занятиях:</w:t>
      </w:r>
    </w:p>
    <w:p w:rsidR="00D03A99" w:rsidRPr="006A524B" w:rsidRDefault="00D03A99" w:rsidP="00C244C4">
      <w:pPr>
        <w:pStyle w:val="ad"/>
        <w:numPr>
          <w:ilvl w:val="0"/>
          <w:numId w:val="195"/>
        </w:numPr>
        <w:tabs>
          <w:tab w:val="left" w:pos="284"/>
          <w:tab w:val="left" w:pos="709"/>
          <w:tab w:val="left" w:pos="993"/>
        </w:tabs>
        <w:ind w:left="0" w:firstLine="709"/>
        <w:jc w:val="both"/>
      </w:pPr>
      <w:r w:rsidRPr="006A524B">
        <w:t xml:space="preserve">образовательные экспедиции </w:t>
      </w:r>
      <w:r w:rsidR="00C244C4" w:rsidRPr="00C244C4">
        <w:t>–</w:t>
      </w:r>
      <w:r w:rsidRPr="006A524B">
        <w:t xml:space="preserve"> походы, поездки, экскурсии с чётко обозначенными образовательными целями, программой деятельности;</w:t>
      </w:r>
    </w:p>
    <w:p w:rsidR="00D03A99" w:rsidRPr="006A524B" w:rsidRDefault="00D03A99" w:rsidP="00C244C4">
      <w:pPr>
        <w:numPr>
          <w:ilvl w:val="0"/>
          <w:numId w:val="195"/>
        </w:numPr>
        <w:tabs>
          <w:tab w:val="left" w:pos="284"/>
          <w:tab w:val="left" w:pos="709"/>
          <w:tab w:val="left" w:pos="993"/>
        </w:tabs>
        <w:ind w:left="0" w:firstLine="709"/>
        <w:jc w:val="both"/>
      </w:pPr>
      <w:r w:rsidRPr="006A524B">
        <w:t xml:space="preserve">научное общество учащихся </w:t>
      </w:r>
      <w:r w:rsidR="00C244C4" w:rsidRPr="00C244C4">
        <w:t>–</w:t>
      </w:r>
      <w:r w:rsidRPr="006A524B">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w:t>
      </w:r>
    </w:p>
    <w:p w:rsidR="00D03A99" w:rsidRPr="006A524B" w:rsidRDefault="00D03A99" w:rsidP="00C244C4">
      <w:pPr>
        <w:pStyle w:val="ad"/>
        <w:numPr>
          <w:ilvl w:val="0"/>
          <w:numId w:val="195"/>
        </w:numPr>
        <w:tabs>
          <w:tab w:val="left" w:pos="284"/>
          <w:tab w:val="left" w:pos="709"/>
          <w:tab w:val="left" w:pos="993"/>
        </w:tabs>
        <w:ind w:left="0" w:firstLine="709"/>
        <w:jc w:val="both"/>
      </w:pPr>
      <w:r w:rsidRPr="006A524B">
        <w:t>гимназическое радио</w:t>
      </w:r>
      <w:bookmarkStart w:id="114" w:name="page95"/>
      <w:bookmarkEnd w:id="114"/>
      <w:r w:rsidRPr="006A524B">
        <w:t>.</w:t>
      </w:r>
    </w:p>
    <w:p w:rsidR="00D03A99" w:rsidRPr="006A524B" w:rsidRDefault="00D03A99" w:rsidP="00C244C4">
      <w:pPr>
        <w:numPr>
          <w:ilvl w:val="0"/>
          <w:numId w:val="195"/>
        </w:numPr>
        <w:tabs>
          <w:tab w:val="left" w:pos="284"/>
          <w:tab w:val="left" w:pos="709"/>
          <w:tab w:val="left" w:pos="993"/>
        </w:tabs>
        <w:ind w:left="0" w:firstLine="709"/>
        <w:jc w:val="both"/>
      </w:pPr>
      <w:r w:rsidRPr="006A524B">
        <w:lastRenderedPageBreak/>
        <w:t>участие обучающихся в олимпиадах, конкурсах, конференциях, в том числе дистанционных, предметных неделях, интеллектуальных марафонах.</w:t>
      </w:r>
    </w:p>
    <w:p w:rsidR="003B78BE" w:rsidRPr="006A524B" w:rsidRDefault="00D03A99" w:rsidP="00C244C4">
      <w:pPr>
        <w:tabs>
          <w:tab w:val="left" w:pos="284"/>
          <w:tab w:val="left" w:pos="709"/>
          <w:tab w:val="left" w:pos="993"/>
        </w:tabs>
        <w:ind w:firstLine="709"/>
        <w:jc w:val="both"/>
      </w:pPr>
      <w:r w:rsidRPr="006A524B">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D03A99" w:rsidRPr="00C244C4" w:rsidRDefault="00D03A99" w:rsidP="00EE13F1">
      <w:pPr>
        <w:pStyle w:val="1"/>
        <w:tabs>
          <w:tab w:val="left" w:pos="284"/>
          <w:tab w:val="left" w:pos="709"/>
        </w:tabs>
        <w:jc w:val="both"/>
        <w:rPr>
          <w:rFonts w:ascii="Times New Roman" w:hAnsi="Times New Roman" w:cs="Times New Roman"/>
          <w:b/>
          <w:color w:val="auto"/>
          <w:sz w:val="24"/>
          <w:szCs w:val="24"/>
        </w:rPr>
      </w:pPr>
      <w:bookmarkStart w:id="115" w:name="_Toc84805916"/>
      <w:r w:rsidRPr="00C244C4">
        <w:rPr>
          <w:rFonts w:ascii="Times New Roman" w:hAnsi="Times New Roman" w:cs="Times New Roman"/>
          <w:b/>
          <w:color w:val="auto"/>
          <w:sz w:val="24"/>
          <w:szCs w:val="24"/>
        </w:rPr>
        <w:t xml:space="preserve">2.1.5. Описание содержания, видов и форм организации учебной деятельности по формированию и </w:t>
      </w:r>
      <w:r w:rsidR="003B78BE" w:rsidRPr="00C244C4">
        <w:rPr>
          <w:rFonts w:ascii="Times New Roman" w:hAnsi="Times New Roman" w:cs="Times New Roman"/>
          <w:b/>
          <w:color w:val="auto"/>
          <w:sz w:val="24"/>
          <w:szCs w:val="24"/>
        </w:rPr>
        <w:t>развитию ИКТ</w:t>
      </w:r>
      <w:r w:rsidRPr="00C244C4">
        <w:rPr>
          <w:rFonts w:ascii="Times New Roman" w:hAnsi="Times New Roman" w:cs="Times New Roman"/>
          <w:b/>
          <w:color w:val="auto"/>
          <w:sz w:val="24"/>
          <w:szCs w:val="24"/>
        </w:rPr>
        <w:t>-компетенций.</w:t>
      </w:r>
      <w:bookmarkEnd w:id="115"/>
    </w:p>
    <w:p w:rsidR="00DE3E98" w:rsidRPr="006A524B" w:rsidRDefault="00D03A99" w:rsidP="00C244C4">
      <w:pPr>
        <w:tabs>
          <w:tab w:val="left" w:pos="284"/>
          <w:tab w:val="left" w:pos="709"/>
          <w:tab w:val="left" w:pos="993"/>
        </w:tabs>
        <w:ind w:firstLine="709"/>
        <w:jc w:val="both"/>
      </w:pPr>
      <w:r w:rsidRPr="006A524B">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w:t>
      </w:r>
    </w:p>
    <w:p w:rsidR="00DE3E98" w:rsidRPr="006A524B" w:rsidRDefault="00D03A99" w:rsidP="00C244C4">
      <w:pPr>
        <w:pStyle w:val="ad"/>
        <w:numPr>
          <w:ilvl w:val="0"/>
          <w:numId w:val="197"/>
        </w:numPr>
        <w:tabs>
          <w:tab w:val="left" w:pos="284"/>
          <w:tab w:val="left" w:pos="709"/>
          <w:tab w:val="left" w:pos="993"/>
        </w:tabs>
        <w:ind w:left="0" w:firstLine="709"/>
        <w:jc w:val="both"/>
      </w:pPr>
      <w:r w:rsidRPr="006A524B">
        <w:t xml:space="preserve">способности к сотрудничеству и коммуникации, к самостоятельному приобретению, пополнению и интеграции знаний; </w:t>
      </w:r>
    </w:p>
    <w:p w:rsidR="00D03A99" w:rsidRPr="006A524B" w:rsidRDefault="00D03A99" w:rsidP="00C244C4">
      <w:pPr>
        <w:pStyle w:val="ad"/>
        <w:numPr>
          <w:ilvl w:val="0"/>
          <w:numId w:val="197"/>
        </w:numPr>
        <w:tabs>
          <w:tab w:val="left" w:pos="284"/>
          <w:tab w:val="left" w:pos="709"/>
          <w:tab w:val="left" w:pos="993"/>
        </w:tabs>
        <w:ind w:left="0" w:firstLine="709"/>
        <w:jc w:val="both"/>
        <w:rPr>
          <w:i/>
        </w:rPr>
      </w:pPr>
      <w:r w:rsidRPr="006A524B">
        <w:t>способности к решению личностно и социально значимых проблем и воплощению решений в практику с применением средств ИКТ.</w:t>
      </w:r>
    </w:p>
    <w:p w:rsidR="00DE3E98" w:rsidRPr="006A524B" w:rsidRDefault="00D03A99" w:rsidP="00C244C4">
      <w:pPr>
        <w:tabs>
          <w:tab w:val="left" w:pos="284"/>
          <w:tab w:val="left" w:pos="709"/>
          <w:tab w:val="left" w:pos="993"/>
        </w:tabs>
        <w:ind w:firstLine="709"/>
        <w:jc w:val="both"/>
      </w:pPr>
      <w:r w:rsidRPr="006A524B">
        <w:t>В учебном процессе можно выделить следующие основные формы организации формирования ИКТ-компетентности:</w:t>
      </w:r>
    </w:p>
    <w:p w:rsidR="00DE3E98" w:rsidRPr="006A524B" w:rsidRDefault="00D03A99" w:rsidP="00C244C4">
      <w:pPr>
        <w:pStyle w:val="ad"/>
        <w:numPr>
          <w:ilvl w:val="0"/>
          <w:numId w:val="196"/>
        </w:numPr>
        <w:tabs>
          <w:tab w:val="left" w:pos="284"/>
          <w:tab w:val="left" w:pos="709"/>
          <w:tab w:val="left" w:pos="993"/>
        </w:tabs>
        <w:ind w:left="0" w:firstLine="709"/>
        <w:jc w:val="both"/>
      </w:pPr>
      <w:r w:rsidRPr="006A524B">
        <w:t>на уроках информатики с последующим применением сформированных умений в учебном процессе на уроках и во внеурочной деятельности;</w:t>
      </w:r>
    </w:p>
    <w:p w:rsidR="00DE3E98" w:rsidRPr="006A524B" w:rsidRDefault="00D03A99" w:rsidP="00C244C4">
      <w:pPr>
        <w:pStyle w:val="ad"/>
        <w:numPr>
          <w:ilvl w:val="0"/>
          <w:numId w:val="196"/>
        </w:numPr>
        <w:tabs>
          <w:tab w:val="left" w:pos="284"/>
          <w:tab w:val="left" w:pos="709"/>
          <w:tab w:val="left" w:pos="993"/>
        </w:tabs>
        <w:ind w:left="0" w:firstLine="709"/>
        <w:jc w:val="both"/>
      </w:pPr>
      <w:r w:rsidRPr="006A524B">
        <w:t>при информатизации традиционных форм учебного процесса, в том числе при участии школьников в процессе информатизации (создание электронных пособий): тесты, виртуальные лаборатории, компьютерные модели, электронные плакаты, типовые задачи в электронном представлении;</w:t>
      </w:r>
    </w:p>
    <w:p w:rsidR="006E59AB" w:rsidRPr="006A524B" w:rsidRDefault="00D03A99" w:rsidP="00C244C4">
      <w:pPr>
        <w:pStyle w:val="ad"/>
        <w:numPr>
          <w:ilvl w:val="0"/>
          <w:numId w:val="196"/>
        </w:numPr>
        <w:tabs>
          <w:tab w:val="left" w:pos="284"/>
          <w:tab w:val="left" w:pos="709"/>
          <w:tab w:val="left" w:pos="993"/>
        </w:tabs>
        <w:ind w:left="0" w:firstLine="709"/>
        <w:jc w:val="both"/>
      </w:pPr>
      <w:r w:rsidRPr="006A524B">
        <w:t>при работе над проектами и учебными исследованиями: поиск информации, исследования, проектирование, создание ИКТ-проектов, оформление, презентации.</w:t>
      </w:r>
    </w:p>
    <w:p w:rsidR="006E59AB" w:rsidRPr="00C244C4" w:rsidRDefault="006E59AB" w:rsidP="00901823">
      <w:pPr>
        <w:pStyle w:val="1"/>
        <w:tabs>
          <w:tab w:val="left" w:pos="284"/>
          <w:tab w:val="left" w:pos="709"/>
          <w:tab w:val="left" w:pos="993"/>
        </w:tabs>
        <w:jc w:val="both"/>
        <w:rPr>
          <w:rFonts w:ascii="Times New Roman" w:hAnsi="Times New Roman" w:cs="Times New Roman"/>
          <w:b/>
          <w:color w:val="auto"/>
          <w:sz w:val="24"/>
          <w:szCs w:val="24"/>
        </w:rPr>
      </w:pPr>
      <w:bookmarkStart w:id="116" w:name="_Toc84805917"/>
      <w:r w:rsidRPr="00C244C4">
        <w:rPr>
          <w:rFonts w:ascii="Times New Roman" w:hAnsi="Times New Roman" w:cs="Times New Roman"/>
          <w:b/>
          <w:color w:val="auto"/>
          <w:sz w:val="24"/>
          <w:szCs w:val="24"/>
        </w:rPr>
        <w:t>2.1.6. Перечень и описание основных элементов ИКТ-компетенций и инструментов их использования.</w:t>
      </w:r>
      <w:bookmarkEnd w:id="116"/>
    </w:p>
    <w:p w:rsidR="00D03A99" w:rsidRPr="006A524B" w:rsidRDefault="00D03A99" w:rsidP="00C244C4">
      <w:pPr>
        <w:tabs>
          <w:tab w:val="left" w:pos="284"/>
          <w:tab w:val="left" w:pos="709"/>
          <w:tab w:val="left" w:pos="993"/>
        </w:tabs>
        <w:ind w:firstLine="709"/>
        <w:jc w:val="both"/>
      </w:pPr>
      <w:r w:rsidRPr="006A524B">
        <w:t>Под ИКТ-компетентностью понимается необходимая для успешной жизни и работы в условиях становящегося информационного общества способность обучающихся использовать информационные и коммуникационные технологии для доступа к информации, для ее поиска, организации, обработки, оценки, а также для ее создания и передачи/распространения. В Программе УУД основное внимание уделяется способностям обучающихся использовать информационные и коммуникационные технологии при выполнении УУД:</w:t>
      </w:r>
    </w:p>
    <w:p w:rsidR="00D03A99" w:rsidRPr="006A524B" w:rsidRDefault="00D03A99" w:rsidP="00C244C4">
      <w:pPr>
        <w:pStyle w:val="ad"/>
        <w:numPr>
          <w:ilvl w:val="0"/>
          <w:numId w:val="198"/>
        </w:numPr>
        <w:tabs>
          <w:tab w:val="left" w:pos="284"/>
          <w:tab w:val="left" w:pos="709"/>
          <w:tab w:val="left" w:pos="993"/>
        </w:tabs>
        <w:ind w:left="0" w:firstLine="709"/>
        <w:jc w:val="both"/>
      </w:pPr>
      <w:r w:rsidRPr="006A524B">
        <w:t>познавательных: поиск и организация информации, моделирование, проектирование, хранение и обработка больших объемов данных;</w:t>
      </w:r>
    </w:p>
    <w:p w:rsidR="00D03A99" w:rsidRPr="006A524B" w:rsidRDefault="00D03A99" w:rsidP="00C244C4">
      <w:pPr>
        <w:pStyle w:val="ad"/>
        <w:numPr>
          <w:ilvl w:val="0"/>
          <w:numId w:val="198"/>
        </w:numPr>
        <w:tabs>
          <w:tab w:val="left" w:pos="284"/>
          <w:tab w:val="left" w:pos="709"/>
          <w:tab w:val="left" w:pos="993"/>
        </w:tabs>
        <w:ind w:left="0" w:firstLine="709"/>
        <w:jc w:val="both"/>
      </w:pPr>
      <w:r w:rsidRPr="006A524B">
        <w:t>регулятивных: управление личными проектами;</w:t>
      </w:r>
    </w:p>
    <w:p w:rsidR="00D03A99" w:rsidRPr="006A524B" w:rsidRDefault="00D03A99" w:rsidP="00C244C4">
      <w:pPr>
        <w:pStyle w:val="ad"/>
        <w:numPr>
          <w:ilvl w:val="0"/>
          <w:numId w:val="198"/>
        </w:numPr>
        <w:tabs>
          <w:tab w:val="left" w:pos="284"/>
          <w:tab w:val="left" w:pos="709"/>
          <w:tab w:val="left" w:pos="993"/>
        </w:tabs>
        <w:ind w:left="0" w:firstLine="709"/>
        <w:jc w:val="both"/>
      </w:pPr>
      <w:r w:rsidRPr="006A524B">
        <w:t>коммуникативных: непосредственная коммуникация (общение в сети, выступление с компьютерным сопровождением), опосредованная коммуникация (создание документов и печатных изданий, создание мультимедийной продукции, создание электронных изданий).</w:t>
      </w:r>
    </w:p>
    <w:p w:rsidR="00D03A99" w:rsidRPr="006A524B" w:rsidRDefault="00D03A99" w:rsidP="00C244C4">
      <w:pPr>
        <w:tabs>
          <w:tab w:val="left" w:pos="284"/>
          <w:tab w:val="left" w:pos="709"/>
          <w:tab w:val="left" w:pos="993"/>
        </w:tabs>
        <w:ind w:firstLine="709"/>
        <w:jc w:val="both"/>
      </w:pPr>
      <w:r w:rsidRPr="006A524B">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w:t>
      </w:r>
      <w:r w:rsidR="00DE3E98" w:rsidRPr="006A524B">
        <w:t xml:space="preserve">именения их в учебном процессе: </w:t>
      </w:r>
      <w:r w:rsidRPr="006A524B">
        <w:t>как средство перевода стихийно складывающихся умений применения средств ИКТ на более высокий уровень: фиксация и обработка изображений и звуков, поиск и организация хранения информации, создание письменных сообщений</w:t>
      </w:r>
      <w:bookmarkStart w:id="117" w:name="page97"/>
      <w:bookmarkEnd w:id="117"/>
      <w:r w:rsidR="00DE3E98" w:rsidRPr="006A524B">
        <w:t xml:space="preserve">; </w:t>
      </w:r>
      <w:r w:rsidRPr="006A524B">
        <w:t>создание графических объектов, создание музыкальных и звуковых объектов, восприятие, использование и создание гипертекстовых и мультиме</w:t>
      </w:r>
      <w:r w:rsidR="00DE3E98" w:rsidRPr="006A524B">
        <w:t xml:space="preserve">дийных информационных объектов; </w:t>
      </w:r>
      <w:r w:rsidRPr="006A524B">
        <w:t xml:space="preserve">анализ информации, математическая обработка данных в исследовании., моделирование, проектирование и управление, </w:t>
      </w:r>
      <w:r w:rsidR="00DE3E98" w:rsidRPr="006A524B">
        <w:t>коммуникация и социальное взаимодействие,</w:t>
      </w:r>
      <w:r w:rsidRPr="006A524B">
        <w:t xml:space="preserve"> информационная безопасность. </w:t>
      </w:r>
    </w:p>
    <w:p w:rsidR="00D03A99" w:rsidRPr="00901823" w:rsidRDefault="00D03A99" w:rsidP="00901823">
      <w:pPr>
        <w:pStyle w:val="1"/>
        <w:tabs>
          <w:tab w:val="left" w:pos="284"/>
          <w:tab w:val="left" w:pos="709"/>
          <w:tab w:val="left" w:pos="993"/>
        </w:tabs>
        <w:jc w:val="both"/>
        <w:rPr>
          <w:rFonts w:ascii="Times New Roman" w:hAnsi="Times New Roman" w:cs="Times New Roman"/>
          <w:b/>
          <w:color w:val="auto"/>
          <w:sz w:val="24"/>
          <w:szCs w:val="24"/>
        </w:rPr>
      </w:pPr>
      <w:bookmarkStart w:id="118" w:name="page98"/>
      <w:bookmarkStart w:id="119" w:name="_Toc84805918"/>
      <w:bookmarkEnd w:id="118"/>
      <w:r w:rsidRPr="00901823">
        <w:rPr>
          <w:rFonts w:ascii="Times New Roman" w:hAnsi="Times New Roman" w:cs="Times New Roman"/>
          <w:b/>
          <w:color w:val="auto"/>
          <w:sz w:val="24"/>
          <w:szCs w:val="24"/>
        </w:rPr>
        <w:lastRenderedPageBreak/>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w:t>
      </w:r>
      <w:r w:rsidR="006E59AB" w:rsidRPr="00901823">
        <w:rPr>
          <w:rFonts w:ascii="Times New Roman" w:hAnsi="Times New Roman" w:cs="Times New Roman"/>
          <w:b/>
          <w:color w:val="auto"/>
          <w:sz w:val="24"/>
          <w:szCs w:val="24"/>
        </w:rPr>
        <w:t>ета или на межпредметной основе.</w:t>
      </w:r>
      <w:bookmarkEnd w:id="119"/>
    </w:p>
    <w:p w:rsidR="00D03A99" w:rsidRPr="006A524B" w:rsidRDefault="00D03A99" w:rsidP="00C244C4">
      <w:pPr>
        <w:tabs>
          <w:tab w:val="left" w:pos="284"/>
          <w:tab w:val="left" w:pos="709"/>
          <w:tab w:val="left" w:pos="993"/>
        </w:tabs>
        <w:ind w:firstLine="709"/>
        <w:jc w:val="both"/>
      </w:pPr>
      <w:r w:rsidRPr="006A5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w:t>
      </w:r>
      <w:r w:rsidR="00901823">
        <w:t>,</w:t>
      </w:r>
      <w:r w:rsidRPr="006A524B">
        <w:t xml:space="preserve">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66"/>
        </w:numPr>
        <w:tabs>
          <w:tab w:val="left" w:pos="284"/>
          <w:tab w:val="left" w:pos="709"/>
          <w:tab w:val="left" w:pos="993"/>
        </w:tabs>
        <w:ind w:left="0" w:firstLine="709"/>
        <w:jc w:val="both"/>
      </w:pPr>
      <w:r w:rsidRPr="006A524B">
        <w:t>подключать устройства ИКТ к электрическим и информационным сетям, использовать аккумуляторы;</w:t>
      </w:r>
    </w:p>
    <w:p w:rsidR="00D03A99" w:rsidRPr="006A524B" w:rsidRDefault="00D03A99" w:rsidP="00C244C4">
      <w:pPr>
        <w:numPr>
          <w:ilvl w:val="0"/>
          <w:numId w:val="166"/>
        </w:numPr>
        <w:tabs>
          <w:tab w:val="left" w:pos="284"/>
          <w:tab w:val="left" w:pos="709"/>
          <w:tab w:val="left" w:pos="993"/>
        </w:tabs>
        <w:ind w:left="0" w:firstLine="709"/>
        <w:jc w:val="both"/>
      </w:pPr>
      <w:r w:rsidRPr="006A524B">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D03A99" w:rsidRPr="006A524B" w:rsidRDefault="00D03A99" w:rsidP="00C244C4">
      <w:pPr>
        <w:numPr>
          <w:ilvl w:val="0"/>
          <w:numId w:val="166"/>
        </w:numPr>
        <w:tabs>
          <w:tab w:val="left" w:pos="284"/>
          <w:tab w:val="left" w:pos="709"/>
          <w:tab w:val="left" w:pos="993"/>
        </w:tabs>
        <w:ind w:left="0" w:firstLine="709"/>
        <w:jc w:val="both"/>
      </w:pPr>
      <w:r w:rsidRPr="006A524B">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w:t>
      </w:r>
      <w:r w:rsidRPr="006A524B">
        <w:rPr>
          <w:i/>
        </w:rPr>
        <w:t>объектами (перемещение курсора, выделение, прямое перемещение, запоминание и</w:t>
      </w:r>
      <w:r w:rsidRPr="006A524B">
        <w:t xml:space="preserve"> вырезание);</w:t>
      </w:r>
    </w:p>
    <w:p w:rsidR="00D03A99" w:rsidRPr="006A524B" w:rsidRDefault="00D03A99" w:rsidP="00C244C4">
      <w:pPr>
        <w:numPr>
          <w:ilvl w:val="0"/>
          <w:numId w:val="166"/>
        </w:numPr>
        <w:tabs>
          <w:tab w:val="left" w:pos="284"/>
          <w:tab w:val="left" w:pos="709"/>
          <w:tab w:val="left" w:pos="993"/>
        </w:tabs>
        <w:ind w:left="0" w:firstLine="709"/>
        <w:jc w:val="both"/>
      </w:pPr>
      <w:r w:rsidRPr="006A524B">
        <w:t>осуществлять информационное подключение к локальной сети и глобальной сети Интернет;</w:t>
      </w:r>
    </w:p>
    <w:p w:rsidR="00D03A99" w:rsidRPr="006A524B" w:rsidRDefault="00D03A99" w:rsidP="00C244C4">
      <w:pPr>
        <w:numPr>
          <w:ilvl w:val="0"/>
          <w:numId w:val="166"/>
        </w:numPr>
        <w:tabs>
          <w:tab w:val="left" w:pos="284"/>
          <w:tab w:val="left" w:pos="709"/>
          <w:tab w:val="left" w:pos="993"/>
        </w:tabs>
        <w:ind w:left="0" w:firstLine="709"/>
        <w:jc w:val="both"/>
      </w:pPr>
      <w:r w:rsidRPr="006A524B">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03A99" w:rsidRPr="006A524B" w:rsidRDefault="00D03A99" w:rsidP="00C244C4">
      <w:pPr>
        <w:numPr>
          <w:ilvl w:val="0"/>
          <w:numId w:val="166"/>
        </w:numPr>
        <w:tabs>
          <w:tab w:val="left" w:pos="284"/>
          <w:tab w:val="left" w:pos="709"/>
          <w:tab w:val="left" w:pos="993"/>
        </w:tabs>
        <w:ind w:left="0" w:firstLine="709"/>
        <w:jc w:val="both"/>
      </w:pPr>
      <w:r w:rsidRPr="006A524B">
        <w:t>выводить информацию на бумагу, правильно обращаться с расходными материалами;</w:t>
      </w:r>
    </w:p>
    <w:p w:rsidR="00D03A99" w:rsidRPr="006A524B" w:rsidRDefault="00D03A99" w:rsidP="00C244C4">
      <w:pPr>
        <w:numPr>
          <w:ilvl w:val="0"/>
          <w:numId w:val="166"/>
        </w:numPr>
        <w:tabs>
          <w:tab w:val="left" w:pos="284"/>
          <w:tab w:val="left" w:pos="709"/>
          <w:tab w:val="left" w:pos="993"/>
        </w:tabs>
        <w:ind w:left="0" w:firstLine="709"/>
        <w:jc w:val="both"/>
      </w:pPr>
      <w:r w:rsidRPr="006A524B">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67"/>
        </w:numPr>
        <w:tabs>
          <w:tab w:val="left" w:pos="284"/>
          <w:tab w:val="left" w:pos="709"/>
          <w:tab w:val="left" w:pos="993"/>
        </w:tabs>
        <w:ind w:left="0" w:firstLine="709"/>
        <w:jc w:val="both"/>
        <w:rPr>
          <w:i/>
        </w:rPr>
      </w:pPr>
      <w:r w:rsidRPr="006A524B">
        <w:rPr>
          <w:i/>
        </w:rPr>
        <w:t>осознавать и использовать в практической деятельности основные психологические особенности восприятия информации человеком.</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D03A99" w:rsidRPr="00901823" w:rsidRDefault="00D03A99" w:rsidP="00C244C4">
      <w:pPr>
        <w:tabs>
          <w:tab w:val="left" w:pos="284"/>
          <w:tab w:val="left" w:pos="709"/>
          <w:tab w:val="left" w:pos="993"/>
        </w:tabs>
        <w:ind w:firstLine="709"/>
        <w:jc w:val="both"/>
        <w:rPr>
          <w:b/>
          <w:i/>
        </w:rPr>
      </w:pPr>
      <w:r w:rsidRPr="00901823">
        <w:rPr>
          <w:b/>
          <w:i/>
        </w:rPr>
        <w:t>Фиксация изображений и звуков.</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72"/>
        </w:numPr>
        <w:tabs>
          <w:tab w:val="left" w:pos="284"/>
          <w:tab w:val="left" w:pos="709"/>
          <w:tab w:val="left" w:pos="993"/>
        </w:tabs>
        <w:ind w:left="0" w:firstLine="709"/>
        <w:jc w:val="both"/>
      </w:pPr>
      <w:r w:rsidRPr="006A524B">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03A99" w:rsidRPr="006A524B" w:rsidRDefault="00D03A99" w:rsidP="00C244C4">
      <w:pPr>
        <w:numPr>
          <w:ilvl w:val="0"/>
          <w:numId w:val="172"/>
        </w:numPr>
        <w:tabs>
          <w:tab w:val="left" w:pos="284"/>
          <w:tab w:val="left" w:pos="709"/>
          <w:tab w:val="left" w:pos="993"/>
        </w:tabs>
        <w:ind w:left="0" w:firstLine="709"/>
        <w:jc w:val="both"/>
      </w:pPr>
      <w:r w:rsidRPr="006A524B">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03A99" w:rsidRPr="006A524B" w:rsidRDefault="00D03A99" w:rsidP="00C244C4">
      <w:pPr>
        <w:numPr>
          <w:ilvl w:val="0"/>
          <w:numId w:val="172"/>
        </w:numPr>
        <w:tabs>
          <w:tab w:val="left" w:pos="284"/>
          <w:tab w:val="left" w:pos="709"/>
          <w:tab w:val="left" w:pos="993"/>
        </w:tabs>
        <w:ind w:left="0" w:firstLine="709"/>
        <w:jc w:val="both"/>
      </w:pPr>
      <w:r w:rsidRPr="006A524B">
        <w:t>выбирать технические средства ИКТ для фиксации изображений и звуков в соответствии с поставленной целью;</w:t>
      </w:r>
    </w:p>
    <w:p w:rsidR="00D03A99" w:rsidRPr="006A524B" w:rsidRDefault="00D03A99" w:rsidP="00C244C4">
      <w:pPr>
        <w:numPr>
          <w:ilvl w:val="0"/>
          <w:numId w:val="172"/>
        </w:numPr>
        <w:tabs>
          <w:tab w:val="left" w:pos="284"/>
          <w:tab w:val="left" w:pos="709"/>
          <w:tab w:val="left" w:pos="993"/>
        </w:tabs>
        <w:ind w:left="0" w:firstLine="709"/>
        <w:jc w:val="both"/>
      </w:pPr>
      <w:r w:rsidRPr="006A524B">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03A99" w:rsidRPr="006A524B" w:rsidRDefault="00D03A99" w:rsidP="00C244C4">
      <w:pPr>
        <w:numPr>
          <w:ilvl w:val="0"/>
          <w:numId w:val="172"/>
        </w:numPr>
        <w:tabs>
          <w:tab w:val="left" w:pos="284"/>
          <w:tab w:val="left" w:pos="709"/>
          <w:tab w:val="left" w:pos="993"/>
        </w:tabs>
        <w:ind w:left="0" w:firstLine="709"/>
        <w:jc w:val="both"/>
      </w:pPr>
      <w:r w:rsidRPr="006A524B">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03A99" w:rsidRPr="006A524B" w:rsidRDefault="00D03A99" w:rsidP="00C244C4">
      <w:pPr>
        <w:numPr>
          <w:ilvl w:val="0"/>
          <w:numId w:val="172"/>
        </w:numPr>
        <w:tabs>
          <w:tab w:val="left" w:pos="284"/>
          <w:tab w:val="left" w:pos="709"/>
          <w:tab w:val="left" w:pos="993"/>
        </w:tabs>
        <w:ind w:left="0" w:firstLine="709"/>
        <w:jc w:val="both"/>
      </w:pPr>
      <w:r w:rsidRPr="006A524B">
        <w:t>осуществлять видеосъёмку и проводить монтаж отснятого материала с использованием возможностей специальных компьютерных инструментов.</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68"/>
        </w:numPr>
        <w:tabs>
          <w:tab w:val="left" w:pos="284"/>
          <w:tab w:val="left" w:pos="709"/>
          <w:tab w:val="left" w:pos="993"/>
        </w:tabs>
        <w:ind w:left="0" w:firstLine="709"/>
        <w:jc w:val="both"/>
        <w:rPr>
          <w:i/>
        </w:rPr>
      </w:pPr>
      <w:r w:rsidRPr="006A524B">
        <w:rPr>
          <w:i/>
        </w:rPr>
        <w:t>различать творческую и техническую фиксацию звуков и изображений;</w:t>
      </w:r>
    </w:p>
    <w:p w:rsidR="00D03A99" w:rsidRPr="006A524B" w:rsidRDefault="00D03A99" w:rsidP="00C244C4">
      <w:pPr>
        <w:numPr>
          <w:ilvl w:val="0"/>
          <w:numId w:val="168"/>
        </w:numPr>
        <w:tabs>
          <w:tab w:val="left" w:pos="284"/>
          <w:tab w:val="left" w:pos="709"/>
          <w:tab w:val="left" w:pos="993"/>
        </w:tabs>
        <w:ind w:left="0" w:firstLine="709"/>
        <w:jc w:val="both"/>
        <w:rPr>
          <w:i/>
        </w:rPr>
      </w:pPr>
      <w:r w:rsidRPr="006A524B">
        <w:rPr>
          <w:i/>
        </w:rPr>
        <w:t>использовать возможности ИКТ в творческой деятельности, связанной с искусством;</w:t>
      </w:r>
    </w:p>
    <w:p w:rsidR="00D03A99" w:rsidRPr="006A524B" w:rsidRDefault="00D03A99" w:rsidP="00C244C4">
      <w:pPr>
        <w:numPr>
          <w:ilvl w:val="0"/>
          <w:numId w:val="168"/>
        </w:numPr>
        <w:tabs>
          <w:tab w:val="left" w:pos="284"/>
          <w:tab w:val="left" w:pos="709"/>
          <w:tab w:val="left" w:pos="993"/>
        </w:tabs>
        <w:ind w:left="0" w:firstLine="709"/>
        <w:jc w:val="both"/>
        <w:rPr>
          <w:i/>
        </w:rPr>
      </w:pPr>
      <w:r w:rsidRPr="006A524B">
        <w:rPr>
          <w:i/>
        </w:rPr>
        <w:t>осуществлять трёхмерное сканирование.</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естественных наук, предметов «Искусство», «Русский язык», «Английский язык», «Физическая культура», а также во внеурочной деятельности.</w:t>
      </w:r>
    </w:p>
    <w:p w:rsidR="00D03A99" w:rsidRPr="00901823" w:rsidRDefault="00D03A99" w:rsidP="00C244C4">
      <w:pPr>
        <w:tabs>
          <w:tab w:val="left" w:pos="284"/>
          <w:tab w:val="left" w:pos="709"/>
          <w:tab w:val="left" w:pos="993"/>
        </w:tabs>
        <w:ind w:firstLine="709"/>
        <w:jc w:val="both"/>
        <w:rPr>
          <w:b/>
          <w:i/>
        </w:rPr>
      </w:pPr>
      <w:r w:rsidRPr="00901823">
        <w:rPr>
          <w:b/>
          <w:i/>
        </w:rPr>
        <w:t>Создание письменных сообщений.</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69"/>
        </w:numPr>
        <w:tabs>
          <w:tab w:val="left" w:pos="284"/>
          <w:tab w:val="left" w:pos="709"/>
          <w:tab w:val="left" w:pos="993"/>
        </w:tabs>
        <w:ind w:left="0" w:firstLine="709"/>
        <w:jc w:val="both"/>
      </w:pPr>
      <w:r w:rsidRPr="006A524B">
        <w:t>создавать текст на русском языке с использованием слепого десятипальцевого клавиатурного письма;</w:t>
      </w:r>
    </w:p>
    <w:p w:rsidR="00D03A99" w:rsidRPr="006A524B" w:rsidRDefault="00D03A99" w:rsidP="00C244C4">
      <w:pPr>
        <w:numPr>
          <w:ilvl w:val="0"/>
          <w:numId w:val="169"/>
        </w:numPr>
        <w:tabs>
          <w:tab w:val="left" w:pos="284"/>
          <w:tab w:val="left" w:pos="709"/>
          <w:tab w:val="left" w:pos="993"/>
        </w:tabs>
        <w:ind w:left="0" w:firstLine="709"/>
        <w:jc w:val="both"/>
      </w:pPr>
      <w:r w:rsidRPr="006A524B">
        <w:t>сканировать текст и осуществлять распознавание сканированного текста;</w:t>
      </w:r>
    </w:p>
    <w:p w:rsidR="00D03A99" w:rsidRPr="006A524B" w:rsidRDefault="00D03A99" w:rsidP="00C244C4">
      <w:pPr>
        <w:numPr>
          <w:ilvl w:val="0"/>
          <w:numId w:val="169"/>
        </w:numPr>
        <w:tabs>
          <w:tab w:val="left" w:pos="284"/>
          <w:tab w:val="left" w:pos="709"/>
          <w:tab w:val="left" w:pos="993"/>
        </w:tabs>
        <w:ind w:left="0" w:firstLine="709"/>
        <w:jc w:val="both"/>
      </w:pPr>
      <w:r w:rsidRPr="006A524B">
        <w:t>осуществлять редактирование и структурирование текста в соответствии с его смыслом средствами текстового редактора;</w:t>
      </w:r>
    </w:p>
    <w:p w:rsidR="00D03A99" w:rsidRPr="006A524B" w:rsidRDefault="00D03A99" w:rsidP="00C244C4">
      <w:pPr>
        <w:numPr>
          <w:ilvl w:val="0"/>
          <w:numId w:val="169"/>
        </w:numPr>
        <w:tabs>
          <w:tab w:val="left" w:pos="284"/>
          <w:tab w:val="left" w:pos="709"/>
          <w:tab w:val="left" w:pos="993"/>
        </w:tabs>
        <w:ind w:left="0" w:firstLine="709"/>
        <w:jc w:val="both"/>
      </w:pPr>
      <w:r w:rsidRPr="006A524B">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03A99" w:rsidRPr="006A524B" w:rsidRDefault="00D03A99" w:rsidP="00C244C4">
      <w:pPr>
        <w:numPr>
          <w:ilvl w:val="0"/>
          <w:numId w:val="169"/>
        </w:numPr>
        <w:tabs>
          <w:tab w:val="left" w:pos="284"/>
          <w:tab w:val="left" w:pos="709"/>
          <w:tab w:val="left" w:pos="993"/>
        </w:tabs>
        <w:ind w:left="0" w:firstLine="709"/>
        <w:jc w:val="both"/>
      </w:pPr>
      <w:r w:rsidRPr="006A524B">
        <w:t>использовать средства орфографического и синтаксического контроля русского текста и текста на иностранном языке.</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70"/>
        </w:numPr>
        <w:tabs>
          <w:tab w:val="left" w:pos="284"/>
          <w:tab w:val="left" w:pos="709"/>
          <w:tab w:val="left" w:pos="993"/>
        </w:tabs>
        <w:ind w:left="0" w:firstLine="709"/>
        <w:jc w:val="both"/>
        <w:rPr>
          <w:i/>
        </w:rPr>
      </w:pPr>
      <w:r w:rsidRPr="006A524B">
        <w:rPr>
          <w:i/>
        </w:rPr>
        <w:t>создавать текст на иностранном языке с использованием слепого десятипальцевого клавиатурного письма;</w:t>
      </w:r>
    </w:p>
    <w:p w:rsidR="00D03A99" w:rsidRPr="006A524B" w:rsidRDefault="00D03A99" w:rsidP="00C244C4">
      <w:pPr>
        <w:numPr>
          <w:ilvl w:val="0"/>
          <w:numId w:val="170"/>
        </w:numPr>
        <w:tabs>
          <w:tab w:val="left" w:pos="284"/>
          <w:tab w:val="left" w:pos="709"/>
          <w:tab w:val="left" w:pos="993"/>
        </w:tabs>
        <w:ind w:left="0" w:firstLine="709"/>
        <w:jc w:val="both"/>
        <w:rPr>
          <w:i/>
        </w:rPr>
      </w:pPr>
      <w:r w:rsidRPr="006A524B">
        <w:rPr>
          <w:i/>
        </w:rPr>
        <w:t>использовать компьютерные инструменты, упрощающие расшифровку аудиозаписей.</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предметов «Русский язык», «</w:t>
      </w:r>
      <w:r w:rsidR="00A9477B" w:rsidRPr="006A524B">
        <w:t>Английский язык</w:t>
      </w:r>
      <w:r w:rsidRPr="006A524B">
        <w:t>», «Литература», «История», а также во внеурочной деятельности.</w:t>
      </w:r>
    </w:p>
    <w:p w:rsidR="00D03A99" w:rsidRPr="00901823" w:rsidRDefault="00D03A99" w:rsidP="00C244C4">
      <w:pPr>
        <w:tabs>
          <w:tab w:val="left" w:pos="284"/>
          <w:tab w:val="left" w:pos="709"/>
          <w:tab w:val="left" w:pos="993"/>
        </w:tabs>
        <w:ind w:firstLine="709"/>
        <w:jc w:val="both"/>
        <w:rPr>
          <w:b/>
          <w:i/>
        </w:rPr>
      </w:pPr>
      <w:r w:rsidRPr="00901823">
        <w:rPr>
          <w:b/>
          <w:i/>
        </w:rPr>
        <w:t>Создание графических объектов.</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71"/>
        </w:numPr>
        <w:tabs>
          <w:tab w:val="left" w:pos="284"/>
          <w:tab w:val="left" w:pos="709"/>
          <w:tab w:val="left" w:pos="993"/>
        </w:tabs>
        <w:ind w:left="0" w:firstLine="709"/>
        <w:jc w:val="both"/>
      </w:pPr>
      <w:r w:rsidRPr="006A524B">
        <w:t>создавать различные геометрические объекты с использованием возможностей специальных компьютерных инструментов;</w:t>
      </w:r>
    </w:p>
    <w:p w:rsidR="00D03A99" w:rsidRPr="006A524B" w:rsidRDefault="00D03A99" w:rsidP="00C244C4">
      <w:pPr>
        <w:numPr>
          <w:ilvl w:val="0"/>
          <w:numId w:val="171"/>
        </w:numPr>
        <w:tabs>
          <w:tab w:val="left" w:pos="284"/>
          <w:tab w:val="left" w:pos="709"/>
          <w:tab w:val="left" w:pos="993"/>
        </w:tabs>
        <w:ind w:left="0" w:firstLine="709"/>
        <w:jc w:val="both"/>
      </w:pPr>
      <w:r w:rsidRPr="006A5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03A99" w:rsidRPr="006A524B" w:rsidRDefault="00D03A99" w:rsidP="00C244C4">
      <w:pPr>
        <w:numPr>
          <w:ilvl w:val="0"/>
          <w:numId w:val="171"/>
        </w:numPr>
        <w:tabs>
          <w:tab w:val="left" w:pos="284"/>
          <w:tab w:val="left" w:pos="709"/>
          <w:tab w:val="left" w:pos="993"/>
        </w:tabs>
        <w:ind w:left="0" w:firstLine="709"/>
        <w:jc w:val="both"/>
      </w:pPr>
      <w:r w:rsidRPr="006A524B">
        <w:t>создавать специализированные карты и диаграммы: географические, хронологические;</w:t>
      </w:r>
    </w:p>
    <w:p w:rsidR="00D03A99" w:rsidRPr="006A524B" w:rsidRDefault="00D03A99" w:rsidP="00C244C4">
      <w:pPr>
        <w:numPr>
          <w:ilvl w:val="0"/>
          <w:numId w:val="171"/>
        </w:numPr>
        <w:tabs>
          <w:tab w:val="left" w:pos="284"/>
          <w:tab w:val="left" w:pos="709"/>
          <w:tab w:val="left" w:pos="993"/>
        </w:tabs>
        <w:ind w:left="0" w:firstLine="709"/>
        <w:jc w:val="both"/>
      </w:pPr>
      <w:r w:rsidRPr="006A524B">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73"/>
        </w:numPr>
        <w:tabs>
          <w:tab w:val="left" w:pos="284"/>
          <w:tab w:val="left" w:pos="709"/>
          <w:tab w:val="left" w:pos="993"/>
        </w:tabs>
        <w:ind w:left="0" w:firstLine="709"/>
        <w:jc w:val="both"/>
        <w:rPr>
          <w:i/>
        </w:rPr>
      </w:pPr>
      <w:r w:rsidRPr="006A524B">
        <w:rPr>
          <w:i/>
        </w:rPr>
        <w:t>создавать мультипликационные фильмы;</w:t>
      </w:r>
    </w:p>
    <w:p w:rsidR="00D03A99" w:rsidRPr="006A524B" w:rsidRDefault="00D03A99" w:rsidP="00C244C4">
      <w:pPr>
        <w:numPr>
          <w:ilvl w:val="0"/>
          <w:numId w:val="173"/>
        </w:numPr>
        <w:tabs>
          <w:tab w:val="left" w:pos="284"/>
          <w:tab w:val="left" w:pos="709"/>
          <w:tab w:val="left" w:pos="993"/>
        </w:tabs>
        <w:ind w:left="0" w:firstLine="709"/>
        <w:jc w:val="both"/>
        <w:rPr>
          <w:i/>
        </w:rPr>
      </w:pPr>
      <w:r w:rsidRPr="006A524B">
        <w:rPr>
          <w:i/>
        </w:rPr>
        <w:t>создавать виртуальные модели трёхмерных объектов.</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предметов «Технология», «Обществознание», «География», «История», «Математика» «Алгебра», «Геометрия», а также во внеурочной деятельности.</w:t>
      </w:r>
    </w:p>
    <w:p w:rsidR="00D03A99" w:rsidRPr="00901823" w:rsidRDefault="00D03A99" w:rsidP="00C244C4">
      <w:pPr>
        <w:tabs>
          <w:tab w:val="left" w:pos="284"/>
          <w:tab w:val="left" w:pos="709"/>
          <w:tab w:val="left" w:pos="993"/>
        </w:tabs>
        <w:ind w:firstLine="709"/>
        <w:jc w:val="both"/>
        <w:rPr>
          <w:b/>
          <w:i/>
        </w:rPr>
      </w:pPr>
      <w:r w:rsidRPr="00901823">
        <w:rPr>
          <w:b/>
          <w:i/>
        </w:rPr>
        <w:t>Создание музыкальных и звуковых сообщений.</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74"/>
        </w:numPr>
        <w:tabs>
          <w:tab w:val="left" w:pos="284"/>
          <w:tab w:val="left" w:pos="709"/>
          <w:tab w:val="left" w:pos="993"/>
        </w:tabs>
        <w:ind w:left="0" w:firstLine="709"/>
        <w:jc w:val="both"/>
      </w:pPr>
      <w:r w:rsidRPr="006A524B">
        <w:t>использовать звуковые и музыкальные редакторы;</w:t>
      </w:r>
    </w:p>
    <w:p w:rsidR="00D03A99" w:rsidRPr="006A524B" w:rsidRDefault="00D03A99" w:rsidP="00C244C4">
      <w:pPr>
        <w:numPr>
          <w:ilvl w:val="0"/>
          <w:numId w:val="174"/>
        </w:numPr>
        <w:tabs>
          <w:tab w:val="left" w:pos="284"/>
          <w:tab w:val="left" w:pos="709"/>
          <w:tab w:val="left" w:pos="993"/>
        </w:tabs>
        <w:ind w:left="0" w:firstLine="709"/>
        <w:jc w:val="both"/>
      </w:pPr>
      <w:r w:rsidRPr="006A524B">
        <w:t>использовать клавишные и кинестетические синтезаторы;</w:t>
      </w:r>
    </w:p>
    <w:p w:rsidR="00D03A99" w:rsidRPr="006A524B" w:rsidRDefault="00D03A99" w:rsidP="00C244C4">
      <w:pPr>
        <w:numPr>
          <w:ilvl w:val="0"/>
          <w:numId w:val="174"/>
        </w:numPr>
        <w:tabs>
          <w:tab w:val="left" w:pos="284"/>
          <w:tab w:val="left" w:pos="709"/>
          <w:tab w:val="left" w:pos="993"/>
        </w:tabs>
        <w:ind w:left="0" w:firstLine="709"/>
        <w:jc w:val="both"/>
      </w:pPr>
      <w:r w:rsidRPr="006A524B">
        <w:t>использовать программы звукозаписи и микрофоны.</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75"/>
        </w:numPr>
        <w:tabs>
          <w:tab w:val="left" w:pos="284"/>
          <w:tab w:val="left" w:pos="709"/>
          <w:tab w:val="left" w:pos="993"/>
        </w:tabs>
        <w:ind w:left="0" w:firstLine="709"/>
        <w:jc w:val="both"/>
        <w:rPr>
          <w:i/>
        </w:rPr>
      </w:pPr>
      <w:r w:rsidRPr="006A524B">
        <w:rPr>
          <w:i/>
        </w:rPr>
        <w:t>использовать музыкальные редакторы, клавишные и кинестетические синтезаторы для решения творческих задач.</w:t>
      </w:r>
    </w:p>
    <w:p w:rsidR="00D03A99" w:rsidRPr="006A524B" w:rsidRDefault="00A9477B" w:rsidP="00C244C4">
      <w:pPr>
        <w:tabs>
          <w:tab w:val="left" w:pos="284"/>
          <w:tab w:val="left" w:pos="709"/>
          <w:tab w:val="left" w:pos="993"/>
        </w:tabs>
        <w:ind w:firstLine="709"/>
        <w:jc w:val="both"/>
      </w:pPr>
      <w:r w:rsidRPr="006A524B">
        <w:t>Примечание: результаты достигаются преимущественно</w:t>
      </w:r>
      <w:r w:rsidR="00D03A99" w:rsidRPr="006A524B">
        <w:t xml:space="preserve"> в рамках предмета «Искусство», а также во внеурочной деятельности.</w:t>
      </w:r>
    </w:p>
    <w:p w:rsidR="00D03A99" w:rsidRPr="00901823" w:rsidRDefault="00D03A99" w:rsidP="00C244C4">
      <w:pPr>
        <w:tabs>
          <w:tab w:val="left" w:pos="284"/>
          <w:tab w:val="left" w:pos="709"/>
          <w:tab w:val="left" w:pos="993"/>
        </w:tabs>
        <w:ind w:firstLine="709"/>
        <w:jc w:val="both"/>
        <w:rPr>
          <w:b/>
          <w:i/>
        </w:rPr>
      </w:pPr>
      <w:r w:rsidRPr="00901823">
        <w:rPr>
          <w:b/>
          <w:i/>
        </w:rPr>
        <w:t>Создание, восприятие и использование гипермедиа сообщений.</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75"/>
        </w:numPr>
        <w:tabs>
          <w:tab w:val="left" w:pos="284"/>
          <w:tab w:val="left" w:pos="709"/>
          <w:tab w:val="left" w:pos="993"/>
        </w:tabs>
        <w:ind w:left="0" w:firstLine="709"/>
        <w:jc w:val="both"/>
      </w:pPr>
      <w:r w:rsidRPr="006A524B">
        <w:t>организовывать сообщения в виде линейного или включающего ссылки представления для самостоятельного просмотра через браузер;</w:t>
      </w:r>
    </w:p>
    <w:p w:rsidR="00D03A99" w:rsidRPr="006A524B" w:rsidRDefault="00D03A99" w:rsidP="00C244C4">
      <w:pPr>
        <w:numPr>
          <w:ilvl w:val="0"/>
          <w:numId w:val="175"/>
        </w:numPr>
        <w:tabs>
          <w:tab w:val="left" w:pos="284"/>
          <w:tab w:val="left" w:pos="709"/>
          <w:tab w:val="left" w:pos="993"/>
        </w:tabs>
        <w:ind w:left="0" w:firstLine="709"/>
        <w:jc w:val="both"/>
      </w:pPr>
      <w:r w:rsidRPr="006A524B">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D03A99" w:rsidRPr="006A524B" w:rsidRDefault="00D03A99" w:rsidP="00C244C4">
      <w:pPr>
        <w:numPr>
          <w:ilvl w:val="0"/>
          <w:numId w:val="175"/>
        </w:numPr>
        <w:tabs>
          <w:tab w:val="left" w:pos="284"/>
          <w:tab w:val="left" w:pos="709"/>
          <w:tab w:val="left" w:pos="993"/>
        </w:tabs>
        <w:ind w:left="0" w:firstLine="709"/>
        <w:jc w:val="both"/>
      </w:pPr>
      <w:r w:rsidRPr="006A524B">
        <w:t>проводить деконструкцию сообщений, выделение в них структуры, элементов и фрагментов;</w:t>
      </w:r>
    </w:p>
    <w:p w:rsidR="00D03A99" w:rsidRPr="006A524B" w:rsidRDefault="00D03A99" w:rsidP="00C244C4">
      <w:pPr>
        <w:numPr>
          <w:ilvl w:val="0"/>
          <w:numId w:val="175"/>
        </w:numPr>
        <w:tabs>
          <w:tab w:val="left" w:pos="284"/>
          <w:tab w:val="left" w:pos="709"/>
          <w:tab w:val="left" w:pos="993"/>
        </w:tabs>
        <w:ind w:left="0" w:firstLine="709"/>
        <w:jc w:val="both"/>
      </w:pPr>
      <w:r w:rsidRPr="006A524B">
        <w:t>использовать при восприятии сообщений внутренние и внешние ссылки;</w:t>
      </w:r>
    </w:p>
    <w:p w:rsidR="00D03A99" w:rsidRPr="006A524B" w:rsidRDefault="00D03A99" w:rsidP="00C244C4">
      <w:pPr>
        <w:numPr>
          <w:ilvl w:val="0"/>
          <w:numId w:val="175"/>
        </w:numPr>
        <w:tabs>
          <w:tab w:val="left" w:pos="284"/>
          <w:tab w:val="left" w:pos="709"/>
          <w:tab w:val="left" w:pos="993"/>
        </w:tabs>
        <w:ind w:left="0" w:firstLine="709"/>
        <w:jc w:val="both"/>
      </w:pPr>
      <w:r w:rsidRPr="006A524B">
        <w:t>формулировать вопросы к сообщению, создавать краткое описание сообщения; цитировать фрагменты сообщения;</w:t>
      </w:r>
    </w:p>
    <w:p w:rsidR="00D03A99" w:rsidRPr="006A524B" w:rsidRDefault="00D03A99" w:rsidP="00C244C4">
      <w:pPr>
        <w:numPr>
          <w:ilvl w:val="0"/>
          <w:numId w:val="175"/>
        </w:numPr>
        <w:tabs>
          <w:tab w:val="left" w:pos="284"/>
          <w:tab w:val="left" w:pos="709"/>
          <w:tab w:val="left" w:pos="993"/>
        </w:tabs>
        <w:ind w:left="0" w:firstLine="709"/>
        <w:jc w:val="both"/>
      </w:pPr>
      <w:r w:rsidRPr="006A524B">
        <w:t>избирательно относиться к информации в окружающем информационном пространстве, отказываться от потребления ненужной информации.</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76"/>
        </w:numPr>
        <w:tabs>
          <w:tab w:val="left" w:pos="284"/>
          <w:tab w:val="left" w:pos="709"/>
          <w:tab w:val="left" w:pos="993"/>
        </w:tabs>
        <w:ind w:left="0" w:firstLine="709"/>
        <w:jc w:val="both"/>
        <w:rPr>
          <w:i/>
        </w:rPr>
      </w:pPr>
      <w:r w:rsidRPr="006A524B">
        <w:rPr>
          <w:i/>
        </w:rPr>
        <w:t>проектировать дизайн сообщений в соответствии с задачами и средствами доставки;</w:t>
      </w:r>
    </w:p>
    <w:p w:rsidR="00D03A99" w:rsidRPr="006A524B" w:rsidRDefault="00D03A99" w:rsidP="00C244C4">
      <w:pPr>
        <w:numPr>
          <w:ilvl w:val="0"/>
          <w:numId w:val="176"/>
        </w:numPr>
        <w:tabs>
          <w:tab w:val="left" w:pos="284"/>
          <w:tab w:val="left" w:pos="709"/>
          <w:tab w:val="left" w:pos="993"/>
        </w:tabs>
        <w:ind w:left="0" w:firstLine="709"/>
        <w:jc w:val="both"/>
        <w:rPr>
          <w:i/>
        </w:rPr>
      </w:pPr>
      <w:r w:rsidRPr="006A524B">
        <w:rPr>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предметов «Технология», «Литература», «Русский язык», «</w:t>
      </w:r>
      <w:r w:rsidR="00A9477B" w:rsidRPr="006A524B">
        <w:t>Английский язык</w:t>
      </w:r>
      <w:r w:rsidRPr="006A524B">
        <w:t>», «Искусство», могут достигаться при изучении и других предметов.</w:t>
      </w:r>
    </w:p>
    <w:p w:rsidR="00D03A99" w:rsidRPr="00901823" w:rsidRDefault="00D03A99" w:rsidP="00C244C4">
      <w:pPr>
        <w:tabs>
          <w:tab w:val="left" w:pos="284"/>
          <w:tab w:val="left" w:pos="709"/>
          <w:tab w:val="left" w:pos="993"/>
        </w:tabs>
        <w:ind w:firstLine="709"/>
        <w:jc w:val="both"/>
        <w:rPr>
          <w:b/>
          <w:i/>
        </w:rPr>
      </w:pPr>
      <w:r w:rsidRPr="00901823">
        <w:rPr>
          <w:b/>
          <w:i/>
        </w:rPr>
        <w:t>Коммуникация и социальное взаимодействие.</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77"/>
        </w:numPr>
        <w:tabs>
          <w:tab w:val="left" w:pos="284"/>
          <w:tab w:val="left" w:pos="709"/>
          <w:tab w:val="left" w:pos="993"/>
        </w:tabs>
        <w:ind w:left="0" w:firstLine="709"/>
        <w:jc w:val="both"/>
      </w:pPr>
      <w:r w:rsidRPr="006A524B">
        <w:t>выступать с аудиовидео поддержкой, включая выступление перед дистанционной аудиторией;</w:t>
      </w:r>
    </w:p>
    <w:p w:rsidR="00D03A99" w:rsidRPr="006A524B" w:rsidRDefault="00D03A99" w:rsidP="00C244C4">
      <w:pPr>
        <w:numPr>
          <w:ilvl w:val="0"/>
          <w:numId w:val="177"/>
        </w:numPr>
        <w:tabs>
          <w:tab w:val="left" w:pos="284"/>
          <w:tab w:val="left" w:pos="709"/>
          <w:tab w:val="left" w:pos="993"/>
        </w:tabs>
        <w:ind w:left="0" w:firstLine="709"/>
        <w:jc w:val="both"/>
      </w:pPr>
      <w:r w:rsidRPr="006A524B">
        <w:t>участвовать в обсуждении (аудиовидеофорум, текстовый форум) с использованием возможностей Интернета;</w:t>
      </w:r>
    </w:p>
    <w:p w:rsidR="00D03A99" w:rsidRPr="006A524B" w:rsidRDefault="00D03A99" w:rsidP="00C244C4">
      <w:pPr>
        <w:numPr>
          <w:ilvl w:val="0"/>
          <w:numId w:val="177"/>
        </w:numPr>
        <w:tabs>
          <w:tab w:val="left" w:pos="284"/>
          <w:tab w:val="left" w:pos="709"/>
          <w:tab w:val="left" w:pos="993"/>
        </w:tabs>
        <w:ind w:left="0" w:firstLine="709"/>
        <w:jc w:val="both"/>
      </w:pPr>
      <w:r w:rsidRPr="006A524B">
        <w:t>использовать возможности электронной почты для информационного обмена;</w:t>
      </w:r>
    </w:p>
    <w:p w:rsidR="00D03A99" w:rsidRPr="006A524B" w:rsidRDefault="00D03A99" w:rsidP="00C244C4">
      <w:pPr>
        <w:numPr>
          <w:ilvl w:val="0"/>
          <w:numId w:val="177"/>
        </w:numPr>
        <w:tabs>
          <w:tab w:val="left" w:pos="284"/>
          <w:tab w:val="left" w:pos="709"/>
          <w:tab w:val="left" w:pos="993"/>
        </w:tabs>
        <w:ind w:left="0" w:firstLine="709"/>
        <w:jc w:val="both"/>
      </w:pPr>
      <w:r w:rsidRPr="006A524B">
        <w:t>вести личный дневник (блог) с использованием возможностей Интернета;</w:t>
      </w:r>
    </w:p>
    <w:p w:rsidR="00D03A99" w:rsidRPr="006A524B" w:rsidRDefault="00D03A99" w:rsidP="00C244C4">
      <w:pPr>
        <w:numPr>
          <w:ilvl w:val="0"/>
          <w:numId w:val="177"/>
        </w:numPr>
        <w:tabs>
          <w:tab w:val="left" w:pos="284"/>
          <w:tab w:val="left" w:pos="709"/>
          <w:tab w:val="left" w:pos="993"/>
        </w:tabs>
        <w:ind w:left="0" w:firstLine="709"/>
        <w:jc w:val="both"/>
      </w:pPr>
      <w:r w:rsidRPr="006A524B">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03A99" w:rsidRPr="006A524B" w:rsidRDefault="00D03A99" w:rsidP="00C244C4">
      <w:pPr>
        <w:numPr>
          <w:ilvl w:val="0"/>
          <w:numId w:val="177"/>
        </w:numPr>
        <w:tabs>
          <w:tab w:val="left" w:pos="284"/>
          <w:tab w:val="left" w:pos="709"/>
          <w:tab w:val="left" w:pos="993"/>
        </w:tabs>
        <w:ind w:left="0" w:firstLine="709"/>
        <w:jc w:val="both"/>
      </w:pPr>
      <w:r w:rsidRPr="006A524B">
        <w:t>соблюдать нормы информационной культуры, этики и права; с уважением относиться к частной информации и информационным правам других людей.</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78"/>
        </w:numPr>
        <w:tabs>
          <w:tab w:val="left" w:pos="284"/>
          <w:tab w:val="left" w:pos="709"/>
          <w:tab w:val="left" w:pos="993"/>
        </w:tabs>
        <w:ind w:left="0" w:firstLine="709"/>
        <w:jc w:val="both"/>
        <w:rPr>
          <w:i/>
        </w:rPr>
      </w:pPr>
      <w:r w:rsidRPr="006A524B">
        <w:rPr>
          <w:i/>
        </w:rPr>
        <w:t>взаимодействовать в социальных сетях, работать в группе над сообщением (вики);</w:t>
      </w:r>
    </w:p>
    <w:p w:rsidR="00D03A99" w:rsidRPr="006A524B" w:rsidRDefault="00D03A99" w:rsidP="00C244C4">
      <w:pPr>
        <w:numPr>
          <w:ilvl w:val="0"/>
          <w:numId w:val="178"/>
        </w:numPr>
        <w:tabs>
          <w:tab w:val="left" w:pos="284"/>
          <w:tab w:val="left" w:pos="709"/>
          <w:tab w:val="left" w:pos="993"/>
        </w:tabs>
        <w:ind w:left="0" w:firstLine="709"/>
        <w:jc w:val="both"/>
        <w:rPr>
          <w:i/>
        </w:rPr>
      </w:pPr>
      <w:r w:rsidRPr="006A524B">
        <w:rPr>
          <w:i/>
        </w:rPr>
        <w:t>участвовать в форумах в социальных образовательных сетях;</w:t>
      </w:r>
    </w:p>
    <w:p w:rsidR="00D03A99" w:rsidRPr="006A524B" w:rsidRDefault="00D03A99" w:rsidP="00C244C4">
      <w:pPr>
        <w:numPr>
          <w:ilvl w:val="0"/>
          <w:numId w:val="178"/>
        </w:numPr>
        <w:tabs>
          <w:tab w:val="left" w:pos="284"/>
          <w:tab w:val="left" w:pos="709"/>
          <w:tab w:val="left" w:pos="993"/>
        </w:tabs>
        <w:ind w:left="0" w:firstLine="709"/>
        <w:jc w:val="both"/>
        <w:rPr>
          <w:i/>
        </w:rPr>
      </w:pPr>
      <w:r w:rsidRPr="006A524B">
        <w:rPr>
          <w:i/>
        </w:rPr>
        <w:t>взаимодействовать с партнёрами с использованием возможностей Интернета (игровое и театральное взаимодействие).</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в рамках всех предметов, а также во вн</w:t>
      </w:r>
      <w:r w:rsidR="00A9477B" w:rsidRPr="006A524B">
        <w:t>еурочной деятельности.</w:t>
      </w:r>
    </w:p>
    <w:p w:rsidR="00D03A99" w:rsidRPr="00901823" w:rsidRDefault="00D03A99" w:rsidP="00C244C4">
      <w:pPr>
        <w:tabs>
          <w:tab w:val="left" w:pos="284"/>
          <w:tab w:val="left" w:pos="709"/>
          <w:tab w:val="left" w:pos="993"/>
        </w:tabs>
        <w:ind w:firstLine="709"/>
        <w:jc w:val="both"/>
        <w:rPr>
          <w:b/>
          <w:i/>
        </w:rPr>
      </w:pPr>
      <w:r w:rsidRPr="00901823">
        <w:rPr>
          <w:b/>
          <w:i/>
        </w:rPr>
        <w:t>Поиск и организация хранения информации.</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79"/>
        </w:numPr>
        <w:tabs>
          <w:tab w:val="left" w:pos="284"/>
          <w:tab w:val="left" w:pos="709"/>
          <w:tab w:val="left" w:pos="993"/>
        </w:tabs>
        <w:ind w:left="0" w:firstLine="709"/>
        <w:jc w:val="both"/>
      </w:pPr>
      <w:r w:rsidRPr="006A524B">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03A99" w:rsidRPr="006A524B" w:rsidRDefault="00D03A99" w:rsidP="00C244C4">
      <w:pPr>
        <w:numPr>
          <w:ilvl w:val="0"/>
          <w:numId w:val="179"/>
        </w:numPr>
        <w:tabs>
          <w:tab w:val="left" w:pos="284"/>
          <w:tab w:val="left" w:pos="709"/>
          <w:tab w:val="left" w:pos="993"/>
        </w:tabs>
        <w:ind w:left="0" w:firstLine="709"/>
        <w:jc w:val="both"/>
      </w:pPr>
      <w:r w:rsidRPr="006A524B">
        <w:t>использовать приёмы поиска информации на персональном компьютере, в информационной среде учреждения и в образовательном пространстве;</w:t>
      </w:r>
    </w:p>
    <w:p w:rsidR="00D03A99" w:rsidRPr="006A524B" w:rsidRDefault="00D03A99" w:rsidP="00C244C4">
      <w:pPr>
        <w:numPr>
          <w:ilvl w:val="0"/>
          <w:numId w:val="179"/>
        </w:numPr>
        <w:tabs>
          <w:tab w:val="left" w:pos="284"/>
          <w:tab w:val="left" w:pos="709"/>
          <w:tab w:val="left" w:pos="993"/>
        </w:tabs>
        <w:ind w:left="0" w:firstLine="709"/>
        <w:jc w:val="both"/>
      </w:pPr>
      <w:r w:rsidRPr="006A524B">
        <w:t>использовать различные библиотечные, в том числе электронные, каталоги для поиска необходимых книг;</w:t>
      </w:r>
    </w:p>
    <w:p w:rsidR="00D03A99" w:rsidRPr="006A524B" w:rsidRDefault="00D03A99" w:rsidP="00C244C4">
      <w:pPr>
        <w:numPr>
          <w:ilvl w:val="0"/>
          <w:numId w:val="179"/>
        </w:numPr>
        <w:tabs>
          <w:tab w:val="left" w:pos="284"/>
          <w:tab w:val="left" w:pos="709"/>
          <w:tab w:val="left" w:pos="993"/>
        </w:tabs>
        <w:ind w:left="0" w:firstLine="709"/>
        <w:jc w:val="both"/>
      </w:pPr>
      <w:r w:rsidRPr="006A524B">
        <w:t>искать информацию в различных базах данных, создавать и заполнять базы данных, в частности использовать различные определители;</w:t>
      </w:r>
    </w:p>
    <w:p w:rsidR="00D03A99" w:rsidRPr="006A524B" w:rsidRDefault="00D03A99" w:rsidP="00C244C4">
      <w:pPr>
        <w:numPr>
          <w:ilvl w:val="0"/>
          <w:numId w:val="179"/>
        </w:numPr>
        <w:tabs>
          <w:tab w:val="left" w:pos="284"/>
          <w:tab w:val="left" w:pos="709"/>
          <w:tab w:val="left" w:pos="993"/>
        </w:tabs>
        <w:ind w:left="0" w:firstLine="709"/>
        <w:jc w:val="both"/>
        <w:rPr>
          <w:i/>
        </w:rPr>
      </w:pPr>
      <w:r w:rsidRPr="006A524B">
        <w:t xml:space="preserve">формировать собственное информационное пространство: создавать системы папок и размещать в них нужные информационные источники, размещать </w:t>
      </w:r>
      <w:r w:rsidRPr="006A524B">
        <w:rPr>
          <w:i/>
        </w:rPr>
        <w:t>информацию в Интернете.</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80"/>
        </w:numPr>
        <w:tabs>
          <w:tab w:val="left" w:pos="284"/>
          <w:tab w:val="left" w:pos="709"/>
          <w:tab w:val="left" w:pos="993"/>
        </w:tabs>
        <w:ind w:left="0" w:firstLine="709"/>
        <w:jc w:val="both"/>
        <w:rPr>
          <w:i/>
        </w:rPr>
      </w:pPr>
      <w:r w:rsidRPr="006A524B">
        <w:rPr>
          <w:i/>
        </w:rPr>
        <w:t>создавать и заполнять различные определители;</w:t>
      </w:r>
    </w:p>
    <w:p w:rsidR="00D03A99" w:rsidRPr="006A524B" w:rsidRDefault="00D03A99" w:rsidP="00C244C4">
      <w:pPr>
        <w:numPr>
          <w:ilvl w:val="0"/>
          <w:numId w:val="180"/>
        </w:numPr>
        <w:tabs>
          <w:tab w:val="left" w:pos="284"/>
          <w:tab w:val="left" w:pos="709"/>
          <w:tab w:val="left" w:pos="993"/>
        </w:tabs>
        <w:ind w:left="0" w:firstLine="709"/>
        <w:jc w:val="both"/>
        <w:rPr>
          <w:i/>
        </w:rPr>
      </w:pPr>
      <w:r w:rsidRPr="006A524B">
        <w:rPr>
          <w:i/>
        </w:rPr>
        <w:t>использовать различные приёмы поиска информации в Интернете в ходе учебной деятельности.</w:t>
      </w:r>
    </w:p>
    <w:p w:rsidR="00D03A99" w:rsidRPr="006A524B" w:rsidRDefault="00D03A99" w:rsidP="00901823">
      <w:pPr>
        <w:tabs>
          <w:tab w:val="left" w:pos="284"/>
          <w:tab w:val="left" w:pos="567"/>
          <w:tab w:val="left" w:pos="993"/>
        </w:tabs>
        <w:ind w:firstLine="709"/>
        <w:jc w:val="both"/>
      </w:pPr>
      <w:r w:rsidRPr="006A524B">
        <w:t>Примечание: результаты достигаются преимущественно в рамках предметов «История», «Литература», «Технология», «Информатика» и других предметов.</w:t>
      </w:r>
    </w:p>
    <w:p w:rsidR="00D03A99" w:rsidRPr="00901823" w:rsidRDefault="00D03A99" w:rsidP="00C244C4">
      <w:pPr>
        <w:tabs>
          <w:tab w:val="left" w:pos="284"/>
          <w:tab w:val="left" w:pos="709"/>
          <w:tab w:val="left" w:pos="993"/>
        </w:tabs>
        <w:ind w:firstLine="709"/>
        <w:jc w:val="both"/>
        <w:rPr>
          <w:b/>
          <w:i/>
        </w:rPr>
      </w:pPr>
      <w:r w:rsidRPr="00901823">
        <w:rPr>
          <w:b/>
          <w:i/>
        </w:rPr>
        <w:t>Анализ информации, математическая обработка данных в исследовании.</w:t>
      </w:r>
    </w:p>
    <w:p w:rsidR="00D03A99" w:rsidRPr="006A524B" w:rsidRDefault="00D03A99" w:rsidP="00C244C4">
      <w:pPr>
        <w:tabs>
          <w:tab w:val="left" w:pos="284"/>
          <w:tab w:val="left" w:pos="709"/>
          <w:tab w:val="left" w:pos="993"/>
        </w:tabs>
        <w:ind w:firstLine="709"/>
        <w:jc w:val="both"/>
      </w:pPr>
      <w:r w:rsidRPr="006A524B">
        <w:t xml:space="preserve">Выпускник научится: </w:t>
      </w:r>
    </w:p>
    <w:p w:rsidR="00D03A99" w:rsidRPr="006A524B" w:rsidRDefault="00D03A99" w:rsidP="00C244C4">
      <w:pPr>
        <w:numPr>
          <w:ilvl w:val="0"/>
          <w:numId w:val="181"/>
        </w:numPr>
        <w:tabs>
          <w:tab w:val="left" w:pos="284"/>
          <w:tab w:val="left" w:pos="709"/>
          <w:tab w:val="left" w:pos="993"/>
        </w:tabs>
        <w:ind w:left="0" w:firstLine="709"/>
        <w:jc w:val="both"/>
      </w:pPr>
      <w:r w:rsidRPr="006A524B">
        <w:t>вводить результаты измерений и другие цифровые данные для их обработки, в том числе статистической, и визуализации;</w:t>
      </w:r>
    </w:p>
    <w:p w:rsidR="00D03A99" w:rsidRPr="006A524B" w:rsidRDefault="00D03A99" w:rsidP="00C244C4">
      <w:pPr>
        <w:numPr>
          <w:ilvl w:val="0"/>
          <w:numId w:val="181"/>
        </w:numPr>
        <w:tabs>
          <w:tab w:val="left" w:pos="284"/>
          <w:tab w:val="left" w:pos="709"/>
          <w:tab w:val="left" w:pos="993"/>
        </w:tabs>
        <w:ind w:left="0" w:firstLine="709"/>
        <w:jc w:val="both"/>
      </w:pPr>
      <w:r w:rsidRPr="006A524B">
        <w:t>строить математические модели;</w:t>
      </w:r>
    </w:p>
    <w:p w:rsidR="00D03A99" w:rsidRPr="006A524B" w:rsidRDefault="00D03A99" w:rsidP="00C244C4">
      <w:pPr>
        <w:numPr>
          <w:ilvl w:val="0"/>
          <w:numId w:val="181"/>
        </w:numPr>
        <w:tabs>
          <w:tab w:val="left" w:pos="284"/>
          <w:tab w:val="left" w:pos="709"/>
          <w:tab w:val="left" w:pos="993"/>
        </w:tabs>
        <w:ind w:left="0" w:firstLine="709"/>
        <w:jc w:val="both"/>
      </w:pPr>
      <w:r w:rsidRPr="006A524B">
        <w:t>проводить эксперименты и исследования в виртуальных лабораториях по естественным наукам, математике и информатике.</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82"/>
        </w:numPr>
        <w:tabs>
          <w:tab w:val="left" w:pos="284"/>
          <w:tab w:val="left" w:pos="709"/>
          <w:tab w:val="left" w:pos="993"/>
        </w:tabs>
        <w:ind w:left="0" w:firstLine="709"/>
        <w:jc w:val="both"/>
        <w:rPr>
          <w:i/>
        </w:rPr>
      </w:pPr>
      <w:r w:rsidRPr="006A524B">
        <w:rPr>
          <w:i/>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03A99" w:rsidRPr="006A524B" w:rsidRDefault="00D03A99" w:rsidP="00C244C4">
      <w:pPr>
        <w:numPr>
          <w:ilvl w:val="0"/>
          <w:numId w:val="182"/>
        </w:numPr>
        <w:tabs>
          <w:tab w:val="left" w:pos="284"/>
          <w:tab w:val="left" w:pos="709"/>
          <w:tab w:val="left" w:pos="993"/>
        </w:tabs>
        <w:ind w:left="0" w:firstLine="709"/>
        <w:jc w:val="both"/>
        <w:rPr>
          <w:i/>
        </w:rPr>
      </w:pPr>
      <w:r w:rsidRPr="006A524B">
        <w:rPr>
          <w:i/>
        </w:rPr>
        <w:t>анализировать результаты своей деятельности и затрачиваемых ресурсов.</w:t>
      </w:r>
    </w:p>
    <w:p w:rsidR="00D03A99"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естественных наук, предметов «Обществознание», «Математика», «Алгебра». «Геометрия».</w:t>
      </w:r>
    </w:p>
    <w:p w:rsidR="00D03A99" w:rsidRPr="00901823" w:rsidRDefault="00D03A99" w:rsidP="00C244C4">
      <w:pPr>
        <w:tabs>
          <w:tab w:val="left" w:pos="284"/>
          <w:tab w:val="left" w:pos="709"/>
          <w:tab w:val="left" w:pos="993"/>
        </w:tabs>
        <w:ind w:firstLine="709"/>
        <w:jc w:val="both"/>
        <w:rPr>
          <w:b/>
          <w:i/>
        </w:rPr>
      </w:pPr>
      <w:r w:rsidRPr="00901823">
        <w:rPr>
          <w:b/>
          <w:i/>
        </w:rPr>
        <w:t>Моделирование и проектирование, управление.</w:t>
      </w:r>
    </w:p>
    <w:p w:rsidR="00D03A99" w:rsidRPr="006A524B" w:rsidRDefault="00D03A99" w:rsidP="00C244C4">
      <w:pPr>
        <w:tabs>
          <w:tab w:val="left" w:pos="284"/>
          <w:tab w:val="left" w:pos="709"/>
          <w:tab w:val="left" w:pos="993"/>
        </w:tabs>
        <w:ind w:firstLine="709"/>
        <w:jc w:val="both"/>
      </w:pPr>
      <w:r w:rsidRPr="006A524B">
        <w:t>Выпускник научится:</w:t>
      </w:r>
    </w:p>
    <w:p w:rsidR="00D03A99" w:rsidRPr="006A524B" w:rsidRDefault="00D03A99" w:rsidP="00C244C4">
      <w:pPr>
        <w:numPr>
          <w:ilvl w:val="0"/>
          <w:numId w:val="183"/>
        </w:numPr>
        <w:tabs>
          <w:tab w:val="left" w:pos="284"/>
          <w:tab w:val="left" w:pos="709"/>
          <w:tab w:val="left" w:pos="993"/>
        </w:tabs>
        <w:ind w:left="0" w:firstLine="709"/>
        <w:jc w:val="both"/>
      </w:pPr>
      <w:r w:rsidRPr="006A524B">
        <w:t>моделировать с использованием виртуальных конструкторов;</w:t>
      </w:r>
    </w:p>
    <w:p w:rsidR="00D03A99" w:rsidRPr="006A524B" w:rsidRDefault="00D03A99" w:rsidP="00C244C4">
      <w:pPr>
        <w:numPr>
          <w:ilvl w:val="0"/>
          <w:numId w:val="183"/>
        </w:numPr>
        <w:tabs>
          <w:tab w:val="left" w:pos="284"/>
          <w:tab w:val="left" w:pos="709"/>
          <w:tab w:val="left" w:pos="993"/>
        </w:tabs>
        <w:ind w:left="0" w:firstLine="709"/>
        <w:jc w:val="both"/>
      </w:pPr>
      <w:r w:rsidRPr="006A524B">
        <w:t>конструировать и моделировать с использованием материальных конструкторов с компьютерным управлением и обратной связью;</w:t>
      </w:r>
    </w:p>
    <w:p w:rsidR="00D03A99" w:rsidRPr="006A524B" w:rsidRDefault="00D03A99" w:rsidP="00C244C4">
      <w:pPr>
        <w:numPr>
          <w:ilvl w:val="0"/>
          <w:numId w:val="183"/>
        </w:numPr>
        <w:tabs>
          <w:tab w:val="left" w:pos="284"/>
          <w:tab w:val="left" w:pos="709"/>
          <w:tab w:val="left" w:pos="993"/>
        </w:tabs>
        <w:ind w:left="0" w:firstLine="709"/>
        <w:jc w:val="both"/>
      </w:pPr>
      <w:r w:rsidRPr="006A524B">
        <w:t>моделировать с использованием средств программирования;</w:t>
      </w:r>
    </w:p>
    <w:p w:rsidR="00D03A99" w:rsidRPr="006A524B" w:rsidRDefault="00D03A99" w:rsidP="00C244C4">
      <w:pPr>
        <w:numPr>
          <w:ilvl w:val="0"/>
          <w:numId w:val="183"/>
        </w:numPr>
        <w:tabs>
          <w:tab w:val="left" w:pos="284"/>
          <w:tab w:val="left" w:pos="709"/>
          <w:tab w:val="left" w:pos="993"/>
        </w:tabs>
        <w:ind w:left="0" w:firstLine="709"/>
        <w:jc w:val="both"/>
      </w:pPr>
      <w:r w:rsidRPr="006A524B">
        <w:t>проектировать и организовывать свою индивидуальную и групповую деятельность, организовывать своё время с использованием ИКТ.</w:t>
      </w:r>
    </w:p>
    <w:p w:rsidR="00D03A99" w:rsidRPr="006A524B" w:rsidRDefault="00D03A99" w:rsidP="00C244C4">
      <w:pPr>
        <w:tabs>
          <w:tab w:val="left" w:pos="284"/>
          <w:tab w:val="left" w:pos="709"/>
          <w:tab w:val="left" w:pos="993"/>
        </w:tabs>
        <w:ind w:firstLine="709"/>
        <w:jc w:val="both"/>
        <w:rPr>
          <w:i/>
        </w:rPr>
      </w:pPr>
      <w:r w:rsidRPr="006A524B">
        <w:rPr>
          <w:i/>
        </w:rPr>
        <w:t>Выпускник получит возможность научиться:</w:t>
      </w:r>
    </w:p>
    <w:p w:rsidR="00D03A99" w:rsidRPr="006A524B" w:rsidRDefault="00D03A99" w:rsidP="00C244C4">
      <w:pPr>
        <w:numPr>
          <w:ilvl w:val="0"/>
          <w:numId w:val="165"/>
        </w:numPr>
        <w:tabs>
          <w:tab w:val="left" w:pos="284"/>
          <w:tab w:val="left" w:pos="709"/>
          <w:tab w:val="left" w:pos="993"/>
        </w:tabs>
        <w:ind w:left="0" w:firstLine="709"/>
        <w:jc w:val="both"/>
        <w:rPr>
          <w:i/>
        </w:rPr>
      </w:pPr>
      <w:r w:rsidRPr="006A524B">
        <w:rPr>
          <w:i/>
        </w:rPr>
        <w:t>проектировать виртуальные и реальные объекты и процессы, использовать системы автоматизированного проектирования.</w:t>
      </w:r>
    </w:p>
    <w:p w:rsidR="006E59AB" w:rsidRPr="006A524B" w:rsidRDefault="00D03A99" w:rsidP="00C244C4">
      <w:pPr>
        <w:tabs>
          <w:tab w:val="left" w:pos="284"/>
          <w:tab w:val="left" w:pos="709"/>
          <w:tab w:val="left" w:pos="993"/>
        </w:tabs>
        <w:ind w:firstLine="709"/>
        <w:jc w:val="both"/>
      </w:pPr>
      <w:r w:rsidRPr="006A524B">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D03A99" w:rsidRPr="00901823" w:rsidRDefault="00D03A99" w:rsidP="00901823">
      <w:pPr>
        <w:pStyle w:val="1"/>
        <w:tabs>
          <w:tab w:val="left" w:pos="284"/>
          <w:tab w:val="left" w:pos="709"/>
          <w:tab w:val="left" w:pos="993"/>
        </w:tabs>
        <w:jc w:val="both"/>
        <w:rPr>
          <w:rFonts w:ascii="Times New Roman" w:hAnsi="Times New Roman" w:cs="Times New Roman"/>
          <w:b/>
          <w:bCs/>
          <w:color w:val="auto"/>
          <w:sz w:val="24"/>
          <w:szCs w:val="24"/>
        </w:rPr>
      </w:pPr>
      <w:bookmarkStart w:id="120" w:name="_Toc84805919"/>
      <w:r w:rsidRPr="00901823">
        <w:rPr>
          <w:rFonts w:ascii="Times New Roman" w:hAnsi="Times New Roman" w:cs="Times New Roman"/>
          <w:b/>
          <w:color w:val="auto"/>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bookmarkEnd w:id="120"/>
      <w:r w:rsidRPr="00901823">
        <w:rPr>
          <w:rFonts w:ascii="Times New Roman" w:hAnsi="Times New Roman" w:cs="Times New Roman"/>
          <w:b/>
          <w:bCs/>
          <w:color w:val="auto"/>
          <w:sz w:val="24"/>
          <w:szCs w:val="24"/>
        </w:rPr>
        <w:t xml:space="preserve"> </w:t>
      </w:r>
    </w:p>
    <w:p w:rsidR="00D03A99" w:rsidRPr="006A524B" w:rsidRDefault="00D03A99" w:rsidP="00C244C4">
      <w:pPr>
        <w:tabs>
          <w:tab w:val="left" w:pos="284"/>
          <w:tab w:val="left" w:pos="709"/>
          <w:tab w:val="left" w:pos="993"/>
        </w:tabs>
        <w:ind w:firstLine="709"/>
        <w:jc w:val="both"/>
        <w:rPr>
          <w:bCs/>
        </w:rPr>
      </w:pPr>
      <w:r w:rsidRPr="006A524B">
        <w:rPr>
          <w:bCs/>
        </w:rPr>
        <w:t>Реализация ООП ООО выполняется через создание единого образовательного пространства путем обеспечения социального партнерства с образовательными организациями, учреждениями здравоохранения, через сотрудничество с ВУЗами.</w:t>
      </w:r>
    </w:p>
    <w:p w:rsidR="00A9477B" w:rsidRPr="006A524B" w:rsidRDefault="00D03A99" w:rsidP="00C244C4">
      <w:pPr>
        <w:tabs>
          <w:tab w:val="left" w:pos="284"/>
          <w:tab w:val="left" w:pos="709"/>
          <w:tab w:val="left" w:pos="993"/>
        </w:tabs>
        <w:ind w:firstLine="709"/>
        <w:jc w:val="both"/>
        <w:rPr>
          <w:bCs/>
        </w:rPr>
      </w:pPr>
      <w:r w:rsidRPr="006A524B">
        <w:rPr>
          <w:bCs/>
        </w:rPr>
        <w:t>Так, с целью обеспечения качественного медицинского обслуживания и проведения оздоровительных мероприятий для обучающихся Гимназия «София»</w:t>
      </w:r>
      <w:r w:rsidR="00A9477B" w:rsidRPr="006A524B">
        <w:rPr>
          <w:bCs/>
        </w:rPr>
        <w:t xml:space="preserve"> </w:t>
      </w:r>
      <w:r w:rsidRPr="006A524B">
        <w:rPr>
          <w:bCs/>
        </w:rPr>
        <w:t>имеет договор с ГАУЗ МО «</w:t>
      </w:r>
      <w:r w:rsidRPr="006A524B">
        <w:t>Клинская городская</w:t>
      </w:r>
      <w:r w:rsidR="00901823">
        <w:t xml:space="preserve"> </w:t>
      </w:r>
      <w:r w:rsidRPr="006A524B">
        <w:t>больница</w:t>
      </w:r>
      <w:r w:rsidR="00A9477B" w:rsidRPr="006A524B">
        <w:rPr>
          <w:bCs/>
        </w:rPr>
        <w:t>».</w:t>
      </w:r>
    </w:p>
    <w:p w:rsidR="00D03A99" w:rsidRPr="006A524B" w:rsidRDefault="00A9477B" w:rsidP="00C244C4">
      <w:pPr>
        <w:tabs>
          <w:tab w:val="left" w:pos="284"/>
          <w:tab w:val="left" w:pos="709"/>
          <w:tab w:val="left" w:pos="993"/>
        </w:tabs>
        <w:ind w:firstLine="709"/>
        <w:jc w:val="both"/>
        <w:rPr>
          <w:bCs/>
        </w:rPr>
      </w:pPr>
      <w:r w:rsidRPr="006A524B">
        <w:rPr>
          <w:bCs/>
        </w:rPr>
        <w:t>Гимназия имеет</w:t>
      </w:r>
      <w:r w:rsidR="00D03A99" w:rsidRPr="006A524B">
        <w:rPr>
          <w:bCs/>
        </w:rPr>
        <w:t xml:space="preserve"> многолетнее сотрудничество с МГУ им. Ломоносова в рамках научно-исследовательской деятельности обучающихся.</w:t>
      </w:r>
    </w:p>
    <w:p w:rsidR="00D03A99" w:rsidRPr="006A524B" w:rsidRDefault="00D03A99" w:rsidP="00C244C4">
      <w:pPr>
        <w:tabs>
          <w:tab w:val="left" w:pos="284"/>
          <w:tab w:val="left" w:pos="709"/>
          <w:tab w:val="left" w:pos="993"/>
        </w:tabs>
        <w:ind w:firstLine="709"/>
        <w:jc w:val="both"/>
        <w:rPr>
          <w:bCs/>
        </w:rPr>
      </w:pPr>
      <w:r w:rsidRPr="006A524B">
        <w:rPr>
          <w:bCs/>
        </w:rPr>
        <w:t>С целью профессионального развития подавляющее большинство педагогов систематически проходят курсы повышения квалификации, курсы переподготовки в:</w:t>
      </w:r>
    </w:p>
    <w:p w:rsidR="00D03A99" w:rsidRPr="006A524B" w:rsidRDefault="00D03A99" w:rsidP="00C244C4">
      <w:pPr>
        <w:tabs>
          <w:tab w:val="left" w:pos="284"/>
          <w:tab w:val="left" w:pos="709"/>
          <w:tab w:val="left" w:pos="993"/>
        </w:tabs>
        <w:ind w:firstLine="709"/>
        <w:jc w:val="both"/>
        <w:rPr>
          <w:bCs/>
        </w:rPr>
      </w:pPr>
      <w:r w:rsidRPr="006A524B">
        <w:rPr>
          <w:bCs/>
        </w:rPr>
        <w:t>- Издательский дом «1 сентября» и др.</w:t>
      </w:r>
    </w:p>
    <w:p w:rsidR="00D03A99" w:rsidRPr="006A524B" w:rsidRDefault="00D03A99" w:rsidP="00C244C4">
      <w:pPr>
        <w:tabs>
          <w:tab w:val="left" w:pos="284"/>
          <w:tab w:val="left" w:pos="709"/>
          <w:tab w:val="left" w:pos="993"/>
        </w:tabs>
        <w:ind w:firstLine="709"/>
        <w:jc w:val="both"/>
      </w:pPr>
      <w:r w:rsidRPr="006A524B">
        <w:t xml:space="preserve">Для успешной реализации деятельности в рамках урочной и внеурочной </w:t>
      </w:r>
      <w:r w:rsidR="00A9477B" w:rsidRPr="006A524B">
        <w:t>деятельности ЧОУ</w:t>
      </w:r>
      <w:r w:rsidRPr="006A524B">
        <w:t xml:space="preserve"> «Православная классическая гимназия «София» организовано постоянное взаимодей</w:t>
      </w:r>
      <w:r w:rsidR="00AA1CA0" w:rsidRPr="006A524B">
        <w:t>ствие с социальными партнерами:</w:t>
      </w:r>
    </w:p>
    <w:p w:rsidR="00D03A99" w:rsidRPr="006A524B" w:rsidRDefault="00D03A99" w:rsidP="00C244C4">
      <w:pPr>
        <w:numPr>
          <w:ilvl w:val="0"/>
          <w:numId w:val="199"/>
        </w:numPr>
        <w:tabs>
          <w:tab w:val="left" w:pos="284"/>
          <w:tab w:val="left" w:pos="709"/>
          <w:tab w:val="left" w:pos="993"/>
        </w:tabs>
        <w:ind w:left="0" w:firstLine="709"/>
        <w:jc w:val="both"/>
      </w:pPr>
      <w:r w:rsidRPr="006A524B">
        <w:t xml:space="preserve">Управление </w:t>
      </w:r>
      <w:r w:rsidR="00AA1CA0" w:rsidRPr="006A524B">
        <w:t>образования г</w:t>
      </w:r>
      <w:r w:rsidR="00901823">
        <w:t>.</w:t>
      </w:r>
      <w:r w:rsidRPr="006A524B">
        <w:t>о</w:t>
      </w:r>
      <w:r w:rsidR="00901823">
        <w:t>.</w:t>
      </w:r>
      <w:r w:rsidRPr="006A524B">
        <w:t xml:space="preserve"> Клин;</w:t>
      </w:r>
    </w:p>
    <w:p w:rsidR="00D03A99" w:rsidRPr="006A524B" w:rsidRDefault="00D03A99" w:rsidP="00C244C4">
      <w:pPr>
        <w:numPr>
          <w:ilvl w:val="0"/>
          <w:numId w:val="199"/>
        </w:numPr>
        <w:tabs>
          <w:tab w:val="left" w:pos="284"/>
          <w:tab w:val="left" w:pos="709"/>
          <w:tab w:val="left" w:pos="993"/>
        </w:tabs>
        <w:ind w:left="0" w:firstLine="709"/>
        <w:jc w:val="both"/>
      </w:pPr>
      <w:r w:rsidRPr="006A524B">
        <w:t>Образовательные организации городского округа;</w:t>
      </w:r>
    </w:p>
    <w:p w:rsidR="00D03A99" w:rsidRPr="006A524B" w:rsidRDefault="00D03A99" w:rsidP="00C244C4">
      <w:pPr>
        <w:numPr>
          <w:ilvl w:val="0"/>
          <w:numId w:val="199"/>
        </w:numPr>
        <w:tabs>
          <w:tab w:val="left" w:pos="284"/>
          <w:tab w:val="left" w:pos="709"/>
          <w:tab w:val="left" w:pos="993"/>
        </w:tabs>
        <w:ind w:left="0" w:firstLine="709"/>
        <w:jc w:val="both"/>
      </w:pPr>
      <w:r w:rsidRPr="006A524B">
        <w:t>Музейно-выставочный центр имени Коропаева;</w:t>
      </w:r>
    </w:p>
    <w:p w:rsidR="00D03A99" w:rsidRPr="006A524B" w:rsidRDefault="00D03A99" w:rsidP="00C244C4">
      <w:pPr>
        <w:numPr>
          <w:ilvl w:val="0"/>
          <w:numId w:val="199"/>
        </w:numPr>
        <w:tabs>
          <w:tab w:val="left" w:pos="284"/>
          <w:tab w:val="left" w:pos="709"/>
          <w:tab w:val="left" w:pos="993"/>
        </w:tabs>
        <w:ind w:left="0" w:firstLine="709"/>
        <w:jc w:val="both"/>
      </w:pPr>
      <w:r w:rsidRPr="006A524B">
        <w:t>Центральная библиотека;</w:t>
      </w:r>
    </w:p>
    <w:p w:rsidR="00D03A99" w:rsidRPr="006A524B" w:rsidRDefault="00D03A99" w:rsidP="00C244C4">
      <w:pPr>
        <w:numPr>
          <w:ilvl w:val="0"/>
          <w:numId w:val="199"/>
        </w:numPr>
        <w:tabs>
          <w:tab w:val="left" w:pos="284"/>
          <w:tab w:val="left" w:pos="709"/>
          <w:tab w:val="left" w:pos="993"/>
        </w:tabs>
        <w:ind w:left="0" w:firstLine="709"/>
        <w:jc w:val="both"/>
      </w:pPr>
      <w:r w:rsidRPr="006A524B">
        <w:t>Дом ветеранов;</w:t>
      </w:r>
    </w:p>
    <w:p w:rsidR="00D03A99" w:rsidRPr="006A524B" w:rsidRDefault="00D03A99" w:rsidP="00C244C4">
      <w:pPr>
        <w:numPr>
          <w:ilvl w:val="0"/>
          <w:numId w:val="199"/>
        </w:numPr>
        <w:tabs>
          <w:tab w:val="left" w:pos="284"/>
          <w:tab w:val="left" w:pos="709"/>
          <w:tab w:val="left" w:pos="993"/>
        </w:tabs>
        <w:ind w:left="0" w:firstLine="709"/>
        <w:jc w:val="both"/>
      </w:pPr>
      <w:r w:rsidRPr="006A524B">
        <w:t>Станция юных техников;</w:t>
      </w:r>
    </w:p>
    <w:p w:rsidR="00D03A99" w:rsidRPr="006A524B" w:rsidRDefault="00D03A99" w:rsidP="00C244C4">
      <w:pPr>
        <w:pStyle w:val="ad"/>
        <w:numPr>
          <w:ilvl w:val="0"/>
          <w:numId w:val="199"/>
        </w:numPr>
        <w:tabs>
          <w:tab w:val="left" w:pos="284"/>
          <w:tab w:val="left" w:pos="709"/>
          <w:tab w:val="left" w:pos="993"/>
        </w:tabs>
        <w:ind w:left="0" w:firstLine="709"/>
        <w:jc w:val="both"/>
      </w:pPr>
      <w:r w:rsidRPr="006A524B">
        <w:t>Музыкальная школа;</w:t>
      </w:r>
    </w:p>
    <w:p w:rsidR="006E59AB" w:rsidRPr="006A524B" w:rsidRDefault="00D03A99" w:rsidP="00C244C4">
      <w:pPr>
        <w:pStyle w:val="ad"/>
        <w:numPr>
          <w:ilvl w:val="0"/>
          <w:numId w:val="199"/>
        </w:numPr>
        <w:tabs>
          <w:tab w:val="left" w:pos="284"/>
          <w:tab w:val="left" w:pos="709"/>
          <w:tab w:val="left" w:pos="993"/>
        </w:tabs>
        <w:ind w:left="0" w:firstLine="709"/>
        <w:jc w:val="both"/>
      </w:pPr>
      <w:r w:rsidRPr="006A524B">
        <w:t>Спортивная школа;</w:t>
      </w:r>
      <w:bookmarkStart w:id="121" w:name="page101"/>
      <w:bookmarkEnd w:id="121"/>
    </w:p>
    <w:p w:rsidR="00D03A99" w:rsidRPr="006A524B" w:rsidRDefault="00AA1CA0" w:rsidP="00C244C4">
      <w:pPr>
        <w:pStyle w:val="ad"/>
        <w:numPr>
          <w:ilvl w:val="0"/>
          <w:numId w:val="199"/>
        </w:numPr>
        <w:tabs>
          <w:tab w:val="left" w:pos="284"/>
          <w:tab w:val="left" w:pos="709"/>
          <w:tab w:val="left" w:pos="993"/>
        </w:tabs>
        <w:ind w:left="0" w:firstLine="709"/>
        <w:jc w:val="both"/>
      </w:pPr>
      <w:r w:rsidRPr="006A524B">
        <w:t>Музей имени</w:t>
      </w:r>
      <w:r w:rsidR="00D03A99" w:rsidRPr="006A524B">
        <w:t xml:space="preserve"> Гайдара;</w:t>
      </w:r>
    </w:p>
    <w:p w:rsidR="00D03A99" w:rsidRPr="006A524B" w:rsidRDefault="00D03A99" w:rsidP="00C244C4">
      <w:pPr>
        <w:pStyle w:val="ad"/>
        <w:numPr>
          <w:ilvl w:val="0"/>
          <w:numId w:val="199"/>
        </w:numPr>
        <w:tabs>
          <w:tab w:val="left" w:pos="284"/>
          <w:tab w:val="left" w:pos="709"/>
          <w:tab w:val="left" w:pos="993"/>
        </w:tabs>
        <w:ind w:left="0" w:firstLine="709"/>
        <w:jc w:val="both"/>
      </w:pPr>
      <w:r w:rsidRPr="006A524B">
        <w:t>Городские дошкольные учреждения;</w:t>
      </w:r>
    </w:p>
    <w:p w:rsidR="00D03A99" w:rsidRPr="006A524B" w:rsidRDefault="00D03A99" w:rsidP="00C244C4">
      <w:pPr>
        <w:pStyle w:val="ad"/>
        <w:numPr>
          <w:ilvl w:val="0"/>
          <w:numId w:val="199"/>
        </w:numPr>
        <w:tabs>
          <w:tab w:val="left" w:pos="284"/>
          <w:tab w:val="left" w:pos="709"/>
          <w:tab w:val="left" w:pos="993"/>
        </w:tabs>
        <w:ind w:left="0" w:firstLine="709"/>
        <w:jc w:val="both"/>
      </w:pPr>
      <w:r w:rsidRPr="006A524B">
        <w:t>Городское телевидение «Поиск».</w:t>
      </w:r>
    </w:p>
    <w:p w:rsidR="00D03A99" w:rsidRPr="00901823" w:rsidRDefault="00D03A99" w:rsidP="00901823">
      <w:pPr>
        <w:pStyle w:val="1"/>
        <w:tabs>
          <w:tab w:val="left" w:pos="284"/>
          <w:tab w:val="left" w:pos="709"/>
          <w:tab w:val="left" w:pos="993"/>
        </w:tabs>
        <w:jc w:val="both"/>
        <w:rPr>
          <w:rFonts w:ascii="Times New Roman" w:hAnsi="Times New Roman" w:cs="Times New Roman"/>
          <w:b/>
          <w:color w:val="auto"/>
          <w:sz w:val="24"/>
          <w:szCs w:val="24"/>
        </w:rPr>
      </w:pPr>
      <w:bookmarkStart w:id="122" w:name="_Toc84805920"/>
      <w:r w:rsidRPr="00901823">
        <w:rPr>
          <w:rFonts w:ascii="Times New Roman" w:hAnsi="Times New Roman" w:cs="Times New Roman"/>
          <w:b/>
          <w:color w:val="auto"/>
          <w:sz w:val="24"/>
          <w:szCs w:val="24"/>
        </w:rPr>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122"/>
    </w:p>
    <w:p w:rsidR="00D03A99" w:rsidRPr="006A524B" w:rsidRDefault="00D03A99" w:rsidP="00C244C4">
      <w:pPr>
        <w:tabs>
          <w:tab w:val="left" w:pos="284"/>
          <w:tab w:val="left" w:pos="709"/>
          <w:tab w:val="left" w:pos="993"/>
        </w:tabs>
        <w:ind w:firstLine="709"/>
        <w:jc w:val="both"/>
      </w:pPr>
      <w:r w:rsidRPr="006A524B">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Требования к условиям включают: </w:t>
      </w:r>
    </w:p>
    <w:p w:rsidR="00D03A99" w:rsidRPr="006A524B" w:rsidRDefault="00D03A99" w:rsidP="00C244C4">
      <w:pPr>
        <w:pStyle w:val="ad"/>
        <w:numPr>
          <w:ilvl w:val="0"/>
          <w:numId w:val="165"/>
        </w:numPr>
        <w:tabs>
          <w:tab w:val="left" w:pos="284"/>
          <w:tab w:val="left" w:pos="709"/>
          <w:tab w:val="left" w:pos="993"/>
        </w:tabs>
        <w:ind w:left="0" w:firstLine="709"/>
        <w:jc w:val="both"/>
      </w:pPr>
      <w:r w:rsidRPr="006A524B">
        <w:t xml:space="preserve">укомплектованность образовательной организации педагогическими, руководящими и иными работниками; </w:t>
      </w:r>
    </w:p>
    <w:p w:rsidR="00D03A99" w:rsidRPr="006A524B" w:rsidRDefault="00D03A99" w:rsidP="00C244C4">
      <w:pPr>
        <w:pStyle w:val="ad"/>
        <w:numPr>
          <w:ilvl w:val="0"/>
          <w:numId w:val="165"/>
        </w:numPr>
        <w:tabs>
          <w:tab w:val="left" w:pos="284"/>
          <w:tab w:val="left" w:pos="709"/>
          <w:tab w:val="left" w:pos="993"/>
        </w:tabs>
        <w:ind w:left="0" w:firstLine="709"/>
        <w:jc w:val="both"/>
      </w:pPr>
      <w:r w:rsidRPr="006A524B">
        <w:t xml:space="preserve">уровень квалификации педагогических и иных работников образовательной организации; </w:t>
      </w:r>
    </w:p>
    <w:p w:rsidR="00D03A99" w:rsidRPr="006A524B" w:rsidRDefault="00D03A99" w:rsidP="00C244C4">
      <w:pPr>
        <w:pStyle w:val="ad"/>
        <w:numPr>
          <w:ilvl w:val="0"/>
          <w:numId w:val="165"/>
        </w:numPr>
        <w:tabs>
          <w:tab w:val="left" w:pos="284"/>
          <w:tab w:val="left" w:pos="709"/>
          <w:tab w:val="left" w:pos="993"/>
        </w:tabs>
        <w:ind w:left="0" w:firstLine="709"/>
        <w:jc w:val="both"/>
      </w:pPr>
      <w:r w:rsidRPr="006A5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03A99" w:rsidRPr="006A524B" w:rsidRDefault="00D03A99" w:rsidP="00C244C4">
      <w:pPr>
        <w:tabs>
          <w:tab w:val="left" w:pos="284"/>
          <w:tab w:val="left" w:pos="709"/>
          <w:tab w:val="left" w:pos="993"/>
        </w:tabs>
        <w:ind w:firstLine="709"/>
        <w:jc w:val="both"/>
      </w:pPr>
      <w:r w:rsidRPr="006A524B">
        <w:t>Педагогические кадры Гимназии «София»</w:t>
      </w:r>
      <w:r w:rsidR="00AA1CA0" w:rsidRPr="006A524B">
        <w:t xml:space="preserve"> </w:t>
      </w:r>
      <w:r w:rsidRPr="006A524B">
        <w:t xml:space="preserve">имеют необходимый уровень подготовки для реализации программы УУД, что </w:t>
      </w:r>
      <w:r w:rsidR="00AA1CA0" w:rsidRPr="006A524B">
        <w:t>включает следующее</w:t>
      </w:r>
      <w:r w:rsidRPr="006A524B">
        <w:t xml:space="preserve">:  </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 xml:space="preserve">владеют представлениями </w:t>
      </w:r>
      <w:r w:rsidR="00AA1CA0" w:rsidRPr="006A524B">
        <w:t>о возрастных особенностях,</w:t>
      </w:r>
      <w:r w:rsidRPr="006A524B">
        <w:t xml:space="preserve"> обучающихся;</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своевременно проходят курсовую подготовку по проблемам ФГОС;</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участвуют в школьных методических мероприятиях, посвященных особенностям реализации Программы развития УУД;</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могут строить образовательную деятельность в рамках учебного предмета в соответствии с особенностями формирования конкретных УУД;</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осуществляют формирование УУД в рамках проектной, исследовательской деятельности;</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характер взаимодействия педагога и обучающегося соответствует представлениям об условиях формирования УУД;</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педагоги владеют методиками формирующего оценивания;</w:t>
      </w:r>
    </w:p>
    <w:p w:rsidR="00D03A99" w:rsidRPr="006A524B" w:rsidRDefault="00D03A99" w:rsidP="00C244C4">
      <w:pPr>
        <w:numPr>
          <w:ilvl w:val="0"/>
          <w:numId w:val="185"/>
        </w:numPr>
        <w:tabs>
          <w:tab w:val="clear" w:pos="720"/>
          <w:tab w:val="left" w:pos="284"/>
          <w:tab w:val="left" w:pos="709"/>
          <w:tab w:val="left" w:pos="993"/>
        </w:tabs>
        <w:ind w:left="0" w:firstLine="709"/>
        <w:jc w:val="both"/>
      </w:pPr>
      <w:r w:rsidRPr="006A524B">
        <w:t>умеют применять инструментарий для оценки качества формирования УУД в рамках одного или нескольких предметов.</w:t>
      </w:r>
    </w:p>
    <w:p w:rsidR="00D03A99" w:rsidRPr="006A524B" w:rsidRDefault="00D03A99" w:rsidP="00C244C4">
      <w:pPr>
        <w:tabs>
          <w:tab w:val="left" w:pos="284"/>
          <w:tab w:val="left" w:pos="709"/>
          <w:tab w:val="left" w:pos="993"/>
        </w:tabs>
        <w:ind w:firstLine="709"/>
        <w:jc w:val="both"/>
      </w:pPr>
      <w:r w:rsidRPr="006A524B">
        <w:rPr>
          <w:bCs/>
        </w:rPr>
        <w:t>Описание информационно-методических условий</w:t>
      </w:r>
    </w:p>
    <w:p w:rsidR="00D03A99" w:rsidRPr="006A524B" w:rsidRDefault="00D03A99" w:rsidP="00C244C4">
      <w:pPr>
        <w:tabs>
          <w:tab w:val="left" w:pos="284"/>
          <w:tab w:val="left" w:pos="709"/>
          <w:tab w:val="left" w:pos="993"/>
        </w:tabs>
        <w:ind w:firstLine="709"/>
        <w:jc w:val="both"/>
      </w:pPr>
      <w:r w:rsidRPr="006A524B">
        <w:t>Разрабатываются и ежегодно корректир</w:t>
      </w:r>
      <w:r w:rsidR="00901823">
        <w:t xml:space="preserve">уются диагностические материалы для </w:t>
      </w:r>
      <w:r w:rsidRPr="006A524B">
        <w:t>оценки уровня сформированности УУД:</w:t>
      </w:r>
    </w:p>
    <w:p w:rsidR="00D03A99" w:rsidRPr="006A524B" w:rsidRDefault="00D03A99" w:rsidP="00C244C4">
      <w:pPr>
        <w:numPr>
          <w:ilvl w:val="0"/>
          <w:numId w:val="186"/>
        </w:numPr>
        <w:tabs>
          <w:tab w:val="clear" w:pos="720"/>
          <w:tab w:val="left" w:pos="284"/>
          <w:tab w:val="left" w:pos="709"/>
          <w:tab w:val="left" w:pos="993"/>
        </w:tabs>
        <w:ind w:left="0" w:firstLine="709"/>
        <w:jc w:val="both"/>
      </w:pPr>
      <w:r w:rsidRPr="006A524B">
        <w:t>комплексная работа на межпредметной основе для проведения стартовой диагностики;</w:t>
      </w:r>
    </w:p>
    <w:p w:rsidR="00D03A99" w:rsidRPr="006A524B" w:rsidRDefault="00D03A99" w:rsidP="00C244C4">
      <w:pPr>
        <w:numPr>
          <w:ilvl w:val="0"/>
          <w:numId w:val="186"/>
        </w:numPr>
        <w:tabs>
          <w:tab w:val="clear" w:pos="720"/>
          <w:tab w:val="left" w:pos="284"/>
          <w:tab w:val="left" w:pos="709"/>
          <w:tab w:val="left" w:pos="993"/>
        </w:tabs>
        <w:ind w:left="0" w:firstLine="709"/>
        <w:jc w:val="both"/>
      </w:pPr>
      <w:r w:rsidRPr="006A524B">
        <w:t>диагностическая работа на основе содержания предметов социально-гуманитарного цикла для выявления уровня сформированности навыков смыслового чтения;</w:t>
      </w:r>
    </w:p>
    <w:p w:rsidR="00D03A99" w:rsidRPr="006A524B" w:rsidRDefault="00D03A99" w:rsidP="00C244C4">
      <w:pPr>
        <w:numPr>
          <w:ilvl w:val="0"/>
          <w:numId w:val="186"/>
        </w:numPr>
        <w:tabs>
          <w:tab w:val="clear" w:pos="720"/>
          <w:tab w:val="left" w:pos="284"/>
          <w:tab w:val="left" w:pos="709"/>
          <w:tab w:val="left" w:pos="993"/>
        </w:tabs>
        <w:ind w:left="0" w:firstLine="709"/>
        <w:jc w:val="both"/>
      </w:pPr>
      <w:r w:rsidRPr="006A524B">
        <w:t>комплексная работа на основе содержания предметов естественно-научного цикла;</w:t>
      </w:r>
    </w:p>
    <w:p w:rsidR="00D03A99" w:rsidRPr="006A524B" w:rsidRDefault="00D03A99" w:rsidP="00C244C4">
      <w:pPr>
        <w:numPr>
          <w:ilvl w:val="0"/>
          <w:numId w:val="186"/>
        </w:numPr>
        <w:tabs>
          <w:tab w:val="clear" w:pos="720"/>
          <w:tab w:val="left" w:pos="284"/>
          <w:tab w:val="left" w:pos="709"/>
          <w:tab w:val="left" w:pos="993"/>
        </w:tabs>
        <w:ind w:left="0" w:firstLine="709"/>
        <w:jc w:val="both"/>
      </w:pPr>
      <w:r w:rsidRPr="006A524B">
        <w:t>практическая работа с использованием компьютера для оценки уровня сформированности ИКТ-компетентности; </w:t>
      </w:r>
    </w:p>
    <w:p w:rsidR="00D03A99" w:rsidRPr="006A524B" w:rsidRDefault="00D03A99" w:rsidP="00C244C4">
      <w:pPr>
        <w:numPr>
          <w:ilvl w:val="0"/>
          <w:numId w:val="186"/>
        </w:numPr>
        <w:tabs>
          <w:tab w:val="clear" w:pos="720"/>
          <w:tab w:val="left" w:pos="284"/>
          <w:tab w:val="left" w:pos="709"/>
          <w:tab w:val="left" w:pos="993"/>
        </w:tabs>
        <w:ind w:left="0" w:firstLine="709"/>
        <w:jc w:val="both"/>
      </w:pPr>
      <w:r w:rsidRPr="006A524B">
        <w:t>диагностическая работа для оценки результатов освоения метапредметного курса «Основы проектной и исследовательской деятельности» – инструментарий для оценки УУД в рамках образовательных событий.</w:t>
      </w:r>
    </w:p>
    <w:p w:rsidR="00D03A99" w:rsidRPr="006A524B" w:rsidRDefault="00D03A99" w:rsidP="00C244C4">
      <w:pPr>
        <w:tabs>
          <w:tab w:val="left" w:pos="284"/>
          <w:tab w:val="left" w:pos="709"/>
          <w:tab w:val="left" w:pos="993"/>
        </w:tabs>
        <w:ind w:firstLine="709"/>
        <w:jc w:val="both"/>
      </w:pPr>
      <w:r w:rsidRPr="006A524B">
        <w:t>Для педагогов Гимназии «</w:t>
      </w:r>
      <w:r w:rsidR="00AA1CA0" w:rsidRPr="006A524B">
        <w:t>София» разрабатываются</w:t>
      </w:r>
      <w:r w:rsidRPr="006A524B">
        <w:t xml:space="preserve"> программы семинаров по вопросам реализации программы развития УУД в рамках урочной и внеурочной деятельности на уровне основного общего образования, вырабатываются и публикуются на </w:t>
      </w:r>
      <w:r w:rsidR="00AA1CA0" w:rsidRPr="006A524B">
        <w:t>сайте рекомендации</w:t>
      </w:r>
      <w:r w:rsidRPr="006A524B">
        <w:t xml:space="preserve"> по вопросам организации проектной и исследовательской деятельности.</w:t>
      </w:r>
      <w:bookmarkStart w:id="123" w:name="page102"/>
      <w:bookmarkEnd w:id="123"/>
    </w:p>
    <w:p w:rsidR="006E59AB" w:rsidRPr="00901823" w:rsidRDefault="00D03A99" w:rsidP="00EE13F1">
      <w:pPr>
        <w:pStyle w:val="1"/>
        <w:tabs>
          <w:tab w:val="left" w:pos="284"/>
          <w:tab w:val="left" w:pos="709"/>
        </w:tabs>
        <w:jc w:val="both"/>
        <w:rPr>
          <w:rFonts w:ascii="Times New Roman" w:hAnsi="Times New Roman" w:cs="Times New Roman"/>
          <w:b/>
          <w:color w:val="auto"/>
          <w:sz w:val="24"/>
          <w:szCs w:val="24"/>
        </w:rPr>
      </w:pPr>
      <w:bookmarkStart w:id="124" w:name="_Toc84805921"/>
      <w:r w:rsidRPr="00901823">
        <w:rPr>
          <w:rFonts w:ascii="Times New Roman" w:hAnsi="Times New Roman" w:cs="Times New Roman"/>
          <w:b/>
          <w:color w:val="auto"/>
          <w:sz w:val="24"/>
          <w:szCs w:val="24"/>
        </w:rPr>
        <w:t>2.1.10. Система оценки деятельности гимназии по формированию и развитию универсальных учебных действий у обучающихся</w:t>
      </w:r>
      <w:bookmarkEnd w:id="124"/>
      <w:r w:rsidR="00901823">
        <w:rPr>
          <w:rFonts w:ascii="Times New Roman" w:hAnsi="Times New Roman" w:cs="Times New Roman"/>
          <w:b/>
          <w:color w:val="auto"/>
          <w:sz w:val="24"/>
          <w:szCs w:val="24"/>
        </w:rPr>
        <w:t xml:space="preserve"> </w:t>
      </w:r>
    </w:p>
    <w:p w:rsidR="00901823" w:rsidRPr="00901823" w:rsidRDefault="00D03A99" w:rsidP="00901823">
      <w:pPr>
        <w:tabs>
          <w:tab w:val="left" w:pos="284"/>
          <w:tab w:val="left" w:pos="709"/>
          <w:tab w:val="left" w:pos="993"/>
        </w:tabs>
        <w:ind w:firstLine="709"/>
        <w:jc w:val="both"/>
      </w:pPr>
      <w:r w:rsidRPr="00901823">
        <w:t>Система оценки деятельности Гимназии «София» п</w:t>
      </w:r>
      <w:r w:rsidR="00AA1CA0" w:rsidRPr="00901823">
        <w:t xml:space="preserve">о формированию и развитию УУД у </w:t>
      </w:r>
      <w:r w:rsidRPr="00901823">
        <w:t>обучающихся фиксирует:</w:t>
      </w:r>
    </w:p>
    <w:p w:rsidR="00901823" w:rsidRP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цели оценочной деятельности</w:t>
      </w:r>
      <w:r w:rsidR="00D03A99" w:rsidRPr="00901823">
        <w:t>;</w:t>
      </w:r>
    </w:p>
    <w:p w:rsidR="00901823" w:rsidRP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критерии, процедуры, инструменты оценки и формы представления её результатов</w:t>
      </w:r>
      <w:r w:rsidR="00D03A99" w:rsidRPr="00901823">
        <w:t>;</w:t>
      </w:r>
    </w:p>
    <w:p w:rsidR="00AA1CA0" w:rsidRP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условия и границы применения системы оценки</w:t>
      </w:r>
      <w:r w:rsidR="00D03A99" w:rsidRPr="00901823">
        <w:t>.</w:t>
      </w:r>
    </w:p>
    <w:p w:rsidR="00AA1CA0" w:rsidRPr="00901823" w:rsidRDefault="00D03A99" w:rsidP="00901823">
      <w:pPr>
        <w:tabs>
          <w:tab w:val="left" w:pos="284"/>
          <w:tab w:val="left" w:pos="709"/>
          <w:tab w:val="left" w:pos="993"/>
        </w:tabs>
        <w:ind w:firstLine="709"/>
        <w:jc w:val="both"/>
      </w:pPr>
      <w:r w:rsidRPr="00901823">
        <w:rPr>
          <w:b/>
          <w:bCs/>
          <w:i/>
          <w:iCs/>
        </w:rPr>
        <w:t>Целью</w:t>
      </w:r>
      <w:r w:rsidR="00901823" w:rsidRPr="00901823">
        <w:rPr>
          <w:b/>
          <w:bCs/>
          <w:i/>
          <w:iCs/>
        </w:rPr>
        <w:t xml:space="preserve"> </w:t>
      </w:r>
      <w:r w:rsidRPr="00901823">
        <w:t>системы оценки деятельности гимназии п</w:t>
      </w:r>
      <w:r w:rsidR="00AA1CA0" w:rsidRPr="00901823">
        <w:t xml:space="preserve">о формированию и развитию УУД у </w:t>
      </w:r>
      <w:r w:rsidRPr="00901823">
        <w:t>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901823" w:rsidRDefault="00D03A99" w:rsidP="00901823">
      <w:pPr>
        <w:tabs>
          <w:tab w:val="left" w:pos="284"/>
          <w:tab w:val="left" w:pos="709"/>
          <w:tab w:val="left" w:pos="993"/>
        </w:tabs>
        <w:ind w:firstLine="709"/>
        <w:jc w:val="both"/>
      </w:pPr>
      <w:r w:rsidRPr="00901823">
        <w:t>В основу системы оценки качества деятельности гимназии по формированию и развитию УУД у обучающихся положены принципы:</w:t>
      </w:r>
      <w:r w:rsidR="00901823">
        <w:t xml:space="preserve"> </w:t>
      </w:r>
    </w:p>
    <w:p w:rsid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реалистичности</w:t>
      </w:r>
      <w:r w:rsidR="00901823">
        <w:t xml:space="preserve"> </w:t>
      </w:r>
      <w:r w:rsidR="00D03A99" w:rsidRPr="00901823">
        <w:t>требований, норм и показателей качества деятельности по формированию и развитию УУД у обучающихся;</w:t>
      </w:r>
    </w:p>
    <w:p w:rsid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открытости, прозрачности</w:t>
      </w:r>
      <w:r w:rsidR="00901823">
        <w:rPr>
          <w:b/>
          <w:bCs/>
        </w:rPr>
        <w:t xml:space="preserve"> </w:t>
      </w:r>
      <w:r w:rsidR="00D03A99" w:rsidRPr="00901823">
        <w:t>процедур оценки качества деятельности по формированию и развитию УУД у обучающихся;</w:t>
      </w:r>
    </w:p>
    <w:p w:rsid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инструментальности и технологичности</w:t>
      </w:r>
      <w:r w:rsidR="00901823">
        <w:rPr>
          <w:b/>
          <w:bCs/>
        </w:rPr>
        <w:t xml:space="preserve"> </w:t>
      </w:r>
      <w:r w:rsidR="00D03A99" w:rsidRPr="00901823">
        <w:t>используемых показателей, минимизации их количества с учетом потребностей всех участников образовательного процесса;</w:t>
      </w:r>
    </w:p>
    <w:p w:rsid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доступности</w:t>
      </w:r>
      <w:r w:rsidR="00901823">
        <w:rPr>
          <w:b/>
          <w:bCs/>
        </w:rPr>
        <w:t xml:space="preserve"> </w:t>
      </w:r>
      <w:r w:rsidR="00D03A99" w:rsidRPr="00901823">
        <w:t>информации о состоянии и качестве деятельности по формированию и развитию УУД у обучающихся для различных групп потребителей;</w:t>
      </w:r>
    </w:p>
    <w:p w:rsidR="00901823" w:rsidRDefault="00AA1CA0" w:rsidP="00901823">
      <w:pPr>
        <w:tabs>
          <w:tab w:val="left" w:pos="284"/>
          <w:tab w:val="left" w:pos="709"/>
          <w:tab w:val="left" w:pos="993"/>
        </w:tabs>
        <w:ind w:firstLine="709"/>
        <w:jc w:val="both"/>
      </w:pPr>
      <w:r w:rsidRPr="00901823">
        <w:rPr>
          <w:b/>
          <w:bCs/>
        </w:rPr>
        <w:t xml:space="preserve">- </w:t>
      </w:r>
      <w:r w:rsidR="00D03A99" w:rsidRPr="00901823">
        <w:rPr>
          <w:b/>
          <w:bCs/>
        </w:rPr>
        <w:t>повышения</w:t>
      </w:r>
      <w:r w:rsidR="00901823">
        <w:rPr>
          <w:b/>
          <w:bCs/>
        </w:rPr>
        <w:t xml:space="preserve"> </w:t>
      </w:r>
      <w:r w:rsidR="00D03A99" w:rsidRPr="00901823">
        <w:t>потенциала внутренней оценки, самооценки, самоанализа.</w:t>
      </w:r>
    </w:p>
    <w:p w:rsidR="00901823" w:rsidRDefault="00D03A99" w:rsidP="00901823">
      <w:pPr>
        <w:tabs>
          <w:tab w:val="left" w:pos="284"/>
          <w:tab w:val="left" w:pos="709"/>
          <w:tab w:val="left" w:pos="993"/>
        </w:tabs>
        <w:ind w:firstLine="709"/>
        <w:jc w:val="both"/>
        <w:rPr>
          <w:b/>
          <w:bCs/>
        </w:rPr>
      </w:pPr>
      <w:r w:rsidRPr="00901823">
        <w:t>Оценка деятельности гимназии по формирован</w:t>
      </w:r>
      <w:r w:rsidR="00AA1CA0" w:rsidRPr="00901823">
        <w:t xml:space="preserve">ию и развитию УУД у обучающихся </w:t>
      </w:r>
      <w:r w:rsidRPr="00901823">
        <w:t>осуществляется посредством</w:t>
      </w:r>
      <w:r w:rsidRPr="00901823">
        <w:rPr>
          <w:b/>
          <w:bCs/>
        </w:rPr>
        <w:t>:</w:t>
      </w:r>
    </w:p>
    <w:p w:rsidR="00901823" w:rsidRDefault="00AA1CA0" w:rsidP="00901823">
      <w:pPr>
        <w:tabs>
          <w:tab w:val="left" w:pos="284"/>
          <w:tab w:val="left" w:pos="709"/>
          <w:tab w:val="left" w:pos="993"/>
        </w:tabs>
        <w:ind w:firstLine="709"/>
        <w:jc w:val="both"/>
      </w:pPr>
      <w:r w:rsidRPr="00901823">
        <w:t xml:space="preserve">- </w:t>
      </w:r>
      <w:r w:rsidR="00D03A99" w:rsidRPr="00901823">
        <w:t>системы внутришкольного контроля:</w:t>
      </w:r>
    </w:p>
    <w:p w:rsidR="00901823" w:rsidRDefault="00D03A99" w:rsidP="00901823">
      <w:pPr>
        <w:tabs>
          <w:tab w:val="left" w:pos="284"/>
          <w:tab w:val="left" w:pos="709"/>
          <w:tab w:val="left" w:pos="993"/>
        </w:tabs>
        <w:ind w:firstLine="709"/>
        <w:jc w:val="both"/>
      </w:pPr>
      <w:r w:rsidRPr="00901823">
        <w:t>-</w:t>
      </w:r>
      <w:r w:rsidR="00AA1CA0" w:rsidRPr="00901823">
        <w:t xml:space="preserve"> </w:t>
      </w:r>
      <w:r w:rsidRPr="00901823">
        <w:t>стартовая и итоговая диагностика достижения метапредметных результатов учащимися на основе комплексных работ на межпредметной основе в рамках;</w:t>
      </w:r>
    </w:p>
    <w:p w:rsidR="00901823" w:rsidRDefault="00D03A99" w:rsidP="00901823">
      <w:pPr>
        <w:tabs>
          <w:tab w:val="left" w:pos="284"/>
          <w:tab w:val="left" w:pos="709"/>
          <w:tab w:val="left" w:pos="993"/>
        </w:tabs>
        <w:ind w:firstLine="709"/>
        <w:jc w:val="both"/>
      </w:pPr>
      <w:r w:rsidRPr="00901823">
        <w:t>-</w:t>
      </w:r>
      <w:r w:rsidR="00AA1CA0" w:rsidRPr="00901823">
        <w:t xml:space="preserve"> </w:t>
      </w:r>
      <w:r w:rsidRPr="00901823">
        <w:t>анализ деятельности учителей на основе данных, полученных в ходе регулярного и систематического посещения уроков;</w:t>
      </w:r>
    </w:p>
    <w:p w:rsidR="00901823" w:rsidRDefault="00D03A99" w:rsidP="00901823">
      <w:pPr>
        <w:tabs>
          <w:tab w:val="left" w:pos="284"/>
          <w:tab w:val="left" w:pos="709"/>
          <w:tab w:val="left" w:pos="993"/>
        </w:tabs>
        <w:ind w:firstLine="709"/>
        <w:jc w:val="both"/>
      </w:pPr>
      <w:r w:rsidRPr="00901823">
        <w:t>-</w:t>
      </w:r>
      <w:r w:rsidR="00AA1CA0" w:rsidRPr="00901823">
        <w:t xml:space="preserve"> </w:t>
      </w:r>
      <w:r w:rsidRPr="00901823">
        <w:t>экспертиза учебно-методических комплектов;</w:t>
      </w:r>
    </w:p>
    <w:p w:rsidR="00901823" w:rsidRDefault="00D03A99" w:rsidP="00901823">
      <w:pPr>
        <w:tabs>
          <w:tab w:val="left" w:pos="284"/>
          <w:tab w:val="left" w:pos="709"/>
          <w:tab w:val="left" w:pos="993"/>
        </w:tabs>
        <w:ind w:firstLine="709"/>
        <w:jc w:val="both"/>
      </w:pPr>
      <w:r w:rsidRPr="00901823">
        <w:t>-</w:t>
      </w:r>
      <w:r w:rsidR="00AA1CA0" w:rsidRPr="00901823">
        <w:t xml:space="preserve"> </w:t>
      </w:r>
      <w:r w:rsidRPr="00901823">
        <w:t>анкетирование учителей, учащихся и родителей;</w:t>
      </w:r>
    </w:p>
    <w:p w:rsidR="00AA1CA0" w:rsidRPr="00901823" w:rsidRDefault="00D03A99" w:rsidP="00901823">
      <w:pPr>
        <w:tabs>
          <w:tab w:val="left" w:pos="284"/>
          <w:tab w:val="left" w:pos="709"/>
          <w:tab w:val="left" w:pos="993"/>
        </w:tabs>
        <w:ind w:firstLine="709"/>
        <w:jc w:val="both"/>
      </w:pPr>
      <w:r w:rsidRPr="00901823">
        <w:t>-</w:t>
      </w:r>
      <w:r w:rsidR="00AA1CA0" w:rsidRPr="00901823">
        <w:t xml:space="preserve"> </w:t>
      </w:r>
      <w:r w:rsidRPr="00901823">
        <w:t>профессиональной экспертизы качества образования, организуемой профессиональным образовательным сообществом по заявке гимназии (внешний аудит).</w:t>
      </w:r>
    </w:p>
    <w:p w:rsidR="00AA1CA0" w:rsidRPr="00901823" w:rsidRDefault="00D03A99" w:rsidP="00901823">
      <w:pPr>
        <w:tabs>
          <w:tab w:val="left" w:pos="284"/>
          <w:tab w:val="left" w:pos="709"/>
          <w:tab w:val="left" w:pos="993"/>
        </w:tabs>
        <w:ind w:firstLine="709"/>
        <w:jc w:val="both"/>
      </w:pPr>
      <w:r w:rsidRPr="00901823">
        <w:t xml:space="preserve">Периодичность проведения оценки деятельности Гимназии «София» по формированию и развитию УУД у обучающихся определяется </w:t>
      </w:r>
      <w:r w:rsidR="00AA1CA0" w:rsidRPr="00901823">
        <w:t>графиком реализуемых</w:t>
      </w:r>
      <w:r w:rsidRPr="00901823">
        <w:t xml:space="preserve"> процедур контроля и оценки качества образования в гимназии.</w:t>
      </w:r>
    </w:p>
    <w:p w:rsidR="00D03A99" w:rsidRPr="00901823" w:rsidRDefault="00D03A99" w:rsidP="00901823">
      <w:pPr>
        <w:tabs>
          <w:tab w:val="left" w:pos="284"/>
          <w:tab w:val="left" w:pos="709"/>
          <w:tab w:val="left" w:pos="993"/>
        </w:tabs>
        <w:ind w:firstLine="709"/>
        <w:jc w:val="both"/>
      </w:pPr>
      <w:r w:rsidRPr="00901823">
        <w:t>Итоги оценки деятельности гимназии по формированию и развитию УУД у обучающихся ежегодно размещаются на сайте гимназии в сети Интернет. Доступ к данной информации является свободным для всех заинтересованных лиц.</w:t>
      </w:r>
    </w:p>
    <w:p w:rsidR="00D03A99" w:rsidRPr="00901823" w:rsidRDefault="00D03A99" w:rsidP="00901823">
      <w:pPr>
        <w:pStyle w:val="1"/>
        <w:tabs>
          <w:tab w:val="left" w:pos="284"/>
          <w:tab w:val="left" w:pos="709"/>
          <w:tab w:val="left" w:pos="993"/>
        </w:tabs>
        <w:jc w:val="both"/>
        <w:rPr>
          <w:rFonts w:ascii="Times New Roman" w:hAnsi="Times New Roman" w:cs="Times New Roman"/>
          <w:b/>
          <w:color w:val="auto"/>
          <w:sz w:val="24"/>
          <w:szCs w:val="24"/>
        </w:rPr>
      </w:pPr>
      <w:bookmarkStart w:id="125" w:name="_Toc84805922"/>
      <w:r w:rsidRPr="00901823">
        <w:rPr>
          <w:rFonts w:ascii="Times New Roman" w:hAnsi="Times New Roman" w:cs="Times New Roman"/>
          <w:b/>
          <w:color w:val="auto"/>
          <w:sz w:val="24"/>
          <w:szCs w:val="24"/>
        </w:rPr>
        <w:t>2.1.11. Методика и инструментарий мониторинга успешности освоения и применения обучающимися универсальных учебных действий.</w:t>
      </w:r>
      <w:bookmarkEnd w:id="125"/>
    </w:p>
    <w:p w:rsidR="00AA1CA0" w:rsidRPr="00901823" w:rsidRDefault="00D03A99" w:rsidP="00901823">
      <w:pPr>
        <w:tabs>
          <w:tab w:val="left" w:pos="284"/>
          <w:tab w:val="left" w:pos="709"/>
          <w:tab w:val="left" w:pos="993"/>
        </w:tabs>
        <w:ind w:firstLine="709"/>
        <w:jc w:val="both"/>
      </w:pPr>
      <w:r w:rsidRPr="00901823">
        <w:t xml:space="preserve">Система оценки в сфере УУД включает в себя следующие принципы и характеристики: </w:t>
      </w:r>
    </w:p>
    <w:p w:rsidR="00AA1CA0" w:rsidRPr="00901823" w:rsidRDefault="00D03A99" w:rsidP="00901823">
      <w:pPr>
        <w:tabs>
          <w:tab w:val="left" w:pos="284"/>
          <w:tab w:val="left" w:pos="709"/>
          <w:tab w:val="left" w:pos="993"/>
        </w:tabs>
        <w:ind w:firstLine="709"/>
        <w:jc w:val="both"/>
      </w:pPr>
      <w:r w:rsidRPr="00901823">
        <w:t>-</w:t>
      </w:r>
      <w:r w:rsidR="00AA1CA0" w:rsidRPr="00901823">
        <w:t xml:space="preserve"> </w:t>
      </w:r>
      <w:r w:rsidRPr="00901823">
        <w:t>систематичность сбора и анализа информации;</w:t>
      </w:r>
    </w:p>
    <w:p w:rsidR="00AA1CA0" w:rsidRPr="00901823" w:rsidRDefault="00AA1CA0" w:rsidP="00901823">
      <w:pPr>
        <w:tabs>
          <w:tab w:val="left" w:pos="284"/>
          <w:tab w:val="left" w:pos="709"/>
          <w:tab w:val="left" w:pos="993"/>
        </w:tabs>
        <w:ind w:firstLine="709"/>
        <w:jc w:val="both"/>
      </w:pPr>
      <w:r w:rsidRPr="00901823">
        <w:t xml:space="preserve">- </w:t>
      </w:r>
      <w:r w:rsidR="00D03A99" w:rsidRPr="00901823">
        <w:t xml:space="preserve">совокупность показателей и индикаторов оценивания учитывает интересы всех участников образовательной деятельности, то есть быть информативной </w:t>
      </w:r>
      <w:r w:rsidRPr="00901823">
        <w:t>для педагогов</w:t>
      </w:r>
      <w:r w:rsidR="00D03A99" w:rsidRPr="00901823">
        <w:t xml:space="preserve">, родителей, обучающихся; доступность и прозрачность данных о результатах оценивания для всех участников образовательной деятельности. </w:t>
      </w:r>
    </w:p>
    <w:p w:rsidR="00D03A99" w:rsidRPr="00901823" w:rsidRDefault="00D03A99" w:rsidP="00901823">
      <w:pPr>
        <w:tabs>
          <w:tab w:val="left" w:pos="284"/>
          <w:tab w:val="left" w:pos="709"/>
          <w:tab w:val="left" w:pos="993"/>
        </w:tabs>
        <w:ind w:firstLine="709"/>
        <w:jc w:val="both"/>
      </w:pPr>
      <w:r w:rsidRPr="00901823">
        <w:t>Инструментарием проверки результатов программы будут являться данные комплексной диагностики уровня сформированности универсальных учебных действий (УУД) у обучающихся в ходе проведения комплексной работы для оценки сформированности метапредметных результатов (смысловое чтение и умение работать с информацией) для обучающихся – 1 раз в год; а также оценивание участия обучающихся в образовательных практикумах и проектах.</w:t>
      </w:r>
    </w:p>
    <w:p w:rsidR="00D03A99" w:rsidRPr="00901823" w:rsidRDefault="00D03A99" w:rsidP="00901823">
      <w:pPr>
        <w:tabs>
          <w:tab w:val="left" w:pos="284"/>
          <w:tab w:val="left" w:pos="709"/>
          <w:tab w:val="left" w:pos="993"/>
        </w:tabs>
        <w:ind w:firstLine="709"/>
        <w:jc w:val="both"/>
      </w:pPr>
      <w:r w:rsidRPr="00901823">
        <w:t>Основными методами мониторинга УУД являются:</w:t>
      </w:r>
    </w:p>
    <w:p w:rsidR="00D03A99" w:rsidRPr="00901823" w:rsidRDefault="00D03A99" w:rsidP="00901823">
      <w:pPr>
        <w:numPr>
          <w:ilvl w:val="0"/>
          <w:numId w:val="184"/>
        </w:numPr>
        <w:tabs>
          <w:tab w:val="left" w:pos="284"/>
          <w:tab w:val="left" w:pos="709"/>
          <w:tab w:val="left" w:pos="993"/>
        </w:tabs>
        <w:ind w:firstLine="709"/>
        <w:jc w:val="both"/>
        <w:rPr>
          <w:i/>
          <w:iCs/>
        </w:rPr>
      </w:pPr>
      <w:r w:rsidRPr="00901823">
        <w:t>Педагогическое наблюдение;</w:t>
      </w:r>
    </w:p>
    <w:p w:rsidR="00D03A99" w:rsidRPr="00901823" w:rsidRDefault="00D03A99" w:rsidP="00901823">
      <w:pPr>
        <w:numPr>
          <w:ilvl w:val="0"/>
          <w:numId w:val="184"/>
        </w:numPr>
        <w:tabs>
          <w:tab w:val="left" w:pos="284"/>
          <w:tab w:val="left" w:pos="709"/>
          <w:tab w:val="left" w:pos="993"/>
        </w:tabs>
        <w:ind w:firstLine="709"/>
        <w:jc w:val="both"/>
        <w:rPr>
          <w:i/>
          <w:iCs/>
        </w:rPr>
      </w:pPr>
      <w:r w:rsidRPr="00901823">
        <w:t>Комплексная интегрированная работа;</w:t>
      </w:r>
    </w:p>
    <w:p w:rsidR="00D03A99" w:rsidRPr="00901823" w:rsidRDefault="00D03A99" w:rsidP="00901823">
      <w:pPr>
        <w:numPr>
          <w:ilvl w:val="0"/>
          <w:numId w:val="184"/>
        </w:numPr>
        <w:tabs>
          <w:tab w:val="left" w:pos="284"/>
          <w:tab w:val="left" w:pos="709"/>
          <w:tab w:val="left" w:pos="993"/>
        </w:tabs>
        <w:ind w:firstLine="709"/>
        <w:jc w:val="both"/>
        <w:rPr>
          <w:i/>
          <w:iCs/>
        </w:rPr>
      </w:pPr>
      <w:r w:rsidRPr="00901823">
        <w:t>Тесты и стандартизированные методики;</w:t>
      </w:r>
    </w:p>
    <w:p w:rsidR="00D03A99" w:rsidRPr="00901823" w:rsidRDefault="00D03A99" w:rsidP="00901823">
      <w:pPr>
        <w:numPr>
          <w:ilvl w:val="0"/>
          <w:numId w:val="184"/>
        </w:numPr>
        <w:tabs>
          <w:tab w:val="left" w:pos="284"/>
          <w:tab w:val="left" w:pos="709"/>
          <w:tab w:val="left" w:pos="993"/>
        </w:tabs>
        <w:ind w:firstLine="709"/>
        <w:jc w:val="both"/>
        <w:rPr>
          <w:i/>
          <w:iCs/>
        </w:rPr>
      </w:pPr>
      <w:r w:rsidRPr="00901823">
        <w:t>Творческие работы и проекты;</w:t>
      </w:r>
    </w:p>
    <w:p w:rsidR="00AA1CA0" w:rsidRPr="00901823" w:rsidRDefault="00D03A99" w:rsidP="00901823">
      <w:pPr>
        <w:numPr>
          <w:ilvl w:val="0"/>
          <w:numId w:val="184"/>
        </w:numPr>
        <w:tabs>
          <w:tab w:val="left" w:pos="284"/>
          <w:tab w:val="left" w:pos="709"/>
          <w:tab w:val="left" w:pos="993"/>
        </w:tabs>
        <w:ind w:firstLine="709"/>
        <w:jc w:val="both"/>
        <w:rPr>
          <w:i/>
          <w:iCs/>
        </w:rPr>
      </w:pPr>
      <w:r w:rsidRPr="00901823">
        <w:t>Опросники.</w:t>
      </w:r>
    </w:p>
    <w:p w:rsidR="00D03A99" w:rsidRPr="00901823" w:rsidRDefault="00D03A99" w:rsidP="00901823">
      <w:pPr>
        <w:tabs>
          <w:tab w:val="left" w:pos="284"/>
          <w:tab w:val="left" w:pos="709"/>
          <w:tab w:val="left" w:pos="993"/>
        </w:tabs>
        <w:ind w:firstLine="709"/>
        <w:jc w:val="both"/>
      </w:pPr>
      <w:r w:rsidRPr="00901823">
        <w:t>Стандартизированные методы мониторинга УУД соответствуют следующим требованиям:</w:t>
      </w:r>
      <w:r w:rsidRPr="00901823">
        <w:rPr>
          <w:i/>
          <w:iCs/>
        </w:rPr>
        <w:t xml:space="preserve"> </w:t>
      </w:r>
      <w:r w:rsidRPr="00901823">
        <w:t>адекватность целям и задачам исследования;</w:t>
      </w:r>
      <w:r w:rsidRPr="00901823">
        <w:rPr>
          <w:i/>
          <w:iCs/>
        </w:rPr>
        <w:t xml:space="preserve"> </w:t>
      </w:r>
      <w:r w:rsidRPr="00901823">
        <w:t xml:space="preserve">адекватность возрастным и </w:t>
      </w:r>
      <w:r w:rsidR="00AA1CA0" w:rsidRPr="00901823">
        <w:t>социокультурным</w:t>
      </w:r>
      <w:r w:rsidRPr="00901823">
        <w:t xml:space="preserve"> </w:t>
      </w:r>
      <w:r w:rsidR="00AA1CA0" w:rsidRPr="00901823">
        <w:t>особенностям;</w:t>
      </w:r>
      <w:r w:rsidR="00AA1CA0" w:rsidRPr="00901823">
        <w:rPr>
          <w:i/>
          <w:iCs/>
        </w:rPr>
        <w:t xml:space="preserve"> </w:t>
      </w:r>
      <w:r w:rsidR="00AA1CA0" w:rsidRPr="00901823">
        <w:t>надежность</w:t>
      </w:r>
      <w:r w:rsidRPr="00901823">
        <w:t>.</w:t>
      </w:r>
    </w:p>
    <w:p w:rsidR="00D03A99" w:rsidRPr="00901823" w:rsidRDefault="00D03A99" w:rsidP="00901823">
      <w:pPr>
        <w:tabs>
          <w:tab w:val="left" w:pos="284"/>
          <w:tab w:val="left" w:pos="709"/>
          <w:tab w:val="left" w:pos="993"/>
        </w:tabs>
        <w:ind w:firstLine="709"/>
        <w:jc w:val="both"/>
        <w:rPr>
          <w:i/>
          <w:iCs/>
        </w:rPr>
      </w:pPr>
      <w:r w:rsidRPr="00901823">
        <w:t>Организаторами мониторинга яв</w:t>
      </w:r>
      <w:r w:rsidR="00AA1CA0" w:rsidRPr="00901823">
        <w:t xml:space="preserve">ляются учителя-предметники, администрация гимназии. Сроки </w:t>
      </w:r>
      <w:r w:rsidRPr="00901823">
        <w:t xml:space="preserve">проведения диагностических процедур устанавливаются в плане внутришкольного контроля   гимназии на учебный год. </w:t>
      </w:r>
    </w:p>
    <w:p w:rsidR="00D03A99" w:rsidRPr="00901823" w:rsidRDefault="00D03A99" w:rsidP="00901823">
      <w:pPr>
        <w:tabs>
          <w:tab w:val="left" w:pos="284"/>
          <w:tab w:val="left" w:pos="709"/>
          <w:tab w:val="left" w:pos="993"/>
        </w:tabs>
        <w:ind w:firstLine="709"/>
        <w:jc w:val="both"/>
      </w:pPr>
      <w:r w:rsidRPr="00901823">
        <w:t>Основными формами фиксации результатов мониторинга являются:</w:t>
      </w:r>
    </w:p>
    <w:p w:rsidR="00D03A99" w:rsidRPr="00901823" w:rsidRDefault="00AA1CA0" w:rsidP="00901823">
      <w:pPr>
        <w:tabs>
          <w:tab w:val="left" w:pos="284"/>
          <w:tab w:val="left" w:pos="709"/>
          <w:tab w:val="left" w:pos="993"/>
        </w:tabs>
        <w:ind w:firstLine="709"/>
        <w:jc w:val="both"/>
      </w:pPr>
      <w:r w:rsidRPr="00901823">
        <w:t xml:space="preserve">- </w:t>
      </w:r>
      <w:r w:rsidR="00D03A99" w:rsidRPr="00901823">
        <w:t>достижения гимназиста (заполняется в течение 5 лет обучения для отслеживания индивидуальной динамики развития обучающегося, на</w:t>
      </w:r>
      <w:r w:rsidRPr="00901823">
        <w:t>ходится в портфеле достижений);</w:t>
      </w:r>
    </w:p>
    <w:p w:rsidR="00D03A99" w:rsidRPr="00901823" w:rsidRDefault="00D03A99" w:rsidP="00901823">
      <w:pPr>
        <w:tabs>
          <w:tab w:val="left" w:pos="284"/>
          <w:tab w:val="left" w:pos="709"/>
          <w:tab w:val="left" w:pos="993"/>
        </w:tabs>
        <w:ind w:firstLine="709"/>
        <w:jc w:val="both"/>
        <w:rPr>
          <w:i/>
          <w:iCs/>
        </w:rPr>
      </w:pPr>
      <w:r w:rsidRPr="00901823">
        <w:t>- карты оценки проектной работы (находится в портфеле достижений).</w:t>
      </w:r>
    </w:p>
    <w:p w:rsidR="00AB030A" w:rsidRPr="00901823" w:rsidRDefault="00AB030A" w:rsidP="00901823">
      <w:pPr>
        <w:tabs>
          <w:tab w:val="left" w:pos="284"/>
          <w:tab w:val="left" w:pos="709"/>
          <w:tab w:val="left" w:pos="993"/>
        </w:tabs>
        <w:ind w:firstLine="709"/>
        <w:jc w:val="both"/>
        <w:rPr>
          <w:b/>
          <w:bCs/>
        </w:rPr>
      </w:pPr>
    </w:p>
    <w:p w:rsidR="00AB030A" w:rsidRPr="00901823" w:rsidRDefault="00AB030A" w:rsidP="00901823">
      <w:pPr>
        <w:pStyle w:val="1"/>
        <w:tabs>
          <w:tab w:val="left" w:pos="284"/>
          <w:tab w:val="left" w:pos="709"/>
          <w:tab w:val="left" w:pos="993"/>
        </w:tabs>
        <w:jc w:val="both"/>
        <w:rPr>
          <w:rFonts w:ascii="Times New Roman" w:hAnsi="Times New Roman" w:cs="Times New Roman"/>
          <w:b/>
          <w:color w:val="auto"/>
          <w:sz w:val="24"/>
          <w:szCs w:val="24"/>
        </w:rPr>
      </w:pPr>
      <w:bookmarkStart w:id="126" w:name="_Toc84805923"/>
      <w:r w:rsidRPr="00901823">
        <w:rPr>
          <w:rFonts w:ascii="Times New Roman" w:hAnsi="Times New Roman" w:cs="Times New Roman"/>
          <w:b/>
          <w:bCs/>
          <w:color w:val="auto"/>
          <w:sz w:val="24"/>
          <w:szCs w:val="24"/>
        </w:rPr>
        <w:t xml:space="preserve">2.2. </w:t>
      </w:r>
      <w:r w:rsidRPr="00901823">
        <w:rPr>
          <w:rFonts w:ascii="Times New Roman" w:hAnsi="Times New Roman" w:cs="Times New Roman"/>
          <w:b/>
          <w:color w:val="auto"/>
          <w:sz w:val="24"/>
          <w:szCs w:val="24"/>
        </w:rPr>
        <w:t>Рабочие программы учебных предметов, курсов, в том числе внеурочной деятельности.</w:t>
      </w:r>
      <w:bookmarkEnd w:id="126"/>
      <w:r w:rsidRPr="00901823">
        <w:rPr>
          <w:rFonts w:ascii="Times New Roman" w:hAnsi="Times New Roman" w:cs="Times New Roman"/>
          <w:b/>
          <w:color w:val="auto"/>
          <w:sz w:val="24"/>
          <w:szCs w:val="24"/>
        </w:rPr>
        <w:t xml:space="preserve"> </w:t>
      </w:r>
    </w:p>
    <w:p w:rsidR="00D72649" w:rsidRPr="00901823" w:rsidRDefault="00AB030A" w:rsidP="00901823">
      <w:pPr>
        <w:tabs>
          <w:tab w:val="left" w:pos="284"/>
          <w:tab w:val="left" w:pos="709"/>
          <w:tab w:val="left" w:pos="993"/>
        </w:tabs>
        <w:ind w:firstLine="709"/>
        <w:jc w:val="both"/>
      </w:pPr>
      <w:r w:rsidRPr="00901823">
        <w:t>Рабочие программы учебных предметов, курсов, в том числе внеурочной деятельности обеспечивают достижение планируемых результатов освоения основной образовательной программы</w:t>
      </w:r>
      <w:r w:rsidR="00D72649" w:rsidRPr="00901823">
        <w:t xml:space="preserve"> основного общего образования. </w:t>
      </w:r>
    </w:p>
    <w:p w:rsidR="00AB030A" w:rsidRPr="00901823" w:rsidRDefault="00AB030A" w:rsidP="00901823">
      <w:pPr>
        <w:tabs>
          <w:tab w:val="left" w:pos="284"/>
          <w:tab w:val="left" w:pos="709"/>
          <w:tab w:val="left" w:pos="993"/>
        </w:tabs>
        <w:ind w:firstLine="709"/>
        <w:jc w:val="both"/>
      </w:pPr>
      <w:r w:rsidRPr="00901823">
        <w:t>Рабочие программы учебных предметов обязательной части учебного плана и части, формируемой участниками образовательных отношений, разработаны учителями гимназии в соответствии:</w:t>
      </w:r>
    </w:p>
    <w:p w:rsidR="00AB030A" w:rsidRPr="00901823" w:rsidRDefault="00AB030A" w:rsidP="00901823">
      <w:pPr>
        <w:pStyle w:val="ad"/>
        <w:numPr>
          <w:ilvl w:val="0"/>
          <w:numId w:val="211"/>
        </w:numPr>
        <w:tabs>
          <w:tab w:val="left" w:pos="284"/>
          <w:tab w:val="left" w:pos="709"/>
          <w:tab w:val="left" w:pos="993"/>
        </w:tabs>
        <w:ind w:left="0" w:firstLine="709"/>
        <w:jc w:val="both"/>
        <w:rPr>
          <w:lang w:val="x-none"/>
        </w:rPr>
      </w:pPr>
      <w:r w:rsidRPr="00901823">
        <w:rPr>
          <w:lang w:val="x-none"/>
        </w:rPr>
        <w:t xml:space="preserve">с требованиями к результатам основного общего образования, утвержденными ФГОС ООО, </w:t>
      </w:r>
    </w:p>
    <w:p w:rsidR="00AB030A" w:rsidRPr="00901823" w:rsidRDefault="00AB030A" w:rsidP="00901823">
      <w:pPr>
        <w:pStyle w:val="ad"/>
        <w:numPr>
          <w:ilvl w:val="0"/>
          <w:numId w:val="211"/>
        </w:numPr>
        <w:tabs>
          <w:tab w:val="left" w:pos="284"/>
          <w:tab w:val="left" w:pos="709"/>
          <w:tab w:val="left" w:pos="993"/>
        </w:tabs>
        <w:ind w:left="0" w:firstLine="709"/>
        <w:jc w:val="both"/>
        <w:rPr>
          <w:lang w:val="x-none"/>
        </w:rPr>
      </w:pPr>
      <w:r w:rsidRPr="00901823">
        <w:rPr>
          <w:lang w:val="x-none"/>
        </w:rPr>
        <w:t>с требованиями ФГОС ООО к структуре рабочей программы учебного предмета.</w:t>
      </w:r>
    </w:p>
    <w:p w:rsidR="00AB030A" w:rsidRPr="00901823" w:rsidRDefault="00AB030A" w:rsidP="00901823">
      <w:pPr>
        <w:tabs>
          <w:tab w:val="left" w:pos="284"/>
          <w:tab w:val="left" w:pos="709"/>
          <w:tab w:val="left" w:pos="993"/>
        </w:tabs>
        <w:ind w:firstLine="709"/>
        <w:jc w:val="both"/>
      </w:pPr>
      <w:r w:rsidRPr="00901823">
        <w:t xml:space="preserve">Рабочие программы по учебным предметам составляются на основе: </w:t>
      </w:r>
    </w:p>
    <w:p w:rsidR="00AB030A" w:rsidRPr="00901823" w:rsidRDefault="00AB030A" w:rsidP="00901823">
      <w:pPr>
        <w:pStyle w:val="ad"/>
        <w:numPr>
          <w:ilvl w:val="0"/>
          <w:numId w:val="208"/>
        </w:numPr>
        <w:tabs>
          <w:tab w:val="left" w:pos="284"/>
          <w:tab w:val="left" w:pos="709"/>
          <w:tab w:val="left" w:pos="993"/>
        </w:tabs>
        <w:ind w:left="0" w:firstLine="709"/>
        <w:jc w:val="both"/>
      </w:pPr>
      <w:r w:rsidRPr="00901823">
        <w:t xml:space="preserve">примерных программ по учебным предметам и материалам авторского УМК (учебников, имеющихся в федеральном перечне и авторских программ к линии учебников); </w:t>
      </w:r>
    </w:p>
    <w:p w:rsidR="00AB030A" w:rsidRPr="00901823" w:rsidRDefault="00AB030A" w:rsidP="00901823">
      <w:pPr>
        <w:pStyle w:val="ad"/>
        <w:numPr>
          <w:ilvl w:val="0"/>
          <w:numId w:val="208"/>
        </w:numPr>
        <w:tabs>
          <w:tab w:val="left" w:pos="284"/>
          <w:tab w:val="left" w:pos="709"/>
          <w:tab w:val="left" w:pos="993"/>
        </w:tabs>
        <w:ind w:left="0" w:firstLine="709"/>
        <w:jc w:val="both"/>
      </w:pPr>
      <w:r w:rsidRPr="00901823">
        <w:t xml:space="preserve">требований к результатам освоения основной образовательной программы ООО; </w:t>
      </w:r>
    </w:p>
    <w:p w:rsidR="00AB030A" w:rsidRPr="00901823" w:rsidRDefault="00AB030A" w:rsidP="00901823">
      <w:pPr>
        <w:pStyle w:val="ad"/>
        <w:numPr>
          <w:ilvl w:val="0"/>
          <w:numId w:val="208"/>
        </w:numPr>
        <w:tabs>
          <w:tab w:val="left" w:pos="284"/>
          <w:tab w:val="left" w:pos="709"/>
          <w:tab w:val="left" w:pos="993"/>
        </w:tabs>
        <w:ind w:left="0" w:firstLine="709"/>
        <w:jc w:val="both"/>
      </w:pPr>
      <w:r w:rsidRPr="00901823">
        <w:t xml:space="preserve">программы формирования УУД. </w:t>
      </w:r>
    </w:p>
    <w:p w:rsidR="00AB030A" w:rsidRPr="00901823" w:rsidRDefault="00AB030A" w:rsidP="00901823">
      <w:pPr>
        <w:tabs>
          <w:tab w:val="left" w:pos="284"/>
          <w:tab w:val="left" w:pos="709"/>
          <w:tab w:val="left" w:pos="993"/>
        </w:tabs>
        <w:ind w:firstLine="709"/>
        <w:jc w:val="both"/>
      </w:pPr>
      <w:r w:rsidRPr="00901823">
        <w:t xml:space="preserve">Рабочие программы учебных предметов, курсов в соответствие с ФГОС ООО, Положения о рабочей программе учебного предмета, курса содержат следующие разделы: </w:t>
      </w:r>
    </w:p>
    <w:p w:rsidR="00AB030A" w:rsidRPr="00901823" w:rsidRDefault="00AB030A" w:rsidP="00901823">
      <w:pPr>
        <w:pStyle w:val="ad"/>
        <w:numPr>
          <w:ilvl w:val="0"/>
          <w:numId w:val="210"/>
        </w:numPr>
        <w:tabs>
          <w:tab w:val="left" w:pos="284"/>
          <w:tab w:val="left" w:pos="709"/>
          <w:tab w:val="left" w:pos="993"/>
        </w:tabs>
        <w:ind w:left="0" w:firstLine="709"/>
        <w:jc w:val="both"/>
      </w:pPr>
      <w:r w:rsidRPr="00901823">
        <w:t xml:space="preserve">планируемые результаты освоения учебного предмета, курса (личностные, метапредметные; предметные по двум уровням «ученик научится» и «ученик получит возможность научиться»); </w:t>
      </w:r>
    </w:p>
    <w:p w:rsidR="00AB030A" w:rsidRPr="00901823" w:rsidRDefault="00AB030A" w:rsidP="00901823">
      <w:pPr>
        <w:pStyle w:val="ad"/>
        <w:numPr>
          <w:ilvl w:val="0"/>
          <w:numId w:val="210"/>
        </w:numPr>
        <w:tabs>
          <w:tab w:val="left" w:pos="284"/>
          <w:tab w:val="left" w:pos="709"/>
          <w:tab w:val="left" w:pos="993"/>
        </w:tabs>
        <w:ind w:left="0" w:firstLine="709"/>
        <w:jc w:val="both"/>
      </w:pPr>
      <w:r w:rsidRPr="00901823">
        <w:t xml:space="preserve">содержание учебного предмета, курса; </w:t>
      </w:r>
    </w:p>
    <w:p w:rsidR="00AB030A" w:rsidRPr="00901823" w:rsidRDefault="00AB030A" w:rsidP="00901823">
      <w:pPr>
        <w:pStyle w:val="ad"/>
        <w:numPr>
          <w:ilvl w:val="0"/>
          <w:numId w:val="210"/>
        </w:numPr>
        <w:tabs>
          <w:tab w:val="left" w:pos="284"/>
          <w:tab w:val="left" w:pos="709"/>
          <w:tab w:val="left" w:pos="993"/>
        </w:tabs>
        <w:ind w:left="0" w:firstLine="709"/>
        <w:jc w:val="both"/>
        <w:rPr>
          <w:b/>
        </w:rPr>
      </w:pPr>
      <w:r w:rsidRPr="00901823">
        <w:t>тематическое планирование</w:t>
      </w:r>
      <w:r w:rsidR="008D2D58">
        <w:t>, в том числе с учетом рабочей программы воспитания,</w:t>
      </w:r>
      <w:r w:rsidRPr="00901823">
        <w:t xml:space="preserve"> с указанием количества часов, отводимых на освоение каждой темы;</w:t>
      </w:r>
    </w:p>
    <w:p w:rsidR="00AB030A" w:rsidRPr="00901823" w:rsidRDefault="00AB030A" w:rsidP="00901823">
      <w:pPr>
        <w:pStyle w:val="ad"/>
        <w:numPr>
          <w:ilvl w:val="0"/>
          <w:numId w:val="210"/>
        </w:numPr>
        <w:tabs>
          <w:tab w:val="left" w:pos="284"/>
          <w:tab w:val="left" w:pos="709"/>
          <w:tab w:val="left" w:pos="993"/>
        </w:tabs>
        <w:ind w:left="0" w:firstLine="709"/>
        <w:jc w:val="both"/>
        <w:rPr>
          <w:b/>
        </w:rPr>
      </w:pPr>
      <w:r w:rsidRPr="00901823">
        <w:t>календарно-тематическое планирование.</w:t>
      </w:r>
    </w:p>
    <w:p w:rsidR="00AB030A" w:rsidRPr="00901823" w:rsidRDefault="00AB030A" w:rsidP="00901823">
      <w:pPr>
        <w:tabs>
          <w:tab w:val="left" w:pos="284"/>
          <w:tab w:val="left" w:pos="709"/>
          <w:tab w:val="left" w:pos="993"/>
        </w:tabs>
        <w:ind w:firstLine="709"/>
        <w:jc w:val="both"/>
      </w:pPr>
      <w:r w:rsidRPr="00901823">
        <w:t xml:space="preserve">Рабочие программы курсов внеурочной деятельности содержат следующие разделы: </w:t>
      </w:r>
    </w:p>
    <w:p w:rsidR="00AB030A" w:rsidRPr="00901823" w:rsidRDefault="00AB030A" w:rsidP="00901823">
      <w:pPr>
        <w:pStyle w:val="ad"/>
        <w:numPr>
          <w:ilvl w:val="0"/>
          <w:numId w:val="209"/>
        </w:numPr>
        <w:tabs>
          <w:tab w:val="left" w:pos="284"/>
          <w:tab w:val="left" w:pos="709"/>
          <w:tab w:val="left" w:pos="993"/>
        </w:tabs>
        <w:ind w:left="0" w:firstLine="709"/>
        <w:jc w:val="both"/>
      </w:pPr>
      <w:r w:rsidRPr="00901823">
        <w:t xml:space="preserve">результаты освоения курса внеурочной деятельности; </w:t>
      </w:r>
    </w:p>
    <w:p w:rsidR="00AB030A" w:rsidRPr="00901823" w:rsidRDefault="00AB030A" w:rsidP="00901823">
      <w:pPr>
        <w:pStyle w:val="ad"/>
        <w:numPr>
          <w:ilvl w:val="0"/>
          <w:numId w:val="209"/>
        </w:numPr>
        <w:tabs>
          <w:tab w:val="left" w:pos="284"/>
          <w:tab w:val="left" w:pos="709"/>
          <w:tab w:val="left" w:pos="993"/>
        </w:tabs>
        <w:ind w:left="0" w:firstLine="709"/>
        <w:jc w:val="both"/>
      </w:pPr>
      <w:r w:rsidRPr="00901823">
        <w:t xml:space="preserve">содержание курса внеурочной деятельности с указанием форм организации и видов деятельности; </w:t>
      </w:r>
    </w:p>
    <w:p w:rsidR="00AB030A" w:rsidRPr="00901823" w:rsidRDefault="00AB030A" w:rsidP="00901823">
      <w:pPr>
        <w:pStyle w:val="ad"/>
        <w:numPr>
          <w:ilvl w:val="0"/>
          <w:numId w:val="209"/>
        </w:numPr>
        <w:tabs>
          <w:tab w:val="left" w:pos="284"/>
          <w:tab w:val="left" w:pos="709"/>
          <w:tab w:val="left" w:pos="993"/>
        </w:tabs>
        <w:ind w:left="0" w:firstLine="709"/>
        <w:jc w:val="both"/>
      </w:pPr>
      <w:r w:rsidRPr="00901823">
        <w:t>тематическое планирование</w:t>
      </w:r>
      <w:r w:rsidR="008D2D58">
        <w:t>,</w:t>
      </w:r>
      <w:r w:rsidR="008D2D58" w:rsidRPr="008D2D58">
        <w:t xml:space="preserve"> </w:t>
      </w:r>
      <w:r w:rsidR="008D2D58">
        <w:t>в том числе с учетом рабочей программы воспитания</w:t>
      </w:r>
      <w:r w:rsidR="00225E90">
        <w:t>.</w:t>
      </w:r>
      <w:r w:rsidRPr="00901823">
        <w:t xml:space="preserve"> </w:t>
      </w:r>
    </w:p>
    <w:p w:rsidR="00AB030A" w:rsidRPr="00901823" w:rsidRDefault="00AB030A" w:rsidP="00901823">
      <w:pPr>
        <w:tabs>
          <w:tab w:val="left" w:pos="284"/>
          <w:tab w:val="left" w:pos="709"/>
          <w:tab w:val="left" w:pos="993"/>
        </w:tabs>
        <w:ind w:firstLine="709"/>
        <w:jc w:val="both"/>
      </w:pPr>
      <w:r w:rsidRPr="00901823">
        <w:t xml:space="preserve">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 30% от общего объема основной образовательной программы основного общего образования (образовательные практикумы, групповой проект, индивидуальные проекты, экскурсии, погружение, нетрадиционные уроки и др.). </w:t>
      </w:r>
    </w:p>
    <w:p w:rsidR="00AB030A" w:rsidRPr="00901823" w:rsidRDefault="00AB030A" w:rsidP="00901823">
      <w:pPr>
        <w:tabs>
          <w:tab w:val="left" w:pos="284"/>
          <w:tab w:val="left" w:pos="709"/>
          <w:tab w:val="left" w:pos="993"/>
        </w:tabs>
        <w:ind w:firstLine="709"/>
        <w:jc w:val="both"/>
      </w:pPr>
      <w:r w:rsidRPr="00901823">
        <w:t xml:space="preserve">В целях обеспечения </w:t>
      </w:r>
      <w:r w:rsidR="00D72649" w:rsidRPr="00901823">
        <w:t>индивидуальных потребностей,</w:t>
      </w:r>
      <w:r w:rsidRPr="00901823">
        <w:t xml:space="preserve"> обучающихся в основной образовательной программе основного общего образования </w:t>
      </w:r>
      <w:r w:rsidR="00D72649" w:rsidRPr="00901823">
        <w:t>предусмотрены:</w:t>
      </w:r>
      <w:r w:rsidRPr="00901823">
        <w:t xml:space="preserve"> </w:t>
      </w:r>
    </w:p>
    <w:p w:rsidR="00AB030A" w:rsidRPr="00901823" w:rsidRDefault="00AB030A" w:rsidP="00901823">
      <w:pPr>
        <w:pStyle w:val="ad"/>
        <w:numPr>
          <w:ilvl w:val="0"/>
          <w:numId w:val="209"/>
        </w:numPr>
        <w:tabs>
          <w:tab w:val="left" w:pos="284"/>
          <w:tab w:val="left" w:pos="709"/>
          <w:tab w:val="left" w:pos="993"/>
        </w:tabs>
        <w:ind w:left="0" w:firstLine="709"/>
        <w:jc w:val="both"/>
      </w:pPr>
      <w:r w:rsidRPr="00901823">
        <w:t xml:space="preserve">учебные курсы, обеспечивающие различные интересы обучающихся; </w:t>
      </w:r>
    </w:p>
    <w:p w:rsidR="00AB030A" w:rsidRPr="00901823" w:rsidRDefault="00AB030A" w:rsidP="00901823">
      <w:pPr>
        <w:pStyle w:val="ad"/>
        <w:numPr>
          <w:ilvl w:val="0"/>
          <w:numId w:val="209"/>
        </w:numPr>
        <w:tabs>
          <w:tab w:val="left" w:pos="284"/>
          <w:tab w:val="left" w:pos="709"/>
          <w:tab w:val="left" w:pos="993"/>
        </w:tabs>
        <w:ind w:left="0" w:firstLine="709"/>
        <w:jc w:val="both"/>
      </w:pPr>
      <w:r w:rsidRPr="00901823">
        <w:t xml:space="preserve">внеурочная деятельность. </w:t>
      </w:r>
    </w:p>
    <w:p w:rsidR="00AB030A" w:rsidRPr="00901823" w:rsidRDefault="00AB030A" w:rsidP="00901823">
      <w:pPr>
        <w:tabs>
          <w:tab w:val="left" w:pos="284"/>
          <w:tab w:val="left" w:pos="709"/>
          <w:tab w:val="left" w:pos="993"/>
        </w:tabs>
        <w:ind w:firstLine="709"/>
        <w:jc w:val="both"/>
      </w:pPr>
      <w:r w:rsidRPr="00901823">
        <w:t xml:space="preserve">Цель рабочей программы – планирование, организация и управление учебным процессом по конкретной учебной дисциплине в аспекте требований ФГОС общего образования. </w:t>
      </w:r>
    </w:p>
    <w:p w:rsidR="00D72649" w:rsidRPr="008D2D58" w:rsidRDefault="00AB030A" w:rsidP="00EE13F1">
      <w:pPr>
        <w:pStyle w:val="1"/>
        <w:tabs>
          <w:tab w:val="left" w:pos="284"/>
          <w:tab w:val="left" w:pos="709"/>
        </w:tabs>
        <w:rPr>
          <w:rFonts w:ascii="Times New Roman" w:hAnsi="Times New Roman" w:cs="Times New Roman"/>
          <w:b/>
          <w:color w:val="auto"/>
          <w:sz w:val="24"/>
          <w:szCs w:val="24"/>
        </w:rPr>
      </w:pPr>
      <w:bookmarkStart w:id="127" w:name="_Toc84805924"/>
      <w:r w:rsidRPr="008D2D58">
        <w:rPr>
          <w:rFonts w:ascii="Times New Roman" w:hAnsi="Times New Roman" w:cs="Times New Roman"/>
          <w:b/>
          <w:color w:val="auto"/>
          <w:sz w:val="24"/>
          <w:szCs w:val="24"/>
        </w:rPr>
        <w:t>2.2.1.</w:t>
      </w:r>
      <w:r w:rsidR="00D72649" w:rsidRPr="008D2D58">
        <w:rPr>
          <w:rFonts w:ascii="Times New Roman" w:hAnsi="Times New Roman" w:cs="Times New Roman"/>
          <w:b/>
          <w:color w:val="auto"/>
          <w:sz w:val="24"/>
          <w:szCs w:val="24"/>
        </w:rPr>
        <w:t xml:space="preserve"> </w:t>
      </w:r>
      <w:r w:rsidRPr="008D2D58">
        <w:rPr>
          <w:rFonts w:ascii="Times New Roman" w:hAnsi="Times New Roman" w:cs="Times New Roman"/>
          <w:b/>
          <w:color w:val="auto"/>
          <w:sz w:val="24"/>
          <w:szCs w:val="24"/>
        </w:rPr>
        <w:t>Русский язык</w:t>
      </w:r>
      <w:bookmarkEnd w:id="127"/>
      <w:r w:rsidRPr="008D2D58">
        <w:rPr>
          <w:rFonts w:ascii="Times New Roman" w:hAnsi="Times New Roman" w:cs="Times New Roman"/>
          <w:b/>
          <w:color w:val="auto"/>
          <w:sz w:val="24"/>
          <w:szCs w:val="24"/>
        </w:rPr>
        <w:t xml:space="preserve"> </w:t>
      </w:r>
    </w:p>
    <w:p w:rsidR="008D2D58" w:rsidRPr="008D2D58" w:rsidRDefault="008D2D58" w:rsidP="008D2D58">
      <w:pPr>
        <w:tabs>
          <w:tab w:val="left" w:pos="284"/>
          <w:tab w:val="left" w:pos="709"/>
        </w:tabs>
        <w:jc w:val="center"/>
        <w:rPr>
          <w:b/>
          <w:i/>
        </w:rPr>
      </w:pPr>
      <w:r>
        <w:rPr>
          <w:b/>
          <w:i/>
        </w:rPr>
        <w:t>5 класс</w:t>
      </w:r>
    </w:p>
    <w:p w:rsidR="00AB030A" w:rsidRPr="006A524B" w:rsidRDefault="00AB030A" w:rsidP="00EE13F1">
      <w:pPr>
        <w:tabs>
          <w:tab w:val="left" w:pos="284"/>
          <w:tab w:val="left" w:pos="709"/>
        </w:tabs>
        <w:jc w:val="both"/>
      </w:pPr>
      <w:r w:rsidRPr="006A524B">
        <w:rPr>
          <w:b/>
        </w:rPr>
        <w:t>Язык и общение</w:t>
      </w:r>
      <w:r w:rsidRPr="006A524B">
        <w:t>. Роль языка в жизни общества. Русский язык как один из богатейших языков мира. Понятие о стилистике и основных стилях литературного языка.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Синтаксис. Пунктуация. Культура речи. </w:t>
      </w:r>
      <w:r w:rsidRPr="006A524B">
        <w:t>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Грамматическая основа предложения, главные и второстепенные члены, способы их выражения. Способы передачи чужой речи.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Фонетика. Орфоэпия. Графика. Орфография. Культура речи.</w:t>
      </w:r>
      <w:r w:rsidRPr="006A524B">
        <w:t xml:space="preserve">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 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ивного произношения и ударения. Орфоэпический словарь. Графика как раздел лингвистики. Соотношение звука и буквы. Обозначение на письме твёрдости и мягкости согласных. Способы обозначения [J’].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в CMC-сообщениях.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Лексика. Культура речи. </w:t>
      </w:r>
      <w:r w:rsidRPr="006A524B">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Словари устаревших слов и неологизмов.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Морфемика. Орфография. Культура речи. </w:t>
      </w:r>
      <w:r w:rsidRPr="006A524B">
        <w:t>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 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Морфология. Орфография. Культура речи. </w:t>
      </w:r>
      <w:r w:rsidRPr="006A524B">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r w:rsidRPr="006A524B">
        <w:rPr>
          <w:b/>
        </w:rPr>
        <w:t xml:space="preserve"> </w:t>
      </w:r>
      <w:r w:rsidRPr="006A524B">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pPr>
    </w:p>
    <w:p w:rsidR="00AB030A" w:rsidRPr="008D2D58" w:rsidRDefault="00AB030A" w:rsidP="008D2D58">
      <w:pPr>
        <w:tabs>
          <w:tab w:val="left" w:pos="284"/>
          <w:tab w:val="left" w:pos="709"/>
        </w:tabs>
        <w:jc w:val="center"/>
        <w:rPr>
          <w:b/>
          <w:i/>
        </w:rPr>
      </w:pPr>
      <w:r w:rsidRPr="008D2D58">
        <w:rPr>
          <w:b/>
          <w:i/>
        </w:rPr>
        <w:t>6 класс</w:t>
      </w:r>
    </w:p>
    <w:p w:rsidR="00AB030A" w:rsidRPr="006A524B" w:rsidRDefault="00AB030A" w:rsidP="00EE13F1">
      <w:pPr>
        <w:tabs>
          <w:tab w:val="left" w:pos="284"/>
          <w:tab w:val="left" w:pos="709"/>
        </w:tabs>
        <w:jc w:val="both"/>
      </w:pPr>
      <w:r w:rsidRPr="006A524B">
        <w:rPr>
          <w:b/>
        </w:rPr>
        <w:t>Язык. Речь. Общение.</w:t>
      </w:r>
      <w:r w:rsidRPr="006A524B">
        <w:t xml:space="preserve"> Роль языка в жизни общества. Русский язык как один из богатейших языков мира. Понятие о стилистике и основных стилях литературного языка.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Текст.</w:t>
      </w:r>
      <w:r w:rsidRPr="006A524B">
        <w:t xml:space="preserve">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w:t>
      </w:r>
    </w:p>
    <w:p w:rsidR="00AB030A" w:rsidRPr="006A524B" w:rsidRDefault="00AB030A" w:rsidP="00EE13F1">
      <w:pPr>
        <w:tabs>
          <w:tab w:val="left" w:pos="284"/>
          <w:tab w:val="left" w:pos="709"/>
        </w:tabs>
        <w:jc w:val="both"/>
        <w:rPr>
          <w:b/>
        </w:rPr>
      </w:pPr>
      <w:r w:rsidRPr="006A524B">
        <w:rPr>
          <w:b/>
        </w:rPr>
        <w:t xml:space="preserve">Лексика. Культура речи. </w:t>
      </w:r>
      <w:r w:rsidRPr="006A524B">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Словари устаревших слов и неологизмов.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Фразеология. Культура речи. </w:t>
      </w:r>
      <w:r w:rsidRPr="006A524B">
        <w:t>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Словообразование. Орфография. Культура речи. </w:t>
      </w:r>
      <w:r w:rsidRPr="006A524B">
        <w:t>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 Применение знаний и умений по морфемике и 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Морфология. Орфография. Культура речи. </w:t>
      </w:r>
      <w:r w:rsidRPr="006A524B">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r w:rsidRPr="006A524B">
        <w:rPr>
          <w:b/>
        </w:rPr>
        <w:t xml:space="preserve"> </w:t>
      </w:r>
      <w:r w:rsidRPr="006A524B">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8D2D58" w:rsidRDefault="00AB030A" w:rsidP="008D2D58">
      <w:pPr>
        <w:tabs>
          <w:tab w:val="left" w:pos="284"/>
          <w:tab w:val="left" w:pos="709"/>
        </w:tabs>
        <w:jc w:val="center"/>
        <w:rPr>
          <w:b/>
          <w:i/>
        </w:rPr>
      </w:pPr>
      <w:r w:rsidRPr="008D2D58">
        <w:rPr>
          <w:b/>
          <w:i/>
        </w:rPr>
        <w:t>7 класс</w:t>
      </w:r>
    </w:p>
    <w:p w:rsidR="00AB030A" w:rsidRPr="006A524B" w:rsidRDefault="00AB030A" w:rsidP="00EE13F1">
      <w:pPr>
        <w:tabs>
          <w:tab w:val="left" w:pos="284"/>
          <w:tab w:val="left" w:pos="709"/>
        </w:tabs>
        <w:jc w:val="both"/>
        <w:rPr>
          <w:b/>
        </w:rPr>
      </w:pPr>
      <w:r w:rsidRPr="006A524B">
        <w:rPr>
          <w:b/>
        </w:rPr>
        <w:t xml:space="preserve">Тексты и стили речи. </w:t>
      </w:r>
      <w:r w:rsidRPr="006A524B">
        <w:t>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B030A" w:rsidRPr="006A524B" w:rsidRDefault="00AB030A" w:rsidP="00EE13F1">
      <w:pPr>
        <w:tabs>
          <w:tab w:val="left" w:pos="284"/>
          <w:tab w:val="left" w:pos="709"/>
        </w:tabs>
        <w:jc w:val="both"/>
        <w:rPr>
          <w:b/>
        </w:rPr>
      </w:pPr>
      <w:r w:rsidRPr="006A524B">
        <w:rPr>
          <w:b/>
        </w:rPr>
        <w:t xml:space="preserve">Морфология и орфография. Культура речи. </w:t>
      </w:r>
      <w:r w:rsidRPr="006A524B">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r w:rsidRPr="006A524B">
        <w:rPr>
          <w:b/>
        </w:rPr>
        <w:t xml:space="preserve"> </w:t>
      </w:r>
      <w:r w:rsidRPr="006A524B">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pPr>
      <w:r w:rsidRPr="006A524B">
        <w:rPr>
          <w:b/>
        </w:rPr>
        <w:t xml:space="preserve">Служебные части речи. </w:t>
      </w:r>
      <w:r w:rsidRPr="006A524B">
        <w:t>Понятие о служебных частях речи. Роль служебных частей речи в предложении и тексте. Понятие о предлоге. Предлоги-антонимы. Употребление предлогов с падежами. Разряды предлогов по значению. Разряды предлогов по происхождению: непроизводные и производные предлоги. Предлоги делового стиля. Правописание предлогов. Понятие о союзе. Сочинительные и подчинительные союзы. Правописание союзов. Функциональные омонимы: тоже (союз) — то же (местоимение с частицей), чтобы (союз) — что бы (местоимение с частицей) и др. Союзы как важнейшее средство связи частей текста. Понятие о частице. Формообразовательные и словообразовательные частицы. Разряды частиц по значению. Правописание не и ни с разными частями речи (обобщение). Понятие о междометии. Правописание междометий. Роль междометий в речи.</w:t>
      </w:r>
    </w:p>
    <w:p w:rsidR="00AB030A" w:rsidRPr="008D2D58" w:rsidRDefault="00AB030A" w:rsidP="008D2D58">
      <w:pPr>
        <w:tabs>
          <w:tab w:val="left" w:pos="284"/>
          <w:tab w:val="left" w:pos="709"/>
        </w:tabs>
        <w:jc w:val="center"/>
        <w:rPr>
          <w:b/>
          <w:i/>
        </w:rPr>
      </w:pPr>
      <w:r w:rsidRPr="008D2D58">
        <w:rPr>
          <w:b/>
          <w:i/>
        </w:rPr>
        <w:t>8 класс</w:t>
      </w:r>
    </w:p>
    <w:p w:rsidR="00AB030A" w:rsidRPr="006A524B" w:rsidRDefault="00AB030A" w:rsidP="00EE13F1">
      <w:pPr>
        <w:tabs>
          <w:tab w:val="left" w:pos="284"/>
          <w:tab w:val="left" w:pos="709"/>
        </w:tabs>
        <w:jc w:val="both"/>
      </w:pPr>
      <w:r w:rsidRPr="006A524B">
        <w:rPr>
          <w:b/>
        </w:rPr>
        <w:t xml:space="preserve">Синтаксис. Пунктуация. Культура речи. </w:t>
      </w:r>
      <w:r w:rsidRPr="006A524B">
        <w:t>Понятие о синтаксисе и пунктуации. Виды связи между словами и предложениями (подчинительная и сочинительная). Способы подчинительной связи: согласование, управление, примыкание. Основные виды словосочетаний: а) по характеру связи между словами (сочинительные и подчинительные); б) по характеру главного слова (глагольные, именные, наречные). Цельные словосочетания. Предложение. Понятие о предложении. Виды предложений по цели высказывания. Виды предложений по эмоциональной окраске. Оформление деловых бумаг. Риторические вопросы. Знаки препинания в конце предложений. Основные виды предложений: двусоставные и односоставные, нераспространённые и распространённые. Смысловой центр предложения. «Данное» и «новое». Порядок слов в предложении. Логическое ударение. Главные члены предложения. Подлежащее и способы его выражения. Сказуемое и его основные виды: простое глагольное сказуемое, составное глагольное сказуемое, составное именное сказуемое. Согласование сказуемого с подлежащим. Тире между подлежащим и сказуемым. Второстепенные члены предложения. Определение (согласованные и несогласованные определения, приложения). Синонимика согласованных и несогласованных определений. Прямое и косвенное дополнение. Обстоятельство. Разряды обстоятельств. Обособление обстоятельств уступки, сравнительных и деепричастных оборотов. Синтаксические функции инфинитива. Однозначные и многозначные члены предложения. Односоставные предложения. Понятие об односоставных предложениях. Разновидности односоставных предложений. Определённо-личные предложения. Неопределённо-личные предложения. Обобщённо-личные предложения. Роль глагольных предложений. Безличные предложения. Роль безличных предложений в речи: выражение состояния человека, природы, окружающей среды и т. д. Инфинитивные предложения. Назывные (номинативные) предложения. Именительный представления. Знаки препинания при именительном представления. Роль номинативных предложений в речи: художественное описание состояния природы, окружающей среды и др. Стилистический характер односоставных предложений. Полные и неполные предложения. Особенности строения полных и неполных предложений. Полные и неполные двусоставные и односоставные предложения. Стилистический характер неполных предложений. Причины употребления неполных предложений в речи. Предложения с однородными членами. Союзы приодно родных членах. Знаки препинания. Обобщающие слова. Однородные и неоднородные определения. Роль однородных членов предложения в речи. Предложения с обособленными членами. Понятие об обособлении. Общие условия обособления определений. Обособление согласованных определений. Стилистический характер причастных оборотов. Обособление несогласованных определений. Обособление приложений. Обособление дополнений. Обособление одиночных деепричастий и деепричастных оборотов. Обособление обстоятельств, выраженных существительными с предлогами. Обособление уточняющих членов предложения. Стилистические характеристики обособленных членов предложения. Синонимика обособленных членов предложения и придаточных предложений. Обособление уточняющих членов предложения. Знаки препинания в предложениях с обособленными и уточняющими членами предложения. Предложения с вводными и вставными словами, словосочетаниями и предложениями. Значения вводных и вставных компонентов. Знаки препинания. Предложения с обращениями. Значение обращений. Место обращений в предложении. Знаки препинания.  Особенности слов-предложений. Употребление слов-предложений в устной и письменной формах речи. Знаки препинания. Принципы русского правописания. Принципы орфографии. Принципы пунктуации. Авторские знаки. Жанры: рецензия, портретный очерк, репортаж, тезисный план, сравнительная характеристика, дневниковые записи, объяснительная записка.</w:t>
      </w:r>
    </w:p>
    <w:p w:rsidR="00AB030A" w:rsidRPr="008D2D58" w:rsidRDefault="00AB030A" w:rsidP="008D2D58">
      <w:pPr>
        <w:tabs>
          <w:tab w:val="left" w:pos="284"/>
          <w:tab w:val="left" w:pos="709"/>
        </w:tabs>
        <w:jc w:val="center"/>
        <w:rPr>
          <w:b/>
          <w:i/>
        </w:rPr>
      </w:pPr>
      <w:r w:rsidRPr="008D2D58">
        <w:rPr>
          <w:b/>
          <w:i/>
        </w:rPr>
        <w:t>9 класс</w:t>
      </w:r>
    </w:p>
    <w:p w:rsidR="00AB030A" w:rsidRPr="006A524B" w:rsidRDefault="00AB030A" w:rsidP="00EE13F1">
      <w:pPr>
        <w:tabs>
          <w:tab w:val="left" w:pos="284"/>
          <w:tab w:val="left" w:pos="709"/>
        </w:tabs>
        <w:jc w:val="both"/>
      </w:pPr>
      <w:r w:rsidRPr="006A524B">
        <w:rPr>
          <w:b/>
        </w:rPr>
        <w:t xml:space="preserve">Сложное предложение. Культура речи. </w:t>
      </w:r>
      <w:r w:rsidRPr="006A524B">
        <w:t>Основные виды сложных предложений. Их синонимика.</w:t>
      </w:r>
    </w:p>
    <w:p w:rsidR="00AB030A" w:rsidRPr="006A524B" w:rsidRDefault="00AB030A" w:rsidP="00EE13F1">
      <w:pPr>
        <w:tabs>
          <w:tab w:val="left" w:pos="284"/>
          <w:tab w:val="left" w:pos="709"/>
        </w:tabs>
        <w:jc w:val="both"/>
      </w:pPr>
      <w:r w:rsidRPr="006A524B">
        <w:t>Сложносочинённые предложения. Знаки препинания.</w:t>
      </w:r>
    </w:p>
    <w:p w:rsidR="00AB030A" w:rsidRPr="006A524B" w:rsidRDefault="00AB030A" w:rsidP="00EE13F1">
      <w:pPr>
        <w:tabs>
          <w:tab w:val="left" w:pos="284"/>
          <w:tab w:val="left" w:pos="709"/>
        </w:tabs>
        <w:jc w:val="both"/>
      </w:pPr>
      <w:r w:rsidRPr="006A524B">
        <w:t>Сложноподчинённые предложения. Строение сложноподчинённых предложений. Подчинительные союзы и союзные слова. Роль указательных слов в подчинении предложений. Особенности присоединения придаточных предложений к главному. Сложноподчинённые предложения с несколькими придаточными.</w:t>
      </w:r>
    </w:p>
    <w:p w:rsidR="00AB030A" w:rsidRPr="006A524B" w:rsidRDefault="00AB030A" w:rsidP="00EE13F1">
      <w:pPr>
        <w:tabs>
          <w:tab w:val="left" w:pos="284"/>
          <w:tab w:val="left" w:pos="709"/>
        </w:tabs>
        <w:jc w:val="both"/>
      </w:pPr>
      <w:r w:rsidRPr="006A524B">
        <w:t>Виды придаточных предложений: подлежащные, сказуемные, определительные, дополнительные, обстоятельственные. Присоединительные придаточные. Синонимика</w:t>
      </w:r>
    </w:p>
    <w:p w:rsidR="00AB030A" w:rsidRPr="006A524B" w:rsidRDefault="00AB030A" w:rsidP="00EE13F1">
      <w:pPr>
        <w:tabs>
          <w:tab w:val="left" w:pos="284"/>
          <w:tab w:val="left" w:pos="709"/>
        </w:tabs>
        <w:jc w:val="both"/>
      </w:pPr>
      <w:r w:rsidRPr="006A524B">
        <w:t>простых предложений и сложноподчинённых, членов предложения и придаточных предложений. Многозначные придаточные предложения.</w:t>
      </w:r>
    </w:p>
    <w:p w:rsidR="00AB030A" w:rsidRPr="006A524B" w:rsidRDefault="00AB030A" w:rsidP="00EE13F1">
      <w:pPr>
        <w:tabs>
          <w:tab w:val="left" w:pos="284"/>
          <w:tab w:val="left" w:pos="709"/>
        </w:tabs>
        <w:jc w:val="both"/>
      </w:pPr>
      <w:r w:rsidRPr="006A524B">
        <w:t>Сложные бессоюзные предложения. Значения сложных бессоюзных предложений. Знаки препинания. Синонимика союзных и бессоюзных предложений.</w:t>
      </w:r>
    </w:p>
    <w:p w:rsidR="00AB030A" w:rsidRPr="006A524B" w:rsidRDefault="00AB030A" w:rsidP="00EE13F1">
      <w:pPr>
        <w:tabs>
          <w:tab w:val="left" w:pos="284"/>
          <w:tab w:val="left" w:pos="709"/>
        </w:tabs>
        <w:jc w:val="both"/>
      </w:pPr>
      <w:r w:rsidRPr="006A524B">
        <w:t>Сложные многокомпонентные предложения. Период.</w:t>
      </w:r>
    </w:p>
    <w:p w:rsidR="00AB030A" w:rsidRPr="006A524B" w:rsidRDefault="00AB030A" w:rsidP="00EE13F1">
      <w:pPr>
        <w:tabs>
          <w:tab w:val="left" w:pos="284"/>
          <w:tab w:val="left" w:pos="709"/>
        </w:tabs>
        <w:jc w:val="both"/>
      </w:pPr>
      <w:r w:rsidRPr="006A524B">
        <w:t>Предложения с чужой речью. Способы передачи чужой речи. Предложения с прямой речью. Предложения с косвенной речью. Несобственно-прямая речь. Цитаты и способы</w:t>
      </w:r>
    </w:p>
    <w:p w:rsidR="00AB030A" w:rsidRPr="006A524B" w:rsidRDefault="00AB030A" w:rsidP="00EE13F1">
      <w:pPr>
        <w:tabs>
          <w:tab w:val="left" w:pos="284"/>
          <w:tab w:val="left" w:pos="709"/>
        </w:tabs>
        <w:jc w:val="both"/>
      </w:pPr>
      <w:r w:rsidRPr="006A524B">
        <w:t>цитирования.</w:t>
      </w:r>
    </w:p>
    <w:p w:rsidR="00AB030A" w:rsidRPr="006A524B" w:rsidRDefault="00AB030A" w:rsidP="00EE13F1">
      <w:pPr>
        <w:tabs>
          <w:tab w:val="left" w:pos="284"/>
          <w:tab w:val="left" w:pos="709"/>
        </w:tabs>
        <w:jc w:val="both"/>
      </w:pPr>
      <w:r w:rsidRPr="006A524B">
        <w:t>Жанры: путевой очерк, деловое письмо, научное сообщение.</w:t>
      </w:r>
    </w:p>
    <w:p w:rsidR="00AB030A" w:rsidRPr="006A524B" w:rsidRDefault="00AB030A" w:rsidP="00EE13F1">
      <w:pPr>
        <w:tabs>
          <w:tab w:val="left" w:pos="284"/>
          <w:tab w:val="left" w:pos="709"/>
        </w:tabs>
        <w:jc w:val="both"/>
        <w:rPr>
          <w:b/>
        </w:rPr>
      </w:pPr>
    </w:p>
    <w:p w:rsidR="00AB030A" w:rsidRPr="006A524B" w:rsidRDefault="00AB030A" w:rsidP="008D2D58">
      <w:pPr>
        <w:tabs>
          <w:tab w:val="left" w:pos="284"/>
          <w:tab w:val="left" w:pos="709"/>
        </w:tabs>
        <w:jc w:val="center"/>
        <w:rPr>
          <w:b/>
        </w:rPr>
      </w:pPr>
      <w:r w:rsidRPr="006A524B">
        <w:rPr>
          <w:b/>
        </w:rPr>
        <w:t>Тематическое планирование</w:t>
      </w:r>
    </w:p>
    <w:p w:rsidR="00AB030A" w:rsidRPr="008D2D58" w:rsidRDefault="00AB030A" w:rsidP="008D2D58">
      <w:pPr>
        <w:tabs>
          <w:tab w:val="left" w:pos="284"/>
          <w:tab w:val="left" w:pos="709"/>
        </w:tabs>
        <w:jc w:val="center"/>
        <w:rPr>
          <w:b/>
          <w:i/>
        </w:rPr>
      </w:pPr>
      <w:r w:rsidRPr="008D2D58">
        <w:rPr>
          <w:b/>
          <w:i/>
        </w:rPr>
        <w:t>5 класс</w:t>
      </w:r>
    </w:p>
    <w:tbl>
      <w:tblPr>
        <w:tblW w:w="0" w:type="auto"/>
        <w:tblInd w:w="98" w:type="dxa"/>
        <w:tblCellMar>
          <w:left w:w="10" w:type="dxa"/>
          <w:right w:w="10" w:type="dxa"/>
        </w:tblCellMar>
        <w:tblLook w:val="0000" w:firstRow="0" w:lastRow="0" w:firstColumn="0" w:lastColumn="0" w:noHBand="0" w:noVBand="0"/>
      </w:tblPr>
      <w:tblGrid>
        <w:gridCol w:w="528"/>
        <w:gridCol w:w="6670"/>
        <w:gridCol w:w="2275"/>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матическое планирование</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Язык и общение.</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споминаем, повторяем, изучаем.</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262"/>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интаксис. Пунктуац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Фонетика. Орфоэпия. Графика. Орфограф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5</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 Лексика.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6</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емика. Орфограф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ология. Орфограф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r>
      <w:tr w:rsidR="00AB030A" w:rsidRPr="006A524B" w:rsidTr="00AB030A">
        <w:trPr>
          <w:trHeight w:val="1"/>
        </w:trPr>
        <w:tc>
          <w:tcPr>
            <w:tcW w:w="719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Итого:</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70</w:t>
            </w:r>
          </w:p>
        </w:tc>
      </w:tr>
    </w:tbl>
    <w:p w:rsidR="00AB030A" w:rsidRPr="006A524B" w:rsidRDefault="00AB030A" w:rsidP="00EE13F1">
      <w:pPr>
        <w:tabs>
          <w:tab w:val="left" w:pos="284"/>
          <w:tab w:val="left" w:pos="709"/>
        </w:tabs>
        <w:jc w:val="both"/>
      </w:pPr>
    </w:p>
    <w:p w:rsidR="00AB030A" w:rsidRPr="008D2D58" w:rsidRDefault="00AB030A" w:rsidP="008D2D58">
      <w:pPr>
        <w:tabs>
          <w:tab w:val="left" w:pos="284"/>
          <w:tab w:val="left" w:pos="709"/>
        </w:tabs>
        <w:jc w:val="center"/>
        <w:rPr>
          <w:b/>
          <w:i/>
        </w:rPr>
      </w:pPr>
      <w:r w:rsidRPr="008D2D58">
        <w:rPr>
          <w:b/>
          <w:i/>
        </w:rPr>
        <w:t>6 класс</w:t>
      </w:r>
    </w:p>
    <w:tbl>
      <w:tblPr>
        <w:tblW w:w="0" w:type="auto"/>
        <w:tblInd w:w="98" w:type="dxa"/>
        <w:tblCellMar>
          <w:left w:w="10" w:type="dxa"/>
          <w:right w:w="10" w:type="dxa"/>
        </w:tblCellMar>
        <w:tblLook w:val="0000" w:firstRow="0" w:lastRow="0" w:firstColumn="0" w:lastColumn="0" w:noHBand="0" w:noVBand="0"/>
      </w:tblPr>
      <w:tblGrid>
        <w:gridCol w:w="7082"/>
        <w:gridCol w:w="2391"/>
      </w:tblGrid>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одержание</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Кол-во часов</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Язык. Речь. Общение.</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 классе.</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кст.</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Лексика.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2</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Фразеология.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206"/>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вообразование. Орфография.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5</w:t>
            </w:r>
          </w:p>
        </w:tc>
      </w:tr>
      <w:tr w:rsidR="00AB030A" w:rsidRPr="006A524B" w:rsidTr="00AB030A">
        <w:trPr>
          <w:trHeight w:val="343"/>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ология. Орфография.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0</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5-6 классах.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Итого</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87</w:t>
            </w:r>
          </w:p>
        </w:tc>
      </w:tr>
    </w:tbl>
    <w:p w:rsidR="00AB030A" w:rsidRPr="006A524B" w:rsidRDefault="00AB030A" w:rsidP="00EE13F1">
      <w:pPr>
        <w:tabs>
          <w:tab w:val="left" w:pos="284"/>
          <w:tab w:val="left" w:pos="709"/>
        </w:tabs>
        <w:jc w:val="both"/>
        <w:rPr>
          <w:b/>
        </w:rPr>
      </w:pPr>
    </w:p>
    <w:p w:rsidR="00AB030A" w:rsidRPr="008D2D58" w:rsidRDefault="00AB030A" w:rsidP="008D2D58">
      <w:pPr>
        <w:tabs>
          <w:tab w:val="left" w:pos="284"/>
          <w:tab w:val="left" w:pos="709"/>
        </w:tabs>
        <w:jc w:val="center"/>
        <w:rPr>
          <w:b/>
          <w:i/>
        </w:rPr>
      </w:pPr>
      <w:r w:rsidRPr="008D2D58">
        <w:rPr>
          <w:b/>
          <w:i/>
        </w:rPr>
        <w:t>7 класс</w:t>
      </w:r>
    </w:p>
    <w:tbl>
      <w:tblPr>
        <w:tblW w:w="0" w:type="auto"/>
        <w:tblInd w:w="98" w:type="dxa"/>
        <w:tblCellMar>
          <w:left w:w="10" w:type="dxa"/>
          <w:right w:w="10" w:type="dxa"/>
        </w:tblCellMar>
        <w:tblLook w:val="0000" w:firstRow="0" w:lastRow="0" w:firstColumn="0" w:lastColumn="0" w:noHBand="0" w:noVBand="0"/>
      </w:tblPr>
      <w:tblGrid>
        <w:gridCol w:w="528"/>
        <w:gridCol w:w="6687"/>
        <w:gridCol w:w="2258"/>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матическое планирова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водный урок.</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6 классах.</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ксты и стили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ология и орфография.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ичаст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6</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6</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Деепричаст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Нареч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6</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 xml:space="preserve">Категория состояния </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9</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ужебные части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едлог</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оюз</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Частица</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3</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еждомет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5-7 классах.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rPr>
          <w:trHeight w:val="1"/>
        </w:trPr>
        <w:tc>
          <w:tcPr>
            <w:tcW w:w="721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Итого:</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36</w:t>
            </w:r>
          </w:p>
        </w:tc>
      </w:tr>
    </w:tbl>
    <w:p w:rsidR="008D2D58" w:rsidRDefault="008D2D58" w:rsidP="00EE13F1">
      <w:pPr>
        <w:tabs>
          <w:tab w:val="left" w:pos="284"/>
          <w:tab w:val="left" w:pos="709"/>
        </w:tabs>
        <w:jc w:val="both"/>
        <w:rPr>
          <w:b/>
        </w:rPr>
      </w:pPr>
    </w:p>
    <w:p w:rsidR="00AB030A" w:rsidRPr="008D2D58" w:rsidRDefault="00AB030A" w:rsidP="008D2D58">
      <w:pPr>
        <w:tabs>
          <w:tab w:val="left" w:pos="284"/>
          <w:tab w:val="left" w:pos="709"/>
        </w:tabs>
        <w:jc w:val="center"/>
        <w:rPr>
          <w:b/>
          <w:i/>
        </w:rPr>
      </w:pPr>
      <w:r w:rsidRPr="008D2D58">
        <w:rPr>
          <w:b/>
          <w:i/>
        </w:rPr>
        <w:t>8 класс</w:t>
      </w:r>
    </w:p>
    <w:tbl>
      <w:tblPr>
        <w:tblW w:w="0" w:type="auto"/>
        <w:tblInd w:w="98" w:type="dxa"/>
        <w:tblCellMar>
          <w:left w:w="10" w:type="dxa"/>
          <w:right w:w="10" w:type="dxa"/>
        </w:tblCellMar>
        <w:tblLook w:val="0000" w:firstRow="0" w:lastRow="0" w:firstColumn="0" w:lastColumn="0" w:noHBand="0" w:noVBand="0"/>
      </w:tblPr>
      <w:tblGrid>
        <w:gridCol w:w="528"/>
        <w:gridCol w:w="6687"/>
        <w:gridCol w:w="2258"/>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Тематическое планирова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 xml:space="preserve">Вводный урок. </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 – 7 классах</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6</w:t>
            </w:r>
          </w:p>
        </w:tc>
      </w:tr>
      <w:tr w:rsidR="00AB030A" w:rsidRPr="006A524B" w:rsidTr="00AB030A">
        <w:trPr>
          <w:trHeight w:val="435"/>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3</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интаксис. Пунктуация.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ост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5</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Главные члены двусоставного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6</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торостепенные члены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7</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Односоставные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8</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остое осложнён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9</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Однородные члены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10</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Обособленные члены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1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ва, грамматически не связанные с членами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6</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1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8 классе.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721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Итого:</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8D2D58" w:rsidRDefault="00AB030A" w:rsidP="008D2D58">
      <w:pPr>
        <w:tabs>
          <w:tab w:val="left" w:pos="284"/>
          <w:tab w:val="left" w:pos="709"/>
        </w:tabs>
        <w:jc w:val="center"/>
        <w:rPr>
          <w:b/>
          <w:i/>
        </w:rPr>
      </w:pPr>
      <w:r w:rsidRPr="008D2D58">
        <w:rPr>
          <w:b/>
          <w:i/>
        </w:rPr>
        <w:t>9 класс</w:t>
      </w:r>
    </w:p>
    <w:tbl>
      <w:tblPr>
        <w:tblW w:w="0" w:type="auto"/>
        <w:tblInd w:w="98" w:type="dxa"/>
        <w:tblCellMar>
          <w:left w:w="10" w:type="dxa"/>
          <w:right w:w="10" w:type="dxa"/>
        </w:tblCellMar>
        <w:tblLook w:val="0000" w:firstRow="0" w:lastRow="0" w:firstColumn="0" w:lastColumn="0" w:noHBand="0" w:noVBand="0"/>
      </w:tblPr>
      <w:tblGrid>
        <w:gridCol w:w="528"/>
        <w:gridCol w:w="6687"/>
        <w:gridCol w:w="2258"/>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Тематическое планирова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водный урок</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8 классах</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r>
      <w:tr w:rsidR="00AB030A" w:rsidRPr="006A524B" w:rsidTr="00AB030A">
        <w:trPr>
          <w:trHeight w:val="265"/>
        </w:trPr>
        <w:tc>
          <w:tcPr>
            <w:tcW w:w="52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3</w:t>
            </w:r>
          </w:p>
        </w:tc>
        <w:tc>
          <w:tcPr>
            <w:tcW w:w="6687"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е предложение. Культура речи.</w:t>
            </w:r>
          </w:p>
        </w:tc>
        <w:tc>
          <w:tcPr>
            <w:tcW w:w="225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2</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 xml:space="preserve">  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сочинён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5</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подчинён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9</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6</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Бессоюзное слож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7</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е предложение с различными видами связ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5</w:t>
            </w:r>
          </w:p>
        </w:tc>
      </w:tr>
      <w:tr w:rsidR="00AB030A" w:rsidRPr="006A524B" w:rsidTr="00AB030A">
        <w:trPr>
          <w:trHeight w:val="264"/>
        </w:trPr>
        <w:tc>
          <w:tcPr>
            <w:tcW w:w="52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8</w:t>
            </w:r>
          </w:p>
        </w:tc>
        <w:tc>
          <w:tcPr>
            <w:tcW w:w="6687"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5-9 классах</w:t>
            </w:r>
          </w:p>
        </w:tc>
        <w:tc>
          <w:tcPr>
            <w:tcW w:w="225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721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Итого:</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2</w:t>
            </w:r>
          </w:p>
        </w:tc>
      </w:tr>
    </w:tbl>
    <w:p w:rsidR="00D72649" w:rsidRPr="008D2D58" w:rsidRDefault="00AB030A" w:rsidP="00EE13F1">
      <w:pPr>
        <w:pStyle w:val="1"/>
        <w:tabs>
          <w:tab w:val="left" w:pos="284"/>
          <w:tab w:val="left" w:pos="709"/>
        </w:tabs>
        <w:rPr>
          <w:rFonts w:ascii="Times New Roman" w:hAnsi="Times New Roman" w:cs="Times New Roman"/>
          <w:b/>
          <w:color w:val="auto"/>
          <w:sz w:val="24"/>
          <w:szCs w:val="24"/>
        </w:rPr>
      </w:pPr>
      <w:bookmarkStart w:id="128" w:name="_Toc84805925"/>
      <w:r w:rsidRPr="008D2D58">
        <w:rPr>
          <w:rFonts w:ascii="Times New Roman" w:hAnsi="Times New Roman" w:cs="Times New Roman"/>
          <w:b/>
          <w:color w:val="auto"/>
          <w:sz w:val="24"/>
          <w:szCs w:val="24"/>
        </w:rPr>
        <w:t>2.2.2.</w:t>
      </w:r>
      <w:r w:rsidR="00D72649" w:rsidRPr="008D2D58">
        <w:rPr>
          <w:rFonts w:ascii="Times New Roman" w:hAnsi="Times New Roman" w:cs="Times New Roman"/>
          <w:b/>
          <w:color w:val="auto"/>
          <w:sz w:val="24"/>
          <w:szCs w:val="24"/>
        </w:rPr>
        <w:t xml:space="preserve"> </w:t>
      </w:r>
      <w:r w:rsidRPr="008D2D58">
        <w:rPr>
          <w:rFonts w:ascii="Times New Roman" w:hAnsi="Times New Roman" w:cs="Times New Roman"/>
          <w:b/>
          <w:color w:val="auto"/>
          <w:sz w:val="24"/>
          <w:szCs w:val="24"/>
        </w:rPr>
        <w:t>Литература</w:t>
      </w:r>
      <w:bookmarkEnd w:id="128"/>
    </w:p>
    <w:p w:rsidR="00AB030A" w:rsidRPr="006A524B" w:rsidRDefault="00D72649" w:rsidP="008D2D58">
      <w:pPr>
        <w:tabs>
          <w:tab w:val="left" w:pos="284"/>
          <w:tab w:val="left" w:pos="709"/>
        </w:tabs>
        <w:jc w:val="center"/>
        <w:rPr>
          <w:b/>
        </w:rPr>
      </w:pPr>
      <w:r w:rsidRPr="006A524B">
        <w:rPr>
          <w:b/>
        </w:rPr>
        <w:t>Содержание программы</w:t>
      </w:r>
    </w:p>
    <w:p w:rsidR="00AB030A" w:rsidRPr="008D2D58" w:rsidRDefault="00AB030A" w:rsidP="008D2D58">
      <w:pPr>
        <w:tabs>
          <w:tab w:val="left" w:pos="284"/>
          <w:tab w:val="left" w:pos="709"/>
        </w:tabs>
        <w:jc w:val="center"/>
        <w:rPr>
          <w:b/>
          <w:i/>
        </w:rPr>
      </w:pPr>
      <w:r w:rsidRPr="008D2D58">
        <w:rPr>
          <w:b/>
          <w:i/>
        </w:rPr>
        <w:t>5 класс</w:t>
      </w:r>
    </w:p>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pPr>
      <w:r w:rsidRPr="006A524B">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AB030A" w:rsidRPr="006A524B" w:rsidRDefault="00AB030A" w:rsidP="00EE13F1">
      <w:pPr>
        <w:tabs>
          <w:tab w:val="left" w:pos="284"/>
          <w:tab w:val="left" w:pos="709"/>
        </w:tabs>
        <w:jc w:val="both"/>
        <w:rPr>
          <w:b/>
        </w:rPr>
      </w:pPr>
      <w:r w:rsidRPr="006A524B">
        <w:rPr>
          <w:b/>
        </w:rPr>
        <w:t>Устное народное творчество</w:t>
      </w:r>
    </w:p>
    <w:p w:rsidR="00AB030A" w:rsidRPr="006A524B" w:rsidRDefault="00AB030A" w:rsidP="00EE13F1">
      <w:pPr>
        <w:tabs>
          <w:tab w:val="left" w:pos="284"/>
          <w:tab w:val="left" w:pos="709"/>
        </w:tabs>
        <w:jc w:val="both"/>
      </w:pPr>
      <w:r w:rsidRPr="006A524B">
        <w:t>Фольклор — коллективное устное народное творчество.</w:t>
      </w:r>
    </w:p>
    <w:p w:rsidR="00AB030A" w:rsidRPr="006A524B" w:rsidRDefault="00AB030A" w:rsidP="00EE13F1">
      <w:pPr>
        <w:tabs>
          <w:tab w:val="left" w:pos="284"/>
          <w:tab w:val="left" w:pos="709"/>
        </w:tabs>
        <w:jc w:val="both"/>
      </w:pPr>
      <w:r w:rsidRPr="006A524B">
        <w:t>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AB030A" w:rsidRPr="006A524B" w:rsidRDefault="00AB030A" w:rsidP="00EE13F1">
      <w:pPr>
        <w:tabs>
          <w:tab w:val="left" w:pos="284"/>
          <w:tab w:val="left" w:pos="709"/>
        </w:tabs>
        <w:jc w:val="both"/>
      </w:pPr>
      <w:r w:rsidRPr="006A524B">
        <w:t>Малые жанры фольклора. Детский фольклор (колыбельные песни, пестушки, приговорки, скороговорки, загадки – повторение).</w:t>
      </w:r>
    </w:p>
    <w:p w:rsidR="00AB030A" w:rsidRPr="006A524B" w:rsidRDefault="00AB030A" w:rsidP="00EE13F1">
      <w:pPr>
        <w:tabs>
          <w:tab w:val="left" w:pos="284"/>
          <w:tab w:val="left" w:pos="709"/>
        </w:tabs>
        <w:jc w:val="both"/>
      </w:pPr>
      <w:r w:rsidRPr="006A524B">
        <w:t>Теория литературы. Фольклор. Устное народное творчество (развитие представлений).</w:t>
      </w:r>
    </w:p>
    <w:p w:rsidR="00AB030A" w:rsidRPr="006A524B" w:rsidRDefault="00AB030A" w:rsidP="00EE13F1">
      <w:pPr>
        <w:tabs>
          <w:tab w:val="left" w:pos="284"/>
          <w:tab w:val="left" w:pos="709"/>
        </w:tabs>
        <w:jc w:val="both"/>
        <w:rPr>
          <w:b/>
        </w:rPr>
      </w:pPr>
      <w:r w:rsidRPr="006A524B">
        <w:rPr>
          <w:b/>
        </w:rPr>
        <w:t>Русские народные сказки</w:t>
      </w:r>
    </w:p>
    <w:p w:rsidR="00AB030A" w:rsidRPr="006A524B" w:rsidRDefault="00AB030A" w:rsidP="00EE13F1">
      <w:pPr>
        <w:tabs>
          <w:tab w:val="left" w:pos="284"/>
          <w:tab w:val="left" w:pos="709"/>
        </w:tabs>
        <w:jc w:val="both"/>
      </w:pPr>
      <w:r w:rsidRPr="006A524B">
        <w:t>Сказки как вид народной прозы. Сказки о животных, волшебные, бытовые (анекдотические, новеллистические). Нравоучительный и философский характер сказок. Сказители. Собиратели сказок.</w:t>
      </w:r>
    </w:p>
    <w:p w:rsidR="00AB030A" w:rsidRPr="006A524B" w:rsidRDefault="00AB030A" w:rsidP="00EE13F1">
      <w:pPr>
        <w:tabs>
          <w:tab w:val="left" w:pos="284"/>
          <w:tab w:val="left" w:pos="709"/>
        </w:tabs>
        <w:jc w:val="both"/>
      </w:pPr>
      <w:r w:rsidRPr="006A524B">
        <w:rPr>
          <w:b/>
          <w:i/>
          <w:iCs/>
        </w:rPr>
        <w:t>«Царевна-лягушка”.</w:t>
      </w:r>
      <w:r w:rsidRPr="006A524B">
        <w:rPr>
          <w:i/>
          <w:iCs/>
        </w:rPr>
        <w:t xml:space="preserve"> </w:t>
      </w:r>
      <w:r w:rsidRPr="006A524B">
        <w:t>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 Царевич — победитель житейских невзгод. Животные-помощники. Особая роль чудесных противников — Бабы-яги, Кощея Бессмертного. Народная мораль в сказке: добро торжествует, зло наказывается. Поэтика волшебной сказки. Связь сказочных формул с древними</w:t>
      </w:r>
      <w:r w:rsidRPr="006A524B">
        <w:rPr>
          <w:noProof/>
        </w:rPr>
        <mc:AlternateContent>
          <mc:Choice Requires="wps">
            <w:drawing>
              <wp:anchor distT="0" distB="0" distL="114300" distR="114300" simplePos="0" relativeHeight="251651072" behindDoc="0" locked="0" layoutInCell="0" allowOverlap="1" wp14:anchorId="3AE4FED8" wp14:editId="7E1183ED">
                <wp:simplePos x="0" y="0"/>
                <wp:positionH relativeFrom="margin">
                  <wp:posOffset>8910955</wp:posOffset>
                </wp:positionH>
                <wp:positionV relativeFrom="paragraph">
                  <wp:posOffset>3557270</wp:posOffset>
                </wp:positionV>
                <wp:extent cx="0" cy="1847215"/>
                <wp:effectExtent l="14605" t="13970" r="13970" b="15240"/>
                <wp:wrapNone/>
                <wp:docPr id="1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21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9166B5" id="Line 9" o:spid="_x0000_s1026" style="position:absolute;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01.65pt,280.1pt" to="701.65pt,4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" o:allowincell="f" strokeweight="1.45pt">
                <w10:wrap anchorx="margin"/>
              </v:line>
            </w:pict>
          </mc:Fallback>
        </mc:AlternateContent>
      </w:r>
      <w:r w:rsidRPr="006A524B">
        <w:rPr>
          <w:noProof/>
        </w:rPr>
        <mc:AlternateContent>
          <mc:Choice Requires="wps">
            <w:drawing>
              <wp:anchor distT="0" distB="0" distL="114300" distR="114300" simplePos="0" relativeHeight="251654144" behindDoc="0" locked="0" layoutInCell="0" allowOverlap="1" wp14:anchorId="00FF04AD" wp14:editId="526311C6">
                <wp:simplePos x="0" y="0"/>
                <wp:positionH relativeFrom="margin">
                  <wp:posOffset>8961120</wp:posOffset>
                </wp:positionH>
                <wp:positionV relativeFrom="paragraph">
                  <wp:posOffset>3927475</wp:posOffset>
                </wp:positionV>
                <wp:extent cx="0" cy="1851660"/>
                <wp:effectExtent l="7620" t="12700" r="11430" b="12065"/>
                <wp:wrapNone/>
                <wp:docPr id="1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516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745F01" id="Line 10" o:spid="_x0000_s1026" style="position:absolute;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05.6pt,309.25pt" to="705.6pt,4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" o:allowincell="f" strokeweight=".7pt">
                <w10:wrap anchorx="margin"/>
              </v:line>
            </w:pict>
          </mc:Fallback>
        </mc:AlternateContent>
      </w:r>
      <w:r w:rsidRPr="006A524B">
        <w:t xml:space="preserve"> мифами. Изобразительный характер формул волшебной сказки. Фантастика в волшебной сказке.</w:t>
      </w:r>
    </w:p>
    <w:p w:rsidR="00AB030A" w:rsidRPr="006A524B" w:rsidRDefault="00AB030A" w:rsidP="00EE13F1">
      <w:pPr>
        <w:tabs>
          <w:tab w:val="left" w:pos="284"/>
          <w:tab w:val="left" w:pos="709"/>
        </w:tabs>
        <w:jc w:val="both"/>
      </w:pPr>
      <w:r w:rsidRPr="006A524B">
        <w:rPr>
          <w:b/>
          <w:i/>
          <w:iCs/>
        </w:rPr>
        <w:t xml:space="preserve">«Иван </w:t>
      </w:r>
      <w:r w:rsidR="008D2D58">
        <w:rPr>
          <w:b/>
        </w:rPr>
        <w:t>–</w:t>
      </w:r>
      <w:r w:rsidRPr="006A524B">
        <w:rPr>
          <w:b/>
        </w:rPr>
        <w:t xml:space="preserve"> </w:t>
      </w:r>
      <w:r w:rsidRPr="006A524B">
        <w:rPr>
          <w:b/>
          <w:i/>
          <w:iCs/>
        </w:rPr>
        <w:t>крестьянский сын и чудо-юдо»</w:t>
      </w:r>
      <w:r w:rsidRPr="006A524B">
        <w:rPr>
          <w:i/>
          <w:iCs/>
        </w:rPr>
        <w:t xml:space="preserve">. </w:t>
      </w:r>
      <w:r w:rsidRPr="006A524B">
        <w:t>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AB030A" w:rsidRPr="006A524B" w:rsidRDefault="00AB030A" w:rsidP="00EE13F1">
      <w:pPr>
        <w:tabs>
          <w:tab w:val="left" w:pos="284"/>
          <w:tab w:val="left" w:pos="709"/>
        </w:tabs>
        <w:jc w:val="both"/>
      </w:pPr>
      <w:r w:rsidRPr="006A524B">
        <w:rPr>
          <w:i/>
          <w:iCs/>
        </w:rPr>
        <w:t>«</w:t>
      </w:r>
      <w:r w:rsidRPr="006A524B">
        <w:rPr>
          <w:b/>
          <w:i/>
          <w:iCs/>
        </w:rPr>
        <w:t>Журавль и цапля», «Солдатская шинель»</w:t>
      </w:r>
      <w:r w:rsidRPr="006A524B">
        <w:rPr>
          <w:i/>
          <w:iCs/>
        </w:rPr>
        <w:t xml:space="preserve"> </w:t>
      </w:r>
      <w:r w:rsidRPr="006A524B">
        <w:t>— народные представления о справедливости, добре и зле в сказках о животных и бытовых сказках.</w:t>
      </w:r>
    </w:p>
    <w:p w:rsidR="00AB030A" w:rsidRPr="006A524B" w:rsidRDefault="00AB030A" w:rsidP="00EE13F1">
      <w:pPr>
        <w:tabs>
          <w:tab w:val="left" w:pos="284"/>
          <w:tab w:val="left" w:pos="709"/>
        </w:tabs>
        <w:jc w:val="both"/>
      </w:pPr>
      <w:r w:rsidRPr="006A524B">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AB030A" w:rsidRPr="006A524B" w:rsidRDefault="00AB030A" w:rsidP="00EE13F1">
      <w:pPr>
        <w:tabs>
          <w:tab w:val="left" w:pos="284"/>
          <w:tab w:val="left" w:pos="709"/>
        </w:tabs>
        <w:jc w:val="both"/>
        <w:rPr>
          <w:b/>
        </w:rPr>
      </w:pPr>
      <w:r w:rsidRPr="006A524B">
        <w:rPr>
          <w:b/>
        </w:rPr>
        <w:t>Из древнерусской литературы</w:t>
      </w:r>
    </w:p>
    <w:p w:rsidR="00AB030A" w:rsidRPr="006A524B" w:rsidRDefault="00AB030A" w:rsidP="00EE13F1">
      <w:pPr>
        <w:tabs>
          <w:tab w:val="left" w:pos="284"/>
          <w:tab w:val="left" w:pos="709"/>
        </w:tabs>
        <w:jc w:val="both"/>
      </w:pPr>
      <w:r w:rsidRPr="006A524B">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AB030A" w:rsidRPr="006A524B" w:rsidRDefault="00AB030A" w:rsidP="00EE13F1">
      <w:pPr>
        <w:tabs>
          <w:tab w:val="left" w:pos="284"/>
          <w:tab w:val="left" w:pos="709"/>
        </w:tabs>
        <w:jc w:val="both"/>
      </w:pPr>
      <w:r w:rsidRPr="006A524B">
        <w:rPr>
          <w:b/>
          <w:i/>
          <w:iCs/>
        </w:rPr>
        <w:t>«Повесть временных лет</w:t>
      </w:r>
      <w:r w:rsidRPr="006A524B">
        <w:rPr>
          <w:i/>
          <w:iCs/>
        </w:rPr>
        <w:t xml:space="preserve">» </w:t>
      </w:r>
      <w:r w:rsidRPr="006A524B">
        <w:t xml:space="preserve">как литературный памятник. </w:t>
      </w:r>
      <w:r w:rsidRPr="006A524B">
        <w:rPr>
          <w:b/>
          <w:i/>
          <w:iCs/>
        </w:rPr>
        <w:t xml:space="preserve">«Подвиг отрока-киевлянина и хитрость воеводы Претича». </w:t>
      </w:r>
      <w:r w:rsidRPr="006A524B">
        <w:t>Отзвуки фольклора в летописи. Герои старинных «Повестей...» и их подвиги во имя мира на родной земле.</w:t>
      </w:r>
    </w:p>
    <w:p w:rsidR="00AB030A" w:rsidRPr="006A524B" w:rsidRDefault="00AB030A" w:rsidP="00EE13F1">
      <w:pPr>
        <w:tabs>
          <w:tab w:val="left" w:pos="284"/>
          <w:tab w:val="left" w:pos="709"/>
        </w:tabs>
        <w:jc w:val="both"/>
      </w:pPr>
      <w:r w:rsidRPr="006A524B">
        <w:t>Теория литературы. Летопись (начальные представления).</w:t>
      </w:r>
    </w:p>
    <w:p w:rsidR="00AB030A" w:rsidRPr="006A524B" w:rsidRDefault="00AB030A" w:rsidP="00EE13F1">
      <w:pPr>
        <w:tabs>
          <w:tab w:val="left" w:pos="284"/>
          <w:tab w:val="left" w:pos="709"/>
        </w:tabs>
        <w:jc w:val="both"/>
        <w:rPr>
          <w:b/>
        </w:rPr>
      </w:pPr>
      <w:r w:rsidRPr="006A524B">
        <w:rPr>
          <w:b/>
        </w:rPr>
        <w:t>Из литературы 18 века</w:t>
      </w:r>
    </w:p>
    <w:p w:rsidR="00AB030A" w:rsidRPr="006A524B" w:rsidRDefault="00AB030A" w:rsidP="00EE13F1">
      <w:pPr>
        <w:tabs>
          <w:tab w:val="left" w:pos="284"/>
          <w:tab w:val="left" w:pos="709"/>
        </w:tabs>
        <w:jc w:val="both"/>
      </w:pPr>
      <w:r w:rsidRPr="006A524B">
        <w:t>Михаил Васильевич Ломоносов. Краткий рассказ о жизни писателя (детство и годы учения, начало литературной деятельности). Ломоносов — ученый, поэт, художник, гражданин.</w:t>
      </w:r>
    </w:p>
    <w:p w:rsidR="00AB030A" w:rsidRPr="006A524B" w:rsidRDefault="00AB030A" w:rsidP="00EE13F1">
      <w:pPr>
        <w:tabs>
          <w:tab w:val="left" w:pos="284"/>
          <w:tab w:val="left" w:pos="709"/>
        </w:tabs>
        <w:jc w:val="both"/>
      </w:pPr>
      <w:r w:rsidRPr="006A524B">
        <w:rPr>
          <w:b/>
          <w:i/>
          <w:iCs/>
        </w:rPr>
        <w:t>«Случились вместе два астронома в пиру…»</w:t>
      </w:r>
      <w:r w:rsidRPr="006A524B">
        <w:rPr>
          <w:i/>
          <w:iCs/>
        </w:rPr>
        <w:t xml:space="preserve"> </w:t>
      </w:r>
      <w:r w:rsidRPr="006A524B">
        <w:t>— научные истины в поэтической форме. Юмор в стихотворении.</w:t>
      </w:r>
    </w:p>
    <w:p w:rsidR="00AB030A" w:rsidRPr="006A524B" w:rsidRDefault="00AB030A" w:rsidP="00EE13F1">
      <w:pPr>
        <w:tabs>
          <w:tab w:val="left" w:pos="284"/>
          <w:tab w:val="left" w:pos="709"/>
        </w:tabs>
        <w:jc w:val="both"/>
      </w:pPr>
      <w:r w:rsidRPr="006A524B">
        <w:t>Теория литературы. Роды литературы: эпос, лирика, драма. Жанры литературы (начальные представления).</w:t>
      </w:r>
    </w:p>
    <w:p w:rsidR="00AB030A" w:rsidRPr="006A524B" w:rsidRDefault="00AB030A" w:rsidP="00EE13F1">
      <w:pPr>
        <w:tabs>
          <w:tab w:val="left" w:pos="284"/>
          <w:tab w:val="left" w:pos="709"/>
        </w:tabs>
        <w:jc w:val="both"/>
        <w:rPr>
          <w:b/>
          <w:bCs/>
        </w:rPr>
      </w:pPr>
      <w:r w:rsidRPr="006A524B">
        <w:rPr>
          <w:b/>
          <w:bCs/>
        </w:rPr>
        <w:t>Из русской литературы 19 века</w:t>
      </w:r>
    </w:p>
    <w:p w:rsidR="00AB030A" w:rsidRPr="006A524B" w:rsidRDefault="00AB030A" w:rsidP="00EE13F1">
      <w:pPr>
        <w:tabs>
          <w:tab w:val="left" w:pos="284"/>
          <w:tab w:val="left" w:pos="709"/>
        </w:tabs>
        <w:jc w:val="both"/>
        <w:rPr>
          <w:b/>
        </w:rPr>
      </w:pPr>
      <w:r w:rsidRPr="006A524B">
        <w:rPr>
          <w:b/>
          <w:bCs/>
        </w:rPr>
        <w:t>Русские басни.</w:t>
      </w:r>
    </w:p>
    <w:p w:rsidR="00AB030A" w:rsidRPr="006A524B" w:rsidRDefault="00AB030A" w:rsidP="00EE13F1">
      <w:pPr>
        <w:tabs>
          <w:tab w:val="left" w:pos="284"/>
          <w:tab w:val="left" w:pos="709"/>
        </w:tabs>
        <w:jc w:val="both"/>
      </w:pPr>
      <w:r w:rsidRPr="006A524B">
        <w:t xml:space="preserve">Жанр басни. Истоки басенного жанра (Эзоп, Лафонтен, русские баснописцы </w:t>
      </w:r>
      <w:r w:rsidRPr="006A524B">
        <w:rPr>
          <w:lang w:val="en-US"/>
        </w:rPr>
        <w:t>XVIII</w:t>
      </w:r>
      <w:r w:rsidRPr="006A524B">
        <w:t xml:space="preserve"> века – обзор.)</w:t>
      </w:r>
    </w:p>
    <w:p w:rsidR="00AB030A" w:rsidRPr="006A524B" w:rsidRDefault="00AB030A" w:rsidP="00EE13F1">
      <w:pPr>
        <w:tabs>
          <w:tab w:val="left" w:pos="284"/>
          <w:tab w:val="left" w:pos="709"/>
        </w:tabs>
        <w:jc w:val="both"/>
      </w:pPr>
      <w:r w:rsidRPr="006A524B">
        <w:rPr>
          <w:b/>
        </w:rPr>
        <w:t>Иван Андреевич Крылов</w:t>
      </w:r>
      <w:r w:rsidRPr="006A524B">
        <w:t xml:space="preserve">. Краткий рассказ о баснописце (детство, начало литературной деятельности). </w:t>
      </w:r>
      <w:r w:rsidRPr="006A524B">
        <w:rPr>
          <w:b/>
          <w:i/>
        </w:rPr>
        <w:t xml:space="preserve">«Ворона и Лисица», «Волк и Ягненок», «Свинья под </w:t>
      </w:r>
      <w:r w:rsidRPr="006A524B">
        <w:rPr>
          <w:b/>
          <w:i/>
          <w:iCs/>
        </w:rPr>
        <w:t xml:space="preserve">Дубом» </w:t>
      </w:r>
      <w:r w:rsidRPr="006A524B">
        <w:t>(на выбор).</w:t>
      </w:r>
      <w:r w:rsidRPr="006A524B">
        <w:rPr>
          <w:b/>
        </w:rPr>
        <w:t xml:space="preserve"> </w:t>
      </w:r>
      <w:r w:rsidRPr="006A524B">
        <w:t xml:space="preserve">Осмеяние пороков — грубой силы, жадности, неблагодарности, хитрости и т. д. </w:t>
      </w:r>
      <w:r w:rsidRPr="006A524B">
        <w:rPr>
          <w:b/>
          <w:i/>
          <w:iCs/>
        </w:rPr>
        <w:t>«Волк на псарне»</w:t>
      </w:r>
      <w:r w:rsidRPr="006A524B">
        <w:rPr>
          <w:i/>
          <w:iCs/>
        </w:rPr>
        <w:t xml:space="preserve"> — </w:t>
      </w:r>
      <w:r w:rsidRPr="006A524B">
        <w:t>отражение исторических событий в басне, патриотическая позиция автора.</w:t>
      </w:r>
    </w:p>
    <w:p w:rsidR="00AB030A" w:rsidRPr="006A524B" w:rsidRDefault="00AB030A" w:rsidP="00EE13F1">
      <w:pPr>
        <w:tabs>
          <w:tab w:val="left" w:pos="284"/>
          <w:tab w:val="left" w:pos="709"/>
        </w:tabs>
        <w:jc w:val="both"/>
      </w:pPr>
      <w:r w:rsidRPr="006A524B">
        <w:t>Аллегория как форма иносказания и средство раскрытия определенных свойств человека. Поучительный характер басен. Своеобразие языка басен И.А. Крылова.</w:t>
      </w:r>
    </w:p>
    <w:p w:rsidR="00AB030A" w:rsidRPr="006A524B" w:rsidRDefault="00AB030A" w:rsidP="00EE13F1">
      <w:pPr>
        <w:tabs>
          <w:tab w:val="left" w:pos="284"/>
          <w:tab w:val="left" w:pos="709"/>
        </w:tabs>
        <w:jc w:val="both"/>
      </w:pPr>
      <w:r w:rsidRPr="006A524B">
        <w:t>Теория литературы. Басня (развитие представлений), аллегория (начальные представления). Понятие об эзоповом языке.</w:t>
      </w:r>
    </w:p>
    <w:p w:rsidR="00AB030A" w:rsidRPr="006A524B" w:rsidRDefault="00AB030A" w:rsidP="00EE13F1">
      <w:pPr>
        <w:tabs>
          <w:tab w:val="left" w:pos="284"/>
          <w:tab w:val="left" w:pos="709"/>
        </w:tabs>
        <w:jc w:val="both"/>
      </w:pPr>
      <w:r w:rsidRPr="006A524B">
        <w:rPr>
          <w:b/>
        </w:rPr>
        <w:t>Василий Андреевич Жуковский.</w:t>
      </w:r>
      <w:r w:rsidRPr="006A524B">
        <w:t xml:space="preserve"> Краткий рассказ о поэте (детство и начало творчества, Жуковский-сказочник).</w:t>
      </w:r>
    </w:p>
    <w:p w:rsidR="00AB030A" w:rsidRPr="006A524B" w:rsidRDefault="00AB030A" w:rsidP="00EE13F1">
      <w:pPr>
        <w:tabs>
          <w:tab w:val="left" w:pos="284"/>
          <w:tab w:val="left" w:pos="709"/>
        </w:tabs>
        <w:jc w:val="both"/>
      </w:pPr>
      <w:r w:rsidRPr="006A524B">
        <w:rPr>
          <w:b/>
          <w:i/>
          <w:iCs/>
        </w:rPr>
        <w:t>«Спящая царевна».</w:t>
      </w:r>
      <w:r w:rsidRPr="006A524B">
        <w:rPr>
          <w:i/>
          <w:iCs/>
        </w:rPr>
        <w:t xml:space="preserve"> </w:t>
      </w:r>
      <w:r w:rsidRPr="006A524B">
        <w:t>Сходные и различные черты сказки Жуковского и народной сказки. Особенности сюжета. Различия героев литературной и фольклорной сказки.</w:t>
      </w:r>
    </w:p>
    <w:p w:rsidR="00AB030A" w:rsidRPr="006A524B" w:rsidRDefault="00AB030A" w:rsidP="00EE13F1">
      <w:pPr>
        <w:tabs>
          <w:tab w:val="left" w:pos="284"/>
          <w:tab w:val="left" w:pos="709"/>
        </w:tabs>
        <w:jc w:val="both"/>
      </w:pPr>
      <w:r w:rsidRPr="006A524B">
        <w:rPr>
          <w:b/>
          <w:i/>
          <w:iCs/>
        </w:rPr>
        <w:t>«Кубок».</w:t>
      </w:r>
      <w:r w:rsidRPr="006A524B">
        <w:rPr>
          <w:i/>
          <w:iCs/>
        </w:rPr>
        <w:t xml:space="preserve"> </w:t>
      </w:r>
      <w:r w:rsidRPr="006A524B">
        <w:t>Благородство и жестокость. Герои баллады.</w:t>
      </w:r>
    </w:p>
    <w:p w:rsidR="00AB030A" w:rsidRPr="006A524B" w:rsidRDefault="00AB030A" w:rsidP="00EE13F1">
      <w:pPr>
        <w:tabs>
          <w:tab w:val="left" w:pos="284"/>
          <w:tab w:val="left" w:pos="709"/>
        </w:tabs>
        <w:jc w:val="both"/>
      </w:pPr>
      <w:r w:rsidRPr="006A524B">
        <w:t>Теория литературы. Баллада (начальные представления).</w:t>
      </w:r>
    </w:p>
    <w:p w:rsidR="00AB030A" w:rsidRPr="006A524B" w:rsidRDefault="00AB030A" w:rsidP="00EE13F1">
      <w:pPr>
        <w:tabs>
          <w:tab w:val="left" w:pos="284"/>
          <w:tab w:val="left" w:pos="709"/>
        </w:tabs>
        <w:jc w:val="both"/>
      </w:pPr>
      <w:r w:rsidRPr="006A524B">
        <w:rPr>
          <w:b/>
        </w:rPr>
        <w:t>Александр Сергеевич Пушкин</w:t>
      </w:r>
      <w:r w:rsidRPr="006A524B">
        <w:t>. Краткий рассказ о жизни поэта (детство, годы учения).</w:t>
      </w:r>
    </w:p>
    <w:p w:rsidR="00AB030A" w:rsidRPr="006A524B" w:rsidRDefault="00AB030A" w:rsidP="00EE13F1">
      <w:pPr>
        <w:tabs>
          <w:tab w:val="left" w:pos="284"/>
          <w:tab w:val="left" w:pos="709"/>
        </w:tabs>
        <w:jc w:val="both"/>
      </w:pPr>
      <w:r w:rsidRPr="006A524B">
        <w:t xml:space="preserve">Стихотворение </w:t>
      </w:r>
      <w:r w:rsidRPr="006A524B">
        <w:rPr>
          <w:b/>
          <w:i/>
          <w:iCs/>
        </w:rPr>
        <w:t>«Няне»</w:t>
      </w:r>
      <w:r w:rsidRPr="006A524B">
        <w:rPr>
          <w:i/>
          <w:iCs/>
        </w:rPr>
        <w:t xml:space="preserve"> — </w:t>
      </w:r>
      <w:r w:rsidRPr="006A524B">
        <w:t>поэтизация образа няни; мотивы одиночества и грусти, скрашиваемые любовью няни, ее сказками и песнями.</w:t>
      </w:r>
    </w:p>
    <w:p w:rsidR="00AB030A" w:rsidRPr="006A524B" w:rsidRDefault="00AB030A" w:rsidP="00EE13F1">
      <w:pPr>
        <w:tabs>
          <w:tab w:val="left" w:pos="284"/>
          <w:tab w:val="left" w:pos="709"/>
        </w:tabs>
        <w:jc w:val="both"/>
      </w:pPr>
      <w:r w:rsidRPr="006A524B">
        <w:rPr>
          <w:b/>
          <w:i/>
          <w:iCs/>
        </w:rPr>
        <w:t>«У лукоморья дуб зеленый...».</w:t>
      </w:r>
      <w:r w:rsidRPr="006A524B">
        <w:rPr>
          <w:i/>
          <w:iCs/>
        </w:rPr>
        <w:t xml:space="preserve"> </w:t>
      </w:r>
      <w:r w:rsidRPr="006A524B">
        <w:t>Пролог к поэме «Руслан и Людмила» — собирательная картина сюжетов, образов и событий народных сказок, мотивы и сюжеты пушкинского произведения.</w:t>
      </w:r>
    </w:p>
    <w:p w:rsidR="00AB030A" w:rsidRPr="006A524B" w:rsidRDefault="00AB030A" w:rsidP="00EE13F1">
      <w:pPr>
        <w:tabs>
          <w:tab w:val="left" w:pos="284"/>
          <w:tab w:val="left" w:pos="709"/>
        </w:tabs>
        <w:jc w:val="both"/>
      </w:pPr>
      <w:r w:rsidRPr="006A524B">
        <w:rPr>
          <w:b/>
          <w:i/>
          <w:iCs/>
        </w:rPr>
        <w:t>«Сказка о мертвой царевне и о семи богатырях</w:t>
      </w:r>
      <w:r w:rsidRPr="006A524B">
        <w:rPr>
          <w:i/>
          <w:iCs/>
        </w:rPr>
        <w:t xml:space="preserve">» </w:t>
      </w:r>
      <w:r w:rsidRPr="006A524B">
        <w:t xml:space="preserve">— ее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AB030A" w:rsidRPr="006A524B" w:rsidRDefault="00AB030A" w:rsidP="00EE13F1">
      <w:pPr>
        <w:tabs>
          <w:tab w:val="left" w:pos="284"/>
          <w:tab w:val="left" w:pos="709"/>
        </w:tabs>
        <w:jc w:val="both"/>
      </w:pPr>
      <w:r w:rsidRPr="006A524B">
        <w:t>Теория литературы. Лирическое послание (начальные представления). Пролог (начальные представления).</w:t>
      </w:r>
    </w:p>
    <w:p w:rsidR="00AB030A" w:rsidRPr="006A524B" w:rsidRDefault="00AB030A" w:rsidP="00EE13F1">
      <w:pPr>
        <w:tabs>
          <w:tab w:val="left" w:pos="284"/>
          <w:tab w:val="left" w:pos="709"/>
        </w:tabs>
        <w:jc w:val="both"/>
        <w:rPr>
          <w:b/>
          <w:bCs/>
        </w:rPr>
      </w:pPr>
      <w:r w:rsidRPr="006A524B">
        <w:rPr>
          <w:b/>
          <w:bCs/>
        </w:rPr>
        <w:t>Русская литературная сказка 19 века.</w:t>
      </w:r>
    </w:p>
    <w:p w:rsidR="00AB030A" w:rsidRPr="006A524B" w:rsidRDefault="00AB030A" w:rsidP="00EE13F1">
      <w:pPr>
        <w:tabs>
          <w:tab w:val="left" w:pos="284"/>
          <w:tab w:val="left" w:pos="709"/>
        </w:tabs>
        <w:jc w:val="both"/>
      </w:pPr>
      <w:r w:rsidRPr="006A524B">
        <w:rPr>
          <w:b/>
          <w:bCs/>
        </w:rPr>
        <w:t xml:space="preserve">Антоний Погорельский. </w:t>
      </w:r>
      <w:r w:rsidRPr="006A524B">
        <w:rPr>
          <w:b/>
          <w:bCs/>
          <w:i/>
          <w:iCs/>
        </w:rPr>
        <w:t>«Черная курица, или Подземные жители».</w:t>
      </w:r>
      <w:r w:rsidRPr="006A524B">
        <w:rPr>
          <w:bCs/>
          <w:i/>
          <w:iCs/>
        </w:rPr>
        <w:t xml:space="preserve"> </w:t>
      </w:r>
      <w:r w:rsidRPr="006A524B">
        <w:t>Сказочно-условное, фантастическое и достоверно-реальное в литературной сказке. Нравоучительное содержание и причудливый сюжет произведения.</w:t>
      </w:r>
    </w:p>
    <w:p w:rsidR="00AB030A" w:rsidRPr="006A524B" w:rsidRDefault="00AB030A" w:rsidP="00EE13F1">
      <w:pPr>
        <w:tabs>
          <w:tab w:val="left" w:pos="284"/>
          <w:tab w:val="left" w:pos="709"/>
        </w:tabs>
        <w:jc w:val="both"/>
        <w:rPr>
          <w:bCs/>
        </w:rPr>
      </w:pPr>
      <w:r w:rsidRPr="006A524B">
        <w:rPr>
          <w:b/>
          <w:bCs/>
        </w:rPr>
        <w:t>П.П. Ершов</w:t>
      </w:r>
      <w:r w:rsidRPr="006A524B">
        <w:rPr>
          <w:bCs/>
        </w:rPr>
        <w:t xml:space="preserve"> </w:t>
      </w:r>
      <w:r w:rsidRPr="006A524B">
        <w:rPr>
          <w:b/>
          <w:bCs/>
          <w:i/>
        </w:rPr>
        <w:t>«Конек-горбунок».</w:t>
      </w:r>
      <w:r w:rsidRPr="006A524B">
        <w:rPr>
          <w:bCs/>
        </w:rPr>
        <w:t xml:space="preserve"> (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AB030A" w:rsidRPr="006A524B" w:rsidRDefault="00AB030A" w:rsidP="00EE13F1">
      <w:pPr>
        <w:tabs>
          <w:tab w:val="left" w:pos="284"/>
          <w:tab w:val="left" w:pos="709"/>
        </w:tabs>
        <w:jc w:val="both"/>
      </w:pPr>
      <w:r w:rsidRPr="006A524B">
        <w:rPr>
          <w:b/>
          <w:bCs/>
        </w:rPr>
        <w:t xml:space="preserve">Всеволод Михайлович Гаршин. </w:t>
      </w:r>
      <w:r w:rsidRPr="006A524B">
        <w:rPr>
          <w:b/>
          <w:bCs/>
          <w:i/>
          <w:iCs/>
        </w:rPr>
        <w:t>«</w:t>
      </w:r>
      <w:r w:rsidRPr="006A524B">
        <w:rPr>
          <w:b/>
          <w:bCs/>
          <w:i/>
          <w:iCs/>
          <w:lang w:val="en-US"/>
        </w:rPr>
        <w:t>Attatea</w:t>
      </w:r>
      <w:r w:rsidRPr="006A524B">
        <w:rPr>
          <w:b/>
          <w:bCs/>
          <w:i/>
          <w:iCs/>
        </w:rPr>
        <w:t xml:space="preserve"> </w:t>
      </w:r>
      <w:r w:rsidRPr="006A524B">
        <w:rPr>
          <w:b/>
          <w:bCs/>
          <w:i/>
          <w:iCs/>
          <w:lang w:val="en-US"/>
        </w:rPr>
        <w:t>Prin</w:t>
      </w:r>
      <w:r w:rsidRPr="006A524B">
        <w:rPr>
          <w:b/>
          <w:bCs/>
          <w:i/>
          <w:iCs/>
        </w:rPr>
        <w:t>-</w:t>
      </w:r>
      <w:r w:rsidRPr="006A524B">
        <w:rPr>
          <w:b/>
          <w:bCs/>
          <w:i/>
          <w:iCs/>
          <w:lang w:val="en-US"/>
        </w:rPr>
        <w:t>ceps</w:t>
      </w:r>
      <w:r w:rsidRPr="006A524B">
        <w:rPr>
          <w:b/>
          <w:bCs/>
          <w:i/>
          <w:iCs/>
        </w:rPr>
        <w:t>».</w:t>
      </w:r>
      <w:r w:rsidRPr="006A524B">
        <w:rPr>
          <w:bCs/>
        </w:rPr>
        <w:t xml:space="preserve"> (Для внеклассного чтения.)</w:t>
      </w:r>
      <w:r w:rsidRPr="006A524B">
        <w:rPr>
          <w:b/>
          <w:bCs/>
          <w:i/>
          <w:iCs/>
        </w:rPr>
        <w:t xml:space="preserve"> </w:t>
      </w:r>
      <w:r w:rsidRPr="006A524B">
        <w:t>Героическое и обыденное в сказке. Трагический финал и жизнеутверждающий пафос произведения.</w:t>
      </w:r>
    </w:p>
    <w:p w:rsidR="00AB030A" w:rsidRPr="006A524B" w:rsidRDefault="00AB030A" w:rsidP="00EE13F1">
      <w:pPr>
        <w:tabs>
          <w:tab w:val="left" w:pos="284"/>
          <w:tab w:val="left" w:pos="709"/>
        </w:tabs>
        <w:jc w:val="both"/>
      </w:pPr>
      <w:r w:rsidRPr="006A524B">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AB030A" w:rsidRPr="006A524B" w:rsidRDefault="00AB030A" w:rsidP="00EE13F1">
      <w:pPr>
        <w:tabs>
          <w:tab w:val="left" w:pos="284"/>
          <w:tab w:val="left" w:pos="709"/>
        </w:tabs>
        <w:jc w:val="both"/>
      </w:pPr>
      <w:r w:rsidRPr="006A524B">
        <w:rPr>
          <w:b/>
          <w:bCs/>
        </w:rPr>
        <w:t xml:space="preserve">Михаил Юрьевич Лермонтов. </w:t>
      </w:r>
      <w:r w:rsidRPr="006A524B">
        <w:t>Краткий рассказ о поэте (детство и начало литературной деятельности, интерес к истории России).</w:t>
      </w:r>
    </w:p>
    <w:p w:rsidR="00AB030A" w:rsidRPr="006A524B" w:rsidRDefault="00AB030A" w:rsidP="00EE13F1">
      <w:pPr>
        <w:tabs>
          <w:tab w:val="left" w:pos="284"/>
          <w:tab w:val="left" w:pos="709"/>
        </w:tabs>
        <w:jc w:val="both"/>
      </w:pPr>
      <w:r w:rsidRPr="006A524B">
        <w:rPr>
          <w:b/>
          <w:bCs/>
          <w:i/>
        </w:rPr>
        <w:t>«Бородино»</w:t>
      </w:r>
      <w:r w:rsidRPr="006A524B">
        <w:rPr>
          <w:b/>
          <w:bCs/>
        </w:rPr>
        <w:t xml:space="preserve"> </w:t>
      </w:r>
      <w:r w:rsidRPr="006A524B">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AB030A" w:rsidRPr="006A524B" w:rsidRDefault="00AB030A" w:rsidP="00EE13F1">
      <w:pPr>
        <w:tabs>
          <w:tab w:val="left" w:pos="284"/>
          <w:tab w:val="left" w:pos="709"/>
        </w:tabs>
        <w:jc w:val="both"/>
      </w:pPr>
      <w:r w:rsidRPr="006A524B">
        <w:t>Теория литературы. Сравнение, гипербола, эпитет (развитие представлений), метафора, звукопись, аллитерация (начальные представления).</w:t>
      </w:r>
    </w:p>
    <w:p w:rsidR="00AB030A" w:rsidRPr="006A524B" w:rsidRDefault="00AB030A" w:rsidP="00EE13F1">
      <w:pPr>
        <w:tabs>
          <w:tab w:val="left" w:pos="284"/>
          <w:tab w:val="left" w:pos="709"/>
        </w:tabs>
        <w:jc w:val="both"/>
      </w:pPr>
      <w:r w:rsidRPr="006A524B">
        <w:rPr>
          <w:b/>
          <w:bCs/>
        </w:rPr>
        <w:t xml:space="preserve">Николай Васильевич Гоголь. </w:t>
      </w:r>
      <w:r w:rsidRPr="006A524B">
        <w:t>Краткий рассказ о писателе (детство, годы учения, начало литературной деятельности).</w:t>
      </w:r>
    </w:p>
    <w:p w:rsidR="00AB030A" w:rsidRPr="006A524B" w:rsidRDefault="00AB030A" w:rsidP="00EE13F1">
      <w:pPr>
        <w:tabs>
          <w:tab w:val="left" w:pos="284"/>
          <w:tab w:val="left" w:pos="709"/>
        </w:tabs>
        <w:jc w:val="both"/>
      </w:pPr>
      <w:r w:rsidRPr="006A524B">
        <w:rPr>
          <w:b/>
          <w:i/>
          <w:iCs/>
        </w:rPr>
        <w:t xml:space="preserve">«Заколдованное </w:t>
      </w:r>
      <w:r w:rsidRPr="006A524B">
        <w:rPr>
          <w:b/>
          <w:bCs/>
          <w:i/>
          <w:iCs/>
        </w:rPr>
        <w:t xml:space="preserve">место» </w:t>
      </w:r>
      <w:r w:rsidRPr="006A524B">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AB030A" w:rsidRPr="006A524B" w:rsidRDefault="00AB030A" w:rsidP="00EE13F1">
      <w:pPr>
        <w:tabs>
          <w:tab w:val="left" w:pos="284"/>
          <w:tab w:val="left" w:pos="709"/>
        </w:tabs>
        <w:jc w:val="both"/>
        <w:rPr>
          <w:b/>
          <w:i/>
        </w:rPr>
      </w:pPr>
      <w:r w:rsidRPr="006A524B">
        <w:rPr>
          <w:b/>
          <w:i/>
        </w:rPr>
        <w:t>«Ночь пред Рождеством».</w:t>
      </w:r>
      <w:r w:rsidRPr="006A524B">
        <w:rPr>
          <w:bCs/>
        </w:rPr>
        <w:t xml:space="preserve"> (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AB030A" w:rsidRPr="006A524B" w:rsidRDefault="00AB030A" w:rsidP="00EE13F1">
      <w:pPr>
        <w:tabs>
          <w:tab w:val="left" w:pos="284"/>
          <w:tab w:val="left" w:pos="709"/>
        </w:tabs>
        <w:jc w:val="both"/>
      </w:pPr>
      <w:r w:rsidRPr="006A524B">
        <w:t>Теория литературы. Фантастика (развитие представлений). Юмор (развитие представлений).</w:t>
      </w:r>
    </w:p>
    <w:p w:rsidR="00AB030A" w:rsidRPr="006A524B" w:rsidRDefault="00AB030A" w:rsidP="00EE13F1">
      <w:pPr>
        <w:tabs>
          <w:tab w:val="left" w:pos="284"/>
          <w:tab w:val="left" w:pos="709"/>
        </w:tabs>
        <w:jc w:val="both"/>
      </w:pPr>
      <w:r w:rsidRPr="006A524B">
        <w:rPr>
          <w:b/>
          <w:bCs/>
        </w:rPr>
        <w:t xml:space="preserve">Николай </w:t>
      </w:r>
      <w:r w:rsidRPr="006A524B">
        <w:rPr>
          <w:b/>
        </w:rPr>
        <w:t>Алексеевич</w:t>
      </w:r>
      <w:r w:rsidRPr="006A524B">
        <w:t xml:space="preserve"> </w:t>
      </w:r>
      <w:r w:rsidRPr="006A524B">
        <w:rPr>
          <w:b/>
          <w:bCs/>
        </w:rPr>
        <w:t xml:space="preserve">Некрасов. </w:t>
      </w:r>
      <w:r w:rsidRPr="006A524B">
        <w:t>Краткий рассказ о поэте (детство и начало литературной деятельности).</w:t>
      </w:r>
    </w:p>
    <w:p w:rsidR="00AB030A" w:rsidRPr="006A524B" w:rsidRDefault="00AB030A" w:rsidP="00EE13F1">
      <w:pPr>
        <w:tabs>
          <w:tab w:val="left" w:pos="284"/>
          <w:tab w:val="left" w:pos="709"/>
        </w:tabs>
        <w:jc w:val="both"/>
      </w:pPr>
      <w:r w:rsidRPr="006A524B">
        <w:t xml:space="preserve">Стихотворение </w:t>
      </w:r>
      <w:r w:rsidRPr="006A524B">
        <w:rPr>
          <w:b/>
          <w:bCs/>
          <w:i/>
          <w:iCs/>
        </w:rPr>
        <w:t xml:space="preserve">«Крестьянские дети». </w:t>
      </w:r>
      <w:r w:rsidRPr="006A524B">
        <w:t>Картины вольной жизни крестьянских детей, их забавы, приобщение к труду взрослых. Мир детства— короткая пора в жизни крестьянина. Речевая характеристика персонажей.</w:t>
      </w:r>
    </w:p>
    <w:p w:rsidR="00AB030A" w:rsidRPr="006A524B" w:rsidRDefault="00AB030A" w:rsidP="00EE13F1">
      <w:pPr>
        <w:tabs>
          <w:tab w:val="left" w:pos="284"/>
          <w:tab w:val="left" w:pos="709"/>
        </w:tabs>
        <w:jc w:val="both"/>
      </w:pPr>
      <w:r w:rsidRPr="006A524B">
        <w:rPr>
          <w:b/>
          <w:i/>
          <w:iCs/>
        </w:rPr>
        <w:t xml:space="preserve">«Есть женщины </w:t>
      </w:r>
      <w:r w:rsidRPr="006A524B">
        <w:rPr>
          <w:b/>
          <w:bCs/>
          <w:i/>
          <w:iCs/>
        </w:rPr>
        <w:t xml:space="preserve">в </w:t>
      </w:r>
      <w:r w:rsidRPr="006A524B">
        <w:rPr>
          <w:b/>
          <w:i/>
          <w:iCs/>
        </w:rPr>
        <w:t>русских селеньях ...»</w:t>
      </w:r>
      <w:r w:rsidRPr="006A524B">
        <w:rPr>
          <w:i/>
          <w:iCs/>
        </w:rPr>
        <w:t xml:space="preserve"> </w:t>
      </w:r>
      <w:r w:rsidRPr="006A524B">
        <w:t xml:space="preserve">(отрывок из поэмы </w:t>
      </w:r>
      <w:r w:rsidRPr="006A524B">
        <w:rPr>
          <w:bCs/>
          <w:i/>
          <w:iCs/>
        </w:rPr>
        <w:t>«Мороз</w:t>
      </w:r>
      <w:r w:rsidRPr="006A524B">
        <w:rPr>
          <w:b/>
          <w:bCs/>
          <w:i/>
          <w:iCs/>
        </w:rPr>
        <w:t xml:space="preserve">, </w:t>
      </w:r>
      <w:r w:rsidRPr="006A524B">
        <w:rPr>
          <w:i/>
          <w:iCs/>
        </w:rPr>
        <w:t xml:space="preserve">Красный </w:t>
      </w:r>
      <w:r w:rsidRPr="006A524B">
        <w:rPr>
          <w:bCs/>
          <w:i/>
          <w:iCs/>
        </w:rPr>
        <w:t>нос</w:t>
      </w:r>
      <w:r w:rsidRPr="006A524B">
        <w:rPr>
          <w:b/>
          <w:bCs/>
          <w:i/>
          <w:iCs/>
        </w:rPr>
        <w:t xml:space="preserve">»). </w:t>
      </w:r>
      <w:r w:rsidRPr="006A524B">
        <w:t>Поэтический образ русской женщины.</w:t>
      </w:r>
    </w:p>
    <w:p w:rsidR="00AB030A" w:rsidRPr="006A524B" w:rsidRDefault="00AB030A" w:rsidP="00EE13F1">
      <w:pPr>
        <w:tabs>
          <w:tab w:val="left" w:pos="284"/>
          <w:tab w:val="left" w:pos="709"/>
        </w:tabs>
        <w:jc w:val="both"/>
      </w:pPr>
      <w:r w:rsidRPr="006A524B">
        <w:rPr>
          <w:b/>
          <w:bCs/>
          <w:i/>
          <w:iCs/>
        </w:rPr>
        <w:t xml:space="preserve">«На </w:t>
      </w:r>
      <w:r w:rsidRPr="006A524B">
        <w:rPr>
          <w:b/>
          <w:i/>
          <w:iCs/>
        </w:rPr>
        <w:t>Волге».</w:t>
      </w:r>
      <w:r w:rsidRPr="006A524B">
        <w:rPr>
          <w:i/>
          <w:iCs/>
        </w:rPr>
        <w:t xml:space="preserve"> </w:t>
      </w:r>
      <w:r w:rsidRPr="006A524B">
        <w:t>Картины природы. Раздумья поэта о судьбе народа. Вера в потенциальные силы народа, лучшую его судьбу.</w:t>
      </w:r>
      <w:r w:rsidRPr="006A524B">
        <w:rPr>
          <w:bCs/>
        </w:rPr>
        <w:t xml:space="preserve"> (Для внеклассного чтения.)</w:t>
      </w:r>
    </w:p>
    <w:p w:rsidR="00AB030A" w:rsidRPr="006A524B" w:rsidRDefault="00AB030A" w:rsidP="00EE13F1">
      <w:pPr>
        <w:tabs>
          <w:tab w:val="left" w:pos="284"/>
          <w:tab w:val="left" w:pos="709"/>
        </w:tabs>
        <w:jc w:val="both"/>
      </w:pPr>
      <w:r w:rsidRPr="006A524B">
        <w:t>Теория литературы. Эпитет (развитие представлений).</w:t>
      </w:r>
      <w:r w:rsidRPr="006A524B">
        <w:tab/>
      </w:r>
    </w:p>
    <w:p w:rsidR="00AB030A" w:rsidRPr="006A524B" w:rsidRDefault="00AB030A" w:rsidP="00EE13F1">
      <w:pPr>
        <w:tabs>
          <w:tab w:val="left" w:pos="284"/>
          <w:tab w:val="left" w:pos="709"/>
        </w:tabs>
        <w:jc w:val="both"/>
      </w:pPr>
      <w:r w:rsidRPr="006A524B">
        <w:rPr>
          <w:b/>
          <w:bCs/>
        </w:rPr>
        <w:t xml:space="preserve">Иван Сергеевич Тургенев.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Муму». </w:t>
      </w:r>
      <w:r w:rsidRPr="006A524B">
        <w:rPr>
          <w:bCs/>
          <w:iCs/>
        </w:rPr>
        <w:t xml:space="preserve">Реальная основа повести. </w:t>
      </w:r>
      <w:r w:rsidRPr="006A524B">
        <w:t>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AB030A" w:rsidRPr="006A524B" w:rsidRDefault="00AB030A" w:rsidP="00EE13F1">
      <w:pPr>
        <w:tabs>
          <w:tab w:val="left" w:pos="284"/>
          <w:tab w:val="left" w:pos="709"/>
        </w:tabs>
        <w:jc w:val="both"/>
      </w:pPr>
      <w:r w:rsidRPr="006A524B">
        <w:t>Теория литературы. Портрет, пейзаж (начальные представления). Литературный герой (начальные представления).</w:t>
      </w:r>
    </w:p>
    <w:p w:rsidR="00AB030A" w:rsidRPr="006A524B" w:rsidRDefault="00AB030A" w:rsidP="00EE13F1">
      <w:pPr>
        <w:tabs>
          <w:tab w:val="left" w:pos="284"/>
          <w:tab w:val="left" w:pos="709"/>
        </w:tabs>
        <w:jc w:val="both"/>
      </w:pPr>
      <w:r w:rsidRPr="006A524B">
        <w:rPr>
          <w:b/>
          <w:bCs/>
        </w:rPr>
        <w:t xml:space="preserve">Афанасий Афанасьевич Фет. </w:t>
      </w:r>
      <w:r w:rsidRPr="006A524B">
        <w:t>Краткий рассказ о поэте.</w:t>
      </w:r>
    </w:p>
    <w:p w:rsidR="00AB030A" w:rsidRPr="006A524B" w:rsidRDefault="00AB030A" w:rsidP="00EE13F1">
      <w:pPr>
        <w:tabs>
          <w:tab w:val="left" w:pos="284"/>
          <w:tab w:val="left" w:pos="709"/>
        </w:tabs>
        <w:jc w:val="both"/>
      </w:pPr>
      <w:r w:rsidRPr="006A524B">
        <w:t xml:space="preserve">Стихотворение </w:t>
      </w:r>
      <w:r w:rsidRPr="006A524B">
        <w:rPr>
          <w:b/>
          <w:bCs/>
          <w:i/>
          <w:iCs/>
        </w:rPr>
        <w:t xml:space="preserve">«Весенний дождь» </w:t>
      </w:r>
      <w:r w:rsidRPr="006A524B">
        <w:rPr>
          <w:i/>
          <w:iCs/>
        </w:rPr>
        <w:t xml:space="preserve">— </w:t>
      </w:r>
      <w:r w:rsidRPr="006A524B">
        <w:t>радостная, яркая, полная движения картина весенней природы. Краски, звуки, запахи как воплощение красоты жизни.</w:t>
      </w:r>
    </w:p>
    <w:p w:rsidR="00AB030A" w:rsidRPr="006A524B" w:rsidRDefault="00AB030A" w:rsidP="00EE13F1">
      <w:pPr>
        <w:tabs>
          <w:tab w:val="left" w:pos="284"/>
          <w:tab w:val="left" w:pos="709"/>
        </w:tabs>
        <w:jc w:val="both"/>
      </w:pPr>
      <w:r w:rsidRPr="006A524B">
        <w:rPr>
          <w:b/>
          <w:bCs/>
        </w:rPr>
        <w:t xml:space="preserve">Лев Николаевич Толстой. </w:t>
      </w:r>
      <w:r w:rsidRPr="006A524B">
        <w:t>Краткий рассказ о писателе (детство,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Кавказский </w:t>
      </w:r>
      <w:r w:rsidRPr="006A524B">
        <w:rPr>
          <w:b/>
          <w:i/>
          <w:iCs/>
        </w:rPr>
        <w:t>пленник».</w:t>
      </w:r>
      <w:r w:rsidRPr="006A524B">
        <w:rPr>
          <w:i/>
          <w:iCs/>
        </w:rPr>
        <w:t xml:space="preserve"> </w:t>
      </w:r>
      <w:r w:rsidRPr="006A524B">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B030A" w:rsidRPr="006A524B" w:rsidRDefault="00AB030A" w:rsidP="00EE13F1">
      <w:pPr>
        <w:tabs>
          <w:tab w:val="left" w:pos="284"/>
          <w:tab w:val="left" w:pos="709"/>
        </w:tabs>
        <w:jc w:val="both"/>
      </w:pPr>
      <w:r w:rsidRPr="006A524B">
        <w:t>Теория литературы. Сравнение (развитие понятия). Сюжет (начальное представление).</w:t>
      </w:r>
    </w:p>
    <w:p w:rsidR="00AB030A" w:rsidRPr="006A524B" w:rsidRDefault="00AB030A" w:rsidP="00EE13F1">
      <w:pPr>
        <w:tabs>
          <w:tab w:val="left" w:pos="284"/>
          <w:tab w:val="left" w:pos="709"/>
        </w:tabs>
        <w:jc w:val="both"/>
      </w:pPr>
      <w:r w:rsidRPr="006A524B">
        <w:rPr>
          <w:b/>
          <w:bCs/>
        </w:rPr>
        <w:t xml:space="preserve">Антон Павлович Чехов. </w:t>
      </w:r>
      <w:r w:rsidRPr="006A524B">
        <w:t xml:space="preserve">Краткий рассказ о писателе </w:t>
      </w:r>
      <w:r w:rsidRPr="006A524B">
        <w:rPr>
          <w:bCs/>
        </w:rPr>
        <w:t>(детство</w:t>
      </w:r>
      <w:r w:rsidRPr="006A524B">
        <w:rPr>
          <w:b/>
          <w:bCs/>
        </w:rPr>
        <w:t xml:space="preserve"> </w:t>
      </w:r>
      <w:r w:rsidRPr="006A524B">
        <w:t>и начало литературной деятельности).</w:t>
      </w:r>
    </w:p>
    <w:p w:rsidR="00AB030A" w:rsidRPr="006A524B" w:rsidRDefault="00AB030A" w:rsidP="00EE13F1">
      <w:pPr>
        <w:tabs>
          <w:tab w:val="left" w:pos="284"/>
          <w:tab w:val="left" w:pos="709"/>
        </w:tabs>
        <w:jc w:val="both"/>
      </w:pPr>
      <w:r w:rsidRPr="006A524B">
        <w:rPr>
          <w:noProof/>
        </w:rPr>
        <mc:AlternateContent>
          <mc:Choice Requires="wps">
            <w:drawing>
              <wp:anchor distT="0" distB="0" distL="114300" distR="114300" simplePos="0" relativeHeight="251657216" behindDoc="0" locked="0" layoutInCell="0" allowOverlap="1" wp14:anchorId="3DADCA39" wp14:editId="4F33C439">
                <wp:simplePos x="0" y="0"/>
                <wp:positionH relativeFrom="margin">
                  <wp:posOffset>4243070</wp:posOffset>
                </wp:positionH>
                <wp:positionV relativeFrom="paragraph">
                  <wp:posOffset>3607435</wp:posOffset>
                </wp:positionV>
                <wp:extent cx="0" cy="507365"/>
                <wp:effectExtent l="13970" t="6985" r="5080" b="9525"/>
                <wp:wrapNone/>
                <wp:docPr id="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736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0D696" id="Line 12" o:spid="_x0000_s1026" style="position:absolute;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34.1pt,284.05pt" to="334.1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" o:allowincell="f" strokeweight=".35pt">
                <w10:wrap anchorx="margin"/>
              </v:line>
            </w:pict>
          </mc:Fallback>
        </mc:AlternateContent>
      </w:r>
      <w:r w:rsidRPr="006A524B">
        <w:rPr>
          <w:noProof/>
        </w:rPr>
        <mc:AlternateContent>
          <mc:Choice Requires="wps">
            <w:drawing>
              <wp:anchor distT="0" distB="0" distL="114300" distR="114300" simplePos="0" relativeHeight="251660288" behindDoc="0" locked="0" layoutInCell="0" allowOverlap="1" wp14:anchorId="0FFB9E8B" wp14:editId="42FDFA2F">
                <wp:simplePos x="0" y="0"/>
                <wp:positionH relativeFrom="margin">
                  <wp:posOffset>8759825</wp:posOffset>
                </wp:positionH>
                <wp:positionV relativeFrom="paragraph">
                  <wp:posOffset>6021070</wp:posOffset>
                </wp:positionV>
                <wp:extent cx="0" cy="224155"/>
                <wp:effectExtent l="6350" t="10795" r="12700" b="12700"/>
                <wp:wrapNone/>
                <wp:docPr id="6"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15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51C04F" id="Line 13" o:spid="_x0000_s1026" style="position:absolute;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689.75pt,474.1pt" to="689.75pt,4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" o:allowincell="f" strokeweight=".35pt">
                <w10:wrap anchorx="margin"/>
              </v:line>
            </w:pict>
          </mc:Fallback>
        </mc:AlternateContent>
      </w:r>
      <w:r w:rsidRPr="006A524B">
        <w:rPr>
          <w:b/>
          <w:bCs/>
          <w:i/>
          <w:iCs/>
        </w:rPr>
        <w:t xml:space="preserve">«Хирургия» </w:t>
      </w:r>
      <w:r w:rsidRPr="006A524B">
        <w:rPr>
          <w:i/>
          <w:iCs/>
        </w:rPr>
        <w:t xml:space="preserve">— </w:t>
      </w:r>
      <w:r w:rsidRPr="006A524B">
        <w:t>осмеяние глупости и невежества героев рассказа. Комизм положений. Речь персонажей как средство их характеристики.</w:t>
      </w:r>
    </w:p>
    <w:p w:rsidR="00AB030A" w:rsidRPr="006A524B" w:rsidRDefault="00AB030A" w:rsidP="00EE13F1">
      <w:pPr>
        <w:tabs>
          <w:tab w:val="left" w:pos="284"/>
          <w:tab w:val="left" w:pos="709"/>
        </w:tabs>
        <w:jc w:val="both"/>
      </w:pPr>
      <w:r w:rsidRPr="006A524B">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AB030A" w:rsidRPr="006A524B" w:rsidRDefault="00AB030A" w:rsidP="00EE13F1">
      <w:pPr>
        <w:tabs>
          <w:tab w:val="left" w:pos="284"/>
          <w:tab w:val="left" w:pos="709"/>
        </w:tabs>
        <w:jc w:val="both"/>
      </w:pPr>
      <w:r w:rsidRPr="006A524B">
        <w:rPr>
          <w:b/>
          <w:bCs/>
        </w:rPr>
        <w:t xml:space="preserve">Русские поэты </w:t>
      </w:r>
      <w:r w:rsidRPr="006A524B">
        <w:rPr>
          <w:b/>
          <w:bCs/>
          <w:lang w:val="en-US"/>
        </w:rPr>
        <w:t>XIX</w:t>
      </w:r>
      <w:r w:rsidRPr="006A524B">
        <w:rPr>
          <w:b/>
          <w:bCs/>
        </w:rPr>
        <w:t xml:space="preserve"> века о Родине и родной природе </w:t>
      </w:r>
      <w:r w:rsidRPr="006A524B">
        <w:rPr>
          <w:bCs/>
        </w:rPr>
        <w:t>(обзор)</w:t>
      </w:r>
    </w:p>
    <w:p w:rsidR="00AB030A" w:rsidRPr="006A524B" w:rsidRDefault="00AB030A" w:rsidP="00EE13F1">
      <w:pPr>
        <w:tabs>
          <w:tab w:val="left" w:pos="284"/>
          <w:tab w:val="left" w:pos="709"/>
        </w:tabs>
        <w:jc w:val="both"/>
        <w:rPr>
          <w:b/>
          <w:bCs/>
          <w:i/>
          <w:iCs/>
        </w:rPr>
      </w:pPr>
      <w:r w:rsidRPr="006A524B">
        <w:rPr>
          <w:b/>
          <w:bCs/>
        </w:rPr>
        <w:t xml:space="preserve">Ф. И. Тютчев. </w:t>
      </w:r>
      <w:r w:rsidRPr="006A524B">
        <w:rPr>
          <w:b/>
          <w:i/>
          <w:iCs/>
        </w:rPr>
        <w:t xml:space="preserve">«Зима недаром злится...», «Как весел грохот летних бурь...», «Есть в осени первоначальной… </w:t>
      </w:r>
      <w:r w:rsidRPr="006A524B">
        <w:rPr>
          <w:b/>
          <w:bCs/>
          <w:i/>
          <w:iCs/>
        </w:rPr>
        <w:t xml:space="preserve">» </w:t>
      </w:r>
    </w:p>
    <w:p w:rsidR="00AB030A" w:rsidRPr="006A524B" w:rsidRDefault="00AB030A" w:rsidP="00EE13F1">
      <w:pPr>
        <w:tabs>
          <w:tab w:val="left" w:pos="284"/>
          <w:tab w:val="left" w:pos="709"/>
        </w:tabs>
        <w:jc w:val="both"/>
        <w:rPr>
          <w:i/>
          <w:iCs/>
        </w:rPr>
      </w:pPr>
      <w:r w:rsidRPr="006A524B">
        <w:rPr>
          <w:b/>
          <w:bCs/>
        </w:rPr>
        <w:t xml:space="preserve">А.Н. Плещеев. </w:t>
      </w:r>
      <w:r w:rsidRPr="006A524B">
        <w:rPr>
          <w:b/>
          <w:i/>
          <w:iCs/>
        </w:rPr>
        <w:t>«Весна»</w:t>
      </w:r>
      <w:r w:rsidRPr="006A524B">
        <w:rPr>
          <w:i/>
          <w:iCs/>
        </w:rPr>
        <w:t xml:space="preserve"> </w:t>
      </w:r>
      <w:r w:rsidRPr="006A524B">
        <w:t xml:space="preserve">(отрывок). </w:t>
      </w:r>
      <w:r w:rsidRPr="006A524B">
        <w:rPr>
          <w:b/>
          <w:bCs/>
        </w:rPr>
        <w:t xml:space="preserve">И. С. Никитин. </w:t>
      </w:r>
      <w:r w:rsidRPr="006A524B">
        <w:rPr>
          <w:b/>
          <w:i/>
          <w:iCs/>
        </w:rPr>
        <w:t>«Утро», «Зимняя ночь в деревне»</w:t>
      </w:r>
      <w:r w:rsidRPr="006A524B">
        <w:rPr>
          <w:i/>
          <w:iCs/>
        </w:rPr>
        <w:t xml:space="preserve"> </w:t>
      </w:r>
      <w:r w:rsidRPr="006A524B">
        <w:t>(отрывок).</w:t>
      </w:r>
      <w:r w:rsidRPr="006A524B">
        <w:rPr>
          <w:b/>
          <w:bCs/>
        </w:rPr>
        <w:t xml:space="preserve"> А. Н. Майков. </w:t>
      </w:r>
      <w:r w:rsidRPr="006A524B">
        <w:rPr>
          <w:b/>
          <w:i/>
          <w:iCs/>
        </w:rPr>
        <w:t xml:space="preserve">«Ласточки». </w:t>
      </w:r>
      <w:r w:rsidRPr="006A524B">
        <w:rPr>
          <w:b/>
          <w:bCs/>
        </w:rPr>
        <w:t xml:space="preserve">И. 3. Суриков. </w:t>
      </w:r>
      <w:r w:rsidRPr="006A524B">
        <w:rPr>
          <w:b/>
          <w:i/>
          <w:iCs/>
        </w:rPr>
        <w:t>«Зима»</w:t>
      </w:r>
      <w:r w:rsidRPr="006A524B">
        <w:rPr>
          <w:i/>
          <w:iCs/>
        </w:rPr>
        <w:t xml:space="preserve"> </w:t>
      </w:r>
      <w:r w:rsidRPr="006A524B">
        <w:t xml:space="preserve">(отрывок). </w:t>
      </w:r>
      <w:r w:rsidRPr="006A524B">
        <w:rPr>
          <w:b/>
          <w:bCs/>
        </w:rPr>
        <w:t xml:space="preserve">А. В. Кольцов. </w:t>
      </w:r>
      <w:r w:rsidRPr="006A524B">
        <w:rPr>
          <w:b/>
          <w:i/>
          <w:iCs/>
        </w:rPr>
        <w:t>«В степи».</w:t>
      </w:r>
      <w:r w:rsidRPr="006A524B">
        <w:rPr>
          <w:i/>
          <w:iCs/>
        </w:rPr>
        <w:t xml:space="preserve"> </w:t>
      </w:r>
      <w:r w:rsidRPr="006A524B">
        <w:t>Выразительное чтение наизусть стихотворений (по выбору учителя и учащихся)</w:t>
      </w:r>
    </w:p>
    <w:p w:rsidR="00AB030A" w:rsidRPr="006A524B" w:rsidRDefault="00AB030A" w:rsidP="00EE13F1">
      <w:pPr>
        <w:tabs>
          <w:tab w:val="left" w:pos="284"/>
          <w:tab w:val="left" w:pos="709"/>
        </w:tabs>
        <w:jc w:val="both"/>
      </w:pPr>
      <w:r w:rsidRPr="006A524B">
        <w:t>Теория литературы. Стихотворный ритм как средство передачи эмоционального состояния, настроения.</w:t>
      </w:r>
    </w:p>
    <w:p w:rsidR="00AB030A" w:rsidRPr="006A524B" w:rsidRDefault="00AB030A" w:rsidP="00EE13F1">
      <w:pPr>
        <w:tabs>
          <w:tab w:val="left" w:pos="284"/>
          <w:tab w:val="left" w:pos="709"/>
        </w:tabs>
        <w:jc w:val="both"/>
        <w:rPr>
          <w:b/>
        </w:rPr>
      </w:pPr>
      <w:r w:rsidRPr="006A524B">
        <w:rPr>
          <w:b/>
        </w:rPr>
        <w:t xml:space="preserve">Из литературы </w:t>
      </w:r>
      <w:r w:rsidRPr="006A524B">
        <w:rPr>
          <w:b/>
          <w:lang w:val="en-US"/>
        </w:rPr>
        <w:t>XX</w:t>
      </w:r>
      <w:r w:rsidRPr="006A524B">
        <w:rPr>
          <w:b/>
        </w:rPr>
        <w:t xml:space="preserve"> века</w:t>
      </w:r>
    </w:p>
    <w:p w:rsidR="00AB030A" w:rsidRPr="006A524B" w:rsidRDefault="00AB030A" w:rsidP="00EE13F1">
      <w:pPr>
        <w:tabs>
          <w:tab w:val="left" w:pos="284"/>
          <w:tab w:val="left" w:pos="709"/>
        </w:tabs>
        <w:jc w:val="both"/>
      </w:pPr>
      <w:r w:rsidRPr="006A524B">
        <w:rPr>
          <w:b/>
          <w:bCs/>
        </w:rPr>
        <w:t xml:space="preserve">Иван Алексеевич Бунин.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Косцы». </w:t>
      </w:r>
      <w:r w:rsidRPr="006A524B">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6A524B">
        <w:rPr>
          <w:b/>
          <w:i/>
        </w:rPr>
        <w:t>«Подснежник».</w:t>
      </w:r>
      <w:r w:rsidRPr="006A524B">
        <w:rPr>
          <w:bCs/>
        </w:rPr>
        <w:t xml:space="preserve"> (Для внеклассного чтения.)</w:t>
      </w:r>
      <w:r w:rsidRPr="006A524B">
        <w:t xml:space="preserve"> Тема исторического прошлого России. Праздники и будни в жизни главного героя.</w:t>
      </w:r>
    </w:p>
    <w:p w:rsidR="00AB030A" w:rsidRPr="006A524B" w:rsidRDefault="00AB030A" w:rsidP="00EE13F1">
      <w:pPr>
        <w:tabs>
          <w:tab w:val="left" w:pos="284"/>
          <w:tab w:val="left" w:pos="709"/>
        </w:tabs>
        <w:jc w:val="both"/>
      </w:pPr>
      <w:r w:rsidRPr="006A524B">
        <w:rPr>
          <w:b/>
          <w:bCs/>
        </w:rPr>
        <w:t xml:space="preserve">Владимир Галактионович Короленко.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В дурном обществе». </w:t>
      </w:r>
      <w:r w:rsidRPr="006A524B">
        <w:t>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AB030A" w:rsidRPr="006A524B" w:rsidRDefault="00AB030A" w:rsidP="00EE13F1">
      <w:pPr>
        <w:tabs>
          <w:tab w:val="left" w:pos="284"/>
          <w:tab w:val="left" w:pos="709"/>
        </w:tabs>
        <w:jc w:val="both"/>
      </w:pPr>
      <w:r w:rsidRPr="006A524B">
        <w:t>Теория литературы. Портрет (развитие представлений), Композиция литературного произведения (начальные понятия).</w:t>
      </w:r>
    </w:p>
    <w:p w:rsidR="00AB030A" w:rsidRPr="006A524B" w:rsidRDefault="00AB030A" w:rsidP="00EE13F1">
      <w:pPr>
        <w:tabs>
          <w:tab w:val="left" w:pos="284"/>
          <w:tab w:val="left" w:pos="709"/>
        </w:tabs>
        <w:jc w:val="both"/>
      </w:pPr>
      <w:r w:rsidRPr="006A524B">
        <w:rPr>
          <w:b/>
          <w:bCs/>
        </w:rPr>
        <w:t xml:space="preserve">Сергей Александрович Есенин. </w:t>
      </w:r>
      <w:r w:rsidRPr="006A524B">
        <w:t>Краткий рассказ о поэте (детство, юность, начало творческого пути).</w:t>
      </w:r>
    </w:p>
    <w:p w:rsidR="00AB030A" w:rsidRPr="006A524B" w:rsidRDefault="00AB030A" w:rsidP="00EE13F1">
      <w:pPr>
        <w:tabs>
          <w:tab w:val="left" w:pos="284"/>
          <w:tab w:val="left" w:pos="709"/>
        </w:tabs>
        <w:jc w:val="both"/>
      </w:pPr>
      <w:r w:rsidRPr="006A524B">
        <w:t xml:space="preserve">Стихотворения </w:t>
      </w:r>
      <w:r w:rsidRPr="006A524B">
        <w:rPr>
          <w:b/>
        </w:rPr>
        <w:t xml:space="preserve">«Я </w:t>
      </w:r>
      <w:r w:rsidRPr="006A524B">
        <w:rPr>
          <w:b/>
          <w:bCs/>
          <w:i/>
          <w:iCs/>
        </w:rPr>
        <w:t xml:space="preserve">покинул родимый </w:t>
      </w:r>
      <w:r w:rsidRPr="006A524B">
        <w:rPr>
          <w:b/>
          <w:i/>
          <w:iCs/>
        </w:rPr>
        <w:t>дом…»</w:t>
      </w:r>
      <w:r w:rsidRPr="006A524B">
        <w:rPr>
          <w:i/>
          <w:iCs/>
        </w:rPr>
        <w:t xml:space="preserve"> </w:t>
      </w:r>
      <w:r w:rsidRPr="006A524B">
        <w:t xml:space="preserve">и </w:t>
      </w:r>
      <w:r w:rsidRPr="006A524B">
        <w:rPr>
          <w:bCs/>
          <w:i/>
          <w:iCs/>
        </w:rPr>
        <w:t>«</w:t>
      </w:r>
      <w:r w:rsidRPr="006A524B">
        <w:rPr>
          <w:b/>
          <w:bCs/>
          <w:i/>
          <w:iCs/>
        </w:rPr>
        <w:t xml:space="preserve">Низкий дом с голубыми ставнями...» </w:t>
      </w:r>
      <w:r w:rsidRPr="006A524B">
        <w:rPr>
          <w:i/>
          <w:iCs/>
        </w:rPr>
        <w:t xml:space="preserve">— </w:t>
      </w:r>
      <w:r w:rsidRPr="006A524B">
        <w:t>поэтизация картин малой родины, как исток художественного образа России. Особенности поэтического языка С.А. Есенина.</w:t>
      </w:r>
    </w:p>
    <w:p w:rsidR="00AB030A" w:rsidRPr="006A524B" w:rsidRDefault="00AB030A" w:rsidP="00EE13F1">
      <w:pPr>
        <w:tabs>
          <w:tab w:val="left" w:pos="284"/>
          <w:tab w:val="left" w:pos="709"/>
        </w:tabs>
        <w:jc w:val="both"/>
        <w:rPr>
          <w:i/>
        </w:rPr>
      </w:pPr>
      <w:r w:rsidRPr="006A524B">
        <w:rPr>
          <w:b/>
        </w:rPr>
        <w:t xml:space="preserve">Русская литературная сказка ХХ века </w:t>
      </w:r>
      <w:r w:rsidRPr="006A524B">
        <w:rPr>
          <w:i/>
        </w:rPr>
        <w:t>(обзор)</w:t>
      </w:r>
    </w:p>
    <w:p w:rsidR="00AB030A" w:rsidRPr="006A524B" w:rsidRDefault="00AB030A" w:rsidP="00EE13F1">
      <w:pPr>
        <w:tabs>
          <w:tab w:val="left" w:pos="284"/>
          <w:tab w:val="left" w:pos="709"/>
        </w:tabs>
        <w:jc w:val="both"/>
      </w:pPr>
      <w:r w:rsidRPr="006A524B">
        <w:rPr>
          <w:b/>
          <w:bCs/>
        </w:rPr>
        <w:t xml:space="preserve">Павел Петрович Бажов.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Медной горы Хозяйка». </w:t>
      </w:r>
      <w:r w:rsidRPr="006A524B">
        <w:t xml:space="preserve">Реальность и фантастика </w:t>
      </w:r>
      <w:r w:rsidRPr="006A524B">
        <w:rPr>
          <w:bCs/>
        </w:rPr>
        <w:t xml:space="preserve">в </w:t>
      </w:r>
      <w:r w:rsidRPr="006A524B">
        <w:t>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B030A" w:rsidRPr="006A524B" w:rsidRDefault="00AB030A" w:rsidP="00EE13F1">
      <w:pPr>
        <w:tabs>
          <w:tab w:val="left" w:pos="284"/>
          <w:tab w:val="left" w:pos="709"/>
        </w:tabs>
        <w:jc w:val="both"/>
      </w:pPr>
      <w:r w:rsidRPr="006A524B">
        <w:t>Теория литературы. Сказ как жанр литературы (начальные представления). Сказ и сказка (общее и различное).</w:t>
      </w:r>
    </w:p>
    <w:p w:rsidR="00AB030A" w:rsidRPr="006A524B" w:rsidRDefault="00AB030A" w:rsidP="00EE13F1">
      <w:pPr>
        <w:tabs>
          <w:tab w:val="left" w:pos="284"/>
          <w:tab w:val="left" w:pos="709"/>
        </w:tabs>
        <w:jc w:val="both"/>
      </w:pPr>
      <w:r w:rsidRPr="006A524B">
        <w:rPr>
          <w:b/>
          <w:bCs/>
        </w:rPr>
        <w:t xml:space="preserve">Константин Георгиевич Паустовский. </w:t>
      </w:r>
      <w:r w:rsidRPr="006A524B">
        <w:t xml:space="preserve">Краткий рассказ </w:t>
      </w:r>
      <w:r w:rsidRPr="006A524B">
        <w:rPr>
          <w:bCs/>
        </w:rPr>
        <w:t>о</w:t>
      </w:r>
      <w:r w:rsidRPr="006A524B">
        <w:rPr>
          <w:b/>
          <w:bCs/>
        </w:rPr>
        <w:t xml:space="preserve"> </w:t>
      </w:r>
      <w:r w:rsidRPr="006A524B">
        <w:t xml:space="preserve">писателе. </w:t>
      </w:r>
      <w:r w:rsidRPr="006A524B">
        <w:rPr>
          <w:bCs/>
          <w:i/>
          <w:iCs/>
        </w:rPr>
        <w:t>«</w:t>
      </w:r>
      <w:r w:rsidRPr="006A524B">
        <w:rPr>
          <w:b/>
          <w:bCs/>
          <w:i/>
          <w:iCs/>
        </w:rPr>
        <w:t xml:space="preserve">Теплый хлеб», «Заячьи лапы». </w:t>
      </w:r>
      <w:r w:rsidRPr="006A524B">
        <w:t>Доброта и сострадание, реальное и фантастическое в сказках Паустовского.</w:t>
      </w:r>
    </w:p>
    <w:p w:rsidR="00AB030A" w:rsidRPr="006A524B" w:rsidRDefault="00AB030A" w:rsidP="00EE13F1">
      <w:pPr>
        <w:tabs>
          <w:tab w:val="left" w:pos="284"/>
          <w:tab w:val="left" w:pos="709"/>
        </w:tabs>
        <w:jc w:val="both"/>
      </w:pPr>
      <w:r w:rsidRPr="006A524B">
        <w:rPr>
          <w:b/>
          <w:bCs/>
        </w:rPr>
        <w:t xml:space="preserve">Самуил Яковлевич Маршак. </w:t>
      </w:r>
      <w:r w:rsidRPr="006A524B">
        <w:t>Краткий рассказ о писателе. Сказки С.Я. Маршака.</w:t>
      </w:r>
    </w:p>
    <w:p w:rsidR="00AB030A" w:rsidRPr="006A524B" w:rsidRDefault="00AB030A" w:rsidP="00EE13F1">
      <w:pPr>
        <w:tabs>
          <w:tab w:val="left" w:pos="284"/>
          <w:tab w:val="left" w:pos="709"/>
        </w:tabs>
        <w:jc w:val="both"/>
      </w:pPr>
      <w:r w:rsidRPr="006A524B">
        <w:rPr>
          <w:b/>
          <w:bCs/>
          <w:i/>
          <w:iCs/>
        </w:rPr>
        <w:t xml:space="preserve">«Двенадцать месяцев» </w:t>
      </w:r>
      <w:r w:rsidRPr="006A524B">
        <w:t>—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B030A" w:rsidRPr="006A524B" w:rsidRDefault="00AB030A" w:rsidP="00EE13F1">
      <w:pPr>
        <w:tabs>
          <w:tab w:val="left" w:pos="284"/>
          <w:tab w:val="left" w:pos="709"/>
        </w:tabs>
        <w:jc w:val="both"/>
      </w:pPr>
      <w:r w:rsidRPr="006A524B">
        <w:t>Теория литературы. Развитие жанра литературной сказки в ХХ веке. Драма как род литературы (начальные представления). Пьеса-сказка.</w:t>
      </w:r>
    </w:p>
    <w:p w:rsidR="00AB030A" w:rsidRPr="006A524B" w:rsidRDefault="00AB030A" w:rsidP="00EE13F1">
      <w:pPr>
        <w:tabs>
          <w:tab w:val="left" w:pos="284"/>
          <w:tab w:val="left" w:pos="709"/>
        </w:tabs>
        <w:jc w:val="both"/>
      </w:pPr>
      <w:r w:rsidRPr="006A524B">
        <w:rPr>
          <w:b/>
          <w:bCs/>
        </w:rPr>
        <w:t xml:space="preserve">Андрей Платонович Платонов. </w:t>
      </w:r>
      <w:r w:rsidRPr="006A524B">
        <w:t>Краткий рассказ о писателе (детство,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Никита». </w:t>
      </w:r>
      <w:r w:rsidRPr="006A524B">
        <w:t xml:space="preserve">Быль и фантастика. Главный герой рассказа, единство героя с природой, одухотворение природы </w:t>
      </w:r>
      <w:r w:rsidRPr="006A524B">
        <w:rPr>
          <w:bCs/>
        </w:rPr>
        <w:t xml:space="preserve">в </w:t>
      </w:r>
      <w:r w:rsidRPr="006A524B">
        <w:t>его воображении — жизнь как борьба добра и зла, смена радости и грусти, страдания и счастья. Оптимистическое восприятие окружающего мира.</w:t>
      </w:r>
    </w:p>
    <w:p w:rsidR="00AB030A" w:rsidRPr="006A524B" w:rsidRDefault="00AB030A" w:rsidP="00EE13F1">
      <w:pPr>
        <w:tabs>
          <w:tab w:val="left" w:pos="284"/>
          <w:tab w:val="left" w:pos="709"/>
        </w:tabs>
        <w:jc w:val="both"/>
      </w:pPr>
      <w:r w:rsidRPr="006A524B">
        <w:t>Теория литературы. Фантастика в литературном произведении (развитие представлений).</w:t>
      </w:r>
    </w:p>
    <w:p w:rsidR="00AB030A" w:rsidRPr="006A524B" w:rsidRDefault="00AB030A" w:rsidP="00EE13F1">
      <w:pPr>
        <w:tabs>
          <w:tab w:val="left" w:pos="284"/>
          <w:tab w:val="left" w:pos="709"/>
        </w:tabs>
        <w:jc w:val="both"/>
      </w:pPr>
      <w:r w:rsidRPr="006A524B">
        <w:rPr>
          <w:b/>
          <w:bCs/>
        </w:rPr>
        <w:t xml:space="preserve">Виктор Петрович Астафьев. </w:t>
      </w:r>
      <w:r w:rsidRPr="006A524B">
        <w:t>Краткий рассказ о писателе</w:t>
      </w:r>
      <w:r w:rsidRPr="006A524B">
        <w:rPr>
          <w:b/>
          <w:bCs/>
        </w:rPr>
        <w:t xml:space="preserve"> </w:t>
      </w:r>
      <w:r w:rsidRPr="006A524B">
        <w:t>(детство,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Васюткино озеро». </w:t>
      </w:r>
      <w:r w:rsidRPr="006A524B">
        <w:t>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AB030A" w:rsidRPr="006A524B" w:rsidRDefault="00AB030A" w:rsidP="00EE13F1">
      <w:pPr>
        <w:tabs>
          <w:tab w:val="left" w:pos="284"/>
          <w:tab w:val="left" w:pos="709"/>
        </w:tabs>
        <w:jc w:val="both"/>
      </w:pPr>
      <w:r w:rsidRPr="006A524B">
        <w:t>Теория литературы. Автобиографичность литературного произведения (начальные представления).</w:t>
      </w:r>
    </w:p>
    <w:p w:rsidR="00AB030A" w:rsidRPr="006A524B" w:rsidRDefault="00AB030A" w:rsidP="00EE13F1">
      <w:pPr>
        <w:tabs>
          <w:tab w:val="left" w:pos="284"/>
          <w:tab w:val="left" w:pos="709"/>
        </w:tabs>
        <w:jc w:val="both"/>
      </w:pPr>
      <w:r w:rsidRPr="006A524B">
        <w:rPr>
          <w:b/>
          <w:bCs/>
        </w:rPr>
        <w:t>«Ради жизни на Земле...»</w:t>
      </w:r>
    </w:p>
    <w:p w:rsidR="00AB030A" w:rsidRPr="006A524B" w:rsidRDefault="00AB030A" w:rsidP="00EE13F1">
      <w:pPr>
        <w:tabs>
          <w:tab w:val="left" w:pos="284"/>
          <w:tab w:val="left" w:pos="709"/>
        </w:tabs>
        <w:jc w:val="both"/>
      </w:pPr>
      <w:r w:rsidRPr="006A524B">
        <w:t>Стихотворные произведения о войне. Патриотические подвиги в годы Великой Отечественной войны.</w:t>
      </w:r>
    </w:p>
    <w:p w:rsidR="00AB030A" w:rsidRPr="006A524B" w:rsidRDefault="00AB030A" w:rsidP="00EE13F1">
      <w:pPr>
        <w:tabs>
          <w:tab w:val="left" w:pos="284"/>
          <w:tab w:val="left" w:pos="709"/>
        </w:tabs>
        <w:jc w:val="both"/>
        <w:rPr>
          <w:b/>
        </w:rPr>
      </w:pPr>
      <w:r w:rsidRPr="006A524B">
        <w:rPr>
          <w:b/>
          <w:bCs/>
        </w:rPr>
        <w:t xml:space="preserve">К. М. Симонов. </w:t>
      </w:r>
      <w:r w:rsidRPr="006A524B">
        <w:rPr>
          <w:b/>
          <w:bCs/>
          <w:i/>
          <w:iCs/>
        </w:rPr>
        <w:t xml:space="preserve">«Майор привез мальчишку на лафете...». </w:t>
      </w:r>
      <w:r w:rsidRPr="006A524B">
        <w:rPr>
          <w:b/>
          <w:bCs/>
        </w:rPr>
        <w:t xml:space="preserve">А. Т. Твардовский. </w:t>
      </w:r>
      <w:r w:rsidRPr="006A524B">
        <w:rPr>
          <w:b/>
          <w:bCs/>
          <w:i/>
          <w:iCs/>
        </w:rPr>
        <w:t>«Рассказ танкиста»</w:t>
      </w:r>
      <w:r w:rsidRPr="006A524B">
        <w:t xml:space="preserve">. </w:t>
      </w:r>
    </w:p>
    <w:p w:rsidR="00AB030A" w:rsidRPr="006A524B" w:rsidRDefault="00AB030A" w:rsidP="00EE13F1">
      <w:pPr>
        <w:tabs>
          <w:tab w:val="left" w:pos="284"/>
          <w:tab w:val="left" w:pos="709"/>
        </w:tabs>
        <w:jc w:val="both"/>
      </w:pPr>
      <w:r w:rsidRPr="006A524B">
        <w:t>Война и дети — обостренно трагическая и героическая тема произведений о Великой Отечественной войне.</w:t>
      </w:r>
    </w:p>
    <w:p w:rsidR="00AB030A" w:rsidRPr="006A524B" w:rsidRDefault="00AB030A" w:rsidP="00EE13F1">
      <w:pPr>
        <w:tabs>
          <w:tab w:val="left" w:pos="284"/>
          <w:tab w:val="left" w:pos="709"/>
        </w:tabs>
        <w:jc w:val="both"/>
        <w:rPr>
          <w:b/>
          <w:bCs/>
        </w:rPr>
      </w:pPr>
      <w:r w:rsidRPr="006A524B">
        <w:rPr>
          <w:b/>
          <w:bCs/>
        </w:rPr>
        <w:t xml:space="preserve">Произведения о Родине, родной природе </w:t>
      </w:r>
    </w:p>
    <w:p w:rsidR="00AB030A" w:rsidRPr="006A524B" w:rsidRDefault="00AB030A" w:rsidP="00EE13F1">
      <w:pPr>
        <w:tabs>
          <w:tab w:val="left" w:pos="284"/>
          <w:tab w:val="left" w:pos="709"/>
        </w:tabs>
        <w:jc w:val="both"/>
        <w:rPr>
          <w:b/>
          <w:i/>
          <w:iCs/>
        </w:rPr>
      </w:pPr>
      <w:r w:rsidRPr="006A524B">
        <w:rPr>
          <w:b/>
          <w:bCs/>
        </w:rPr>
        <w:t xml:space="preserve">И.Бунин. </w:t>
      </w:r>
      <w:r w:rsidRPr="006A524B">
        <w:rPr>
          <w:b/>
          <w:i/>
          <w:iCs/>
        </w:rPr>
        <w:t xml:space="preserve">«Помню — долгий зимний вечер...»; </w:t>
      </w:r>
      <w:r w:rsidRPr="006A524B">
        <w:rPr>
          <w:b/>
          <w:bCs/>
        </w:rPr>
        <w:t xml:space="preserve">А. Прокофьев. </w:t>
      </w:r>
      <w:r w:rsidRPr="006A524B">
        <w:rPr>
          <w:b/>
          <w:i/>
          <w:iCs/>
        </w:rPr>
        <w:t xml:space="preserve">«Аленушка»; </w:t>
      </w:r>
      <w:r w:rsidRPr="006A524B">
        <w:rPr>
          <w:b/>
          <w:bCs/>
        </w:rPr>
        <w:t xml:space="preserve">Д. Кедрин. </w:t>
      </w:r>
      <w:r w:rsidRPr="006A524B">
        <w:rPr>
          <w:b/>
          <w:i/>
          <w:iCs/>
        </w:rPr>
        <w:t xml:space="preserve">«Аленушка»; </w:t>
      </w:r>
      <w:r w:rsidRPr="006A524B">
        <w:rPr>
          <w:b/>
          <w:bCs/>
        </w:rPr>
        <w:t xml:space="preserve">Н. Рубцов. </w:t>
      </w:r>
      <w:r w:rsidRPr="006A524B">
        <w:rPr>
          <w:b/>
          <w:i/>
          <w:iCs/>
        </w:rPr>
        <w:t xml:space="preserve">«Родная деревня»; </w:t>
      </w:r>
      <w:r w:rsidRPr="006A524B">
        <w:rPr>
          <w:b/>
          <w:bCs/>
          <w:i/>
        </w:rPr>
        <w:t>Дон-Аминадо</w:t>
      </w:r>
      <w:r w:rsidRPr="006A524B">
        <w:rPr>
          <w:b/>
          <w:bCs/>
        </w:rPr>
        <w:t xml:space="preserve">. </w:t>
      </w:r>
      <w:r w:rsidRPr="006A524B">
        <w:rPr>
          <w:b/>
          <w:i/>
          <w:iCs/>
        </w:rPr>
        <w:t>«Города</w:t>
      </w:r>
      <w:r w:rsidRPr="006A524B">
        <w:rPr>
          <w:b/>
        </w:rPr>
        <w:t xml:space="preserve"> </w:t>
      </w:r>
      <w:r w:rsidRPr="006A524B">
        <w:rPr>
          <w:b/>
          <w:i/>
          <w:iCs/>
        </w:rPr>
        <w:t>и годы».</w:t>
      </w:r>
    </w:p>
    <w:p w:rsidR="00AB030A" w:rsidRPr="006A524B" w:rsidRDefault="00AB030A" w:rsidP="00EE13F1">
      <w:pPr>
        <w:tabs>
          <w:tab w:val="left" w:pos="284"/>
          <w:tab w:val="left" w:pos="709"/>
        </w:tabs>
        <w:jc w:val="both"/>
      </w:pPr>
      <w:r w:rsidRPr="006A524B">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rsidR="00AB030A" w:rsidRPr="006A524B" w:rsidRDefault="00AB030A" w:rsidP="00EE13F1">
      <w:pPr>
        <w:tabs>
          <w:tab w:val="left" w:pos="284"/>
          <w:tab w:val="left" w:pos="709"/>
        </w:tabs>
        <w:jc w:val="both"/>
        <w:rPr>
          <w:b/>
          <w:bCs/>
        </w:rPr>
      </w:pPr>
      <w:r w:rsidRPr="006A524B">
        <w:rPr>
          <w:b/>
          <w:bCs/>
        </w:rPr>
        <w:t>Писатели улыбаются.</w:t>
      </w:r>
    </w:p>
    <w:p w:rsidR="00AB030A" w:rsidRPr="006A524B" w:rsidRDefault="00AB030A" w:rsidP="00EE13F1">
      <w:pPr>
        <w:tabs>
          <w:tab w:val="left" w:pos="284"/>
          <w:tab w:val="left" w:pos="709"/>
        </w:tabs>
        <w:jc w:val="both"/>
      </w:pPr>
      <w:r w:rsidRPr="006A524B">
        <w:rPr>
          <w:b/>
          <w:bCs/>
        </w:rPr>
        <w:t xml:space="preserve">Саша Черный. </w:t>
      </w:r>
      <w:r w:rsidRPr="006A524B">
        <w:rPr>
          <w:b/>
          <w:i/>
          <w:iCs/>
        </w:rPr>
        <w:t>«Кавказский пленник», «Игорь-Робинзон».</w:t>
      </w:r>
      <w:r w:rsidRPr="006A524B">
        <w:rPr>
          <w:i/>
          <w:iCs/>
        </w:rPr>
        <w:t xml:space="preserve"> </w:t>
      </w:r>
      <w:r w:rsidRPr="006A524B">
        <w:t>Образы и сюжеты литературной классики как темы произведений для детей.</w:t>
      </w:r>
    </w:p>
    <w:p w:rsidR="00AB030A" w:rsidRPr="006A524B" w:rsidRDefault="00AB030A" w:rsidP="00EE13F1">
      <w:pPr>
        <w:tabs>
          <w:tab w:val="left" w:pos="284"/>
          <w:tab w:val="left" w:pos="709"/>
        </w:tabs>
        <w:jc w:val="both"/>
      </w:pPr>
      <w:r w:rsidRPr="006A524B">
        <w:t>Теория литературы. Юмор (развитие понятия).</w:t>
      </w:r>
    </w:p>
    <w:p w:rsidR="00AB030A" w:rsidRPr="006A524B" w:rsidRDefault="00AB030A" w:rsidP="00EE13F1">
      <w:pPr>
        <w:tabs>
          <w:tab w:val="left" w:pos="284"/>
          <w:tab w:val="left" w:pos="709"/>
        </w:tabs>
        <w:jc w:val="both"/>
        <w:rPr>
          <w:b/>
        </w:rPr>
      </w:pPr>
      <w:r w:rsidRPr="006A524B">
        <w:rPr>
          <w:b/>
        </w:rPr>
        <w:t>Из зарубежной литературы</w:t>
      </w:r>
    </w:p>
    <w:p w:rsidR="00AB030A" w:rsidRPr="006A524B" w:rsidRDefault="00AB030A" w:rsidP="00EE13F1">
      <w:pPr>
        <w:tabs>
          <w:tab w:val="left" w:pos="284"/>
          <w:tab w:val="left" w:pos="709"/>
        </w:tabs>
        <w:jc w:val="both"/>
      </w:pPr>
      <w:r w:rsidRPr="006A524B">
        <w:rPr>
          <w:b/>
        </w:rPr>
        <w:t>Роберт Льюис Стивенсон</w:t>
      </w:r>
      <w:r w:rsidRPr="006A524B">
        <w:t>. Краткий рассказ о писателе.</w:t>
      </w:r>
    </w:p>
    <w:p w:rsidR="00AB030A" w:rsidRPr="006A524B" w:rsidRDefault="00AB030A" w:rsidP="00EE13F1">
      <w:pPr>
        <w:tabs>
          <w:tab w:val="left" w:pos="284"/>
          <w:tab w:val="left" w:pos="709"/>
        </w:tabs>
        <w:jc w:val="both"/>
      </w:pPr>
      <w:r w:rsidRPr="006A524B">
        <w:rPr>
          <w:b/>
          <w:i/>
          <w:iCs/>
        </w:rPr>
        <w:t>«Вересковый мед».</w:t>
      </w:r>
      <w:r w:rsidRPr="006A524B">
        <w:rPr>
          <w:i/>
          <w:iCs/>
        </w:rPr>
        <w:t xml:space="preserve"> </w:t>
      </w:r>
      <w:r w:rsidRPr="006A524B">
        <w:t>Подвиг героя во имя сохранения традиций предков.</w:t>
      </w:r>
    </w:p>
    <w:p w:rsidR="00AB030A" w:rsidRPr="006A524B" w:rsidRDefault="00AB030A" w:rsidP="00EE13F1">
      <w:pPr>
        <w:tabs>
          <w:tab w:val="left" w:pos="284"/>
          <w:tab w:val="left" w:pos="709"/>
        </w:tabs>
        <w:jc w:val="both"/>
      </w:pPr>
      <w:r w:rsidRPr="006A524B">
        <w:t>Теория литературы. Баллада (развитие представлений).</w:t>
      </w:r>
    </w:p>
    <w:p w:rsidR="00AB030A" w:rsidRPr="006A524B" w:rsidRDefault="00AB030A" w:rsidP="00EE13F1">
      <w:pPr>
        <w:tabs>
          <w:tab w:val="left" w:pos="284"/>
          <w:tab w:val="left" w:pos="709"/>
        </w:tabs>
        <w:jc w:val="both"/>
      </w:pPr>
      <w:r w:rsidRPr="006A524B">
        <w:rPr>
          <w:b/>
        </w:rPr>
        <w:t>Даниель Дефо</w:t>
      </w:r>
      <w:r w:rsidRPr="006A524B">
        <w:t>. Краткий рассказ о писателе.</w:t>
      </w:r>
    </w:p>
    <w:p w:rsidR="00AB030A" w:rsidRPr="006A524B" w:rsidRDefault="00AB030A" w:rsidP="00EE13F1">
      <w:pPr>
        <w:tabs>
          <w:tab w:val="left" w:pos="284"/>
          <w:tab w:val="left" w:pos="709"/>
        </w:tabs>
        <w:jc w:val="both"/>
      </w:pPr>
      <w:r w:rsidRPr="006A524B">
        <w:rPr>
          <w:b/>
          <w:i/>
          <w:iCs/>
        </w:rPr>
        <w:t>«Робинзон Крузо»</w:t>
      </w:r>
      <w:r w:rsidRPr="006A524B">
        <w:rPr>
          <w:i/>
          <w:iCs/>
        </w:rPr>
        <w:t xml:space="preserve"> </w:t>
      </w:r>
      <w:r w:rsidRPr="006A524B">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AB030A" w:rsidRPr="006A524B" w:rsidRDefault="00AB030A" w:rsidP="00EE13F1">
      <w:pPr>
        <w:tabs>
          <w:tab w:val="left" w:pos="284"/>
          <w:tab w:val="left" w:pos="709"/>
        </w:tabs>
        <w:jc w:val="both"/>
      </w:pPr>
      <w:r w:rsidRPr="006A524B">
        <w:rPr>
          <w:b/>
          <w:bCs/>
        </w:rPr>
        <w:t xml:space="preserve">Ханс Кристиан Андерсен. </w:t>
      </w:r>
      <w:r w:rsidRPr="006A524B">
        <w:t>Краткий рассказ о писателе.</w:t>
      </w:r>
    </w:p>
    <w:p w:rsidR="00AB030A" w:rsidRPr="006A524B" w:rsidRDefault="00AB030A" w:rsidP="00EE13F1">
      <w:pPr>
        <w:tabs>
          <w:tab w:val="left" w:pos="284"/>
          <w:tab w:val="left" w:pos="709"/>
        </w:tabs>
        <w:jc w:val="both"/>
      </w:pPr>
      <w:r w:rsidRPr="006A524B">
        <w:rPr>
          <w:b/>
          <w:bCs/>
          <w:i/>
          <w:iCs/>
        </w:rPr>
        <w:t xml:space="preserve">«Снежная королева». </w:t>
      </w:r>
      <w:r w:rsidRPr="006A524B">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AB030A" w:rsidRPr="006A524B" w:rsidRDefault="00AB030A" w:rsidP="00EE13F1">
      <w:pPr>
        <w:tabs>
          <w:tab w:val="left" w:pos="284"/>
          <w:tab w:val="left" w:pos="709"/>
        </w:tabs>
        <w:jc w:val="both"/>
      </w:pPr>
      <w:r w:rsidRPr="006A524B">
        <w:t>Теория литературы. Художественная деталь (начальные представления).</w:t>
      </w:r>
    </w:p>
    <w:p w:rsidR="00AB030A" w:rsidRPr="006A524B" w:rsidRDefault="00AB030A" w:rsidP="00EE13F1">
      <w:pPr>
        <w:tabs>
          <w:tab w:val="left" w:pos="284"/>
          <w:tab w:val="left" w:pos="709"/>
        </w:tabs>
        <w:jc w:val="both"/>
      </w:pPr>
      <w:r w:rsidRPr="006A524B">
        <w:rPr>
          <w:b/>
          <w:bCs/>
        </w:rPr>
        <w:t xml:space="preserve">Жорж Санд. </w:t>
      </w:r>
      <w:r w:rsidRPr="006A524B">
        <w:rPr>
          <w:b/>
          <w:bCs/>
          <w:i/>
          <w:iCs/>
        </w:rPr>
        <w:t xml:space="preserve">«О чем говорят цветы». </w:t>
      </w:r>
      <w:r w:rsidRPr="006A524B">
        <w:t>Спор героев о прекрасном. Речевая характеристика персонажей.</w:t>
      </w:r>
    </w:p>
    <w:p w:rsidR="00AB030A" w:rsidRPr="006A524B" w:rsidRDefault="00AB030A" w:rsidP="00EE13F1">
      <w:pPr>
        <w:tabs>
          <w:tab w:val="left" w:pos="284"/>
          <w:tab w:val="left" w:pos="709"/>
        </w:tabs>
        <w:jc w:val="both"/>
      </w:pPr>
      <w:r w:rsidRPr="006A524B">
        <w:t>Теория литературы. Аллегория (иносказание) в повествовательной литературе.</w:t>
      </w:r>
    </w:p>
    <w:p w:rsidR="00AB030A" w:rsidRPr="006A524B" w:rsidRDefault="00AB030A" w:rsidP="00EE13F1">
      <w:pPr>
        <w:tabs>
          <w:tab w:val="left" w:pos="284"/>
          <w:tab w:val="left" w:pos="709"/>
        </w:tabs>
        <w:jc w:val="both"/>
      </w:pPr>
      <w:r w:rsidRPr="006A524B">
        <w:rPr>
          <w:b/>
        </w:rPr>
        <w:t>Марк Твен</w:t>
      </w:r>
      <w:r w:rsidRPr="006A524B">
        <w:t>. Краткий рассказ о писателе.</w:t>
      </w:r>
    </w:p>
    <w:p w:rsidR="00AB030A" w:rsidRPr="006A524B" w:rsidRDefault="00AB030A" w:rsidP="00EE13F1">
      <w:pPr>
        <w:tabs>
          <w:tab w:val="left" w:pos="284"/>
          <w:tab w:val="left" w:pos="709"/>
        </w:tabs>
        <w:jc w:val="both"/>
      </w:pPr>
      <w:r w:rsidRPr="006A524B">
        <w:rPr>
          <w:b/>
          <w:i/>
          <w:iCs/>
        </w:rPr>
        <w:t>«Приключения Тома Сойера».</w:t>
      </w:r>
      <w:r w:rsidRPr="006A524B">
        <w:rPr>
          <w:i/>
          <w:iCs/>
        </w:rPr>
        <w:t xml:space="preserve"> </w:t>
      </w:r>
      <w:r w:rsidRPr="006A524B">
        <w:t>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w:t>
      </w:r>
    </w:p>
    <w:p w:rsidR="00AB030A" w:rsidRPr="006A524B" w:rsidRDefault="00AB030A" w:rsidP="00EE13F1">
      <w:pPr>
        <w:tabs>
          <w:tab w:val="left" w:pos="284"/>
          <w:tab w:val="left" w:pos="709"/>
        </w:tabs>
        <w:jc w:val="both"/>
      </w:pPr>
      <w:r w:rsidRPr="006A524B">
        <w:t>Изобретательность в играх — умение сделать окружающий мир интересным.</w:t>
      </w:r>
    </w:p>
    <w:p w:rsidR="00AB030A" w:rsidRPr="006A524B" w:rsidRDefault="00AB030A" w:rsidP="00EE13F1">
      <w:pPr>
        <w:tabs>
          <w:tab w:val="left" w:pos="284"/>
          <w:tab w:val="left" w:pos="709"/>
        </w:tabs>
        <w:jc w:val="both"/>
      </w:pPr>
      <w:r w:rsidRPr="006A524B">
        <w:rPr>
          <w:b/>
          <w:bCs/>
        </w:rPr>
        <w:t xml:space="preserve">Джек Лондон. </w:t>
      </w:r>
      <w:r w:rsidRPr="006A524B">
        <w:t>Краткий рассказ о писателе.</w:t>
      </w:r>
    </w:p>
    <w:p w:rsidR="00AB030A" w:rsidRPr="006A524B" w:rsidRDefault="00AB030A" w:rsidP="00EE13F1">
      <w:pPr>
        <w:tabs>
          <w:tab w:val="left" w:pos="284"/>
          <w:tab w:val="left" w:pos="709"/>
        </w:tabs>
        <w:jc w:val="both"/>
      </w:pPr>
      <w:r w:rsidRPr="006A524B">
        <w:rPr>
          <w:b/>
          <w:i/>
          <w:iCs/>
        </w:rPr>
        <w:t xml:space="preserve">«Сказание </w:t>
      </w:r>
      <w:r w:rsidRPr="006A524B">
        <w:rPr>
          <w:b/>
          <w:bCs/>
          <w:i/>
          <w:iCs/>
        </w:rPr>
        <w:t xml:space="preserve">о Кише» </w:t>
      </w:r>
      <w:r w:rsidRPr="006A524B">
        <w:rPr>
          <w:i/>
          <w:iCs/>
        </w:rPr>
        <w:t xml:space="preserve">— </w:t>
      </w:r>
      <w:r w:rsidRPr="006A524B">
        <w:t>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AB030A" w:rsidRPr="008D2D58" w:rsidRDefault="00AB030A" w:rsidP="008D2D58">
      <w:pPr>
        <w:tabs>
          <w:tab w:val="left" w:pos="284"/>
          <w:tab w:val="left" w:pos="709"/>
        </w:tabs>
        <w:jc w:val="center"/>
        <w:rPr>
          <w:b/>
          <w:i/>
        </w:rPr>
      </w:pPr>
      <w:r w:rsidRPr="008D2D58">
        <w:rPr>
          <w:b/>
          <w:i/>
        </w:rPr>
        <w:t>6 класс</w:t>
      </w:r>
    </w:p>
    <w:p w:rsidR="00AB030A" w:rsidRPr="006A524B" w:rsidRDefault="00AB030A" w:rsidP="00EE13F1">
      <w:pPr>
        <w:tabs>
          <w:tab w:val="left" w:pos="284"/>
          <w:tab w:val="left" w:pos="709"/>
        </w:tabs>
        <w:jc w:val="both"/>
      </w:pPr>
      <w:r w:rsidRPr="006A524B">
        <w:t>Введение</w:t>
      </w:r>
    </w:p>
    <w:p w:rsidR="00AB030A" w:rsidRPr="006A524B" w:rsidRDefault="00AB030A" w:rsidP="00EE13F1">
      <w:pPr>
        <w:tabs>
          <w:tab w:val="left" w:pos="284"/>
          <w:tab w:val="left" w:pos="709"/>
        </w:tabs>
        <w:jc w:val="both"/>
      </w:pPr>
      <w:r w:rsidRPr="006A524B">
        <w:t>Художественное произведение. Содержание и форма. Автор и герой. Отношение автора к герою. Способы выражения авторской позиции.</w:t>
      </w:r>
    </w:p>
    <w:p w:rsidR="00AB030A" w:rsidRPr="006A524B" w:rsidRDefault="00AB030A" w:rsidP="00EE13F1">
      <w:pPr>
        <w:tabs>
          <w:tab w:val="left" w:pos="284"/>
          <w:tab w:val="left" w:pos="709"/>
        </w:tabs>
        <w:jc w:val="both"/>
      </w:pPr>
      <w:r w:rsidRPr="006A524B">
        <w:t>УСТНОЕ НАРОДНОЕ ТВОРЧЕСТВО</w:t>
      </w:r>
    </w:p>
    <w:p w:rsidR="00AB030A" w:rsidRPr="006A524B" w:rsidRDefault="00AB030A" w:rsidP="00EE13F1">
      <w:pPr>
        <w:tabs>
          <w:tab w:val="left" w:pos="284"/>
          <w:tab w:val="left" w:pos="709"/>
        </w:tabs>
        <w:jc w:val="both"/>
      </w:pPr>
      <w:r w:rsidRPr="006A524B">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 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AB030A" w:rsidRPr="006A524B" w:rsidRDefault="00AB030A" w:rsidP="00EE13F1">
      <w:pPr>
        <w:tabs>
          <w:tab w:val="left" w:pos="284"/>
          <w:tab w:val="left" w:pos="709"/>
        </w:tabs>
        <w:jc w:val="both"/>
      </w:pPr>
      <w:r w:rsidRPr="006A524B">
        <w:t>Теория литературы. Обрядовый фольклор (начальные представления). Малые жанры фольклора: пословицы и поговорки, загадки.</w:t>
      </w:r>
    </w:p>
    <w:p w:rsidR="00AB030A" w:rsidRPr="006A524B" w:rsidRDefault="00AB030A" w:rsidP="00EE13F1">
      <w:pPr>
        <w:tabs>
          <w:tab w:val="left" w:pos="284"/>
          <w:tab w:val="left" w:pos="709"/>
        </w:tabs>
        <w:jc w:val="both"/>
      </w:pPr>
      <w:r w:rsidRPr="006A524B">
        <w:t>ИЗ ДРЕВНЕРУССКОЙ ЛИТЕРАТУРЫ</w:t>
      </w:r>
    </w:p>
    <w:p w:rsidR="00AB030A" w:rsidRPr="006A524B" w:rsidRDefault="00AB030A" w:rsidP="00EE13F1">
      <w:pPr>
        <w:tabs>
          <w:tab w:val="left" w:pos="284"/>
          <w:tab w:val="left" w:pos="709"/>
        </w:tabs>
        <w:jc w:val="both"/>
      </w:pPr>
      <w:r w:rsidRPr="006A524B">
        <w:t>«Повесть временных лет», «Сказание о белгородском киселе».</w:t>
      </w:r>
    </w:p>
    <w:p w:rsidR="00AB030A" w:rsidRPr="006A524B" w:rsidRDefault="00AB030A" w:rsidP="00EE13F1">
      <w:pPr>
        <w:tabs>
          <w:tab w:val="left" w:pos="284"/>
          <w:tab w:val="left" w:pos="709"/>
        </w:tabs>
        <w:jc w:val="both"/>
      </w:pPr>
      <w:r w:rsidRPr="006A524B">
        <w:t>Русская летопись. Отражение исторических событий и вымысел, отражение народных идеалов (патриотизма, ума, находчивости).</w:t>
      </w:r>
    </w:p>
    <w:p w:rsidR="00AB030A" w:rsidRPr="006A524B" w:rsidRDefault="00AB030A" w:rsidP="00EE13F1">
      <w:pPr>
        <w:tabs>
          <w:tab w:val="left" w:pos="284"/>
          <w:tab w:val="left" w:pos="709"/>
        </w:tabs>
        <w:jc w:val="both"/>
      </w:pPr>
      <w:r w:rsidRPr="006A524B">
        <w:t>Теория литературы. Летопись (развитие представлений).</w:t>
      </w:r>
    </w:p>
    <w:p w:rsidR="00AB030A" w:rsidRPr="006A524B" w:rsidRDefault="00AB030A" w:rsidP="00EE13F1">
      <w:pPr>
        <w:tabs>
          <w:tab w:val="left" w:pos="284"/>
          <w:tab w:val="left" w:pos="709"/>
        </w:tabs>
        <w:jc w:val="both"/>
      </w:pPr>
      <w:r w:rsidRPr="006A524B">
        <w:t>ИЗ ЛИТЕРАТУРЫ XVIII ВЕКА</w:t>
      </w:r>
    </w:p>
    <w:p w:rsidR="00AB030A" w:rsidRPr="006A524B" w:rsidRDefault="00AB030A" w:rsidP="00EE13F1">
      <w:pPr>
        <w:tabs>
          <w:tab w:val="left" w:pos="284"/>
          <w:tab w:val="left" w:pos="709"/>
        </w:tabs>
        <w:jc w:val="both"/>
      </w:pPr>
      <w:r w:rsidRPr="006A524B">
        <w:t>Русские басни</w:t>
      </w:r>
    </w:p>
    <w:p w:rsidR="00AB030A" w:rsidRPr="006A524B" w:rsidRDefault="00AB030A" w:rsidP="00EE13F1">
      <w:pPr>
        <w:tabs>
          <w:tab w:val="left" w:pos="284"/>
          <w:tab w:val="left" w:pos="709"/>
        </w:tabs>
        <w:jc w:val="both"/>
      </w:pPr>
      <w:r w:rsidRPr="006A524B">
        <w:rPr>
          <w:b/>
        </w:rPr>
        <w:t>Иван Иванович Дмитриев</w:t>
      </w:r>
      <w:r w:rsidRPr="006A524B">
        <w:t>. Рассказ о баснописце.</w:t>
      </w:r>
    </w:p>
    <w:p w:rsidR="00AB030A" w:rsidRPr="006A524B" w:rsidRDefault="00AB030A" w:rsidP="00EE13F1">
      <w:pPr>
        <w:tabs>
          <w:tab w:val="left" w:pos="284"/>
          <w:tab w:val="left" w:pos="709"/>
        </w:tabs>
        <w:jc w:val="both"/>
      </w:pPr>
      <w:r w:rsidRPr="006A524B">
        <w:t>«Муха». Противопоставление труда и безделья. Присвоение чужих заслуг. Смех над ленью и хвастовством.</w:t>
      </w:r>
    </w:p>
    <w:p w:rsidR="00AB030A" w:rsidRPr="006A524B" w:rsidRDefault="00AB030A" w:rsidP="00EE13F1">
      <w:pPr>
        <w:tabs>
          <w:tab w:val="left" w:pos="284"/>
          <w:tab w:val="left" w:pos="709"/>
        </w:tabs>
        <w:jc w:val="both"/>
      </w:pPr>
      <w:r w:rsidRPr="006A524B">
        <w:t>Особенности литературного языка XVIII столетия.</w:t>
      </w:r>
    </w:p>
    <w:p w:rsidR="00AB030A" w:rsidRPr="006A524B" w:rsidRDefault="00AB030A" w:rsidP="00EE13F1">
      <w:pPr>
        <w:tabs>
          <w:tab w:val="left" w:pos="284"/>
          <w:tab w:val="left" w:pos="709"/>
        </w:tabs>
        <w:jc w:val="both"/>
      </w:pPr>
      <w:r w:rsidRPr="006A524B">
        <w:t>Теория литератур ы. Мораль в басне, аллегория (развитие понятий).</w:t>
      </w:r>
    </w:p>
    <w:p w:rsidR="00AB030A" w:rsidRPr="006A524B" w:rsidRDefault="00AB030A" w:rsidP="00EE13F1">
      <w:pPr>
        <w:tabs>
          <w:tab w:val="left" w:pos="284"/>
          <w:tab w:val="left" w:pos="709"/>
        </w:tabs>
        <w:jc w:val="both"/>
      </w:pPr>
      <w:r w:rsidRPr="006A524B">
        <w:t>ИЗ РУССКОЙ ЛИТЕРАТУРЫ XIX ВЕКА</w:t>
      </w:r>
    </w:p>
    <w:p w:rsidR="00AB030A" w:rsidRPr="006A524B" w:rsidRDefault="00AB030A" w:rsidP="00EE13F1">
      <w:pPr>
        <w:tabs>
          <w:tab w:val="left" w:pos="284"/>
          <w:tab w:val="left" w:pos="709"/>
        </w:tabs>
        <w:jc w:val="both"/>
      </w:pPr>
      <w:r w:rsidRPr="006A524B">
        <w:rPr>
          <w:b/>
        </w:rPr>
        <w:t>Иван Андреевич Крылов</w:t>
      </w:r>
      <w:r w:rsidRPr="006A524B">
        <w:t>. Краткий рассказ о писателе-баснописце. Самообразование поэта.</w:t>
      </w:r>
    </w:p>
    <w:p w:rsidR="00AB030A" w:rsidRPr="006A524B" w:rsidRDefault="00AB030A" w:rsidP="00EE13F1">
      <w:pPr>
        <w:tabs>
          <w:tab w:val="left" w:pos="284"/>
          <w:tab w:val="left" w:pos="709"/>
        </w:tabs>
        <w:jc w:val="both"/>
      </w:pPr>
      <w:r w:rsidRPr="006A524B">
        <w:t>Басни «Листы и Корни», «Ларчик», «Осёл и Соловей».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AB030A" w:rsidRPr="006A524B" w:rsidRDefault="00AB030A" w:rsidP="00EE13F1">
      <w:pPr>
        <w:tabs>
          <w:tab w:val="left" w:pos="284"/>
          <w:tab w:val="left" w:pos="709"/>
        </w:tabs>
        <w:jc w:val="both"/>
      </w:pPr>
      <w:r w:rsidRPr="006A524B">
        <w:t>Теория литератур ы. Басня. Аллегория. Мораль (развитие представлений).</w:t>
      </w:r>
    </w:p>
    <w:p w:rsidR="00AB030A" w:rsidRPr="006A524B" w:rsidRDefault="00AB030A" w:rsidP="00EE13F1">
      <w:pPr>
        <w:tabs>
          <w:tab w:val="left" w:pos="284"/>
          <w:tab w:val="left" w:pos="709"/>
        </w:tabs>
        <w:jc w:val="both"/>
      </w:pPr>
      <w:r w:rsidRPr="006A524B">
        <w:rPr>
          <w:b/>
        </w:rPr>
        <w:t>Александр Сергеевич Пушкин</w:t>
      </w:r>
      <w:r w:rsidRPr="006A524B">
        <w:t>. Краткий рассказ о поэте. Лицейские годы.</w:t>
      </w:r>
    </w:p>
    <w:p w:rsidR="00AB030A" w:rsidRPr="006A524B" w:rsidRDefault="00AB030A" w:rsidP="00EE13F1">
      <w:pPr>
        <w:tabs>
          <w:tab w:val="left" w:pos="284"/>
          <w:tab w:val="left" w:pos="709"/>
        </w:tabs>
        <w:jc w:val="both"/>
      </w:pPr>
      <w:r w:rsidRPr="006A524B">
        <w:t xml:space="preserve">«Узник». Вольнолюбивые устремления поэта. </w:t>
      </w:r>
      <w:r w:rsidR="00CB7A1F" w:rsidRPr="006A524B">
        <w:t>Народнопоэтический</w:t>
      </w:r>
      <w:r w:rsidRPr="006A524B">
        <w:t xml:space="preserve">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AB030A" w:rsidRPr="006A524B" w:rsidRDefault="00AB030A" w:rsidP="00EE13F1">
      <w:pPr>
        <w:tabs>
          <w:tab w:val="left" w:pos="284"/>
          <w:tab w:val="left" w:pos="709"/>
        </w:tabs>
        <w:jc w:val="both"/>
      </w:pPr>
      <w:r w:rsidRPr="006A524B">
        <w:t>«И.И. Пущину». Светлое чувство дружбы — помощь в суровых испытаниях. Художественные особенности стихотворного послания.</w:t>
      </w:r>
    </w:p>
    <w:p w:rsidR="00AB030A" w:rsidRPr="006A524B" w:rsidRDefault="00AB030A" w:rsidP="00EE13F1">
      <w:pPr>
        <w:tabs>
          <w:tab w:val="left" w:pos="284"/>
          <w:tab w:val="left" w:pos="709"/>
        </w:tabs>
        <w:jc w:val="both"/>
      </w:pPr>
      <w:r w:rsidRPr="006A524B">
        <w:t>«Зимняя дорога».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AB030A" w:rsidRPr="006A524B" w:rsidRDefault="00AB030A" w:rsidP="00EE13F1">
      <w:pPr>
        <w:tabs>
          <w:tab w:val="left" w:pos="284"/>
          <w:tab w:val="left" w:pos="709"/>
        </w:tabs>
        <w:jc w:val="both"/>
      </w:pPr>
      <w:r w:rsidRPr="006A524B">
        <w:t>«Повести покойного Ивана Петровича Белкина». Книга (цикл) повестей. Повествование от лица вымышленного автора как художественный приём.</w:t>
      </w:r>
    </w:p>
    <w:p w:rsidR="00AB030A" w:rsidRPr="006A524B" w:rsidRDefault="00AB030A" w:rsidP="00EE13F1">
      <w:pPr>
        <w:tabs>
          <w:tab w:val="left" w:pos="284"/>
          <w:tab w:val="left" w:pos="709"/>
        </w:tabs>
        <w:jc w:val="both"/>
      </w:pPr>
      <w:r w:rsidRPr="006A524B">
        <w:t>«Барышня-крестьянка».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AB030A" w:rsidRPr="006A524B" w:rsidRDefault="00AB030A" w:rsidP="00EE13F1">
      <w:pPr>
        <w:tabs>
          <w:tab w:val="left" w:pos="284"/>
          <w:tab w:val="left" w:pos="709"/>
        </w:tabs>
        <w:jc w:val="both"/>
      </w:pPr>
      <w:r w:rsidRPr="006A524B">
        <w:t>«Дубровский». 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AB030A" w:rsidRPr="006A524B" w:rsidRDefault="00AB030A" w:rsidP="00EE13F1">
      <w:pPr>
        <w:tabs>
          <w:tab w:val="left" w:pos="284"/>
          <w:tab w:val="left" w:pos="709"/>
        </w:tabs>
        <w:jc w:val="both"/>
      </w:pPr>
      <w:r w:rsidRPr="006A524B">
        <w:t>Теория литературы. Эпитет, метафора, композиция (развитие понятий). Стихотворное послание (начальные представления).</w:t>
      </w:r>
    </w:p>
    <w:p w:rsidR="00AB030A" w:rsidRPr="006A524B" w:rsidRDefault="00AB030A" w:rsidP="00EE13F1">
      <w:pPr>
        <w:tabs>
          <w:tab w:val="left" w:pos="284"/>
          <w:tab w:val="left" w:pos="709"/>
        </w:tabs>
        <w:jc w:val="both"/>
      </w:pPr>
      <w:r w:rsidRPr="006A524B">
        <w:rPr>
          <w:b/>
        </w:rPr>
        <w:t>Михаил Юрьевич Лермонтов</w:t>
      </w:r>
      <w:r w:rsidRPr="006A524B">
        <w:t>. Краткий рассказ о поэте. Ученические годы поэта.</w:t>
      </w:r>
    </w:p>
    <w:p w:rsidR="00AB030A" w:rsidRPr="006A524B" w:rsidRDefault="00AB030A" w:rsidP="00EE13F1">
      <w:pPr>
        <w:tabs>
          <w:tab w:val="left" w:pos="284"/>
          <w:tab w:val="left" w:pos="709"/>
        </w:tabs>
        <w:jc w:val="both"/>
      </w:pPr>
      <w:r w:rsidRPr="006A524B">
        <w:t>«Тучи».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w:t>
      </w:r>
    </w:p>
    <w:p w:rsidR="00AB030A" w:rsidRPr="006A524B" w:rsidRDefault="00AB030A" w:rsidP="00EE13F1">
      <w:pPr>
        <w:tabs>
          <w:tab w:val="left" w:pos="284"/>
          <w:tab w:val="left" w:pos="709"/>
        </w:tabs>
        <w:jc w:val="both"/>
      </w:pPr>
      <w:r w:rsidRPr="006A524B">
        <w:t xml:space="preserve">«Листок», «На севере диком...», «Утёс», «Три пальмы». Тема красоты, гармонии человека с миром. Особенности выражения темы одиночества в </w:t>
      </w:r>
      <w:r w:rsidR="00CB7A1F" w:rsidRPr="006A524B">
        <w:t>лирике Лермонтова</w:t>
      </w:r>
      <w:r w:rsidRPr="006A524B">
        <w:t>.</w:t>
      </w:r>
    </w:p>
    <w:p w:rsidR="00AB030A" w:rsidRPr="006A524B" w:rsidRDefault="00CB7A1F" w:rsidP="00EE13F1">
      <w:pPr>
        <w:tabs>
          <w:tab w:val="left" w:pos="284"/>
          <w:tab w:val="left" w:pos="709"/>
        </w:tabs>
        <w:jc w:val="both"/>
      </w:pPr>
      <w:r w:rsidRPr="006A524B">
        <w:t>Теория литературы</w:t>
      </w:r>
      <w:r w:rsidR="00AB030A" w:rsidRPr="006A524B">
        <w:t>.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rsidR="00AB030A" w:rsidRPr="006A524B" w:rsidRDefault="00AB030A" w:rsidP="00EE13F1">
      <w:pPr>
        <w:tabs>
          <w:tab w:val="left" w:pos="284"/>
          <w:tab w:val="left" w:pos="709"/>
        </w:tabs>
        <w:jc w:val="both"/>
      </w:pPr>
      <w:r w:rsidRPr="006A524B">
        <w:rPr>
          <w:b/>
        </w:rPr>
        <w:t>Иван Сергеевич Тургенев</w:t>
      </w:r>
      <w:r w:rsidRPr="006A524B">
        <w:t>. Краткий рассказ о писателе.</w:t>
      </w:r>
    </w:p>
    <w:p w:rsidR="00AB030A" w:rsidRPr="006A524B" w:rsidRDefault="00AB030A" w:rsidP="00EE13F1">
      <w:pPr>
        <w:tabs>
          <w:tab w:val="left" w:pos="284"/>
          <w:tab w:val="left" w:pos="709"/>
        </w:tabs>
        <w:jc w:val="both"/>
      </w:pPr>
      <w:r w:rsidRPr="006A524B">
        <w:t>«Бежин луг».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AB030A" w:rsidRPr="006A524B" w:rsidRDefault="00AB030A" w:rsidP="00EE13F1">
      <w:pPr>
        <w:tabs>
          <w:tab w:val="left" w:pos="284"/>
          <w:tab w:val="left" w:pos="709"/>
        </w:tabs>
        <w:jc w:val="both"/>
      </w:pPr>
      <w:r w:rsidRPr="006A524B">
        <w:t>Теория литературы. Пейзаж. Портретная характеристика персонажей (развитие представлений).</w:t>
      </w:r>
    </w:p>
    <w:p w:rsidR="00AB030A" w:rsidRPr="006A524B" w:rsidRDefault="00AB030A" w:rsidP="00EE13F1">
      <w:pPr>
        <w:tabs>
          <w:tab w:val="left" w:pos="284"/>
          <w:tab w:val="left" w:pos="709"/>
        </w:tabs>
        <w:jc w:val="both"/>
      </w:pPr>
      <w:r w:rsidRPr="006A524B">
        <w:rPr>
          <w:b/>
        </w:rPr>
        <w:t>Фёдор Иванович Тютчев</w:t>
      </w:r>
      <w:r w:rsidRPr="006A524B">
        <w:t>. Рассказ о поэте.</w:t>
      </w:r>
    </w:p>
    <w:p w:rsidR="00AB030A" w:rsidRPr="006A524B" w:rsidRDefault="00AB030A" w:rsidP="00EE13F1">
      <w:pPr>
        <w:tabs>
          <w:tab w:val="left" w:pos="284"/>
          <w:tab w:val="left" w:pos="709"/>
        </w:tabs>
        <w:jc w:val="both"/>
      </w:pPr>
      <w:r w:rsidRPr="006A524B">
        <w:t xml:space="preserve">Стихотворения «Листья», «Неохотно и несмело...».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w:t>
      </w:r>
      <w:r w:rsidR="00CB7A1F" w:rsidRPr="006A524B">
        <w:t>яркой жизни</w:t>
      </w:r>
      <w:r w:rsidRPr="006A524B">
        <w:t>.</w:t>
      </w:r>
    </w:p>
    <w:p w:rsidR="00AB030A" w:rsidRPr="006A524B" w:rsidRDefault="00AB030A" w:rsidP="00EE13F1">
      <w:pPr>
        <w:tabs>
          <w:tab w:val="left" w:pos="284"/>
          <w:tab w:val="left" w:pos="709"/>
        </w:tabs>
        <w:jc w:val="both"/>
      </w:pPr>
      <w:r w:rsidRPr="006A524B">
        <w:t>«С поляны коршун поднялся...». Противопоставление судеб человека и коршуна: свободный полёт коршуна и земная обречённость человека.</w:t>
      </w:r>
    </w:p>
    <w:p w:rsidR="00AB030A" w:rsidRPr="006A524B" w:rsidRDefault="00AB030A" w:rsidP="00EE13F1">
      <w:pPr>
        <w:tabs>
          <w:tab w:val="left" w:pos="284"/>
          <w:tab w:val="left" w:pos="709"/>
        </w:tabs>
        <w:jc w:val="both"/>
      </w:pPr>
      <w:r w:rsidRPr="006A524B">
        <w:rPr>
          <w:b/>
        </w:rPr>
        <w:t>Афанасий Афанасьевич Фет</w:t>
      </w:r>
      <w:r w:rsidRPr="006A524B">
        <w:t>. Рассказ о поэте.</w:t>
      </w:r>
    </w:p>
    <w:p w:rsidR="00AB030A" w:rsidRPr="006A524B" w:rsidRDefault="00AB030A" w:rsidP="00EE13F1">
      <w:pPr>
        <w:tabs>
          <w:tab w:val="left" w:pos="284"/>
          <w:tab w:val="left" w:pos="709"/>
        </w:tabs>
        <w:jc w:val="both"/>
      </w:pPr>
      <w:r w:rsidRPr="006A524B">
        <w:t xml:space="preserve">Стихотворения «Ель рукавом мне </w:t>
      </w:r>
      <w:r w:rsidR="00CB7A1F" w:rsidRPr="006A524B">
        <w:t>тропинку завесила</w:t>
      </w:r>
      <w:r w:rsidRPr="006A524B">
        <w:t>...»,</w:t>
      </w:r>
    </w:p>
    <w:p w:rsidR="00AB030A" w:rsidRPr="006A524B" w:rsidRDefault="00AB030A" w:rsidP="00EE13F1">
      <w:pPr>
        <w:tabs>
          <w:tab w:val="left" w:pos="284"/>
          <w:tab w:val="left" w:pos="709"/>
        </w:tabs>
        <w:jc w:val="both"/>
      </w:pPr>
      <w:r w:rsidRPr="006A524B">
        <w:t>«Ещё майская ночь», «Учись у них — у дуба, у берёзы...».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Теория литературы. Пейзажная лирика (развитие понятия).</w:t>
      </w:r>
    </w:p>
    <w:p w:rsidR="00AB030A" w:rsidRPr="006A524B" w:rsidRDefault="00AB030A" w:rsidP="00EE13F1">
      <w:pPr>
        <w:tabs>
          <w:tab w:val="left" w:pos="284"/>
          <w:tab w:val="left" w:pos="709"/>
        </w:tabs>
        <w:jc w:val="both"/>
      </w:pPr>
      <w:r w:rsidRPr="006A524B">
        <w:t>Звукопись в поэзии (развитие представлений).</w:t>
      </w:r>
    </w:p>
    <w:p w:rsidR="00AB030A" w:rsidRPr="006A524B" w:rsidRDefault="00AB030A" w:rsidP="00EE13F1">
      <w:pPr>
        <w:tabs>
          <w:tab w:val="left" w:pos="284"/>
          <w:tab w:val="left" w:pos="709"/>
        </w:tabs>
        <w:jc w:val="both"/>
      </w:pPr>
      <w:r w:rsidRPr="006A524B">
        <w:rPr>
          <w:b/>
        </w:rPr>
        <w:t>Николай Алексеевич Некрасов</w:t>
      </w:r>
      <w:r w:rsidRPr="006A524B">
        <w:t>. Краткий рассказ о жизни поэта.</w:t>
      </w:r>
    </w:p>
    <w:p w:rsidR="00AB030A" w:rsidRPr="006A524B" w:rsidRDefault="00AB030A" w:rsidP="00EE13F1">
      <w:pPr>
        <w:tabs>
          <w:tab w:val="left" w:pos="284"/>
          <w:tab w:val="left" w:pos="709"/>
        </w:tabs>
        <w:jc w:val="both"/>
      </w:pPr>
      <w:r w:rsidRPr="006A524B">
        <w:t>«</w:t>
      </w:r>
      <w:r w:rsidR="00CB7A1F" w:rsidRPr="006A524B">
        <w:t>Железная дорога</w:t>
      </w:r>
      <w:r w:rsidRPr="006A524B">
        <w:t xml:space="preserve">».  </w:t>
      </w:r>
      <w:r w:rsidR="00CB7A1F" w:rsidRPr="006A524B">
        <w:t>Картины подневольного труда</w:t>
      </w:r>
      <w:r w:rsidRPr="006A524B">
        <w:t>.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AB030A" w:rsidRPr="006A524B" w:rsidRDefault="00AB030A" w:rsidP="00EE13F1">
      <w:pPr>
        <w:tabs>
          <w:tab w:val="left" w:pos="284"/>
          <w:tab w:val="left" w:pos="709"/>
        </w:tabs>
        <w:jc w:val="both"/>
      </w:pPr>
      <w:r w:rsidRPr="006A524B">
        <w:t>Теория литературы. Стихотворные размеры (закрепление понятия). Диалог. Строфа (начальные представления).</w:t>
      </w:r>
    </w:p>
    <w:p w:rsidR="00AB030A" w:rsidRPr="006A524B" w:rsidRDefault="00AB030A" w:rsidP="00EE13F1">
      <w:pPr>
        <w:tabs>
          <w:tab w:val="left" w:pos="284"/>
          <w:tab w:val="left" w:pos="709"/>
        </w:tabs>
        <w:jc w:val="both"/>
      </w:pPr>
      <w:r w:rsidRPr="006A524B">
        <w:rPr>
          <w:b/>
        </w:rPr>
        <w:t>Николай Семёнович Лесков</w:t>
      </w:r>
      <w:r w:rsidRPr="006A524B">
        <w:t>. Краткий рассказ о писателе.</w:t>
      </w:r>
    </w:p>
    <w:p w:rsidR="00AB030A" w:rsidRPr="006A524B" w:rsidRDefault="00AB030A" w:rsidP="00EE13F1">
      <w:pPr>
        <w:tabs>
          <w:tab w:val="left" w:pos="284"/>
          <w:tab w:val="left" w:pos="709"/>
        </w:tabs>
        <w:jc w:val="both"/>
      </w:pPr>
      <w:r w:rsidRPr="006A524B">
        <w:t>«Левша».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AB030A" w:rsidRPr="006A524B" w:rsidRDefault="00AB030A" w:rsidP="00EE13F1">
      <w:pPr>
        <w:tabs>
          <w:tab w:val="left" w:pos="284"/>
          <w:tab w:val="left" w:pos="709"/>
        </w:tabs>
        <w:jc w:val="both"/>
      </w:pPr>
      <w:r w:rsidRPr="006A524B">
        <w:t>Теория литературы. Сказ как форма повествования (начальные представления). Ирония (начальные представления).</w:t>
      </w:r>
    </w:p>
    <w:p w:rsidR="00AB030A" w:rsidRPr="006A524B" w:rsidRDefault="00AB030A" w:rsidP="00EE13F1">
      <w:pPr>
        <w:tabs>
          <w:tab w:val="left" w:pos="284"/>
          <w:tab w:val="left" w:pos="709"/>
        </w:tabs>
        <w:jc w:val="both"/>
      </w:pPr>
      <w:r w:rsidRPr="006A524B">
        <w:rPr>
          <w:b/>
        </w:rPr>
        <w:t>Антон Павлович Чехов</w:t>
      </w:r>
      <w:r w:rsidRPr="006A524B">
        <w:t>. Краткий рассказ о писателе.</w:t>
      </w:r>
    </w:p>
    <w:p w:rsidR="00AB030A" w:rsidRPr="006A524B" w:rsidRDefault="00AB030A" w:rsidP="00EE13F1">
      <w:pPr>
        <w:tabs>
          <w:tab w:val="left" w:pos="284"/>
          <w:tab w:val="left" w:pos="709"/>
        </w:tabs>
        <w:jc w:val="both"/>
      </w:pPr>
      <w:r w:rsidRPr="006A524B">
        <w:t>«Толстый и тонкий». Речь героев как источник юмора. Юмористическая ситуация. Разоблачение лицемерия. Роль художественной детали.</w:t>
      </w:r>
    </w:p>
    <w:p w:rsidR="00AB030A" w:rsidRPr="006A524B" w:rsidRDefault="00AB030A" w:rsidP="00EE13F1">
      <w:pPr>
        <w:tabs>
          <w:tab w:val="left" w:pos="284"/>
          <w:tab w:val="left" w:pos="709"/>
        </w:tabs>
        <w:jc w:val="both"/>
      </w:pPr>
      <w:r w:rsidRPr="006A524B">
        <w:t>Теория литературы. Комическое. Юмор. Комическая ситуация (развитие понятий).</w:t>
      </w:r>
    </w:p>
    <w:p w:rsidR="00AB030A" w:rsidRPr="006A524B" w:rsidRDefault="00AB030A" w:rsidP="00EE13F1">
      <w:pPr>
        <w:tabs>
          <w:tab w:val="left" w:pos="284"/>
          <w:tab w:val="left" w:pos="709"/>
        </w:tabs>
        <w:jc w:val="both"/>
        <w:rPr>
          <w:b/>
        </w:rPr>
      </w:pPr>
      <w:r w:rsidRPr="006A524B">
        <w:rPr>
          <w:b/>
        </w:rPr>
        <w:t>Родная природа в стихотворениях русских поэтов XIX века</w:t>
      </w:r>
    </w:p>
    <w:p w:rsidR="00AB030A" w:rsidRPr="006A524B" w:rsidRDefault="00AB030A" w:rsidP="00EE13F1">
      <w:pPr>
        <w:tabs>
          <w:tab w:val="left" w:pos="284"/>
          <w:tab w:val="left" w:pos="709"/>
        </w:tabs>
        <w:jc w:val="both"/>
      </w:pPr>
      <w:r w:rsidRPr="006A524B">
        <w:t xml:space="preserve">Я. Полонский. «По горам две хмурых тучи...», «Посмотри, какая мгла...»; Е. Баратынский. «Весна, весна! Как воздух чист...», «Чудный </w:t>
      </w:r>
      <w:r w:rsidR="00CB7A1F" w:rsidRPr="006A524B">
        <w:t>град.…</w:t>
      </w:r>
      <w:r w:rsidRPr="006A524B">
        <w:t>»; А. Толстой. «Где гнутся над омутом лозы...».</w:t>
      </w:r>
    </w:p>
    <w:p w:rsidR="00AB030A" w:rsidRPr="006A524B" w:rsidRDefault="00AB030A" w:rsidP="00EE13F1">
      <w:pPr>
        <w:tabs>
          <w:tab w:val="left" w:pos="284"/>
          <w:tab w:val="left" w:pos="709"/>
        </w:tabs>
        <w:jc w:val="both"/>
      </w:pPr>
      <w:r w:rsidRPr="006A524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AB030A" w:rsidRPr="006A524B" w:rsidRDefault="00AB030A" w:rsidP="00EE13F1">
      <w:pPr>
        <w:tabs>
          <w:tab w:val="left" w:pos="284"/>
          <w:tab w:val="left" w:pos="709"/>
        </w:tabs>
        <w:jc w:val="both"/>
      </w:pPr>
      <w:r w:rsidRPr="006A524B">
        <w:t>Теория литературы. Лирика как род литературы. Пейзажная лирика как жанр (</w:t>
      </w:r>
      <w:r w:rsidR="00CB7A1F" w:rsidRPr="006A524B">
        <w:t>развитие представлений</w:t>
      </w:r>
      <w:r w:rsidRPr="006A524B">
        <w:t>).</w:t>
      </w:r>
    </w:p>
    <w:p w:rsidR="00AB030A" w:rsidRPr="006A524B" w:rsidRDefault="00AB030A" w:rsidP="00EE13F1">
      <w:pPr>
        <w:tabs>
          <w:tab w:val="left" w:pos="284"/>
          <w:tab w:val="left" w:pos="709"/>
        </w:tabs>
        <w:jc w:val="both"/>
      </w:pPr>
      <w:r w:rsidRPr="006A524B">
        <w:t>ИЗ РУССКОЙ ЛИТЕРАТУРЫ XX ВЕКА</w:t>
      </w:r>
    </w:p>
    <w:p w:rsidR="00AB030A" w:rsidRPr="006A524B" w:rsidRDefault="00AB030A" w:rsidP="00EE13F1">
      <w:pPr>
        <w:tabs>
          <w:tab w:val="left" w:pos="284"/>
          <w:tab w:val="left" w:pos="709"/>
        </w:tabs>
        <w:jc w:val="both"/>
      </w:pPr>
      <w:r w:rsidRPr="006A524B">
        <w:rPr>
          <w:b/>
        </w:rPr>
        <w:t>Александр Иванович Куприн</w:t>
      </w:r>
      <w:r w:rsidRPr="006A524B">
        <w:t>. Рассказ «Чудесный доктор». Реальная основа содержания рассказа. Образ главного героя. Тема служения людям.</w:t>
      </w:r>
    </w:p>
    <w:p w:rsidR="00AB030A" w:rsidRPr="006A524B" w:rsidRDefault="00AB030A" w:rsidP="00EE13F1">
      <w:pPr>
        <w:tabs>
          <w:tab w:val="left" w:pos="284"/>
          <w:tab w:val="left" w:pos="709"/>
        </w:tabs>
        <w:jc w:val="both"/>
      </w:pPr>
      <w:r w:rsidRPr="006A524B">
        <w:t>Теория литературы. Рождественский рассказ (начальные представления).</w:t>
      </w:r>
    </w:p>
    <w:p w:rsidR="00AB030A" w:rsidRPr="006A524B" w:rsidRDefault="00AB030A" w:rsidP="00EE13F1">
      <w:pPr>
        <w:tabs>
          <w:tab w:val="left" w:pos="284"/>
          <w:tab w:val="left" w:pos="709"/>
        </w:tabs>
        <w:jc w:val="both"/>
      </w:pPr>
      <w:r w:rsidRPr="006A524B">
        <w:rPr>
          <w:b/>
        </w:rPr>
        <w:t>Андрей Платонович Платонов</w:t>
      </w:r>
      <w:r w:rsidRPr="006A524B">
        <w:t xml:space="preserve">. Краткий рассказ </w:t>
      </w:r>
      <w:r w:rsidR="00CB7A1F" w:rsidRPr="006A524B">
        <w:t>о писателе</w:t>
      </w:r>
      <w:r w:rsidRPr="006A524B">
        <w:t>.</w:t>
      </w:r>
    </w:p>
    <w:p w:rsidR="00AB030A" w:rsidRPr="006A524B" w:rsidRDefault="00AB030A" w:rsidP="00EE13F1">
      <w:pPr>
        <w:tabs>
          <w:tab w:val="left" w:pos="284"/>
          <w:tab w:val="left" w:pos="709"/>
        </w:tabs>
        <w:jc w:val="both"/>
      </w:pPr>
      <w:r w:rsidRPr="006A524B">
        <w:t>«Неизвестный цветок». Прекрасное вокруг нас. «Ни на кого не похожие» герои А. Платонова.</w:t>
      </w:r>
    </w:p>
    <w:p w:rsidR="00AB030A" w:rsidRPr="006A524B" w:rsidRDefault="00AB030A" w:rsidP="00EE13F1">
      <w:pPr>
        <w:tabs>
          <w:tab w:val="left" w:pos="284"/>
          <w:tab w:val="left" w:pos="709"/>
        </w:tabs>
        <w:jc w:val="both"/>
      </w:pPr>
      <w:r w:rsidRPr="006A524B">
        <w:t>Теория литературы. Символическое содержание пейзажных образов (начальные представления).</w:t>
      </w:r>
    </w:p>
    <w:p w:rsidR="00AB030A" w:rsidRPr="006A524B" w:rsidRDefault="00AB030A" w:rsidP="00EE13F1">
      <w:pPr>
        <w:tabs>
          <w:tab w:val="left" w:pos="284"/>
          <w:tab w:val="left" w:pos="709"/>
        </w:tabs>
        <w:jc w:val="both"/>
      </w:pPr>
      <w:r w:rsidRPr="006A524B">
        <w:rPr>
          <w:b/>
        </w:rPr>
        <w:t>Александр Степанович Грин</w:t>
      </w:r>
      <w:r w:rsidRPr="006A524B">
        <w:t>. Краткий рассказ о писателе.</w:t>
      </w:r>
    </w:p>
    <w:p w:rsidR="00AB030A" w:rsidRPr="006A524B" w:rsidRDefault="00AB030A" w:rsidP="00EE13F1">
      <w:pPr>
        <w:tabs>
          <w:tab w:val="left" w:pos="284"/>
          <w:tab w:val="left" w:pos="709"/>
        </w:tabs>
        <w:jc w:val="both"/>
      </w:pPr>
      <w:r w:rsidRPr="006A524B">
        <w:t xml:space="preserve">«Алые паруса». Жестокая </w:t>
      </w:r>
      <w:r w:rsidR="00CB7A1F" w:rsidRPr="006A524B">
        <w:t>реальность и романтическая</w:t>
      </w:r>
      <w:r w:rsidRPr="006A524B">
        <w:t xml:space="preserve"> мечта в повести. Душевная чистота главных героев. Отношение автора к героям.</w:t>
      </w:r>
    </w:p>
    <w:p w:rsidR="00AB030A" w:rsidRPr="006A524B" w:rsidRDefault="00AB030A" w:rsidP="00EE13F1">
      <w:pPr>
        <w:tabs>
          <w:tab w:val="left" w:pos="284"/>
          <w:tab w:val="left" w:pos="709"/>
        </w:tabs>
        <w:jc w:val="both"/>
        <w:rPr>
          <w:b/>
        </w:rPr>
      </w:pPr>
      <w:r w:rsidRPr="006A524B">
        <w:rPr>
          <w:b/>
        </w:rPr>
        <w:t xml:space="preserve">Произведения о Великой </w:t>
      </w:r>
      <w:r w:rsidR="00CB7A1F" w:rsidRPr="006A524B">
        <w:rPr>
          <w:b/>
        </w:rPr>
        <w:t>Отечественной войне</w:t>
      </w:r>
    </w:p>
    <w:p w:rsidR="00AB030A" w:rsidRPr="006A524B" w:rsidRDefault="00AB030A" w:rsidP="00EE13F1">
      <w:pPr>
        <w:tabs>
          <w:tab w:val="left" w:pos="284"/>
          <w:tab w:val="left" w:pos="709"/>
        </w:tabs>
        <w:jc w:val="both"/>
      </w:pPr>
      <w:r w:rsidRPr="006A524B">
        <w:rPr>
          <w:b/>
        </w:rPr>
        <w:t>К.М. Симонов.</w:t>
      </w:r>
      <w:r w:rsidRPr="006A524B">
        <w:t xml:space="preserve"> «Ты помнишь, Алёша, дороги Смоленщины...»; Д.С. Самойлов. «Сороковые».</w:t>
      </w:r>
    </w:p>
    <w:p w:rsidR="00AB030A" w:rsidRPr="006A524B" w:rsidRDefault="00AB030A" w:rsidP="00EE13F1">
      <w:pPr>
        <w:tabs>
          <w:tab w:val="left" w:pos="284"/>
          <w:tab w:val="left" w:pos="709"/>
        </w:tabs>
        <w:jc w:val="both"/>
      </w:pPr>
      <w:r w:rsidRPr="006A524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rsidR="00AB030A" w:rsidRPr="006A524B" w:rsidRDefault="00AB030A" w:rsidP="00EE13F1">
      <w:pPr>
        <w:tabs>
          <w:tab w:val="left" w:pos="284"/>
          <w:tab w:val="left" w:pos="709"/>
        </w:tabs>
        <w:jc w:val="both"/>
      </w:pPr>
      <w:r w:rsidRPr="006A524B">
        <w:rPr>
          <w:b/>
        </w:rPr>
        <w:t>Виктор Петрович Астафьев</w:t>
      </w:r>
      <w:r w:rsidRPr="006A524B">
        <w:t>. Краткий рассказ о писателе (детство, юность, начало творческого пути).</w:t>
      </w:r>
    </w:p>
    <w:p w:rsidR="00AB030A" w:rsidRPr="006A524B" w:rsidRDefault="00AB030A" w:rsidP="00EE13F1">
      <w:pPr>
        <w:tabs>
          <w:tab w:val="left" w:pos="284"/>
          <w:tab w:val="left" w:pos="709"/>
        </w:tabs>
        <w:jc w:val="both"/>
      </w:pPr>
      <w:r w:rsidRPr="006A524B">
        <w:t>«Конь с розовой гривой».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AB030A" w:rsidRPr="006A524B" w:rsidRDefault="00AB030A" w:rsidP="00EE13F1">
      <w:pPr>
        <w:tabs>
          <w:tab w:val="left" w:pos="284"/>
          <w:tab w:val="left" w:pos="709"/>
        </w:tabs>
        <w:jc w:val="both"/>
      </w:pPr>
      <w:r w:rsidRPr="006A524B">
        <w:t>Теория литературы. Речевая характеристика героя (развитие представлений). Герой-повествователь (начальные представления).</w:t>
      </w:r>
    </w:p>
    <w:p w:rsidR="00AB030A" w:rsidRPr="006A524B" w:rsidRDefault="00AB030A" w:rsidP="00EE13F1">
      <w:pPr>
        <w:tabs>
          <w:tab w:val="left" w:pos="284"/>
          <w:tab w:val="left" w:pos="709"/>
        </w:tabs>
        <w:jc w:val="both"/>
      </w:pPr>
      <w:r w:rsidRPr="006A524B">
        <w:rPr>
          <w:b/>
        </w:rPr>
        <w:t>Валентин Григорьевич Распутин</w:t>
      </w:r>
      <w:r w:rsidRPr="006A524B">
        <w:t>. Краткий рассказ о писателе (детство, юность, начало творческого пути).</w:t>
      </w:r>
    </w:p>
    <w:p w:rsidR="00AB030A" w:rsidRPr="006A524B" w:rsidRDefault="00AB030A" w:rsidP="00EE13F1">
      <w:pPr>
        <w:tabs>
          <w:tab w:val="left" w:pos="284"/>
          <w:tab w:val="left" w:pos="709"/>
        </w:tabs>
        <w:jc w:val="both"/>
      </w:pPr>
      <w:r w:rsidRPr="006A524B">
        <w:t>«Уроки французского».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w:t>
      </w:r>
    </w:p>
    <w:p w:rsidR="00AB030A" w:rsidRPr="006A524B" w:rsidRDefault="00AB030A" w:rsidP="00EE13F1">
      <w:pPr>
        <w:tabs>
          <w:tab w:val="left" w:pos="284"/>
          <w:tab w:val="left" w:pos="709"/>
        </w:tabs>
        <w:jc w:val="both"/>
      </w:pPr>
      <w:r w:rsidRPr="006A524B">
        <w:t>Теория литературы. Рассказ, сюжет (развитие понятий).</w:t>
      </w:r>
    </w:p>
    <w:p w:rsidR="00AB030A" w:rsidRPr="006A524B" w:rsidRDefault="00AB030A" w:rsidP="00EE13F1">
      <w:pPr>
        <w:tabs>
          <w:tab w:val="left" w:pos="284"/>
          <w:tab w:val="left" w:pos="709"/>
        </w:tabs>
        <w:jc w:val="both"/>
      </w:pPr>
      <w:r w:rsidRPr="006A524B">
        <w:t>Герой-повествователь (развитие понятия).</w:t>
      </w:r>
    </w:p>
    <w:p w:rsidR="00AB030A" w:rsidRPr="006A524B" w:rsidRDefault="00AB030A" w:rsidP="00EE13F1">
      <w:pPr>
        <w:tabs>
          <w:tab w:val="left" w:pos="284"/>
          <w:tab w:val="left" w:pos="709"/>
        </w:tabs>
        <w:jc w:val="both"/>
      </w:pPr>
      <w:r w:rsidRPr="006A524B">
        <w:rPr>
          <w:b/>
        </w:rPr>
        <w:t>Николай Михайлович Рубцов</w:t>
      </w:r>
      <w:r w:rsidRPr="006A524B">
        <w:t>. Краткий рассказ о поэте.</w:t>
      </w:r>
    </w:p>
    <w:p w:rsidR="00AB030A" w:rsidRPr="006A524B" w:rsidRDefault="00AB030A" w:rsidP="00EE13F1">
      <w:pPr>
        <w:tabs>
          <w:tab w:val="left" w:pos="284"/>
          <w:tab w:val="left" w:pos="709"/>
        </w:tabs>
        <w:jc w:val="both"/>
      </w:pPr>
      <w:r w:rsidRPr="006A524B">
        <w:t xml:space="preserve">«Звезда полей», «Листья осенние», «В горнице». Тема родины в поэзии Рубцова. Человек и природа в «тихой» лирике Рубцова. Отличительные черты характера </w:t>
      </w:r>
      <w:r w:rsidR="00CB7A1F" w:rsidRPr="006A524B">
        <w:t>лирического героя</w:t>
      </w:r>
      <w:r w:rsidRPr="006A524B">
        <w:t>.</w:t>
      </w:r>
    </w:p>
    <w:p w:rsidR="00AB030A" w:rsidRPr="006A524B" w:rsidRDefault="00AB030A" w:rsidP="00EE13F1">
      <w:pPr>
        <w:tabs>
          <w:tab w:val="left" w:pos="284"/>
          <w:tab w:val="left" w:pos="709"/>
        </w:tabs>
        <w:jc w:val="both"/>
      </w:pPr>
      <w:r w:rsidRPr="006A524B">
        <w:rPr>
          <w:b/>
        </w:rPr>
        <w:t>Фазиль Искандер</w:t>
      </w:r>
      <w:r w:rsidRPr="006A524B">
        <w:t>. Краткий рассказ о писателе.</w:t>
      </w:r>
    </w:p>
    <w:p w:rsidR="00AB030A" w:rsidRPr="006A524B" w:rsidRDefault="00AB030A" w:rsidP="00EE13F1">
      <w:pPr>
        <w:tabs>
          <w:tab w:val="left" w:pos="284"/>
          <w:tab w:val="left" w:pos="709"/>
        </w:tabs>
        <w:jc w:val="both"/>
      </w:pPr>
      <w:r w:rsidRPr="006A524B">
        <w:t>«Тринадцатый подвиг Геракла». Влияние учителя на формирование детского характера. Чувство юмора как одно из ценных качеств человека.</w:t>
      </w:r>
    </w:p>
    <w:p w:rsidR="00AB030A" w:rsidRPr="006A524B" w:rsidRDefault="00AB030A" w:rsidP="00EE13F1">
      <w:pPr>
        <w:tabs>
          <w:tab w:val="left" w:pos="284"/>
          <w:tab w:val="left" w:pos="709"/>
        </w:tabs>
        <w:jc w:val="both"/>
        <w:rPr>
          <w:b/>
        </w:rPr>
      </w:pPr>
      <w:r w:rsidRPr="006A524B">
        <w:rPr>
          <w:b/>
        </w:rPr>
        <w:t>Родная природа в русской поэзии XX века</w:t>
      </w:r>
    </w:p>
    <w:p w:rsidR="00AB030A" w:rsidRPr="006A524B" w:rsidRDefault="00AB030A" w:rsidP="00EE13F1">
      <w:pPr>
        <w:tabs>
          <w:tab w:val="left" w:pos="284"/>
          <w:tab w:val="left" w:pos="709"/>
        </w:tabs>
        <w:jc w:val="both"/>
      </w:pPr>
      <w:r w:rsidRPr="006A524B">
        <w:rPr>
          <w:b/>
        </w:rPr>
        <w:t>А. Блок</w:t>
      </w:r>
      <w:r w:rsidRPr="006A524B">
        <w:t xml:space="preserve">. «Летний вечер», «О, как безумно за окном...»; </w:t>
      </w:r>
      <w:r w:rsidRPr="006A524B">
        <w:rPr>
          <w:b/>
        </w:rPr>
        <w:t>С. Есенин</w:t>
      </w:r>
      <w:r w:rsidRPr="006A524B">
        <w:t xml:space="preserve">. «Мелколесье. Степь и дали...», «Пороша»; </w:t>
      </w:r>
      <w:r w:rsidRPr="006A524B">
        <w:rPr>
          <w:b/>
        </w:rPr>
        <w:t>А. Ахматова</w:t>
      </w:r>
      <w:r w:rsidRPr="006A524B">
        <w:t>. «Перед весной бывают дни такие...».</w:t>
      </w:r>
    </w:p>
    <w:p w:rsidR="00AB030A" w:rsidRPr="006A524B" w:rsidRDefault="00AB030A" w:rsidP="00EE13F1">
      <w:pPr>
        <w:tabs>
          <w:tab w:val="left" w:pos="284"/>
          <w:tab w:val="left" w:pos="709"/>
        </w:tabs>
        <w:jc w:val="both"/>
      </w:pPr>
      <w:r w:rsidRPr="006A524B">
        <w:t xml:space="preserve">Чувство радости и печали, любви к родной природе </w:t>
      </w:r>
      <w:r w:rsidR="00CB7A1F" w:rsidRPr="006A524B">
        <w:t>и родине</w:t>
      </w:r>
      <w:r w:rsidRPr="006A524B">
        <w:t xml:space="preserve">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AB030A" w:rsidRPr="006A524B" w:rsidRDefault="00AB030A" w:rsidP="00EE13F1">
      <w:pPr>
        <w:tabs>
          <w:tab w:val="left" w:pos="284"/>
          <w:tab w:val="left" w:pos="709"/>
        </w:tabs>
        <w:jc w:val="both"/>
      </w:pPr>
      <w:r w:rsidRPr="006A524B">
        <w:t>Теория литературы. Лирический герой (развитие представлений).</w:t>
      </w:r>
    </w:p>
    <w:p w:rsidR="00AB030A" w:rsidRPr="006A524B" w:rsidRDefault="00AB030A" w:rsidP="00EE13F1">
      <w:pPr>
        <w:tabs>
          <w:tab w:val="left" w:pos="284"/>
          <w:tab w:val="left" w:pos="709"/>
        </w:tabs>
        <w:jc w:val="both"/>
        <w:rPr>
          <w:b/>
        </w:rPr>
      </w:pPr>
      <w:r w:rsidRPr="006A524B">
        <w:rPr>
          <w:b/>
        </w:rPr>
        <w:t>Писатели улыбаются</w:t>
      </w:r>
    </w:p>
    <w:p w:rsidR="00AB030A" w:rsidRPr="006A524B" w:rsidRDefault="00AB030A" w:rsidP="00EE13F1">
      <w:pPr>
        <w:tabs>
          <w:tab w:val="left" w:pos="284"/>
          <w:tab w:val="left" w:pos="709"/>
        </w:tabs>
        <w:jc w:val="both"/>
      </w:pPr>
      <w:r w:rsidRPr="006A524B">
        <w:rPr>
          <w:b/>
        </w:rPr>
        <w:t>Василий Макарович Шукшин</w:t>
      </w:r>
      <w:r w:rsidRPr="006A524B">
        <w:t>. Слово о писателе.</w:t>
      </w:r>
    </w:p>
    <w:p w:rsidR="00AB030A" w:rsidRPr="006A524B" w:rsidRDefault="00AB030A" w:rsidP="00EE13F1">
      <w:pPr>
        <w:tabs>
          <w:tab w:val="left" w:pos="284"/>
          <w:tab w:val="left" w:pos="709"/>
        </w:tabs>
        <w:jc w:val="both"/>
      </w:pPr>
      <w:r w:rsidRPr="006A524B">
        <w:t>Рассказы «Чудик» и «Критики». Особенности шукшинских героев-«чудиков», правдоискателей, праведников. Человеческая открытость миру как синоним незащищённости. Образ «странного» героя в литературе.</w:t>
      </w:r>
    </w:p>
    <w:p w:rsidR="00AB030A" w:rsidRPr="006A524B" w:rsidRDefault="00AB030A" w:rsidP="00EE13F1">
      <w:pPr>
        <w:tabs>
          <w:tab w:val="left" w:pos="284"/>
          <w:tab w:val="left" w:pos="709"/>
        </w:tabs>
        <w:jc w:val="both"/>
      </w:pPr>
      <w:r w:rsidRPr="006A524B">
        <w:t>ИЗ ЛИТЕРАТУРЫ НАРОДОВ РОССИИ</w:t>
      </w:r>
    </w:p>
    <w:p w:rsidR="00AB030A" w:rsidRPr="006A524B" w:rsidRDefault="00AB030A" w:rsidP="00EE13F1">
      <w:pPr>
        <w:tabs>
          <w:tab w:val="left" w:pos="284"/>
          <w:tab w:val="left" w:pos="709"/>
        </w:tabs>
        <w:jc w:val="both"/>
      </w:pPr>
      <w:r w:rsidRPr="006A524B">
        <w:rPr>
          <w:b/>
        </w:rPr>
        <w:t>Габдулла Тукай</w:t>
      </w:r>
      <w:r w:rsidRPr="006A524B">
        <w:t>. Слово о татарском поэте.</w:t>
      </w:r>
    </w:p>
    <w:p w:rsidR="00AB030A" w:rsidRPr="006A524B" w:rsidRDefault="00AB030A" w:rsidP="00EE13F1">
      <w:pPr>
        <w:tabs>
          <w:tab w:val="left" w:pos="284"/>
          <w:tab w:val="left" w:pos="709"/>
        </w:tabs>
        <w:jc w:val="both"/>
      </w:pPr>
      <w:r w:rsidRPr="006A524B">
        <w:t>Стихотворения «Родная деревня», «Книга».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AB030A" w:rsidRPr="006A524B" w:rsidRDefault="00AB030A" w:rsidP="00EE13F1">
      <w:pPr>
        <w:tabs>
          <w:tab w:val="left" w:pos="284"/>
          <w:tab w:val="left" w:pos="709"/>
        </w:tabs>
        <w:jc w:val="both"/>
      </w:pPr>
      <w:r w:rsidRPr="006A524B">
        <w:rPr>
          <w:b/>
        </w:rPr>
        <w:t>Кайсын Кулиев</w:t>
      </w:r>
      <w:r w:rsidRPr="006A524B">
        <w:t>. Слово о балкарском поэте.</w:t>
      </w:r>
    </w:p>
    <w:p w:rsidR="00AB030A" w:rsidRPr="006A524B" w:rsidRDefault="00AB030A" w:rsidP="00EE13F1">
      <w:pPr>
        <w:tabs>
          <w:tab w:val="left" w:pos="284"/>
          <w:tab w:val="left" w:pos="709"/>
        </w:tabs>
        <w:jc w:val="both"/>
      </w:pPr>
      <w:r w:rsidRPr="006A524B">
        <w:t>«Когда на меня навалилась беда...», «Каким бы малым ни был мой народ...».</w:t>
      </w:r>
    </w:p>
    <w:p w:rsidR="00AB030A" w:rsidRPr="006A524B" w:rsidRDefault="00AB030A" w:rsidP="00EE13F1">
      <w:pPr>
        <w:tabs>
          <w:tab w:val="left" w:pos="284"/>
          <w:tab w:val="left" w:pos="709"/>
        </w:tabs>
        <w:jc w:val="both"/>
      </w:pPr>
      <w:r w:rsidRPr="006A524B">
        <w:t>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AB030A" w:rsidRPr="006A524B" w:rsidRDefault="00AB030A" w:rsidP="00EE13F1">
      <w:pPr>
        <w:tabs>
          <w:tab w:val="left" w:pos="284"/>
          <w:tab w:val="left" w:pos="709"/>
        </w:tabs>
        <w:jc w:val="both"/>
      </w:pPr>
      <w:r w:rsidRPr="006A524B">
        <w:t>Теория литературы. Общечеловеческое и национальное в литературе разных народов.</w:t>
      </w:r>
    </w:p>
    <w:p w:rsidR="00AB030A" w:rsidRPr="006A524B" w:rsidRDefault="00AB030A" w:rsidP="00EE13F1">
      <w:pPr>
        <w:tabs>
          <w:tab w:val="left" w:pos="284"/>
          <w:tab w:val="left" w:pos="709"/>
        </w:tabs>
        <w:jc w:val="both"/>
      </w:pPr>
      <w:r w:rsidRPr="006A524B">
        <w:t>ИЗ ЗАРУБЕЖНОЙ ЛИТЕРАТУРЫ</w:t>
      </w:r>
    </w:p>
    <w:p w:rsidR="00AB030A" w:rsidRPr="006A524B" w:rsidRDefault="00AB030A" w:rsidP="00EE13F1">
      <w:pPr>
        <w:tabs>
          <w:tab w:val="left" w:pos="284"/>
          <w:tab w:val="left" w:pos="709"/>
        </w:tabs>
        <w:jc w:val="both"/>
        <w:rPr>
          <w:b/>
        </w:rPr>
      </w:pPr>
      <w:r w:rsidRPr="006A524B">
        <w:rPr>
          <w:b/>
        </w:rPr>
        <w:t>Мифы народов мира</w:t>
      </w:r>
    </w:p>
    <w:p w:rsidR="00AB030A" w:rsidRPr="006A524B" w:rsidRDefault="00AB030A" w:rsidP="00EE13F1">
      <w:pPr>
        <w:tabs>
          <w:tab w:val="left" w:pos="284"/>
          <w:tab w:val="left" w:pos="709"/>
        </w:tabs>
        <w:jc w:val="both"/>
      </w:pPr>
      <w:r w:rsidRPr="006A524B">
        <w:t>Мифы Древней Греции. Подвиги Геракла (в переложении Н. А. Куна): «Скотный двор царя Авгия», «</w:t>
      </w:r>
      <w:r w:rsidR="00CB7A1F" w:rsidRPr="006A524B">
        <w:t>Яблоки Гесперид</w:t>
      </w:r>
      <w:r w:rsidRPr="006A524B">
        <w:t>».</w:t>
      </w:r>
    </w:p>
    <w:p w:rsidR="00AB030A" w:rsidRPr="006A524B" w:rsidRDefault="00AB030A" w:rsidP="00EE13F1">
      <w:pPr>
        <w:tabs>
          <w:tab w:val="left" w:pos="284"/>
          <w:tab w:val="left" w:pos="709"/>
        </w:tabs>
        <w:jc w:val="both"/>
      </w:pPr>
      <w:r w:rsidRPr="006A524B">
        <w:rPr>
          <w:b/>
        </w:rPr>
        <w:t>Геродот</w:t>
      </w:r>
      <w:r w:rsidRPr="006A524B">
        <w:t>. «Легенда об Арионе».</w:t>
      </w:r>
    </w:p>
    <w:p w:rsidR="00AB030A" w:rsidRPr="006A524B" w:rsidRDefault="00AB030A" w:rsidP="00EE13F1">
      <w:pPr>
        <w:tabs>
          <w:tab w:val="left" w:pos="284"/>
          <w:tab w:val="left" w:pos="709"/>
        </w:tabs>
        <w:jc w:val="both"/>
      </w:pPr>
      <w:r w:rsidRPr="006A524B">
        <w:t>Теория литературы. Миф. Отличие мифа от сказки.</w:t>
      </w:r>
    </w:p>
    <w:p w:rsidR="00AB030A" w:rsidRPr="006A524B" w:rsidRDefault="00AB030A" w:rsidP="00EE13F1">
      <w:pPr>
        <w:tabs>
          <w:tab w:val="left" w:pos="284"/>
          <w:tab w:val="left" w:pos="709"/>
        </w:tabs>
        <w:jc w:val="both"/>
      </w:pPr>
      <w:r w:rsidRPr="006A524B">
        <w:rPr>
          <w:b/>
        </w:rPr>
        <w:t>Гомер</w:t>
      </w:r>
      <w:r w:rsidRPr="006A524B">
        <w:t xml:space="preserve">. Краткий рассказ о Гомере. «Илиада», «Одиссея» как </w:t>
      </w:r>
      <w:r w:rsidR="00CB7A1F" w:rsidRPr="006A524B">
        <w:t>эпические поэмы</w:t>
      </w:r>
      <w:r w:rsidRPr="006A524B">
        <w:t xml:space="preserve">. </w:t>
      </w:r>
      <w:r w:rsidR="00CB7A1F" w:rsidRPr="006A524B">
        <w:t>Изображение героев и героические</w:t>
      </w:r>
      <w:r w:rsidRPr="006A524B">
        <w:t xml:space="preserve">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AB030A" w:rsidRPr="006A524B" w:rsidRDefault="00AB030A" w:rsidP="00EE13F1">
      <w:pPr>
        <w:tabs>
          <w:tab w:val="left" w:pos="284"/>
          <w:tab w:val="left" w:pos="709"/>
        </w:tabs>
        <w:jc w:val="both"/>
      </w:pPr>
      <w:r w:rsidRPr="006A524B">
        <w:t>Теория литературы. Понятие о героическом эпосе (начальные представления).</w:t>
      </w:r>
    </w:p>
    <w:p w:rsidR="00AB030A" w:rsidRPr="006A524B" w:rsidRDefault="00AB030A" w:rsidP="00EE13F1">
      <w:pPr>
        <w:tabs>
          <w:tab w:val="left" w:pos="284"/>
          <w:tab w:val="left" w:pos="709"/>
        </w:tabs>
        <w:jc w:val="both"/>
      </w:pPr>
      <w:r w:rsidRPr="006A524B">
        <w:t>ПРОИЗВЕДЕНИЯ ЗАРУБЕЖНЫХ ПИСАТЕЛЕЙ</w:t>
      </w:r>
    </w:p>
    <w:p w:rsidR="00AB030A" w:rsidRPr="006A524B" w:rsidRDefault="00AB030A" w:rsidP="00EE13F1">
      <w:pPr>
        <w:tabs>
          <w:tab w:val="left" w:pos="284"/>
          <w:tab w:val="left" w:pos="709"/>
        </w:tabs>
        <w:jc w:val="both"/>
      </w:pPr>
      <w:r w:rsidRPr="006A524B">
        <w:rPr>
          <w:b/>
        </w:rPr>
        <w:t>Мигель де Сервантес Сааведра.</w:t>
      </w:r>
      <w:r w:rsidRPr="006A524B">
        <w:t xml:space="preserve"> Рассказ о писателе.</w:t>
      </w:r>
    </w:p>
    <w:p w:rsidR="00AB030A" w:rsidRPr="006A524B" w:rsidRDefault="00AB030A" w:rsidP="00EE13F1">
      <w:pPr>
        <w:tabs>
          <w:tab w:val="left" w:pos="284"/>
          <w:tab w:val="left" w:pos="709"/>
        </w:tabs>
        <w:jc w:val="both"/>
      </w:pPr>
      <w:r w:rsidRPr="006A524B">
        <w:t>Роман «Дон Кихот».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AB030A" w:rsidRPr="006A524B" w:rsidRDefault="00AB030A" w:rsidP="00EE13F1">
      <w:pPr>
        <w:tabs>
          <w:tab w:val="left" w:pos="284"/>
          <w:tab w:val="left" w:pos="709"/>
        </w:tabs>
        <w:jc w:val="both"/>
      </w:pPr>
      <w:r w:rsidRPr="006A524B">
        <w:t>Теория литературы. «Вечные образы» в искусстве (начальные представления).</w:t>
      </w:r>
    </w:p>
    <w:p w:rsidR="00AB030A" w:rsidRPr="006A524B" w:rsidRDefault="00AB030A" w:rsidP="00EE13F1">
      <w:pPr>
        <w:tabs>
          <w:tab w:val="left" w:pos="284"/>
          <w:tab w:val="left" w:pos="709"/>
        </w:tabs>
        <w:jc w:val="both"/>
      </w:pPr>
      <w:r w:rsidRPr="006A524B">
        <w:rPr>
          <w:b/>
        </w:rPr>
        <w:t>Фридрих Шиллер</w:t>
      </w:r>
      <w:r w:rsidRPr="006A524B">
        <w:t>. Рассказ о писателе.</w:t>
      </w:r>
    </w:p>
    <w:p w:rsidR="00AB030A" w:rsidRPr="006A524B" w:rsidRDefault="00AB030A" w:rsidP="00EE13F1">
      <w:pPr>
        <w:tabs>
          <w:tab w:val="left" w:pos="284"/>
          <w:tab w:val="left" w:pos="709"/>
        </w:tabs>
        <w:jc w:val="both"/>
      </w:pPr>
      <w:r w:rsidRPr="006A524B">
        <w:t>Баллада «Перчатка».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AB030A" w:rsidRPr="006A524B" w:rsidRDefault="00AB030A" w:rsidP="00EE13F1">
      <w:pPr>
        <w:tabs>
          <w:tab w:val="left" w:pos="284"/>
          <w:tab w:val="left" w:pos="709"/>
        </w:tabs>
        <w:jc w:val="both"/>
      </w:pPr>
      <w:r w:rsidRPr="006A524B">
        <w:t>Теория литературы. Рыцарская баллада (начальные представления).</w:t>
      </w:r>
    </w:p>
    <w:p w:rsidR="00AB030A" w:rsidRPr="006A524B" w:rsidRDefault="00AB030A" w:rsidP="00EE13F1">
      <w:pPr>
        <w:tabs>
          <w:tab w:val="left" w:pos="284"/>
          <w:tab w:val="left" w:pos="709"/>
        </w:tabs>
        <w:jc w:val="both"/>
      </w:pPr>
      <w:r w:rsidRPr="006A524B">
        <w:rPr>
          <w:b/>
        </w:rPr>
        <w:t>Проспер Мериме</w:t>
      </w:r>
      <w:r w:rsidRPr="006A524B">
        <w:t>. Рассказ о писателе.</w:t>
      </w:r>
    </w:p>
    <w:p w:rsidR="00AB030A" w:rsidRPr="006A524B" w:rsidRDefault="00AB030A" w:rsidP="00EE13F1">
      <w:pPr>
        <w:tabs>
          <w:tab w:val="left" w:pos="284"/>
          <w:tab w:val="left" w:pos="709"/>
        </w:tabs>
        <w:jc w:val="both"/>
      </w:pPr>
      <w:r w:rsidRPr="006A524B">
        <w:t>Новелла «Маттео Фальконе».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AB030A" w:rsidRPr="006A524B" w:rsidRDefault="00AB030A" w:rsidP="00EE13F1">
      <w:pPr>
        <w:tabs>
          <w:tab w:val="left" w:pos="284"/>
          <w:tab w:val="left" w:pos="709"/>
        </w:tabs>
        <w:jc w:val="both"/>
      </w:pPr>
      <w:r w:rsidRPr="006A524B">
        <w:rPr>
          <w:b/>
        </w:rPr>
        <w:t>Антуан де Сент-Экзюпери</w:t>
      </w:r>
      <w:r w:rsidRPr="006A524B">
        <w:t>. Рассказ о писателе.</w:t>
      </w:r>
    </w:p>
    <w:p w:rsidR="00AB030A" w:rsidRPr="006A524B" w:rsidRDefault="00AB030A" w:rsidP="00EE13F1">
      <w:pPr>
        <w:tabs>
          <w:tab w:val="left" w:pos="284"/>
          <w:tab w:val="left" w:pos="709"/>
        </w:tabs>
        <w:jc w:val="both"/>
      </w:pPr>
      <w:r w:rsidRPr="006A524B">
        <w:t>«Маленький принц»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w:t>
      </w:r>
    </w:p>
    <w:p w:rsidR="00AB030A" w:rsidRPr="006A524B" w:rsidRDefault="00AB030A" w:rsidP="00EE13F1">
      <w:pPr>
        <w:tabs>
          <w:tab w:val="left" w:pos="284"/>
          <w:tab w:val="left" w:pos="709"/>
        </w:tabs>
        <w:jc w:val="both"/>
      </w:pPr>
      <w:r w:rsidRPr="006A524B">
        <w:t>Теория литературы. Притча (начальные представления).</w:t>
      </w:r>
    </w:p>
    <w:p w:rsidR="00AB030A" w:rsidRPr="008D2D58" w:rsidRDefault="00AB030A" w:rsidP="008D2D58">
      <w:pPr>
        <w:tabs>
          <w:tab w:val="left" w:pos="284"/>
          <w:tab w:val="left" w:pos="709"/>
        </w:tabs>
        <w:jc w:val="center"/>
        <w:rPr>
          <w:b/>
          <w:i/>
        </w:rPr>
      </w:pPr>
      <w:r w:rsidRPr="008D2D58">
        <w:rPr>
          <w:b/>
          <w:i/>
        </w:rPr>
        <w:t>7 класс</w:t>
      </w:r>
    </w:p>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pPr>
      <w:r w:rsidRPr="006A524B">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AB030A" w:rsidRPr="006A524B" w:rsidRDefault="00AB030A" w:rsidP="00EE13F1">
      <w:pPr>
        <w:tabs>
          <w:tab w:val="left" w:pos="284"/>
          <w:tab w:val="left" w:pos="709"/>
        </w:tabs>
        <w:jc w:val="both"/>
      </w:pPr>
      <w:r w:rsidRPr="006A524B">
        <w:t>УСТНОЕ НАРОДНОЕ ТВОРЧЕСТВО</w:t>
      </w:r>
    </w:p>
    <w:p w:rsidR="00AB030A" w:rsidRPr="006A524B" w:rsidRDefault="00AB030A" w:rsidP="00EE13F1">
      <w:pPr>
        <w:tabs>
          <w:tab w:val="left" w:pos="284"/>
          <w:tab w:val="left" w:pos="709"/>
        </w:tabs>
        <w:jc w:val="both"/>
      </w:pPr>
      <w:r w:rsidRPr="006A524B">
        <w:rPr>
          <w:b/>
        </w:rPr>
        <w:t xml:space="preserve">Предания. </w:t>
      </w:r>
      <w:r w:rsidRPr="006A524B">
        <w:t xml:space="preserve">Поэтическая автобиография народа. Устный рассказ об исторических событиях. </w:t>
      </w:r>
      <w:r w:rsidRPr="006A524B">
        <w:rPr>
          <w:b/>
          <w:i/>
        </w:rPr>
        <w:t>«Воцарение Ивана Грозного», «Сороки-ведьмы», «Пётр и плотник».</w:t>
      </w:r>
    </w:p>
    <w:p w:rsidR="00AB030A" w:rsidRPr="006A524B" w:rsidRDefault="00AB030A" w:rsidP="00EE13F1">
      <w:pPr>
        <w:tabs>
          <w:tab w:val="left" w:pos="284"/>
          <w:tab w:val="left" w:pos="709"/>
        </w:tabs>
        <w:jc w:val="both"/>
      </w:pPr>
      <w:r w:rsidRPr="006A524B">
        <w:rPr>
          <w:b/>
        </w:rPr>
        <w:t xml:space="preserve">Пословицы и поговорки. </w:t>
      </w:r>
      <w:r w:rsidRPr="006A524B">
        <w:t>Народная мудрость пословиц и поговорок. Выражение в них духа народного языка.</w:t>
      </w:r>
    </w:p>
    <w:p w:rsidR="00AB030A" w:rsidRPr="006A524B" w:rsidRDefault="00AB030A" w:rsidP="00EE13F1">
      <w:pPr>
        <w:tabs>
          <w:tab w:val="left" w:pos="284"/>
          <w:tab w:val="left" w:pos="709"/>
        </w:tabs>
        <w:jc w:val="both"/>
      </w:pPr>
      <w:r w:rsidRPr="006A524B">
        <w:t>Теория литературы. Устная народная проза. Предания (начальные представления). Афористические жанры фольклора (развитие представлений).</w:t>
      </w:r>
    </w:p>
    <w:p w:rsidR="00AB030A" w:rsidRPr="006A524B" w:rsidRDefault="00AB030A" w:rsidP="00EE13F1">
      <w:pPr>
        <w:tabs>
          <w:tab w:val="left" w:pos="284"/>
          <w:tab w:val="left" w:pos="709"/>
        </w:tabs>
        <w:jc w:val="both"/>
      </w:pPr>
      <w:r w:rsidRPr="006A524B">
        <w:t>ЭПОС НАРОДОВ МИРА</w:t>
      </w:r>
    </w:p>
    <w:p w:rsidR="00AB030A" w:rsidRPr="006A524B" w:rsidRDefault="00AB030A" w:rsidP="00EE13F1">
      <w:pPr>
        <w:tabs>
          <w:tab w:val="left" w:pos="284"/>
          <w:tab w:val="left" w:pos="709"/>
        </w:tabs>
        <w:jc w:val="both"/>
      </w:pPr>
      <w:r w:rsidRPr="006A524B">
        <w:rPr>
          <w:b/>
        </w:rPr>
        <w:t xml:space="preserve">Былины. </w:t>
      </w:r>
      <w:r w:rsidRPr="006A524B">
        <w:rPr>
          <w:b/>
          <w:i/>
        </w:rPr>
        <w:t xml:space="preserve">«Вольга и Микула Селянинович». </w:t>
      </w:r>
      <w:r w:rsidRPr="006A524B">
        <w:t>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AB030A" w:rsidRPr="006A524B" w:rsidRDefault="00AB030A" w:rsidP="00EE13F1">
      <w:pPr>
        <w:tabs>
          <w:tab w:val="left" w:pos="284"/>
          <w:tab w:val="left" w:pos="709"/>
        </w:tabs>
        <w:jc w:val="both"/>
      </w:pPr>
      <w:r w:rsidRPr="006A524B">
        <w:t xml:space="preserve">Киевский цикл былин. </w:t>
      </w:r>
      <w:r w:rsidRPr="006A524B">
        <w:rPr>
          <w:b/>
          <w:i/>
        </w:rPr>
        <w:t xml:space="preserve">«Илья Муромец и Соловей-разбойник». </w:t>
      </w:r>
      <w:r w:rsidRPr="006A524B">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w:t>
      </w:r>
    </w:p>
    <w:p w:rsidR="00AB030A" w:rsidRPr="006A524B" w:rsidRDefault="00AB030A" w:rsidP="00EE13F1">
      <w:pPr>
        <w:tabs>
          <w:tab w:val="left" w:pos="284"/>
          <w:tab w:val="left" w:pos="709"/>
        </w:tabs>
        <w:jc w:val="both"/>
      </w:pPr>
      <w:r w:rsidRPr="006A524B">
        <w:t xml:space="preserve">Новгородский цикл былин. </w:t>
      </w:r>
      <w:r w:rsidRPr="006A524B">
        <w:rPr>
          <w:b/>
          <w:i/>
        </w:rPr>
        <w:t xml:space="preserve">«Садко». </w:t>
      </w:r>
      <w:r w:rsidRPr="006A524B">
        <w:t>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AB030A" w:rsidRPr="006A524B" w:rsidRDefault="00AB030A" w:rsidP="00EE13F1">
      <w:pPr>
        <w:tabs>
          <w:tab w:val="left" w:pos="284"/>
          <w:tab w:val="left" w:pos="709"/>
        </w:tabs>
        <w:jc w:val="both"/>
      </w:pPr>
      <w:r w:rsidRPr="006A524B">
        <w:rPr>
          <w:b/>
          <w:i/>
        </w:rPr>
        <w:t xml:space="preserve">«Калевала» </w:t>
      </w:r>
      <w:r w:rsidRPr="006A524B">
        <w:t>—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AB030A" w:rsidRPr="006A524B" w:rsidRDefault="00AB030A" w:rsidP="00EE13F1">
      <w:pPr>
        <w:tabs>
          <w:tab w:val="left" w:pos="284"/>
          <w:tab w:val="left" w:pos="709"/>
        </w:tabs>
        <w:jc w:val="both"/>
      </w:pPr>
      <w:r w:rsidRPr="006A524B">
        <w:rPr>
          <w:b/>
          <w:i/>
        </w:rPr>
        <w:t xml:space="preserve">«Песнь о Роланде» </w:t>
      </w:r>
      <w:r w:rsidRPr="006A524B">
        <w:rPr>
          <w:i/>
        </w:rPr>
        <w:t>(фрагменты)</w:t>
      </w:r>
      <w:r w:rsidRPr="006A524B">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AB030A" w:rsidRPr="006A524B" w:rsidRDefault="00AB030A" w:rsidP="00EE13F1">
      <w:pPr>
        <w:tabs>
          <w:tab w:val="left" w:pos="284"/>
          <w:tab w:val="left" w:pos="709"/>
        </w:tabs>
        <w:jc w:val="both"/>
      </w:pPr>
      <w:r w:rsidRPr="006A524B">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AB030A" w:rsidRPr="006A524B" w:rsidRDefault="00AB030A" w:rsidP="00EE13F1">
      <w:pPr>
        <w:tabs>
          <w:tab w:val="left" w:pos="284"/>
          <w:tab w:val="left" w:pos="709"/>
        </w:tabs>
        <w:jc w:val="both"/>
      </w:pPr>
      <w:r w:rsidRPr="006A524B">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AB030A" w:rsidRPr="006A524B" w:rsidRDefault="00AB030A" w:rsidP="00EE13F1">
      <w:pPr>
        <w:tabs>
          <w:tab w:val="left" w:pos="284"/>
          <w:tab w:val="left" w:pos="709"/>
        </w:tabs>
        <w:jc w:val="both"/>
      </w:pPr>
      <w:r w:rsidRPr="006A524B">
        <w:t>Теория литературы. Героический эпос, афористические жанры фольклора. Пословицы, поговорки (развитие представлений).</w:t>
      </w:r>
    </w:p>
    <w:p w:rsidR="00AB030A" w:rsidRPr="006A524B" w:rsidRDefault="00AB030A" w:rsidP="00EE13F1">
      <w:pPr>
        <w:tabs>
          <w:tab w:val="left" w:pos="284"/>
          <w:tab w:val="left" w:pos="709"/>
        </w:tabs>
        <w:jc w:val="both"/>
      </w:pPr>
      <w:r w:rsidRPr="006A524B">
        <w:t>ИЗ ДРЕВНЕРУССКОЙ ЛИТЕРАТУРЫ</w:t>
      </w:r>
    </w:p>
    <w:p w:rsidR="00AB030A" w:rsidRPr="006A524B" w:rsidRDefault="00AB030A" w:rsidP="00EE13F1">
      <w:pPr>
        <w:tabs>
          <w:tab w:val="left" w:pos="284"/>
          <w:tab w:val="left" w:pos="709"/>
        </w:tabs>
        <w:jc w:val="both"/>
      </w:pPr>
      <w:r w:rsidRPr="006A524B">
        <w:rPr>
          <w:b/>
          <w:i/>
        </w:rPr>
        <w:t xml:space="preserve">«Поучение» Владимира </w:t>
      </w:r>
      <w:r w:rsidR="00D72649" w:rsidRPr="006A524B">
        <w:rPr>
          <w:b/>
          <w:i/>
        </w:rPr>
        <w:t>Мономаха (</w:t>
      </w:r>
      <w:r w:rsidRPr="006A524B">
        <w:rPr>
          <w:i/>
        </w:rPr>
        <w:t>отрывок)</w:t>
      </w:r>
      <w:r w:rsidRPr="006A524B">
        <w:t xml:space="preserve">, </w:t>
      </w:r>
      <w:r w:rsidRPr="006A524B">
        <w:rPr>
          <w:b/>
          <w:i/>
        </w:rPr>
        <w:t xml:space="preserve">«Повесть о Петре и Февронии Муромских». </w:t>
      </w:r>
      <w:r w:rsidRPr="006A524B">
        <w:t xml:space="preserve">Нравственные заветы Древней Руси. Внимание к личности, гимн любви и верности. </w:t>
      </w:r>
      <w:r w:rsidR="00D72649" w:rsidRPr="006A524B">
        <w:t>Народнопоэтические</w:t>
      </w:r>
      <w:r w:rsidRPr="006A524B">
        <w:t xml:space="preserve"> мотивы в повести.</w:t>
      </w:r>
    </w:p>
    <w:p w:rsidR="00AB030A" w:rsidRPr="006A524B" w:rsidRDefault="00AB030A" w:rsidP="00EE13F1">
      <w:pPr>
        <w:tabs>
          <w:tab w:val="left" w:pos="284"/>
          <w:tab w:val="left" w:pos="709"/>
        </w:tabs>
        <w:jc w:val="both"/>
      </w:pPr>
      <w:r w:rsidRPr="006A524B">
        <w:t>Теория литературы. Поучение (начальные представления).</w:t>
      </w:r>
    </w:p>
    <w:p w:rsidR="00AB030A" w:rsidRPr="006A524B" w:rsidRDefault="00AB030A" w:rsidP="00EE13F1">
      <w:pPr>
        <w:tabs>
          <w:tab w:val="left" w:pos="284"/>
          <w:tab w:val="left" w:pos="709"/>
        </w:tabs>
        <w:jc w:val="both"/>
      </w:pPr>
      <w:r w:rsidRPr="006A524B">
        <w:t>Житие (начальные представления).</w:t>
      </w:r>
    </w:p>
    <w:p w:rsidR="00AB030A" w:rsidRPr="006A524B" w:rsidRDefault="00AB030A" w:rsidP="00EE13F1">
      <w:pPr>
        <w:tabs>
          <w:tab w:val="left" w:pos="284"/>
          <w:tab w:val="left" w:pos="709"/>
        </w:tabs>
        <w:jc w:val="both"/>
      </w:pPr>
      <w:r w:rsidRPr="006A524B">
        <w:rPr>
          <w:b/>
          <w:i/>
        </w:rPr>
        <w:t xml:space="preserve">«Повесть временных лет». </w:t>
      </w:r>
      <w:r w:rsidRPr="006A524B">
        <w:t>Отрывок «О пользе книг». Формирование традиции уважительного отношения к книге.</w:t>
      </w:r>
    </w:p>
    <w:p w:rsidR="00AB030A" w:rsidRPr="006A524B" w:rsidRDefault="00AB030A" w:rsidP="00EE13F1">
      <w:pPr>
        <w:tabs>
          <w:tab w:val="left" w:pos="284"/>
          <w:tab w:val="left" w:pos="709"/>
        </w:tabs>
        <w:jc w:val="both"/>
      </w:pPr>
      <w:r w:rsidRPr="006A524B">
        <w:t>Теория литературы. Летопись (развитие представлений).</w:t>
      </w:r>
    </w:p>
    <w:p w:rsidR="00AB030A" w:rsidRPr="006A524B" w:rsidRDefault="00AB030A" w:rsidP="00EE13F1">
      <w:pPr>
        <w:tabs>
          <w:tab w:val="left" w:pos="284"/>
          <w:tab w:val="left" w:pos="709"/>
        </w:tabs>
        <w:jc w:val="both"/>
      </w:pPr>
      <w:r w:rsidRPr="006A524B">
        <w:t>ИЗ РУССКОЙ ЛИТЕРАТУРЫ XVIII ВЕКА</w:t>
      </w:r>
    </w:p>
    <w:p w:rsidR="00AB030A" w:rsidRPr="006A524B" w:rsidRDefault="00AB030A" w:rsidP="00EE13F1">
      <w:pPr>
        <w:tabs>
          <w:tab w:val="left" w:pos="284"/>
          <w:tab w:val="left" w:pos="709"/>
        </w:tabs>
        <w:jc w:val="both"/>
      </w:pPr>
      <w:r w:rsidRPr="006A524B">
        <w:rPr>
          <w:b/>
        </w:rPr>
        <w:t xml:space="preserve">Михаил Васильевич Ломоносов. </w:t>
      </w:r>
      <w:r w:rsidRPr="006A524B">
        <w:t>Краткий рассказ об учёном и поэте.</w:t>
      </w:r>
    </w:p>
    <w:p w:rsidR="00AB030A" w:rsidRPr="006A524B" w:rsidRDefault="00AB030A" w:rsidP="00EE13F1">
      <w:pPr>
        <w:tabs>
          <w:tab w:val="left" w:pos="284"/>
          <w:tab w:val="left" w:pos="709"/>
        </w:tabs>
        <w:jc w:val="both"/>
      </w:pPr>
      <w:r w:rsidRPr="006A524B">
        <w:rPr>
          <w:b/>
          <w:i/>
        </w:rPr>
        <w:t xml:space="preserve">«К статуе Петра Великого», «Ода на день восшествия на Всероссийский престол ея Величества государыни Императрицы Елизаветы Петровны 1747 года» </w:t>
      </w:r>
      <w:r w:rsidRPr="006A524B">
        <w:rPr>
          <w:i/>
        </w:rPr>
        <w:t>(отрывок)</w:t>
      </w:r>
      <w:r w:rsidRPr="006A524B">
        <w:t>. Уверенность Ломоносова в будущем русской науки и её творцов. Патриотизм. Призыв к миру. Признание труда, деяний на благо родины.</w:t>
      </w:r>
    </w:p>
    <w:p w:rsidR="00AB030A" w:rsidRPr="006A524B" w:rsidRDefault="00AB030A" w:rsidP="00EE13F1">
      <w:pPr>
        <w:tabs>
          <w:tab w:val="left" w:pos="284"/>
          <w:tab w:val="left" w:pos="709"/>
        </w:tabs>
        <w:jc w:val="both"/>
      </w:pPr>
      <w:r w:rsidRPr="006A524B">
        <w:t>Теория литературы. Ода (начальные представления).</w:t>
      </w:r>
    </w:p>
    <w:p w:rsidR="00AB030A" w:rsidRPr="006A524B" w:rsidRDefault="00AB030A" w:rsidP="00EE13F1">
      <w:pPr>
        <w:tabs>
          <w:tab w:val="left" w:pos="284"/>
          <w:tab w:val="left" w:pos="709"/>
        </w:tabs>
        <w:jc w:val="both"/>
      </w:pPr>
      <w:r w:rsidRPr="006A524B">
        <w:rPr>
          <w:b/>
        </w:rPr>
        <w:t xml:space="preserve">Гавриил Романович Державин. </w:t>
      </w:r>
      <w:r w:rsidRPr="006A524B">
        <w:t xml:space="preserve">Краткий рассказ о поэте. </w:t>
      </w:r>
      <w:r w:rsidRPr="006A524B">
        <w:rPr>
          <w:b/>
          <w:i/>
        </w:rPr>
        <w:t xml:space="preserve">«Река времён в своём стремленьи...», «На птичку», «Признание». </w:t>
      </w:r>
      <w:r w:rsidRPr="006A524B">
        <w:t>Размышления о смысле жизни, о судьбе. Утверждение необходимости свободы творчества.</w:t>
      </w:r>
    </w:p>
    <w:p w:rsidR="00AB030A" w:rsidRPr="006A524B" w:rsidRDefault="00AB030A" w:rsidP="00EE13F1">
      <w:pPr>
        <w:tabs>
          <w:tab w:val="left" w:pos="284"/>
          <w:tab w:val="left" w:pos="709"/>
        </w:tabs>
        <w:jc w:val="both"/>
      </w:pPr>
      <w:r w:rsidRPr="006A524B">
        <w:t>ИЗ РУССКОЙ ЛИТЕРАТУРЫ XIX ВЕКА</w:t>
      </w:r>
    </w:p>
    <w:p w:rsidR="00AB030A" w:rsidRPr="006A524B" w:rsidRDefault="00AB030A" w:rsidP="00EE13F1">
      <w:pPr>
        <w:tabs>
          <w:tab w:val="left" w:pos="284"/>
          <w:tab w:val="left" w:pos="709"/>
        </w:tabs>
        <w:jc w:val="both"/>
      </w:pPr>
      <w:r w:rsidRPr="006A524B">
        <w:rPr>
          <w:b/>
        </w:rPr>
        <w:t xml:space="preserve">Александр Сергеевич Пушкин.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Полтава» («Полтавский бой»), «Медный всадник» </w:t>
      </w:r>
      <w:r w:rsidRPr="006A524B">
        <w:t xml:space="preserve">(вступление «На берегу пустынных волн...»), </w:t>
      </w:r>
      <w:r w:rsidRPr="006A524B">
        <w:rPr>
          <w:b/>
          <w:i/>
        </w:rPr>
        <w:t>«Песнь о вещем Олеге»</w:t>
      </w:r>
      <w:r w:rsidRPr="006A524B">
        <w:t>.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AB030A" w:rsidRPr="006A524B" w:rsidRDefault="00AB030A" w:rsidP="00EE13F1">
      <w:pPr>
        <w:tabs>
          <w:tab w:val="left" w:pos="284"/>
          <w:tab w:val="left" w:pos="709"/>
        </w:tabs>
        <w:jc w:val="both"/>
      </w:pPr>
      <w:r w:rsidRPr="006A524B">
        <w:t>Теория литературы. Баллада (развитие представлений).</w:t>
      </w:r>
    </w:p>
    <w:p w:rsidR="00AB030A" w:rsidRPr="006A524B" w:rsidRDefault="00AB030A" w:rsidP="00EE13F1">
      <w:pPr>
        <w:tabs>
          <w:tab w:val="left" w:pos="284"/>
          <w:tab w:val="left" w:pos="709"/>
        </w:tabs>
        <w:jc w:val="both"/>
      </w:pPr>
      <w:r w:rsidRPr="006A524B">
        <w:rPr>
          <w:b/>
          <w:i/>
        </w:rPr>
        <w:t xml:space="preserve">«Борис Годунов» </w:t>
      </w:r>
      <w:r w:rsidRPr="006A524B">
        <w:rPr>
          <w:i/>
        </w:rPr>
        <w:t xml:space="preserve">(сцена в Чудовом монастыре). </w:t>
      </w:r>
      <w:r w:rsidRPr="006A524B">
        <w:t>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AB030A" w:rsidRPr="006A524B" w:rsidRDefault="00AB030A" w:rsidP="00EE13F1">
      <w:pPr>
        <w:tabs>
          <w:tab w:val="left" w:pos="284"/>
          <w:tab w:val="left" w:pos="709"/>
        </w:tabs>
        <w:jc w:val="both"/>
        <w:rPr>
          <w:b/>
        </w:rPr>
      </w:pPr>
      <w:r w:rsidRPr="006A524B">
        <w:rPr>
          <w:b/>
          <w:i/>
        </w:rPr>
        <w:t xml:space="preserve">«Станционный смотритель». </w:t>
      </w:r>
      <w:r w:rsidRPr="006A524B">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AB030A" w:rsidRPr="006A524B" w:rsidRDefault="00AB030A" w:rsidP="00EE13F1">
      <w:pPr>
        <w:tabs>
          <w:tab w:val="left" w:pos="284"/>
          <w:tab w:val="left" w:pos="709"/>
        </w:tabs>
        <w:jc w:val="both"/>
      </w:pPr>
      <w:r w:rsidRPr="006A524B">
        <w:t>Теория литературы. Повесть (развитие представлений).</w:t>
      </w:r>
    </w:p>
    <w:p w:rsidR="00AB030A" w:rsidRPr="006A524B" w:rsidRDefault="00AB030A" w:rsidP="00EE13F1">
      <w:pPr>
        <w:tabs>
          <w:tab w:val="left" w:pos="284"/>
          <w:tab w:val="left" w:pos="709"/>
        </w:tabs>
        <w:jc w:val="both"/>
      </w:pPr>
      <w:r w:rsidRPr="006A524B">
        <w:rPr>
          <w:b/>
        </w:rPr>
        <w:t xml:space="preserve">Михаил Юрьевич Лермонтов. </w:t>
      </w:r>
      <w:r w:rsidRPr="006A524B">
        <w:t>Краткий рассказ о поэте.</w:t>
      </w:r>
    </w:p>
    <w:p w:rsidR="00AB030A" w:rsidRPr="006A524B" w:rsidRDefault="00AB030A" w:rsidP="00EE13F1">
      <w:pPr>
        <w:tabs>
          <w:tab w:val="left" w:pos="284"/>
          <w:tab w:val="left" w:pos="709"/>
        </w:tabs>
        <w:jc w:val="both"/>
      </w:pPr>
      <w:r w:rsidRPr="006A524B">
        <w:rPr>
          <w:b/>
          <w:i/>
        </w:rPr>
        <w:t xml:space="preserve">«Песня про царя Ивана Васильевича, молодого опричника и удалого купца Калашникова». </w:t>
      </w:r>
      <w:r w:rsidRPr="006A524B">
        <w:t xml:space="preserve">Поэма </w:t>
      </w:r>
      <w:r w:rsidR="00D72649" w:rsidRPr="006A524B">
        <w:t>об исторической прошлой Руси</w:t>
      </w:r>
      <w:r w:rsidRPr="006A524B">
        <w:t>.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AB030A" w:rsidRPr="006A524B" w:rsidRDefault="00AB030A" w:rsidP="00EE13F1">
      <w:pPr>
        <w:tabs>
          <w:tab w:val="left" w:pos="284"/>
          <w:tab w:val="left" w:pos="709"/>
        </w:tabs>
        <w:jc w:val="both"/>
      </w:pPr>
      <w:r w:rsidRPr="006A524B">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AB030A" w:rsidRPr="006A524B" w:rsidRDefault="00AB030A" w:rsidP="00EE13F1">
      <w:pPr>
        <w:tabs>
          <w:tab w:val="left" w:pos="284"/>
          <w:tab w:val="left" w:pos="709"/>
        </w:tabs>
        <w:jc w:val="both"/>
      </w:pPr>
      <w:r w:rsidRPr="006A524B">
        <w:rPr>
          <w:b/>
          <w:i/>
        </w:rPr>
        <w:t>«Когда волнуется желтеющая нива...», «Молитва», «Ангел».</w:t>
      </w:r>
    </w:p>
    <w:p w:rsidR="00AB030A" w:rsidRPr="006A524B" w:rsidRDefault="00AB030A" w:rsidP="00EE13F1">
      <w:pPr>
        <w:tabs>
          <w:tab w:val="left" w:pos="284"/>
          <w:tab w:val="left" w:pos="709"/>
        </w:tabs>
        <w:jc w:val="both"/>
      </w:pPr>
      <w:r w:rsidRPr="006A524B">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готовность ринуться навстречу знакомым гармоничным звукам, символизирующим ожидаемое счастье на земле.</w:t>
      </w:r>
    </w:p>
    <w:p w:rsidR="00AB030A" w:rsidRPr="006A524B" w:rsidRDefault="00AB030A" w:rsidP="00EE13F1">
      <w:pPr>
        <w:tabs>
          <w:tab w:val="left" w:pos="284"/>
          <w:tab w:val="left" w:pos="709"/>
        </w:tabs>
        <w:jc w:val="both"/>
      </w:pPr>
      <w:r w:rsidRPr="006A524B">
        <w:t>Теория литературы. Фольклоризм литературы (развитие представлений).</w:t>
      </w:r>
    </w:p>
    <w:p w:rsidR="00AB030A" w:rsidRPr="006A524B" w:rsidRDefault="00AB030A" w:rsidP="00EE13F1">
      <w:pPr>
        <w:tabs>
          <w:tab w:val="left" w:pos="284"/>
          <w:tab w:val="left" w:pos="709"/>
        </w:tabs>
        <w:jc w:val="both"/>
      </w:pPr>
      <w:r w:rsidRPr="006A524B">
        <w:rPr>
          <w:b/>
        </w:rPr>
        <w:t xml:space="preserve">Николай Васильевич Гоголь.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Тарас Бульба». </w:t>
      </w:r>
      <w:r w:rsidRPr="006A524B">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w:t>
      </w:r>
    </w:p>
    <w:p w:rsidR="00AB030A" w:rsidRPr="006A524B" w:rsidRDefault="00AB030A" w:rsidP="00EE13F1">
      <w:pPr>
        <w:tabs>
          <w:tab w:val="left" w:pos="284"/>
          <w:tab w:val="left" w:pos="709"/>
        </w:tabs>
        <w:jc w:val="both"/>
      </w:pPr>
      <w:r w:rsidRPr="006A524B">
        <w:t>Особенности изображения людей и природы в повести.</w:t>
      </w:r>
    </w:p>
    <w:p w:rsidR="00AB030A" w:rsidRPr="006A524B" w:rsidRDefault="00AB030A" w:rsidP="00EE13F1">
      <w:pPr>
        <w:tabs>
          <w:tab w:val="left" w:pos="284"/>
          <w:tab w:val="left" w:pos="709"/>
        </w:tabs>
        <w:jc w:val="both"/>
      </w:pPr>
      <w:r w:rsidRPr="006A524B">
        <w:t>Теория литературы. Историческая и фольклорная основа произведения. Роды литературы: эпос (развитие понятия).</w:t>
      </w:r>
    </w:p>
    <w:p w:rsidR="00AB030A" w:rsidRPr="006A524B" w:rsidRDefault="00AB030A" w:rsidP="00EE13F1">
      <w:pPr>
        <w:tabs>
          <w:tab w:val="left" w:pos="284"/>
          <w:tab w:val="left" w:pos="709"/>
        </w:tabs>
        <w:jc w:val="both"/>
      </w:pPr>
      <w:r w:rsidRPr="006A524B">
        <w:t>Литературный герой (развитие понятия).</w:t>
      </w:r>
    </w:p>
    <w:p w:rsidR="00AB030A" w:rsidRPr="006A524B" w:rsidRDefault="00AB030A" w:rsidP="00EE13F1">
      <w:pPr>
        <w:tabs>
          <w:tab w:val="left" w:pos="284"/>
          <w:tab w:val="left" w:pos="709"/>
        </w:tabs>
        <w:jc w:val="both"/>
      </w:pPr>
      <w:r w:rsidRPr="006A524B">
        <w:rPr>
          <w:b/>
        </w:rPr>
        <w:t xml:space="preserve">Иван Сергеевич Тургене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Бирюк». </w:t>
      </w:r>
      <w:r w:rsidRPr="006A524B">
        <w:t>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AB030A" w:rsidRPr="006A524B" w:rsidRDefault="00AB030A" w:rsidP="00EE13F1">
      <w:pPr>
        <w:tabs>
          <w:tab w:val="left" w:pos="284"/>
          <w:tab w:val="left" w:pos="709"/>
        </w:tabs>
        <w:jc w:val="both"/>
      </w:pPr>
      <w:r w:rsidRPr="006A524B">
        <w:rPr>
          <w:b/>
        </w:rPr>
        <w:t xml:space="preserve">Стихотворения в прозе. </w:t>
      </w:r>
      <w:r w:rsidRPr="006A524B">
        <w:rPr>
          <w:b/>
          <w:i/>
        </w:rPr>
        <w:t xml:space="preserve">«Русский язык». </w:t>
      </w:r>
      <w:r w:rsidRPr="006A524B">
        <w:t xml:space="preserve">Тургенев о богатстве и красоте русского языка. Родной язык как духовная опора человека. </w:t>
      </w:r>
      <w:r w:rsidRPr="006A524B">
        <w:rPr>
          <w:b/>
          <w:i/>
        </w:rPr>
        <w:t xml:space="preserve">«Близнецы», «Два богача». </w:t>
      </w:r>
      <w:r w:rsidRPr="006A524B">
        <w:t>Нравственность и человеческие взаимоотношения.</w:t>
      </w:r>
    </w:p>
    <w:p w:rsidR="00AB030A" w:rsidRPr="006A524B" w:rsidRDefault="00AB030A" w:rsidP="00EE13F1">
      <w:pPr>
        <w:tabs>
          <w:tab w:val="left" w:pos="284"/>
          <w:tab w:val="left" w:pos="709"/>
        </w:tabs>
        <w:jc w:val="both"/>
      </w:pPr>
      <w:r w:rsidRPr="006A524B">
        <w:t>Теория литературы. Стихотворения в прозе. Лирическая миниатюра (начальные представления).</w:t>
      </w:r>
    </w:p>
    <w:p w:rsidR="00AB030A" w:rsidRPr="006A524B" w:rsidRDefault="00AB030A" w:rsidP="00EE13F1">
      <w:pPr>
        <w:tabs>
          <w:tab w:val="left" w:pos="284"/>
          <w:tab w:val="left" w:pos="709"/>
        </w:tabs>
        <w:jc w:val="both"/>
      </w:pPr>
      <w:r w:rsidRPr="006A524B">
        <w:rPr>
          <w:b/>
        </w:rPr>
        <w:t xml:space="preserve">Николай Алексеевич Некрас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Русские женщины» </w:t>
      </w:r>
      <w:r w:rsidRPr="006A524B">
        <w:rPr>
          <w:i/>
        </w:rPr>
        <w:t xml:space="preserve">(«Княгиня Трубецкая»). </w:t>
      </w:r>
      <w:r w:rsidRPr="006A524B">
        <w:t>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AB030A" w:rsidRPr="006A524B" w:rsidRDefault="00AB030A" w:rsidP="00EE13F1">
      <w:pPr>
        <w:tabs>
          <w:tab w:val="left" w:pos="284"/>
          <w:tab w:val="left" w:pos="709"/>
        </w:tabs>
        <w:jc w:val="both"/>
      </w:pPr>
      <w:r w:rsidRPr="006A524B">
        <w:rPr>
          <w:b/>
          <w:i/>
        </w:rPr>
        <w:t xml:space="preserve">«Размышления у парадного подъезда». </w:t>
      </w:r>
      <w:r w:rsidRPr="006A524B">
        <w:t>Боль поэта за судьбу народа. Своеобразие некрасовской музы. (Для чтения и обсуждения.) Теория литературы. Поэма (развитие понятия</w:t>
      </w:r>
      <w:r w:rsidR="00D72649" w:rsidRPr="006A524B">
        <w:t>). Трёхсложные</w:t>
      </w:r>
      <w:r w:rsidRPr="006A524B">
        <w:t xml:space="preserve"> размеры стиха (развитие понятия). Историческая поэма как разновидность лироэпического жанра (начальные представления).</w:t>
      </w:r>
    </w:p>
    <w:p w:rsidR="00AB030A" w:rsidRPr="006A524B" w:rsidRDefault="00AB030A" w:rsidP="00EE13F1">
      <w:pPr>
        <w:tabs>
          <w:tab w:val="left" w:pos="284"/>
          <w:tab w:val="left" w:pos="709"/>
        </w:tabs>
        <w:jc w:val="both"/>
        <w:rPr>
          <w:b/>
        </w:rPr>
      </w:pPr>
      <w:r w:rsidRPr="006A524B">
        <w:rPr>
          <w:b/>
        </w:rPr>
        <w:t xml:space="preserve">Алексей Константинович Толстой. </w:t>
      </w:r>
      <w:r w:rsidRPr="006A524B">
        <w:t>Слово о поэте.</w:t>
      </w:r>
      <w:r w:rsidRPr="006A524B">
        <w:rPr>
          <w:b/>
        </w:rPr>
        <w:t xml:space="preserve"> </w:t>
      </w:r>
      <w:r w:rsidRPr="006A524B">
        <w:t xml:space="preserve">Исторические баллады </w:t>
      </w:r>
      <w:r w:rsidRPr="006A524B">
        <w:rPr>
          <w:b/>
          <w:i/>
        </w:rPr>
        <w:t xml:space="preserve">«Василий Шибанов» </w:t>
      </w:r>
      <w:r w:rsidRPr="006A524B">
        <w:t xml:space="preserve">и </w:t>
      </w:r>
      <w:r w:rsidRPr="006A524B">
        <w:rPr>
          <w:b/>
          <w:i/>
        </w:rPr>
        <w:t>«Князь Михайло Репнин»</w:t>
      </w:r>
      <w:r w:rsidRPr="006A524B">
        <w:t>. Воспроизведение исторического колорита эпохи. Правда и вымысел. Тема древнерусского «рыцарства», противостоящего самовластию.</w:t>
      </w:r>
    </w:p>
    <w:p w:rsidR="00AB030A" w:rsidRPr="006A524B" w:rsidRDefault="00AB030A" w:rsidP="00EE13F1">
      <w:pPr>
        <w:tabs>
          <w:tab w:val="left" w:pos="284"/>
          <w:tab w:val="left" w:pos="709"/>
        </w:tabs>
        <w:jc w:val="both"/>
      </w:pPr>
      <w:r w:rsidRPr="006A524B">
        <w:t>Теория литературы. Историческая баллада (развитие представлений).</w:t>
      </w:r>
    </w:p>
    <w:p w:rsidR="00AB030A" w:rsidRPr="006A524B" w:rsidRDefault="00AB030A" w:rsidP="00EE13F1">
      <w:pPr>
        <w:tabs>
          <w:tab w:val="left" w:pos="284"/>
          <w:tab w:val="left" w:pos="709"/>
        </w:tabs>
        <w:jc w:val="both"/>
      </w:pPr>
      <w:r w:rsidRPr="006A524B">
        <w:rPr>
          <w:b/>
        </w:rPr>
        <w:t>Смех сквозь слёзы, или «Уроки Щедрина»</w:t>
      </w:r>
    </w:p>
    <w:p w:rsidR="00AB030A" w:rsidRPr="006A524B" w:rsidRDefault="00AB030A" w:rsidP="00EE13F1">
      <w:pPr>
        <w:tabs>
          <w:tab w:val="left" w:pos="284"/>
          <w:tab w:val="left" w:pos="709"/>
        </w:tabs>
        <w:jc w:val="both"/>
      </w:pPr>
      <w:r w:rsidRPr="006A524B">
        <w:rPr>
          <w:b/>
        </w:rPr>
        <w:t xml:space="preserve">Михаил Евграфович Салтыков-Щедрин.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Повесть о том, как один мужик двух генералов прокормил». </w:t>
      </w:r>
      <w:r w:rsidRPr="006A524B">
        <w:t>Нравственные пороки общества. Паразитизм генералов, трудолюбие и сметливость мужика. Осуждение покорности мужика. Сатира в «Повести...».</w:t>
      </w:r>
    </w:p>
    <w:p w:rsidR="00AB030A" w:rsidRPr="006A524B" w:rsidRDefault="00AB030A" w:rsidP="00EE13F1">
      <w:pPr>
        <w:tabs>
          <w:tab w:val="left" w:pos="284"/>
          <w:tab w:val="left" w:pos="709"/>
        </w:tabs>
        <w:jc w:val="both"/>
      </w:pPr>
      <w:r w:rsidRPr="006A524B">
        <w:rPr>
          <w:b/>
          <w:i/>
        </w:rPr>
        <w:t xml:space="preserve">«Дикий помещик». </w:t>
      </w:r>
      <w:r w:rsidRPr="006A524B">
        <w:t>(Для самостоятельного чтения.)</w:t>
      </w:r>
    </w:p>
    <w:p w:rsidR="00AB030A" w:rsidRPr="006A524B" w:rsidRDefault="00AB030A" w:rsidP="00EE13F1">
      <w:pPr>
        <w:tabs>
          <w:tab w:val="left" w:pos="284"/>
          <w:tab w:val="left" w:pos="709"/>
        </w:tabs>
        <w:jc w:val="both"/>
      </w:pPr>
      <w:r w:rsidRPr="006A524B">
        <w:t>Теория литературы. Гротеск (начальные представления).</w:t>
      </w:r>
    </w:p>
    <w:p w:rsidR="00AB030A" w:rsidRPr="006A524B" w:rsidRDefault="00AB030A" w:rsidP="00EE13F1">
      <w:pPr>
        <w:tabs>
          <w:tab w:val="left" w:pos="284"/>
          <w:tab w:val="left" w:pos="709"/>
        </w:tabs>
        <w:jc w:val="both"/>
      </w:pPr>
      <w:r w:rsidRPr="006A524B">
        <w:t>Ирония (развитие представлений).</w:t>
      </w:r>
    </w:p>
    <w:p w:rsidR="00AB030A" w:rsidRPr="006A524B" w:rsidRDefault="00AB030A" w:rsidP="00EE13F1">
      <w:pPr>
        <w:tabs>
          <w:tab w:val="left" w:pos="284"/>
          <w:tab w:val="left" w:pos="709"/>
        </w:tabs>
        <w:jc w:val="both"/>
      </w:pPr>
      <w:r w:rsidRPr="006A524B">
        <w:rPr>
          <w:b/>
        </w:rPr>
        <w:t xml:space="preserve">Лев Николаевич Толстой. </w:t>
      </w:r>
      <w:r w:rsidRPr="006A524B">
        <w:t>Краткий рассказ о писателе (детство, юность, начало литературного творчества).</w:t>
      </w:r>
    </w:p>
    <w:p w:rsidR="00AB030A" w:rsidRPr="006A524B" w:rsidRDefault="00AB030A" w:rsidP="00EE13F1">
      <w:pPr>
        <w:tabs>
          <w:tab w:val="left" w:pos="284"/>
          <w:tab w:val="left" w:pos="709"/>
        </w:tabs>
        <w:jc w:val="both"/>
      </w:pPr>
      <w:r w:rsidRPr="006A524B">
        <w:rPr>
          <w:b/>
          <w:i/>
        </w:rPr>
        <w:t xml:space="preserve">«Детство». </w:t>
      </w:r>
      <w:r w:rsidRPr="006A524B">
        <w:t>Главы из повести: «Классы», «Наталья Савишна»,</w:t>
      </w:r>
    </w:p>
    <w:p w:rsidR="00AB030A" w:rsidRPr="006A524B" w:rsidRDefault="00AB030A" w:rsidP="00EE13F1">
      <w:pPr>
        <w:tabs>
          <w:tab w:val="left" w:pos="284"/>
          <w:tab w:val="left" w:pos="709"/>
        </w:tabs>
        <w:jc w:val="both"/>
      </w:pPr>
      <w:r w:rsidRPr="006A524B">
        <w:t>«Maman» и др. Взаимоотношения детей и взрослых. Проявления чувств героя, беспощадность к себе,анализ собственных поступков.</w:t>
      </w:r>
    </w:p>
    <w:p w:rsidR="00AB030A" w:rsidRPr="006A524B" w:rsidRDefault="00AB030A" w:rsidP="00EE13F1">
      <w:pPr>
        <w:tabs>
          <w:tab w:val="left" w:pos="284"/>
          <w:tab w:val="left" w:pos="709"/>
        </w:tabs>
        <w:jc w:val="both"/>
      </w:pPr>
      <w:r w:rsidRPr="006A524B">
        <w:t>Теория литературы. Автобиографическое художественное произведение (развитие понятия). Герой-повествователь (развитие понятия).</w:t>
      </w:r>
    </w:p>
    <w:p w:rsidR="00AB030A" w:rsidRPr="006A524B" w:rsidRDefault="00AB030A" w:rsidP="00EE13F1">
      <w:pPr>
        <w:tabs>
          <w:tab w:val="left" w:pos="284"/>
          <w:tab w:val="left" w:pos="709"/>
        </w:tabs>
        <w:jc w:val="both"/>
      </w:pPr>
      <w:r w:rsidRPr="006A524B">
        <w:rPr>
          <w:b/>
        </w:rPr>
        <w:t>Смешное и грустное рядом, или «Уроки Чехова»</w:t>
      </w:r>
    </w:p>
    <w:p w:rsidR="00AB030A" w:rsidRPr="006A524B" w:rsidRDefault="00AB030A" w:rsidP="00EE13F1">
      <w:pPr>
        <w:tabs>
          <w:tab w:val="left" w:pos="284"/>
          <w:tab w:val="left" w:pos="709"/>
        </w:tabs>
        <w:jc w:val="both"/>
      </w:pPr>
      <w:r w:rsidRPr="006A524B">
        <w:rPr>
          <w:b/>
        </w:rPr>
        <w:t xml:space="preserve">Антон Павлович Чех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Хамелеон». </w:t>
      </w:r>
      <w:r w:rsidRPr="006A524B">
        <w:t>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AB030A" w:rsidRPr="006A524B" w:rsidRDefault="00AB030A" w:rsidP="00EE13F1">
      <w:pPr>
        <w:tabs>
          <w:tab w:val="left" w:pos="284"/>
          <w:tab w:val="left" w:pos="709"/>
        </w:tabs>
        <w:jc w:val="both"/>
      </w:pPr>
      <w:r w:rsidRPr="006A524B">
        <w:rPr>
          <w:b/>
          <w:i/>
        </w:rPr>
        <w:t xml:space="preserve">«Злоумышленник», «Размазня». </w:t>
      </w:r>
      <w:r w:rsidRPr="006A524B">
        <w:t>Многогранность комического в рассказах А.П. Чехова. (Для чтения и обсуждения.)</w:t>
      </w:r>
    </w:p>
    <w:p w:rsidR="00AB030A" w:rsidRPr="006A524B" w:rsidRDefault="00AB030A" w:rsidP="00EE13F1">
      <w:pPr>
        <w:tabs>
          <w:tab w:val="left" w:pos="284"/>
          <w:tab w:val="left" w:pos="709"/>
        </w:tabs>
        <w:jc w:val="both"/>
      </w:pPr>
      <w:r w:rsidRPr="006A524B">
        <w:t>Теория литературы. Сатира и юмор как формы комического (развитие представлений).</w:t>
      </w:r>
    </w:p>
    <w:p w:rsidR="00AB030A" w:rsidRPr="006A524B" w:rsidRDefault="00AB030A" w:rsidP="00EE13F1">
      <w:pPr>
        <w:tabs>
          <w:tab w:val="left" w:pos="284"/>
          <w:tab w:val="left" w:pos="709"/>
        </w:tabs>
        <w:jc w:val="both"/>
      </w:pPr>
      <w:r w:rsidRPr="006A524B">
        <w:rPr>
          <w:b/>
        </w:rPr>
        <w:t xml:space="preserve">«Край ты мой, родимый край...»  </w:t>
      </w:r>
      <w:r w:rsidRPr="006A524B">
        <w:rPr>
          <w:i/>
        </w:rPr>
        <w:t>(обзор)</w:t>
      </w:r>
    </w:p>
    <w:p w:rsidR="00AB030A" w:rsidRPr="006A524B" w:rsidRDefault="00AB030A" w:rsidP="00EE13F1">
      <w:pPr>
        <w:tabs>
          <w:tab w:val="left" w:pos="284"/>
          <w:tab w:val="left" w:pos="709"/>
        </w:tabs>
        <w:jc w:val="both"/>
      </w:pPr>
      <w:r w:rsidRPr="006A524B">
        <w:t>Стихотворения русских поэтов XIX века о родной природе.</w:t>
      </w:r>
    </w:p>
    <w:p w:rsidR="00AB030A" w:rsidRPr="006A524B" w:rsidRDefault="00AB030A" w:rsidP="00EE13F1">
      <w:pPr>
        <w:tabs>
          <w:tab w:val="left" w:pos="284"/>
          <w:tab w:val="left" w:pos="709"/>
        </w:tabs>
        <w:jc w:val="both"/>
      </w:pPr>
      <w:r w:rsidRPr="006A524B">
        <w:rPr>
          <w:b/>
        </w:rPr>
        <w:t xml:space="preserve">В. Жуковский. </w:t>
      </w:r>
      <w:r w:rsidRPr="006A524B">
        <w:rPr>
          <w:b/>
          <w:i/>
        </w:rPr>
        <w:t>«Приход весны»</w:t>
      </w:r>
      <w:r w:rsidRPr="006A524B">
        <w:rPr>
          <w:b/>
        </w:rPr>
        <w:t xml:space="preserve">; И. Бунин. </w:t>
      </w:r>
      <w:r w:rsidRPr="006A524B">
        <w:rPr>
          <w:b/>
          <w:i/>
        </w:rPr>
        <w:t>«Родина»</w:t>
      </w:r>
      <w:r w:rsidRPr="006A524B">
        <w:rPr>
          <w:b/>
        </w:rPr>
        <w:t xml:space="preserve">; А.К. Толстой. </w:t>
      </w:r>
      <w:r w:rsidRPr="006A524B">
        <w:rPr>
          <w:b/>
          <w:i/>
        </w:rPr>
        <w:t xml:space="preserve">«Край ты мой, родимый край...», «Благовест». </w:t>
      </w:r>
      <w:r w:rsidRPr="006A524B">
        <w:t>Поэтическое изображение родной природы и выражение авторского настроения, миросозерцания.</w:t>
      </w:r>
    </w:p>
    <w:p w:rsidR="00AB030A" w:rsidRPr="006A524B" w:rsidRDefault="00AB030A" w:rsidP="00EE13F1">
      <w:pPr>
        <w:tabs>
          <w:tab w:val="left" w:pos="284"/>
          <w:tab w:val="left" w:pos="709"/>
        </w:tabs>
        <w:jc w:val="both"/>
      </w:pPr>
      <w:r w:rsidRPr="006A524B">
        <w:t>ИЗ РУССКОЙ ЛИТЕРАТУРЫ XX ВЕКА</w:t>
      </w:r>
    </w:p>
    <w:p w:rsidR="00AB030A" w:rsidRPr="006A524B" w:rsidRDefault="00AB030A" w:rsidP="00EE13F1">
      <w:pPr>
        <w:tabs>
          <w:tab w:val="left" w:pos="284"/>
          <w:tab w:val="left" w:pos="709"/>
        </w:tabs>
        <w:jc w:val="both"/>
      </w:pPr>
      <w:r w:rsidRPr="006A524B">
        <w:rPr>
          <w:b/>
        </w:rPr>
        <w:t xml:space="preserve">Иван Алексеевич Бунин.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Цифры». </w:t>
      </w:r>
      <w:r w:rsidRPr="006A524B">
        <w:t>Воспитание детей в семье. Герой рассказа: сложность взаимопонимания детей и взрослых.</w:t>
      </w:r>
    </w:p>
    <w:p w:rsidR="00AB030A" w:rsidRPr="006A524B" w:rsidRDefault="00AB030A" w:rsidP="00EE13F1">
      <w:pPr>
        <w:tabs>
          <w:tab w:val="left" w:pos="284"/>
          <w:tab w:val="left" w:pos="709"/>
        </w:tabs>
        <w:jc w:val="both"/>
      </w:pPr>
      <w:r w:rsidRPr="006A524B">
        <w:rPr>
          <w:b/>
          <w:i/>
        </w:rPr>
        <w:t xml:space="preserve">«Лапти». </w:t>
      </w:r>
      <w:r w:rsidRPr="006A524B">
        <w:t>Душевное богатство простого крестьянина. (Для внеклассного чтения.)</w:t>
      </w:r>
    </w:p>
    <w:p w:rsidR="00AB030A" w:rsidRPr="006A524B" w:rsidRDefault="00AB030A" w:rsidP="00EE13F1">
      <w:pPr>
        <w:tabs>
          <w:tab w:val="left" w:pos="284"/>
          <w:tab w:val="left" w:pos="709"/>
        </w:tabs>
        <w:jc w:val="both"/>
      </w:pPr>
      <w:r w:rsidRPr="006A524B">
        <w:rPr>
          <w:b/>
        </w:rPr>
        <w:t xml:space="preserve">Максим Горький. </w:t>
      </w:r>
      <w:r w:rsidRPr="006A524B">
        <w:t xml:space="preserve">Краткий рассказ о писателе. </w:t>
      </w:r>
      <w:r w:rsidRPr="006A524B">
        <w:rPr>
          <w:b/>
          <w:i/>
        </w:rPr>
        <w:t xml:space="preserve">«Детство». </w:t>
      </w:r>
      <w:r w:rsidRPr="006A524B">
        <w:t xml:space="preserve">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 </w:t>
      </w:r>
      <w:r w:rsidRPr="006A524B">
        <w:rPr>
          <w:b/>
          <w:i/>
        </w:rPr>
        <w:t xml:space="preserve">«Старуха Изергиль» </w:t>
      </w:r>
      <w:r w:rsidRPr="006A524B">
        <w:t xml:space="preserve">(«Легенда о Данко»), </w:t>
      </w:r>
      <w:r w:rsidRPr="006A524B">
        <w:rPr>
          <w:b/>
          <w:i/>
        </w:rPr>
        <w:t xml:space="preserve">«Челкаш» </w:t>
      </w:r>
      <w:r w:rsidRPr="006A524B">
        <w:t>(для внеклассного чтения.)</w:t>
      </w:r>
    </w:p>
    <w:p w:rsidR="00AB030A" w:rsidRPr="006A524B" w:rsidRDefault="00AB030A" w:rsidP="00EE13F1">
      <w:pPr>
        <w:tabs>
          <w:tab w:val="left" w:pos="284"/>
          <w:tab w:val="left" w:pos="709"/>
        </w:tabs>
        <w:jc w:val="both"/>
      </w:pPr>
      <w:r w:rsidRPr="006A524B">
        <w:t>Теория литературы. Понятие о теме и идее произведения (развитие представлений). Портрет как средство характеристики героя (развитие представлений).</w:t>
      </w:r>
    </w:p>
    <w:p w:rsidR="00AB030A" w:rsidRPr="006A524B" w:rsidRDefault="00AB030A" w:rsidP="00EE13F1">
      <w:pPr>
        <w:tabs>
          <w:tab w:val="left" w:pos="284"/>
          <w:tab w:val="left" w:pos="709"/>
        </w:tabs>
        <w:jc w:val="both"/>
      </w:pPr>
      <w:r w:rsidRPr="006A524B">
        <w:rPr>
          <w:b/>
        </w:rPr>
        <w:t xml:space="preserve">Владимир Владимирович Маяковский.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Необычайное приключение, бывшее с Владимиром Маяковским летом на даче». </w:t>
      </w:r>
      <w:r w:rsidRPr="006A524B">
        <w:t>Мысли автора о роли поэзии в жизни человека и общества. Своеобразие стихотворного ритма, словотворчество Маяковского.</w:t>
      </w:r>
    </w:p>
    <w:p w:rsidR="00AB030A" w:rsidRPr="006A524B" w:rsidRDefault="00AB030A" w:rsidP="00EE13F1">
      <w:pPr>
        <w:tabs>
          <w:tab w:val="left" w:pos="284"/>
          <w:tab w:val="left" w:pos="709"/>
        </w:tabs>
        <w:jc w:val="both"/>
      </w:pPr>
      <w:r w:rsidRPr="006A524B">
        <w:rPr>
          <w:b/>
          <w:i/>
        </w:rPr>
        <w:t xml:space="preserve">«Хорошее отношение к лошадям». </w:t>
      </w:r>
      <w:r w:rsidRPr="006A524B">
        <w:t>Два взгляда на мир: безразличие, бессердечие мещанина и гуманизм, доброта, сострадание лирического героя стихотворения.</w:t>
      </w:r>
    </w:p>
    <w:p w:rsidR="00AB030A" w:rsidRPr="006A524B" w:rsidRDefault="00AB030A" w:rsidP="00EE13F1">
      <w:pPr>
        <w:tabs>
          <w:tab w:val="left" w:pos="284"/>
          <w:tab w:val="left" w:pos="709"/>
        </w:tabs>
        <w:jc w:val="both"/>
      </w:pPr>
      <w:r w:rsidRPr="006A524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AB030A" w:rsidRPr="006A524B" w:rsidRDefault="00AB030A" w:rsidP="00EE13F1">
      <w:pPr>
        <w:tabs>
          <w:tab w:val="left" w:pos="284"/>
          <w:tab w:val="left" w:pos="709"/>
        </w:tabs>
        <w:jc w:val="both"/>
      </w:pPr>
      <w:r w:rsidRPr="006A524B">
        <w:rPr>
          <w:b/>
        </w:rPr>
        <w:t xml:space="preserve">Леонид Николаевич Андрее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Кусака». </w:t>
      </w:r>
      <w:r w:rsidRPr="006A524B">
        <w:t>Чувство сострадания к братьям нашим меньшим, бессердечие героев. Гуманистический пафос произведения.</w:t>
      </w:r>
    </w:p>
    <w:p w:rsidR="00AB030A" w:rsidRPr="006A524B" w:rsidRDefault="00AB030A" w:rsidP="00EE13F1">
      <w:pPr>
        <w:tabs>
          <w:tab w:val="left" w:pos="284"/>
          <w:tab w:val="left" w:pos="709"/>
        </w:tabs>
        <w:jc w:val="both"/>
      </w:pPr>
      <w:r w:rsidRPr="006A524B">
        <w:rPr>
          <w:b/>
        </w:rPr>
        <w:t xml:space="preserve">Андрей Платонович Платон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Юшка». </w:t>
      </w:r>
      <w:r w:rsidRPr="006A524B">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AB030A" w:rsidRPr="006A524B" w:rsidRDefault="00AB030A" w:rsidP="00EE13F1">
      <w:pPr>
        <w:tabs>
          <w:tab w:val="left" w:pos="284"/>
          <w:tab w:val="left" w:pos="709"/>
        </w:tabs>
        <w:jc w:val="both"/>
      </w:pPr>
      <w:r w:rsidRPr="006A524B">
        <w:rPr>
          <w:b/>
        </w:rPr>
        <w:t xml:space="preserve">Борис Леонидович Пастернак. </w:t>
      </w:r>
      <w:r w:rsidRPr="006A524B">
        <w:t>Слово о поэте.</w:t>
      </w:r>
    </w:p>
    <w:p w:rsidR="00AB030A" w:rsidRPr="006A524B" w:rsidRDefault="00AB030A" w:rsidP="00EE13F1">
      <w:pPr>
        <w:tabs>
          <w:tab w:val="left" w:pos="284"/>
          <w:tab w:val="left" w:pos="709"/>
        </w:tabs>
        <w:jc w:val="both"/>
      </w:pPr>
      <w:r w:rsidRPr="006A524B">
        <w:rPr>
          <w:b/>
          <w:i/>
        </w:rPr>
        <w:t xml:space="preserve">«Июль», «Никого не будет в доме...». </w:t>
      </w:r>
      <w:r w:rsidRPr="006A524B">
        <w:t>Картины природы, преображённые поэтическим зрением Пастернака. Сравнения и метафоры в художественном мире поэта.</w:t>
      </w:r>
    </w:p>
    <w:p w:rsidR="00AB030A" w:rsidRPr="006A524B" w:rsidRDefault="00AB030A" w:rsidP="00EE13F1">
      <w:pPr>
        <w:tabs>
          <w:tab w:val="left" w:pos="284"/>
          <w:tab w:val="left" w:pos="709"/>
        </w:tabs>
        <w:jc w:val="both"/>
      </w:pPr>
      <w:r w:rsidRPr="006A524B">
        <w:t>Теория литературы. Сравнение. Метафора (развитие представлений).</w:t>
      </w:r>
    </w:p>
    <w:p w:rsidR="00AB030A" w:rsidRPr="006A524B" w:rsidRDefault="00AB030A" w:rsidP="00EE13F1">
      <w:pPr>
        <w:tabs>
          <w:tab w:val="left" w:pos="284"/>
          <w:tab w:val="left" w:pos="709"/>
        </w:tabs>
        <w:jc w:val="both"/>
      </w:pPr>
      <w:r w:rsidRPr="006A524B">
        <w:rPr>
          <w:b/>
        </w:rPr>
        <w:t xml:space="preserve">На дорогах войны </w:t>
      </w:r>
      <w:r w:rsidRPr="006A524B">
        <w:rPr>
          <w:i/>
        </w:rPr>
        <w:t>(обзор)</w:t>
      </w:r>
    </w:p>
    <w:p w:rsidR="00AB030A" w:rsidRPr="006A524B" w:rsidRDefault="00AB030A" w:rsidP="00EE13F1">
      <w:pPr>
        <w:tabs>
          <w:tab w:val="left" w:pos="284"/>
          <w:tab w:val="left" w:pos="709"/>
        </w:tabs>
        <w:jc w:val="both"/>
      </w:pPr>
      <w:r w:rsidRPr="006A524B">
        <w:t>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AB030A" w:rsidRPr="006A524B" w:rsidRDefault="00AB030A" w:rsidP="00EE13F1">
      <w:pPr>
        <w:tabs>
          <w:tab w:val="left" w:pos="284"/>
          <w:tab w:val="left" w:pos="709"/>
        </w:tabs>
        <w:jc w:val="both"/>
      </w:pPr>
      <w:r w:rsidRPr="006A524B">
        <w:t>Теория литературы. Публицистика. Интервью как жанр публицистики (начальные представления).</w:t>
      </w:r>
    </w:p>
    <w:p w:rsidR="00AB030A" w:rsidRPr="006A524B" w:rsidRDefault="00AB030A" w:rsidP="00EE13F1">
      <w:pPr>
        <w:tabs>
          <w:tab w:val="left" w:pos="284"/>
          <w:tab w:val="left" w:pos="709"/>
        </w:tabs>
        <w:jc w:val="both"/>
      </w:pPr>
      <w:r w:rsidRPr="006A524B">
        <w:rPr>
          <w:b/>
        </w:rPr>
        <w:t xml:space="preserve">Фёдор Александрович Абрам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О чём плачут лошади». </w:t>
      </w:r>
      <w:r w:rsidRPr="006A524B">
        <w:t>Эстетические и нравственно экологические проблемы, поднятые в рассказе.</w:t>
      </w:r>
    </w:p>
    <w:p w:rsidR="00AB030A" w:rsidRPr="006A524B" w:rsidRDefault="00AB030A" w:rsidP="00EE13F1">
      <w:pPr>
        <w:tabs>
          <w:tab w:val="left" w:pos="284"/>
          <w:tab w:val="left" w:pos="709"/>
        </w:tabs>
        <w:jc w:val="both"/>
      </w:pPr>
      <w:r w:rsidRPr="006A524B">
        <w:t>Теория литературы. Литературные традиции.</w:t>
      </w:r>
    </w:p>
    <w:p w:rsidR="00AB030A" w:rsidRPr="006A524B" w:rsidRDefault="00AB030A" w:rsidP="00EE13F1">
      <w:pPr>
        <w:tabs>
          <w:tab w:val="left" w:pos="284"/>
          <w:tab w:val="left" w:pos="709"/>
        </w:tabs>
        <w:jc w:val="both"/>
      </w:pPr>
      <w:r w:rsidRPr="006A524B">
        <w:rPr>
          <w:b/>
        </w:rPr>
        <w:t xml:space="preserve">Евгений Иванович </w:t>
      </w:r>
      <w:r w:rsidR="00D72649" w:rsidRPr="006A524B">
        <w:rPr>
          <w:b/>
        </w:rPr>
        <w:t>Носов. Краткий</w:t>
      </w:r>
      <w:r w:rsidRPr="006A524B">
        <w:t xml:space="preserve"> рассказ о писателе.</w:t>
      </w:r>
    </w:p>
    <w:p w:rsidR="00AB030A" w:rsidRPr="006A524B" w:rsidRDefault="00AB030A" w:rsidP="00EE13F1">
      <w:pPr>
        <w:tabs>
          <w:tab w:val="left" w:pos="284"/>
          <w:tab w:val="left" w:pos="709"/>
        </w:tabs>
        <w:jc w:val="both"/>
      </w:pPr>
      <w:r w:rsidRPr="006A524B">
        <w:rPr>
          <w:b/>
          <w:i/>
        </w:rPr>
        <w:t xml:space="preserve">«Кукла» </w:t>
      </w:r>
      <w:r w:rsidRPr="006A524B">
        <w:rPr>
          <w:b/>
        </w:rPr>
        <w:t>(</w:t>
      </w:r>
      <w:r w:rsidRPr="006A524B">
        <w:rPr>
          <w:b/>
          <w:i/>
        </w:rPr>
        <w:t>«Акимыч»</w:t>
      </w:r>
      <w:r w:rsidRPr="006A524B">
        <w:rPr>
          <w:b/>
        </w:rPr>
        <w:t xml:space="preserve">), </w:t>
      </w:r>
      <w:r w:rsidRPr="006A524B">
        <w:rPr>
          <w:b/>
          <w:i/>
        </w:rPr>
        <w:t>«Живое пламя»</w:t>
      </w:r>
      <w:r w:rsidRPr="006A524B">
        <w:rPr>
          <w:b/>
        </w:rPr>
        <w:t xml:space="preserve">. </w:t>
      </w:r>
      <w:r w:rsidRPr="006A524B">
        <w:t>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AB030A" w:rsidRPr="006A524B" w:rsidRDefault="00AB030A" w:rsidP="00EE13F1">
      <w:pPr>
        <w:tabs>
          <w:tab w:val="left" w:pos="284"/>
          <w:tab w:val="left" w:pos="709"/>
        </w:tabs>
        <w:jc w:val="both"/>
      </w:pPr>
      <w:r w:rsidRPr="006A524B">
        <w:rPr>
          <w:b/>
        </w:rPr>
        <w:t xml:space="preserve">Юрий Павлович Казак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Тихое утро». </w:t>
      </w:r>
      <w:r w:rsidRPr="006A524B">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AB030A" w:rsidRPr="006A524B" w:rsidRDefault="00AB030A" w:rsidP="00EE13F1">
      <w:pPr>
        <w:tabs>
          <w:tab w:val="left" w:pos="284"/>
          <w:tab w:val="left" w:pos="709"/>
        </w:tabs>
        <w:jc w:val="both"/>
      </w:pPr>
      <w:r w:rsidRPr="006A524B">
        <w:rPr>
          <w:b/>
        </w:rPr>
        <w:t xml:space="preserve">«Тихая моя родина» </w:t>
      </w:r>
      <w:r w:rsidRPr="006A524B">
        <w:rPr>
          <w:i/>
        </w:rPr>
        <w:t>(обзор)</w:t>
      </w:r>
    </w:p>
    <w:p w:rsidR="00AB030A" w:rsidRPr="006A524B" w:rsidRDefault="00AB030A" w:rsidP="00EE13F1">
      <w:pPr>
        <w:tabs>
          <w:tab w:val="left" w:pos="284"/>
          <w:tab w:val="left" w:pos="709"/>
        </w:tabs>
        <w:jc w:val="both"/>
      </w:pPr>
      <w:r w:rsidRPr="006A524B">
        <w:t xml:space="preserve">Стихотворения о родине, родной природе, собственном восприятии окружающего </w:t>
      </w:r>
      <w:r w:rsidRPr="006A524B">
        <w:rPr>
          <w:b/>
        </w:rPr>
        <w:t>(В. Брюсов, Ф. Сологуб, С. Есенин, Н. Заболоцкий, Н. Рубцов)</w:t>
      </w:r>
      <w:r w:rsidRPr="006A524B">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AB030A" w:rsidRPr="006A524B" w:rsidRDefault="00AB030A" w:rsidP="00EE13F1">
      <w:pPr>
        <w:tabs>
          <w:tab w:val="left" w:pos="284"/>
          <w:tab w:val="left" w:pos="709"/>
        </w:tabs>
        <w:jc w:val="both"/>
      </w:pPr>
      <w:r w:rsidRPr="006A524B">
        <w:rPr>
          <w:b/>
        </w:rPr>
        <w:t xml:space="preserve">Александр Трифонович Твардовский. </w:t>
      </w:r>
      <w:r w:rsidRPr="006A524B">
        <w:t>Краткий рассказ о поэте.</w:t>
      </w:r>
    </w:p>
    <w:p w:rsidR="00AB030A" w:rsidRPr="006A524B" w:rsidRDefault="00AB030A" w:rsidP="00EE13F1">
      <w:pPr>
        <w:tabs>
          <w:tab w:val="left" w:pos="284"/>
          <w:tab w:val="left" w:pos="709"/>
        </w:tabs>
        <w:jc w:val="both"/>
      </w:pPr>
      <w:r w:rsidRPr="006A524B">
        <w:rPr>
          <w:b/>
          <w:i/>
        </w:rPr>
        <w:t>«Снега потемнеют синие...», «Июль — макушка лета...»,</w:t>
      </w:r>
    </w:p>
    <w:p w:rsidR="00AB030A" w:rsidRPr="006A524B" w:rsidRDefault="00AB030A" w:rsidP="00EE13F1">
      <w:pPr>
        <w:tabs>
          <w:tab w:val="left" w:pos="284"/>
          <w:tab w:val="left" w:pos="709"/>
        </w:tabs>
        <w:jc w:val="both"/>
      </w:pPr>
      <w:r w:rsidRPr="006A524B">
        <w:rPr>
          <w:b/>
          <w:i/>
        </w:rPr>
        <w:t xml:space="preserve">«На дне моей жизни...». </w:t>
      </w:r>
      <w:r w:rsidRPr="006A524B">
        <w:t>Размышления поэта о взаимосвязи человека и природы, о неразделимости судьбы человека и народа.</w:t>
      </w:r>
    </w:p>
    <w:p w:rsidR="00AB030A" w:rsidRPr="006A524B" w:rsidRDefault="00AB030A" w:rsidP="00EE13F1">
      <w:pPr>
        <w:tabs>
          <w:tab w:val="left" w:pos="284"/>
          <w:tab w:val="left" w:pos="709"/>
        </w:tabs>
        <w:jc w:val="both"/>
      </w:pPr>
      <w:r w:rsidRPr="006A524B">
        <w:t>Теория литературы. Лирический герой (развитие понятия).</w:t>
      </w:r>
    </w:p>
    <w:p w:rsidR="00AB030A" w:rsidRPr="006A524B" w:rsidRDefault="00AB030A" w:rsidP="00EE13F1">
      <w:pPr>
        <w:tabs>
          <w:tab w:val="left" w:pos="284"/>
          <w:tab w:val="left" w:pos="709"/>
        </w:tabs>
        <w:jc w:val="both"/>
      </w:pPr>
      <w:r w:rsidRPr="006A524B">
        <w:rPr>
          <w:b/>
        </w:rPr>
        <w:t xml:space="preserve">Дмитрий Сергеевич Лихачёв. </w:t>
      </w:r>
      <w:r w:rsidRPr="006A524B">
        <w:rPr>
          <w:b/>
          <w:i/>
        </w:rPr>
        <w:t xml:space="preserve">«Земля родная» </w:t>
      </w:r>
      <w:r w:rsidRPr="006A524B">
        <w:rPr>
          <w:i/>
        </w:rPr>
        <w:t>(главы из книги)</w:t>
      </w:r>
      <w:r w:rsidRPr="006A524B">
        <w:t>.</w:t>
      </w:r>
    </w:p>
    <w:p w:rsidR="00AB030A" w:rsidRPr="006A524B" w:rsidRDefault="00AB030A" w:rsidP="00EE13F1">
      <w:pPr>
        <w:tabs>
          <w:tab w:val="left" w:pos="284"/>
          <w:tab w:val="left" w:pos="709"/>
        </w:tabs>
        <w:jc w:val="both"/>
      </w:pPr>
      <w:r w:rsidRPr="006A524B">
        <w:t>Духовное напутствие молодёжи.</w:t>
      </w:r>
    </w:p>
    <w:p w:rsidR="00AB030A" w:rsidRPr="006A524B" w:rsidRDefault="00AB030A" w:rsidP="00EE13F1">
      <w:pPr>
        <w:tabs>
          <w:tab w:val="left" w:pos="284"/>
          <w:tab w:val="left" w:pos="709"/>
        </w:tabs>
        <w:jc w:val="both"/>
      </w:pPr>
      <w:r w:rsidRPr="006A524B">
        <w:t>Теория литературы. Публицистика (развитие представлений). Мемуары как публицистический жанр (начальные представления).</w:t>
      </w:r>
    </w:p>
    <w:p w:rsidR="00AB030A" w:rsidRPr="006A524B" w:rsidRDefault="00AB030A" w:rsidP="00EE13F1">
      <w:pPr>
        <w:tabs>
          <w:tab w:val="left" w:pos="284"/>
          <w:tab w:val="left" w:pos="709"/>
        </w:tabs>
        <w:jc w:val="both"/>
      </w:pPr>
      <w:r w:rsidRPr="006A524B">
        <w:rPr>
          <w:b/>
        </w:rPr>
        <w:t>Писатели улыбаются, или Смех Михаила Зощенко</w:t>
      </w:r>
    </w:p>
    <w:p w:rsidR="00AB030A" w:rsidRPr="006A524B" w:rsidRDefault="00AB030A" w:rsidP="00EE13F1">
      <w:pPr>
        <w:tabs>
          <w:tab w:val="left" w:pos="284"/>
          <w:tab w:val="left" w:pos="709"/>
        </w:tabs>
        <w:jc w:val="both"/>
      </w:pPr>
      <w:r w:rsidRPr="006A524B">
        <w:rPr>
          <w:b/>
        </w:rPr>
        <w:t xml:space="preserve">М. Зощенко.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Беда»</w:t>
      </w:r>
      <w:r w:rsidRPr="006A524B">
        <w:rPr>
          <w:i/>
        </w:rPr>
        <w:t xml:space="preserve">. </w:t>
      </w:r>
      <w:r w:rsidRPr="006A524B">
        <w:t>Смешное и грустное в рассказах писателя.</w:t>
      </w:r>
    </w:p>
    <w:p w:rsidR="00AB030A" w:rsidRPr="006A524B" w:rsidRDefault="00AB030A" w:rsidP="00EE13F1">
      <w:pPr>
        <w:tabs>
          <w:tab w:val="left" w:pos="284"/>
          <w:tab w:val="left" w:pos="709"/>
        </w:tabs>
        <w:jc w:val="both"/>
      </w:pPr>
      <w:r w:rsidRPr="006A524B">
        <w:rPr>
          <w:b/>
        </w:rPr>
        <w:t>Песни на слова русских поэтов XX века</w:t>
      </w:r>
    </w:p>
    <w:p w:rsidR="00AB030A" w:rsidRPr="006A524B" w:rsidRDefault="00AB030A" w:rsidP="00EE13F1">
      <w:pPr>
        <w:tabs>
          <w:tab w:val="left" w:pos="284"/>
          <w:tab w:val="left" w:pos="709"/>
        </w:tabs>
        <w:jc w:val="both"/>
      </w:pPr>
      <w:r w:rsidRPr="006A524B">
        <w:rPr>
          <w:b/>
        </w:rPr>
        <w:t xml:space="preserve">А. Вертинский. </w:t>
      </w:r>
      <w:r w:rsidRPr="006A524B">
        <w:rPr>
          <w:b/>
          <w:i/>
        </w:rPr>
        <w:t>«Доченьки»</w:t>
      </w:r>
      <w:r w:rsidRPr="006A524B">
        <w:rPr>
          <w:b/>
        </w:rPr>
        <w:t xml:space="preserve">; И. Гофф. </w:t>
      </w:r>
      <w:r w:rsidRPr="006A524B">
        <w:rPr>
          <w:b/>
          <w:i/>
        </w:rPr>
        <w:t>«Русское поле»</w:t>
      </w:r>
      <w:r w:rsidRPr="006A524B">
        <w:rPr>
          <w:b/>
        </w:rPr>
        <w:t xml:space="preserve">; Б. Окуджава. </w:t>
      </w:r>
      <w:r w:rsidRPr="006A524B">
        <w:rPr>
          <w:b/>
          <w:i/>
        </w:rPr>
        <w:t xml:space="preserve">«По Смоленской дороге...». </w:t>
      </w:r>
      <w:r w:rsidRPr="006A524B">
        <w:t xml:space="preserve">Лирические размышления о жизни, быстро текущем времени. Светлая грусть переживаний. </w:t>
      </w:r>
    </w:p>
    <w:p w:rsidR="00AB030A" w:rsidRPr="006A524B" w:rsidRDefault="00AB030A" w:rsidP="00EE13F1">
      <w:pPr>
        <w:tabs>
          <w:tab w:val="left" w:pos="284"/>
          <w:tab w:val="left" w:pos="709"/>
        </w:tabs>
        <w:jc w:val="both"/>
      </w:pPr>
      <w:r w:rsidRPr="006A524B">
        <w:t>Теория литературы. Песня как синтетический жанр искусства (начальные представления).</w:t>
      </w:r>
    </w:p>
    <w:p w:rsidR="00AB030A" w:rsidRPr="006A524B" w:rsidRDefault="00AB030A" w:rsidP="00EE13F1">
      <w:pPr>
        <w:tabs>
          <w:tab w:val="left" w:pos="284"/>
          <w:tab w:val="left" w:pos="709"/>
        </w:tabs>
        <w:jc w:val="both"/>
      </w:pPr>
      <w:r w:rsidRPr="006A524B">
        <w:t>ИЗ ЛИТЕРАТУРЫ НАРОДОВ РОССИИ</w:t>
      </w:r>
    </w:p>
    <w:p w:rsidR="00AB030A" w:rsidRPr="006A524B" w:rsidRDefault="00AB030A" w:rsidP="00EE13F1">
      <w:pPr>
        <w:tabs>
          <w:tab w:val="left" w:pos="284"/>
          <w:tab w:val="left" w:pos="709"/>
        </w:tabs>
        <w:jc w:val="both"/>
      </w:pPr>
      <w:r w:rsidRPr="006A524B">
        <w:rPr>
          <w:b/>
        </w:rPr>
        <w:t xml:space="preserve">Расул Гамзатов. </w:t>
      </w:r>
      <w:r w:rsidRPr="006A524B">
        <w:t>Краткий рассказ об аварском поэте.</w:t>
      </w:r>
    </w:p>
    <w:p w:rsidR="00AB030A" w:rsidRPr="006A524B" w:rsidRDefault="00AB030A" w:rsidP="00EE13F1">
      <w:pPr>
        <w:tabs>
          <w:tab w:val="left" w:pos="284"/>
          <w:tab w:val="left" w:pos="709"/>
        </w:tabs>
        <w:jc w:val="both"/>
      </w:pPr>
      <w:r w:rsidRPr="006A524B">
        <w:rPr>
          <w:b/>
          <w:i/>
        </w:rPr>
        <w:t xml:space="preserve">«Опять за спиною родная земля...», «Я вновь пришёл сюда и сам не верю...» </w:t>
      </w:r>
      <w:r w:rsidRPr="006A524B">
        <w:t xml:space="preserve">(из цикла «Восьмистишия»), </w:t>
      </w:r>
      <w:r w:rsidRPr="006A524B">
        <w:rPr>
          <w:b/>
          <w:i/>
        </w:rPr>
        <w:t>«О моей родине».</w:t>
      </w:r>
    </w:p>
    <w:p w:rsidR="00AB030A" w:rsidRPr="006A524B" w:rsidRDefault="00AB030A" w:rsidP="00EE13F1">
      <w:pPr>
        <w:tabs>
          <w:tab w:val="left" w:pos="284"/>
          <w:tab w:val="left" w:pos="709"/>
        </w:tabs>
        <w:jc w:val="both"/>
      </w:pPr>
      <w:r w:rsidRPr="006A524B">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AB030A" w:rsidRPr="006A524B" w:rsidRDefault="00AB030A" w:rsidP="00EE13F1">
      <w:pPr>
        <w:tabs>
          <w:tab w:val="left" w:pos="284"/>
          <w:tab w:val="left" w:pos="709"/>
        </w:tabs>
        <w:jc w:val="both"/>
      </w:pPr>
      <w:r w:rsidRPr="006A524B">
        <w:t>ИЗ ЗАРУБЕЖНОЙ ЛИТЕРАТУРЫ</w:t>
      </w:r>
    </w:p>
    <w:p w:rsidR="00AB030A" w:rsidRPr="006A524B" w:rsidRDefault="00AB030A" w:rsidP="00EE13F1">
      <w:pPr>
        <w:tabs>
          <w:tab w:val="left" w:pos="284"/>
          <w:tab w:val="left" w:pos="709"/>
        </w:tabs>
        <w:jc w:val="both"/>
      </w:pPr>
      <w:r w:rsidRPr="006A524B">
        <w:rPr>
          <w:b/>
        </w:rPr>
        <w:t xml:space="preserve">Роберт Бёрнс. </w:t>
      </w:r>
      <w:r w:rsidRPr="006A524B">
        <w:t>Особенности творчества.</w:t>
      </w:r>
    </w:p>
    <w:p w:rsidR="00AB030A" w:rsidRPr="006A524B" w:rsidRDefault="00AB030A" w:rsidP="00EE13F1">
      <w:pPr>
        <w:tabs>
          <w:tab w:val="left" w:pos="284"/>
          <w:tab w:val="left" w:pos="709"/>
        </w:tabs>
        <w:jc w:val="both"/>
      </w:pPr>
      <w:r w:rsidRPr="006A524B">
        <w:rPr>
          <w:b/>
          <w:i/>
        </w:rPr>
        <w:t xml:space="preserve">«Честная бедность». </w:t>
      </w:r>
      <w:r w:rsidRPr="006A524B">
        <w:t>Представления народа о справедливости и честности. Народнопоэтический характер произведения.</w:t>
      </w:r>
    </w:p>
    <w:p w:rsidR="00AB030A" w:rsidRPr="006A524B" w:rsidRDefault="00AB030A" w:rsidP="00EE13F1">
      <w:pPr>
        <w:tabs>
          <w:tab w:val="left" w:pos="284"/>
          <w:tab w:val="left" w:pos="709"/>
        </w:tabs>
        <w:jc w:val="both"/>
      </w:pPr>
      <w:r w:rsidRPr="006A524B">
        <w:rPr>
          <w:b/>
        </w:rPr>
        <w:t xml:space="preserve">Джордж Гордон Байрон. </w:t>
      </w:r>
      <w:r w:rsidRPr="006A524B">
        <w:rPr>
          <w:b/>
          <w:i/>
        </w:rPr>
        <w:t xml:space="preserve">«Душа моя мрачна...» </w:t>
      </w:r>
      <w:r w:rsidRPr="006A524B">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AB030A" w:rsidRPr="006A524B" w:rsidRDefault="00AB030A" w:rsidP="00EE13F1">
      <w:pPr>
        <w:tabs>
          <w:tab w:val="left" w:pos="284"/>
          <w:tab w:val="left" w:pos="709"/>
        </w:tabs>
        <w:jc w:val="both"/>
      </w:pPr>
      <w:r w:rsidRPr="006A524B">
        <w:rPr>
          <w:b/>
        </w:rPr>
        <w:t xml:space="preserve">Японские хокку (хайку) </w:t>
      </w:r>
      <w:r w:rsidRPr="006A524B">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AB030A" w:rsidRPr="006A524B" w:rsidRDefault="00AB030A" w:rsidP="00EE13F1">
      <w:pPr>
        <w:tabs>
          <w:tab w:val="left" w:pos="284"/>
          <w:tab w:val="left" w:pos="709"/>
        </w:tabs>
        <w:jc w:val="both"/>
      </w:pPr>
      <w:r w:rsidRPr="006A524B">
        <w:t>Теория литературы. Особенности жанра хокку (хайку).</w:t>
      </w:r>
    </w:p>
    <w:p w:rsidR="00AB030A" w:rsidRPr="006A524B" w:rsidRDefault="00AB030A" w:rsidP="00EE13F1">
      <w:pPr>
        <w:tabs>
          <w:tab w:val="left" w:pos="284"/>
          <w:tab w:val="left" w:pos="709"/>
        </w:tabs>
        <w:jc w:val="both"/>
      </w:pPr>
      <w:r w:rsidRPr="006A524B">
        <w:rPr>
          <w:b/>
        </w:rPr>
        <w:t xml:space="preserve">О. Генри. </w:t>
      </w:r>
      <w:r w:rsidRPr="006A524B">
        <w:rPr>
          <w:b/>
          <w:i/>
        </w:rPr>
        <w:t xml:space="preserve">«Дары волхвов». </w:t>
      </w:r>
      <w:r w:rsidRPr="006A524B">
        <w:t>Сила любви и преданности. Жертвенность во имя любви. Смешное и возвышенное в рассказе.</w:t>
      </w:r>
    </w:p>
    <w:p w:rsidR="00AB030A" w:rsidRPr="006A524B" w:rsidRDefault="00AB030A" w:rsidP="00EE13F1">
      <w:pPr>
        <w:tabs>
          <w:tab w:val="left" w:pos="284"/>
          <w:tab w:val="left" w:pos="709"/>
        </w:tabs>
        <w:jc w:val="both"/>
      </w:pPr>
      <w:r w:rsidRPr="006A524B">
        <w:t>Теория литературы. Рождественский рассказ (развитие представления).</w:t>
      </w:r>
    </w:p>
    <w:p w:rsidR="00AB030A" w:rsidRPr="006A524B" w:rsidRDefault="00AB030A" w:rsidP="00EE13F1">
      <w:pPr>
        <w:tabs>
          <w:tab w:val="left" w:pos="284"/>
          <w:tab w:val="left" w:pos="709"/>
        </w:tabs>
        <w:jc w:val="both"/>
      </w:pPr>
      <w:r w:rsidRPr="006A524B">
        <w:rPr>
          <w:b/>
        </w:rPr>
        <w:t xml:space="preserve">Рей Дуглас Брэдбери. </w:t>
      </w:r>
      <w:r w:rsidRPr="006A524B">
        <w:rPr>
          <w:b/>
          <w:i/>
        </w:rPr>
        <w:t xml:space="preserve">«Каникулы». </w:t>
      </w:r>
      <w:r w:rsidRPr="006A524B">
        <w:t>Фантастические рассказы Рея Брэдбери как выражение стремления уберечь людей от зла и опасности на Земле. Мечта о чудесной победе добра.</w:t>
      </w:r>
    </w:p>
    <w:p w:rsidR="00AB030A" w:rsidRPr="006A524B" w:rsidRDefault="00AB030A" w:rsidP="00EE13F1">
      <w:pPr>
        <w:tabs>
          <w:tab w:val="left" w:pos="284"/>
          <w:tab w:val="left" w:pos="709"/>
        </w:tabs>
        <w:jc w:val="both"/>
        <w:rPr>
          <w:b/>
        </w:rPr>
      </w:pPr>
      <w:r w:rsidRPr="006A524B">
        <w:t>Теория литературы. Фантастика в художественной литературе (развитие представлений).</w:t>
      </w:r>
    </w:p>
    <w:p w:rsidR="00AB030A" w:rsidRPr="000F15E6" w:rsidRDefault="00AB030A" w:rsidP="000F15E6">
      <w:pPr>
        <w:tabs>
          <w:tab w:val="left" w:pos="284"/>
          <w:tab w:val="left" w:pos="709"/>
        </w:tabs>
        <w:jc w:val="center"/>
        <w:rPr>
          <w:i/>
        </w:rPr>
      </w:pPr>
      <w:r w:rsidRPr="000F15E6">
        <w:rPr>
          <w:b/>
          <w:i/>
        </w:rPr>
        <w:t>8 класс</w:t>
      </w:r>
    </w:p>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pPr>
      <w:r w:rsidRPr="006A524B">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AB030A" w:rsidRPr="006A524B" w:rsidRDefault="00AB030A" w:rsidP="00EE13F1">
      <w:pPr>
        <w:tabs>
          <w:tab w:val="left" w:pos="284"/>
          <w:tab w:val="left" w:pos="709"/>
        </w:tabs>
        <w:jc w:val="both"/>
        <w:rPr>
          <w:b/>
        </w:rPr>
      </w:pPr>
      <w:r w:rsidRPr="006A524B">
        <w:rPr>
          <w:b/>
        </w:rPr>
        <w:t>Устное народное творчество</w:t>
      </w:r>
    </w:p>
    <w:p w:rsidR="00AB030A" w:rsidRPr="006A524B" w:rsidRDefault="00AB030A" w:rsidP="00EE13F1">
      <w:pPr>
        <w:tabs>
          <w:tab w:val="left" w:pos="284"/>
          <w:tab w:val="left" w:pos="709"/>
        </w:tabs>
        <w:jc w:val="both"/>
      </w:pPr>
      <w:r w:rsidRPr="006A524B">
        <w:t>В мире русской народной песни (лирические, исторические песни). Отражение жизни народа в народной песне: «В темном лесе», «Уж ты ночка, ноченька темная...», «Вдоль по улице метелица метет...», «Пугачев в темнице», «Пугачев казнен».</w:t>
      </w:r>
    </w:p>
    <w:p w:rsidR="00AB030A" w:rsidRPr="006A524B" w:rsidRDefault="00AB030A" w:rsidP="00EE13F1">
      <w:pPr>
        <w:tabs>
          <w:tab w:val="left" w:pos="284"/>
          <w:tab w:val="left" w:pos="709"/>
        </w:tabs>
        <w:jc w:val="both"/>
      </w:pPr>
      <w:r w:rsidRPr="006A524B">
        <w:t>Частушки как малый песенный жанр. Отражение различных сторон жизни народа в частушках. Разнообразие тематики частушек. Поэтика частушек.</w:t>
      </w:r>
    </w:p>
    <w:p w:rsidR="00AB030A" w:rsidRPr="006A524B" w:rsidRDefault="00AB030A" w:rsidP="00EE13F1">
      <w:pPr>
        <w:tabs>
          <w:tab w:val="left" w:pos="284"/>
          <w:tab w:val="left" w:pos="709"/>
        </w:tabs>
        <w:jc w:val="both"/>
      </w:pPr>
      <w:r w:rsidRPr="006A524B">
        <w:t>Предания как исторический жанр русской народной прозы. «О Пугачеве», «О покорении Сибири Ермаком...». Особенности содержания и формы народных преданий.</w:t>
      </w:r>
    </w:p>
    <w:p w:rsidR="00AB030A" w:rsidRPr="006A524B" w:rsidRDefault="00AB030A" w:rsidP="00EE13F1">
      <w:pPr>
        <w:tabs>
          <w:tab w:val="left" w:pos="284"/>
          <w:tab w:val="left" w:pos="709"/>
        </w:tabs>
        <w:jc w:val="both"/>
      </w:pPr>
      <w:r w:rsidRPr="006A524B">
        <w:t>Теория литературы. Народная песня, частушка (развитие представлений). Предание (развитие представлений).</w:t>
      </w:r>
    </w:p>
    <w:p w:rsidR="00AB030A" w:rsidRPr="006A524B" w:rsidRDefault="00AB030A" w:rsidP="00EE13F1">
      <w:pPr>
        <w:tabs>
          <w:tab w:val="left" w:pos="284"/>
          <w:tab w:val="left" w:pos="709"/>
        </w:tabs>
        <w:jc w:val="both"/>
        <w:rPr>
          <w:b/>
        </w:rPr>
      </w:pPr>
      <w:r w:rsidRPr="006A524B">
        <w:rPr>
          <w:b/>
        </w:rPr>
        <w:t>Из древнерусской литературы</w:t>
      </w:r>
    </w:p>
    <w:p w:rsidR="00AB030A" w:rsidRPr="006A524B" w:rsidRDefault="00AB030A" w:rsidP="00EE13F1">
      <w:pPr>
        <w:tabs>
          <w:tab w:val="left" w:pos="284"/>
          <w:tab w:val="left" w:pos="709"/>
        </w:tabs>
        <w:jc w:val="both"/>
      </w:pPr>
      <w:r w:rsidRPr="006A524B">
        <w:t>Из «Жития Александра Невского». Защита русских земель от нашествий и набегов врагов. Бранные подвиги Александра Невского и его духовный подвиг самопожертвования.</w:t>
      </w:r>
    </w:p>
    <w:p w:rsidR="00AB030A" w:rsidRPr="006A524B" w:rsidRDefault="00AB030A" w:rsidP="00EE13F1">
      <w:pPr>
        <w:tabs>
          <w:tab w:val="left" w:pos="284"/>
          <w:tab w:val="left" w:pos="709"/>
        </w:tabs>
        <w:jc w:val="both"/>
        <w:rPr>
          <w:b/>
        </w:rPr>
      </w:pPr>
      <w:r w:rsidRPr="006A524B">
        <w:rPr>
          <w:b/>
        </w:rPr>
        <w:t xml:space="preserve">Художественные особенности воинской повести и жития. </w:t>
      </w:r>
    </w:p>
    <w:p w:rsidR="00AB030A" w:rsidRPr="006A524B" w:rsidRDefault="00AB030A" w:rsidP="00EE13F1">
      <w:pPr>
        <w:tabs>
          <w:tab w:val="left" w:pos="284"/>
          <w:tab w:val="left" w:pos="709"/>
        </w:tabs>
        <w:jc w:val="both"/>
      </w:pPr>
      <w:r w:rsidRPr="006A524B">
        <w:t>«Шемякин суд».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w:t>
      </w:r>
    </w:p>
    <w:p w:rsidR="00AB030A" w:rsidRPr="006A524B" w:rsidRDefault="00AB030A" w:rsidP="00EE13F1">
      <w:pPr>
        <w:tabs>
          <w:tab w:val="left" w:pos="284"/>
          <w:tab w:val="left" w:pos="709"/>
        </w:tabs>
        <w:jc w:val="both"/>
      </w:pPr>
      <w:r w:rsidRPr="006A524B">
        <w:t>«Шемякин суд» — «кривосуд» (Шемяка «посулы любил, потому так он и судил»). Особенности поэтики бытовой сатирической повести.</w:t>
      </w:r>
    </w:p>
    <w:p w:rsidR="00AB030A" w:rsidRPr="006A524B" w:rsidRDefault="00AB030A" w:rsidP="00EE13F1">
      <w:pPr>
        <w:tabs>
          <w:tab w:val="left" w:pos="284"/>
          <w:tab w:val="left" w:pos="709"/>
        </w:tabs>
        <w:jc w:val="both"/>
      </w:pPr>
      <w:r w:rsidRPr="006A524B">
        <w:t>Теория литературы. 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AB030A" w:rsidRPr="006A524B" w:rsidRDefault="00AB030A" w:rsidP="00EE13F1">
      <w:pPr>
        <w:tabs>
          <w:tab w:val="left" w:pos="284"/>
          <w:tab w:val="left" w:pos="709"/>
        </w:tabs>
        <w:jc w:val="both"/>
        <w:rPr>
          <w:b/>
        </w:rPr>
      </w:pPr>
      <w:r w:rsidRPr="006A524B">
        <w:rPr>
          <w:b/>
        </w:rPr>
        <w:t>Из литературы XV</w:t>
      </w:r>
      <w:r w:rsidRPr="006A524B">
        <w:rPr>
          <w:b/>
          <w:lang w:val="en-US"/>
        </w:rPr>
        <w:t>III</w:t>
      </w:r>
      <w:r w:rsidRPr="006A524B">
        <w:rPr>
          <w:b/>
        </w:rPr>
        <w:t xml:space="preserve"> века</w:t>
      </w:r>
    </w:p>
    <w:p w:rsidR="00AB030A" w:rsidRPr="006A524B" w:rsidRDefault="00AB030A" w:rsidP="00EE13F1">
      <w:pPr>
        <w:tabs>
          <w:tab w:val="left" w:pos="284"/>
          <w:tab w:val="left" w:pos="709"/>
        </w:tabs>
        <w:jc w:val="both"/>
      </w:pPr>
      <w:r w:rsidRPr="006A524B">
        <w:t>Денис Иванович Фонвизин. Слово о писателе.</w:t>
      </w:r>
    </w:p>
    <w:p w:rsidR="00AB030A" w:rsidRPr="006A524B" w:rsidRDefault="00AB030A" w:rsidP="00EE13F1">
      <w:pPr>
        <w:tabs>
          <w:tab w:val="left" w:pos="284"/>
          <w:tab w:val="left" w:pos="709"/>
        </w:tabs>
        <w:jc w:val="both"/>
      </w:pPr>
      <w:r w:rsidRPr="006A524B">
        <w:t>«Недоросль» (сцены). Сатирическая направленность комедии. Проблема воспитания истинного гражданина. Социальная и нравственная проблематика комедии. «Говорящие» фамилии и имена. Речевые характеристики персонажей как средство создания комической ситуации.</w:t>
      </w:r>
    </w:p>
    <w:p w:rsidR="00AB030A" w:rsidRPr="006A524B" w:rsidRDefault="00AB030A" w:rsidP="00EE13F1">
      <w:pPr>
        <w:tabs>
          <w:tab w:val="left" w:pos="284"/>
          <w:tab w:val="left" w:pos="709"/>
        </w:tabs>
        <w:jc w:val="both"/>
      </w:pPr>
      <w:r w:rsidRPr="006A524B">
        <w:t>Теория литературы. Понятие о классицизме. Основные правила классицизма в драматическом произведении.</w:t>
      </w:r>
    </w:p>
    <w:p w:rsidR="00AB030A" w:rsidRPr="006A524B" w:rsidRDefault="00AB030A" w:rsidP="00EE13F1">
      <w:pPr>
        <w:tabs>
          <w:tab w:val="left" w:pos="284"/>
          <w:tab w:val="left" w:pos="709"/>
        </w:tabs>
        <w:jc w:val="both"/>
        <w:rPr>
          <w:b/>
        </w:rPr>
      </w:pPr>
      <w:r w:rsidRPr="006A524B">
        <w:rPr>
          <w:b/>
        </w:rPr>
        <w:t>Из литературы XIX века</w:t>
      </w:r>
    </w:p>
    <w:p w:rsidR="00AB030A" w:rsidRPr="006A524B" w:rsidRDefault="00AB030A" w:rsidP="00EE13F1">
      <w:pPr>
        <w:tabs>
          <w:tab w:val="left" w:pos="284"/>
          <w:tab w:val="left" w:pos="709"/>
        </w:tabs>
        <w:jc w:val="both"/>
      </w:pPr>
      <w:r w:rsidRPr="006A524B">
        <w:t>Иван Андреевич Крылов. Поэт и мудрец. Язвительный сатирик и баснописец. Краткий рассказ о писателе.</w:t>
      </w:r>
    </w:p>
    <w:p w:rsidR="00AB030A" w:rsidRPr="006A524B" w:rsidRDefault="00AB030A" w:rsidP="00EE13F1">
      <w:pPr>
        <w:tabs>
          <w:tab w:val="left" w:pos="284"/>
          <w:tab w:val="left" w:pos="709"/>
        </w:tabs>
        <w:jc w:val="both"/>
      </w:pPr>
      <w:r w:rsidRPr="006A524B">
        <w:t xml:space="preserve">«Обоз». Критика вмешательства императора Александра </w:t>
      </w:r>
      <w:r w:rsidRPr="006A524B">
        <w:rPr>
          <w:lang w:val="en-US"/>
        </w:rPr>
        <w:t>I</w:t>
      </w:r>
      <w:r w:rsidRPr="006A524B">
        <w:t xml:space="preserve"> в стратегию и тактику Кутузова в Отечественной войне 1812 года. Мораль басни. Осмеяние пороков: самонадеянности, безответственности, зазнайства.</w:t>
      </w:r>
    </w:p>
    <w:p w:rsidR="00AB030A" w:rsidRPr="006A524B" w:rsidRDefault="00AB030A" w:rsidP="00EE13F1">
      <w:pPr>
        <w:tabs>
          <w:tab w:val="left" w:pos="284"/>
          <w:tab w:val="left" w:pos="709"/>
        </w:tabs>
        <w:jc w:val="both"/>
        <w:rPr>
          <w:b/>
        </w:rPr>
      </w:pPr>
      <w:r w:rsidRPr="006A524B">
        <w:rPr>
          <w:b/>
        </w:rPr>
        <w:t>Теория литературы. Басня. Мораль. Аллегория (развитие представлений).</w:t>
      </w:r>
    </w:p>
    <w:p w:rsidR="00AB030A" w:rsidRPr="006A524B" w:rsidRDefault="00AB030A" w:rsidP="00EE13F1">
      <w:pPr>
        <w:tabs>
          <w:tab w:val="left" w:pos="284"/>
          <w:tab w:val="left" w:pos="709"/>
        </w:tabs>
        <w:jc w:val="both"/>
      </w:pPr>
      <w:r w:rsidRPr="006A524B">
        <w:t>Кондратий Федорович Рылеев. Автор дум и сатир. Краткий рассказ о писателе.</w:t>
      </w:r>
    </w:p>
    <w:p w:rsidR="00AB030A" w:rsidRPr="006A524B" w:rsidRDefault="00AB030A" w:rsidP="00EE13F1">
      <w:pPr>
        <w:tabs>
          <w:tab w:val="left" w:pos="284"/>
          <w:tab w:val="left" w:pos="709"/>
        </w:tabs>
        <w:jc w:val="both"/>
      </w:pPr>
      <w:r w:rsidRPr="006A524B">
        <w:t>Оценка дум современниками.</w:t>
      </w:r>
    </w:p>
    <w:p w:rsidR="00AB030A" w:rsidRPr="006A524B" w:rsidRDefault="00AB030A" w:rsidP="00EE13F1">
      <w:pPr>
        <w:tabs>
          <w:tab w:val="left" w:pos="284"/>
          <w:tab w:val="left" w:pos="709"/>
        </w:tabs>
        <w:jc w:val="both"/>
      </w:pPr>
      <w:r w:rsidRPr="006A524B">
        <w:t>«Смерть Ермака».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AB030A" w:rsidRPr="006A524B" w:rsidRDefault="00AB030A" w:rsidP="00EE13F1">
      <w:pPr>
        <w:tabs>
          <w:tab w:val="left" w:pos="284"/>
          <w:tab w:val="left" w:pos="709"/>
        </w:tabs>
        <w:jc w:val="both"/>
        <w:rPr>
          <w:b/>
        </w:rPr>
      </w:pPr>
      <w:r w:rsidRPr="006A524B">
        <w:rPr>
          <w:b/>
        </w:rPr>
        <w:t>Теория литературы. Дума (начальное представление).</w:t>
      </w:r>
    </w:p>
    <w:p w:rsidR="00AB030A" w:rsidRPr="006A524B" w:rsidRDefault="00AB030A" w:rsidP="00EE13F1">
      <w:pPr>
        <w:tabs>
          <w:tab w:val="left" w:pos="284"/>
          <w:tab w:val="left" w:pos="709"/>
        </w:tabs>
        <w:jc w:val="both"/>
      </w:pPr>
      <w:r w:rsidRPr="006A524B">
        <w:t>Александр Сергеевич Пушкин. Краткий рассказ об отношении поэта к истории и исторической теме в литературе.</w:t>
      </w:r>
    </w:p>
    <w:p w:rsidR="00AB030A" w:rsidRPr="006A524B" w:rsidRDefault="00AB030A" w:rsidP="00EE13F1">
      <w:pPr>
        <w:tabs>
          <w:tab w:val="left" w:pos="284"/>
          <w:tab w:val="left" w:pos="709"/>
        </w:tabs>
        <w:jc w:val="both"/>
      </w:pPr>
      <w:r w:rsidRPr="006A524B">
        <w:t>«Туча». Разноплановость содержания стихотворения – природная зарисовка, отклик на десятилетие восстания декабристов.</w:t>
      </w:r>
    </w:p>
    <w:p w:rsidR="00AB030A" w:rsidRPr="006A524B" w:rsidRDefault="00AB030A" w:rsidP="00EE13F1">
      <w:pPr>
        <w:tabs>
          <w:tab w:val="left" w:pos="284"/>
          <w:tab w:val="left" w:pos="709"/>
        </w:tabs>
        <w:jc w:val="both"/>
      </w:pPr>
      <w:r w:rsidRPr="006A524B">
        <w:t>К*** («Я помню чудное мгновенье...»). Обогащение любовной лирики мотивами пробуждения души к творчеству.</w:t>
      </w:r>
    </w:p>
    <w:p w:rsidR="00AB030A" w:rsidRPr="006A524B" w:rsidRDefault="00AB030A" w:rsidP="00EE13F1">
      <w:pPr>
        <w:tabs>
          <w:tab w:val="left" w:pos="284"/>
          <w:tab w:val="left" w:pos="709"/>
        </w:tabs>
        <w:jc w:val="both"/>
      </w:pPr>
      <w:r w:rsidRPr="006A524B">
        <w:t>«19 октября». Мотивы дружбы, прочного союза и единения друзей. Дружба как нравственный жизненный стержень сообщества избранных.</w:t>
      </w:r>
    </w:p>
    <w:p w:rsidR="00AB030A" w:rsidRPr="006A524B" w:rsidRDefault="00AB030A" w:rsidP="00EE13F1">
      <w:pPr>
        <w:tabs>
          <w:tab w:val="left" w:pos="284"/>
          <w:tab w:val="left" w:pos="709"/>
        </w:tabs>
        <w:jc w:val="both"/>
      </w:pPr>
      <w:r w:rsidRPr="006A524B">
        <w:t>«История Пугачева» (отрывки). Заглавие Пушкина («История Пугачева») и поправка Николая I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ев в историческом труде Пушкина и в романе. Форма семейных записок как выражение частного взглядв на отечественную историю.</w:t>
      </w:r>
    </w:p>
    <w:p w:rsidR="00AB030A" w:rsidRPr="006A524B" w:rsidRDefault="00AB030A" w:rsidP="00EE13F1">
      <w:pPr>
        <w:tabs>
          <w:tab w:val="left" w:pos="284"/>
          <w:tab w:val="left" w:pos="709"/>
        </w:tabs>
        <w:jc w:val="both"/>
      </w:pPr>
      <w:r w:rsidRPr="006A524B">
        <w:t>Роман «Капитанская дочка». Гринев — жизненный путь героя, формирование характера («Береги честь смолоду»). Герой и современная ему культура. «Старинные люди» Белгородской крепости. Семья – основа крепости. Маша Миронова — нравственная красота героини. Швабрин — антигерой. Значение образа Савельича в романе. Особенности композиции (зеркальность). Две России в романе.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AB030A" w:rsidRPr="006A524B" w:rsidRDefault="00AB030A" w:rsidP="00EE13F1">
      <w:pPr>
        <w:tabs>
          <w:tab w:val="left" w:pos="284"/>
          <w:tab w:val="left" w:pos="709"/>
        </w:tabs>
        <w:jc w:val="both"/>
        <w:rPr>
          <w:b/>
        </w:rPr>
      </w:pPr>
      <w:r w:rsidRPr="006A524B">
        <w:rPr>
          <w:b/>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AB030A" w:rsidRPr="006A524B" w:rsidRDefault="00AB030A" w:rsidP="00EE13F1">
      <w:pPr>
        <w:tabs>
          <w:tab w:val="left" w:pos="284"/>
          <w:tab w:val="left" w:pos="709"/>
        </w:tabs>
        <w:jc w:val="both"/>
      </w:pPr>
      <w:r w:rsidRPr="006A524B">
        <w:t>Михаил Юрьевич Лермонтов. Краткий рассказ о писателе, отношение его к историческим темам и воплощение этих тем в его творчестве.</w:t>
      </w:r>
    </w:p>
    <w:p w:rsidR="00AB030A" w:rsidRPr="006A524B" w:rsidRDefault="00AB030A" w:rsidP="00EE13F1">
      <w:pPr>
        <w:tabs>
          <w:tab w:val="left" w:pos="284"/>
          <w:tab w:val="left" w:pos="709"/>
        </w:tabs>
        <w:jc w:val="both"/>
      </w:pPr>
      <w:r w:rsidRPr="006A524B">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B030A" w:rsidRPr="006A524B" w:rsidRDefault="00AB030A" w:rsidP="00EE13F1">
      <w:pPr>
        <w:tabs>
          <w:tab w:val="left" w:pos="284"/>
          <w:tab w:val="left" w:pos="709"/>
        </w:tabs>
        <w:jc w:val="both"/>
        <w:rPr>
          <w:b/>
        </w:rPr>
      </w:pPr>
      <w:r w:rsidRPr="006A524B">
        <w:rPr>
          <w:b/>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AB030A" w:rsidRPr="006A524B" w:rsidRDefault="00AB030A" w:rsidP="00EE13F1">
      <w:pPr>
        <w:tabs>
          <w:tab w:val="left" w:pos="284"/>
          <w:tab w:val="left" w:pos="709"/>
        </w:tabs>
        <w:jc w:val="both"/>
      </w:pPr>
      <w:r w:rsidRPr="006A524B">
        <w:t>Николай Васильевич Гоголь. Краткий рассказ о писателе, его отношение к истории, исторической теме в художественном произведении.</w:t>
      </w:r>
    </w:p>
    <w:p w:rsidR="00AB030A" w:rsidRPr="006A524B" w:rsidRDefault="00AB030A" w:rsidP="00EE13F1">
      <w:pPr>
        <w:tabs>
          <w:tab w:val="left" w:pos="284"/>
          <w:tab w:val="left" w:pos="709"/>
        </w:tabs>
        <w:jc w:val="both"/>
      </w:pPr>
      <w:r w:rsidRPr="006A524B">
        <w:t>«Ревизор». 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оль эпиграфа. Разоблачение пороков чиновничества. Цель автора – высмеять «все дурное в России» (Н.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rsidR="00AB030A" w:rsidRPr="006A524B" w:rsidRDefault="00AB030A" w:rsidP="00EE13F1">
      <w:pPr>
        <w:tabs>
          <w:tab w:val="left" w:pos="284"/>
          <w:tab w:val="left" w:pos="709"/>
        </w:tabs>
        <w:jc w:val="both"/>
        <w:rPr>
          <w:b/>
        </w:rPr>
      </w:pPr>
      <w:r w:rsidRPr="006A524B">
        <w:rPr>
          <w:b/>
        </w:rPr>
        <w:t>Теория литературы. Комедия (развитие представлений). Сатира и юмор (развитие представлений). Ремарки как форма выражения авторской позиции (начальные представления).</w:t>
      </w:r>
    </w:p>
    <w:p w:rsidR="00AB030A" w:rsidRPr="006A524B" w:rsidRDefault="00AB030A" w:rsidP="00EE13F1">
      <w:pPr>
        <w:tabs>
          <w:tab w:val="left" w:pos="284"/>
          <w:tab w:val="left" w:pos="709"/>
        </w:tabs>
        <w:jc w:val="both"/>
      </w:pPr>
      <w:r w:rsidRPr="006A524B">
        <w:t>«Шинель». Образ «маленького человека» в литературе. Потеря Акакием Акакиевичем Башмачкиным лица (одиночество, косноязычие). Символический смысл образа шинели.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Надгробное слово автора своему герою. Роль фантастики в художественном произведении.</w:t>
      </w:r>
    </w:p>
    <w:p w:rsidR="00AB030A" w:rsidRPr="006A524B" w:rsidRDefault="00AB030A" w:rsidP="00EE13F1">
      <w:pPr>
        <w:tabs>
          <w:tab w:val="left" w:pos="284"/>
          <w:tab w:val="left" w:pos="709"/>
        </w:tabs>
        <w:jc w:val="both"/>
      </w:pPr>
      <w:r w:rsidRPr="006A524B">
        <w:t>Иван Сергеевич Тургенев. Краткий рассказ о писателе (Тургенев как пропагандист русской литературы в Европе).</w:t>
      </w:r>
    </w:p>
    <w:p w:rsidR="00AB030A" w:rsidRPr="006A524B" w:rsidRDefault="00AB030A" w:rsidP="00EE13F1">
      <w:pPr>
        <w:tabs>
          <w:tab w:val="left" w:pos="284"/>
          <w:tab w:val="left" w:pos="709"/>
        </w:tabs>
        <w:jc w:val="both"/>
      </w:pPr>
      <w:r w:rsidRPr="006A524B">
        <w:t>Рассказ «Певцы». Изображение русской жизни и русских характеров в рассказе. Образ рассказчика. Способы выражения авторской позиции.</w:t>
      </w:r>
    </w:p>
    <w:p w:rsidR="00AB030A" w:rsidRPr="006A524B" w:rsidRDefault="00AB030A" w:rsidP="00EE13F1">
      <w:pPr>
        <w:tabs>
          <w:tab w:val="left" w:pos="284"/>
          <w:tab w:val="left" w:pos="709"/>
        </w:tabs>
        <w:jc w:val="both"/>
      </w:pPr>
      <w:r w:rsidRPr="006A524B">
        <w:t>Михаил Евграфович Салтыков-Щедрин. Краткий рассказ о писателе, редакторе, издателе.</w:t>
      </w:r>
    </w:p>
    <w:p w:rsidR="00AB030A" w:rsidRPr="006A524B" w:rsidRDefault="00AB030A" w:rsidP="00EE13F1">
      <w:pPr>
        <w:tabs>
          <w:tab w:val="left" w:pos="284"/>
          <w:tab w:val="left" w:pos="709"/>
        </w:tabs>
        <w:jc w:val="both"/>
      </w:pPr>
      <w:r w:rsidRPr="006A524B">
        <w:t>«История одного города»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AB030A" w:rsidRPr="006A524B" w:rsidRDefault="00AB030A" w:rsidP="00EE13F1">
      <w:pPr>
        <w:tabs>
          <w:tab w:val="left" w:pos="284"/>
          <w:tab w:val="left" w:pos="709"/>
        </w:tabs>
        <w:jc w:val="both"/>
        <w:rPr>
          <w:b/>
        </w:rPr>
      </w:pPr>
      <w:r w:rsidRPr="006A524B">
        <w:rPr>
          <w:b/>
        </w:rPr>
        <w:t>Теория литературы. Гипербола, гротеск (развитие представлений). Литературная пародия (начальные представления). Эзопов язык (развитие понятия).</w:t>
      </w:r>
    </w:p>
    <w:p w:rsidR="00AB030A" w:rsidRPr="006A524B" w:rsidRDefault="00AB030A" w:rsidP="00EE13F1">
      <w:pPr>
        <w:tabs>
          <w:tab w:val="left" w:pos="284"/>
          <w:tab w:val="left" w:pos="709"/>
        </w:tabs>
        <w:jc w:val="both"/>
      </w:pPr>
      <w:r w:rsidRPr="006A524B">
        <w:t>Николай Семенович Лесков. Краткий рассказ о писателе.</w:t>
      </w:r>
    </w:p>
    <w:p w:rsidR="00AB030A" w:rsidRPr="006A524B" w:rsidRDefault="00AB030A" w:rsidP="00EE13F1">
      <w:pPr>
        <w:tabs>
          <w:tab w:val="left" w:pos="284"/>
          <w:tab w:val="left" w:pos="709"/>
        </w:tabs>
        <w:jc w:val="both"/>
      </w:pPr>
      <w:r w:rsidRPr="006A524B">
        <w:t>«Старый гений». Сатира на чиновничество. Защита беззащитных. Нравственные проблемы рассказа. Деталь как средство создания образа в рассказе.</w:t>
      </w:r>
    </w:p>
    <w:p w:rsidR="00AB030A" w:rsidRPr="006A524B" w:rsidRDefault="00AB030A" w:rsidP="00EE13F1">
      <w:pPr>
        <w:tabs>
          <w:tab w:val="left" w:pos="284"/>
          <w:tab w:val="left" w:pos="709"/>
        </w:tabs>
        <w:jc w:val="both"/>
        <w:rPr>
          <w:b/>
        </w:rPr>
      </w:pPr>
      <w:r w:rsidRPr="006A524B">
        <w:rPr>
          <w:b/>
        </w:rPr>
        <w:t>Теория литературы. Рассказ (развитие представлений). Художественная деталь (развитие представлений).</w:t>
      </w:r>
    </w:p>
    <w:p w:rsidR="00AB030A" w:rsidRPr="006A524B" w:rsidRDefault="00AB030A" w:rsidP="00EE13F1">
      <w:pPr>
        <w:tabs>
          <w:tab w:val="left" w:pos="284"/>
          <w:tab w:val="left" w:pos="709"/>
        </w:tabs>
        <w:jc w:val="both"/>
      </w:pPr>
      <w:r w:rsidRPr="006A524B">
        <w:t>Лев Николаевич Толстой. Краткий рассказ о писателе. Идеал взаимной любви и согласия в обществе.</w:t>
      </w:r>
    </w:p>
    <w:p w:rsidR="00AB030A" w:rsidRPr="006A524B" w:rsidRDefault="00AB030A" w:rsidP="00EE13F1">
      <w:pPr>
        <w:tabs>
          <w:tab w:val="left" w:pos="284"/>
          <w:tab w:val="left" w:pos="709"/>
        </w:tabs>
        <w:jc w:val="both"/>
      </w:pPr>
      <w:r w:rsidRPr="006A524B">
        <w:t>«После бала». Идея разделенности двух Росси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AB030A" w:rsidRPr="006A524B" w:rsidRDefault="00AB030A" w:rsidP="00EE13F1">
      <w:pPr>
        <w:tabs>
          <w:tab w:val="left" w:pos="284"/>
          <w:tab w:val="left" w:pos="709"/>
        </w:tabs>
        <w:jc w:val="both"/>
        <w:rPr>
          <w:b/>
        </w:rPr>
      </w:pPr>
      <w:r w:rsidRPr="006A524B">
        <w:rPr>
          <w:b/>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AB030A" w:rsidRPr="006A524B" w:rsidRDefault="00AB030A" w:rsidP="00EE13F1">
      <w:pPr>
        <w:tabs>
          <w:tab w:val="left" w:pos="284"/>
          <w:tab w:val="left" w:pos="709"/>
        </w:tabs>
        <w:jc w:val="both"/>
      </w:pPr>
      <w:r w:rsidRPr="006A524B">
        <w:t>Поэзия родной природы</w:t>
      </w:r>
    </w:p>
    <w:p w:rsidR="00AB030A" w:rsidRPr="006A524B" w:rsidRDefault="00AB030A" w:rsidP="00EE13F1">
      <w:pPr>
        <w:tabs>
          <w:tab w:val="left" w:pos="284"/>
          <w:tab w:val="left" w:pos="709"/>
        </w:tabs>
        <w:jc w:val="both"/>
      </w:pPr>
      <w:r w:rsidRPr="006A524B">
        <w:t>А.С. Пушкин. «Цветы последние милей...», М.Ю. Лермонтов. «Осень»; Ф.И. Тютчев. «Осенний вечер»; А.А. Фет. «Первый ландыш»; А.Н. Майков. «Поле зыблется цветами...».</w:t>
      </w:r>
    </w:p>
    <w:p w:rsidR="00AB030A" w:rsidRPr="006A524B" w:rsidRDefault="00AB030A" w:rsidP="00EE13F1">
      <w:pPr>
        <w:tabs>
          <w:tab w:val="left" w:pos="284"/>
          <w:tab w:val="left" w:pos="709"/>
        </w:tabs>
        <w:jc w:val="both"/>
      </w:pPr>
      <w:r w:rsidRPr="006A524B">
        <w:t>Антон Павлович Чехов. Краткий рассказ о писателе.</w:t>
      </w:r>
    </w:p>
    <w:p w:rsidR="00AB030A" w:rsidRPr="006A524B" w:rsidRDefault="00AB030A" w:rsidP="00EE13F1">
      <w:pPr>
        <w:tabs>
          <w:tab w:val="left" w:pos="284"/>
          <w:tab w:val="left" w:pos="709"/>
        </w:tabs>
        <w:jc w:val="both"/>
      </w:pPr>
      <w:r w:rsidRPr="006A524B">
        <w:t>«О любви» (из трилогии). История о любви и упущенном счастье.Теория литературы. Психологизм художественной литературы (начальные представления).</w:t>
      </w:r>
    </w:p>
    <w:p w:rsidR="00AB030A" w:rsidRPr="006A524B" w:rsidRDefault="00AB030A" w:rsidP="00EE13F1">
      <w:pPr>
        <w:tabs>
          <w:tab w:val="left" w:pos="284"/>
          <w:tab w:val="left" w:pos="709"/>
        </w:tabs>
        <w:jc w:val="both"/>
        <w:rPr>
          <w:b/>
        </w:rPr>
      </w:pPr>
      <w:r w:rsidRPr="006A524B">
        <w:rPr>
          <w:b/>
        </w:rPr>
        <w:t>Из русской литературы XX века</w:t>
      </w:r>
    </w:p>
    <w:p w:rsidR="00AB030A" w:rsidRPr="006A524B" w:rsidRDefault="00AB030A" w:rsidP="00EE13F1">
      <w:pPr>
        <w:tabs>
          <w:tab w:val="left" w:pos="284"/>
          <w:tab w:val="left" w:pos="709"/>
        </w:tabs>
        <w:jc w:val="both"/>
      </w:pPr>
      <w:r w:rsidRPr="006A524B">
        <w:t>Иван Алексеевич Бунин. Краткий рассказ о писателе.</w:t>
      </w:r>
    </w:p>
    <w:p w:rsidR="00AB030A" w:rsidRPr="006A524B" w:rsidRDefault="00AB030A" w:rsidP="00EE13F1">
      <w:pPr>
        <w:tabs>
          <w:tab w:val="left" w:pos="284"/>
          <w:tab w:val="left" w:pos="709"/>
        </w:tabs>
        <w:jc w:val="both"/>
      </w:pPr>
      <w:r w:rsidRPr="006A524B">
        <w:t>«Кавказ». Повествование о любви в различных ее состояниях и в различных жизненных ситуациях. Мастерство Бунина-рассказчика. Психологизм прозы писателя.</w:t>
      </w:r>
    </w:p>
    <w:p w:rsidR="00AB030A" w:rsidRPr="006A524B" w:rsidRDefault="00AB030A" w:rsidP="00EE13F1">
      <w:pPr>
        <w:tabs>
          <w:tab w:val="left" w:pos="284"/>
          <w:tab w:val="left" w:pos="709"/>
        </w:tabs>
        <w:jc w:val="both"/>
      </w:pPr>
      <w:r w:rsidRPr="006A524B">
        <w:t>Александр Иванович Куприн. Краткий рассказ о писателе.</w:t>
      </w:r>
    </w:p>
    <w:p w:rsidR="00AB030A" w:rsidRPr="006A524B" w:rsidRDefault="00AB030A" w:rsidP="00EE13F1">
      <w:pPr>
        <w:tabs>
          <w:tab w:val="left" w:pos="284"/>
          <w:tab w:val="left" w:pos="709"/>
        </w:tabs>
        <w:jc w:val="both"/>
      </w:pPr>
      <w:r w:rsidRPr="006A524B">
        <w:t>«Куст сирени». Утверждение согласия и взаимопонимания, любви и счастья в семье. Самоотверженность и находчивость главной героини.</w:t>
      </w:r>
    </w:p>
    <w:p w:rsidR="00AB030A" w:rsidRPr="006A524B" w:rsidRDefault="00AB030A" w:rsidP="00EE13F1">
      <w:pPr>
        <w:tabs>
          <w:tab w:val="left" w:pos="284"/>
          <w:tab w:val="left" w:pos="709"/>
        </w:tabs>
        <w:jc w:val="both"/>
        <w:rPr>
          <w:b/>
        </w:rPr>
      </w:pPr>
      <w:r w:rsidRPr="006A524B">
        <w:rPr>
          <w:b/>
        </w:rPr>
        <w:t>Теория литературы. Сюжет и фабула.</w:t>
      </w:r>
    </w:p>
    <w:p w:rsidR="00AB030A" w:rsidRPr="006A524B" w:rsidRDefault="00AB030A" w:rsidP="00EE13F1">
      <w:pPr>
        <w:tabs>
          <w:tab w:val="left" w:pos="284"/>
          <w:tab w:val="left" w:pos="709"/>
        </w:tabs>
        <w:jc w:val="both"/>
      </w:pPr>
      <w:r w:rsidRPr="006A524B">
        <w:t>Александр Александрович Блок. Краткий рассказ о поэте.</w:t>
      </w:r>
    </w:p>
    <w:p w:rsidR="00AB030A" w:rsidRPr="006A524B" w:rsidRDefault="00AB030A" w:rsidP="00EE13F1">
      <w:pPr>
        <w:tabs>
          <w:tab w:val="left" w:pos="284"/>
          <w:tab w:val="left" w:pos="709"/>
        </w:tabs>
        <w:jc w:val="both"/>
      </w:pPr>
      <w:r w:rsidRPr="006A524B">
        <w:t>«Россия». Историческая тема в стихотворении, его современное звучание и смысл.</w:t>
      </w:r>
    </w:p>
    <w:p w:rsidR="00AB030A" w:rsidRPr="006A524B" w:rsidRDefault="00AB030A" w:rsidP="00EE13F1">
      <w:pPr>
        <w:tabs>
          <w:tab w:val="left" w:pos="284"/>
          <w:tab w:val="left" w:pos="709"/>
        </w:tabs>
        <w:jc w:val="both"/>
      </w:pPr>
      <w:r w:rsidRPr="006A524B">
        <w:t>Сергей Александрович Есенин. Краткий рассказ о жизни и творчестве поэта.</w:t>
      </w:r>
    </w:p>
    <w:p w:rsidR="00AB030A" w:rsidRPr="006A524B" w:rsidRDefault="00AB030A" w:rsidP="00EE13F1">
      <w:pPr>
        <w:tabs>
          <w:tab w:val="left" w:pos="284"/>
          <w:tab w:val="left" w:pos="709"/>
        </w:tabs>
        <w:jc w:val="both"/>
      </w:pPr>
      <w:r w:rsidRPr="006A524B">
        <w:t xml:space="preserve">«Пугачев». Поэма на историческую тему. Характер Пугачева. Сопоставление образа предводителя восстания в разных произведениях: в фольклоре, в произведениях А.С. Пушкина, С.А. Есенина. Современность и историческое прошлое в драматической поэме Есенина. </w:t>
      </w:r>
    </w:p>
    <w:p w:rsidR="00AB030A" w:rsidRPr="006A524B" w:rsidRDefault="00AB030A" w:rsidP="00EE13F1">
      <w:pPr>
        <w:tabs>
          <w:tab w:val="left" w:pos="284"/>
          <w:tab w:val="left" w:pos="709"/>
        </w:tabs>
        <w:jc w:val="both"/>
        <w:rPr>
          <w:b/>
        </w:rPr>
      </w:pPr>
      <w:r w:rsidRPr="006A524B">
        <w:rPr>
          <w:b/>
        </w:rPr>
        <w:t>Теория литературы. Драматическая поэма (начальные представления).</w:t>
      </w:r>
    </w:p>
    <w:p w:rsidR="00AB030A" w:rsidRPr="006A524B" w:rsidRDefault="00AB030A" w:rsidP="00EE13F1">
      <w:pPr>
        <w:tabs>
          <w:tab w:val="left" w:pos="284"/>
          <w:tab w:val="left" w:pos="709"/>
        </w:tabs>
        <w:jc w:val="both"/>
      </w:pPr>
      <w:r w:rsidRPr="006A524B">
        <w:t>Иван Сергеевич Шмелев. Краткий рассказ о писателе (детство, юность, начало творческого пути).</w:t>
      </w:r>
    </w:p>
    <w:p w:rsidR="00AB030A" w:rsidRPr="006A524B" w:rsidRDefault="00AB030A" w:rsidP="00EE13F1">
      <w:pPr>
        <w:tabs>
          <w:tab w:val="left" w:pos="284"/>
          <w:tab w:val="left" w:pos="709"/>
        </w:tabs>
        <w:jc w:val="both"/>
      </w:pPr>
      <w:r w:rsidRPr="006A524B">
        <w:t>«Как я стал писателем». Рассказ о пути к творчеству. Сопоставление художественного произведения с документально-биографическими (мемуары, воспоминания, дневники).</w:t>
      </w:r>
    </w:p>
    <w:p w:rsidR="00AB030A" w:rsidRPr="006A524B" w:rsidRDefault="00AB030A" w:rsidP="00EE13F1">
      <w:pPr>
        <w:tabs>
          <w:tab w:val="left" w:pos="284"/>
          <w:tab w:val="left" w:pos="709"/>
        </w:tabs>
        <w:jc w:val="both"/>
        <w:rPr>
          <w:b/>
        </w:rPr>
      </w:pPr>
      <w:r w:rsidRPr="006A524B">
        <w:rPr>
          <w:b/>
        </w:rPr>
        <w:t>Писатели улыбаются</w:t>
      </w:r>
    </w:p>
    <w:p w:rsidR="00AB030A" w:rsidRPr="006A524B" w:rsidRDefault="00AB030A" w:rsidP="00EE13F1">
      <w:pPr>
        <w:tabs>
          <w:tab w:val="left" w:pos="284"/>
          <w:tab w:val="left" w:pos="709"/>
        </w:tabs>
        <w:jc w:val="both"/>
      </w:pPr>
      <w:r w:rsidRPr="006A524B">
        <w:t>Журнал «Сатирикон». Тэффи, О. Дымов, А. Аверченко. «Всеобщая история, обработанная „Сатириконом"» (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AB030A" w:rsidRPr="006A524B" w:rsidRDefault="00AB030A" w:rsidP="00EE13F1">
      <w:pPr>
        <w:tabs>
          <w:tab w:val="left" w:pos="284"/>
          <w:tab w:val="left" w:pos="709"/>
        </w:tabs>
        <w:jc w:val="both"/>
      </w:pPr>
      <w:r w:rsidRPr="006A524B">
        <w:t>М. Зощенко. «История болезни»; Тэффи. «Жизнь и воротник». (Для самостоятельного чтения.)</w:t>
      </w:r>
    </w:p>
    <w:p w:rsidR="00AB030A" w:rsidRPr="006A524B" w:rsidRDefault="00AB030A" w:rsidP="00EE13F1">
      <w:pPr>
        <w:tabs>
          <w:tab w:val="left" w:pos="284"/>
          <w:tab w:val="left" w:pos="709"/>
        </w:tabs>
        <w:jc w:val="both"/>
      </w:pPr>
      <w:r w:rsidRPr="006A524B">
        <w:t>Сатира и юмор в рассказах.</w:t>
      </w:r>
    </w:p>
    <w:p w:rsidR="00AB030A" w:rsidRPr="006A524B" w:rsidRDefault="00AB030A" w:rsidP="00EE13F1">
      <w:pPr>
        <w:tabs>
          <w:tab w:val="left" w:pos="284"/>
          <w:tab w:val="left" w:pos="709"/>
        </w:tabs>
        <w:jc w:val="both"/>
      </w:pPr>
      <w:r w:rsidRPr="006A524B">
        <w:t>Михаил Андреевич Осоргин. Краткий рассказ о писателе.</w:t>
      </w:r>
    </w:p>
    <w:p w:rsidR="00AB030A" w:rsidRPr="006A524B" w:rsidRDefault="00AB030A" w:rsidP="00EE13F1">
      <w:pPr>
        <w:tabs>
          <w:tab w:val="left" w:pos="284"/>
          <w:tab w:val="left" w:pos="709"/>
        </w:tabs>
        <w:jc w:val="both"/>
      </w:pPr>
      <w:r w:rsidRPr="006A524B">
        <w:t xml:space="preserve"> «Пенсне». Сочетание фантастики и реальности в рассказе. Мелочи быта и их психологическое содержание.</w:t>
      </w:r>
    </w:p>
    <w:p w:rsidR="00AB030A" w:rsidRPr="006A524B" w:rsidRDefault="00AB030A" w:rsidP="00EE13F1">
      <w:pPr>
        <w:tabs>
          <w:tab w:val="left" w:pos="284"/>
          <w:tab w:val="left" w:pos="709"/>
        </w:tabs>
        <w:jc w:val="both"/>
      </w:pPr>
      <w:r w:rsidRPr="006A524B">
        <w:t>Александр Трифонович Твардовский. Краткий рассказ о писателе.</w:t>
      </w:r>
    </w:p>
    <w:p w:rsidR="00AB030A" w:rsidRPr="006A524B" w:rsidRDefault="00AB030A" w:rsidP="00EE13F1">
      <w:pPr>
        <w:tabs>
          <w:tab w:val="left" w:pos="284"/>
          <w:tab w:val="left" w:pos="709"/>
        </w:tabs>
        <w:jc w:val="both"/>
      </w:pPr>
      <w:r w:rsidRPr="006A524B">
        <w:t xml:space="preserve">«Василий Теркин». Жизнь народа на крутых переломах и поворотах истории в произведениях поэта. Поэтическая энциклопедия Великой Отечественной войны. Тема служения Родине. </w:t>
      </w:r>
    </w:p>
    <w:p w:rsidR="00AB030A" w:rsidRPr="006A524B" w:rsidRDefault="00AB030A" w:rsidP="00EE13F1">
      <w:pPr>
        <w:tabs>
          <w:tab w:val="left" w:pos="284"/>
          <w:tab w:val="left" w:pos="709"/>
        </w:tabs>
        <w:jc w:val="both"/>
      </w:pPr>
      <w:r w:rsidRPr="006A524B">
        <w:t>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AB030A" w:rsidRPr="006A524B" w:rsidRDefault="00AB030A" w:rsidP="00EE13F1">
      <w:pPr>
        <w:tabs>
          <w:tab w:val="left" w:pos="284"/>
          <w:tab w:val="left" w:pos="709"/>
        </w:tabs>
        <w:jc w:val="both"/>
        <w:rPr>
          <w:b/>
        </w:rPr>
      </w:pPr>
      <w:r w:rsidRPr="006A524B">
        <w:rPr>
          <w:b/>
        </w:rPr>
        <w:t>Теория литературы. Фольклоризм литературы (развитие понятия). Авторские отступления как элемент композиции (начальные представления).</w:t>
      </w:r>
    </w:p>
    <w:p w:rsidR="00AB030A" w:rsidRPr="006A524B" w:rsidRDefault="00AB030A" w:rsidP="00EE13F1">
      <w:pPr>
        <w:tabs>
          <w:tab w:val="left" w:pos="284"/>
          <w:tab w:val="left" w:pos="709"/>
        </w:tabs>
        <w:jc w:val="both"/>
        <w:rPr>
          <w:b/>
        </w:rPr>
      </w:pPr>
      <w:r w:rsidRPr="006A524B">
        <w:rPr>
          <w:b/>
        </w:rPr>
        <w:t>Стихи и песни о Великой Отечественной войне 1941-1945 годов (обзор)</w:t>
      </w:r>
    </w:p>
    <w:p w:rsidR="00AB030A" w:rsidRPr="006A524B" w:rsidRDefault="00AB030A" w:rsidP="00EE13F1">
      <w:pPr>
        <w:tabs>
          <w:tab w:val="left" w:pos="284"/>
          <w:tab w:val="left" w:pos="709"/>
        </w:tabs>
        <w:jc w:val="both"/>
      </w:pPr>
      <w:r w:rsidRPr="006A524B">
        <w:t>Традиции в изображении боевых подвигов народа и военных будней. Героизм воинов, защищающих свою Родину: М. Исаковский. «Катюша», «Враги сожгли родную хату»; Б. Окуджава. «Песенка о пехоте», «Здесь птицы не поют...», А. Фатьянов «Соловьи»; Л. Ошанин. «Дороги» 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AB030A" w:rsidRPr="006A524B" w:rsidRDefault="00AB030A" w:rsidP="00EE13F1">
      <w:pPr>
        <w:tabs>
          <w:tab w:val="left" w:pos="284"/>
          <w:tab w:val="left" w:pos="709"/>
        </w:tabs>
        <w:jc w:val="both"/>
      </w:pPr>
      <w:r w:rsidRPr="006A524B">
        <w:t>Виктор Петрович Астафьев. Краткий рассказ о писателе.</w:t>
      </w:r>
    </w:p>
    <w:p w:rsidR="00AB030A" w:rsidRPr="006A524B" w:rsidRDefault="00AB030A" w:rsidP="00EE13F1">
      <w:pPr>
        <w:tabs>
          <w:tab w:val="left" w:pos="284"/>
          <w:tab w:val="left" w:pos="709"/>
        </w:tabs>
        <w:jc w:val="both"/>
      </w:pPr>
      <w:r w:rsidRPr="006A524B">
        <w:t>«Фотография, на которой меня нет».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AB030A" w:rsidRPr="006A524B" w:rsidRDefault="00AB030A" w:rsidP="00EE13F1">
      <w:pPr>
        <w:tabs>
          <w:tab w:val="left" w:pos="284"/>
          <w:tab w:val="left" w:pos="709"/>
        </w:tabs>
        <w:jc w:val="both"/>
        <w:rPr>
          <w:b/>
        </w:rPr>
      </w:pPr>
      <w:r w:rsidRPr="006A524B">
        <w:rPr>
          <w:b/>
        </w:rPr>
        <w:t>Теория литературы. Герой-повествователь (развитие представлений).</w:t>
      </w:r>
    </w:p>
    <w:p w:rsidR="00AB030A" w:rsidRPr="006A524B" w:rsidRDefault="00AB030A" w:rsidP="00EE13F1">
      <w:pPr>
        <w:tabs>
          <w:tab w:val="left" w:pos="284"/>
          <w:tab w:val="left" w:pos="709"/>
        </w:tabs>
        <w:jc w:val="both"/>
        <w:rPr>
          <w:b/>
        </w:rPr>
      </w:pPr>
      <w:r w:rsidRPr="006A524B">
        <w:rPr>
          <w:b/>
        </w:rPr>
        <w:t>Русские поэты о Родине, родной природе (обзор)</w:t>
      </w:r>
    </w:p>
    <w:p w:rsidR="00AB030A" w:rsidRPr="006A524B" w:rsidRDefault="00AB030A" w:rsidP="00EE13F1">
      <w:pPr>
        <w:tabs>
          <w:tab w:val="left" w:pos="284"/>
          <w:tab w:val="left" w:pos="709"/>
        </w:tabs>
        <w:jc w:val="both"/>
      </w:pPr>
      <w:r w:rsidRPr="006A524B">
        <w:t>И. Анненский. «Снег»; Д. Мережковский. «Родное», «Не надо звуков»; Н. Заболоцкий. «Вечер на Оке», «Уступи мне, скворец, уголок...»; Н. Рубцов. «По вечерам», «Встреча», «Привет, Россия...».</w:t>
      </w:r>
    </w:p>
    <w:p w:rsidR="00AB030A" w:rsidRPr="006A524B" w:rsidRDefault="00AB030A" w:rsidP="00EE13F1">
      <w:pPr>
        <w:tabs>
          <w:tab w:val="left" w:pos="284"/>
          <w:tab w:val="left" w:pos="709"/>
        </w:tabs>
        <w:jc w:val="both"/>
      </w:pPr>
      <w:r w:rsidRPr="006A524B">
        <w:t>Поэты Русского зарубежья об оставленной ими Родине. Н. Оцуп. «Мне трудно без России...» (отрывок); 3. Гиппиус. «Знайте!», «Так и есть»; Дон-Аминадо. «Бабье лето»; И. Бунин. «У птицы есть гнездо...». Общее и индивидуальное в произведениях поэтов Русского зарубежья о родине.</w:t>
      </w:r>
    </w:p>
    <w:p w:rsidR="00AB030A" w:rsidRPr="006A524B" w:rsidRDefault="00AB030A" w:rsidP="00EE13F1">
      <w:pPr>
        <w:tabs>
          <w:tab w:val="left" w:pos="284"/>
          <w:tab w:val="left" w:pos="709"/>
        </w:tabs>
        <w:jc w:val="both"/>
        <w:rPr>
          <w:b/>
        </w:rPr>
      </w:pPr>
      <w:r w:rsidRPr="006A524B">
        <w:rPr>
          <w:b/>
        </w:rPr>
        <w:t>Из зарубежной литературы</w:t>
      </w:r>
    </w:p>
    <w:p w:rsidR="00AB030A" w:rsidRPr="006A524B" w:rsidRDefault="00AB030A" w:rsidP="00EE13F1">
      <w:pPr>
        <w:tabs>
          <w:tab w:val="left" w:pos="284"/>
          <w:tab w:val="left" w:pos="709"/>
        </w:tabs>
        <w:jc w:val="both"/>
      </w:pPr>
      <w:r w:rsidRPr="006A524B">
        <w:t>Уильям Шекспир. Краткий рассказ о писателе.</w:t>
      </w:r>
    </w:p>
    <w:p w:rsidR="00AB030A" w:rsidRPr="006A524B" w:rsidRDefault="00AB030A" w:rsidP="00EE13F1">
      <w:pPr>
        <w:tabs>
          <w:tab w:val="left" w:pos="284"/>
          <w:tab w:val="left" w:pos="709"/>
        </w:tabs>
        <w:jc w:val="both"/>
      </w:pPr>
      <w:r w:rsidRPr="006A524B">
        <w:t>«Ромео и Джульетта». Семейная вражда и любовь героев. Ромео и Джульетта — символ любви и жертвенности. «Вечные проблемы» в творчестве Шекспира.</w:t>
      </w:r>
    </w:p>
    <w:p w:rsidR="00AB030A" w:rsidRPr="006A524B" w:rsidRDefault="00AB030A" w:rsidP="00EE13F1">
      <w:pPr>
        <w:tabs>
          <w:tab w:val="left" w:pos="284"/>
          <w:tab w:val="left" w:pos="709"/>
        </w:tabs>
        <w:jc w:val="both"/>
      </w:pPr>
      <w:r w:rsidRPr="006A524B">
        <w:t>Теория литературы. Конфликт как основа сюжета драматического произведения.</w:t>
      </w:r>
    </w:p>
    <w:p w:rsidR="00AB030A" w:rsidRPr="006A524B" w:rsidRDefault="00AB030A" w:rsidP="00EE13F1">
      <w:pPr>
        <w:tabs>
          <w:tab w:val="left" w:pos="284"/>
          <w:tab w:val="left" w:pos="709"/>
        </w:tabs>
        <w:jc w:val="both"/>
      </w:pPr>
      <w:r w:rsidRPr="006A524B">
        <w:t>Сонеты — «Ее глаза на звезды не похожи...», «Увы, мой стих не блещет новизной...». В строгой форме сонетов — живая мысль, подлинные горячие чувства. Воспевание поэтом любви и дружбы. Сюжеты Шекспира — «богатейшая сокровищница лирической поэзии» (В.Г Белинский).</w:t>
      </w:r>
    </w:p>
    <w:p w:rsidR="00AB030A" w:rsidRPr="006A524B" w:rsidRDefault="00AB030A" w:rsidP="00EE13F1">
      <w:pPr>
        <w:tabs>
          <w:tab w:val="left" w:pos="284"/>
          <w:tab w:val="left" w:pos="709"/>
        </w:tabs>
        <w:jc w:val="both"/>
        <w:rPr>
          <w:b/>
        </w:rPr>
      </w:pPr>
      <w:r w:rsidRPr="006A524B">
        <w:rPr>
          <w:b/>
        </w:rPr>
        <w:t>Теория литературы. Сонет как форма лирической поэзии</w:t>
      </w:r>
    </w:p>
    <w:p w:rsidR="00AB030A" w:rsidRPr="006A524B" w:rsidRDefault="00AB030A" w:rsidP="00EE13F1">
      <w:pPr>
        <w:tabs>
          <w:tab w:val="left" w:pos="284"/>
          <w:tab w:val="left" w:pos="709"/>
        </w:tabs>
        <w:jc w:val="both"/>
      </w:pPr>
      <w:r w:rsidRPr="006A524B">
        <w:t>Жан Батист Мольер. Слово о Мольере.</w:t>
      </w:r>
    </w:p>
    <w:p w:rsidR="00AB030A" w:rsidRPr="006A524B" w:rsidRDefault="00AB030A" w:rsidP="00EE13F1">
      <w:pPr>
        <w:tabs>
          <w:tab w:val="left" w:pos="284"/>
          <w:tab w:val="left" w:pos="709"/>
        </w:tabs>
        <w:jc w:val="both"/>
      </w:pPr>
      <w:r w:rsidRPr="006A524B">
        <w:t>«Мещанин во дворянстве».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AB030A" w:rsidRPr="006A524B" w:rsidRDefault="00AB030A" w:rsidP="00EE13F1">
      <w:pPr>
        <w:tabs>
          <w:tab w:val="left" w:pos="284"/>
          <w:tab w:val="left" w:pos="709"/>
        </w:tabs>
        <w:jc w:val="both"/>
        <w:rPr>
          <w:b/>
        </w:rPr>
      </w:pPr>
      <w:r w:rsidRPr="006A524B">
        <w:rPr>
          <w:b/>
        </w:rPr>
        <w:t>Теория литературы. Классицизм. Комедия (развитие понятий).</w:t>
      </w:r>
    </w:p>
    <w:p w:rsidR="00AB030A" w:rsidRPr="006A524B" w:rsidRDefault="00AB030A" w:rsidP="00EE13F1">
      <w:pPr>
        <w:tabs>
          <w:tab w:val="left" w:pos="284"/>
          <w:tab w:val="left" w:pos="709"/>
        </w:tabs>
        <w:jc w:val="both"/>
      </w:pPr>
      <w:r w:rsidRPr="006A524B">
        <w:t>Вальтер Скотт. Краткий рассказ о писателе.</w:t>
      </w:r>
    </w:p>
    <w:p w:rsidR="00AB030A" w:rsidRPr="006A524B" w:rsidRDefault="00AB030A" w:rsidP="00EE13F1">
      <w:pPr>
        <w:tabs>
          <w:tab w:val="left" w:pos="284"/>
          <w:tab w:val="left" w:pos="709"/>
        </w:tabs>
        <w:jc w:val="both"/>
      </w:pPr>
      <w:r w:rsidRPr="006A524B">
        <w:t xml:space="preserve"> «Айвенго». 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AB030A" w:rsidRPr="006A524B" w:rsidRDefault="00AB030A" w:rsidP="00EE13F1">
      <w:pPr>
        <w:tabs>
          <w:tab w:val="left" w:pos="284"/>
          <w:tab w:val="left" w:pos="709"/>
        </w:tabs>
        <w:jc w:val="both"/>
        <w:rPr>
          <w:b/>
        </w:rPr>
      </w:pPr>
      <w:r w:rsidRPr="006A524B">
        <w:rPr>
          <w:b/>
        </w:rPr>
        <w:t>Теория литературы. Исторический роман (развитие представлений).</w:t>
      </w:r>
    </w:p>
    <w:p w:rsidR="00AB030A" w:rsidRPr="000F15E6" w:rsidRDefault="00AB030A" w:rsidP="000F15E6">
      <w:pPr>
        <w:tabs>
          <w:tab w:val="left" w:pos="284"/>
          <w:tab w:val="left" w:pos="709"/>
        </w:tabs>
        <w:jc w:val="center"/>
        <w:rPr>
          <w:b/>
          <w:i/>
        </w:rPr>
      </w:pPr>
      <w:r w:rsidRPr="000F15E6">
        <w:rPr>
          <w:b/>
          <w:i/>
        </w:rPr>
        <w:t>9 класс</w:t>
      </w:r>
    </w:p>
    <w:p w:rsidR="00AB030A" w:rsidRPr="006A524B" w:rsidRDefault="00AB030A" w:rsidP="00EE13F1">
      <w:pPr>
        <w:tabs>
          <w:tab w:val="left" w:pos="284"/>
          <w:tab w:val="left" w:pos="709"/>
        </w:tabs>
        <w:jc w:val="both"/>
      </w:pPr>
      <w:r w:rsidRPr="006A524B">
        <w:rPr>
          <w:b/>
        </w:rPr>
        <w:t>Введение</w:t>
      </w:r>
    </w:p>
    <w:p w:rsidR="00AB030A" w:rsidRPr="006A524B" w:rsidRDefault="00AB030A" w:rsidP="00EE13F1">
      <w:pPr>
        <w:tabs>
          <w:tab w:val="left" w:pos="284"/>
          <w:tab w:val="left" w:pos="709"/>
        </w:tabs>
        <w:jc w:val="both"/>
      </w:pPr>
      <w:r w:rsidRPr="006A524B">
        <w:t>Литература и её роль в духовной жизни человека.</w:t>
      </w:r>
    </w:p>
    <w:p w:rsidR="00AB030A" w:rsidRPr="006A524B" w:rsidRDefault="00AB030A" w:rsidP="00EE13F1">
      <w:pPr>
        <w:tabs>
          <w:tab w:val="left" w:pos="284"/>
          <w:tab w:val="left" w:pos="709"/>
        </w:tabs>
        <w:jc w:val="both"/>
      </w:pPr>
      <w:r w:rsidRPr="006A524B">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AB030A" w:rsidRPr="006A524B" w:rsidRDefault="00AB030A" w:rsidP="00EE13F1">
      <w:pPr>
        <w:tabs>
          <w:tab w:val="left" w:pos="284"/>
          <w:tab w:val="left" w:pos="709"/>
        </w:tabs>
        <w:jc w:val="both"/>
      </w:pPr>
      <w:r w:rsidRPr="006A524B">
        <w:t>Теория литературы. Литература как искусство слова (углубление представлений).</w:t>
      </w:r>
    </w:p>
    <w:p w:rsidR="00AB030A" w:rsidRPr="006A524B" w:rsidRDefault="00AB030A" w:rsidP="00EE13F1">
      <w:pPr>
        <w:tabs>
          <w:tab w:val="left" w:pos="284"/>
          <w:tab w:val="left" w:pos="709"/>
        </w:tabs>
        <w:jc w:val="both"/>
      </w:pPr>
      <w:r w:rsidRPr="006A524B">
        <w:t>ИЗ ДРЕВНЕРУССКОЙ ЛИТЕРАТУРЫ</w:t>
      </w:r>
    </w:p>
    <w:p w:rsidR="00AB030A" w:rsidRPr="006A524B" w:rsidRDefault="00AB030A" w:rsidP="00EE13F1">
      <w:pPr>
        <w:tabs>
          <w:tab w:val="left" w:pos="284"/>
          <w:tab w:val="left" w:pos="709"/>
        </w:tabs>
        <w:jc w:val="both"/>
      </w:pPr>
      <w:r w:rsidRPr="006A524B">
        <w:t>Беседа о древнерусской литературе. Самобытный характер древнерусской литературы. Богатство и разнообразие жанров.</w:t>
      </w:r>
    </w:p>
    <w:p w:rsidR="00AB030A" w:rsidRPr="006A524B" w:rsidRDefault="00AB030A" w:rsidP="00EE13F1">
      <w:pPr>
        <w:tabs>
          <w:tab w:val="left" w:pos="284"/>
          <w:tab w:val="left" w:pos="709"/>
        </w:tabs>
        <w:jc w:val="both"/>
      </w:pPr>
      <w:r w:rsidRPr="006A524B">
        <w:rPr>
          <w:b/>
          <w:i/>
        </w:rPr>
        <w:t xml:space="preserve">«Слово о полку Игореве». </w:t>
      </w:r>
      <w:r w:rsidRPr="006A524B">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B030A" w:rsidRPr="006A524B" w:rsidRDefault="00AB030A" w:rsidP="00EE13F1">
      <w:pPr>
        <w:tabs>
          <w:tab w:val="left" w:pos="284"/>
          <w:tab w:val="left" w:pos="709"/>
        </w:tabs>
        <w:jc w:val="both"/>
      </w:pPr>
      <w:r w:rsidRPr="006A524B">
        <w:t>ИЗ РУССКОЙ ЛИТЕРАТУРЫ XVIII ВЕКА</w:t>
      </w:r>
    </w:p>
    <w:p w:rsidR="00AB030A" w:rsidRPr="006A524B" w:rsidRDefault="00AB030A" w:rsidP="00EE13F1">
      <w:pPr>
        <w:tabs>
          <w:tab w:val="left" w:pos="284"/>
          <w:tab w:val="left" w:pos="709"/>
        </w:tabs>
        <w:jc w:val="both"/>
      </w:pPr>
      <w:r w:rsidRPr="006A524B">
        <w:t>Характеристика русской литературы XVIII века. Гражданский пафос русского классицизма.</w:t>
      </w:r>
    </w:p>
    <w:p w:rsidR="00AB030A" w:rsidRPr="006A524B" w:rsidRDefault="00AB030A" w:rsidP="00EE13F1">
      <w:pPr>
        <w:tabs>
          <w:tab w:val="left" w:pos="284"/>
          <w:tab w:val="left" w:pos="709"/>
        </w:tabs>
        <w:jc w:val="both"/>
      </w:pPr>
      <w:r w:rsidRPr="006A524B">
        <w:rPr>
          <w:b/>
        </w:rPr>
        <w:t xml:space="preserve">Михаил Васильевич Ломоносов. </w:t>
      </w:r>
      <w:r w:rsidRPr="006A524B">
        <w:t>Жизнь и творчество (обзор). Учёный, поэт, реформатор русского литературного языка и стиха.</w:t>
      </w:r>
    </w:p>
    <w:p w:rsidR="00AB030A" w:rsidRPr="006A524B" w:rsidRDefault="00AB030A" w:rsidP="00EE13F1">
      <w:pPr>
        <w:tabs>
          <w:tab w:val="left" w:pos="284"/>
          <w:tab w:val="left" w:pos="709"/>
        </w:tabs>
        <w:jc w:val="both"/>
      </w:pPr>
      <w:r w:rsidRPr="006A524B">
        <w:rPr>
          <w:b/>
          <w:i/>
        </w:rPr>
        <w:t xml:space="preserve">«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w:t>
      </w:r>
      <w:r w:rsidRPr="006A524B">
        <w:t>Прославление родины, мира, науки и просвещения в произведениях Ломоносова.</w:t>
      </w:r>
    </w:p>
    <w:p w:rsidR="00AB030A" w:rsidRPr="006A524B" w:rsidRDefault="00AB030A" w:rsidP="00EE13F1">
      <w:pPr>
        <w:tabs>
          <w:tab w:val="left" w:pos="284"/>
          <w:tab w:val="left" w:pos="709"/>
        </w:tabs>
        <w:jc w:val="both"/>
      </w:pPr>
      <w:r w:rsidRPr="006A524B">
        <w:t>Теория литературы. Ода как жанр лирической поэзии.</w:t>
      </w:r>
    </w:p>
    <w:p w:rsidR="00AB030A" w:rsidRPr="006A524B" w:rsidRDefault="00AB030A" w:rsidP="00EE13F1">
      <w:pPr>
        <w:tabs>
          <w:tab w:val="left" w:pos="284"/>
          <w:tab w:val="left" w:pos="709"/>
        </w:tabs>
        <w:jc w:val="both"/>
      </w:pPr>
      <w:r w:rsidRPr="006A524B">
        <w:rPr>
          <w:b/>
        </w:rPr>
        <w:t xml:space="preserve">Гавриил Романович Державин.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Властителям и судиям». </w:t>
      </w:r>
      <w:r w:rsidRPr="006A524B">
        <w:t>Тема несправедливости сильных мира сего. «Высокий» слог и ораторские, декламационные интонации.</w:t>
      </w:r>
    </w:p>
    <w:p w:rsidR="00AB030A" w:rsidRPr="006A524B" w:rsidRDefault="00AB030A" w:rsidP="00EE13F1">
      <w:pPr>
        <w:tabs>
          <w:tab w:val="left" w:pos="284"/>
          <w:tab w:val="left" w:pos="709"/>
        </w:tabs>
        <w:jc w:val="both"/>
      </w:pPr>
      <w:r w:rsidRPr="006A524B">
        <w:rPr>
          <w:b/>
          <w:i/>
        </w:rPr>
        <w:t xml:space="preserve">«Памятник».  </w:t>
      </w:r>
      <w:r w:rsidRPr="006A524B">
        <w:t>Традиции Горация.  Мысль о бессмертии поэта.</w:t>
      </w:r>
    </w:p>
    <w:p w:rsidR="00AB030A" w:rsidRPr="006A524B" w:rsidRDefault="00AB030A" w:rsidP="00EE13F1">
      <w:pPr>
        <w:tabs>
          <w:tab w:val="left" w:pos="284"/>
          <w:tab w:val="left" w:pos="709"/>
        </w:tabs>
        <w:jc w:val="both"/>
      </w:pPr>
      <w:r w:rsidRPr="006A524B">
        <w:t xml:space="preserve">«Забавный русский </w:t>
      </w:r>
      <w:r w:rsidR="00D72649" w:rsidRPr="006A524B">
        <w:t>слог» Державина и его особенности</w:t>
      </w:r>
      <w:r w:rsidRPr="006A524B">
        <w:t>. Оценка в стихотворении собственного поэтического новаторства. Тема поэта и поэзии в творчестве Г. Р. Державина.</w:t>
      </w:r>
    </w:p>
    <w:p w:rsidR="00AB030A" w:rsidRPr="006A524B" w:rsidRDefault="00AB030A" w:rsidP="00EE13F1">
      <w:pPr>
        <w:tabs>
          <w:tab w:val="left" w:pos="284"/>
          <w:tab w:val="left" w:pos="709"/>
        </w:tabs>
        <w:jc w:val="both"/>
      </w:pPr>
      <w:r w:rsidRPr="006A524B">
        <w:rPr>
          <w:b/>
        </w:rPr>
        <w:t xml:space="preserve">Николай Михайлович Карамзин. </w:t>
      </w:r>
      <w:r w:rsidRPr="006A524B">
        <w:t>Слово о писателе.</w:t>
      </w:r>
    </w:p>
    <w:p w:rsidR="00AB030A" w:rsidRPr="006A524B" w:rsidRDefault="00AB030A" w:rsidP="00EE13F1">
      <w:pPr>
        <w:tabs>
          <w:tab w:val="left" w:pos="284"/>
          <w:tab w:val="left" w:pos="709"/>
        </w:tabs>
        <w:jc w:val="both"/>
      </w:pPr>
      <w:r w:rsidRPr="006A524B">
        <w:t xml:space="preserve">Повесть </w:t>
      </w:r>
      <w:r w:rsidRPr="006A524B">
        <w:rPr>
          <w:b/>
          <w:i/>
        </w:rPr>
        <w:t>«Бедная Лиза»</w:t>
      </w:r>
      <w:r w:rsidRPr="006A524B">
        <w:t xml:space="preserve">, стихотворение </w:t>
      </w:r>
      <w:r w:rsidRPr="006A524B">
        <w:rPr>
          <w:b/>
          <w:i/>
        </w:rPr>
        <w:t>«Осень»</w:t>
      </w:r>
      <w:r w:rsidRPr="006A524B">
        <w:rPr>
          <w:i/>
        </w:rPr>
        <w:t xml:space="preserve">. </w:t>
      </w:r>
      <w:r w:rsidRPr="006A524B">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AB030A" w:rsidRPr="006A524B" w:rsidRDefault="00AB030A" w:rsidP="00EE13F1">
      <w:pPr>
        <w:tabs>
          <w:tab w:val="left" w:pos="284"/>
          <w:tab w:val="left" w:pos="709"/>
        </w:tabs>
        <w:jc w:val="both"/>
      </w:pPr>
      <w:r w:rsidRPr="006A524B">
        <w:t>Теория литературы. Сентиментализм (начальные представления).</w:t>
      </w:r>
    </w:p>
    <w:p w:rsidR="00AB030A" w:rsidRPr="006A524B" w:rsidRDefault="00AB030A" w:rsidP="00EE13F1">
      <w:pPr>
        <w:tabs>
          <w:tab w:val="left" w:pos="284"/>
          <w:tab w:val="left" w:pos="709"/>
        </w:tabs>
        <w:jc w:val="both"/>
      </w:pPr>
      <w:r w:rsidRPr="006A524B">
        <w:t>ИЗ РУССКОЙ ЛИТЕРАТУРЫ XIX ВЕКА</w:t>
      </w:r>
    </w:p>
    <w:p w:rsidR="00AB030A" w:rsidRPr="006A524B" w:rsidRDefault="00AB030A" w:rsidP="00EE13F1">
      <w:pPr>
        <w:tabs>
          <w:tab w:val="left" w:pos="284"/>
          <w:tab w:val="left" w:pos="709"/>
        </w:tabs>
        <w:jc w:val="both"/>
      </w:pPr>
      <w:r w:rsidRPr="006A524B">
        <w:rPr>
          <w:b/>
        </w:rPr>
        <w:t xml:space="preserve">Василий Андреевич Жуковский.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Море». </w:t>
      </w:r>
      <w:r w:rsidRPr="006A524B">
        <w:t>Романтический образ моря.</w:t>
      </w:r>
    </w:p>
    <w:p w:rsidR="00AB030A" w:rsidRPr="006A524B" w:rsidRDefault="00AB030A" w:rsidP="00EE13F1">
      <w:pPr>
        <w:tabs>
          <w:tab w:val="left" w:pos="284"/>
          <w:tab w:val="left" w:pos="709"/>
        </w:tabs>
        <w:jc w:val="both"/>
      </w:pPr>
      <w:r w:rsidRPr="006A524B">
        <w:rPr>
          <w:b/>
          <w:i/>
        </w:rPr>
        <w:t xml:space="preserve">«Невыразимое». </w:t>
      </w:r>
      <w:r w:rsidRPr="006A524B">
        <w:t>Границы выразимого. Возможности поэтического языка и трудности, встающие на пути поэта. Отношение романтика к слову.</w:t>
      </w:r>
    </w:p>
    <w:p w:rsidR="00AB030A" w:rsidRPr="006A524B" w:rsidRDefault="00AB030A" w:rsidP="00EE13F1">
      <w:pPr>
        <w:tabs>
          <w:tab w:val="left" w:pos="284"/>
          <w:tab w:val="left" w:pos="709"/>
        </w:tabs>
        <w:jc w:val="both"/>
      </w:pPr>
      <w:r w:rsidRPr="006A524B">
        <w:rPr>
          <w:b/>
          <w:i/>
        </w:rPr>
        <w:t xml:space="preserve">«Светлана». </w:t>
      </w:r>
      <w:r w:rsidRPr="006A524B">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AB030A" w:rsidRPr="006A524B" w:rsidRDefault="00AB030A" w:rsidP="00EE13F1">
      <w:pPr>
        <w:tabs>
          <w:tab w:val="left" w:pos="284"/>
          <w:tab w:val="left" w:pos="709"/>
        </w:tabs>
        <w:jc w:val="both"/>
      </w:pPr>
      <w:r w:rsidRPr="006A524B">
        <w:t xml:space="preserve">Теория литературы.  </w:t>
      </w:r>
      <w:r w:rsidR="00D72649" w:rsidRPr="006A524B">
        <w:t>Баллада (развитие представлений</w:t>
      </w:r>
      <w:r w:rsidRPr="006A524B">
        <w:t>).</w:t>
      </w:r>
    </w:p>
    <w:p w:rsidR="00AB030A" w:rsidRPr="006A524B" w:rsidRDefault="00AB030A" w:rsidP="00EE13F1">
      <w:pPr>
        <w:tabs>
          <w:tab w:val="left" w:pos="284"/>
          <w:tab w:val="left" w:pos="709"/>
        </w:tabs>
        <w:jc w:val="both"/>
      </w:pPr>
      <w:r w:rsidRPr="006A524B">
        <w:t>Фольклоризм литературы (развитие представлений).</w:t>
      </w:r>
    </w:p>
    <w:p w:rsidR="00AB030A" w:rsidRPr="006A524B" w:rsidRDefault="00AB030A" w:rsidP="00EE13F1">
      <w:pPr>
        <w:tabs>
          <w:tab w:val="left" w:pos="284"/>
          <w:tab w:val="left" w:pos="709"/>
        </w:tabs>
        <w:jc w:val="both"/>
      </w:pPr>
      <w:r w:rsidRPr="006A524B">
        <w:rPr>
          <w:b/>
        </w:rPr>
        <w:t xml:space="preserve">Александр Сергеевич Грибоедов. </w:t>
      </w:r>
      <w:r w:rsidRPr="006A524B">
        <w:t>Жизнь и творчество (обзор).</w:t>
      </w:r>
    </w:p>
    <w:p w:rsidR="00AB030A" w:rsidRPr="006A524B" w:rsidRDefault="00AB030A" w:rsidP="00EE13F1">
      <w:pPr>
        <w:tabs>
          <w:tab w:val="left" w:pos="284"/>
          <w:tab w:val="left" w:pos="709"/>
        </w:tabs>
        <w:jc w:val="both"/>
      </w:pPr>
      <w:r w:rsidRPr="006A524B">
        <w:t xml:space="preserve">Комедия </w:t>
      </w:r>
      <w:r w:rsidRPr="006A524B">
        <w:rPr>
          <w:b/>
          <w:i/>
        </w:rPr>
        <w:t>«Горе от ума»</w:t>
      </w:r>
      <w:r w:rsidRPr="006A524B">
        <w:t xml:space="preserve">.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w:t>
      </w:r>
      <w:r w:rsidR="00D72649" w:rsidRPr="006A524B">
        <w:t>пьесе Грибоедова</w:t>
      </w:r>
      <w:r w:rsidRPr="006A524B">
        <w:t>.</w:t>
      </w:r>
    </w:p>
    <w:p w:rsidR="00AB030A" w:rsidRPr="006A524B" w:rsidRDefault="00AB030A" w:rsidP="00EE13F1">
      <w:pPr>
        <w:tabs>
          <w:tab w:val="left" w:pos="284"/>
          <w:tab w:val="left" w:pos="709"/>
        </w:tabs>
        <w:jc w:val="both"/>
      </w:pPr>
      <w:r w:rsidRPr="006A524B">
        <w:rPr>
          <w:b/>
        </w:rPr>
        <w:t xml:space="preserve">Александр Сергеевич Пушкин. </w:t>
      </w:r>
      <w:r w:rsidRPr="006A524B">
        <w:t xml:space="preserve">Жизнь и творчество (обзор). Стихотворения </w:t>
      </w:r>
      <w:r w:rsidRPr="006A524B">
        <w:rPr>
          <w:b/>
          <w:i/>
        </w:rPr>
        <w:t>«К Чаадаеву», «К морю», «Пророк», «Ан</w:t>
      </w:r>
      <w:r w:rsidRPr="006A524B">
        <w:t>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AB030A" w:rsidRPr="006A524B" w:rsidRDefault="00AB030A" w:rsidP="00EE13F1">
      <w:pPr>
        <w:tabs>
          <w:tab w:val="left" w:pos="284"/>
          <w:tab w:val="left" w:pos="709"/>
        </w:tabs>
        <w:jc w:val="both"/>
      </w:pPr>
      <w:r w:rsidRPr="006A524B">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AB030A" w:rsidRPr="006A524B" w:rsidRDefault="00AB030A" w:rsidP="00EE13F1">
      <w:pPr>
        <w:tabs>
          <w:tab w:val="left" w:pos="284"/>
          <w:tab w:val="left" w:pos="709"/>
        </w:tabs>
        <w:jc w:val="both"/>
      </w:pPr>
      <w:r w:rsidRPr="006A524B">
        <w:rPr>
          <w:b/>
          <w:i/>
        </w:rPr>
        <w:t xml:space="preserve">«Евгений Онегин». </w:t>
      </w:r>
      <w:r w:rsidRPr="006A524B">
        <w:t>Обзор содержания. «Евгений Онегин» — роман в стихах. Творческая история. Образы главных героев. Основная сюжетная линия и лирические отступления.</w:t>
      </w:r>
    </w:p>
    <w:p w:rsidR="00AB030A" w:rsidRPr="006A524B" w:rsidRDefault="00AB030A" w:rsidP="00EE13F1">
      <w:pPr>
        <w:tabs>
          <w:tab w:val="left" w:pos="284"/>
          <w:tab w:val="left" w:pos="709"/>
        </w:tabs>
        <w:jc w:val="both"/>
      </w:pPr>
      <w:r w:rsidRPr="006A524B">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Г. Белинский, Д.И. Писарев; «органическая» критика — А.А. Григорьев; «почвенники» — Ф.М. Достоевский; философская критика начала XX века; писательские оценки).</w:t>
      </w:r>
    </w:p>
    <w:p w:rsidR="00AB030A" w:rsidRPr="006A524B" w:rsidRDefault="00AB030A" w:rsidP="00EE13F1">
      <w:pPr>
        <w:tabs>
          <w:tab w:val="left" w:pos="284"/>
          <w:tab w:val="left" w:pos="709"/>
        </w:tabs>
        <w:jc w:val="both"/>
      </w:pPr>
      <w:r w:rsidRPr="006A524B">
        <w:rPr>
          <w:b/>
          <w:i/>
        </w:rPr>
        <w:t xml:space="preserve">«Моцарт и Сальери». </w:t>
      </w:r>
      <w:r w:rsidRPr="006A524B">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AB030A" w:rsidRPr="006A524B" w:rsidRDefault="00AB030A" w:rsidP="00EE13F1">
      <w:pPr>
        <w:tabs>
          <w:tab w:val="left" w:pos="284"/>
          <w:tab w:val="left" w:pos="709"/>
        </w:tabs>
        <w:jc w:val="both"/>
      </w:pPr>
      <w:r w:rsidRPr="006A524B">
        <w:t>Теория литературы. Роман в стихах (начальные представления). Реализм (развитие понятия). Трагедия как жанр драмы (развитие понятия).</w:t>
      </w:r>
    </w:p>
    <w:p w:rsidR="00AB030A" w:rsidRPr="006A524B" w:rsidRDefault="00AB030A" w:rsidP="00EE13F1">
      <w:pPr>
        <w:tabs>
          <w:tab w:val="left" w:pos="284"/>
          <w:tab w:val="left" w:pos="709"/>
        </w:tabs>
        <w:jc w:val="both"/>
      </w:pPr>
      <w:r w:rsidRPr="006A524B">
        <w:rPr>
          <w:b/>
        </w:rPr>
        <w:t xml:space="preserve">Михаил Юрьевич Лермонтов.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Герой нашего времени». </w:t>
      </w:r>
      <w:r w:rsidRPr="006A524B">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AB030A" w:rsidRPr="006A524B" w:rsidRDefault="00AB030A" w:rsidP="00EE13F1">
      <w:pPr>
        <w:tabs>
          <w:tab w:val="left" w:pos="284"/>
          <w:tab w:val="left" w:pos="709"/>
        </w:tabs>
        <w:jc w:val="both"/>
      </w:pPr>
      <w:r w:rsidRPr="006A524B">
        <w:t>Особенности композиции. Печорин — «самый любопытный предмет своих наблюдений» (В.Г. Белинский).</w:t>
      </w:r>
    </w:p>
    <w:p w:rsidR="00AB030A" w:rsidRPr="006A524B" w:rsidRDefault="00AB030A" w:rsidP="00EE13F1">
      <w:pPr>
        <w:tabs>
          <w:tab w:val="left" w:pos="284"/>
          <w:tab w:val="left" w:pos="709"/>
        </w:tabs>
        <w:jc w:val="both"/>
      </w:pPr>
      <w:r w:rsidRPr="006A524B">
        <w:t>Печорин и Максим Максимыч. Печорин и доктор Вернер. Печорин и Грушницкий. Печорин и Вера. Печорин и Мери. Печорин и</w:t>
      </w:r>
    </w:p>
    <w:p w:rsidR="00AB030A" w:rsidRPr="006A524B" w:rsidRDefault="00AB030A" w:rsidP="00EE13F1">
      <w:pPr>
        <w:tabs>
          <w:tab w:val="left" w:pos="284"/>
          <w:tab w:val="left" w:pos="709"/>
        </w:tabs>
        <w:jc w:val="both"/>
      </w:pPr>
      <w:r w:rsidRPr="006A524B">
        <w:t>«ундина».</w:t>
      </w:r>
    </w:p>
    <w:p w:rsidR="00AB030A" w:rsidRPr="006A524B" w:rsidRDefault="00AB030A" w:rsidP="00EE13F1">
      <w:pPr>
        <w:tabs>
          <w:tab w:val="left" w:pos="284"/>
          <w:tab w:val="left" w:pos="709"/>
        </w:tabs>
        <w:jc w:val="both"/>
      </w:pPr>
      <w:r w:rsidRPr="006A524B">
        <w:t xml:space="preserve">Повесть </w:t>
      </w:r>
      <w:r w:rsidRPr="006A524B">
        <w:rPr>
          <w:b/>
          <w:i/>
        </w:rPr>
        <w:t xml:space="preserve">«Фаталист» </w:t>
      </w:r>
      <w:r w:rsidRPr="006A524B">
        <w:t>и её философско-композиционное значение. Споры о романтизме и реализме романа. Поэзия Лермонтова и</w:t>
      </w:r>
    </w:p>
    <w:p w:rsidR="00AB030A" w:rsidRPr="006A524B" w:rsidRDefault="00AB030A" w:rsidP="00EE13F1">
      <w:pPr>
        <w:tabs>
          <w:tab w:val="left" w:pos="284"/>
          <w:tab w:val="left" w:pos="709"/>
        </w:tabs>
        <w:jc w:val="both"/>
      </w:pPr>
      <w:r w:rsidRPr="006A524B">
        <w:t>«Герой нашего времени» в критике В. Г. Белинского.</w:t>
      </w:r>
    </w:p>
    <w:p w:rsidR="00AB030A" w:rsidRPr="006A524B" w:rsidRDefault="00CB7A1F" w:rsidP="00EE13F1">
      <w:pPr>
        <w:tabs>
          <w:tab w:val="left" w:pos="284"/>
          <w:tab w:val="left" w:pos="709"/>
        </w:tabs>
        <w:jc w:val="both"/>
      </w:pPr>
      <w:r w:rsidRPr="006A524B">
        <w:t>Основные мотивы лирики</w:t>
      </w:r>
      <w:r w:rsidR="00AB030A" w:rsidRPr="006A524B">
        <w:t xml:space="preserve">.  </w:t>
      </w:r>
      <w:r w:rsidR="00AB030A" w:rsidRPr="006A524B">
        <w:rPr>
          <w:b/>
          <w:i/>
        </w:rPr>
        <w:t>«Смерть</w:t>
      </w:r>
      <w:r w:rsidR="000F15E6">
        <w:rPr>
          <w:b/>
          <w:i/>
        </w:rPr>
        <w:t xml:space="preserve"> </w:t>
      </w:r>
      <w:r w:rsidR="00AB030A" w:rsidRPr="006A524B">
        <w:rPr>
          <w:b/>
          <w:i/>
        </w:rPr>
        <w:t xml:space="preserve">Поэта», «Парус», </w:t>
      </w:r>
      <w:r w:rsidR="00AB030A" w:rsidRPr="006A524B">
        <w:t>«И скучно и грустно», «Дума», «Поэт», «Родина», «Пророк», «Нет, не тебя так пылко я люблю...», «Нет, я не Байрон, я другой...», «Расстались мы, но твой портрет...»,</w:t>
      </w:r>
    </w:p>
    <w:p w:rsidR="00AB030A" w:rsidRPr="006A524B" w:rsidRDefault="00AB030A" w:rsidP="00EE13F1">
      <w:pPr>
        <w:tabs>
          <w:tab w:val="left" w:pos="284"/>
          <w:tab w:val="left" w:pos="709"/>
        </w:tabs>
        <w:jc w:val="both"/>
      </w:pPr>
      <w:r w:rsidRPr="006A524B">
        <w:rPr>
          <w:b/>
          <w:i/>
        </w:rPr>
        <w:t>«</w:t>
      </w:r>
      <w:r w:rsidR="00CB7A1F" w:rsidRPr="006A524B">
        <w:rPr>
          <w:b/>
          <w:i/>
        </w:rPr>
        <w:t>Есть речи</w:t>
      </w:r>
      <w:r w:rsidRPr="006A524B">
        <w:rPr>
          <w:b/>
          <w:i/>
        </w:rPr>
        <w:t xml:space="preserve"> — значенье...</w:t>
      </w:r>
      <w:r w:rsidR="00CB7A1F" w:rsidRPr="006A524B">
        <w:rPr>
          <w:b/>
          <w:i/>
        </w:rPr>
        <w:t>», «</w:t>
      </w:r>
      <w:r w:rsidRPr="006A524B">
        <w:rPr>
          <w:b/>
          <w:i/>
        </w:rPr>
        <w:t>Предсказание</w:t>
      </w:r>
      <w:r w:rsidR="00CB7A1F" w:rsidRPr="006A524B">
        <w:rPr>
          <w:b/>
          <w:i/>
        </w:rPr>
        <w:t>», «</w:t>
      </w:r>
      <w:r w:rsidRPr="006A524B">
        <w:rPr>
          <w:b/>
          <w:i/>
        </w:rPr>
        <w:t>Молитва»,</w:t>
      </w:r>
      <w:r w:rsidR="000F15E6">
        <w:rPr>
          <w:b/>
          <w:i/>
        </w:rPr>
        <w:t xml:space="preserve"> </w:t>
      </w:r>
      <w:r w:rsidRPr="006A524B">
        <w:rPr>
          <w:b/>
          <w:i/>
        </w:rPr>
        <w:t>«Нищий».</w:t>
      </w:r>
    </w:p>
    <w:p w:rsidR="00AB030A" w:rsidRPr="006A524B" w:rsidRDefault="00AB030A" w:rsidP="00EE13F1">
      <w:pPr>
        <w:tabs>
          <w:tab w:val="left" w:pos="284"/>
          <w:tab w:val="left" w:pos="709"/>
        </w:tabs>
        <w:jc w:val="both"/>
      </w:pPr>
      <w:r w:rsidRPr="006A524B">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AB030A" w:rsidRPr="006A524B" w:rsidRDefault="00AB030A" w:rsidP="00EE13F1">
      <w:pPr>
        <w:tabs>
          <w:tab w:val="left" w:pos="284"/>
          <w:tab w:val="left" w:pos="709"/>
        </w:tabs>
        <w:jc w:val="both"/>
      </w:pPr>
      <w:r w:rsidRPr="006A524B">
        <w:t>Трагическая судьба поэта и человека в бездуховном мире. Характер лирического героя лермонтовской поэзии. Тема родины, поэта и поэзии.</w:t>
      </w:r>
    </w:p>
    <w:p w:rsidR="00AB030A" w:rsidRPr="006A524B" w:rsidRDefault="00AB030A" w:rsidP="00EE13F1">
      <w:pPr>
        <w:tabs>
          <w:tab w:val="left" w:pos="284"/>
          <w:tab w:val="left" w:pos="709"/>
        </w:tabs>
        <w:jc w:val="both"/>
      </w:pPr>
      <w:r w:rsidRPr="006A524B">
        <w:rPr>
          <w:b/>
        </w:rPr>
        <w:t xml:space="preserve">Николай Васильевич Гоголь.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Мёртвые души». </w:t>
      </w:r>
      <w:r w:rsidRPr="006A524B">
        <w:t>История создания. Смысл названия поэмы. Система образов. Мёртвые и живые души. Чичиков — «приобретатель», новый герой эпохи.</w:t>
      </w:r>
    </w:p>
    <w:p w:rsidR="00AB030A" w:rsidRPr="006A524B" w:rsidRDefault="00AB030A" w:rsidP="00EE13F1">
      <w:pPr>
        <w:tabs>
          <w:tab w:val="left" w:pos="284"/>
          <w:tab w:val="left" w:pos="709"/>
        </w:tabs>
        <w:jc w:val="both"/>
      </w:pPr>
      <w:r w:rsidRPr="006A524B">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AB030A" w:rsidRPr="006A524B" w:rsidRDefault="00AB030A" w:rsidP="00EE13F1">
      <w:pPr>
        <w:tabs>
          <w:tab w:val="left" w:pos="284"/>
          <w:tab w:val="left" w:pos="709"/>
        </w:tabs>
        <w:jc w:val="both"/>
      </w:pPr>
      <w:r w:rsidRPr="006A524B">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AB030A" w:rsidRPr="006A524B" w:rsidRDefault="00AB030A" w:rsidP="00EE13F1">
      <w:pPr>
        <w:tabs>
          <w:tab w:val="left" w:pos="284"/>
          <w:tab w:val="left" w:pos="709"/>
        </w:tabs>
        <w:jc w:val="both"/>
      </w:pPr>
      <w:r w:rsidRPr="006A524B">
        <w:rPr>
          <w:b/>
        </w:rPr>
        <w:t xml:space="preserve">Фёдор Михайлович Достоевский. </w:t>
      </w:r>
      <w:r w:rsidRPr="006A524B">
        <w:t>Слово о писателе.</w:t>
      </w:r>
    </w:p>
    <w:p w:rsidR="00AB030A" w:rsidRPr="006A524B" w:rsidRDefault="00AB030A" w:rsidP="00EE13F1">
      <w:pPr>
        <w:tabs>
          <w:tab w:val="left" w:pos="284"/>
          <w:tab w:val="left" w:pos="709"/>
        </w:tabs>
        <w:jc w:val="both"/>
      </w:pPr>
      <w:r w:rsidRPr="006A524B">
        <w:rPr>
          <w:b/>
          <w:i/>
        </w:rPr>
        <w:t xml:space="preserve">«Белые ночи». </w:t>
      </w:r>
      <w:r w:rsidRPr="006A524B">
        <w:t xml:space="preserve">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 </w:t>
      </w:r>
    </w:p>
    <w:p w:rsidR="00AB030A" w:rsidRPr="006A524B" w:rsidRDefault="00AB030A" w:rsidP="00EE13F1">
      <w:pPr>
        <w:tabs>
          <w:tab w:val="left" w:pos="284"/>
          <w:tab w:val="left" w:pos="709"/>
        </w:tabs>
        <w:jc w:val="both"/>
      </w:pPr>
      <w:r w:rsidRPr="006A524B">
        <w:t>Теория литературы. Повесть (развитие понятия). Психологизм литературы (развитие представлений).</w:t>
      </w:r>
    </w:p>
    <w:p w:rsidR="00AB030A" w:rsidRPr="006A524B" w:rsidRDefault="00AB030A" w:rsidP="00EE13F1">
      <w:pPr>
        <w:tabs>
          <w:tab w:val="left" w:pos="284"/>
          <w:tab w:val="left" w:pos="709"/>
        </w:tabs>
        <w:jc w:val="both"/>
      </w:pPr>
      <w:r w:rsidRPr="006A524B">
        <w:rPr>
          <w:b/>
        </w:rPr>
        <w:t xml:space="preserve">Антон Павлович Чехов. </w:t>
      </w:r>
      <w:r w:rsidRPr="006A524B">
        <w:t>Слово о писателе.</w:t>
      </w:r>
    </w:p>
    <w:p w:rsidR="00AB030A" w:rsidRPr="006A524B" w:rsidRDefault="00AB030A" w:rsidP="00EE13F1">
      <w:pPr>
        <w:tabs>
          <w:tab w:val="left" w:pos="284"/>
          <w:tab w:val="left" w:pos="709"/>
        </w:tabs>
        <w:jc w:val="both"/>
      </w:pPr>
      <w:r w:rsidRPr="006A524B">
        <w:rPr>
          <w:b/>
          <w:i/>
        </w:rPr>
        <w:t xml:space="preserve">«Тоска», «Смерть чиновника». </w:t>
      </w:r>
      <w:r w:rsidRPr="006A524B">
        <w:t>Истинные и ложные ценности героев рассказа.</w:t>
      </w:r>
    </w:p>
    <w:p w:rsidR="00AB030A" w:rsidRPr="006A524B" w:rsidRDefault="00AB030A" w:rsidP="00EE13F1">
      <w:pPr>
        <w:tabs>
          <w:tab w:val="left" w:pos="284"/>
          <w:tab w:val="left" w:pos="709"/>
        </w:tabs>
        <w:jc w:val="both"/>
      </w:pPr>
      <w:r w:rsidRPr="006A524B">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AB030A" w:rsidRPr="006A524B" w:rsidRDefault="00AB030A" w:rsidP="00EE13F1">
      <w:pPr>
        <w:tabs>
          <w:tab w:val="left" w:pos="284"/>
          <w:tab w:val="left" w:pos="709"/>
        </w:tabs>
        <w:jc w:val="both"/>
      </w:pPr>
      <w:r w:rsidRPr="006A524B">
        <w:t>Теория литературы. Развитие представлений о жанровых особенностях рассказа.</w:t>
      </w:r>
    </w:p>
    <w:p w:rsidR="00AB030A" w:rsidRPr="006A524B" w:rsidRDefault="00AB030A" w:rsidP="00EE13F1">
      <w:pPr>
        <w:tabs>
          <w:tab w:val="left" w:pos="284"/>
          <w:tab w:val="left" w:pos="709"/>
        </w:tabs>
        <w:jc w:val="both"/>
      </w:pPr>
      <w:r w:rsidRPr="006A524B">
        <w:t>ИЗ РУССКОЙ ЛИТЕРАТУРЫ XX ВЕКА</w:t>
      </w:r>
    </w:p>
    <w:p w:rsidR="00AB030A" w:rsidRPr="006A524B" w:rsidRDefault="00AB030A" w:rsidP="00EE13F1">
      <w:pPr>
        <w:tabs>
          <w:tab w:val="left" w:pos="284"/>
          <w:tab w:val="left" w:pos="709"/>
        </w:tabs>
        <w:jc w:val="both"/>
      </w:pPr>
      <w:r w:rsidRPr="006A524B">
        <w:t>Богатство и разнообразие жанров и направлений русской литературы XX ве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Из русской прозы XX века</w:t>
      </w:r>
    </w:p>
    <w:p w:rsidR="00AB030A" w:rsidRPr="006A524B" w:rsidRDefault="00AB030A" w:rsidP="00EE13F1">
      <w:pPr>
        <w:tabs>
          <w:tab w:val="left" w:pos="284"/>
          <w:tab w:val="left" w:pos="709"/>
        </w:tabs>
        <w:jc w:val="both"/>
      </w:pPr>
      <w:r w:rsidRPr="006A524B">
        <w:t>Беседа о разнообразии видов и жанров прозаических произведений XX века, о ведущих прозаиках России.</w:t>
      </w:r>
    </w:p>
    <w:p w:rsidR="00AB030A" w:rsidRPr="006A524B" w:rsidRDefault="00AB030A" w:rsidP="00EE13F1">
      <w:pPr>
        <w:tabs>
          <w:tab w:val="left" w:pos="284"/>
          <w:tab w:val="left" w:pos="709"/>
        </w:tabs>
        <w:jc w:val="both"/>
      </w:pPr>
      <w:r w:rsidRPr="006A524B">
        <w:rPr>
          <w:b/>
        </w:rPr>
        <w:t xml:space="preserve">Иван Алексеевич Бунин.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 xml:space="preserve">«Тёмные аллеи». </w:t>
      </w:r>
      <w:r w:rsidRPr="006A524B">
        <w:t>Печальная история любви людей из разных социальных слоёв. «Поэзия» и «проза» русской усадьбы. Лиризм повествования.</w:t>
      </w:r>
    </w:p>
    <w:p w:rsidR="00AB030A" w:rsidRPr="006A524B" w:rsidRDefault="00AB030A" w:rsidP="00EE13F1">
      <w:pPr>
        <w:tabs>
          <w:tab w:val="left" w:pos="284"/>
          <w:tab w:val="left" w:pos="709"/>
        </w:tabs>
        <w:jc w:val="both"/>
      </w:pPr>
      <w:r w:rsidRPr="006A524B">
        <w:t>Теория литературы. Психологизм литературы (развитие представлений). Роль художественной детали в характеристике героя.</w:t>
      </w:r>
    </w:p>
    <w:p w:rsidR="00AB030A" w:rsidRPr="006A524B" w:rsidRDefault="00AB030A" w:rsidP="00EE13F1">
      <w:pPr>
        <w:tabs>
          <w:tab w:val="left" w:pos="284"/>
          <w:tab w:val="left" w:pos="709"/>
        </w:tabs>
        <w:jc w:val="both"/>
      </w:pPr>
      <w:r w:rsidRPr="006A524B">
        <w:rPr>
          <w:b/>
        </w:rPr>
        <w:t xml:space="preserve">Михаил Афанасьевич Булгаков. </w:t>
      </w:r>
      <w:r w:rsidRPr="006A524B">
        <w:t>Слово о писателе.</w:t>
      </w:r>
    </w:p>
    <w:p w:rsidR="00AB030A" w:rsidRPr="006A524B" w:rsidRDefault="00AB030A" w:rsidP="00EE13F1">
      <w:pPr>
        <w:tabs>
          <w:tab w:val="left" w:pos="284"/>
          <w:tab w:val="left" w:pos="709"/>
        </w:tabs>
        <w:jc w:val="both"/>
      </w:pPr>
      <w:r w:rsidRPr="006A524B">
        <w:t xml:space="preserve">Повесть </w:t>
      </w:r>
      <w:r w:rsidRPr="006A524B">
        <w:rPr>
          <w:b/>
          <w:i/>
        </w:rPr>
        <w:t>«Собачье сердце»</w:t>
      </w:r>
      <w:r w:rsidRPr="006A524B">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AB030A" w:rsidRPr="006A524B" w:rsidRDefault="00AB030A" w:rsidP="00EE13F1">
      <w:pPr>
        <w:tabs>
          <w:tab w:val="left" w:pos="284"/>
          <w:tab w:val="left" w:pos="709"/>
        </w:tabs>
        <w:jc w:val="both"/>
      </w:pPr>
      <w:r w:rsidRPr="006A524B">
        <w:t>Теория литературы. Художественная условность, фантастика, сатира (развитие понятий).</w:t>
      </w:r>
    </w:p>
    <w:p w:rsidR="00AB030A" w:rsidRPr="006A524B" w:rsidRDefault="00AB030A" w:rsidP="00EE13F1">
      <w:pPr>
        <w:tabs>
          <w:tab w:val="left" w:pos="284"/>
          <w:tab w:val="left" w:pos="709"/>
        </w:tabs>
        <w:jc w:val="both"/>
      </w:pPr>
      <w:r w:rsidRPr="006A524B">
        <w:rPr>
          <w:b/>
        </w:rPr>
        <w:t xml:space="preserve">Михаил Александрович Шолохов.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Судьба человека»</w:t>
      </w:r>
      <w:r w:rsidRPr="006A524B">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AB030A" w:rsidRPr="006A524B" w:rsidRDefault="00AB030A" w:rsidP="00EE13F1">
      <w:pPr>
        <w:tabs>
          <w:tab w:val="left" w:pos="284"/>
          <w:tab w:val="left" w:pos="709"/>
        </w:tabs>
        <w:jc w:val="both"/>
      </w:pPr>
      <w:r w:rsidRPr="006A524B">
        <w:t>Теория литературы. Реализм в художественной литературе.</w:t>
      </w:r>
    </w:p>
    <w:p w:rsidR="00AB030A" w:rsidRPr="006A524B" w:rsidRDefault="00AB030A" w:rsidP="00EE13F1">
      <w:pPr>
        <w:tabs>
          <w:tab w:val="left" w:pos="284"/>
          <w:tab w:val="left" w:pos="709"/>
        </w:tabs>
        <w:jc w:val="both"/>
      </w:pPr>
      <w:r w:rsidRPr="006A524B">
        <w:t>Реалистическая типизация (углубление понятия).</w:t>
      </w:r>
    </w:p>
    <w:p w:rsidR="00AB030A" w:rsidRPr="006A524B" w:rsidRDefault="00AB030A" w:rsidP="00EE13F1">
      <w:pPr>
        <w:tabs>
          <w:tab w:val="left" w:pos="284"/>
          <w:tab w:val="left" w:pos="709"/>
        </w:tabs>
        <w:jc w:val="both"/>
      </w:pPr>
      <w:r w:rsidRPr="006A524B">
        <w:rPr>
          <w:b/>
        </w:rPr>
        <w:t xml:space="preserve">Александр Исаевич Солженицын.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Матрёнин двор»</w:t>
      </w:r>
      <w:r w:rsidRPr="006A524B">
        <w:t>. Образ праведницы. Трагизм судьбы героини. Жизненная основа притчи.</w:t>
      </w:r>
    </w:p>
    <w:p w:rsidR="00AB030A" w:rsidRPr="006A524B" w:rsidRDefault="00AB030A" w:rsidP="00EE13F1">
      <w:pPr>
        <w:tabs>
          <w:tab w:val="left" w:pos="284"/>
          <w:tab w:val="left" w:pos="709"/>
        </w:tabs>
        <w:jc w:val="both"/>
      </w:pPr>
      <w:r w:rsidRPr="006A524B">
        <w:t>Теория литературы. Притча (углубление понятия).</w:t>
      </w:r>
    </w:p>
    <w:p w:rsidR="00AB030A" w:rsidRPr="006A524B" w:rsidRDefault="00AB030A" w:rsidP="00EE13F1">
      <w:pPr>
        <w:tabs>
          <w:tab w:val="left" w:pos="284"/>
          <w:tab w:val="left" w:pos="709"/>
        </w:tabs>
        <w:jc w:val="both"/>
      </w:pPr>
      <w:r w:rsidRPr="006A524B">
        <w:rPr>
          <w:b/>
        </w:rPr>
        <w:t xml:space="preserve">Из русской поэзии XX века </w:t>
      </w:r>
      <w:r w:rsidRPr="006A524B">
        <w:rPr>
          <w:i/>
        </w:rPr>
        <w:t>(обзор)</w:t>
      </w:r>
    </w:p>
    <w:p w:rsidR="00AB030A" w:rsidRPr="006A524B" w:rsidRDefault="00AB030A" w:rsidP="00EE13F1">
      <w:pPr>
        <w:tabs>
          <w:tab w:val="left" w:pos="284"/>
          <w:tab w:val="left" w:pos="709"/>
        </w:tabs>
        <w:jc w:val="both"/>
      </w:pPr>
      <w:r w:rsidRPr="006A524B">
        <w:t>Общий обзор. Многообразие направлений, жанров, видов лирической поэзии. Вершинные явления русской поэзии XX века.</w:t>
      </w:r>
    </w:p>
    <w:p w:rsidR="00AB030A" w:rsidRPr="006A524B" w:rsidRDefault="00AB030A" w:rsidP="00EE13F1">
      <w:pPr>
        <w:tabs>
          <w:tab w:val="left" w:pos="284"/>
          <w:tab w:val="left" w:pos="709"/>
        </w:tabs>
        <w:jc w:val="both"/>
      </w:pPr>
      <w:r w:rsidRPr="006A524B">
        <w:rPr>
          <w:b/>
        </w:rPr>
        <w:t xml:space="preserve">Штрихи к портретам </w:t>
      </w:r>
    </w:p>
    <w:p w:rsidR="00AB030A" w:rsidRPr="006A524B" w:rsidRDefault="00AB030A" w:rsidP="00EE13F1">
      <w:pPr>
        <w:tabs>
          <w:tab w:val="left" w:pos="284"/>
          <w:tab w:val="left" w:pos="709"/>
        </w:tabs>
        <w:jc w:val="both"/>
      </w:pPr>
      <w:r w:rsidRPr="006A524B">
        <w:rPr>
          <w:b/>
        </w:rPr>
        <w:t xml:space="preserve">Александр Александрович Блок. </w:t>
      </w:r>
      <w:r w:rsidRPr="006A524B">
        <w:t>Слово о поэте.</w:t>
      </w:r>
    </w:p>
    <w:p w:rsidR="00AB030A" w:rsidRPr="006A524B" w:rsidRDefault="00AB030A" w:rsidP="00EE13F1">
      <w:pPr>
        <w:tabs>
          <w:tab w:val="left" w:pos="284"/>
          <w:tab w:val="left" w:pos="709"/>
        </w:tabs>
        <w:jc w:val="both"/>
      </w:pPr>
      <w:r w:rsidRPr="006A524B">
        <w:rPr>
          <w:b/>
          <w:i/>
        </w:rPr>
        <w:t xml:space="preserve">«Ветер принёс издалёка...», «О, весна без конца и без краю...», «О, я хочу безумно жить...», цикл «Родина». </w:t>
      </w:r>
      <w:r w:rsidRPr="006A524B">
        <w:t>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w:t>
      </w:r>
    </w:p>
    <w:p w:rsidR="00AB030A" w:rsidRPr="006A524B" w:rsidRDefault="00AB030A" w:rsidP="00EE13F1">
      <w:pPr>
        <w:tabs>
          <w:tab w:val="left" w:pos="284"/>
          <w:tab w:val="left" w:pos="709"/>
        </w:tabs>
        <w:jc w:val="both"/>
      </w:pPr>
      <w:r w:rsidRPr="006A524B">
        <w:rPr>
          <w:b/>
        </w:rPr>
        <w:t xml:space="preserve">Сергей Александрович Есенин. </w:t>
      </w:r>
      <w:r w:rsidRPr="006A524B">
        <w:t>Слово о поэте. «Вот уже вечер...», «He жалею, не зову, не плачу...»,</w:t>
      </w:r>
    </w:p>
    <w:p w:rsidR="00AB030A" w:rsidRPr="006A524B" w:rsidRDefault="00AB030A" w:rsidP="00EE13F1">
      <w:pPr>
        <w:tabs>
          <w:tab w:val="left" w:pos="284"/>
          <w:tab w:val="left" w:pos="709"/>
        </w:tabs>
        <w:jc w:val="both"/>
        <w:rPr>
          <w:b/>
          <w:i/>
        </w:rPr>
      </w:pPr>
      <w:r w:rsidRPr="006A524B">
        <w:rPr>
          <w:b/>
          <w:i/>
        </w:rPr>
        <w:t xml:space="preserve">«Край ты мой заброшенный...», «Гой ты, Русь </w:t>
      </w:r>
      <w:r w:rsidR="00D72649" w:rsidRPr="006A524B">
        <w:rPr>
          <w:b/>
          <w:i/>
        </w:rPr>
        <w:t>моя родная</w:t>
      </w:r>
      <w:r w:rsidRPr="006A524B">
        <w:rPr>
          <w:b/>
          <w:i/>
        </w:rPr>
        <w:t xml:space="preserve">...», «Нивы сжаты, рощи голы...», «Разбуди меня завтра рано...», «Отговорила роща золотая...». </w:t>
      </w:r>
      <w:r w:rsidRPr="006A524B">
        <w:t>Народно-песенная основа произведений поэта. Сквозные образы в лирике Есенина. Тема России. Олицетворение как основной художественный приём. Своеобразие метафор и сравнений.</w:t>
      </w:r>
    </w:p>
    <w:p w:rsidR="00AB030A" w:rsidRPr="006A524B" w:rsidRDefault="00AB030A" w:rsidP="00EE13F1">
      <w:pPr>
        <w:tabs>
          <w:tab w:val="left" w:pos="284"/>
          <w:tab w:val="left" w:pos="709"/>
        </w:tabs>
        <w:jc w:val="both"/>
      </w:pPr>
      <w:r w:rsidRPr="006A524B">
        <w:rPr>
          <w:b/>
        </w:rPr>
        <w:t xml:space="preserve">Владимир Владимирович Маяковский. </w:t>
      </w:r>
      <w:r w:rsidRPr="006A524B">
        <w:t>Слово о поэте.</w:t>
      </w:r>
    </w:p>
    <w:p w:rsidR="00AB030A" w:rsidRPr="006A524B" w:rsidRDefault="00AB030A" w:rsidP="00EE13F1">
      <w:pPr>
        <w:tabs>
          <w:tab w:val="left" w:pos="284"/>
          <w:tab w:val="left" w:pos="709"/>
        </w:tabs>
        <w:jc w:val="both"/>
      </w:pPr>
      <w:r w:rsidRPr="006A524B">
        <w:rPr>
          <w:b/>
          <w:i/>
        </w:rPr>
        <w:t xml:space="preserve">«Послушайте!», «А вы могли бы?», «Люблю» </w:t>
      </w:r>
      <w:r w:rsidRPr="006A524B">
        <w:rPr>
          <w:i/>
        </w:rPr>
        <w:t xml:space="preserve">(отрывок). </w:t>
      </w:r>
      <w:r w:rsidRPr="006A524B">
        <w:t>Новаторство Маяковского-поэта. Своеобразие стиха, ритма, словотворчества. Маяковский о труде поэта.</w:t>
      </w:r>
    </w:p>
    <w:p w:rsidR="00AB030A" w:rsidRPr="006A524B" w:rsidRDefault="00AB030A" w:rsidP="00EE13F1">
      <w:pPr>
        <w:tabs>
          <w:tab w:val="left" w:pos="284"/>
          <w:tab w:val="left" w:pos="709"/>
        </w:tabs>
        <w:jc w:val="both"/>
      </w:pPr>
      <w:r w:rsidRPr="006A524B">
        <w:rPr>
          <w:b/>
        </w:rPr>
        <w:t xml:space="preserve">Марина Ивановна Цветаева. </w:t>
      </w:r>
      <w:r w:rsidRPr="006A524B">
        <w:t>Слово о поэте.</w:t>
      </w:r>
    </w:p>
    <w:p w:rsidR="00AB030A" w:rsidRPr="006A524B" w:rsidRDefault="00AB030A" w:rsidP="00EE13F1">
      <w:pPr>
        <w:tabs>
          <w:tab w:val="left" w:pos="284"/>
          <w:tab w:val="left" w:pos="709"/>
        </w:tabs>
        <w:jc w:val="both"/>
      </w:pPr>
      <w:r w:rsidRPr="006A524B">
        <w:rPr>
          <w:b/>
          <w:i/>
        </w:rPr>
        <w:t xml:space="preserve">«Идёшь, на меня похожий...», «Бабушке», «Мне нравится, что вы больны не мной...», «Стихи к Блоку», «Откуда такая нежность?..», «Родина», «Стихи о Москве». </w:t>
      </w:r>
      <w:r w:rsidRPr="006A524B">
        <w:t>Стихотворения о поэзии, о любви. Особенности поэтики Цветаевой. Традиции и новаторство в творческих поисках поэта.</w:t>
      </w:r>
    </w:p>
    <w:p w:rsidR="00AB030A" w:rsidRPr="006A524B" w:rsidRDefault="00AB030A" w:rsidP="00EE13F1">
      <w:pPr>
        <w:tabs>
          <w:tab w:val="left" w:pos="284"/>
          <w:tab w:val="left" w:pos="709"/>
        </w:tabs>
        <w:jc w:val="both"/>
      </w:pPr>
      <w:r w:rsidRPr="006A524B">
        <w:rPr>
          <w:b/>
        </w:rPr>
        <w:t xml:space="preserve">Николай Алексеевич Заболоцкий. </w:t>
      </w:r>
      <w:r w:rsidRPr="006A524B">
        <w:t xml:space="preserve">Слово о поэте. </w:t>
      </w:r>
    </w:p>
    <w:p w:rsidR="00AB030A" w:rsidRPr="006A524B" w:rsidRDefault="00AB030A" w:rsidP="00EE13F1">
      <w:pPr>
        <w:tabs>
          <w:tab w:val="left" w:pos="284"/>
          <w:tab w:val="left" w:pos="709"/>
        </w:tabs>
        <w:jc w:val="both"/>
      </w:pPr>
      <w:r w:rsidRPr="006A524B">
        <w:t>«Я не ищу гармонии в природе...», «Где-то в поле возле Магадана...», «Можжевеловый куст», «О красоте человеческих лиц», «Завещание».</w:t>
      </w:r>
    </w:p>
    <w:p w:rsidR="00AB030A" w:rsidRPr="006A524B" w:rsidRDefault="00AB030A" w:rsidP="00EE13F1">
      <w:pPr>
        <w:tabs>
          <w:tab w:val="left" w:pos="284"/>
          <w:tab w:val="left" w:pos="709"/>
        </w:tabs>
        <w:jc w:val="both"/>
      </w:pPr>
      <w:r w:rsidRPr="006A524B">
        <w:t>Стихотворения о человеке и природе. Философская глубина обобщений поэта-мыслителя.</w:t>
      </w:r>
    </w:p>
    <w:p w:rsidR="00AB030A" w:rsidRPr="006A524B" w:rsidRDefault="00AB030A" w:rsidP="00EE13F1">
      <w:pPr>
        <w:tabs>
          <w:tab w:val="left" w:pos="284"/>
          <w:tab w:val="left" w:pos="709"/>
        </w:tabs>
        <w:jc w:val="both"/>
      </w:pPr>
      <w:r w:rsidRPr="006A524B">
        <w:rPr>
          <w:b/>
        </w:rPr>
        <w:t xml:space="preserve">Анна Андреевна Ахматова. </w:t>
      </w:r>
      <w:r w:rsidRPr="006A524B">
        <w:t>Слово о поэте.</w:t>
      </w:r>
    </w:p>
    <w:p w:rsidR="00AB030A" w:rsidRPr="006A524B" w:rsidRDefault="00AB030A" w:rsidP="00EE13F1">
      <w:pPr>
        <w:tabs>
          <w:tab w:val="left" w:pos="284"/>
          <w:tab w:val="left" w:pos="709"/>
        </w:tabs>
        <w:jc w:val="both"/>
      </w:pPr>
      <w:r w:rsidRPr="006A524B">
        <w:t xml:space="preserve">Стихотворные произведения из книг </w:t>
      </w:r>
      <w:r w:rsidRPr="006A524B">
        <w:rPr>
          <w:b/>
          <w:i/>
        </w:rPr>
        <w:t xml:space="preserve">«Чётки», «Белая стая», </w:t>
      </w:r>
      <w:r w:rsidRPr="006A524B">
        <w:t>«Пушкин», «Подорожник», «ANNO DOMINI», «Тростник»,</w:t>
      </w:r>
    </w:p>
    <w:p w:rsidR="00AB030A" w:rsidRPr="006A524B" w:rsidRDefault="00AB030A" w:rsidP="00EE13F1">
      <w:pPr>
        <w:tabs>
          <w:tab w:val="left" w:pos="284"/>
          <w:tab w:val="left" w:pos="709"/>
        </w:tabs>
        <w:jc w:val="both"/>
      </w:pPr>
      <w:r w:rsidRPr="006A524B">
        <w:rPr>
          <w:b/>
          <w:i/>
        </w:rPr>
        <w:t>«Ветер войны»</w:t>
      </w:r>
      <w:r w:rsidRPr="006A524B">
        <w:t>. Трагические интонации в любовной лирике Ахматовой. Стихотворения о любви, о поэте и поэзии.</w:t>
      </w:r>
    </w:p>
    <w:p w:rsidR="00AB030A" w:rsidRPr="006A524B" w:rsidRDefault="00AB030A" w:rsidP="00EE13F1">
      <w:pPr>
        <w:tabs>
          <w:tab w:val="left" w:pos="284"/>
          <w:tab w:val="left" w:pos="709"/>
        </w:tabs>
        <w:jc w:val="both"/>
      </w:pPr>
      <w:r w:rsidRPr="006A524B">
        <w:rPr>
          <w:b/>
        </w:rPr>
        <w:t xml:space="preserve">Борис Леонидович Пастернак. </w:t>
      </w:r>
      <w:r w:rsidRPr="006A524B">
        <w:t>Слово о поэте.</w:t>
      </w:r>
    </w:p>
    <w:p w:rsidR="00AB030A" w:rsidRPr="006A524B" w:rsidRDefault="00AB030A" w:rsidP="00EE13F1">
      <w:pPr>
        <w:tabs>
          <w:tab w:val="left" w:pos="284"/>
          <w:tab w:val="left" w:pos="709"/>
        </w:tabs>
        <w:jc w:val="both"/>
      </w:pPr>
      <w:r w:rsidRPr="006A524B">
        <w:rPr>
          <w:b/>
          <w:i/>
        </w:rPr>
        <w:t xml:space="preserve">«Красавица моя, </w:t>
      </w:r>
      <w:r w:rsidR="00CB7A1F" w:rsidRPr="006A524B">
        <w:rPr>
          <w:b/>
          <w:i/>
        </w:rPr>
        <w:t>вся стать</w:t>
      </w:r>
      <w:r w:rsidRPr="006A524B">
        <w:rPr>
          <w:b/>
          <w:i/>
        </w:rPr>
        <w:t>...</w:t>
      </w:r>
      <w:r w:rsidR="00CB7A1F" w:rsidRPr="006A524B">
        <w:rPr>
          <w:b/>
          <w:i/>
        </w:rPr>
        <w:t>», «</w:t>
      </w:r>
      <w:r w:rsidRPr="006A524B">
        <w:rPr>
          <w:b/>
          <w:i/>
        </w:rPr>
        <w:t xml:space="preserve">Перемена», «Весна в лесу», «Во всём мне хочется дойти...», «Быть знаменитым некрасиво...». </w:t>
      </w:r>
      <w:r w:rsidRPr="006A524B">
        <w:t>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AB030A" w:rsidRPr="006A524B" w:rsidRDefault="00AB030A" w:rsidP="00EE13F1">
      <w:pPr>
        <w:tabs>
          <w:tab w:val="left" w:pos="284"/>
          <w:tab w:val="left" w:pos="709"/>
        </w:tabs>
        <w:jc w:val="both"/>
      </w:pPr>
      <w:r w:rsidRPr="006A524B">
        <w:rPr>
          <w:b/>
        </w:rPr>
        <w:t xml:space="preserve">Александр Трифонович Твардовский. </w:t>
      </w:r>
      <w:r w:rsidRPr="006A524B">
        <w:t>Слово о поэте.</w:t>
      </w:r>
    </w:p>
    <w:p w:rsidR="00AB030A" w:rsidRPr="006A524B" w:rsidRDefault="00AB030A" w:rsidP="00EE13F1">
      <w:pPr>
        <w:tabs>
          <w:tab w:val="left" w:pos="284"/>
          <w:tab w:val="left" w:pos="709"/>
        </w:tabs>
        <w:jc w:val="both"/>
      </w:pPr>
      <w:r w:rsidRPr="006A524B">
        <w:rPr>
          <w:b/>
          <w:i/>
        </w:rPr>
        <w:t xml:space="preserve">«Урожай», «Весенние строчки», «Я убит подо Ржевом». </w:t>
      </w:r>
      <w:r w:rsidRPr="006A524B">
        <w:t>Стихотворения о родине, о природе. Интонация и стиль стихотворений.</w:t>
      </w:r>
    </w:p>
    <w:p w:rsidR="00AB030A" w:rsidRPr="006A524B" w:rsidRDefault="00AB030A" w:rsidP="00EE13F1">
      <w:pPr>
        <w:tabs>
          <w:tab w:val="left" w:pos="284"/>
          <w:tab w:val="left" w:pos="709"/>
        </w:tabs>
        <w:jc w:val="both"/>
      </w:pPr>
      <w:r w:rsidRPr="006A524B">
        <w:t>Теория литературы. Силлабо-тоническая и тоническая системы стихосложения (углубление представлений).</w:t>
      </w:r>
    </w:p>
    <w:p w:rsidR="00AB030A" w:rsidRPr="006A524B" w:rsidRDefault="00AB030A" w:rsidP="00EE13F1">
      <w:pPr>
        <w:tabs>
          <w:tab w:val="left" w:pos="284"/>
          <w:tab w:val="left" w:pos="709"/>
        </w:tabs>
        <w:jc w:val="both"/>
      </w:pPr>
      <w:r w:rsidRPr="006A524B">
        <w:t xml:space="preserve">ПЕСНИ И РОМАНСЫ НА СТИХИ ПОЭТОВ XIX—XX ВЕКОВ </w:t>
      </w:r>
      <w:r w:rsidRPr="006A524B">
        <w:rPr>
          <w:i/>
        </w:rPr>
        <w:t>(обзор)</w:t>
      </w:r>
    </w:p>
    <w:p w:rsidR="00AB030A" w:rsidRPr="006A524B" w:rsidRDefault="00AB030A" w:rsidP="00EE13F1">
      <w:pPr>
        <w:tabs>
          <w:tab w:val="left" w:pos="284"/>
          <w:tab w:val="left" w:pos="709"/>
        </w:tabs>
        <w:jc w:val="both"/>
      </w:pPr>
      <w:r w:rsidRPr="006A524B">
        <w:rPr>
          <w:b/>
        </w:rPr>
        <w:t xml:space="preserve">А.С. Пушкин. </w:t>
      </w:r>
      <w:r w:rsidRPr="006A524B">
        <w:rPr>
          <w:b/>
          <w:i/>
        </w:rPr>
        <w:t>«Певец»</w:t>
      </w:r>
      <w:r w:rsidRPr="006A524B">
        <w:rPr>
          <w:b/>
        </w:rPr>
        <w:t xml:space="preserve">; М.Ю. Лермонтов. </w:t>
      </w:r>
      <w:r w:rsidRPr="006A524B">
        <w:rPr>
          <w:b/>
          <w:i/>
        </w:rPr>
        <w:t>«Отчего»</w:t>
      </w:r>
      <w:r w:rsidRPr="006A524B">
        <w:t xml:space="preserve">; </w:t>
      </w:r>
      <w:r w:rsidRPr="006A524B">
        <w:rPr>
          <w:b/>
        </w:rPr>
        <w:t xml:space="preserve">В.А. Соллогуб. </w:t>
      </w:r>
      <w:r w:rsidRPr="006A524B">
        <w:rPr>
          <w:b/>
          <w:i/>
        </w:rPr>
        <w:t xml:space="preserve">«Серенада» </w:t>
      </w:r>
      <w:r w:rsidRPr="006A524B">
        <w:rPr>
          <w:i/>
        </w:rPr>
        <w:t>(«Закинув плащ, с гитарой под рукою...»)</w:t>
      </w:r>
      <w:r w:rsidRPr="006A524B">
        <w:t xml:space="preserve">; </w:t>
      </w:r>
      <w:r w:rsidRPr="006A524B">
        <w:rPr>
          <w:b/>
        </w:rPr>
        <w:t xml:space="preserve">Н.А. Некрасов. </w:t>
      </w:r>
      <w:r w:rsidRPr="006A524B">
        <w:rPr>
          <w:b/>
          <w:i/>
        </w:rPr>
        <w:t xml:space="preserve">«Тройка» </w:t>
      </w:r>
      <w:r w:rsidRPr="006A524B">
        <w:rPr>
          <w:i/>
        </w:rPr>
        <w:t>(«Что ты жадно глядишь на дорогу...»)</w:t>
      </w:r>
      <w:r w:rsidRPr="006A524B">
        <w:t xml:space="preserve">; </w:t>
      </w:r>
      <w:r w:rsidRPr="006A524B">
        <w:rPr>
          <w:b/>
        </w:rPr>
        <w:t xml:space="preserve">Е.А. Баратынский. </w:t>
      </w:r>
      <w:r w:rsidRPr="006A524B">
        <w:rPr>
          <w:b/>
          <w:i/>
        </w:rPr>
        <w:t>«Разуверение»</w:t>
      </w:r>
      <w:r w:rsidRPr="006A524B">
        <w:rPr>
          <w:b/>
        </w:rPr>
        <w:t xml:space="preserve">; Ф.И. Тютчев. </w:t>
      </w:r>
      <w:r w:rsidRPr="006A524B">
        <w:rPr>
          <w:b/>
          <w:i/>
        </w:rPr>
        <w:t xml:space="preserve">«К. Б.» </w:t>
      </w:r>
      <w:r w:rsidRPr="006A524B">
        <w:rPr>
          <w:i/>
        </w:rPr>
        <w:t>(«Я встретил вас — и всё былое...»)</w:t>
      </w:r>
      <w:r w:rsidRPr="006A524B">
        <w:t xml:space="preserve">; </w:t>
      </w:r>
      <w:r w:rsidRPr="006A524B">
        <w:rPr>
          <w:b/>
        </w:rPr>
        <w:t xml:space="preserve">А.К. Толстой. </w:t>
      </w:r>
      <w:r w:rsidRPr="006A524B">
        <w:rPr>
          <w:b/>
          <w:i/>
        </w:rPr>
        <w:t>«Средь шумного бала, случайно...»</w:t>
      </w:r>
      <w:r w:rsidRPr="006A524B">
        <w:rPr>
          <w:b/>
        </w:rPr>
        <w:t xml:space="preserve">; А.А. Фет. </w:t>
      </w:r>
      <w:r w:rsidRPr="006A524B">
        <w:rPr>
          <w:b/>
          <w:i/>
        </w:rPr>
        <w:t>«Я тебе ничего не скажу...»</w:t>
      </w:r>
      <w:r w:rsidRPr="006A524B">
        <w:rPr>
          <w:b/>
        </w:rPr>
        <w:t xml:space="preserve">; А.А. Сурков. </w:t>
      </w:r>
      <w:r w:rsidRPr="006A524B">
        <w:rPr>
          <w:b/>
          <w:i/>
        </w:rPr>
        <w:t>«Бьётся в тесной печурке огонь...»</w:t>
      </w:r>
      <w:r w:rsidRPr="006A524B">
        <w:rPr>
          <w:b/>
        </w:rPr>
        <w:t xml:space="preserve">; К.М. Симонов. </w:t>
      </w:r>
      <w:r w:rsidRPr="006A524B">
        <w:rPr>
          <w:b/>
          <w:i/>
        </w:rPr>
        <w:t>«Жди меня, и я вернусь...»</w:t>
      </w:r>
      <w:r w:rsidRPr="006A524B">
        <w:rPr>
          <w:b/>
        </w:rPr>
        <w:t xml:space="preserve">; Н.А. Заболоцкий. </w:t>
      </w:r>
      <w:r w:rsidRPr="006A524B">
        <w:rPr>
          <w:b/>
          <w:i/>
        </w:rPr>
        <w:t xml:space="preserve">«Признание» </w:t>
      </w:r>
      <w:r w:rsidRPr="006A524B">
        <w:t>и др. Романсы и песни как синтетический жанр, выражающий переживания, мысли, настроения человека.</w:t>
      </w:r>
    </w:p>
    <w:p w:rsidR="00AB030A" w:rsidRPr="006A524B" w:rsidRDefault="00AB030A" w:rsidP="00EE13F1">
      <w:pPr>
        <w:tabs>
          <w:tab w:val="left" w:pos="284"/>
          <w:tab w:val="left" w:pos="709"/>
        </w:tabs>
        <w:jc w:val="both"/>
      </w:pPr>
      <w:r w:rsidRPr="006A524B">
        <w:t>ИЗ ЗАРУБЕЖНОЙ ЛИТЕРАТУРЫ</w:t>
      </w:r>
    </w:p>
    <w:p w:rsidR="00AB030A" w:rsidRPr="006A524B" w:rsidRDefault="00AB030A" w:rsidP="00EE13F1">
      <w:pPr>
        <w:tabs>
          <w:tab w:val="left" w:pos="284"/>
          <w:tab w:val="left" w:pos="709"/>
        </w:tabs>
        <w:jc w:val="both"/>
      </w:pPr>
      <w:r w:rsidRPr="006A524B">
        <w:rPr>
          <w:b/>
        </w:rPr>
        <w:t>Античная лирика</w:t>
      </w:r>
    </w:p>
    <w:p w:rsidR="00AB030A" w:rsidRPr="006A524B" w:rsidRDefault="00AB030A" w:rsidP="00EE13F1">
      <w:pPr>
        <w:tabs>
          <w:tab w:val="left" w:pos="284"/>
          <w:tab w:val="left" w:pos="709"/>
        </w:tabs>
        <w:jc w:val="both"/>
      </w:pPr>
      <w:r w:rsidRPr="006A524B">
        <w:rPr>
          <w:b/>
        </w:rPr>
        <w:t xml:space="preserve">Гораций. </w:t>
      </w:r>
      <w:r w:rsidRPr="006A524B">
        <w:t>Слово о поэте.</w:t>
      </w:r>
    </w:p>
    <w:p w:rsidR="00AB030A" w:rsidRPr="006A524B" w:rsidRDefault="00AB030A" w:rsidP="00EE13F1">
      <w:pPr>
        <w:tabs>
          <w:tab w:val="left" w:pos="284"/>
          <w:tab w:val="left" w:pos="709"/>
        </w:tabs>
        <w:jc w:val="both"/>
      </w:pPr>
      <w:r w:rsidRPr="006A524B">
        <w:rPr>
          <w:b/>
          <w:i/>
        </w:rPr>
        <w:t xml:space="preserve">«Я воздвиг памятник...». </w:t>
      </w:r>
      <w:r w:rsidRPr="006A524B">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AB030A" w:rsidRPr="006A524B" w:rsidRDefault="00AB030A" w:rsidP="00EE13F1">
      <w:pPr>
        <w:tabs>
          <w:tab w:val="left" w:pos="284"/>
          <w:tab w:val="left" w:pos="709"/>
        </w:tabs>
        <w:jc w:val="both"/>
      </w:pPr>
      <w:r w:rsidRPr="006A524B">
        <w:rPr>
          <w:b/>
        </w:rPr>
        <w:t xml:space="preserve">Данте Алигьери. </w:t>
      </w:r>
      <w:r w:rsidRPr="006A524B">
        <w:t>Слово о поэте.</w:t>
      </w:r>
    </w:p>
    <w:p w:rsidR="00AB030A" w:rsidRPr="006A524B" w:rsidRDefault="00AB030A" w:rsidP="00EE13F1">
      <w:pPr>
        <w:tabs>
          <w:tab w:val="left" w:pos="284"/>
          <w:tab w:val="left" w:pos="709"/>
        </w:tabs>
        <w:jc w:val="both"/>
      </w:pPr>
      <w:r w:rsidRPr="006A524B">
        <w:rPr>
          <w:b/>
          <w:i/>
        </w:rPr>
        <w:t xml:space="preserve">«Божественная комедия» </w:t>
      </w:r>
      <w:r w:rsidRPr="006A524B">
        <w:rPr>
          <w:i/>
        </w:rPr>
        <w:t>(фрагменты)</w:t>
      </w:r>
      <w:r w:rsidRPr="006A524B">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rsidR="00AB030A" w:rsidRPr="006A524B" w:rsidRDefault="00AB030A" w:rsidP="00EE13F1">
      <w:pPr>
        <w:tabs>
          <w:tab w:val="left" w:pos="284"/>
          <w:tab w:val="left" w:pos="709"/>
        </w:tabs>
        <w:jc w:val="both"/>
      </w:pPr>
      <w:r w:rsidRPr="006A524B">
        <w:rPr>
          <w:b/>
        </w:rPr>
        <w:t xml:space="preserve">Уильям Шекспир. </w:t>
      </w:r>
      <w:r w:rsidRPr="006A524B">
        <w:t>Краткие сведения о жизни и творчестве Шекспира. Характеристика гуманизма эпохи Возрождения.</w:t>
      </w:r>
    </w:p>
    <w:p w:rsidR="00AB030A" w:rsidRPr="006A524B" w:rsidRDefault="00AB030A" w:rsidP="00EE13F1">
      <w:pPr>
        <w:tabs>
          <w:tab w:val="left" w:pos="284"/>
          <w:tab w:val="left" w:pos="709"/>
        </w:tabs>
        <w:jc w:val="both"/>
      </w:pPr>
      <w:r w:rsidRPr="006A524B">
        <w:rPr>
          <w:b/>
          <w:i/>
        </w:rPr>
        <w:t xml:space="preserve">«Гамлет» </w:t>
      </w:r>
      <w:r w:rsidRPr="006A524B">
        <w:t>(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w:t>
      </w:r>
    </w:p>
    <w:p w:rsidR="00AB030A" w:rsidRPr="006A524B" w:rsidRDefault="00AB030A" w:rsidP="00EE13F1">
      <w:pPr>
        <w:tabs>
          <w:tab w:val="left" w:pos="284"/>
          <w:tab w:val="left" w:pos="709"/>
        </w:tabs>
        <w:jc w:val="both"/>
      </w:pPr>
      <w:r w:rsidRPr="006A524B">
        <w:t>«Гамлет». Гамлет как вечный образ мировой литературы. Шекспир и русская литература.</w:t>
      </w:r>
    </w:p>
    <w:p w:rsidR="00AB030A" w:rsidRPr="006A524B" w:rsidRDefault="00AB030A" w:rsidP="00EE13F1">
      <w:pPr>
        <w:tabs>
          <w:tab w:val="left" w:pos="284"/>
          <w:tab w:val="left" w:pos="709"/>
        </w:tabs>
        <w:jc w:val="both"/>
      </w:pPr>
      <w:r w:rsidRPr="006A524B">
        <w:t>Теория литературы. Трагедия как драматический жанр (углубление понятия).</w:t>
      </w:r>
    </w:p>
    <w:p w:rsidR="00AB030A" w:rsidRPr="006A524B" w:rsidRDefault="00AB030A" w:rsidP="00EE13F1">
      <w:pPr>
        <w:tabs>
          <w:tab w:val="left" w:pos="284"/>
          <w:tab w:val="left" w:pos="709"/>
        </w:tabs>
        <w:jc w:val="both"/>
      </w:pPr>
      <w:r w:rsidRPr="006A524B">
        <w:rPr>
          <w:b/>
        </w:rPr>
        <w:t xml:space="preserve">Иоганн Вольфганг Гёте. </w:t>
      </w:r>
      <w:r w:rsidRPr="006A524B">
        <w:t>Краткие сведения о жизни и творчестве Гёте. Характеристика особенностей эпохи Просвещения.</w:t>
      </w:r>
    </w:p>
    <w:p w:rsidR="00AB030A" w:rsidRPr="006A524B" w:rsidRDefault="00AB030A" w:rsidP="00EE13F1">
      <w:pPr>
        <w:tabs>
          <w:tab w:val="left" w:pos="284"/>
          <w:tab w:val="left" w:pos="709"/>
        </w:tabs>
        <w:jc w:val="both"/>
      </w:pPr>
      <w:r w:rsidRPr="006A524B">
        <w:rPr>
          <w:b/>
          <w:i/>
        </w:rPr>
        <w:t xml:space="preserve">«Фауст» </w:t>
      </w:r>
      <w:r w:rsidRPr="006A524B">
        <w:t>(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AB030A" w:rsidRPr="006A524B" w:rsidRDefault="00AB030A" w:rsidP="00EE13F1">
      <w:pPr>
        <w:tabs>
          <w:tab w:val="left" w:pos="284"/>
          <w:tab w:val="left" w:pos="709"/>
        </w:tabs>
        <w:jc w:val="both"/>
      </w:pPr>
      <w:r w:rsidRPr="006A524B">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D72649" w:rsidRPr="006A524B" w:rsidRDefault="00AB030A" w:rsidP="00EE13F1">
      <w:pPr>
        <w:tabs>
          <w:tab w:val="left" w:pos="284"/>
          <w:tab w:val="left" w:pos="709"/>
        </w:tabs>
        <w:jc w:val="both"/>
      </w:pPr>
      <w:r w:rsidRPr="006A524B">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w:t>
      </w:r>
      <w:r w:rsidR="00D72649" w:rsidRPr="006A524B">
        <w:t>уры. Гёте и русская литература.</w:t>
      </w:r>
    </w:p>
    <w:p w:rsidR="00D72649" w:rsidRPr="006A524B" w:rsidRDefault="00D72649" w:rsidP="00EE13F1">
      <w:pPr>
        <w:tabs>
          <w:tab w:val="left" w:pos="284"/>
          <w:tab w:val="left" w:pos="709"/>
        </w:tabs>
        <w:jc w:val="both"/>
      </w:pPr>
    </w:p>
    <w:p w:rsidR="00AB030A" w:rsidRPr="000F15E6" w:rsidRDefault="00AB030A" w:rsidP="000F15E6">
      <w:pPr>
        <w:tabs>
          <w:tab w:val="left" w:pos="284"/>
          <w:tab w:val="left" w:pos="709"/>
        </w:tabs>
        <w:jc w:val="center"/>
        <w:rPr>
          <w:b/>
        </w:rPr>
      </w:pPr>
      <w:r w:rsidRPr="000F15E6">
        <w:rPr>
          <w:b/>
        </w:rPr>
        <w:t>Тематическое планирование</w:t>
      </w:r>
    </w:p>
    <w:p w:rsidR="00AB030A" w:rsidRPr="000F15E6" w:rsidRDefault="00AB030A" w:rsidP="000F15E6">
      <w:pPr>
        <w:tabs>
          <w:tab w:val="left" w:pos="284"/>
          <w:tab w:val="left" w:pos="709"/>
        </w:tabs>
        <w:jc w:val="center"/>
        <w:rPr>
          <w:b/>
          <w:i/>
        </w:rPr>
      </w:pPr>
      <w:r w:rsidRPr="000F15E6">
        <w:rPr>
          <w:b/>
          <w:i/>
        </w:rPr>
        <w:t>5 класс</w:t>
      </w:r>
    </w:p>
    <w:tbl>
      <w:tblPr>
        <w:tblStyle w:val="134"/>
        <w:tblW w:w="5000" w:type="pct"/>
        <w:tblLook w:val="04A0" w:firstRow="1" w:lastRow="0" w:firstColumn="1" w:lastColumn="0" w:noHBand="0" w:noVBand="1"/>
      </w:tblPr>
      <w:tblGrid>
        <w:gridCol w:w="488"/>
        <w:gridCol w:w="7418"/>
        <w:gridCol w:w="1665"/>
      </w:tblGrid>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ведение.</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2. </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стное народное творчеств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древнерусской литературы.</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8 ве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9 ве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1</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20 ве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9</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7.</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зарубежной литературы.</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7</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 </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тог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2</w:t>
            </w:r>
          </w:p>
        </w:tc>
      </w:tr>
    </w:tbl>
    <w:p w:rsidR="00AB030A" w:rsidRPr="006A524B" w:rsidRDefault="00AB030A" w:rsidP="00EE13F1">
      <w:pPr>
        <w:tabs>
          <w:tab w:val="left" w:pos="284"/>
          <w:tab w:val="left" w:pos="709"/>
        </w:tabs>
        <w:jc w:val="both"/>
        <w:rPr>
          <w:b/>
        </w:rPr>
      </w:pPr>
      <w:r w:rsidRPr="006A524B">
        <w:t xml:space="preserve"> </w:t>
      </w:r>
    </w:p>
    <w:p w:rsidR="00AB030A" w:rsidRPr="000F15E6" w:rsidRDefault="00AB030A" w:rsidP="000F15E6">
      <w:pPr>
        <w:tabs>
          <w:tab w:val="left" w:pos="284"/>
          <w:tab w:val="left" w:pos="709"/>
        </w:tabs>
        <w:jc w:val="center"/>
        <w:rPr>
          <w:b/>
          <w:i/>
        </w:rPr>
      </w:pPr>
      <w:r w:rsidRPr="000F15E6">
        <w:rPr>
          <w:b/>
          <w:i/>
        </w:rPr>
        <w:t>6 класс</w:t>
      </w:r>
    </w:p>
    <w:tbl>
      <w:tblPr>
        <w:tblW w:w="0" w:type="auto"/>
        <w:jc w:val="center"/>
        <w:tblCellMar>
          <w:left w:w="10" w:type="dxa"/>
          <w:right w:w="10" w:type="dxa"/>
        </w:tblCellMar>
        <w:tblLook w:val="04A0" w:firstRow="1" w:lastRow="0" w:firstColumn="1" w:lastColumn="0" w:noHBand="0" w:noVBand="1"/>
      </w:tblPr>
      <w:tblGrid>
        <w:gridCol w:w="986"/>
        <w:gridCol w:w="5525"/>
        <w:gridCol w:w="1647"/>
        <w:gridCol w:w="1315"/>
      </w:tblGrid>
      <w:tr w:rsidR="00AB030A" w:rsidRPr="006A524B" w:rsidTr="00AB030A">
        <w:trPr>
          <w:trHeight w:val="1"/>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AB030A" w:rsidRPr="006A524B" w:rsidRDefault="00AB030A" w:rsidP="00EE13F1">
            <w:pPr>
              <w:tabs>
                <w:tab w:val="left" w:pos="284"/>
                <w:tab w:val="left" w:pos="709"/>
              </w:tabs>
              <w:jc w:val="both"/>
            </w:pPr>
            <w:r w:rsidRPr="006A524B">
              <w:rPr>
                <w:b/>
              </w:rPr>
              <w:t xml:space="preserve"> №</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AB030A" w:rsidRPr="006A524B" w:rsidRDefault="00AB030A" w:rsidP="00EE13F1">
            <w:pPr>
              <w:tabs>
                <w:tab w:val="left" w:pos="284"/>
                <w:tab w:val="left" w:pos="709"/>
              </w:tabs>
              <w:jc w:val="both"/>
            </w:pPr>
            <w:r w:rsidRPr="006A524B">
              <w:rPr>
                <w:b/>
              </w:rPr>
              <w:t>Название темы (раздел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AB030A" w:rsidRPr="006A524B" w:rsidRDefault="00AB030A" w:rsidP="00EE13F1">
            <w:pPr>
              <w:tabs>
                <w:tab w:val="left" w:pos="284"/>
                <w:tab w:val="left" w:pos="709"/>
              </w:tabs>
              <w:jc w:val="both"/>
              <w:rPr>
                <w:b/>
              </w:rPr>
            </w:pPr>
            <w:r w:rsidRPr="006A524B">
              <w:rPr>
                <w:b/>
              </w:rPr>
              <w:t>Количество часов в авторской программе</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rPr>
                <w:b/>
              </w:rPr>
            </w:pPr>
            <w:r w:rsidRPr="006A524B">
              <w:rPr>
                <w:b/>
              </w:rPr>
              <w:t>Количество часов в рабочей программе</w:t>
            </w:r>
          </w:p>
        </w:tc>
      </w:tr>
      <w:tr w:rsidR="00AB030A" w:rsidRPr="006A524B" w:rsidTr="00AB030A">
        <w:trPr>
          <w:trHeight w:val="1"/>
          <w:jc w:val="center"/>
        </w:trPr>
        <w:tc>
          <w:tcPr>
            <w:tcW w:w="8256" w:type="dxa"/>
            <w:gridSpan w:val="3"/>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Введение                                                   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 Устное народное творчество</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85"/>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древнерусской литературы</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51"/>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литературы 18 век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5. Из литературы 19 века </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9</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40</w:t>
            </w:r>
          </w:p>
        </w:tc>
      </w:tr>
      <w:tr w:rsidR="00AB030A" w:rsidRPr="006A524B" w:rsidTr="00AB030A">
        <w:trPr>
          <w:trHeight w:val="25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И.А. Крыл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6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С. Пушк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5</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3</w:t>
            </w:r>
          </w:p>
        </w:tc>
      </w:tr>
      <w:tr w:rsidR="00AB030A" w:rsidRPr="006A524B" w:rsidTr="00AB030A">
        <w:trPr>
          <w:trHeight w:val="24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М.Ю. Лермонт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5</w:t>
            </w:r>
          </w:p>
        </w:tc>
      </w:tr>
      <w:tr w:rsidR="00AB030A" w:rsidRPr="006A524B" w:rsidTr="00AB030A">
        <w:trPr>
          <w:trHeight w:val="24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И.С. Турген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47"/>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Ф.И. Тютч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52"/>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А. Фет</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Н.А. Некрас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8</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Н.С. Леск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П. Чех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0</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Родная природа в стихотворениях русских поэт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 Из русской литературы 20 век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6</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3</w:t>
            </w:r>
          </w:p>
        </w:tc>
      </w:tr>
      <w:tr w:rsidR="00AB030A" w:rsidRPr="006A524B" w:rsidTr="00AB030A">
        <w:trPr>
          <w:trHeight w:val="223"/>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И. Купр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37"/>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С. Гр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42"/>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П. Платон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4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К.М. Симон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35"/>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Д.С. Самойл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4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В.П. Астафь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43"/>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В.Г. Распут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34"/>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8</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В.М. Шукш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34"/>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Ф.И. Искандер</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34"/>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0</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Родная природа в русской поэзии 20 век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6</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7. Из литературы народов России </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285"/>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Г. Тукай</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348"/>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К. Кули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8. Из зарубежной литературы</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7</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3</w:t>
            </w:r>
          </w:p>
        </w:tc>
      </w:tr>
      <w:tr w:rsidR="00AB030A" w:rsidRPr="006A524B" w:rsidTr="00AB030A">
        <w:trPr>
          <w:trHeight w:val="268"/>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Мифы Древней Греции</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37"/>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Геродот</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62"/>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Гомер</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30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М. Сервантес</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28"/>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Ф. Шиллер</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21"/>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П. Мериме</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6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 де Сент-Экзюпери</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6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AB030A" w:rsidRPr="006A524B" w:rsidRDefault="00AB030A" w:rsidP="00EE13F1">
            <w:pPr>
              <w:tabs>
                <w:tab w:val="left" w:pos="284"/>
                <w:tab w:val="left" w:pos="709"/>
              </w:tabs>
              <w:jc w:val="both"/>
            </w:pP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 Итоговые уроки</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69"/>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того</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0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rPr>
                <w:b/>
              </w:rPr>
            </w:pPr>
            <w:r w:rsidRPr="006A524B">
              <w:rPr>
                <w:b/>
              </w:rPr>
              <w:t>85</w:t>
            </w:r>
          </w:p>
        </w:tc>
      </w:tr>
    </w:tbl>
    <w:p w:rsidR="00AB030A" w:rsidRPr="006A524B" w:rsidRDefault="00AB030A" w:rsidP="00EE13F1">
      <w:pPr>
        <w:tabs>
          <w:tab w:val="left" w:pos="284"/>
          <w:tab w:val="left" w:pos="709"/>
        </w:tabs>
        <w:jc w:val="both"/>
      </w:pPr>
    </w:p>
    <w:p w:rsidR="00AB030A" w:rsidRPr="000F15E6" w:rsidRDefault="00AB030A" w:rsidP="000F15E6">
      <w:pPr>
        <w:tabs>
          <w:tab w:val="left" w:pos="284"/>
          <w:tab w:val="left" w:pos="709"/>
        </w:tabs>
        <w:jc w:val="center"/>
        <w:rPr>
          <w:b/>
          <w:i/>
        </w:rPr>
      </w:pPr>
      <w:r w:rsidRPr="000F15E6">
        <w:rPr>
          <w:b/>
          <w:i/>
        </w:rPr>
        <w:t>7 класс</w:t>
      </w:r>
    </w:p>
    <w:tbl>
      <w:tblPr>
        <w:tblW w:w="9366" w:type="dxa"/>
        <w:tblInd w:w="98" w:type="dxa"/>
        <w:tblCellMar>
          <w:left w:w="10" w:type="dxa"/>
          <w:right w:w="10" w:type="dxa"/>
        </w:tblCellMar>
        <w:tblLook w:val="04A0" w:firstRow="1" w:lastRow="0" w:firstColumn="1" w:lastColumn="0" w:noHBand="0" w:noVBand="1"/>
      </w:tblPr>
      <w:tblGrid>
        <w:gridCol w:w="491"/>
        <w:gridCol w:w="6762"/>
        <w:gridCol w:w="2113"/>
      </w:tblGrid>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rPr>
                <w:b/>
              </w:rPr>
              <w:t>Название темы (раздел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Введение.</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Устное народное творчество.</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trHeight w:val="315"/>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Эпос народов мир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древнерусской литературы.</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8 век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9 век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7</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20 век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8</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литературы народов России.</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зарубежной литературы.</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7</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AB030A" w:rsidRPr="006A524B" w:rsidRDefault="00AB030A" w:rsidP="00EE13F1">
            <w:pPr>
              <w:tabs>
                <w:tab w:val="left" w:pos="284"/>
                <w:tab w:val="left" w:pos="709"/>
              </w:tabs>
              <w:jc w:val="both"/>
            </w:pP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того</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0F15E6" w:rsidRDefault="00AB030A" w:rsidP="000F15E6">
      <w:pPr>
        <w:tabs>
          <w:tab w:val="left" w:pos="284"/>
          <w:tab w:val="left" w:pos="709"/>
        </w:tabs>
        <w:jc w:val="center"/>
        <w:rPr>
          <w:b/>
          <w:i/>
        </w:rPr>
      </w:pPr>
      <w:r w:rsidRPr="000F15E6">
        <w:rPr>
          <w:b/>
          <w:i/>
        </w:rPr>
        <w:t>8 класс</w:t>
      </w:r>
    </w:p>
    <w:tbl>
      <w:tblPr>
        <w:tblStyle w:val="134"/>
        <w:tblW w:w="5000" w:type="pct"/>
        <w:tblLook w:val="04A0" w:firstRow="1" w:lastRow="0" w:firstColumn="1" w:lastColumn="0" w:noHBand="0" w:noVBand="1"/>
      </w:tblPr>
      <w:tblGrid>
        <w:gridCol w:w="530"/>
        <w:gridCol w:w="6780"/>
        <w:gridCol w:w="2261"/>
      </w:tblGrid>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азвание тем (разделов)</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ведение.</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2. </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стное народное творчество.</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древнерусской литературы.</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8 века.</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9 века.</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6</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20 века.</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1</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7.</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зарубежной литературы.</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того</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9 класс</w:t>
      </w:r>
    </w:p>
    <w:tbl>
      <w:tblPr>
        <w:tblW w:w="9508" w:type="dxa"/>
        <w:tblInd w:w="98" w:type="dxa"/>
        <w:tblCellMar>
          <w:left w:w="10" w:type="dxa"/>
          <w:right w:w="10" w:type="dxa"/>
        </w:tblCellMar>
        <w:tblLook w:val="04A0" w:firstRow="1" w:lastRow="0" w:firstColumn="1" w:lastColumn="0" w:noHBand="0" w:noVBand="1"/>
      </w:tblPr>
      <w:tblGrid>
        <w:gridCol w:w="490"/>
        <w:gridCol w:w="6685"/>
        <w:gridCol w:w="2333"/>
      </w:tblGrid>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Название тем (разделов)</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Введение</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древнерусской литературы</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8 века.</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9 века.</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54</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20 века.</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31</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зарубежной литературы.</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AB030A" w:rsidRPr="006A524B" w:rsidRDefault="00AB030A" w:rsidP="00EE13F1">
            <w:pPr>
              <w:tabs>
                <w:tab w:val="left" w:pos="284"/>
                <w:tab w:val="left" w:pos="709"/>
              </w:tabs>
              <w:jc w:val="both"/>
            </w:pP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того</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02</w:t>
            </w:r>
          </w:p>
        </w:tc>
      </w:tr>
    </w:tbl>
    <w:p w:rsidR="00AB030A" w:rsidRPr="000F15E6" w:rsidRDefault="00AB030A" w:rsidP="00EE13F1">
      <w:pPr>
        <w:pStyle w:val="1"/>
        <w:tabs>
          <w:tab w:val="left" w:pos="284"/>
          <w:tab w:val="left" w:pos="709"/>
        </w:tabs>
        <w:rPr>
          <w:rFonts w:ascii="Times New Roman" w:hAnsi="Times New Roman" w:cs="Times New Roman"/>
          <w:b/>
          <w:i/>
          <w:color w:val="auto"/>
          <w:sz w:val="24"/>
          <w:szCs w:val="24"/>
        </w:rPr>
      </w:pPr>
      <w:bookmarkStart w:id="129" w:name="_Toc84805926"/>
      <w:r w:rsidRPr="000F15E6">
        <w:rPr>
          <w:rFonts w:ascii="Times New Roman" w:hAnsi="Times New Roman" w:cs="Times New Roman"/>
          <w:b/>
          <w:color w:val="auto"/>
          <w:sz w:val="24"/>
          <w:szCs w:val="24"/>
        </w:rPr>
        <w:t>2.2.3.</w:t>
      </w:r>
      <w:r w:rsidR="00D72649" w:rsidRPr="000F15E6">
        <w:rPr>
          <w:rFonts w:ascii="Times New Roman" w:hAnsi="Times New Roman" w:cs="Times New Roman"/>
          <w:b/>
          <w:color w:val="auto"/>
          <w:sz w:val="24"/>
          <w:szCs w:val="24"/>
        </w:rPr>
        <w:t xml:space="preserve"> </w:t>
      </w:r>
      <w:r w:rsidRPr="000F15E6">
        <w:rPr>
          <w:rFonts w:ascii="Times New Roman" w:hAnsi="Times New Roman" w:cs="Times New Roman"/>
          <w:b/>
          <w:color w:val="auto"/>
          <w:sz w:val="24"/>
          <w:szCs w:val="24"/>
        </w:rPr>
        <w:t>Родной язык (русский)</w:t>
      </w:r>
      <w:bookmarkEnd w:id="129"/>
      <w:r w:rsidRPr="000F15E6">
        <w:rPr>
          <w:rFonts w:ascii="Times New Roman" w:hAnsi="Times New Roman" w:cs="Times New Roman"/>
          <w:b/>
          <w:i/>
          <w:color w:val="auto"/>
          <w:sz w:val="24"/>
          <w:szCs w:val="24"/>
        </w:rPr>
        <w:t xml:space="preserve"> </w:t>
      </w:r>
    </w:p>
    <w:p w:rsidR="00AB030A" w:rsidRPr="006A524B" w:rsidRDefault="00AB030A" w:rsidP="00EE13F1">
      <w:pPr>
        <w:tabs>
          <w:tab w:val="left" w:pos="284"/>
          <w:tab w:val="left" w:pos="709"/>
        </w:tabs>
        <w:jc w:val="both"/>
        <w:rPr>
          <w:b/>
          <w:i/>
        </w:rPr>
      </w:pPr>
      <w:r w:rsidRPr="006A524B">
        <w:rPr>
          <w:b/>
          <w:i/>
        </w:rPr>
        <w:t xml:space="preserve">Основные содержательные линии </w:t>
      </w:r>
      <w:r w:rsidR="00D72649" w:rsidRPr="006A524B">
        <w:rPr>
          <w:b/>
          <w:i/>
        </w:rPr>
        <w:t>программы предмета «</w:t>
      </w:r>
      <w:r w:rsidRPr="006A524B">
        <w:rPr>
          <w:b/>
          <w:i/>
        </w:rPr>
        <w:t>Родной язык (русский)»</w:t>
      </w:r>
    </w:p>
    <w:p w:rsidR="00AB030A" w:rsidRPr="006A524B" w:rsidRDefault="00AB030A" w:rsidP="000F15E6">
      <w:pPr>
        <w:tabs>
          <w:tab w:val="left" w:pos="284"/>
          <w:tab w:val="left" w:pos="709"/>
        </w:tabs>
        <w:ind w:firstLine="709"/>
        <w:jc w:val="both"/>
      </w:pPr>
      <w:r w:rsidRPr="006A524B">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и имеют преимущественно практико-ориентированный характер.</w:t>
      </w:r>
    </w:p>
    <w:p w:rsidR="00AB030A" w:rsidRPr="006A524B" w:rsidRDefault="00AB030A" w:rsidP="000F15E6">
      <w:pPr>
        <w:tabs>
          <w:tab w:val="left" w:pos="284"/>
          <w:tab w:val="left" w:pos="709"/>
        </w:tabs>
        <w:ind w:firstLine="709"/>
        <w:jc w:val="both"/>
      </w:pPr>
      <w:r w:rsidRPr="006A524B">
        <w:t>В соответствии с этим в программе выделяются следующие блоки:</w:t>
      </w:r>
    </w:p>
    <w:p w:rsidR="00AB030A" w:rsidRPr="006A524B" w:rsidRDefault="00AB030A" w:rsidP="000F15E6">
      <w:pPr>
        <w:tabs>
          <w:tab w:val="left" w:pos="284"/>
          <w:tab w:val="left" w:pos="709"/>
        </w:tabs>
        <w:ind w:firstLine="709"/>
        <w:jc w:val="both"/>
      </w:pPr>
      <w:r w:rsidRPr="006A524B">
        <w:t xml:space="preserve">В первом блоке – </w:t>
      </w:r>
      <w:r w:rsidRPr="006A524B">
        <w:rPr>
          <w:b/>
        </w:rPr>
        <w:t>«Язык и культура»</w:t>
      </w:r>
      <w:r w:rsidRPr="006A524B">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B030A" w:rsidRPr="006A524B" w:rsidRDefault="00AB030A" w:rsidP="000F15E6">
      <w:pPr>
        <w:tabs>
          <w:tab w:val="left" w:pos="284"/>
          <w:tab w:val="left" w:pos="709"/>
        </w:tabs>
        <w:ind w:firstLine="709"/>
        <w:jc w:val="both"/>
      </w:pPr>
      <w:r w:rsidRPr="006A524B">
        <w:t xml:space="preserve">Второй блок – </w:t>
      </w:r>
      <w:r w:rsidRPr="006A524B">
        <w:rPr>
          <w:b/>
        </w:rPr>
        <w:t>«Культура речи»</w:t>
      </w:r>
      <w:r w:rsidRPr="006A524B">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B030A" w:rsidRPr="006A524B" w:rsidRDefault="00AB030A" w:rsidP="000F15E6">
      <w:pPr>
        <w:tabs>
          <w:tab w:val="left" w:pos="284"/>
          <w:tab w:val="left" w:pos="709"/>
        </w:tabs>
        <w:ind w:firstLine="709"/>
        <w:jc w:val="both"/>
      </w:pPr>
      <w:r w:rsidRPr="006A524B">
        <w:t xml:space="preserve">В третьем блоке – </w:t>
      </w:r>
      <w:r w:rsidRPr="006A524B">
        <w:rPr>
          <w:b/>
        </w:rPr>
        <w:t>«Речь. Речевая деятельность. Текст»</w:t>
      </w:r>
      <w:r w:rsidRPr="006A524B">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AB030A" w:rsidRPr="006A524B" w:rsidRDefault="00AB030A" w:rsidP="000F15E6">
      <w:pPr>
        <w:tabs>
          <w:tab w:val="left" w:pos="284"/>
          <w:tab w:val="left" w:pos="709"/>
        </w:tabs>
        <w:jc w:val="center"/>
        <w:rPr>
          <w:b/>
        </w:rPr>
      </w:pPr>
      <w:r w:rsidRPr="006A524B">
        <w:rPr>
          <w:b/>
        </w:rPr>
        <w:t>Содержание учебного предмета</w:t>
      </w:r>
    </w:p>
    <w:p w:rsidR="00AB030A" w:rsidRPr="000F15E6" w:rsidRDefault="00AB030A" w:rsidP="000F15E6">
      <w:pPr>
        <w:tabs>
          <w:tab w:val="left" w:pos="284"/>
          <w:tab w:val="left" w:pos="709"/>
        </w:tabs>
        <w:jc w:val="center"/>
        <w:rPr>
          <w:b/>
          <w:i/>
        </w:rPr>
      </w:pPr>
      <w:r w:rsidRPr="000F15E6">
        <w:rPr>
          <w:b/>
          <w:i/>
        </w:rPr>
        <w:t>Первый год обучения (17 ч)</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B030A" w:rsidRPr="006A524B" w:rsidRDefault="00AB030A" w:rsidP="00EE13F1">
      <w:pPr>
        <w:tabs>
          <w:tab w:val="left" w:pos="284"/>
          <w:tab w:val="left" w:pos="709"/>
        </w:tabs>
        <w:jc w:val="both"/>
      </w:pPr>
      <w:r w:rsidRPr="006A524B">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AB030A" w:rsidRPr="006A524B" w:rsidRDefault="00AB030A" w:rsidP="00EE13F1">
      <w:pPr>
        <w:tabs>
          <w:tab w:val="left" w:pos="284"/>
          <w:tab w:val="left" w:pos="709"/>
        </w:tabs>
        <w:jc w:val="both"/>
      </w:pPr>
      <w:r w:rsidRPr="006A524B">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AB030A" w:rsidRPr="006A524B" w:rsidRDefault="00AB030A" w:rsidP="00EE13F1">
      <w:pPr>
        <w:tabs>
          <w:tab w:val="left" w:pos="284"/>
          <w:tab w:val="left" w:pos="709"/>
        </w:tabs>
        <w:jc w:val="both"/>
      </w:pPr>
      <w:r w:rsidRPr="006A524B">
        <w:t>Краткая история русской письменности. Создание славянского алфавита.</w:t>
      </w:r>
    </w:p>
    <w:p w:rsidR="00AB030A" w:rsidRPr="006A524B" w:rsidRDefault="00AB030A" w:rsidP="00EE13F1">
      <w:pPr>
        <w:tabs>
          <w:tab w:val="left" w:pos="284"/>
          <w:tab w:val="left" w:pos="709"/>
        </w:tabs>
        <w:jc w:val="both"/>
      </w:pPr>
      <w:r w:rsidRPr="006A524B">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AB030A" w:rsidRPr="006A524B" w:rsidRDefault="00AB030A" w:rsidP="00EE13F1">
      <w:pPr>
        <w:tabs>
          <w:tab w:val="left" w:pos="284"/>
          <w:tab w:val="left" w:pos="709"/>
        </w:tabs>
        <w:jc w:val="both"/>
      </w:pPr>
      <w:r w:rsidRPr="006A524B">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B030A" w:rsidRPr="006A524B" w:rsidRDefault="00AB030A" w:rsidP="00EE13F1">
      <w:pPr>
        <w:tabs>
          <w:tab w:val="left" w:pos="284"/>
          <w:tab w:val="left" w:pos="709"/>
        </w:tabs>
        <w:jc w:val="both"/>
      </w:pPr>
      <w:r w:rsidRPr="006A524B">
        <w:t xml:space="preserve">Ознакомление с историей и этимологией некоторых слов.  </w:t>
      </w:r>
    </w:p>
    <w:p w:rsidR="00AB030A" w:rsidRPr="006A524B" w:rsidRDefault="00AB030A" w:rsidP="00EE13F1">
      <w:pPr>
        <w:tabs>
          <w:tab w:val="left" w:pos="284"/>
          <w:tab w:val="left" w:pos="709"/>
        </w:tabs>
        <w:jc w:val="both"/>
      </w:pPr>
      <w:r w:rsidRPr="006A524B">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обладающие традиционной метафорической образностью,в поэтической речи.</w:t>
      </w:r>
    </w:p>
    <w:p w:rsidR="00AB030A" w:rsidRPr="006A524B" w:rsidRDefault="00AB030A" w:rsidP="00EE13F1">
      <w:pPr>
        <w:tabs>
          <w:tab w:val="left" w:pos="284"/>
          <w:tab w:val="left" w:pos="709"/>
        </w:tabs>
        <w:jc w:val="both"/>
      </w:pPr>
      <w:r w:rsidRPr="006A524B">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AB030A" w:rsidRPr="006A524B" w:rsidRDefault="00AB030A" w:rsidP="00EE13F1">
      <w:pPr>
        <w:tabs>
          <w:tab w:val="left" w:pos="284"/>
          <w:tab w:val="left" w:pos="709"/>
        </w:tabs>
        <w:jc w:val="both"/>
      </w:pPr>
      <w:r w:rsidRPr="006A524B">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AB030A" w:rsidRPr="006A524B" w:rsidRDefault="00AB030A" w:rsidP="00EE13F1">
      <w:pPr>
        <w:tabs>
          <w:tab w:val="left" w:pos="284"/>
          <w:tab w:val="left" w:pos="709"/>
        </w:tabs>
        <w:jc w:val="both"/>
      </w:pPr>
      <w:r w:rsidRPr="006A524B">
        <w:t xml:space="preserve">Общеизвестные старинные русские города. Происхождение их названий. </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Понятие о варианте нормы.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B030A" w:rsidRPr="006A524B" w:rsidRDefault="00AB030A" w:rsidP="00EE13F1">
      <w:pPr>
        <w:tabs>
          <w:tab w:val="left" w:pos="284"/>
          <w:tab w:val="left" w:pos="709"/>
        </w:tabs>
        <w:jc w:val="both"/>
      </w:pPr>
      <w:r w:rsidRPr="006A524B">
        <w:t>Постоянное и подвижное ударение в именах существительных; именах прилагательных, глаголах.</w:t>
      </w:r>
    </w:p>
    <w:p w:rsidR="00AB030A" w:rsidRPr="006A524B" w:rsidRDefault="00AB030A" w:rsidP="00EE13F1">
      <w:pPr>
        <w:tabs>
          <w:tab w:val="left" w:pos="284"/>
          <w:tab w:val="left" w:pos="709"/>
        </w:tabs>
        <w:jc w:val="both"/>
        <w:rPr>
          <w:i/>
        </w:rPr>
      </w:pPr>
      <w:r w:rsidRPr="006A524B">
        <w:t>Омографы: ударение как маркёр смысла слова</w:t>
      </w:r>
      <w:r w:rsidRPr="006A524B">
        <w:rPr>
          <w:i/>
        </w:rPr>
        <w:t>: пАрить — парИть, рОжки — рожкИ, пОлки — полкИ, Атлас — атлАс.</w:t>
      </w:r>
    </w:p>
    <w:p w:rsidR="00AB030A" w:rsidRPr="006A524B" w:rsidRDefault="00AB030A" w:rsidP="00EE13F1">
      <w:pPr>
        <w:tabs>
          <w:tab w:val="left" w:pos="284"/>
          <w:tab w:val="left" w:pos="709"/>
        </w:tabs>
        <w:jc w:val="both"/>
      </w:pPr>
      <w:r w:rsidRPr="006A524B">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AB030A" w:rsidRPr="006A524B" w:rsidRDefault="00AB030A" w:rsidP="00EE13F1">
      <w:pPr>
        <w:tabs>
          <w:tab w:val="left" w:pos="284"/>
          <w:tab w:val="left" w:pos="709"/>
        </w:tabs>
        <w:jc w:val="both"/>
      </w:pPr>
      <w:r w:rsidRPr="006A524B">
        <w:t>Роль звукописи в художественном тексте.</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AB030A" w:rsidRPr="006A524B" w:rsidRDefault="00AB030A" w:rsidP="00EE13F1">
      <w:pPr>
        <w:tabs>
          <w:tab w:val="left" w:pos="284"/>
          <w:tab w:val="left" w:pos="709"/>
        </w:tabs>
        <w:jc w:val="both"/>
      </w:pPr>
      <w:r w:rsidRPr="006A524B">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Категория рода: род заимствованных несклоняемых имен существительных (</w:t>
      </w:r>
      <w:r w:rsidRPr="006A524B">
        <w:rPr>
          <w:i/>
        </w:rPr>
        <w:t>шимпанзе, колибри, евро, авеню, салями, коммюнике</w:t>
      </w:r>
      <w:r w:rsidRPr="006A524B">
        <w:t>); род сложных существительных (плащ-палатка, диван-кровать, музей-квартира);род имен собственных (географических названий);род аббревиатур.Нормативные и ненормативные формы употребления имён существительных.</w:t>
      </w:r>
    </w:p>
    <w:p w:rsidR="00AB030A" w:rsidRPr="006A524B" w:rsidRDefault="00AB030A" w:rsidP="00EE13F1">
      <w:pPr>
        <w:tabs>
          <w:tab w:val="left" w:pos="284"/>
          <w:tab w:val="left" w:pos="709"/>
        </w:tabs>
        <w:jc w:val="both"/>
      </w:pPr>
      <w:r w:rsidRPr="006A524B">
        <w:t xml:space="preserve">Формы существительных мужского рода множественного числа с окончаниями </w:t>
      </w:r>
      <w:r w:rsidRPr="006A524B">
        <w:rPr>
          <w:i/>
        </w:rPr>
        <w:t>–а(-я), -ы(и)</w:t>
      </w:r>
      <w:r w:rsidRPr="006A524B">
        <w:t xml:space="preserve">‚ различающиеся по смыслу: </w:t>
      </w:r>
      <w:r w:rsidRPr="006A524B">
        <w:rPr>
          <w:i/>
        </w:rPr>
        <w:t>корпуса</w:t>
      </w:r>
      <w:r w:rsidRPr="006A524B">
        <w:t xml:space="preserve"> (здания, войсковые соединения) – </w:t>
      </w:r>
      <w:r w:rsidRPr="006A524B">
        <w:rPr>
          <w:i/>
        </w:rPr>
        <w:t>корпусы</w:t>
      </w:r>
      <w:r w:rsidRPr="006A524B">
        <w:t xml:space="preserve"> (туловища); </w:t>
      </w:r>
      <w:r w:rsidRPr="006A524B">
        <w:rPr>
          <w:i/>
        </w:rPr>
        <w:t>образа</w:t>
      </w:r>
      <w:r w:rsidRPr="006A524B">
        <w:t xml:space="preserve"> (иконы) – </w:t>
      </w:r>
      <w:r w:rsidRPr="006A524B">
        <w:rPr>
          <w:i/>
        </w:rPr>
        <w:t>образы</w:t>
      </w:r>
      <w:r w:rsidRPr="006A524B">
        <w:t xml:space="preserve"> (литературные); </w:t>
      </w:r>
      <w:r w:rsidRPr="006A524B">
        <w:rPr>
          <w:i/>
        </w:rPr>
        <w:t>кондуктора</w:t>
      </w:r>
      <w:r w:rsidRPr="006A524B">
        <w:t xml:space="preserve"> (работники транспорта) – </w:t>
      </w:r>
      <w:r w:rsidRPr="006A524B">
        <w:rPr>
          <w:i/>
        </w:rPr>
        <w:t>кондукторы</w:t>
      </w:r>
      <w:r w:rsidRPr="006A524B">
        <w:t xml:space="preserve"> (приспособление в технике); </w:t>
      </w:r>
      <w:r w:rsidRPr="006A524B">
        <w:rPr>
          <w:i/>
        </w:rPr>
        <w:t>меха</w:t>
      </w:r>
      <w:r w:rsidRPr="006A524B">
        <w:t xml:space="preserve"> (выделанные шкуры) – </w:t>
      </w:r>
      <w:r w:rsidRPr="006A524B">
        <w:rPr>
          <w:i/>
        </w:rPr>
        <w:t xml:space="preserve">мехи </w:t>
      </w:r>
      <w:r w:rsidRPr="006A524B">
        <w:t>(кузнечные); соболя (меха) –</w:t>
      </w:r>
      <w:r w:rsidRPr="006A524B">
        <w:rPr>
          <w:i/>
        </w:rPr>
        <w:t>соболи</w:t>
      </w:r>
      <w:r w:rsidRPr="006A524B">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6A524B">
        <w:rPr>
          <w:i/>
        </w:rPr>
        <w:t>токари – токаря, цехи – цеха, выборы – выбора, тракторы – трактора и др.</w:t>
      </w:r>
      <w:r w:rsidRPr="006A524B">
        <w:t xml:space="preserve">). </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p>
    <w:p w:rsidR="00AB030A" w:rsidRPr="006A524B" w:rsidRDefault="00AB030A" w:rsidP="00EE13F1">
      <w:pPr>
        <w:tabs>
          <w:tab w:val="left" w:pos="284"/>
          <w:tab w:val="left" w:pos="709"/>
        </w:tabs>
        <w:jc w:val="both"/>
      </w:pPr>
      <w:r w:rsidRPr="006A524B">
        <w:t xml:space="preserve">Язык и речь. Точность и логичность речи. </w:t>
      </w:r>
      <w:r w:rsidR="00D72649" w:rsidRPr="006A524B">
        <w:t>Выразительность, чистота</w:t>
      </w:r>
      <w:r w:rsidRPr="006A524B">
        <w:t xml:space="preserve"> и богатство речи. Средства выразительной устной речи (тон, тембр, темп), способы тренировки (скороговорки).</w:t>
      </w:r>
    </w:p>
    <w:p w:rsidR="00AB030A" w:rsidRPr="006A524B" w:rsidRDefault="00AB030A" w:rsidP="00EE13F1">
      <w:pPr>
        <w:tabs>
          <w:tab w:val="left" w:pos="284"/>
          <w:tab w:val="left" w:pos="709"/>
        </w:tabs>
        <w:jc w:val="both"/>
      </w:pPr>
      <w:r w:rsidRPr="006A524B">
        <w:t xml:space="preserve">Интонация и жесты. Формы речи: монолог и диалог. </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AB030A" w:rsidRPr="006A524B" w:rsidRDefault="00AB030A" w:rsidP="00EE13F1">
      <w:pPr>
        <w:tabs>
          <w:tab w:val="left" w:pos="284"/>
          <w:tab w:val="left" w:pos="709"/>
        </w:tabs>
        <w:jc w:val="both"/>
        <w:rPr>
          <w:b/>
        </w:rPr>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 xml:space="preserve">Функциональные разновидности языка. </w:t>
      </w:r>
    </w:p>
    <w:p w:rsidR="00AB030A" w:rsidRPr="006A524B" w:rsidRDefault="00AB030A" w:rsidP="00EE13F1">
      <w:pPr>
        <w:tabs>
          <w:tab w:val="left" w:pos="284"/>
          <w:tab w:val="left" w:pos="709"/>
        </w:tabs>
        <w:jc w:val="both"/>
      </w:pPr>
      <w:r w:rsidRPr="006A524B">
        <w:t>Разговорная речь. Просьба, извинение как жанры разговорной речи. Официально-деловой стиль. Объявление (устное и письменное).</w:t>
      </w:r>
    </w:p>
    <w:p w:rsidR="00AB030A" w:rsidRPr="006A524B" w:rsidRDefault="00AB030A" w:rsidP="00EE13F1">
      <w:pPr>
        <w:tabs>
          <w:tab w:val="left" w:pos="284"/>
          <w:tab w:val="left" w:pos="709"/>
        </w:tabs>
        <w:jc w:val="both"/>
      </w:pPr>
      <w:r w:rsidRPr="006A524B">
        <w:t>Учебно-научный стиль. План ответа на уроке, план текста.</w:t>
      </w:r>
    </w:p>
    <w:p w:rsidR="00AB030A" w:rsidRPr="006A524B" w:rsidRDefault="00AB030A" w:rsidP="00EE13F1">
      <w:pPr>
        <w:tabs>
          <w:tab w:val="left" w:pos="284"/>
          <w:tab w:val="left" w:pos="709"/>
        </w:tabs>
        <w:jc w:val="both"/>
      </w:pPr>
      <w:r w:rsidRPr="006A524B">
        <w:t xml:space="preserve">Публицистический стиль. Устное выступление. Девиз, слоган. </w:t>
      </w:r>
    </w:p>
    <w:p w:rsidR="00AB030A" w:rsidRPr="006A524B" w:rsidRDefault="00AB030A" w:rsidP="00EE13F1">
      <w:pPr>
        <w:tabs>
          <w:tab w:val="left" w:pos="284"/>
          <w:tab w:val="left" w:pos="709"/>
        </w:tabs>
        <w:jc w:val="both"/>
      </w:pPr>
      <w:r w:rsidRPr="006A524B">
        <w:t>Язык художественной литературы. Литературная сказка. Рассказ.</w:t>
      </w:r>
    </w:p>
    <w:p w:rsidR="00AB030A" w:rsidRPr="006A524B" w:rsidRDefault="00AB030A" w:rsidP="00EE13F1">
      <w:pPr>
        <w:tabs>
          <w:tab w:val="left" w:pos="284"/>
          <w:tab w:val="left" w:pos="709"/>
        </w:tabs>
        <w:jc w:val="both"/>
      </w:pPr>
      <w:r w:rsidRPr="006A524B">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B030A" w:rsidRPr="000F15E6" w:rsidRDefault="00AB030A" w:rsidP="000F15E6">
      <w:pPr>
        <w:tabs>
          <w:tab w:val="left" w:pos="284"/>
          <w:tab w:val="left" w:pos="709"/>
        </w:tabs>
        <w:jc w:val="center"/>
        <w:rPr>
          <w:b/>
          <w:i/>
        </w:rPr>
      </w:pPr>
      <w:r w:rsidRPr="000F15E6">
        <w:rPr>
          <w:b/>
          <w:i/>
        </w:rPr>
        <w:t>Второй год обучения</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B030A" w:rsidRPr="006A524B" w:rsidRDefault="00AB030A" w:rsidP="00EE13F1">
      <w:pPr>
        <w:tabs>
          <w:tab w:val="left" w:pos="284"/>
          <w:tab w:val="left" w:pos="709"/>
        </w:tabs>
        <w:jc w:val="both"/>
      </w:pPr>
      <w:r w:rsidRPr="006A524B">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B030A" w:rsidRPr="006A524B" w:rsidRDefault="00AB030A" w:rsidP="00EE13F1">
      <w:pPr>
        <w:tabs>
          <w:tab w:val="left" w:pos="284"/>
          <w:tab w:val="left" w:pos="709"/>
        </w:tabs>
        <w:jc w:val="both"/>
      </w:pPr>
      <w:r w:rsidRPr="006A524B">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B030A" w:rsidRPr="006A524B" w:rsidRDefault="00AB030A" w:rsidP="00EE13F1">
      <w:pPr>
        <w:tabs>
          <w:tab w:val="left" w:pos="284"/>
          <w:tab w:val="left" w:pos="709"/>
        </w:tabs>
        <w:jc w:val="both"/>
      </w:pPr>
      <w:r w:rsidRPr="006A524B">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w:t>
      </w:r>
    </w:p>
    <w:p w:rsidR="00AB030A" w:rsidRPr="006A524B" w:rsidRDefault="00AB030A" w:rsidP="00EE13F1">
      <w:pPr>
        <w:tabs>
          <w:tab w:val="left" w:pos="284"/>
          <w:tab w:val="left" w:pos="709"/>
        </w:tabs>
        <w:jc w:val="both"/>
      </w:pPr>
      <w:r w:rsidRPr="006A524B">
        <w:t xml:space="preserve">Произносительные различия в русском языке, обусловленные темпом </w:t>
      </w:r>
      <w:r w:rsidR="00CB7A1F" w:rsidRPr="006A524B">
        <w:t>речи. Стилистические</w:t>
      </w:r>
      <w:r w:rsidRPr="006A524B">
        <w:t xml:space="preserve"> особенности произношения и ударения (литературные‚ разговорные‚ устарелые и профессиональные).Нормы </w:t>
      </w:r>
      <w:r w:rsidR="00CB7A1F" w:rsidRPr="006A524B">
        <w:t>произношения отдельных</w:t>
      </w:r>
      <w:r w:rsidRPr="006A524B">
        <w:t xml:space="preserve"> грамматических форм; заимствованных слов: ударение в форме</w:t>
      </w:r>
      <w:r w:rsidR="00CB7A1F" w:rsidRPr="006A524B">
        <w:t xml:space="preserve"> </w:t>
      </w:r>
      <w:r w:rsidRPr="006A524B">
        <w:t xml:space="preserve">род.п. мн.ч. </w:t>
      </w:r>
      <w:r w:rsidR="00CB7A1F" w:rsidRPr="006A524B">
        <w:t>существительных; ударение</w:t>
      </w:r>
      <w:r w:rsidRPr="006A524B">
        <w:t xml:space="preserve"> в кратких формах прилагательных; подвижное ударение в </w:t>
      </w:r>
      <w:r w:rsidR="00CB7A1F" w:rsidRPr="006A524B">
        <w:t>глаголах; ударение</w:t>
      </w:r>
      <w:r w:rsidRPr="006A524B">
        <w:t xml:space="preserve"> в формах глагола прошедшего времени;ударение в возвратных глаголах в формах прошедшего времени м.р.; ударение в формах глаголов II спр. на –ить; глаголы звон</w:t>
      </w:r>
      <w:r w:rsidRPr="006A524B">
        <w:rPr>
          <w:b/>
        </w:rPr>
        <w:t>и</w:t>
      </w:r>
      <w:r w:rsidRPr="006A524B">
        <w:t>ть, включ</w:t>
      </w:r>
      <w:r w:rsidRPr="006A524B">
        <w:rPr>
          <w:b/>
        </w:rPr>
        <w:t>и</w:t>
      </w:r>
      <w:r w:rsidRPr="006A524B">
        <w:t>ть и др. Варианты ударения внутри нормы: б</w:t>
      </w:r>
      <w:r w:rsidRPr="006A524B">
        <w:rPr>
          <w:b/>
        </w:rPr>
        <w:t>а</w:t>
      </w:r>
      <w:r w:rsidRPr="006A524B">
        <w:t>ловать – балов</w:t>
      </w:r>
      <w:r w:rsidRPr="006A524B">
        <w:rPr>
          <w:b/>
        </w:rPr>
        <w:t>а</w:t>
      </w:r>
      <w:r w:rsidRPr="006A524B">
        <w:t>ть, обесп</w:t>
      </w:r>
      <w:r w:rsidRPr="006A524B">
        <w:rPr>
          <w:b/>
        </w:rPr>
        <w:t>е</w:t>
      </w:r>
      <w:r w:rsidRPr="006A524B">
        <w:t>чение – обеспеч</w:t>
      </w:r>
      <w:r w:rsidRPr="006A524B">
        <w:rPr>
          <w:b/>
        </w:rPr>
        <w:t>е</w:t>
      </w:r>
      <w:r w:rsidRPr="006A524B">
        <w:t>ние.</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 xml:space="preserve">Синонимы и точность речи. </w:t>
      </w:r>
      <w:r w:rsidR="00CB7A1F" w:rsidRPr="006A524B">
        <w:t>Смысловые, стилистические</w:t>
      </w:r>
      <w:r w:rsidRPr="006A524B">
        <w:t xml:space="preserve"> </w:t>
      </w:r>
      <w:r w:rsidR="00D72649" w:rsidRPr="006A524B">
        <w:t>особенности употребления</w:t>
      </w:r>
      <w:r w:rsidRPr="006A524B">
        <w:t xml:space="preserve"> синонимов.</w:t>
      </w:r>
    </w:p>
    <w:p w:rsidR="00AB030A" w:rsidRPr="006A524B" w:rsidRDefault="00AB030A" w:rsidP="00EE13F1">
      <w:pPr>
        <w:tabs>
          <w:tab w:val="left" w:pos="284"/>
          <w:tab w:val="left" w:pos="709"/>
        </w:tabs>
        <w:jc w:val="both"/>
      </w:pPr>
      <w:r w:rsidRPr="006A524B">
        <w:t xml:space="preserve">Антонимы и точность речи. Смысловые‚ стилистические </w:t>
      </w:r>
      <w:r w:rsidR="00D72649" w:rsidRPr="006A524B">
        <w:t>особенности употребления</w:t>
      </w:r>
      <w:r w:rsidRPr="006A524B">
        <w:t xml:space="preserve"> антонимов.</w:t>
      </w:r>
    </w:p>
    <w:p w:rsidR="00AB030A" w:rsidRPr="006A524B" w:rsidRDefault="00AB030A" w:rsidP="00EE13F1">
      <w:pPr>
        <w:tabs>
          <w:tab w:val="left" w:pos="284"/>
          <w:tab w:val="left" w:pos="709"/>
        </w:tabs>
        <w:jc w:val="both"/>
      </w:pPr>
      <w:r w:rsidRPr="006A524B">
        <w:t xml:space="preserve">Лексические омонимы и точность речи. Смысловые‚ стилистические </w:t>
      </w:r>
      <w:r w:rsidR="00D72649" w:rsidRPr="006A524B">
        <w:t>особенности употребления</w:t>
      </w:r>
      <w:r w:rsidRPr="006A524B">
        <w:t xml:space="preserve"> лексических омонимов.</w:t>
      </w:r>
    </w:p>
    <w:p w:rsidR="00AB030A" w:rsidRPr="006A524B" w:rsidRDefault="00AB030A" w:rsidP="00EE13F1">
      <w:pPr>
        <w:tabs>
          <w:tab w:val="left" w:pos="284"/>
          <w:tab w:val="left" w:pos="709"/>
        </w:tabs>
        <w:jc w:val="both"/>
      </w:pPr>
      <w:r w:rsidRPr="006A524B">
        <w:t>Типичные речевые ошибки‚ связанные с употреблением синонимов‚ антонимов и лексических омонимов в речи.</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 xml:space="preserve">Категория склонения: склонение русских и иностранных имён и фамилий; названий географических объектов; им.п. мн.ч. существительных на </w:t>
      </w:r>
      <w:r w:rsidRPr="006A524B">
        <w:rPr>
          <w:i/>
        </w:rPr>
        <w:t>-а/-я</w:t>
      </w:r>
      <w:r w:rsidRPr="006A524B">
        <w:t xml:space="preserve"> и -</w:t>
      </w:r>
      <w:r w:rsidRPr="006A524B">
        <w:rPr>
          <w:i/>
        </w:rPr>
        <w:t>ы/-и</w:t>
      </w:r>
      <w:r w:rsidRPr="006A524B">
        <w:t xml:space="preserve"> (</w:t>
      </w:r>
      <w:r w:rsidRPr="006A524B">
        <w:rPr>
          <w:i/>
        </w:rPr>
        <w:t>директора, договоры</w:t>
      </w:r>
      <w:r w:rsidRPr="006A524B">
        <w:t xml:space="preserve">); род.п. мн.ч. существительных м. и ср.р. с нулевым окончанием и окончанием </w:t>
      </w:r>
      <w:r w:rsidRPr="006A524B">
        <w:rPr>
          <w:i/>
        </w:rPr>
        <w:t>–ов</w:t>
      </w:r>
      <w:r w:rsidRPr="006A524B">
        <w:t xml:space="preserve"> (</w:t>
      </w:r>
      <w:r w:rsidRPr="006A524B">
        <w:rPr>
          <w:i/>
        </w:rPr>
        <w:t>баклажанов, яблок, гектаров, носков, чулок</w:t>
      </w:r>
      <w:r w:rsidRPr="006A524B">
        <w:t xml:space="preserve">); род.п. мн.ч. существительных ж.р. на </w:t>
      </w:r>
      <w:r w:rsidRPr="006A524B">
        <w:rPr>
          <w:i/>
        </w:rPr>
        <w:t>–ня</w:t>
      </w:r>
      <w:r w:rsidRPr="006A524B">
        <w:t xml:space="preserve"> (</w:t>
      </w:r>
      <w:r w:rsidRPr="006A524B">
        <w:rPr>
          <w:i/>
        </w:rPr>
        <w:t>басен, вишен, богинь, тихонь, кухонь</w:t>
      </w:r>
      <w:r w:rsidRPr="006A524B">
        <w:t>); тв.п.мн.ч. существительных III склонения; род.п.ед.ч. существительных м.р. (</w:t>
      </w:r>
      <w:r w:rsidRPr="006A524B">
        <w:rPr>
          <w:i/>
        </w:rPr>
        <w:t>стакан чая – стакан чаю</w:t>
      </w:r>
      <w:r w:rsidRPr="006A524B">
        <w:t xml:space="preserve">);склонение местоимений‚ порядковых и количественных числительных. Нормативные и ненормативные формы имён </w:t>
      </w:r>
      <w:r w:rsidR="00CB7A1F" w:rsidRPr="006A524B">
        <w:t>существительных. Типичные</w:t>
      </w:r>
      <w:r w:rsidRPr="006A524B">
        <w:t xml:space="preserve"> грамматические ошибки в речи.</w:t>
      </w:r>
    </w:p>
    <w:p w:rsidR="00AB030A" w:rsidRPr="006A524B" w:rsidRDefault="00AB030A" w:rsidP="00EE13F1">
      <w:pPr>
        <w:tabs>
          <w:tab w:val="left" w:pos="284"/>
          <w:tab w:val="left" w:pos="709"/>
        </w:tabs>
        <w:jc w:val="both"/>
      </w:pPr>
      <w:r w:rsidRPr="006A524B">
        <w:t>Нормы употребления форм имен существительных в соответствии с типом склонения (</w:t>
      </w:r>
      <w:r w:rsidRPr="006A524B">
        <w:rPr>
          <w:i/>
        </w:rPr>
        <w:t>в санаторий – не «санаторию», стукнуть т</w:t>
      </w:r>
      <w:r w:rsidRPr="006A524B">
        <w:rPr>
          <w:b/>
          <w:i/>
        </w:rPr>
        <w:t>у</w:t>
      </w:r>
      <w:r w:rsidRPr="006A524B">
        <w:rPr>
          <w:i/>
        </w:rPr>
        <w:t>флей – не «т</w:t>
      </w:r>
      <w:r w:rsidRPr="006A524B">
        <w:rPr>
          <w:b/>
          <w:i/>
        </w:rPr>
        <w:t>у</w:t>
      </w:r>
      <w:r w:rsidRPr="006A524B">
        <w:rPr>
          <w:i/>
        </w:rPr>
        <w:t>флем»</w:t>
      </w:r>
      <w:r w:rsidRPr="006A524B">
        <w:t>), родом существительного (</w:t>
      </w:r>
      <w:r w:rsidRPr="006A524B">
        <w:rPr>
          <w:i/>
        </w:rPr>
        <w:t>красного платья – не «платьи</w:t>
      </w:r>
      <w:r w:rsidRPr="006A524B">
        <w:t>»), принадлежностью к разряду – одушевленности – неодушевленности (</w:t>
      </w:r>
      <w:r w:rsidRPr="006A524B">
        <w:rPr>
          <w:i/>
        </w:rPr>
        <w:t>смотреть на спутника – смотреть на спутник</w:t>
      </w:r>
      <w:r w:rsidRPr="006A524B">
        <w:t>), особенностями окончаний форм множественного числа (</w:t>
      </w:r>
      <w:r w:rsidRPr="006A524B">
        <w:rPr>
          <w:i/>
        </w:rPr>
        <w:t>чулок, носков, апельсинов, мандаринов, профессора, паспорта и т. д</w:t>
      </w:r>
      <w:r w:rsidRPr="006A524B">
        <w:t>.).</w:t>
      </w:r>
    </w:p>
    <w:p w:rsidR="00AB030A" w:rsidRPr="006A524B" w:rsidRDefault="00AB030A" w:rsidP="00EE13F1">
      <w:pPr>
        <w:tabs>
          <w:tab w:val="left" w:pos="284"/>
          <w:tab w:val="left" w:pos="709"/>
        </w:tabs>
        <w:jc w:val="both"/>
      </w:pPr>
      <w:r w:rsidRPr="006A524B">
        <w:t>Нормы употребления имен прилагательных в формах сравнительной степени (</w:t>
      </w:r>
      <w:r w:rsidRPr="006A524B">
        <w:rPr>
          <w:i/>
        </w:rPr>
        <w:t>ближайший – не «самый ближайший»</w:t>
      </w:r>
      <w:r w:rsidRPr="006A524B">
        <w:t>), в краткой форме (</w:t>
      </w:r>
      <w:r w:rsidRPr="006A524B">
        <w:rPr>
          <w:i/>
        </w:rPr>
        <w:t>медлен – медленен, торжествен – торжественен</w:t>
      </w:r>
      <w:r w:rsidRPr="006A524B">
        <w:t>).</w:t>
      </w:r>
    </w:p>
    <w:p w:rsidR="00AB030A" w:rsidRPr="006A524B" w:rsidRDefault="00AB030A" w:rsidP="00EE13F1">
      <w:pPr>
        <w:tabs>
          <w:tab w:val="left" w:pos="284"/>
          <w:tab w:val="left" w:pos="709"/>
        </w:tabs>
        <w:jc w:val="both"/>
        <w:rPr>
          <w:b/>
        </w:rPr>
      </w:pPr>
      <w:r w:rsidRPr="006A524B">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r w:rsidRPr="006A524B">
        <w:rPr>
          <w:b/>
        </w:rPr>
        <w:tab/>
      </w:r>
    </w:p>
    <w:p w:rsidR="00AB030A" w:rsidRPr="006A524B" w:rsidRDefault="00AB030A" w:rsidP="00EE13F1">
      <w:pPr>
        <w:tabs>
          <w:tab w:val="left" w:pos="284"/>
          <w:tab w:val="left" w:pos="709"/>
        </w:tabs>
        <w:jc w:val="both"/>
      </w:pPr>
      <w:r w:rsidRPr="006A524B">
        <w:t>Эффективные приёмы чтения. Предтекстовый, текстовый и послетекстовый этапы работы.</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Текст, тематическое единство текста. Тексты описательного типа: определение, дефиниция, собственно описание, пояснение.</w:t>
      </w:r>
    </w:p>
    <w:p w:rsidR="00AB030A" w:rsidRPr="006A524B" w:rsidRDefault="00AB030A" w:rsidP="00EE13F1">
      <w:pPr>
        <w:tabs>
          <w:tab w:val="left" w:pos="284"/>
          <w:tab w:val="left" w:pos="709"/>
        </w:tabs>
        <w:jc w:val="both"/>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Разговорная речь. Рассказ о событии, «бывальщины».</w:t>
      </w:r>
    </w:p>
    <w:p w:rsidR="00AB030A" w:rsidRPr="006A524B" w:rsidRDefault="00AB030A" w:rsidP="00EE13F1">
      <w:pPr>
        <w:tabs>
          <w:tab w:val="left" w:pos="284"/>
          <w:tab w:val="left" w:pos="709"/>
        </w:tabs>
        <w:jc w:val="both"/>
      </w:pPr>
      <w:r w:rsidRPr="006A524B">
        <w:t xml:space="preserve">Учебно-научный стиль. Словарная статья, её </w:t>
      </w:r>
      <w:r w:rsidR="00CB7A1F" w:rsidRPr="006A524B">
        <w:t>строение. Научное</w:t>
      </w:r>
      <w:r w:rsidRPr="006A524B">
        <w:t xml:space="preserve">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B030A" w:rsidRPr="006A524B" w:rsidRDefault="00AB030A" w:rsidP="00EE13F1">
      <w:pPr>
        <w:tabs>
          <w:tab w:val="left" w:pos="284"/>
          <w:tab w:val="left" w:pos="709"/>
        </w:tabs>
        <w:jc w:val="both"/>
      </w:pPr>
      <w:r w:rsidRPr="006A524B">
        <w:t xml:space="preserve">Публицистический стиль. Устное выступление. </w:t>
      </w:r>
    </w:p>
    <w:p w:rsidR="00AB030A" w:rsidRPr="006A524B" w:rsidRDefault="00AB030A" w:rsidP="00EE13F1">
      <w:pPr>
        <w:tabs>
          <w:tab w:val="left" w:pos="284"/>
          <w:tab w:val="left" w:pos="709"/>
        </w:tabs>
        <w:jc w:val="both"/>
      </w:pPr>
      <w:r w:rsidRPr="006A524B">
        <w:t>Язык художественной литературы. Описание внешности человека.</w:t>
      </w:r>
    </w:p>
    <w:p w:rsidR="00AB030A" w:rsidRPr="006A524B" w:rsidRDefault="00AB030A" w:rsidP="00EE13F1">
      <w:pPr>
        <w:tabs>
          <w:tab w:val="left" w:pos="284"/>
          <w:tab w:val="left" w:pos="709"/>
        </w:tabs>
        <w:jc w:val="both"/>
        <w:rPr>
          <w:b/>
        </w:rPr>
      </w:pPr>
      <w:r w:rsidRPr="006A524B">
        <w:rPr>
          <w:b/>
        </w:rPr>
        <w:t>Резерв учебного времени – 1 ч.</w:t>
      </w:r>
    </w:p>
    <w:p w:rsidR="00AB030A" w:rsidRPr="000F15E6" w:rsidRDefault="00AB030A" w:rsidP="000F15E6">
      <w:pPr>
        <w:tabs>
          <w:tab w:val="left" w:pos="284"/>
          <w:tab w:val="left" w:pos="709"/>
        </w:tabs>
        <w:jc w:val="center"/>
        <w:rPr>
          <w:b/>
          <w:i/>
        </w:rPr>
      </w:pPr>
      <w:r w:rsidRPr="000F15E6">
        <w:rPr>
          <w:b/>
          <w:i/>
        </w:rPr>
        <w:t>Третий год обучения</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6A524B">
        <w:rPr>
          <w:i/>
        </w:rPr>
        <w:t>губернатор, диакон, ваучер, агитационный пункт, большевик, колхоз и т.п.</w:t>
      </w:r>
      <w:r w:rsidRPr="006A524B">
        <w:t xml:space="preserve">). </w:t>
      </w:r>
    </w:p>
    <w:p w:rsidR="00AB030A" w:rsidRPr="006A524B" w:rsidRDefault="00AB030A" w:rsidP="00EE13F1">
      <w:pPr>
        <w:tabs>
          <w:tab w:val="left" w:pos="284"/>
          <w:tab w:val="left" w:pos="709"/>
        </w:tabs>
        <w:jc w:val="both"/>
      </w:pPr>
      <w:r w:rsidRPr="006A524B">
        <w:t>Лексические заимствования последних десятилетий. Употребление иноязычных слов как проблема культуры речи.</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6A524B">
        <w:rPr>
          <w:i/>
        </w:rPr>
        <w:t>н</w:t>
      </w:r>
      <w:r w:rsidRPr="006A524B">
        <w:rPr>
          <w:b/>
          <w:i/>
        </w:rPr>
        <w:t>а</w:t>
      </w:r>
      <w:r w:rsidRPr="006A524B">
        <w:rPr>
          <w:i/>
        </w:rPr>
        <w:t xml:space="preserve"> дом‚ н</w:t>
      </w:r>
      <w:r w:rsidRPr="006A524B">
        <w:rPr>
          <w:b/>
          <w:i/>
        </w:rPr>
        <w:t>а</w:t>
      </w:r>
      <w:r w:rsidRPr="006A524B">
        <w:rPr>
          <w:i/>
        </w:rPr>
        <w:t xml:space="preserve"> гору</w:t>
      </w:r>
      <w:r w:rsidRPr="006A524B">
        <w:t>)</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6A524B">
        <w:rPr>
          <w:i/>
        </w:rPr>
        <w:t xml:space="preserve">очутиться, победить, убедить, учредить, </w:t>
      </w:r>
      <w:r w:rsidR="00D72649" w:rsidRPr="006A524B">
        <w:rPr>
          <w:i/>
        </w:rPr>
        <w:t>утвердить</w:t>
      </w:r>
      <w:r w:rsidR="00D72649" w:rsidRPr="006A524B">
        <w:t>) ‚</w:t>
      </w:r>
      <w:r w:rsidRPr="006A524B">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6A524B">
        <w:rPr>
          <w:i/>
        </w:rPr>
        <w:t>висящий – висячий, горящий – горячий</w:t>
      </w:r>
      <w:r w:rsidRPr="006A524B">
        <w:t>.</w:t>
      </w:r>
    </w:p>
    <w:p w:rsidR="00AB030A" w:rsidRPr="006A524B" w:rsidRDefault="00AB030A" w:rsidP="00EE13F1">
      <w:pPr>
        <w:tabs>
          <w:tab w:val="left" w:pos="284"/>
          <w:tab w:val="left" w:pos="709"/>
        </w:tabs>
        <w:jc w:val="both"/>
      </w:pPr>
      <w:r w:rsidRPr="006A524B">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w:t>
      </w:r>
      <w:r w:rsidR="00D72649" w:rsidRPr="006A524B">
        <w:t>справочниках. Литературный</w:t>
      </w:r>
      <w:r w:rsidRPr="006A524B">
        <w:t xml:space="preserve"> и разговорный варианты грамматической </w:t>
      </w:r>
      <w:r w:rsidR="00D72649" w:rsidRPr="006A524B">
        <w:t>норм (</w:t>
      </w:r>
      <w:r w:rsidRPr="006A524B">
        <w:rPr>
          <w:i/>
        </w:rPr>
        <w:t xml:space="preserve">махаешь – </w:t>
      </w:r>
      <w:r w:rsidR="00D72649" w:rsidRPr="006A524B">
        <w:rPr>
          <w:i/>
        </w:rPr>
        <w:t>машешь; обусловливать</w:t>
      </w:r>
      <w:r w:rsidRPr="006A524B">
        <w:rPr>
          <w:i/>
        </w:rPr>
        <w:t>, сосредоточивать, уполномочивать, оспаривать, удостаивать, облагораживать</w:t>
      </w:r>
      <w:r w:rsidRPr="006A524B">
        <w:t>).</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r w:rsidRPr="006A524B">
        <w:rPr>
          <w:b/>
        </w:rPr>
        <w:tab/>
      </w:r>
    </w:p>
    <w:p w:rsidR="00AB030A" w:rsidRPr="006A524B" w:rsidRDefault="00AB030A" w:rsidP="00EE13F1">
      <w:pPr>
        <w:tabs>
          <w:tab w:val="left" w:pos="284"/>
          <w:tab w:val="left" w:pos="709"/>
        </w:tabs>
        <w:jc w:val="both"/>
      </w:pPr>
      <w:r w:rsidRPr="006A524B">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AB030A" w:rsidRPr="006A524B" w:rsidRDefault="00AB030A" w:rsidP="00EE13F1">
      <w:pPr>
        <w:tabs>
          <w:tab w:val="left" w:pos="284"/>
          <w:tab w:val="left" w:pos="709"/>
        </w:tabs>
        <w:jc w:val="both"/>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AB030A" w:rsidRPr="006A524B" w:rsidRDefault="00AB030A" w:rsidP="00EE13F1">
      <w:pPr>
        <w:tabs>
          <w:tab w:val="left" w:pos="284"/>
          <w:tab w:val="left" w:pos="709"/>
        </w:tabs>
        <w:jc w:val="both"/>
      </w:pPr>
      <w:r w:rsidRPr="006A524B">
        <w:t>Публицистический стиль. Путевые записки. Текст рекламного объявления, его языковые и структурные особенности.</w:t>
      </w:r>
    </w:p>
    <w:p w:rsidR="00AB030A" w:rsidRPr="006A524B" w:rsidRDefault="00AB030A" w:rsidP="00EE13F1">
      <w:pPr>
        <w:tabs>
          <w:tab w:val="left" w:pos="284"/>
          <w:tab w:val="left" w:pos="709"/>
        </w:tabs>
        <w:jc w:val="both"/>
      </w:pPr>
      <w:r w:rsidRPr="006A524B">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AB030A" w:rsidRPr="000F15E6" w:rsidRDefault="00AB030A" w:rsidP="000F15E6">
      <w:pPr>
        <w:tabs>
          <w:tab w:val="left" w:pos="284"/>
          <w:tab w:val="left" w:pos="709"/>
        </w:tabs>
        <w:jc w:val="center"/>
        <w:rPr>
          <w:b/>
          <w:i/>
        </w:rPr>
      </w:pPr>
      <w:r w:rsidRPr="000F15E6">
        <w:rPr>
          <w:b/>
          <w:i/>
        </w:rPr>
        <w:t>Четвёртый год обучения</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 xml:space="preserve">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D72649" w:rsidRPr="006A524B">
        <w:t>Собственно,</w:t>
      </w:r>
      <w:r w:rsidRPr="006A524B">
        <w:t xml:space="preserve"> русские слова как база и основной источник развития лексики русского литературного языка.</w:t>
      </w:r>
    </w:p>
    <w:p w:rsidR="00AB030A" w:rsidRPr="006A524B" w:rsidRDefault="00AB030A" w:rsidP="00EE13F1">
      <w:pPr>
        <w:tabs>
          <w:tab w:val="left" w:pos="284"/>
          <w:tab w:val="left" w:pos="709"/>
        </w:tabs>
        <w:jc w:val="both"/>
      </w:pPr>
      <w:r w:rsidRPr="006A524B">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B030A" w:rsidRPr="006A524B" w:rsidRDefault="00AB030A" w:rsidP="00EE13F1">
      <w:pPr>
        <w:tabs>
          <w:tab w:val="left" w:pos="284"/>
          <w:tab w:val="left" w:pos="709"/>
        </w:tabs>
        <w:jc w:val="both"/>
      </w:pPr>
      <w:r w:rsidRPr="006A524B">
        <w:t>Иноязычная лексика в разговорной речи, дисплейных текстах, современной публицистике.</w:t>
      </w:r>
    </w:p>
    <w:p w:rsidR="00AB030A" w:rsidRPr="006A524B" w:rsidRDefault="00AB030A" w:rsidP="00EE13F1">
      <w:pPr>
        <w:tabs>
          <w:tab w:val="left" w:pos="284"/>
          <w:tab w:val="left" w:pos="709"/>
        </w:tabs>
        <w:jc w:val="both"/>
      </w:pPr>
      <w:r w:rsidRPr="006A524B">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w:t>
      </w:r>
      <w:r w:rsidR="00CB7A1F" w:rsidRPr="006A524B">
        <w:t>шипящих; безударный</w:t>
      </w:r>
      <w:r w:rsidRPr="006A524B">
        <w:t xml:space="preserve">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A524B">
        <w:rPr>
          <w:i/>
        </w:rPr>
        <w:t>ж</w:t>
      </w:r>
      <w:r w:rsidRPr="006A524B">
        <w:t xml:space="preserve"> и </w:t>
      </w:r>
      <w:r w:rsidRPr="006A524B">
        <w:rPr>
          <w:i/>
        </w:rPr>
        <w:t>ш</w:t>
      </w:r>
      <w:r w:rsidRPr="006A524B">
        <w:t xml:space="preserve">; произношение сочетания </w:t>
      </w:r>
      <w:r w:rsidRPr="006A524B">
        <w:rPr>
          <w:i/>
        </w:rPr>
        <w:t>чн</w:t>
      </w:r>
      <w:r w:rsidRPr="006A524B">
        <w:t xml:space="preserve"> и </w:t>
      </w:r>
      <w:r w:rsidRPr="006A524B">
        <w:rPr>
          <w:i/>
        </w:rPr>
        <w:t>чт</w:t>
      </w:r>
      <w:r w:rsidRPr="006A524B">
        <w:t xml:space="preserve">; произношение женских отчеств на </w:t>
      </w:r>
      <w:r w:rsidRPr="006A524B">
        <w:rPr>
          <w:i/>
        </w:rPr>
        <w:t>-ична</w:t>
      </w:r>
      <w:r w:rsidRPr="006A524B">
        <w:t xml:space="preserve">, </w:t>
      </w:r>
      <w:r w:rsidRPr="006A524B">
        <w:rPr>
          <w:i/>
        </w:rPr>
        <w:t>-инична</w:t>
      </w:r>
      <w:r w:rsidRPr="006A524B">
        <w:t xml:space="preserve">;произношение твёрдого [н] перед мягкими [ф'] и [в'];произношение мягкого [н] перед </w:t>
      </w:r>
      <w:r w:rsidRPr="006A524B">
        <w:rPr>
          <w:i/>
        </w:rPr>
        <w:t>ч</w:t>
      </w:r>
      <w:r w:rsidRPr="006A524B">
        <w:t xml:space="preserve"> и </w:t>
      </w:r>
      <w:r w:rsidRPr="006A524B">
        <w:rPr>
          <w:i/>
        </w:rPr>
        <w:t>щ</w:t>
      </w:r>
      <w:r w:rsidRPr="006A524B">
        <w:t xml:space="preserve">. </w:t>
      </w:r>
    </w:p>
    <w:p w:rsidR="00AB030A" w:rsidRPr="006A524B" w:rsidRDefault="00AB030A" w:rsidP="00EE13F1">
      <w:pPr>
        <w:tabs>
          <w:tab w:val="left" w:pos="284"/>
          <w:tab w:val="left" w:pos="709"/>
        </w:tabs>
        <w:jc w:val="both"/>
      </w:pPr>
      <w:r w:rsidRPr="006A524B">
        <w:t>Типичные акцентологические ошибки в современной речи.</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6A524B">
        <w:rPr>
          <w:i/>
        </w:rPr>
        <w:t>врач пришел – врач пришла</w:t>
      </w:r>
      <w:r w:rsidRPr="006A524B">
        <w:t xml:space="preserve">); согласование сказуемого с подлежащим, выраженным сочетанием числительного </w:t>
      </w:r>
      <w:r w:rsidRPr="006A524B">
        <w:rPr>
          <w:i/>
        </w:rPr>
        <w:t>несколько</w:t>
      </w:r>
      <w:r w:rsidRPr="006A524B">
        <w:t xml:space="preserve"> и существительным;согласование определения в количественно-именных сочетаниях с числительными </w:t>
      </w:r>
      <w:r w:rsidRPr="006A524B">
        <w:rPr>
          <w:i/>
        </w:rPr>
        <w:t>два, три, четыре</w:t>
      </w:r>
      <w:r w:rsidRPr="006A524B">
        <w:t xml:space="preserve"> (два новых стола, две молодых женщины и две молодые женщины). </w:t>
      </w:r>
    </w:p>
    <w:p w:rsidR="00AB030A" w:rsidRPr="006A524B" w:rsidRDefault="00AB030A" w:rsidP="00EE13F1">
      <w:pPr>
        <w:tabs>
          <w:tab w:val="left" w:pos="284"/>
          <w:tab w:val="left" w:pos="709"/>
        </w:tabs>
        <w:jc w:val="both"/>
      </w:pPr>
      <w:r w:rsidRPr="006A524B">
        <w:t>Нормы построения словосочетаний по типу согласования (</w:t>
      </w:r>
      <w:r w:rsidRPr="006A524B">
        <w:rPr>
          <w:i/>
        </w:rPr>
        <w:t>маршрутное такси, обеих сестер – обоих братьев</w:t>
      </w:r>
      <w:r w:rsidRPr="006A524B">
        <w:t xml:space="preserve">). </w:t>
      </w:r>
    </w:p>
    <w:p w:rsidR="00AB030A" w:rsidRPr="006A524B" w:rsidRDefault="00AB030A" w:rsidP="00EE13F1">
      <w:pPr>
        <w:tabs>
          <w:tab w:val="left" w:pos="284"/>
          <w:tab w:val="left" w:pos="709"/>
        </w:tabs>
        <w:jc w:val="both"/>
      </w:pPr>
      <w:r w:rsidRPr="006A524B">
        <w:t xml:space="preserve">Варианты грамматической нормы: согласование сказуемого с подлежащим, выраженным сочетанием слов </w:t>
      </w:r>
      <w:r w:rsidRPr="006A524B">
        <w:rPr>
          <w:i/>
        </w:rPr>
        <w:t>много, мало, немного, немало, сколько, столько, большинство, меньшинство</w:t>
      </w:r>
      <w:r w:rsidRPr="006A524B">
        <w:t>.Отражение вариантов грамматической нормы в современных грамматических словарях и справочниках.</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rPr>
          <w:b/>
        </w:rPr>
      </w:pPr>
      <w:r w:rsidRPr="006A524B">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pPr>
      <w:r w:rsidRPr="006A524B">
        <w:rPr>
          <w:b/>
        </w:rPr>
        <w:t>Язык и речь. Виды речевой деятельности</w:t>
      </w:r>
    </w:p>
    <w:p w:rsidR="00AB030A" w:rsidRPr="006A524B" w:rsidRDefault="00AB030A" w:rsidP="00EE13F1">
      <w:pPr>
        <w:tabs>
          <w:tab w:val="left" w:pos="284"/>
          <w:tab w:val="left" w:pos="709"/>
        </w:tabs>
        <w:jc w:val="both"/>
      </w:pPr>
      <w:r w:rsidRPr="006A524B">
        <w:t>Эффективные приёмы слушания. Предтекстовый, текстовый и послетекстовый этапы работы.</w:t>
      </w:r>
    </w:p>
    <w:p w:rsidR="00AB030A" w:rsidRPr="006A524B" w:rsidRDefault="00AB030A" w:rsidP="00EE13F1">
      <w:pPr>
        <w:tabs>
          <w:tab w:val="left" w:pos="284"/>
          <w:tab w:val="left" w:pos="709"/>
        </w:tabs>
        <w:jc w:val="both"/>
      </w:pPr>
      <w:r w:rsidRPr="006A524B">
        <w:t>Основные методы, способы и средства получения, переработки информации.</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AB030A" w:rsidRPr="006A524B" w:rsidRDefault="00AB030A" w:rsidP="00EE13F1">
      <w:pPr>
        <w:tabs>
          <w:tab w:val="left" w:pos="284"/>
          <w:tab w:val="left" w:pos="709"/>
        </w:tabs>
        <w:jc w:val="both"/>
      </w:pPr>
      <w:r w:rsidRPr="006A524B">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AB030A" w:rsidRPr="006A524B" w:rsidRDefault="00AB030A" w:rsidP="00EE13F1">
      <w:pPr>
        <w:tabs>
          <w:tab w:val="left" w:pos="284"/>
          <w:tab w:val="left" w:pos="709"/>
        </w:tabs>
        <w:jc w:val="both"/>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 xml:space="preserve">Разговорная речь. Самохарактеристика, самопрезентация, поздравление. </w:t>
      </w:r>
    </w:p>
    <w:p w:rsidR="00AB030A" w:rsidRPr="006A524B" w:rsidRDefault="00AB030A" w:rsidP="00EE13F1">
      <w:pPr>
        <w:tabs>
          <w:tab w:val="left" w:pos="284"/>
          <w:tab w:val="left" w:pos="709"/>
        </w:tabs>
        <w:jc w:val="both"/>
      </w:pPr>
      <w:r w:rsidRPr="006A524B">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B030A" w:rsidRPr="006A524B" w:rsidRDefault="00AB030A" w:rsidP="00EE13F1">
      <w:pPr>
        <w:tabs>
          <w:tab w:val="left" w:pos="284"/>
          <w:tab w:val="left" w:pos="709"/>
        </w:tabs>
        <w:jc w:val="both"/>
      </w:pPr>
      <w:r w:rsidRPr="006A524B">
        <w:t>Язык художественной литературы. Сочинение в жанре письма другу (в том числе электронного), страницы дневника и т.д.</w:t>
      </w:r>
    </w:p>
    <w:p w:rsidR="00AB030A" w:rsidRPr="000F15E6" w:rsidRDefault="00AB030A" w:rsidP="000F15E6">
      <w:pPr>
        <w:tabs>
          <w:tab w:val="left" w:pos="284"/>
          <w:tab w:val="left" w:pos="709"/>
        </w:tabs>
        <w:jc w:val="center"/>
        <w:rPr>
          <w:b/>
          <w:i/>
        </w:rPr>
      </w:pPr>
      <w:r w:rsidRPr="000F15E6">
        <w:rPr>
          <w:b/>
          <w:i/>
        </w:rPr>
        <w:t>Пятый год обучения</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w:t>
      </w:r>
      <w:r w:rsidR="00CB7A1F" w:rsidRPr="006A524B">
        <w:t>значимость. Крылатые</w:t>
      </w:r>
      <w:r w:rsidRPr="006A524B">
        <w:t xml:space="preserve"> слова и выражения (прецедентные тексты) из произведений художественной литературы, кинофильмов, песен, рекламных текстов и т.п.</w:t>
      </w:r>
    </w:p>
    <w:p w:rsidR="00AB030A" w:rsidRPr="006A524B" w:rsidRDefault="00AB030A" w:rsidP="00EE13F1">
      <w:pPr>
        <w:tabs>
          <w:tab w:val="left" w:pos="284"/>
          <w:tab w:val="left" w:pos="709"/>
        </w:tabs>
        <w:jc w:val="both"/>
      </w:pPr>
      <w:r w:rsidRPr="006A524B">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r w:rsidR="00D72649" w:rsidRPr="006A524B">
        <w:t>). Стремительный</w:t>
      </w:r>
      <w:r w:rsidRPr="006A524B">
        <w:t xml:space="preserve">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AB030A" w:rsidRPr="006A524B" w:rsidRDefault="00AB030A" w:rsidP="00EE13F1">
      <w:pPr>
        <w:tabs>
          <w:tab w:val="left" w:pos="284"/>
          <w:tab w:val="left" w:pos="709"/>
        </w:tabs>
        <w:jc w:val="both"/>
        <w:rPr>
          <w:b/>
        </w:rPr>
      </w:pPr>
      <w:r w:rsidRPr="006A524B">
        <w:t>Нарушение орфоэпической нормы как художественный приём.</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B030A" w:rsidRPr="006A524B" w:rsidRDefault="00AB030A" w:rsidP="00EE13F1">
      <w:pPr>
        <w:tabs>
          <w:tab w:val="left" w:pos="284"/>
          <w:tab w:val="left" w:pos="709"/>
        </w:tabs>
        <w:jc w:val="both"/>
      </w:pPr>
      <w:r w:rsidRPr="006A524B">
        <w:t>Речевая избыточность и точность. Тавтология. Плеоназм. Типичные ошибки‚ связанные с речевой избыточностью.</w:t>
      </w:r>
    </w:p>
    <w:p w:rsidR="00AB030A" w:rsidRPr="006A524B" w:rsidRDefault="00AB030A" w:rsidP="00EE13F1">
      <w:pPr>
        <w:tabs>
          <w:tab w:val="left" w:pos="284"/>
          <w:tab w:val="left" w:pos="709"/>
        </w:tabs>
        <w:jc w:val="both"/>
      </w:pPr>
      <w:r w:rsidRPr="006A524B">
        <w:t xml:space="preserve">Современные толковые словари. </w:t>
      </w:r>
      <w:r w:rsidR="00D72649" w:rsidRPr="006A524B">
        <w:t>Отражение вариантов</w:t>
      </w:r>
      <w:r w:rsidRPr="006A524B">
        <w:t xml:space="preserve"> лексической нормы в современных словарях. Словарные пометы.</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 xml:space="preserve">Типичные грамматические ошибки.Управление: управление предлогов </w:t>
      </w:r>
      <w:r w:rsidRPr="006A524B">
        <w:rPr>
          <w:i/>
        </w:rPr>
        <w:t>благодаря, согласно, вопреки</w:t>
      </w:r>
      <w:r w:rsidRPr="006A524B">
        <w:t>; предлога</w:t>
      </w:r>
      <w:r w:rsidRPr="006A524B">
        <w:rPr>
          <w:i/>
        </w:rPr>
        <w:t>по</w:t>
      </w:r>
      <w:r w:rsidRPr="006A524B">
        <w:t xml:space="preserve"> с количественными числительными в словосочетаниях с распределительным значением (</w:t>
      </w:r>
      <w:r w:rsidRPr="006A524B">
        <w:rPr>
          <w:i/>
        </w:rPr>
        <w:t>по пять груш – по пяти груш</w:t>
      </w:r>
      <w:r w:rsidRPr="006A524B">
        <w:t>). Правильное построение словосочетаний по типу управления (</w:t>
      </w:r>
      <w:r w:rsidRPr="006A524B">
        <w:rPr>
          <w:i/>
        </w:rPr>
        <w:t>отзыв о книге – рецензия на книгу, обидеться на слово – обижен словами</w:t>
      </w:r>
      <w:r w:rsidRPr="006A524B">
        <w:t>). Правильное употребление предлогов</w:t>
      </w:r>
      <w:r w:rsidRPr="006A524B">
        <w:rPr>
          <w:i/>
        </w:rPr>
        <w:t>о‚ по‚ из‚ с</w:t>
      </w:r>
      <w:r w:rsidRPr="006A524B">
        <w:t>в составе словосочетания (</w:t>
      </w:r>
      <w:r w:rsidRPr="006A524B">
        <w:rPr>
          <w:i/>
        </w:rPr>
        <w:t>приехать из Москвы – приехать с Урала</w:t>
      </w:r>
      <w:r w:rsidR="00D72649" w:rsidRPr="006A524B">
        <w:rPr>
          <w:i/>
        </w:rPr>
        <w:t>).</w:t>
      </w:r>
      <w:r w:rsidR="00D72649" w:rsidRPr="006A524B">
        <w:t xml:space="preserve"> Нагромождение</w:t>
      </w:r>
      <w:r w:rsidRPr="006A524B">
        <w:t xml:space="preserve"> одних и тех же падежных форм, в частности родительного и творительного падежа.</w:t>
      </w:r>
    </w:p>
    <w:p w:rsidR="00AB030A" w:rsidRPr="006A524B" w:rsidRDefault="00AB030A" w:rsidP="00EE13F1">
      <w:pPr>
        <w:tabs>
          <w:tab w:val="left" w:pos="284"/>
          <w:tab w:val="left" w:pos="709"/>
        </w:tabs>
        <w:jc w:val="both"/>
      </w:pPr>
      <w:r w:rsidRPr="006A524B">
        <w:t>Нормы употребления причастных и деепричастных оборотов‚ предложений с косвенной речью.</w:t>
      </w:r>
    </w:p>
    <w:p w:rsidR="00AB030A" w:rsidRPr="006A524B" w:rsidRDefault="00AB030A" w:rsidP="00EE13F1">
      <w:pPr>
        <w:tabs>
          <w:tab w:val="left" w:pos="284"/>
          <w:tab w:val="left" w:pos="709"/>
        </w:tabs>
        <w:jc w:val="both"/>
      </w:pPr>
      <w:r w:rsidRPr="006A524B">
        <w:t>Типичные ошибки в построении сложных предложений:постановка рядом двух однозначных союзов(</w:t>
      </w:r>
      <w:r w:rsidRPr="006A524B">
        <w:rPr>
          <w:i/>
        </w:rPr>
        <w:t>но и однако, что и будто, что и как будто</w:t>
      </w:r>
      <w:r w:rsidRPr="006A524B">
        <w:t xml:space="preserve">)‚ повторение частицы бы в предложениях с союзами </w:t>
      </w:r>
      <w:r w:rsidRPr="006A524B">
        <w:rPr>
          <w:i/>
        </w:rPr>
        <w:t>чтобы</w:t>
      </w:r>
      <w:r w:rsidRPr="006A524B">
        <w:t xml:space="preserve"> и </w:t>
      </w:r>
      <w:r w:rsidRPr="006A524B">
        <w:rPr>
          <w:i/>
        </w:rPr>
        <w:t>если бы</w:t>
      </w:r>
      <w:r w:rsidRPr="006A524B">
        <w:t>‚ введение в сложное предложение лишних указательных местоимений.</w:t>
      </w:r>
    </w:p>
    <w:p w:rsidR="00AB030A" w:rsidRPr="006A524B" w:rsidRDefault="00AB030A" w:rsidP="00EE13F1">
      <w:pPr>
        <w:tabs>
          <w:tab w:val="left" w:pos="284"/>
          <w:tab w:val="left" w:pos="709"/>
        </w:tabs>
        <w:jc w:val="both"/>
      </w:pPr>
      <w:r w:rsidRPr="006A524B">
        <w:t>Отражениевариантов грамматической нормы в современных грамматических словарях и справочниках. Словарные пометы.</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r w:rsidRPr="006A524B">
        <w:rPr>
          <w:b/>
        </w:rPr>
        <w:tab/>
      </w:r>
    </w:p>
    <w:p w:rsidR="00AB030A" w:rsidRPr="006A524B" w:rsidRDefault="00AB030A" w:rsidP="00EE13F1">
      <w:pPr>
        <w:tabs>
          <w:tab w:val="left" w:pos="284"/>
          <w:tab w:val="left" w:pos="709"/>
        </w:tabs>
        <w:jc w:val="both"/>
      </w:pPr>
      <w:r w:rsidRPr="006A524B">
        <w:t>Русский язык в Интернете. Правила информационной безопасности при общении в социальных сетях. Контактное и дистантное общение.</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 xml:space="preserve">Виды преобразования текстов: аннотация, конспект. Использование графиков, диаграмм, схем для представления информации. </w:t>
      </w:r>
    </w:p>
    <w:p w:rsidR="00AB030A" w:rsidRPr="006A524B" w:rsidRDefault="00AB030A" w:rsidP="00EE13F1">
      <w:pPr>
        <w:tabs>
          <w:tab w:val="left" w:pos="284"/>
          <w:tab w:val="left" w:pos="709"/>
        </w:tabs>
        <w:jc w:val="both"/>
        <w:rPr>
          <w:b/>
        </w:rPr>
      </w:pPr>
      <w:r w:rsidRPr="006A524B">
        <w:rPr>
          <w:b/>
        </w:rPr>
        <w:t xml:space="preserve">Функциональные разновидности языка </w:t>
      </w:r>
    </w:p>
    <w:p w:rsidR="00AB030A" w:rsidRPr="006A524B" w:rsidRDefault="00AB030A" w:rsidP="00EE13F1">
      <w:pPr>
        <w:tabs>
          <w:tab w:val="left" w:pos="284"/>
          <w:tab w:val="left" w:pos="709"/>
        </w:tabs>
        <w:jc w:val="both"/>
      </w:pPr>
      <w:r w:rsidRPr="006A524B">
        <w:t>Разговорная речь. Анекдот, шутка.</w:t>
      </w:r>
    </w:p>
    <w:p w:rsidR="00AB030A" w:rsidRPr="006A524B" w:rsidRDefault="00AB030A" w:rsidP="00EE13F1">
      <w:pPr>
        <w:tabs>
          <w:tab w:val="left" w:pos="284"/>
          <w:tab w:val="left" w:pos="709"/>
        </w:tabs>
        <w:jc w:val="both"/>
      </w:pPr>
      <w:r w:rsidRPr="006A524B">
        <w:t xml:space="preserve">Официально-деловой стиль. Деловое письмо, его структурные элементы и языковые особенности. </w:t>
      </w:r>
    </w:p>
    <w:p w:rsidR="00AB030A" w:rsidRPr="006A524B" w:rsidRDefault="00AB030A" w:rsidP="00EE13F1">
      <w:pPr>
        <w:tabs>
          <w:tab w:val="left" w:pos="284"/>
          <w:tab w:val="left" w:pos="709"/>
        </w:tabs>
        <w:jc w:val="both"/>
      </w:pPr>
      <w:r w:rsidRPr="006A524B">
        <w:t>Учебно-научный стиль. Доклад, сообщение. Речь оппонентана защите проекта.</w:t>
      </w:r>
    </w:p>
    <w:p w:rsidR="00AB030A" w:rsidRPr="006A524B" w:rsidRDefault="00AB030A" w:rsidP="00EE13F1">
      <w:pPr>
        <w:tabs>
          <w:tab w:val="left" w:pos="284"/>
          <w:tab w:val="left" w:pos="709"/>
        </w:tabs>
        <w:jc w:val="both"/>
      </w:pPr>
      <w:r w:rsidRPr="006A524B">
        <w:t xml:space="preserve">Публицистический стиль. Проблемный очерк. </w:t>
      </w:r>
    </w:p>
    <w:p w:rsidR="00AB030A" w:rsidRPr="006A524B" w:rsidRDefault="00AB030A" w:rsidP="00EE13F1">
      <w:pPr>
        <w:tabs>
          <w:tab w:val="left" w:pos="284"/>
          <w:tab w:val="left" w:pos="709"/>
        </w:tabs>
        <w:jc w:val="both"/>
      </w:pPr>
      <w:r w:rsidRPr="006A524B">
        <w:t>Язык художественной литературы. Диалогичность в художественном произведении. Текст и интертекст. Афоризмы. Прецедентные тексты</w:t>
      </w:r>
    </w:p>
    <w:p w:rsidR="00AB030A" w:rsidRPr="000F15E6" w:rsidRDefault="00AB030A" w:rsidP="000F15E6">
      <w:pPr>
        <w:tabs>
          <w:tab w:val="left" w:pos="284"/>
          <w:tab w:val="left" w:pos="709"/>
        </w:tabs>
        <w:jc w:val="center"/>
        <w:rPr>
          <w:b/>
          <w:iCs/>
        </w:rPr>
      </w:pPr>
      <w:r w:rsidRPr="000F15E6">
        <w:rPr>
          <w:b/>
          <w:iCs/>
        </w:rPr>
        <w:t xml:space="preserve">Тематическое планирование </w:t>
      </w:r>
    </w:p>
    <w:p w:rsidR="00AB030A" w:rsidRPr="006A524B" w:rsidRDefault="00AB030A" w:rsidP="000F15E6">
      <w:pPr>
        <w:tabs>
          <w:tab w:val="left" w:pos="284"/>
          <w:tab w:val="left" w:pos="709"/>
        </w:tabs>
        <w:jc w:val="center"/>
        <w:rPr>
          <w:b/>
          <w:i/>
          <w:iCs/>
        </w:rPr>
      </w:pPr>
      <w:r w:rsidRPr="006A524B">
        <w:rPr>
          <w:b/>
          <w:i/>
          <w:iCs/>
        </w:rPr>
        <w:t>5 класс</w:t>
      </w:r>
    </w:p>
    <w:tbl>
      <w:tblPr>
        <w:tblStyle w:val="3f4"/>
        <w:tblW w:w="0" w:type="auto"/>
        <w:tblLook w:val="04A0" w:firstRow="1" w:lastRow="0" w:firstColumn="1" w:lastColumn="0" w:noHBand="0" w:noVBand="1"/>
      </w:tblPr>
      <w:tblGrid>
        <w:gridCol w:w="1101"/>
        <w:gridCol w:w="5279"/>
        <w:gridCol w:w="3191"/>
      </w:tblGrid>
      <w:tr w:rsidR="00AB030A" w:rsidRPr="000F15E6" w:rsidTr="00AB030A">
        <w:tc>
          <w:tcPr>
            <w:tcW w:w="1101" w:type="dxa"/>
          </w:tcPr>
          <w:p w:rsidR="00AB030A" w:rsidRPr="000F15E6" w:rsidRDefault="00AB030A" w:rsidP="00EE13F1">
            <w:pPr>
              <w:tabs>
                <w:tab w:val="left" w:pos="284"/>
                <w:tab w:val="left" w:pos="709"/>
              </w:tabs>
              <w:jc w:val="both"/>
              <w:rPr>
                <w:b/>
                <w:iCs/>
              </w:rPr>
            </w:pPr>
            <w:r w:rsidRPr="000F15E6">
              <w:rPr>
                <w:b/>
                <w:iCs/>
              </w:rPr>
              <w:t>№ темы</w:t>
            </w:r>
          </w:p>
        </w:tc>
        <w:tc>
          <w:tcPr>
            <w:tcW w:w="5279" w:type="dxa"/>
          </w:tcPr>
          <w:p w:rsidR="00AB030A" w:rsidRPr="000F15E6" w:rsidRDefault="00AB030A" w:rsidP="00EE13F1">
            <w:pPr>
              <w:tabs>
                <w:tab w:val="left" w:pos="284"/>
                <w:tab w:val="left" w:pos="709"/>
              </w:tabs>
              <w:jc w:val="both"/>
              <w:rPr>
                <w:b/>
                <w:iCs/>
              </w:rPr>
            </w:pPr>
            <w:r w:rsidRPr="000F15E6">
              <w:rPr>
                <w:b/>
                <w:iCs/>
              </w:rPr>
              <w:t>Наименование раздела</w:t>
            </w:r>
          </w:p>
        </w:tc>
        <w:tc>
          <w:tcPr>
            <w:tcW w:w="3191" w:type="dxa"/>
          </w:tcPr>
          <w:p w:rsidR="00AB030A" w:rsidRPr="000F15E6" w:rsidRDefault="00AB030A" w:rsidP="00EE13F1">
            <w:pPr>
              <w:tabs>
                <w:tab w:val="left" w:pos="284"/>
                <w:tab w:val="left" w:pos="709"/>
              </w:tabs>
              <w:jc w:val="both"/>
              <w:rPr>
                <w:b/>
                <w:iCs/>
              </w:rPr>
            </w:pPr>
            <w:r w:rsidRPr="000F15E6">
              <w:rPr>
                <w:b/>
                <w:iCs/>
              </w:rPr>
              <w:t>Количество часов</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1</w:t>
            </w:r>
          </w:p>
        </w:tc>
        <w:tc>
          <w:tcPr>
            <w:tcW w:w="5279" w:type="dxa"/>
          </w:tcPr>
          <w:p w:rsidR="00AB030A" w:rsidRPr="000F15E6" w:rsidRDefault="00AB030A" w:rsidP="00EE13F1">
            <w:pPr>
              <w:tabs>
                <w:tab w:val="left" w:pos="284"/>
                <w:tab w:val="left" w:pos="709"/>
              </w:tabs>
              <w:jc w:val="both"/>
              <w:rPr>
                <w:iCs/>
              </w:rPr>
            </w:pPr>
            <w:r w:rsidRPr="000F15E6">
              <w:rPr>
                <w:iCs/>
              </w:rPr>
              <w:t>Язык и культура</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2</w:t>
            </w:r>
          </w:p>
        </w:tc>
        <w:tc>
          <w:tcPr>
            <w:tcW w:w="5279" w:type="dxa"/>
          </w:tcPr>
          <w:p w:rsidR="00AB030A" w:rsidRPr="000F15E6" w:rsidRDefault="00AB030A" w:rsidP="00EE13F1">
            <w:pPr>
              <w:tabs>
                <w:tab w:val="left" w:pos="284"/>
                <w:tab w:val="left" w:pos="709"/>
              </w:tabs>
              <w:jc w:val="both"/>
              <w:rPr>
                <w:iCs/>
              </w:rPr>
            </w:pPr>
            <w:r w:rsidRPr="000F15E6">
              <w:rPr>
                <w:iCs/>
              </w:rPr>
              <w:t>Культура речи</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3</w:t>
            </w:r>
          </w:p>
        </w:tc>
        <w:tc>
          <w:tcPr>
            <w:tcW w:w="5279" w:type="dxa"/>
          </w:tcPr>
          <w:p w:rsidR="00AB030A" w:rsidRPr="000F15E6" w:rsidRDefault="00AB030A" w:rsidP="00EE13F1">
            <w:pPr>
              <w:tabs>
                <w:tab w:val="left" w:pos="284"/>
                <w:tab w:val="left" w:pos="709"/>
              </w:tabs>
              <w:jc w:val="both"/>
              <w:rPr>
                <w:iCs/>
              </w:rPr>
            </w:pPr>
            <w:r w:rsidRPr="000F15E6">
              <w:rPr>
                <w:iCs/>
              </w:rPr>
              <w:t>Речь. Речевая деятельность</w:t>
            </w:r>
          </w:p>
        </w:tc>
        <w:tc>
          <w:tcPr>
            <w:tcW w:w="3191" w:type="dxa"/>
          </w:tcPr>
          <w:p w:rsidR="00AB030A" w:rsidRPr="000F15E6" w:rsidRDefault="00AB030A" w:rsidP="00EE13F1">
            <w:pPr>
              <w:tabs>
                <w:tab w:val="left" w:pos="284"/>
                <w:tab w:val="left" w:pos="709"/>
              </w:tabs>
              <w:jc w:val="both"/>
              <w:rPr>
                <w:iCs/>
              </w:rPr>
            </w:pPr>
            <w:r w:rsidRPr="000F15E6">
              <w:rPr>
                <w:iCs/>
              </w:rPr>
              <w:t>7</w:t>
            </w:r>
          </w:p>
        </w:tc>
      </w:tr>
      <w:tr w:rsidR="00AB030A" w:rsidRPr="000F15E6" w:rsidTr="00AB030A">
        <w:tc>
          <w:tcPr>
            <w:tcW w:w="1101" w:type="dxa"/>
          </w:tcPr>
          <w:p w:rsidR="00AB030A" w:rsidRPr="000F15E6" w:rsidRDefault="00AB030A" w:rsidP="00EE13F1">
            <w:pPr>
              <w:tabs>
                <w:tab w:val="left" w:pos="284"/>
                <w:tab w:val="left" w:pos="709"/>
              </w:tabs>
              <w:jc w:val="both"/>
              <w:rPr>
                <w:b/>
                <w:iCs/>
              </w:rPr>
            </w:pPr>
          </w:p>
        </w:tc>
        <w:tc>
          <w:tcPr>
            <w:tcW w:w="5279" w:type="dxa"/>
          </w:tcPr>
          <w:p w:rsidR="00AB030A" w:rsidRPr="000F15E6" w:rsidRDefault="00AB030A" w:rsidP="00EE13F1">
            <w:pPr>
              <w:tabs>
                <w:tab w:val="left" w:pos="284"/>
                <w:tab w:val="left" w:pos="709"/>
              </w:tabs>
              <w:jc w:val="both"/>
              <w:rPr>
                <w:b/>
                <w:iCs/>
              </w:rPr>
            </w:pPr>
            <w:r w:rsidRPr="000F15E6">
              <w:rPr>
                <w:b/>
                <w:iCs/>
              </w:rPr>
              <w:t>Итого</w:t>
            </w:r>
          </w:p>
        </w:tc>
        <w:tc>
          <w:tcPr>
            <w:tcW w:w="3191" w:type="dxa"/>
          </w:tcPr>
          <w:p w:rsidR="00AB030A" w:rsidRPr="000F15E6" w:rsidRDefault="00AB030A" w:rsidP="00EE13F1">
            <w:pPr>
              <w:tabs>
                <w:tab w:val="left" w:pos="284"/>
                <w:tab w:val="left" w:pos="709"/>
              </w:tabs>
              <w:jc w:val="both"/>
              <w:rPr>
                <w:b/>
                <w:iCs/>
              </w:rPr>
            </w:pPr>
            <w:r w:rsidRPr="000F15E6">
              <w:rPr>
                <w:b/>
                <w:iCs/>
              </w:rPr>
              <w:t>17</w:t>
            </w:r>
          </w:p>
        </w:tc>
      </w:tr>
    </w:tbl>
    <w:p w:rsidR="00AB030A" w:rsidRPr="006A524B" w:rsidRDefault="00AB030A" w:rsidP="00EE13F1">
      <w:pPr>
        <w:tabs>
          <w:tab w:val="left" w:pos="284"/>
          <w:tab w:val="left" w:pos="709"/>
        </w:tabs>
        <w:jc w:val="both"/>
        <w:rPr>
          <w:b/>
          <w:i/>
          <w:iCs/>
        </w:rPr>
      </w:pPr>
    </w:p>
    <w:p w:rsidR="00AB030A" w:rsidRPr="006A524B" w:rsidRDefault="00AB030A" w:rsidP="000F15E6">
      <w:pPr>
        <w:tabs>
          <w:tab w:val="left" w:pos="284"/>
          <w:tab w:val="left" w:pos="709"/>
        </w:tabs>
        <w:jc w:val="center"/>
        <w:rPr>
          <w:b/>
          <w:i/>
          <w:iCs/>
        </w:rPr>
      </w:pPr>
      <w:r w:rsidRPr="006A524B">
        <w:rPr>
          <w:b/>
          <w:i/>
          <w:iCs/>
        </w:rPr>
        <w:t>6 класс</w:t>
      </w:r>
    </w:p>
    <w:tbl>
      <w:tblPr>
        <w:tblStyle w:val="3f4"/>
        <w:tblW w:w="0" w:type="auto"/>
        <w:tblLook w:val="04A0" w:firstRow="1" w:lastRow="0" w:firstColumn="1" w:lastColumn="0" w:noHBand="0" w:noVBand="1"/>
      </w:tblPr>
      <w:tblGrid>
        <w:gridCol w:w="1101"/>
        <w:gridCol w:w="5279"/>
        <w:gridCol w:w="3191"/>
      </w:tblGrid>
      <w:tr w:rsidR="00AB030A" w:rsidRPr="000F15E6" w:rsidTr="00AB030A">
        <w:tc>
          <w:tcPr>
            <w:tcW w:w="1101" w:type="dxa"/>
          </w:tcPr>
          <w:p w:rsidR="00AB030A" w:rsidRPr="000F15E6" w:rsidRDefault="00AB030A" w:rsidP="00EE13F1">
            <w:pPr>
              <w:tabs>
                <w:tab w:val="left" w:pos="284"/>
                <w:tab w:val="left" w:pos="709"/>
              </w:tabs>
              <w:jc w:val="both"/>
              <w:rPr>
                <w:b/>
                <w:iCs/>
              </w:rPr>
            </w:pPr>
            <w:r w:rsidRPr="000F15E6">
              <w:rPr>
                <w:b/>
                <w:iCs/>
              </w:rPr>
              <w:t>№ темы</w:t>
            </w:r>
          </w:p>
        </w:tc>
        <w:tc>
          <w:tcPr>
            <w:tcW w:w="5279" w:type="dxa"/>
          </w:tcPr>
          <w:p w:rsidR="00AB030A" w:rsidRPr="000F15E6" w:rsidRDefault="00AB030A" w:rsidP="00EE13F1">
            <w:pPr>
              <w:tabs>
                <w:tab w:val="left" w:pos="284"/>
                <w:tab w:val="left" w:pos="709"/>
              </w:tabs>
              <w:jc w:val="both"/>
              <w:rPr>
                <w:b/>
                <w:iCs/>
              </w:rPr>
            </w:pPr>
            <w:r w:rsidRPr="000F15E6">
              <w:rPr>
                <w:b/>
                <w:iCs/>
              </w:rPr>
              <w:t>Наименование раздела</w:t>
            </w:r>
          </w:p>
        </w:tc>
        <w:tc>
          <w:tcPr>
            <w:tcW w:w="3191" w:type="dxa"/>
          </w:tcPr>
          <w:p w:rsidR="00AB030A" w:rsidRPr="000F15E6" w:rsidRDefault="00AB030A" w:rsidP="00EE13F1">
            <w:pPr>
              <w:tabs>
                <w:tab w:val="left" w:pos="284"/>
                <w:tab w:val="left" w:pos="709"/>
              </w:tabs>
              <w:jc w:val="both"/>
              <w:rPr>
                <w:b/>
                <w:iCs/>
              </w:rPr>
            </w:pPr>
            <w:r w:rsidRPr="000F15E6">
              <w:rPr>
                <w:b/>
                <w:iCs/>
              </w:rPr>
              <w:t>Количество часов</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1</w:t>
            </w:r>
          </w:p>
        </w:tc>
        <w:tc>
          <w:tcPr>
            <w:tcW w:w="5279" w:type="dxa"/>
          </w:tcPr>
          <w:p w:rsidR="00AB030A" w:rsidRPr="000F15E6" w:rsidRDefault="00AB030A" w:rsidP="00EE13F1">
            <w:pPr>
              <w:tabs>
                <w:tab w:val="left" w:pos="284"/>
                <w:tab w:val="left" w:pos="709"/>
              </w:tabs>
              <w:jc w:val="both"/>
              <w:rPr>
                <w:iCs/>
              </w:rPr>
            </w:pPr>
            <w:r w:rsidRPr="000F15E6">
              <w:rPr>
                <w:iCs/>
              </w:rPr>
              <w:t>Язык и культура</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2</w:t>
            </w:r>
          </w:p>
        </w:tc>
        <w:tc>
          <w:tcPr>
            <w:tcW w:w="5279" w:type="dxa"/>
          </w:tcPr>
          <w:p w:rsidR="00AB030A" w:rsidRPr="000F15E6" w:rsidRDefault="00AB030A" w:rsidP="00EE13F1">
            <w:pPr>
              <w:tabs>
                <w:tab w:val="left" w:pos="284"/>
                <w:tab w:val="left" w:pos="709"/>
              </w:tabs>
              <w:jc w:val="both"/>
              <w:rPr>
                <w:iCs/>
              </w:rPr>
            </w:pPr>
            <w:r w:rsidRPr="000F15E6">
              <w:rPr>
                <w:iCs/>
              </w:rPr>
              <w:t>Культура речи</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3</w:t>
            </w:r>
          </w:p>
        </w:tc>
        <w:tc>
          <w:tcPr>
            <w:tcW w:w="5279" w:type="dxa"/>
          </w:tcPr>
          <w:p w:rsidR="00AB030A" w:rsidRPr="000F15E6" w:rsidRDefault="00AB030A" w:rsidP="00EE13F1">
            <w:pPr>
              <w:tabs>
                <w:tab w:val="left" w:pos="284"/>
                <w:tab w:val="left" w:pos="709"/>
              </w:tabs>
              <w:jc w:val="both"/>
              <w:rPr>
                <w:iCs/>
              </w:rPr>
            </w:pPr>
            <w:r w:rsidRPr="000F15E6">
              <w:rPr>
                <w:iCs/>
              </w:rPr>
              <w:t>Речь. Речевая деятельность</w:t>
            </w:r>
          </w:p>
        </w:tc>
        <w:tc>
          <w:tcPr>
            <w:tcW w:w="3191" w:type="dxa"/>
          </w:tcPr>
          <w:p w:rsidR="00AB030A" w:rsidRPr="000F15E6" w:rsidRDefault="00AB030A" w:rsidP="00EE13F1">
            <w:pPr>
              <w:tabs>
                <w:tab w:val="left" w:pos="284"/>
                <w:tab w:val="left" w:pos="709"/>
              </w:tabs>
              <w:jc w:val="both"/>
              <w:rPr>
                <w:iCs/>
              </w:rPr>
            </w:pPr>
            <w:r w:rsidRPr="000F15E6">
              <w:rPr>
                <w:iCs/>
              </w:rPr>
              <w:t>7</w:t>
            </w:r>
          </w:p>
        </w:tc>
      </w:tr>
      <w:tr w:rsidR="00AB030A" w:rsidRPr="000F15E6" w:rsidTr="00AB030A">
        <w:tc>
          <w:tcPr>
            <w:tcW w:w="1101" w:type="dxa"/>
          </w:tcPr>
          <w:p w:rsidR="00AB030A" w:rsidRPr="000F15E6" w:rsidRDefault="00AB030A" w:rsidP="00EE13F1">
            <w:pPr>
              <w:tabs>
                <w:tab w:val="left" w:pos="284"/>
                <w:tab w:val="left" w:pos="709"/>
              </w:tabs>
              <w:jc w:val="both"/>
              <w:rPr>
                <w:b/>
                <w:iCs/>
              </w:rPr>
            </w:pPr>
          </w:p>
        </w:tc>
        <w:tc>
          <w:tcPr>
            <w:tcW w:w="5279" w:type="dxa"/>
          </w:tcPr>
          <w:p w:rsidR="00AB030A" w:rsidRPr="000F15E6" w:rsidRDefault="00AB030A" w:rsidP="00EE13F1">
            <w:pPr>
              <w:tabs>
                <w:tab w:val="left" w:pos="284"/>
                <w:tab w:val="left" w:pos="709"/>
              </w:tabs>
              <w:jc w:val="both"/>
              <w:rPr>
                <w:b/>
                <w:iCs/>
              </w:rPr>
            </w:pPr>
            <w:r w:rsidRPr="000F15E6">
              <w:rPr>
                <w:b/>
                <w:iCs/>
              </w:rPr>
              <w:t>Итого</w:t>
            </w:r>
          </w:p>
        </w:tc>
        <w:tc>
          <w:tcPr>
            <w:tcW w:w="3191" w:type="dxa"/>
          </w:tcPr>
          <w:p w:rsidR="00AB030A" w:rsidRPr="000F15E6" w:rsidRDefault="00AB030A" w:rsidP="00EE13F1">
            <w:pPr>
              <w:tabs>
                <w:tab w:val="left" w:pos="284"/>
                <w:tab w:val="left" w:pos="709"/>
              </w:tabs>
              <w:jc w:val="both"/>
              <w:rPr>
                <w:b/>
                <w:iCs/>
              </w:rPr>
            </w:pPr>
            <w:r w:rsidRPr="000F15E6">
              <w:rPr>
                <w:b/>
                <w:iCs/>
              </w:rPr>
              <w:t>17</w:t>
            </w:r>
          </w:p>
        </w:tc>
      </w:tr>
    </w:tbl>
    <w:p w:rsidR="00AB030A" w:rsidRPr="006A524B" w:rsidRDefault="00AB030A" w:rsidP="00EE13F1">
      <w:pPr>
        <w:tabs>
          <w:tab w:val="left" w:pos="284"/>
          <w:tab w:val="left" w:pos="709"/>
        </w:tabs>
        <w:jc w:val="both"/>
        <w:rPr>
          <w:b/>
          <w:i/>
          <w:iCs/>
        </w:rPr>
      </w:pPr>
    </w:p>
    <w:p w:rsidR="00AB030A" w:rsidRPr="006A524B" w:rsidRDefault="00AB030A" w:rsidP="000F15E6">
      <w:pPr>
        <w:tabs>
          <w:tab w:val="left" w:pos="284"/>
          <w:tab w:val="left" w:pos="709"/>
        </w:tabs>
        <w:jc w:val="center"/>
        <w:rPr>
          <w:b/>
          <w:i/>
          <w:iCs/>
        </w:rPr>
      </w:pPr>
      <w:r w:rsidRPr="006A524B">
        <w:rPr>
          <w:b/>
          <w:i/>
          <w:iCs/>
        </w:rPr>
        <w:t>7 класс</w:t>
      </w:r>
    </w:p>
    <w:tbl>
      <w:tblPr>
        <w:tblStyle w:val="3f4"/>
        <w:tblW w:w="0" w:type="auto"/>
        <w:tblLook w:val="04A0" w:firstRow="1" w:lastRow="0" w:firstColumn="1" w:lastColumn="0" w:noHBand="0" w:noVBand="1"/>
      </w:tblPr>
      <w:tblGrid>
        <w:gridCol w:w="1101"/>
        <w:gridCol w:w="5279"/>
        <w:gridCol w:w="3191"/>
      </w:tblGrid>
      <w:tr w:rsidR="00AB030A" w:rsidRPr="000F15E6" w:rsidTr="00AB030A">
        <w:tc>
          <w:tcPr>
            <w:tcW w:w="1101" w:type="dxa"/>
          </w:tcPr>
          <w:p w:rsidR="00AB030A" w:rsidRPr="000F15E6" w:rsidRDefault="00AB030A" w:rsidP="00EE13F1">
            <w:pPr>
              <w:tabs>
                <w:tab w:val="left" w:pos="284"/>
                <w:tab w:val="left" w:pos="709"/>
              </w:tabs>
              <w:jc w:val="both"/>
              <w:rPr>
                <w:b/>
                <w:iCs/>
              </w:rPr>
            </w:pPr>
            <w:r w:rsidRPr="000F15E6">
              <w:rPr>
                <w:b/>
                <w:iCs/>
              </w:rPr>
              <w:t>№ темы</w:t>
            </w:r>
          </w:p>
        </w:tc>
        <w:tc>
          <w:tcPr>
            <w:tcW w:w="5279" w:type="dxa"/>
          </w:tcPr>
          <w:p w:rsidR="00AB030A" w:rsidRPr="000F15E6" w:rsidRDefault="00AB030A" w:rsidP="00EE13F1">
            <w:pPr>
              <w:tabs>
                <w:tab w:val="left" w:pos="284"/>
                <w:tab w:val="left" w:pos="709"/>
              </w:tabs>
              <w:jc w:val="both"/>
              <w:rPr>
                <w:b/>
                <w:iCs/>
              </w:rPr>
            </w:pPr>
            <w:r w:rsidRPr="000F15E6">
              <w:rPr>
                <w:b/>
                <w:iCs/>
              </w:rPr>
              <w:t>Наименование раздела</w:t>
            </w:r>
          </w:p>
        </w:tc>
        <w:tc>
          <w:tcPr>
            <w:tcW w:w="3191" w:type="dxa"/>
          </w:tcPr>
          <w:p w:rsidR="00AB030A" w:rsidRPr="000F15E6" w:rsidRDefault="00AB030A" w:rsidP="00EE13F1">
            <w:pPr>
              <w:tabs>
                <w:tab w:val="left" w:pos="284"/>
                <w:tab w:val="left" w:pos="709"/>
              </w:tabs>
              <w:jc w:val="both"/>
              <w:rPr>
                <w:b/>
                <w:iCs/>
              </w:rPr>
            </w:pPr>
            <w:r w:rsidRPr="000F15E6">
              <w:rPr>
                <w:b/>
                <w:iCs/>
              </w:rPr>
              <w:t>Количество часов</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1</w:t>
            </w:r>
          </w:p>
        </w:tc>
        <w:tc>
          <w:tcPr>
            <w:tcW w:w="5279" w:type="dxa"/>
          </w:tcPr>
          <w:p w:rsidR="00AB030A" w:rsidRPr="000F15E6" w:rsidRDefault="00AB030A" w:rsidP="00EE13F1">
            <w:pPr>
              <w:tabs>
                <w:tab w:val="left" w:pos="284"/>
                <w:tab w:val="left" w:pos="709"/>
              </w:tabs>
              <w:jc w:val="both"/>
              <w:rPr>
                <w:iCs/>
              </w:rPr>
            </w:pPr>
            <w:r w:rsidRPr="000F15E6">
              <w:rPr>
                <w:iCs/>
              </w:rPr>
              <w:t>Язык и культура</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2</w:t>
            </w:r>
          </w:p>
        </w:tc>
        <w:tc>
          <w:tcPr>
            <w:tcW w:w="5279" w:type="dxa"/>
          </w:tcPr>
          <w:p w:rsidR="00AB030A" w:rsidRPr="000F15E6" w:rsidRDefault="00AB030A" w:rsidP="00EE13F1">
            <w:pPr>
              <w:tabs>
                <w:tab w:val="left" w:pos="284"/>
                <w:tab w:val="left" w:pos="709"/>
              </w:tabs>
              <w:jc w:val="both"/>
              <w:rPr>
                <w:iCs/>
              </w:rPr>
            </w:pPr>
            <w:r w:rsidRPr="000F15E6">
              <w:rPr>
                <w:iCs/>
              </w:rPr>
              <w:t>Культура речи</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3</w:t>
            </w:r>
          </w:p>
        </w:tc>
        <w:tc>
          <w:tcPr>
            <w:tcW w:w="5279" w:type="dxa"/>
          </w:tcPr>
          <w:p w:rsidR="00AB030A" w:rsidRPr="000F15E6" w:rsidRDefault="00AB030A" w:rsidP="00EE13F1">
            <w:pPr>
              <w:tabs>
                <w:tab w:val="left" w:pos="284"/>
                <w:tab w:val="left" w:pos="709"/>
              </w:tabs>
              <w:jc w:val="both"/>
              <w:rPr>
                <w:iCs/>
              </w:rPr>
            </w:pPr>
            <w:r w:rsidRPr="000F15E6">
              <w:rPr>
                <w:iCs/>
              </w:rPr>
              <w:t>Речь. Речевая деятельность</w:t>
            </w:r>
          </w:p>
        </w:tc>
        <w:tc>
          <w:tcPr>
            <w:tcW w:w="3191" w:type="dxa"/>
          </w:tcPr>
          <w:p w:rsidR="00AB030A" w:rsidRPr="000F15E6" w:rsidRDefault="00AB030A" w:rsidP="00EE13F1">
            <w:pPr>
              <w:tabs>
                <w:tab w:val="left" w:pos="284"/>
                <w:tab w:val="left" w:pos="709"/>
              </w:tabs>
              <w:jc w:val="both"/>
              <w:rPr>
                <w:iCs/>
              </w:rPr>
            </w:pPr>
            <w:r w:rsidRPr="000F15E6">
              <w:rPr>
                <w:iCs/>
              </w:rPr>
              <w:t>7</w:t>
            </w:r>
          </w:p>
        </w:tc>
      </w:tr>
      <w:tr w:rsidR="00AB030A" w:rsidRPr="000F15E6" w:rsidTr="00AB030A">
        <w:tc>
          <w:tcPr>
            <w:tcW w:w="1101" w:type="dxa"/>
          </w:tcPr>
          <w:p w:rsidR="00AB030A" w:rsidRPr="000F15E6" w:rsidRDefault="00AB030A" w:rsidP="00EE13F1">
            <w:pPr>
              <w:tabs>
                <w:tab w:val="left" w:pos="284"/>
                <w:tab w:val="left" w:pos="709"/>
              </w:tabs>
              <w:jc w:val="both"/>
              <w:rPr>
                <w:b/>
                <w:iCs/>
              </w:rPr>
            </w:pPr>
          </w:p>
        </w:tc>
        <w:tc>
          <w:tcPr>
            <w:tcW w:w="5279" w:type="dxa"/>
          </w:tcPr>
          <w:p w:rsidR="00AB030A" w:rsidRPr="000F15E6" w:rsidRDefault="00AB030A" w:rsidP="00EE13F1">
            <w:pPr>
              <w:tabs>
                <w:tab w:val="left" w:pos="284"/>
                <w:tab w:val="left" w:pos="709"/>
              </w:tabs>
              <w:jc w:val="both"/>
              <w:rPr>
                <w:b/>
                <w:iCs/>
              </w:rPr>
            </w:pPr>
            <w:r w:rsidRPr="000F15E6">
              <w:rPr>
                <w:b/>
                <w:iCs/>
              </w:rPr>
              <w:t>Итого</w:t>
            </w:r>
          </w:p>
        </w:tc>
        <w:tc>
          <w:tcPr>
            <w:tcW w:w="3191" w:type="dxa"/>
          </w:tcPr>
          <w:p w:rsidR="00AB030A" w:rsidRPr="000F15E6" w:rsidRDefault="00AB030A" w:rsidP="00EE13F1">
            <w:pPr>
              <w:tabs>
                <w:tab w:val="left" w:pos="284"/>
                <w:tab w:val="left" w:pos="709"/>
              </w:tabs>
              <w:jc w:val="both"/>
              <w:rPr>
                <w:b/>
                <w:iCs/>
              </w:rPr>
            </w:pPr>
            <w:r w:rsidRPr="000F15E6">
              <w:rPr>
                <w:b/>
                <w:iCs/>
              </w:rPr>
              <w:t>17</w:t>
            </w:r>
          </w:p>
        </w:tc>
      </w:tr>
    </w:tbl>
    <w:p w:rsidR="00AB030A" w:rsidRPr="006A524B" w:rsidRDefault="00AB030A" w:rsidP="00EE13F1">
      <w:pPr>
        <w:tabs>
          <w:tab w:val="left" w:pos="284"/>
          <w:tab w:val="left" w:pos="709"/>
        </w:tabs>
        <w:jc w:val="both"/>
        <w:rPr>
          <w:b/>
          <w:i/>
          <w:iCs/>
        </w:rPr>
      </w:pPr>
    </w:p>
    <w:p w:rsidR="00AB030A" w:rsidRPr="006A524B" w:rsidRDefault="00AB030A" w:rsidP="000F15E6">
      <w:pPr>
        <w:tabs>
          <w:tab w:val="left" w:pos="284"/>
          <w:tab w:val="left" w:pos="709"/>
        </w:tabs>
        <w:jc w:val="center"/>
        <w:rPr>
          <w:b/>
          <w:i/>
          <w:iCs/>
        </w:rPr>
      </w:pPr>
      <w:r w:rsidRPr="006A524B">
        <w:rPr>
          <w:b/>
          <w:i/>
          <w:iCs/>
        </w:rPr>
        <w:t>8 класс</w:t>
      </w:r>
    </w:p>
    <w:tbl>
      <w:tblPr>
        <w:tblStyle w:val="3f4"/>
        <w:tblW w:w="0" w:type="auto"/>
        <w:tblLook w:val="04A0" w:firstRow="1" w:lastRow="0" w:firstColumn="1" w:lastColumn="0" w:noHBand="0" w:noVBand="1"/>
      </w:tblPr>
      <w:tblGrid>
        <w:gridCol w:w="1101"/>
        <w:gridCol w:w="5279"/>
        <w:gridCol w:w="3191"/>
      </w:tblGrid>
      <w:tr w:rsidR="00AB030A" w:rsidRPr="000F15E6" w:rsidTr="00AB030A">
        <w:tc>
          <w:tcPr>
            <w:tcW w:w="1101" w:type="dxa"/>
          </w:tcPr>
          <w:p w:rsidR="00AB030A" w:rsidRPr="000F15E6" w:rsidRDefault="00AB030A" w:rsidP="00EE13F1">
            <w:pPr>
              <w:tabs>
                <w:tab w:val="left" w:pos="284"/>
                <w:tab w:val="left" w:pos="709"/>
              </w:tabs>
              <w:jc w:val="both"/>
              <w:rPr>
                <w:b/>
                <w:iCs/>
              </w:rPr>
            </w:pPr>
            <w:r w:rsidRPr="000F15E6">
              <w:rPr>
                <w:b/>
                <w:iCs/>
              </w:rPr>
              <w:t>№ темы</w:t>
            </w:r>
          </w:p>
        </w:tc>
        <w:tc>
          <w:tcPr>
            <w:tcW w:w="5279" w:type="dxa"/>
          </w:tcPr>
          <w:p w:rsidR="00AB030A" w:rsidRPr="000F15E6" w:rsidRDefault="00AB030A" w:rsidP="00EE13F1">
            <w:pPr>
              <w:tabs>
                <w:tab w:val="left" w:pos="284"/>
                <w:tab w:val="left" w:pos="709"/>
              </w:tabs>
              <w:jc w:val="both"/>
              <w:rPr>
                <w:b/>
                <w:iCs/>
              </w:rPr>
            </w:pPr>
            <w:r w:rsidRPr="000F15E6">
              <w:rPr>
                <w:b/>
                <w:iCs/>
              </w:rPr>
              <w:t>Наименование раздела</w:t>
            </w:r>
          </w:p>
        </w:tc>
        <w:tc>
          <w:tcPr>
            <w:tcW w:w="3191" w:type="dxa"/>
          </w:tcPr>
          <w:p w:rsidR="00AB030A" w:rsidRPr="000F15E6" w:rsidRDefault="00AB030A" w:rsidP="00EE13F1">
            <w:pPr>
              <w:tabs>
                <w:tab w:val="left" w:pos="284"/>
                <w:tab w:val="left" w:pos="709"/>
              </w:tabs>
              <w:jc w:val="both"/>
              <w:rPr>
                <w:b/>
                <w:iCs/>
              </w:rPr>
            </w:pPr>
            <w:r w:rsidRPr="000F15E6">
              <w:rPr>
                <w:b/>
                <w:iCs/>
              </w:rPr>
              <w:t>Количество часов</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1</w:t>
            </w:r>
          </w:p>
        </w:tc>
        <w:tc>
          <w:tcPr>
            <w:tcW w:w="5279" w:type="dxa"/>
          </w:tcPr>
          <w:p w:rsidR="00AB030A" w:rsidRPr="000F15E6" w:rsidRDefault="00AB030A" w:rsidP="00EE13F1">
            <w:pPr>
              <w:tabs>
                <w:tab w:val="left" w:pos="284"/>
                <w:tab w:val="left" w:pos="709"/>
              </w:tabs>
              <w:jc w:val="both"/>
              <w:rPr>
                <w:iCs/>
              </w:rPr>
            </w:pPr>
            <w:r w:rsidRPr="000F15E6">
              <w:rPr>
                <w:iCs/>
              </w:rPr>
              <w:t>Язык и культура</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2</w:t>
            </w:r>
          </w:p>
        </w:tc>
        <w:tc>
          <w:tcPr>
            <w:tcW w:w="5279" w:type="dxa"/>
          </w:tcPr>
          <w:p w:rsidR="00AB030A" w:rsidRPr="000F15E6" w:rsidRDefault="00AB030A" w:rsidP="00EE13F1">
            <w:pPr>
              <w:tabs>
                <w:tab w:val="left" w:pos="284"/>
                <w:tab w:val="left" w:pos="709"/>
              </w:tabs>
              <w:jc w:val="both"/>
              <w:rPr>
                <w:iCs/>
              </w:rPr>
            </w:pPr>
            <w:r w:rsidRPr="000F15E6">
              <w:rPr>
                <w:iCs/>
              </w:rPr>
              <w:t>Культура речи</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3</w:t>
            </w:r>
          </w:p>
        </w:tc>
        <w:tc>
          <w:tcPr>
            <w:tcW w:w="5279" w:type="dxa"/>
          </w:tcPr>
          <w:p w:rsidR="00AB030A" w:rsidRPr="000F15E6" w:rsidRDefault="00AB030A" w:rsidP="00EE13F1">
            <w:pPr>
              <w:tabs>
                <w:tab w:val="left" w:pos="284"/>
                <w:tab w:val="left" w:pos="709"/>
              </w:tabs>
              <w:jc w:val="both"/>
              <w:rPr>
                <w:iCs/>
              </w:rPr>
            </w:pPr>
            <w:r w:rsidRPr="000F15E6">
              <w:rPr>
                <w:iCs/>
              </w:rPr>
              <w:t>Речь. Речевая деятельность</w:t>
            </w:r>
          </w:p>
        </w:tc>
        <w:tc>
          <w:tcPr>
            <w:tcW w:w="3191" w:type="dxa"/>
          </w:tcPr>
          <w:p w:rsidR="00AB030A" w:rsidRPr="000F15E6" w:rsidRDefault="00AB030A" w:rsidP="00EE13F1">
            <w:pPr>
              <w:tabs>
                <w:tab w:val="left" w:pos="284"/>
                <w:tab w:val="left" w:pos="709"/>
              </w:tabs>
              <w:jc w:val="both"/>
              <w:rPr>
                <w:iCs/>
              </w:rPr>
            </w:pPr>
            <w:r w:rsidRPr="000F15E6">
              <w:rPr>
                <w:iCs/>
              </w:rPr>
              <w:t>7</w:t>
            </w:r>
          </w:p>
        </w:tc>
      </w:tr>
      <w:tr w:rsidR="00AB030A" w:rsidRPr="000F15E6" w:rsidTr="00AB030A">
        <w:tc>
          <w:tcPr>
            <w:tcW w:w="1101" w:type="dxa"/>
          </w:tcPr>
          <w:p w:rsidR="00AB030A" w:rsidRPr="000F15E6" w:rsidRDefault="00AB030A" w:rsidP="00EE13F1">
            <w:pPr>
              <w:tabs>
                <w:tab w:val="left" w:pos="284"/>
                <w:tab w:val="left" w:pos="709"/>
              </w:tabs>
              <w:jc w:val="both"/>
              <w:rPr>
                <w:b/>
                <w:iCs/>
              </w:rPr>
            </w:pPr>
          </w:p>
        </w:tc>
        <w:tc>
          <w:tcPr>
            <w:tcW w:w="5279" w:type="dxa"/>
          </w:tcPr>
          <w:p w:rsidR="00AB030A" w:rsidRPr="000F15E6" w:rsidRDefault="00AB030A" w:rsidP="00EE13F1">
            <w:pPr>
              <w:tabs>
                <w:tab w:val="left" w:pos="284"/>
                <w:tab w:val="left" w:pos="709"/>
              </w:tabs>
              <w:jc w:val="both"/>
              <w:rPr>
                <w:b/>
                <w:iCs/>
              </w:rPr>
            </w:pPr>
            <w:r w:rsidRPr="000F15E6">
              <w:rPr>
                <w:b/>
                <w:iCs/>
              </w:rPr>
              <w:t>Итого</w:t>
            </w:r>
          </w:p>
        </w:tc>
        <w:tc>
          <w:tcPr>
            <w:tcW w:w="3191" w:type="dxa"/>
          </w:tcPr>
          <w:p w:rsidR="00AB030A" w:rsidRPr="000F15E6" w:rsidRDefault="00AB030A" w:rsidP="00EE13F1">
            <w:pPr>
              <w:tabs>
                <w:tab w:val="left" w:pos="284"/>
                <w:tab w:val="left" w:pos="709"/>
              </w:tabs>
              <w:jc w:val="both"/>
              <w:rPr>
                <w:b/>
                <w:iCs/>
              </w:rPr>
            </w:pPr>
            <w:r w:rsidRPr="000F15E6">
              <w:rPr>
                <w:b/>
                <w:iCs/>
              </w:rPr>
              <w:t>17</w:t>
            </w:r>
          </w:p>
        </w:tc>
      </w:tr>
    </w:tbl>
    <w:p w:rsidR="00AB030A" w:rsidRPr="006A524B" w:rsidRDefault="00AB030A" w:rsidP="00EE13F1">
      <w:pPr>
        <w:tabs>
          <w:tab w:val="left" w:pos="284"/>
          <w:tab w:val="left" w:pos="709"/>
        </w:tabs>
        <w:jc w:val="both"/>
        <w:rPr>
          <w:b/>
          <w:i/>
          <w:iCs/>
        </w:rPr>
      </w:pPr>
    </w:p>
    <w:p w:rsidR="00AB030A" w:rsidRPr="006A524B" w:rsidRDefault="00AB030A" w:rsidP="000F15E6">
      <w:pPr>
        <w:tabs>
          <w:tab w:val="left" w:pos="284"/>
          <w:tab w:val="left" w:pos="709"/>
        </w:tabs>
        <w:jc w:val="center"/>
        <w:rPr>
          <w:b/>
          <w:i/>
          <w:iCs/>
        </w:rPr>
      </w:pPr>
      <w:r w:rsidRPr="006A524B">
        <w:rPr>
          <w:b/>
          <w:i/>
          <w:iCs/>
        </w:rPr>
        <w:t>9 класс</w:t>
      </w:r>
    </w:p>
    <w:tbl>
      <w:tblPr>
        <w:tblStyle w:val="3f4"/>
        <w:tblW w:w="0" w:type="auto"/>
        <w:tblLook w:val="04A0" w:firstRow="1" w:lastRow="0" w:firstColumn="1" w:lastColumn="0" w:noHBand="0" w:noVBand="1"/>
      </w:tblPr>
      <w:tblGrid>
        <w:gridCol w:w="1101"/>
        <w:gridCol w:w="5279"/>
        <w:gridCol w:w="3191"/>
      </w:tblGrid>
      <w:tr w:rsidR="00AB030A" w:rsidRPr="000F15E6" w:rsidTr="00AB030A">
        <w:tc>
          <w:tcPr>
            <w:tcW w:w="1101" w:type="dxa"/>
          </w:tcPr>
          <w:p w:rsidR="00AB030A" w:rsidRPr="000F15E6" w:rsidRDefault="00AB030A" w:rsidP="00EE13F1">
            <w:pPr>
              <w:tabs>
                <w:tab w:val="left" w:pos="284"/>
                <w:tab w:val="left" w:pos="709"/>
              </w:tabs>
              <w:jc w:val="both"/>
              <w:rPr>
                <w:b/>
                <w:iCs/>
              </w:rPr>
            </w:pPr>
            <w:r w:rsidRPr="000F15E6">
              <w:rPr>
                <w:b/>
                <w:iCs/>
              </w:rPr>
              <w:t>№ темы</w:t>
            </w:r>
          </w:p>
        </w:tc>
        <w:tc>
          <w:tcPr>
            <w:tcW w:w="5279" w:type="dxa"/>
          </w:tcPr>
          <w:p w:rsidR="00AB030A" w:rsidRPr="000F15E6" w:rsidRDefault="00AB030A" w:rsidP="00EE13F1">
            <w:pPr>
              <w:tabs>
                <w:tab w:val="left" w:pos="284"/>
                <w:tab w:val="left" w:pos="709"/>
              </w:tabs>
              <w:jc w:val="both"/>
              <w:rPr>
                <w:b/>
                <w:iCs/>
              </w:rPr>
            </w:pPr>
            <w:r w:rsidRPr="000F15E6">
              <w:rPr>
                <w:b/>
                <w:iCs/>
              </w:rPr>
              <w:t>Наименование раздела</w:t>
            </w:r>
          </w:p>
        </w:tc>
        <w:tc>
          <w:tcPr>
            <w:tcW w:w="3191" w:type="dxa"/>
          </w:tcPr>
          <w:p w:rsidR="00AB030A" w:rsidRPr="000F15E6" w:rsidRDefault="00AB030A" w:rsidP="00EE13F1">
            <w:pPr>
              <w:tabs>
                <w:tab w:val="left" w:pos="284"/>
                <w:tab w:val="left" w:pos="709"/>
              </w:tabs>
              <w:jc w:val="both"/>
              <w:rPr>
                <w:b/>
                <w:iCs/>
              </w:rPr>
            </w:pPr>
            <w:r w:rsidRPr="000F15E6">
              <w:rPr>
                <w:b/>
                <w:iCs/>
              </w:rPr>
              <w:t>Количество часов</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1</w:t>
            </w:r>
          </w:p>
        </w:tc>
        <w:tc>
          <w:tcPr>
            <w:tcW w:w="5279" w:type="dxa"/>
          </w:tcPr>
          <w:p w:rsidR="00AB030A" w:rsidRPr="000F15E6" w:rsidRDefault="00AB030A" w:rsidP="00EE13F1">
            <w:pPr>
              <w:tabs>
                <w:tab w:val="left" w:pos="284"/>
                <w:tab w:val="left" w:pos="709"/>
              </w:tabs>
              <w:jc w:val="both"/>
              <w:rPr>
                <w:iCs/>
              </w:rPr>
            </w:pPr>
            <w:r w:rsidRPr="000F15E6">
              <w:rPr>
                <w:iCs/>
              </w:rPr>
              <w:t>Язык и культура</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2</w:t>
            </w:r>
          </w:p>
        </w:tc>
        <w:tc>
          <w:tcPr>
            <w:tcW w:w="5279" w:type="dxa"/>
          </w:tcPr>
          <w:p w:rsidR="00AB030A" w:rsidRPr="000F15E6" w:rsidRDefault="00AB030A" w:rsidP="00EE13F1">
            <w:pPr>
              <w:tabs>
                <w:tab w:val="left" w:pos="284"/>
                <w:tab w:val="left" w:pos="709"/>
              </w:tabs>
              <w:jc w:val="both"/>
              <w:rPr>
                <w:iCs/>
              </w:rPr>
            </w:pPr>
            <w:r w:rsidRPr="000F15E6">
              <w:rPr>
                <w:iCs/>
              </w:rPr>
              <w:t>Культура речи</w:t>
            </w:r>
          </w:p>
        </w:tc>
        <w:tc>
          <w:tcPr>
            <w:tcW w:w="3191" w:type="dxa"/>
          </w:tcPr>
          <w:p w:rsidR="00AB030A" w:rsidRPr="000F15E6" w:rsidRDefault="00AB030A" w:rsidP="00EE13F1">
            <w:pPr>
              <w:tabs>
                <w:tab w:val="left" w:pos="284"/>
                <w:tab w:val="left" w:pos="709"/>
              </w:tabs>
              <w:jc w:val="both"/>
              <w:rPr>
                <w:iCs/>
              </w:rPr>
            </w:pPr>
            <w:r w:rsidRPr="000F15E6">
              <w:rPr>
                <w:iCs/>
              </w:rPr>
              <w:t>5</w:t>
            </w:r>
          </w:p>
        </w:tc>
      </w:tr>
      <w:tr w:rsidR="00AB030A" w:rsidRPr="000F15E6" w:rsidTr="00AB030A">
        <w:tc>
          <w:tcPr>
            <w:tcW w:w="1101" w:type="dxa"/>
          </w:tcPr>
          <w:p w:rsidR="00AB030A" w:rsidRPr="000F15E6" w:rsidRDefault="00AB030A" w:rsidP="00EE13F1">
            <w:pPr>
              <w:tabs>
                <w:tab w:val="left" w:pos="284"/>
                <w:tab w:val="left" w:pos="709"/>
              </w:tabs>
              <w:jc w:val="both"/>
              <w:rPr>
                <w:iCs/>
              </w:rPr>
            </w:pPr>
            <w:r w:rsidRPr="000F15E6">
              <w:rPr>
                <w:iCs/>
              </w:rPr>
              <w:t>3</w:t>
            </w:r>
          </w:p>
        </w:tc>
        <w:tc>
          <w:tcPr>
            <w:tcW w:w="5279" w:type="dxa"/>
          </w:tcPr>
          <w:p w:rsidR="00AB030A" w:rsidRPr="000F15E6" w:rsidRDefault="00AB030A" w:rsidP="00EE13F1">
            <w:pPr>
              <w:tabs>
                <w:tab w:val="left" w:pos="284"/>
                <w:tab w:val="left" w:pos="709"/>
              </w:tabs>
              <w:jc w:val="both"/>
              <w:rPr>
                <w:iCs/>
              </w:rPr>
            </w:pPr>
            <w:r w:rsidRPr="000F15E6">
              <w:rPr>
                <w:iCs/>
              </w:rPr>
              <w:t>Речь. Речевая деятельность</w:t>
            </w:r>
          </w:p>
        </w:tc>
        <w:tc>
          <w:tcPr>
            <w:tcW w:w="3191" w:type="dxa"/>
          </w:tcPr>
          <w:p w:rsidR="00AB030A" w:rsidRPr="000F15E6" w:rsidRDefault="00AB030A" w:rsidP="00EE13F1">
            <w:pPr>
              <w:tabs>
                <w:tab w:val="left" w:pos="284"/>
                <w:tab w:val="left" w:pos="709"/>
              </w:tabs>
              <w:jc w:val="both"/>
              <w:rPr>
                <w:iCs/>
              </w:rPr>
            </w:pPr>
            <w:r w:rsidRPr="000F15E6">
              <w:rPr>
                <w:iCs/>
              </w:rPr>
              <w:t>7</w:t>
            </w:r>
          </w:p>
        </w:tc>
      </w:tr>
      <w:tr w:rsidR="00AB030A" w:rsidRPr="000F15E6" w:rsidTr="00AB030A">
        <w:tc>
          <w:tcPr>
            <w:tcW w:w="1101" w:type="dxa"/>
          </w:tcPr>
          <w:p w:rsidR="00AB030A" w:rsidRPr="000F15E6" w:rsidRDefault="00AB030A" w:rsidP="00EE13F1">
            <w:pPr>
              <w:tabs>
                <w:tab w:val="left" w:pos="284"/>
                <w:tab w:val="left" w:pos="709"/>
              </w:tabs>
              <w:jc w:val="both"/>
              <w:rPr>
                <w:b/>
                <w:iCs/>
              </w:rPr>
            </w:pPr>
          </w:p>
        </w:tc>
        <w:tc>
          <w:tcPr>
            <w:tcW w:w="5279" w:type="dxa"/>
          </w:tcPr>
          <w:p w:rsidR="00AB030A" w:rsidRPr="000F15E6" w:rsidRDefault="00AB030A" w:rsidP="00EE13F1">
            <w:pPr>
              <w:tabs>
                <w:tab w:val="left" w:pos="284"/>
                <w:tab w:val="left" w:pos="709"/>
              </w:tabs>
              <w:jc w:val="both"/>
              <w:rPr>
                <w:b/>
                <w:iCs/>
              </w:rPr>
            </w:pPr>
            <w:r w:rsidRPr="000F15E6">
              <w:rPr>
                <w:b/>
                <w:iCs/>
              </w:rPr>
              <w:t>Итого</w:t>
            </w:r>
          </w:p>
        </w:tc>
        <w:tc>
          <w:tcPr>
            <w:tcW w:w="3191" w:type="dxa"/>
          </w:tcPr>
          <w:p w:rsidR="00AB030A" w:rsidRPr="000F15E6" w:rsidRDefault="00AB030A" w:rsidP="00EE13F1">
            <w:pPr>
              <w:tabs>
                <w:tab w:val="left" w:pos="284"/>
                <w:tab w:val="left" w:pos="709"/>
              </w:tabs>
              <w:jc w:val="both"/>
              <w:rPr>
                <w:b/>
                <w:iCs/>
              </w:rPr>
            </w:pPr>
            <w:r w:rsidRPr="000F15E6">
              <w:rPr>
                <w:b/>
                <w:iCs/>
              </w:rPr>
              <w:t>17</w:t>
            </w:r>
          </w:p>
        </w:tc>
      </w:tr>
    </w:tbl>
    <w:p w:rsidR="00AB030A" w:rsidRPr="006A524B" w:rsidRDefault="00AB030A" w:rsidP="00EE13F1">
      <w:pPr>
        <w:tabs>
          <w:tab w:val="left" w:pos="284"/>
          <w:tab w:val="left" w:pos="709"/>
        </w:tabs>
        <w:jc w:val="both"/>
        <w:rPr>
          <w:b/>
          <w:i/>
          <w:iCs/>
        </w:rPr>
      </w:pPr>
    </w:p>
    <w:p w:rsidR="00D72649" w:rsidRPr="000F15E6" w:rsidRDefault="00AB030A" w:rsidP="00EE13F1">
      <w:pPr>
        <w:pStyle w:val="1"/>
        <w:tabs>
          <w:tab w:val="left" w:pos="284"/>
          <w:tab w:val="left" w:pos="709"/>
        </w:tabs>
        <w:rPr>
          <w:rFonts w:ascii="Times New Roman" w:hAnsi="Times New Roman" w:cs="Times New Roman"/>
          <w:b/>
          <w:bCs/>
          <w:color w:val="auto"/>
          <w:sz w:val="24"/>
          <w:szCs w:val="24"/>
        </w:rPr>
      </w:pPr>
      <w:bookmarkStart w:id="130" w:name="_Toc84805927"/>
      <w:r w:rsidRPr="000F15E6">
        <w:rPr>
          <w:rFonts w:ascii="Times New Roman" w:hAnsi="Times New Roman" w:cs="Times New Roman"/>
          <w:b/>
          <w:color w:val="auto"/>
          <w:sz w:val="24"/>
          <w:szCs w:val="24"/>
        </w:rPr>
        <w:t>2.2.</w:t>
      </w:r>
      <w:r w:rsidR="00D72649" w:rsidRPr="000F15E6">
        <w:rPr>
          <w:rFonts w:ascii="Times New Roman" w:hAnsi="Times New Roman" w:cs="Times New Roman"/>
          <w:b/>
          <w:color w:val="auto"/>
          <w:sz w:val="24"/>
          <w:szCs w:val="24"/>
        </w:rPr>
        <w:t>4. Родная</w:t>
      </w:r>
      <w:r w:rsidRPr="000F15E6">
        <w:rPr>
          <w:rFonts w:ascii="Times New Roman" w:hAnsi="Times New Roman" w:cs="Times New Roman"/>
          <w:b/>
          <w:color w:val="auto"/>
          <w:sz w:val="24"/>
          <w:szCs w:val="24"/>
        </w:rPr>
        <w:t xml:space="preserve"> литература (русская)</w:t>
      </w:r>
      <w:bookmarkEnd w:id="130"/>
      <w:r w:rsidRPr="000F15E6">
        <w:rPr>
          <w:rFonts w:ascii="Times New Roman" w:hAnsi="Times New Roman" w:cs="Times New Roman"/>
          <w:b/>
          <w:bCs/>
          <w:color w:val="auto"/>
          <w:sz w:val="24"/>
          <w:szCs w:val="24"/>
        </w:rPr>
        <w:t xml:space="preserve"> </w:t>
      </w:r>
    </w:p>
    <w:p w:rsidR="00AB030A" w:rsidRPr="006A524B" w:rsidRDefault="00AB030A" w:rsidP="000F15E6">
      <w:pPr>
        <w:tabs>
          <w:tab w:val="left" w:pos="284"/>
          <w:tab w:val="left" w:pos="709"/>
        </w:tabs>
        <w:jc w:val="center"/>
      </w:pPr>
      <w:r w:rsidRPr="006A524B">
        <w:rPr>
          <w:b/>
          <w:bCs/>
        </w:rPr>
        <w:t>Содержание учебного предмета</w:t>
      </w:r>
    </w:p>
    <w:p w:rsidR="00AB030A" w:rsidRPr="006A524B" w:rsidRDefault="00AB030A" w:rsidP="00EE13F1">
      <w:pPr>
        <w:tabs>
          <w:tab w:val="left" w:pos="284"/>
          <w:tab w:val="left" w:pos="709"/>
        </w:tabs>
        <w:jc w:val="both"/>
        <w:rPr>
          <w:bCs/>
        </w:rPr>
      </w:pPr>
      <w:r w:rsidRPr="006A524B">
        <w:rPr>
          <w:b/>
          <w:bCs/>
        </w:rPr>
        <w:t>Основные теоретико-литературные понятия</w:t>
      </w:r>
      <w:r w:rsidRPr="006A524B">
        <w:rPr>
          <w:bCs/>
        </w:rPr>
        <w:t xml:space="preserve"> </w:t>
      </w:r>
    </w:p>
    <w:p w:rsidR="00AB030A" w:rsidRPr="006A524B" w:rsidRDefault="00AB030A" w:rsidP="00EE13F1">
      <w:pPr>
        <w:tabs>
          <w:tab w:val="left" w:pos="284"/>
          <w:tab w:val="left" w:pos="709"/>
        </w:tabs>
        <w:jc w:val="both"/>
        <w:rPr>
          <w:bCs/>
        </w:rPr>
      </w:pPr>
      <w:r w:rsidRPr="006A524B">
        <w:rPr>
          <w:bCs/>
        </w:rPr>
        <w:t>- Художественная литература как искусство слова. Художественный образ.</w:t>
      </w:r>
    </w:p>
    <w:p w:rsidR="00AB030A" w:rsidRPr="006A524B" w:rsidRDefault="00AB030A" w:rsidP="00EE13F1">
      <w:pPr>
        <w:tabs>
          <w:tab w:val="left" w:pos="284"/>
          <w:tab w:val="left" w:pos="709"/>
        </w:tabs>
        <w:jc w:val="both"/>
        <w:rPr>
          <w:bCs/>
        </w:rPr>
      </w:pPr>
      <w:r w:rsidRPr="006A524B">
        <w:rPr>
          <w:bCs/>
        </w:rPr>
        <w:t xml:space="preserve">- Устное народное творчество. Жанры фольклора. Миф и фольклор. </w:t>
      </w:r>
    </w:p>
    <w:p w:rsidR="00AB030A" w:rsidRPr="006A524B" w:rsidRDefault="00AB030A" w:rsidP="00EE13F1">
      <w:pPr>
        <w:tabs>
          <w:tab w:val="left" w:pos="284"/>
          <w:tab w:val="left" w:pos="709"/>
        </w:tabs>
        <w:jc w:val="both"/>
        <w:rPr>
          <w:bCs/>
        </w:rPr>
      </w:pPr>
      <w:r w:rsidRPr="006A524B">
        <w:rPr>
          <w:bCs/>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B030A" w:rsidRPr="006A524B" w:rsidRDefault="00AB030A" w:rsidP="00EE13F1">
      <w:pPr>
        <w:tabs>
          <w:tab w:val="left" w:pos="284"/>
          <w:tab w:val="left" w:pos="709"/>
        </w:tabs>
        <w:jc w:val="both"/>
        <w:rPr>
          <w:bCs/>
        </w:rPr>
      </w:pPr>
      <w:r w:rsidRPr="006A524B">
        <w:rPr>
          <w:bCs/>
        </w:rPr>
        <w:t>- Основные литературные направления: классицизм, сентиментализм, романтизм, реализм, модернизм.</w:t>
      </w:r>
    </w:p>
    <w:p w:rsidR="00AB030A" w:rsidRPr="006A524B" w:rsidRDefault="00AB030A" w:rsidP="00EE13F1">
      <w:pPr>
        <w:tabs>
          <w:tab w:val="left" w:pos="284"/>
          <w:tab w:val="left" w:pos="709"/>
        </w:tabs>
        <w:jc w:val="both"/>
        <w:rPr>
          <w:bCs/>
        </w:rPr>
      </w:pPr>
      <w:r w:rsidRPr="006A524B">
        <w:rPr>
          <w:bCs/>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B030A" w:rsidRPr="006A524B" w:rsidRDefault="00AB030A" w:rsidP="00EE13F1">
      <w:pPr>
        <w:tabs>
          <w:tab w:val="left" w:pos="284"/>
          <w:tab w:val="left" w:pos="709"/>
        </w:tabs>
        <w:jc w:val="both"/>
        <w:rPr>
          <w:bCs/>
        </w:rPr>
      </w:pPr>
      <w:r w:rsidRPr="006A524B">
        <w:rPr>
          <w:bCs/>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B030A" w:rsidRPr="006A524B" w:rsidRDefault="00AB030A" w:rsidP="00EE13F1">
      <w:pPr>
        <w:tabs>
          <w:tab w:val="left" w:pos="284"/>
          <w:tab w:val="left" w:pos="709"/>
        </w:tabs>
        <w:jc w:val="both"/>
      </w:pPr>
      <w:r w:rsidRPr="006A524B">
        <w:rPr>
          <w:bCs/>
        </w:rPr>
        <w:t xml:space="preserve">- Стихи и проза. Основы стихосложения: стихотворный метр и размер, ритм, рифма, строфа. </w:t>
      </w:r>
    </w:p>
    <w:p w:rsidR="00AB030A" w:rsidRPr="006A524B" w:rsidRDefault="00AB030A" w:rsidP="00EE13F1">
      <w:pPr>
        <w:tabs>
          <w:tab w:val="left" w:pos="284"/>
          <w:tab w:val="left" w:pos="709"/>
        </w:tabs>
        <w:jc w:val="both"/>
        <w:rPr>
          <w:bCs/>
        </w:rPr>
      </w:pPr>
      <w:r w:rsidRPr="006A524B">
        <w:rPr>
          <w:bCs/>
        </w:rPr>
        <w:t xml:space="preserve"> Основные </w:t>
      </w:r>
      <w:r w:rsidRPr="006A524B">
        <w:rPr>
          <w:b/>
          <w:bCs/>
        </w:rPr>
        <w:t>виды деятельности по освоению литературных произведений:</w:t>
      </w:r>
    </w:p>
    <w:p w:rsidR="00AB030A" w:rsidRPr="006A524B" w:rsidRDefault="00AB030A" w:rsidP="00EE13F1">
      <w:pPr>
        <w:tabs>
          <w:tab w:val="left" w:pos="284"/>
          <w:tab w:val="left" w:pos="709"/>
        </w:tabs>
        <w:jc w:val="both"/>
        <w:rPr>
          <w:bCs/>
        </w:rPr>
      </w:pPr>
      <w:r w:rsidRPr="006A524B">
        <w:rPr>
          <w:bCs/>
        </w:rPr>
        <w:t xml:space="preserve">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AB030A" w:rsidRPr="006A524B" w:rsidRDefault="00AB030A" w:rsidP="00EE13F1">
      <w:pPr>
        <w:tabs>
          <w:tab w:val="left" w:pos="284"/>
          <w:tab w:val="left" w:pos="709"/>
        </w:tabs>
        <w:jc w:val="both"/>
        <w:rPr>
          <w:bCs/>
        </w:rPr>
      </w:pPr>
      <w:r w:rsidRPr="006A524B">
        <w:rPr>
          <w:bCs/>
        </w:rPr>
        <w:t xml:space="preserve"> –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A524B">
        <w:rPr>
          <w:bCs/>
          <w:i/>
        </w:rPr>
        <w:t>пофразового</w:t>
      </w:r>
      <w:r w:rsidRPr="006A524B">
        <w:rPr>
          <w:bCs/>
        </w:rPr>
        <w:t xml:space="preserve"> (при анализе стихотворений и небольших прозаических произведений – рассказов, новелл) или </w:t>
      </w:r>
      <w:r w:rsidRPr="006A524B">
        <w:rPr>
          <w:bCs/>
          <w:i/>
        </w:rPr>
        <w:t>поэпизодного</w:t>
      </w:r>
      <w:r w:rsidRPr="006A524B">
        <w:rPr>
          <w:bCs/>
        </w:rPr>
        <w:t xml:space="preserve">; проведение целостного анализа; </w:t>
      </w:r>
    </w:p>
    <w:p w:rsidR="00AB030A" w:rsidRPr="006A524B" w:rsidRDefault="00AB030A" w:rsidP="00EE13F1">
      <w:pPr>
        <w:tabs>
          <w:tab w:val="left" w:pos="284"/>
          <w:tab w:val="left" w:pos="709"/>
        </w:tabs>
        <w:jc w:val="both"/>
        <w:rPr>
          <w:bCs/>
        </w:rPr>
      </w:pPr>
      <w:r w:rsidRPr="006A524B">
        <w:rPr>
          <w:bC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B030A" w:rsidRPr="006A524B" w:rsidRDefault="00AB030A" w:rsidP="00EE13F1">
      <w:pPr>
        <w:tabs>
          <w:tab w:val="left" w:pos="284"/>
          <w:tab w:val="left" w:pos="709"/>
        </w:tabs>
        <w:jc w:val="both"/>
        <w:rPr>
          <w:bCs/>
        </w:rPr>
      </w:pPr>
      <w:r w:rsidRPr="006A524B">
        <w:rPr>
          <w:b/>
          <w:bCs/>
        </w:rPr>
        <w:t>Своеобразие родной (русская) литературы</w:t>
      </w:r>
      <w:r w:rsidRPr="006A524B">
        <w:rPr>
          <w:bCs/>
        </w:rPr>
        <w:t xml:space="preserve">. </w:t>
      </w:r>
    </w:p>
    <w:p w:rsidR="00AB030A" w:rsidRPr="006A524B" w:rsidRDefault="00AB030A" w:rsidP="00EE13F1">
      <w:pPr>
        <w:tabs>
          <w:tab w:val="left" w:pos="284"/>
          <w:tab w:val="left" w:pos="709"/>
        </w:tabs>
        <w:jc w:val="both"/>
      </w:pPr>
      <w:r w:rsidRPr="006A524B">
        <w:rPr>
          <w:bCs/>
        </w:rPr>
        <w:t>Значимость чтения и изучения родной (русской) литературы для дальнейшего развития человека. Родная (русская) литература как национально-культурная ценность народа. Родная (русская) литература как способ познания жизни. 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оления другому. Прогноз развития литературных традиций в XXI веке.</w:t>
      </w:r>
    </w:p>
    <w:p w:rsidR="00AB030A" w:rsidRPr="000F15E6" w:rsidRDefault="00AB030A" w:rsidP="000F15E6">
      <w:pPr>
        <w:tabs>
          <w:tab w:val="left" w:pos="284"/>
          <w:tab w:val="left" w:pos="709"/>
        </w:tabs>
        <w:jc w:val="center"/>
        <w:rPr>
          <w:b/>
          <w:i/>
        </w:rPr>
      </w:pPr>
      <w:bookmarkStart w:id="131" w:name="__DdeLink__939_1088726659"/>
      <w:bookmarkStart w:id="132" w:name="__DdeLink__944_116850499"/>
      <w:bookmarkEnd w:id="131"/>
      <w:bookmarkEnd w:id="132"/>
      <w:r w:rsidRPr="000F15E6">
        <w:rPr>
          <w:b/>
          <w:i/>
        </w:rPr>
        <w:t>5 класс</w:t>
      </w:r>
    </w:p>
    <w:p w:rsidR="00AB030A" w:rsidRPr="006A524B" w:rsidRDefault="00AB030A" w:rsidP="00EE13F1">
      <w:pPr>
        <w:tabs>
          <w:tab w:val="left" w:pos="284"/>
          <w:tab w:val="left" w:pos="709"/>
        </w:tabs>
        <w:jc w:val="both"/>
      </w:pPr>
      <w:r w:rsidRPr="006A524B">
        <w:rPr>
          <w:b/>
        </w:rPr>
        <w:t xml:space="preserve">Введение. </w:t>
      </w:r>
      <w:r w:rsidRPr="006A524B">
        <w:t xml:space="preserve">Значимость чтения и изучения родной литературы для дальнейшего развития </w:t>
      </w:r>
      <w:r w:rsidR="00D72649" w:rsidRPr="006A524B">
        <w:t>человека. (</w:t>
      </w:r>
      <w:r w:rsidRPr="006A524B">
        <w:rPr>
          <w:b/>
        </w:rPr>
        <w:t>1</w:t>
      </w:r>
      <w:r w:rsidRPr="006A524B">
        <w:t>)</w:t>
      </w:r>
    </w:p>
    <w:p w:rsidR="00AB030A" w:rsidRPr="006A524B" w:rsidRDefault="00AB030A" w:rsidP="00EE13F1">
      <w:pPr>
        <w:tabs>
          <w:tab w:val="left" w:pos="284"/>
          <w:tab w:val="left" w:pos="709"/>
        </w:tabs>
        <w:jc w:val="both"/>
      </w:pPr>
      <w:r w:rsidRPr="006A524B">
        <w:rPr>
          <w:b/>
        </w:rPr>
        <w:t>Славянская мифология (2ч)</w:t>
      </w:r>
      <w:r w:rsidRPr="006A524B">
        <w:t xml:space="preserve"> </w:t>
      </w:r>
    </w:p>
    <w:p w:rsidR="00AB030A" w:rsidRPr="006A524B" w:rsidRDefault="00AB030A" w:rsidP="00EE13F1">
      <w:pPr>
        <w:tabs>
          <w:tab w:val="left" w:pos="284"/>
          <w:tab w:val="left" w:pos="709"/>
        </w:tabs>
        <w:jc w:val="both"/>
        <w:rPr>
          <w:bCs/>
        </w:rPr>
      </w:pPr>
      <w:r w:rsidRPr="006A524B">
        <w:rPr>
          <w:b/>
          <w:bCs/>
        </w:rPr>
        <w:t>Из литературы XIX века (4</w:t>
      </w:r>
      <w:r w:rsidRPr="006A524B">
        <w:rPr>
          <w:bCs/>
        </w:rPr>
        <w:t xml:space="preserve">) </w:t>
      </w:r>
    </w:p>
    <w:p w:rsidR="00AB030A" w:rsidRPr="006A524B" w:rsidRDefault="00AB030A" w:rsidP="00EE13F1">
      <w:pPr>
        <w:tabs>
          <w:tab w:val="left" w:pos="284"/>
          <w:tab w:val="left" w:pos="709"/>
        </w:tabs>
        <w:jc w:val="both"/>
        <w:rPr>
          <w:bCs/>
        </w:rPr>
      </w:pPr>
      <w:r w:rsidRPr="006A524B">
        <w:rPr>
          <w:bCs/>
        </w:rPr>
        <w:t xml:space="preserve">Русские басни. </w:t>
      </w:r>
    </w:p>
    <w:p w:rsidR="00AB030A" w:rsidRPr="006A524B" w:rsidRDefault="00AB030A" w:rsidP="00EE13F1">
      <w:pPr>
        <w:tabs>
          <w:tab w:val="left" w:pos="284"/>
          <w:tab w:val="left" w:pos="709"/>
        </w:tabs>
        <w:jc w:val="both"/>
        <w:rPr>
          <w:bCs/>
        </w:rPr>
      </w:pPr>
      <w:r w:rsidRPr="006A524B">
        <w:rPr>
          <w:b/>
          <w:bCs/>
        </w:rPr>
        <w:t>Л.Н. Толстой.</w:t>
      </w:r>
      <w:r w:rsidRPr="006A524B">
        <w:rPr>
          <w:bCs/>
        </w:rPr>
        <w:t xml:space="preserve">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AB030A" w:rsidRPr="006A524B" w:rsidRDefault="00AB030A" w:rsidP="00EE13F1">
      <w:pPr>
        <w:tabs>
          <w:tab w:val="left" w:pos="284"/>
          <w:tab w:val="left" w:pos="709"/>
        </w:tabs>
        <w:jc w:val="both"/>
        <w:rPr>
          <w:bCs/>
        </w:rPr>
      </w:pPr>
      <w:r w:rsidRPr="006A524B">
        <w:rPr>
          <w:b/>
          <w:bCs/>
        </w:rPr>
        <w:t>В.И. Даль</w:t>
      </w:r>
      <w:r w:rsidRPr="006A524B">
        <w:rPr>
          <w:bCs/>
        </w:rPr>
        <w:t>.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AB030A" w:rsidRPr="006A524B" w:rsidRDefault="00AB030A" w:rsidP="00EE13F1">
      <w:pPr>
        <w:tabs>
          <w:tab w:val="left" w:pos="284"/>
          <w:tab w:val="left" w:pos="709"/>
        </w:tabs>
        <w:jc w:val="both"/>
        <w:rPr>
          <w:bCs/>
        </w:rPr>
      </w:pPr>
      <w:r w:rsidRPr="006A524B">
        <w:rPr>
          <w:b/>
          <w:bCs/>
        </w:rPr>
        <w:t>Н.Г. Гарин-Михайловский.</w:t>
      </w:r>
      <w:r w:rsidRPr="006A524B">
        <w:rPr>
          <w:bCs/>
        </w:rPr>
        <w:t xml:space="preserve">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w:t>
      </w:r>
    </w:p>
    <w:p w:rsidR="00AB030A" w:rsidRPr="006A524B" w:rsidRDefault="00AB030A" w:rsidP="00EE13F1">
      <w:pPr>
        <w:tabs>
          <w:tab w:val="left" w:pos="284"/>
          <w:tab w:val="left" w:pos="709"/>
        </w:tabs>
        <w:jc w:val="both"/>
        <w:rPr>
          <w:bCs/>
        </w:rPr>
      </w:pPr>
      <w:r w:rsidRPr="006A524B">
        <w:rPr>
          <w:bCs/>
        </w:rPr>
        <w:t xml:space="preserve">Сочинение "Зло и добро в сказке". </w:t>
      </w:r>
    </w:p>
    <w:p w:rsidR="00AB030A" w:rsidRPr="006A524B" w:rsidRDefault="00AB030A" w:rsidP="00EE13F1">
      <w:pPr>
        <w:tabs>
          <w:tab w:val="left" w:pos="284"/>
          <w:tab w:val="left" w:pos="709"/>
        </w:tabs>
        <w:jc w:val="both"/>
        <w:rPr>
          <w:bCs/>
        </w:rPr>
      </w:pPr>
      <w:r w:rsidRPr="006A524B">
        <w:rPr>
          <w:b/>
          <w:bCs/>
        </w:rPr>
        <w:t>Из литературы XX века (8)</w:t>
      </w:r>
      <w:r w:rsidRPr="006A524B">
        <w:rPr>
          <w:bCs/>
        </w:rPr>
        <w:t xml:space="preserve"> </w:t>
      </w:r>
    </w:p>
    <w:p w:rsidR="00AB030A" w:rsidRPr="006A524B" w:rsidRDefault="00AB030A" w:rsidP="00EE13F1">
      <w:pPr>
        <w:tabs>
          <w:tab w:val="left" w:pos="284"/>
          <w:tab w:val="left" w:pos="709"/>
        </w:tabs>
        <w:jc w:val="both"/>
        <w:rPr>
          <w:bCs/>
        </w:rPr>
      </w:pPr>
      <w:r w:rsidRPr="006A524B">
        <w:rPr>
          <w:b/>
          <w:bCs/>
        </w:rPr>
        <w:t>Е.А. Пермяк.</w:t>
      </w:r>
      <w:r w:rsidRPr="006A524B">
        <w:rPr>
          <w:bCs/>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AB030A" w:rsidRPr="006A524B" w:rsidRDefault="00AB030A" w:rsidP="00EE13F1">
      <w:pPr>
        <w:tabs>
          <w:tab w:val="left" w:pos="284"/>
          <w:tab w:val="left" w:pos="709"/>
        </w:tabs>
        <w:jc w:val="both"/>
        <w:rPr>
          <w:bCs/>
        </w:rPr>
      </w:pPr>
      <w:r w:rsidRPr="006A524B">
        <w:rPr>
          <w:bCs/>
        </w:rPr>
        <w:t xml:space="preserve"> </w:t>
      </w:r>
      <w:r w:rsidRPr="006A524B">
        <w:rPr>
          <w:b/>
          <w:bCs/>
        </w:rPr>
        <w:t>В.А. Сухомлинский.</w:t>
      </w:r>
      <w:r w:rsidRPr="006A524B">
        <w:rPr>
          <w:bCs/>
        </w:rPr>
        <w:t xml:space="preserve"> "Легенда о материнской любви». Краткие сведения о писателе. Материнская любовь. Сыновняя благодарность. Особенности жанра. Значение финала. </w:t>
      </w:r>
    </w:p>
    <w:p w:rsidR="00AB030A" w:rsidRPr="006A524B" w:rsidRDefault="00AB030A" w:rsidP="00EE13F1">
      <w:pPr>
        <w:tabs>
          <w:tab w:val="left" w:pos="284"/>
          <w:tab w:val="left" w:pos="709"/>
        </w:tabs>
        <w:jc w:val="both"/>
        <w:rPr>
          <w:bCs/>
        </w:rPr>
      </w:pPr>
      <w:r w:rsidRPr="006A524B">
        <w:rPr>
          <w:b/>
          <w:bCs/>
        </w:rPr>
        <w:t>Ю.Я. Яковлев.</w:t>
      </w:r>
      <w:r w:rsidRPr="006A524B">
        <w:rPr>
          <w:bCs/>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w:t>
      </w:r>
    </w:p>
    <w:p w:rsidR="00AB030A" w:rsidRPr="006A524B" w:rsidRDefault="00AB030A" w:rsidP="00EE13F1">
      <w:pPr>
        <w:tabs>
          <w:tab w:val="left" w:pos="284"/>
          <w:tab w:val="left" w:pos="709"/>
        </w:tabs>
        <w:jc w:val="both"/>
        <w:rPr>
          <w:bCs/>
        </w:rPr>
      </w:pPr>
      <w:r w:rsidRPr="006A524B">
        <w:rPr>
          <w:bCs/>
        </w:rPr>
        <w:t>Сочинение " Мир глазами ребёнка".</w:t>
      </w:r>
    </w:p>
    <w:p w:rsidR="00AB030A" w:rsidRPr="006A524B" w:rsidRDefault="00AB030A" w:rsidP="00EE13F1">
      <w:pPr>
        <w:tabs>
          <w:tab w:val="left" w:pos="284"/>
          <w:tab w:val="left" w:pos="709"/>
        </w:tabs>
        <w:jc w:val="both"/>
        <w:rPr>
          <w:bCs/>
        </w:rPr>
      </w:pPr>
      <w:r w:rsidRPr="006A524B">
        <w:rPr>
          <w:b/>
          <w:bCs/>
        </w:rPr>
        <w:t>А.И. Приставкин.</w:t>
      </w:r>
      <w:r w:rsidRPr="006A524B">
        <w:rPr>
          <w:bCs/>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AB030A" w:rsidRPr="006A524B" w:rsidRDefault="00AB030A" w:rsidP="00EE13F1">
      <w:pPr>
        <w:tabs>
          <w:tab w:val="left" w:pos="284"/>
          <w:tab w:val="left" w:pos="709"/>
        </w:tabs>
        <w:jc w:val="both"/>
        <w:rPr>
          <w:bCs/>
        </w:rPr>
      </w:pPr>
      <w:r w:rsidRPr="006A524B">
        <w:rPr>
          <w:b/>
          <w:bCs/>
        </w:rPr>
        <w:t>В.Я. Ерошенко.</w:t>
      </w:r>
      <w:r w:rsidRPr="006A524B">
        <w:rPr>
          <w:bCs/>
        </w:rPr>
        <w:t xml:space="preserve">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AB030A" w:rsidRPr="006A524B" w:rsidRDefault="00AB030A" w:rsidP="00EE13F1">
      <w:pPr>
        <w:tabs>
          <w:tab w:val="left" w:pos="284"/>
          <w:tab w:val="left" w:pos="709"/>
        </w:tabs>
        <w:jc w:val="both"/>
        <w:rPr>
          <w:bCs/>
        </w:rPr>
      </w:pPr>
      <w:r w:rsidRPr="006A524B">
        <w:rPr>
          <w:b/>
          <w:bCs/>
        </w:rPr>
        <w:t>Родная природа в произведениях поэтов XX века (2)</w:t>
      </w:r>
    </w:p>
    <w:p w:rsidR="00AB030A" w:rsidRPr="006A524B" w:rsidRDefault="00AB030A" w:rsidP="00EE13F1">
      <w:pPr>
        <w:tabs>
          <w:tab w:val="left" w:pos="284"/>
          <w:tab w:val="left" w:pos="709"/>
        </w:tabs>
        <w:jc w:val="both"/>
        <w:rPr>
          <w:bCs/>
        </w:rPr>
      </w:pPr>
      <w:r w:rsidRPr="006A524B">
        <w:rPr>
          <w:b/>
          <w:bCs/>
        </w:rPr>
        <w:t>В.Я. Брюсов</w:t>
      </w:r>
      <w:r w:rsidRPr="006A524B">
        <w:rPr>
          <w:bCs/>
        </w:rPr>
        <w:t>.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AB030A" w:rsidRPr="006A524B" w:rsidRDefault="00AB030A" w:rsidP="00EE13F1">
      <w:pPr>
        <w:tabs>
          <w:tab w:val="left" w:pos="284"/>
          <w:tab w:val="left" w:pos="709"/>
        </w:tabs>
        <w:jc w:val="both"/>
        <w:rPr>
          <w:bCs/>
        </w:rPr>
      </w:pPr>
      <w:r w:rsidRPr="006A524B">
        <w:rPr>
          <w:b/>
          <w:bCs/>
        </w:rPr>
        <w:t>М.А. Волошин.</w:t>
      </w:r>
      <w:r w:rsidRPr="006A524B">
        <w:rPr>
          <w:bCs/>
        </w:rPr>
        <w:t xml:space="preserve">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Практикум выразительного чтения. </w:t>
      </w:r>
    </w:p>
    <w:p w:rsidR="00AB030A" w:rsidRPr="000F15E6" w:rsidRDefault="00AB030A" w:rsidP="000F15E6">
      <w:pPr>
        <w:tabs>
          <w:tab w:val="left" w:pos="284"/>
          <w:tab w:val="left" w:pos="709"/>
        </w:tabs>
        <w:jc w:val="center"/>
        <w:rPr>
          <w:i/>
        </w:rPr>
      </w:pPr>
      <w:r w:rsidRPr="000F15E6">
        <w:rPr>
          <w:b/>
          <w:i/>
        </w:rPr>
        <w:t>6 класс</w:t>
      </w:r>
    </w:p>
    <w:p w:rsidR="00AB030A" w:rsidRPr="006A524B" w:rsidRDefault="00AB030A" w:rsidP="00EE13F1">
      <w:pPr>
        <w:tabs>
          <w:tab w:val="left" w:pos="284"/>
          <w:tab w:val="left" w:pos="709"/>
        </w:tabs>
        <w:jc w:val="both"/>
      </w:pPr>
      <w:r w:rsidRPr="006A524B">
        <w:rPr>
          <w:b/>
          <w:bCs/>
        </w:rPr>
        <w:t>Введение (1)</w:t>
      </w:r>
      <w:r w:rsidRPr="006A524B">
        <w:rPr>
          <w:bCs/>
        </w:rPr>
        <w:t xml:space="preserve"> Книга как духовное завещание одного поколения другому.</w:t>
      </w:r>
    </w:p>
    <w:p w:rsidR="00AB030A" w:rsidRPr="006A524B" w:rsidRDefault="00AB030A" w:rsidP="00EE13F1">
      <w:pPr>
        <w:tabs>
          <w:tab w:val="left" w:pos="284"/>
          <w:tab w:val="left" w:pos="709"/>
        </w:tabs>
        <w:jc w:val="both"/>
        <w:rPr>
          <w:bCs/>
        </w:rPr>
      </w:pPr>
      <w:r w:rsidRPr="006A524B">
        <w:rPr>
          <w:b/>
          <w:bCs/>
        </w:rPr>
        <w:t>Литературная сказка (1).</w:t>
      </w:r>
      <w:r w:rsidRPr="006A524B">
        <w:rPr>
          <w:bCs/>
        </w:rPr>
        <w:t xml:space="preserve"> </w:t>
      </w:r>
    </w:p>
    <w:p w:rsidR="00AB030A" w:rsidRPr="006A524B" w:rsidRDefault="00AB030A" w:rsidP="00EE13F1">
      <w:pPr>
        <w:tabs>
          <w:tab w:val="left" w:pos="284"/>
          <w:tab w:val="left" w:pos="709"/>
        </w:tabs>
        <w:jc w:val="both"/>
        <w:rPr>
          <w:bCs/>
        </w:rPr>
      </w:pPr>
      <w:r w:rsidRPr="006A524B">
        <w:rPr>
          <w:b/>
          <w:bCs/>
        </w:rPr>
        <w:t>Н.Д. Телешов.</w:t>
      </w:r>
      <w:r w:rsidRPr="006A524B">
        <w:rPr>
          <w:bCs/>
        </w:rPr>
        <w:t xml:space="preserve"> «Белая цапля». Назначение человека и его ответственность перед будущим. Нравственные проблемы, поставленные в сказке. </w:t>
      </w:r>
    </w:p>
    <w:p w:rsidR="00AB030A" w:rsidRPr="006A524B" w:rsidRDefault="00AB030A" w:rsidP="00EE13F1">
      <w:pPr>
        <w:tabs>
          <w:tab w:val="left" w:pos="284"/>
          <w:tab w:val="left" w:pos="709"/>
        </w:tabs>
        <w:jc w:val="both"/>
        <w:rPr>
          <w:bCs/>
        </w:rPr>
      </w:pPr>
      <w:r w:rsidRPr="006A524B">
        <w:rPr>
          <w:b/>
          <w:bCs/>
        </w:rPr>
        <w:t>Из литературы ХIХ века (5)</w:t>
      </w:r>
      <w:r w:rsidRPr="006A524B">
        <w:rPr>
          <w:bCs/>
        </w:rPr>
        <w:t xml:space="preserve"> </w:t>
      </w:r>
    </w:p>
    <w:p w:rsidR="00AB030A" w:rsidRPr="006A524B" w:rsidRDefault="00AB030A" w:rsidP="00EE13F1">
      <w:pPr>
        <w:tabs>
          <w:tab w:val="left" w:pos="284"/>
          <w:tab w:val="left" w:pos="709"/>
        </w:tabs>
        <w:jc w:val="both"/>
        <w:rPr>
          <w:bCs/>
        </w:rPr>
      </w:pPr>
      <w:r w:rsidRPr="006A524B">
        <w:rPr>
          <w:b/>
          <w:bCs/>
        </w:rPr>
        <w:t>А.С. Пушкин</w:t>
      </w:r>
      <w:r w:rsidRPr="006A524B">
        <w:rPr>
          <w:bCs/>
        </w:rPr>
        <w:t xml:space="preserve">. «Выстрел». Мотивы поступков героев повести. Чувство мести, милосердие, благородство. </w:t>
      </w:r>
    </w:p>
    <w:p w:rsidR="00AB030A" w:rsidRPr="006A524B" w:rsidRDefault="00AB030A" w:rsidP="00EE13F1">
      <w:pPr>
        <w:tabs>
          <w:tab w:val="left" w:pos="284"/>
          <w:tab w:val="left" w:pos="709"/>
        </w:tabs>
        <w:jc w:val="both"/>
        <w:rPr>
          <w:bCs/>
        </w:rPr>
      </w:pPr>
      <w:r w:rsidRPr="006A524B">
        <w:rPr>
          <w:b/>
          <w:bCs/>
        </w:rPr>
        <w:t>Н.Г. Гарин-Михайловский.</w:t>
      </w:r>
      <w:r w:rsidRPr="006A524B">
        <w:rPr>
          <w:bCs/>
        </w:rPr>
        <w:t xml:space="preserve">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AB030A" w:rsidRPr="006A524B" w:rsidRDefault="00AB030A" w:rsidP="00EE13F1">
      <w:pPr>
        <w:tabs>
          <w:tab w:val="left" w:pos="284"/>
          <w:tab w:val="left" w:pos="709"/>
        </w:tabs>
        <w:jc w:val="both"/>
        <w:rPr>
          <w:bCs/>
        </w:rPr>
      </w:pPr>
      <w:r w:rsidRPr="006A524B">
        <w:rPr>
          <w:b/>
          <w:bCs/>
        </w:rPr>
        <w:t>Поэтический образ Родины.</w:t>
      </w:r>
      <w:r w:rsidRPr="006A524B">
        <w:rPr>
          <w:bCs/>
        </w:rPr>
        <w:t xml:space="preserve"> И.С. Никитин. «Русь»; М.Ю. Лермонтов. «Москва, Москва! люблю тебя, как сын...» (из поэмы «Сашка»); А.К. Толстой. «Край ты мой, родимый край». Автор и его отношение к родине в строках лирических стихов. </w:t>
      </w:r>
    </w:p>
    <w:p w:rsidR="00AB030A" w:rsidRPr="006A524B" w:rsidRDefault="00AB030A" w:rsidP="00EE13F1">
      <w:pPr>
        <w:tabs>
          <w:tab w:val="left" w:pos="284"/>
          <w:tab w:val="left" w:pos="709"/>
        </w:tabs>
        <w:jc w:val="both"/>
        <w:rPr>
          <w:bCs/>
        </w:rPr>
      </w:pPr>
      <w:r w:rsidRPr="006A524B">
        <w:rPr>
          <w:b/>
          <w:bCs/>
        </w:rPr>
        <w:t>Из литературы ХХ века</w:t>
      </w:r>
      <w:r w:rsidRPr="006A524B">
        <w:rPr>
          <w:bCs/>
        </w:rPr>
        <w:t xml:space="preserve"> (</w:t>
      </w:r>
      <w:r w:rsidRPr="006A524B">
        <w:rPr>
          <w:b/>
          <w:bCs/>
        </w:rPr>
        <w:t>11)</w:t>
      </w:r>
    </w:p>
    <w:p w:rsidR="00AB030A" w:rsidRPr="006A524B" w:rsidRDefault="00AB030A" w:rsidP="00EE13F1">
      <w:pPr>
        <w:tabs>
          <w:tab w:val="left" w:pos="284"/>
          <w:tab w:val="left" w:pos="709"/>
        </w:tabs>
        <w:jc w:val="both"/>
        <w:rPr>
          <w:bCs/>
        </w:rPr>
      </w:pPr>
      <w:r w:rsidRPr="006A524B">
        <w:rPr>
          <w:b/>
          <w:bCs/>
        </w:rPr>
        <w:t>Софья Радзиевская.</w:t>
      </w:r>
      <w:r w:rsidRPr="006A524B">
        <w:rPr>
          <w:bCs/>
        </w:rPr>
        <w:t xml:space="preserve">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AB030A" w:rsidRPr="006A524B" w:rsidRDefault="00AB030A" w:rsidP="00EE13F1">
      <w:pPr>
        <w:tabs>
          <w:tab w:val="left" w:pos="284"/>
          <w:tab w:val="left" w:pos="709"/>
        </w:tabs>
        <w:jc w:val="both"/>
        <w:rPr>
          <w:bCs/>
        </w:rPr>
      </w:pPr>
      <w:r w:rsidRPr="006A524B">
        <w:rPr>
          <w:b/>
          <w:bCs/>
        </w:rPr>
        <w:t>А.П. Гайдар.</w:t>
      </w:r>
      <w:r w:rsidRPr="006A524B">
        <w:rPr>
          <w:bCs/>
        </w:rPr>
        <w:t xml:space="preserve"> «Тимур и его команда». Тема дружбы в повести, отношения взрослых и детей, тимуровское движение. </w:t>
      </w:r>
    </w:p>
    <w:p w:rsidR="00AB030A" w:rsidRPr="006A524B" w:rsidRDefault="00AB030A" w:rsidP="00EE13F1">
      <w:pPr>
        <w:tabs>
          <w:tab w:val="left" w:pos="284"/>
          <w:tab w:val="left" w:pos="709"/>
        </w:tabs>
        <w:jc w:val="both"/>
        <w:rPr>
          <w:bCs/>
        </w:rPr>
      </w:pPr>
      <w:r w:rsidRPr="006A524B">
        <w:rPr>
          <w:b/>
          <w:bCs/>
        </w:rPr>
        <w:t>Стихи о прекрасном и неведомом</w:t>
      </w:r>
      <w:r w:rsidRPr="006A524B">
        <w:rPr>
          <w:bCs/>
        </w:rPr>
        <w:t xml:space="preserve">. А. Блок «Ты помнишь, в нашей бухте сонной...», Н. Гумилёв «Жираф», Д. Самойлов «Сказка», В. Берестов «Почему-то в детстве...». </w:t>
      </w:r>
    </w:p>
    <w:p w:rsidR="00AB030A" w:rsidRPr="006A524B" w:rsidRDefault="00AB030A" w:rsidP="00EE13F1">
      <w:pPr>
        <w:tabs>
          <w:tab w:val="left" w:pos="284"/>
          <w:tab w:val="left" w:pos="709"/>
        </w:tabs>
        <w:jc w:val="both"/>
        <w:rPr>
          <w:bCs/>
        </w:rPr>
      </w:pPr>
      <w:r w:rsidRPr="006A524B">
        <w:rPr>
          <w:b/>
          <w:bCs/>
        </w:rPr>
        <w:t>А.Г. Алексин. «</w:t>
      </w:r>
      <w:r w:rsidRPr="006A524B">
        <w:rPr>
          <w:bCs/>
        </w:rPr>
        <w:t xml:space="preserve">Самый счастливый день». Смысл названия рассказа. Почему семья нужна человеку? Необходимость бережного отношения к близким. </w:t>
      </w:r>
    </w:p>
    <w:p w:rsidR="00AB030A" w:rsidRPr="006A524B" w:rsidRDefault="00AB030A" w:rsidP="00EE13F1">
      <w:pPr>
        <w:tabs>
          <w:tab w:val="left" w:pos="284"/>
          <w:tab w:val="left" w:pos="709"/>
        </w:tabs>
        <w:jc w:val="both"/>
        <w:rPr>
          <w:bCs/>
        </w:rPr>
      </w:pPr>
      <w:r w:rsidRPr="006A524B">
        <w:rPr>
          <w:b/>
          <w:bCs/>
        </w:rPr>
        <w:t>А.В. Масс.</w:t>
      </w:r>
      <w:r w:rsidRPr="006A524B">
        <w:rPr>
          <w:bCs/>
        </w:rPr>
        <w:t xml:space="preserve"> «Сказка о черноокой принцессе». Духовно-нравственная проблематика рассказов. Позиция автора.</w:t>
      </w:r>
    </w:p>
    <w:p w:rsidR="00AB030A" w:rsidRPr="006A524B" w:rsidRDefault="00AB030A" w:rsidP="00EE13F1">
      <w:pPr>
        <w:tabs>
          <w:tab w:val="left" w:pos="284"/>
          <w:tab w:val="left" w:pos="709"/>
        </w:tabs>
        <w:jc w:val="both"/>
        <w:rPr>
          <w:bCs/>
        </w:rPr>
      </w:pPr>
      <w:r w:rsidRPr="006A524B">
        <w:rPr>
          <w:b/>
          <w:bCs/>
        </w:rPr>
        <w:t>Ю. Кузнецова.</w:t>
      </w:r>
      <w:r w:rsidRPr="006A524B">
        <w:rPr>
          <w:bCs/>
        </w:rPr>
        <w:t xml:space="preserve"> «Помощница ангела». Взаимопонимание детей и родителей. Доброта и дружба.</w:t>
      </w:r>
    </w:p>
    <w:p w:rsidR="00AB030A" w:rsidRPr="000F15E6" w:rsidRDefault="00AB030A" w:rsidP="000F15E6">
      <w:pPr>
        <w:tabs>
          <w:tab w:val="left" w:pos="284"/>
          <w:tab w:val="left" w:pos="709"/>
        </w:tabs>
        <w:jc w:val="center"/>
        <w:rPr>
          <w:i/>
        </w:rPr>
      </w:pPr>
      <w:r w:rsidRPr="000F15E6">
        <w:rPr>
          <w:b/>
          <w:i/>
        </w:rPr>
        <w:t>7 класс</w:t>
      </w:r>
    </w:p>
    <w:p w:rsidR="00AB030A" w:rsidRPr="006A524B" w:rsidRDefault="00AB030A" w:rsidP="00EE13F1">
      <w:pPr>
        <w:tabs>
          <w:tab w:val="left" w:pos="284"/>
          <w:tab w:val="left" w:pos="709"/>
        </w:tabs>
        <w:jc w:val="both"/>
        <w:rPr>
          <w:bCs/>
        </w:rPr>
      </w:pPr>
      <w:r w:rsidRPr="006A524B">
        <w:rPr>
          <w:b/>
          <w:bCs/>
        </w:rPr>
        <w:t>Введение (1)</w:t>
      </w:r>
      <w:r w:rsidRPr="006A524B">
        <w:rPr>
          <w:bCs/>
        </w:rPr>
        <w:t xml:space="preserve"> Значение художественного произведения в культурном наследии России. Роль родного слова в формировании личности человека.</w:t>
      </w:r>
    </w:p>
    <w:p w:rsidR="00AB030A" w:rsidRPr="006A524B" w:rsidRDefault="00AB030A" w:rsidP="00EE13F1">
      <w:pPr>
        <w:tabs>
          <w:tab w:val="left" w:pos="284"/>
          <w:tab w:val="left" w:pos="709"/>
        </w:tabs>
        <w:jc w:val="both"/>
        <w:rPr>
          <w:bCs/>
        </w:rPr>
      </w:pPr>
      <w:r w:rsidRPr="006A524B">
        <w:rPr>
          <w:b/>
          <w:bCs/>
        </w:rPr>
        <w:t>Из литературы XVIII века (1)</w:t>
      </w:r>
      <w:r w:rsidRPr="006A524B">
        <w:rPr>
          <w:bCs/>
        </w:rPr>
        <w:t xml:space="preserve"> </w:t>
      </w:r>
    </w:p>
    <w:p w:rsidR="00AB030A" w:rsidRPr="006A524B" w:rsidRDefault="00AB030A" w:rsidP="00EE13F1">
      <w:pPr>
        <w:tabs>
          <w:tab w:val="left" w:pos="284"/>
          <w:tab w:val="left" w:pos="709"/>
        </w:tabs>
        <w:jc w:val="both"/>
        <w:rPr>
          <w:bCs/>
        </w:rPr>
      </w:pPr>
      <w:r w:rsidRPr="006A524B">
        <w:rPr>
          <w:b/>
          <w:bCs/>
        </w:rPr>
        <w:t>И. И. Дмитриев</w:t>
      </w:r>
      <w:r w:rsidRPr="006A524B">
        <w:rPr>
          <w:bCs/>
        </w:rPr>
        <w:t xml:space="preserve">.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w:t>
      </w:r>
    </w:p>
    <w:p w:rsidR="00AB030A" w:rsidRPr="006A524B" w:rsidRDefault="00AB030A" w:rsidP="00EE13F1">
      <w:pPr>
        <w:tabs>
          <w:tab w:val="left" w:pos="284"/>
          <w:tab w:val="left" w:pos="709"/>
        </w:tabs>
        <w:jc w:val="both"/>
        <w:rPr>
          <w:bCs/>
        </w:rPr>
      </w:pPr>
      <w:r w:rsidRPr="006A524B">
        <w:rPr>
          <w:b/>
          <w:bCs/>
        </w:rPr>
        <w:t>Из литературы XIX века (3)</w:t>
      </w:r>
      <w:r w:rsidRPr="006A524B">
        <w:rPr>
          <w:bCs/>
        </w:rPr>
        <w:t xml:space="preserve"> </w:t>
      </w:r>
    </w:p>
    <w:p w:rsidR="00AB030A" w:rsidRPr="006A524B" w:rsidRDefault="00AB030A" w:rsidP="00EE13F1">
      <w:pPr>
        <w:tabs>
          <w:tab w:val="left" w:pos="284"/>
          <w:tab w:val="left" w:pos="709"/>
        </w:tabs>
        <w:jc w:val="both"/>
        <w:rPr>
          <w:bCs/>
        </w:rPr>
      </w:pPr>
      <w:r w:rsidRPr="006A524B">
        <w:rPr>
          <w:b/>
          <w:bCs/>
        </w:rPr>
        <w:t>Ф.Н. Глинка.</w:t>
      </w:r>
      <w:r w:rsidRPr="006A524B">
        <w:rPr>
          <w:bCs/>
        </w:rPr>
        <w:t xml:space="preserve"> Краткие сведения о поэте-декабристе, патриоте, высоко оценённом А.С. Пушкиным. Основные темы, мотивы. Стихотворения «Москва», «К Пушкину» </w:t>
      </w:r>
    </w:p>
    <w:p w:rsidR="00AB030A" w:rsidRPr="006A524B" w:rsidRDefault="00AB030A" w:rsidP="00EE13F1">
      <w:pPr>
        <w:tabs>
          <w:tab w:val="left" w:pos="284"/>
          <w:tab w:val="left" w:pos="709"/>
        </w:tabs>
        <w:jc w:val="both"/>
        <w:rPr>
          <w:bCs/>
        </w:rPr>
      </w:pPr>
      <w:r w:rsidRPr="006A524B">
        <w:rPr>
          <w:b/>
          <w:bCs/>
        </w:rPr>
        <w:t>К.М. Станюкович.</w:t>
      </w:r>
      <w:r w:rsidRPr="006A524B">
        <w:rPr>
          <w:bCs/>
        </w:rPr>
        <w:t xml:space="preserve"> Рассказ «Рождественская ночь»: проблематика рассказа. Милосердие и вера в произведении писателя. </w:t>
      </w:r>
    </w:p>
    <w:p w:rsidR="00AB030A" w:rsidRPr="006A524B" w:rsidRDefault="00AB030A" w:rsidP="00EE13F1">
      <w:pPr>
        <w:tabs>
          <w:tab w:val="left" w:pos="284"/>
          <w:tab w:val="left" w:pos="709"/>
        </w:tabs>
        <w:jc w:val="both"/>
        <w:rPr>
          <w:bCs/>
        </w:rPr>
      </w:pPr>
      <w:r w:rsidRPr="006A524B">
        <w:rPr>
          <w:b/>
          <w:bCs/>
        </w:rPr>
        <w:t>В.М. Гаршин.</w:t>
      </w:r>
      <w:r w:rsidRPr="006A524B">
        <w:rPr>
          <w:bCs/>
        </w:rPr>
        <w:t xml:space="preserve"> Психологизм произведений писателя. Героизм и готовность любой ценой к подвигу в рассказе «Сигнал». </w:t>
      </w:r>
    </w:p>
    <w:p w:rsidR="00AB030A" w:rsidRPr="006A524B" w:rsidRDefault="00AB030A" w:rsidP="00EE13F1">
      <w:pPr>
        <w:tabs>
          <w:tab w:val="left" w:pos="284"/>
          <w:tab w:val="left" w:pos="709"/>
        </w:tabs>
        <w:jc w:val="both"/>
        <w:rPr>
          <w:bCs/>
        </w:rPr>
      </w:pPr>
      <w:r w:rsidRPr="006A524B">
        <w:rPr>
          <w:b/>
          <w:bCs/>
        </w:rPr>
        <w:t>Из литературы XX – XXI века (12)</w:t>
      </w:r>
      <w:r w:rsidRPr="006A524B">
        <w:rPr>
          <w:bCs/>
        </w:rPr>
        <w:t xml:space="preserve"> </w:t>
      </w:r>
    </w:p>
    <w:p w:rsidR="00AB030A" w:rsidRPr="006A524B" w:rsidRDefault="00AB030A" w:rsidP="00EE13F1">
      <w:pPr>
        <w:tabs>
          <w:tab w:val="left" w:pos="284"/>
          <w:tab w:val="left" w:pos="709"/>
        </w:tabs>
        <w:jc w:val="both"/>
        <w:rPr>
          <w:bCs/>
        </w:rPr>
      </w:pPr>
      <w:r w:rsidRPr="006A524B">
        <w:rPr>
          <w:b/>
          <w:bCs/>
        </w:rPr>
        <w:t>А. Т. Аверченко</w:t>
      </w:r>
      <w:r w:rsidRPr="006A524B">
        <w:rPr>
          <w:bCs/>
        </w:rPr>
        <w:t xml:space="preserve">. Сатирические и юмористические рассказы писателя. О серьезном — с улыбкой Рассказ «Специалист». Тонкий юмор и грустный смех Аркадия Аверченко. </w:t>
      </w:r>
    </w:p>
    <w:p w:rsidR="00AB030A" w:rsidRPr="006A524B" w:rsidRDefault="00AB030A" w:rsidP="00EE13F1">
      <w:pPr>
        <w:tabs>
          <w:tab w:val="left" w:pos="284"/>
          <w:tab w:val="left" w:pos="709"/>
        </w:tabs>
        <w:jc w:val="both"/>
        <w:rPr>
          <w:bCs/>
        </w:rPr>
      </w:pPr>
      <w:r w:rsidRPr="006A524B">
        <w:rPr>
          <w:b/>
          <w:bCs/>
        </w:rPr>
        <w:t xml:space="preserve">Ю.М. Нагибин. </w:t>
      </w:r>
      <w:r w:rsidRPr="006A524B">
        <w:rPr>
          <w:bCs/>
        </w:rPr>
        <w:t xml:space="preserve">Основные вехи биографии Ю.М. 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w:t>
      </w:r>
    </w:p>
    <w:p w:rsidR="00AB030A" w:rsidRPr="006A524B" w:rsidRDefault="00AB030A" w:rsidP="00EE13F1">
      <w:pPr>
        <w:tabs>
          <w:tab w:val="left" w:pos="284"/>
          <w:tab w:val="left" w:pos="709"/>
        </w:tabs>
        <w:jc w:val="both"/>
        <w:rPr>
          <w:bCs/>
        </w:rPr>
      </w:pPr>
      <w:r w:rsidRPr="006A524B">
        <w:rPr>
          <w:b/>
          <w:bCs/>
        </w:rPr>
        <w:t>В.О. Богомолов</w:t>
      </w:r>
      <w:r w:rsidRPr="006A524B">
        <w:rPr>
          <w:bCs/>
        </w:rPr>
        <w:t xml:space="preserve">. Краткие сведения о писателе-фронтовике. Рассказ «Рейс «Ласточки». Будни войны на страницах произведения. Подвиг речников. </w:t>
      </w:r>
    </w:p>
    <w:p w:rsidR="00AB030A" w:rsidRPr="006A524B" w:rsidRDefault="00AB030A" w:rsidP="00EE13F1">
      <w:pPr>
        <w:tabs>
          <w:tab w:val="left" w:pos="284"/>
          <w:tab w:val="left" w:pos="709"/>
        </w:tabs>
        <w:jc w:val="both"/>
        <w:rPr>
          <w:bCs/>
        </w:rPr>
      </w:pPr>
      <w:r w:rsidRPr="006A524B">
        <w:rPr>
          <w:b/>
          <w:bCs/>
        </w:rPr>
        <w:t>Ю.Я. Яковлев.</w:t>
      </w:r>
      <w:r w:rsidRPr="006A524B">
        <w:rPr>
          <w:bCs/>
        </w:rPr>
        <w:t xml:space="preserve"> Тема памяти и связи поколений. Рассказ–притча «Семья Пешеходовых». Средства выразительности в произведении. </w:t>
      </w:r>
    </w:p>
    <w:p w:rsidR="00AB030A" w:rsidRPr="006A524B" w:rsidRDefault="00AB030A" w:rsidP="00EE13F1">
      <w:pPr>
        <w:tabs>
          <w:tab w:val="left" w:pos="284"/>
          <w:tab w:val="left" w:pos="709"/>
        </w:tabs>
        <w:jc w:val="both"/>
        <w:rPr>
          <w:bCs/>
        </w:rPr>
      </w:pPr>
      <w:r w:rsidRPr="006A524B">
        <w:rPr>
          <w:b/>
          <w:bCs/>
        </w:rPr>
        <w:t>В.Н. Крупин.</w:t>
      </w:r>
      <w:r w:rsidRPr="006A524B">
        <w:rPr>
          <w:bCs/>
        </w:rPr>
        <w:t xml:space="preserve"> Краткие сведения о писателе. Тема детского сострадания на страницах произведения «Женя Касаткин». </w:t>
      </w:r>
    </w:p>
    <w:p w:rsidR="00AB030A" w:rsidRPr="006A524B" w:rsidRDefault="00AB030A" w:rsidP="00EE13F1">
      <w:pPr>
        <w:tabs>
          <w:tab w:val="left" w:pos="284"/>
          <w:tab w:val="left" w:pos="709"/>
        </w:tabs>
        <w:jc w:val="both"/>
        <w:rPr>
          <w:bCs/>
        </w:rPr>
      </w:pPr>
      <w:r w:rsidRPr="006A524B">
        <w:rPr>
          <w:b/>
          <w:bCs/>
        </w:rPr>
        <w:t>С.А. Баруздин</w:t>
      </w:r>
      <w:r w:rsidRPr="006A524B">
        <w:rPr>
          <w:bCs/>
        </w:rPr>
        <w:t xml:space="preserve">.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AB030A" w:rsidRPr="006A524B" w:rsidRDefault="00AB030A" w:rsidP="00EE13F1">
      <w:pPr>
        <w:tabs>
          <w:tab w:val="left" w:pos="284"/>
          <w:tab w:val="left" w:pos="709"/>
        </w:tabs>
        <w:jc w:val="both"/>
        <w:rPr>
          <w:bCs/>
        </w:rPr>
      </w:pPr>
      <w:r w:rsidRPr="006A524B">
        <w:rPr>
          <w:b/>
          <w:bCs/>
        </w:rPr>
        <w:t>А.В. Масс</w:t>
      </w:r>
      <w:r w:rsidRPr="006A524B">
        <w:rPr>
          <w:bCs/>
        </w:rPr>
        <w:t xml:space="preserve">. Фантазийный мир моего сверстника на страницах рассказа «Расскажи про Иван Палыча». </w:t>
      </w:r>
    </w:p>
    <w:p w:rsidR="00AB030A" w:rsidRPr="006A524B" w:rsidRDefault="00AB030A" w:rsidP="00EE13F1">
      <w:pPr>
        <w:tabs>
          <w:tab w:val="left" w:pos="284"/>
          <w:tab w:val="left" w:pos="709"/>
        </w:tabs>
        <w:jc w:val="both"/>
        <w:rPr>
          <w:bCs/>
        </w:rPr>
      </w:pPr>
      <w:r w:rsidRPr="006A524B">
        <w:rPr>
          <w:b/>
          <w:bCs/>
        </w:rPr>
        <w:t>Е.В. Габова.</w:t>
      </w:r>
      <w:r w:rsidRPr="006A524B">
        <w:rPr>
          <w:bCs/>
        </w:rPr>
        <w:t xml:space="preserve"> Рассказ «Не пускайте Рыжую на озеро». Образ героини произведения: красота внутренняя и внешняя.</w:t>
      </w:r>
    </w:p>
    <w:p w:rsidR="00AB030A" w:rsidRPr="006A524B" w:rsidRDefault="00AB030A" w:rsidP="00EE13F1">
      <w:pPr>
        <w:tabs>
          <w:tab w:val="left" w:pos="284"/>
          <w:tab w:val="left" w:pos="709"/>
        </w:tabs>
        <w:jc w:val="both"/>
        <w:rPr>
          <w:bCs/>
        </w:rPr>
      </w:pPr>
      <w:r w:rsidRPr="006A524B">
        <w:rPr>
          <w:b/>
          <w:bCs/>
        </w:rPr>
        <w:t>Е.А. Евтушенко</w:t>
      </w:r>
      <w:r w:rsidRPr="006A524B">
        <w:rPr>
          <w:bCs/>
        </w:rPr>
        <w:t xml:space="preserve">. Краткая биография. Стихотворение «Картинка детства». Взгляд на вопросы нравственности. </w:t>
      </w:r>
    </w:p>
    <w:p w:rsidR="00AB030A" w:rsidRPr="000F15E6" w:rsidRDefault="00AB030A" w:rsidP="000F15E6">
      <w:pPr>
        <w:tabs>
          <w:tab w:val="left" w:pos="284"/>
          <w:tab w:val="left" w:pos="709"/>
        </w:tabs>
        <w:jc w:val="center"/>
        <w:rPr>
          <w:b/>
          <w:i/>
        </w:rPr>
      </w:pPr>
      <w:r w:rsidRPr="000F15E6">
        <w:rPr>
          <w:b/>
          <w:i/>
        </w:rPr>
        <w:t>8 класс</w:t>
      </w:r>
    </w:p>
    <w:p w:rsidR="00AB030A" w:rsidRPr="006A524B" w:rsidRDefault="00AB030A" w:rsidP="00EE13F1">
      <w:pPr>
        <w:tabs>
          <w:tab w:val="left" w:pos="284"/>
          <w:tab w:val="left" w:pos="709"/>
        </w:tabs>
        <w:jc w:val="both"/>
      </w:pPr>
      <w:r w:rsidRPr="006A524B">
        <w:rPr>
          <w:b/>
        </w:rPr>
        <w:t xml:space="preserve">Введение. </w:t>
      </w:r>
      <w:r w:rsidRPr="006A524B">
        <w:t xml:space="preserve">Родная литература как способ познания жизни. </w:t>
      </w:r>
      <w:r w:rsidRPr="006A524B">
        <w:rPr>
          <w:b/>
        </w:rPr>
        <w:t>(1)</w:t>
      </w:r>
    </w:p>
    <w:p w:rsidR="00AB030A" w:rsidRPr="006A524B" w:rsidRDefault="00AB030A" w:rsidP="00EE13F1">
      <w:pPr>
        <w:tabs>
          <w:tab w:val="left" w:pos="284"/>
          <w:tab w:val="left" w:pos="709"/>
        </w:tabs>
        <w:jc w:val="both"/>
      </w:pPr>
      <w:r w:rsidRPr="006A524B">
        <w:rPr>
          <w:b/>
          <w:bCs/>
        </w:rPr>
        <w:t>Из древнерусской литературы (1)</w:t>
      </w:r>
      <w:r w:rsidRPr="006A524B">
        <w:rPr>
          <w:bCs/>
        </w:rPr>
        <w:t xml:space="preserve"> Рассказы русских летописей XII – XIV веков (по выбору учителя). Образное отражение жизни в древнерусской литературе. </w:t>
      </w:r>
      <w:r w:rsidRPr="006A524B">
        <w:t>«Гнездо орла».</w:t>
      </w:r>
    </w:p>
    <w:p w:rsidR="00AB030A" w:rsidRPr="006A524B" w:rsidRDefault="00AB030A" w:rsidP="00EE13F1">
      <w:pPr>
        <w:tabs>
          <w:tab w:val="left" w:pos="284"/>
          <w:tab w:val="left" w:pos="709"/>
        </w:tabs>
        <w:jc w:val="both"/>
        <w:rPr>
          <w:b/>
          <w:bCs/>
        </w:rPr>
      </w:pPr>
      <w:r w:rsidRPr="006A524B">
        <w:rPr>
          <w:b/>
          <w:bCs/>
        </w:rPr>
        <w:t xml:space="preserve">Из литературы XVIII века (1) </w:t>
      </w:r>
    </w:p>
    <w:p w:rsidR="00AB030A" w:rsidRPr="006A524B" w:rsidRDefault="00AB030A" w:rsidP="00EE13F1">
      <w:pPr>
        <w:tabs>
          <w:tab w:val="left" w:pos="284"/>
          <w:tab w:val="left" w:pos="709"/>
        </w:tabs>
        <w:jc w:val="both"/>
      </w:pPr>
      <w:r w:rsidRPr="006A524B">
        <w:t>Карамзин Н.М. Сказания, легенды, рассказы из «Истории государства Российского».</w:t>
      </w:r>
    </w:p>
    <w:p w:rsidR="00AB030A" w:rsidRPr="006A524B" w:rsidRDefault="00AB030A" w:rsidP="00EE13F1">
      <w:pPr>
        <w:tabs>
          <w:tab w:val="left" w:pos="284"/>
          <w:tab w:val="left" w:pos="709"/>
        </w:tabs>
        <w:jc w:val="both"/>
        <w:rPr>
          <w:bCs/>
        </w:rPr>
      </w:pPr>
      <w:r w:rsidRPr="006A524B">
        <w:rPr>
          <w:b/>
          <w:bCs/>
        </w:rPr>
        <w:t>Из литературы XIX века (6)</w:t>
      </w:r>
      <w:r w:rsidRPr="006A524B">
        <w:rPr>
          <w:bCs/>
        </w:rPr>
        <w:t xml:space="preserve"> </w:t>
      </w:r>
    </w:p>
    <w:p w:rsidR="00AB030A" w:rsidRPr="006A524B" w:rsidRDefault="00AB030A" w:rsidP="00EE13F1">
      <w:pPr>
        <w:tabs>
          <w:tab w:val="left" w:pos="284"/>
          <w:tab w:val="left" w:pos="709"/>
        </w:tabs>
        <w:jc w:val="both"/>
        <w:rPr>
          <w:bCs/>
        </w:rPr>
      </w:pPr>
      <w:r w:rsidRPr="006A524B">
        <w:rPr>
          <w:b/>
          <w:bCs/>
        </w:rPr>
        <w:t>Бестужев-Марлинский А.А</w:t>
      </w:r>
      <w:r w:rsidRPr="006A524B">
        <w:rPr>
          <w:bCs/>
        </w:rPr>
        <w:t>. "Вечер на бивуаке". Лицемерие и эгоизм светского общества и благородство чувств героя рассказа.</w:t>
      </w:r>
    </w:p>
    <w:p w:rsidR="00AB030A" w:rsidRPr="006A524B" w:rsidRDefault="00AB030A" w:rsidP="00EE13F1">
      <w:pPr>
        <w:tabs>
          <w:tab w:val="left" w:pos="284"/>
          <w:tab w:val="left" w:pos="709"/>
        </w:tabs>
        <w:jc w:val="both"/>
        <w:rPr>
          <w:bCs/>
        </w:rPr>
      </w:pPr>
      <w:r w:rsidRPr="006A524B">
        <w:rPr>
          <w:b/>
          <w:bCs/>
        </w:rPr>
        <w:t>Баратынский Е.А</w:t>
      </w:r>
      <w:r w:rsidRPr="006A524B">
        <w:rPr>
          <w:bCs/>
        </w:rPr>
        <w:t>. Стихотворения. Отражение мира чувств человека в стихотворении «Водопад». Звукопись.</w:t>
      </w:r>
    </w:p>
    <w:p w:rsidR="00AB030A" w:rsidRPr="006A524B" w:rsidRDefault="00AB030A" w:rsidP="00EE13F1">
      <w:pPr>
        <w:tabs>
          <w:tab w:val="left" w:pos="284"/>
          <w:tab w:val="left" w:pos="709"/>
        </w:tabs>
        <w:jc w:val="both"/>
        <w:rPr>
          <w:bCs/>
        </w:rPr>
      </w:pPr>
      <w:r w:rsidRPr="006A524B">
        <w:rPr>
          <w:b/>
          <w:bCs/>
        </w:rPr>
        <w:t>Гаршин В.М.</w:t>
      </w:r>
      <w:r w:rsidRPr="006A524B">
        <w:rPr>
          <w:bCs/>
        </w:rPr>
        <w:t xml:space="preserve"> "То, чего не было". Аллегорический смысл лирико-философской новеллы. Мастерство иносказания.</w:t>
      </w:r>
    </w:p>
    <w:p w:rsidR="00AB030A" w:rsidRPr="006A524B" w:rsidRDefault="00AB030A" w:rsidP="00EE13F1">
      <w:pPr>
        <w:tabs>
          <w:tab w:val="left" w:pos="284"/>
          <w:tab w:val="left" w:pos="709"/>
        </w:tabs>
        <w:jc w:val="both"/>
        <w:rPr>
          <w:bCs/>
        </w:rPr>
      </w:pPr>
      <w:r w:rsidRPr="006A524B">
        <w:rPr>
          <w:b/>
          <w:bCs/>
        </w:rPr>
        <w:t>Апухтин А.Н</w:t>
      </w:r>
      <w:r w:rsidRPr="006A524B">
        <w:rPr>
          <w:bCs/>
        </w:rPr>
        <w:t xml:space="preserve">. Стихотворение «День ли царит, тишина ли ночная…» Поэтические традиции XIX века в творчестве А.Н. Апухтина. </w:t>
      </w:r>
    </w:p>
    <w:p w:rsidR="00AB030A" w:rsidRPr="006A524B" w:rsidRDefault="00AB030A" w:rsidP="00EE13F1">
      <w:pPr>
        <w:tabs>
          <w:tab w:val="left" w:pos="284"/>
          <w:tab w:val="left" w:pos="709"/>
        </w:tabs>
        <w:jc w:val="both"/>
        <w:rPr>
          <w:bCs/>
        </w:rPr>
      </w:pPr>
      <w:r w:rsidRPr="006A524B">
        <w:rPr>
          <w:b/>
          <w:bCs/>
        </w:rPr>
        <w:t>Чарская Л.А.</w:t>
      </w:r>
      <w:r w:rsidRPr="006A524B">
        <w:rPr>
          <w:bCs/>
        </w:rPr>
        <w:t xml:space="preserve"> Гимназистки. Рассказ «Тайна». Тема равнодушия и непонимания в рассказе. Ранимость души подростка. </w:t>
      </w:r>
    </w:p>
    <w:p w:rsidR="00AB030A" w:rsidRPr="006A524B" w:rsidRDefault="00AB030A" w:rsidP="00EE13F1">
      <w:pPr>
        <w:tabs>
          <w:tab w:val="left" w:pos="284"/>
          <w:tab w:val="left" w:pos="709"/>
        </w:tabs>
        <w:jc w:val="both"/>
        <w:rPr>
          <w:bCs/>
        </w:rPr>
      </w:pPr>
      <w:r w:rsidRPr="006A524B">
        <w:rPr>
          <w:bCs/>
        </w:rPr>
        <w:t xml:space="preserve">Сочинение «Глубина человеческих чувств и способы их выражения в литературе» </w:t>
      </w:r>
    </w:p>
    <w:p w:rsidR="00AB030A" w:rsidRPr="006A524B" w:rsidRDefault="00AB030A" w:rsidP="00EE13F1">
      <w:pPr>
        <w:tabs>
          <w:tab w:val="left" w:pos="284"/>
          <w:tab w:val="left" w:pos="709"/>
        </w:tabs>
        <w:jc w:val="both"/>
        <w:rPr>
          <w:bCs/>
        </w:rPr>
      </w:pPr>
      <w:r w:rsidRPr="006A524B">
        <w:rPr>
          <w:b/>
          <w:bCs/>
        </w:rPr>
        <w:t>Из литературы XX века (8)</w:t>
      </w:r>
    </w:p>
    <w:p w:rsidR="00AB030A" w:rsidRPr="006A524B" w:rsidRDefault="00AB030A" w:rsidP="00EE13F1">
      <w:pPr>
        <w:tabs>
          <w:tab w:val="left" w:pos="284"/>
          <w:tab w:val="left" w:pos="709"/>
        </w:tabs>
        <w:jc w:val="both"/>
        <w:rPr>
          <w:bCs/>
        </w:rPr>
      </w:pPr>
      <w:r w:rsidRPr="006A524B">
        <w:rPr>
          <w:b/>
          <w:bCs/>
        </w:rPr>
        <w:t>Пантелеев Л.</w:t>
      </w:r>
      <w:r w:rsidRPr="006A524B">
        <w:rPr>
          <w:bCs/>
        </w:rPr>
        <w:t xml:space="preserve"> «Главный инженер». Образы детей в произведениях о Великой Отечественной войне. Жажда личного подвига во имя победы. Или</w:t>
      </w:r>
      <w:r w:rsidRPr="006A524B">
        <w:rPr>
          <w:b/>
        </w:rPr>
        <w:t xml:space="preserve"> Васильев Б.П.</w:t>
      </w:r>
      <w:r w:rsidRPr="006A524B">
        <w:t xml:space="preserve"> «Завтра была война». Образы подростков в произведениях о Великой Отечественной войне. </w:t>
      </w:r>
      <w:r w:rsidRPr="006A524B">
        <w:rPr>
          <w:bCs/>
        </w:rPr>
        <w:t xml:space="preserve"> </w:t>
      </w:r>
    </w:p>
    <w:p w:rsidR="00AB030A" w:rsidRPr="006A524B" w:rsidRDefault="00AB030A" w:rsidP="00EE13F1">
      <w:pPr>
        <w:tabs>
          <w:tab w:val="left" w:pos="284"/>
          <w:tab w:val="left" w:pos="709"/>
        </w:tabs>
        <w:jc w:val="both"/>
        <w:rPr>
          <w:bCs/>
        </w:rPr>
      </w:pPr>
      <w:r w:rsidRPr="006A524B">
        <w:rPr>
          <w:b/>
          <w:bCs/>
        </w:rPr>
        <w:t>Рождественский Р.И</w:t>
      </w:r>
      <w:r w:rsidRPr="006A524B">
        <w:rPr>
          <w:bCs/>
        </w:rPr>
        <w:t xml:space="preserve">. Стихотворения. Величие духа «маленького человека» в стихотворении «На земле безжалостно маленькой…» </w:t>
      </w:r>
    </w:p>
    <w:p w:rsidR="00AB030A" w:rsidRPr="006A524B" w:rsidRDefault="00AB030A" w:rsidP="00EE13F1">
      <w:pPr>
        <w:tabs>
          <w:tab w:val="left" w:pos="284"/>
          <w:tab w:val="left" w:pos="709"/>
        </w:tabs>
        <w:jc w:val="both"/>
        <w:rPr>
          <w:bCs/>
        </w:rPr>
      </w:pPr>
      <w:r w:rsidRPr="006A524B">
        <w:rPr>
          <w:b/>
          <w:bCs/>
        </w:rPr>
        <w:t>Пермяк Е.А.</w:t>
      </w:r>
      <w:r w:rsidRPr="006A524B">
        <w:rPr>
          <w:bCs/>
        </w:rPr>
        <w:t xml:space="preserve"> «Ужасный почерк». Жизненная позиция героя рассказа. </w:t>
      </w:r>
    </w:p>
    <w:p w:rsidR="00AB030A" w:rsidRPr="006A524B" w:rsidRDefault="00AB030A" w:rsidP="00EE13F1">
      <w:pPr>
        <w:tabs>
          <w:tab w:val="left" w:pos="284"/>
          <w:tab w:val="left" w:pos="709"/>
        </w:tabs>
        <w:jc w:val="both"/>
        <w:rPr>
          <w:bCs/>
        </w:rPr>
      </w:pPr>
      <w:r w:rsidRPr="006A524B">
        <w:rPr>
          <w:b/>
          <w:bCs/>
        </w:rPr>
        <w:t>Яковлев Ю.Я.</w:t>
      </w:r>
      <w:r w:rsidRPr="006A524B">
        <w:rPr>
          <w:bCs/>
        </w:rPr>
        <w:t xml:space="preserve"> «Рыцарь Вася». Благородство как следование внутренним нравственным идеалам. </w:t>
      </w:r>
    </w:p>
    <w:p w:rsidR="00AB030A" w:rsidRPr="006A524B" w:rsidRDefault="00AB030A" w:rsidP="00EE13F1">
      <w:pPr>
        <w:tabs>
          <w:tab w:val="left" w:pos="284"/>
          <w:tab w:val="left" w:pos="709"/>
        </w:tabs>
        <w:jc w:val="both"/>
        <w:rPr>
          <w:bCs/>
        </w:rPr>
      </w:pPr>
      <w:r w:rsidRPr="006A524B">
        <w:rPr>
          <w:b/>
          <w:bCs/>
        </w:rPr>
        <w:t>Козлов В.Ф.</w:t>
      </w:r>
      <w:r w:rsidRPr="006A524B">
        <w:rPr>
          <w:bCs/>
        </w:rPr>
        <w:t xml:space="preserve"> Рассказ «Сократ мой друг». Поступок героя как отражения характера.</w:t>
      </w:r>
    </w:p>
    <w:p w:rsidR="00AB030A" w:rsidRPr="006A524B" w:rsidRDefault="00AB030A" w:rsidP="00EE13F1">
      <w:pPr>
        <w:tabs>
          <w:tab w:val="left" w:pos="284"/>
          <w:tab w:val="left" w:pos="709"/>
        </w:tabs>
        <w:jc w:val="both"/>
        <w:rPr>
          <w:bCs/>
        </w:rPr>
      </w:pPr>
      <w:r w:rsidRPr="006A524B">
        <w:rPr>
          <w:b/>
          <w:bCs/>
        </w:rPr>
        <w:t>Романова Л.</w:t>
      </w:r>
      <w:r w:rsidRPr="006A524B">
        <w:rPr>
          <w:bCs/>
        </w:rPr>
        <w:t xml:space="preserve"> Рассказ «Мы приговариваем тебя к смерти». Одиночество подростков в современном мире.</w:t>
      </w:r>
    </w:p>
    <w:p w:rsidR="00AB030A" w:rsidRPr="006A524B" w:rsidRDefault="00AB030A" w:rsidP="00EE13F1">
      <w:pPr>
        <w:tabs>
          <w:tab w:val="left" w:pos="284"/>
          <w:tab w:val="left" w:pos="709"/>
        </w:tabs>
        <w:jc w:val="both"/>
        <w:rPr>
          <w:b/>
          <w:bCs/>
          <w:i/>
        </w:rPr>
      </w:pPr>
      <w:r w:rsidRPr="006A524B">
        <w:rPr>
          <w:b/>
          <w:bCs/>
          <w:i/>
        </w:rPr>
        <w:t xml:space="preserve">Практикум выразительного чтения. </w:t>
      </w:r>
    </w:p>
    <w:p w:rsidR="00AB030A" w:rsidRPr="006A524B" w:rsidRDefault="00AB030A" w:rsidP="00EE13F1">
      <w:pPr>
        <w:tabs>
          <w:tab w:val="left" w:pos="284"/>
          <w:tab w:val="left" w:pos="709"/>
        </w:tabs>
        <w:jc w:val="both"/>
        <w:rPr>
          <w:bCs/>
        </w:rPr>
      </w:pPr>
      <w:r w:rsidRPr="006A524B">
        <w:rPr>
          <w:bCs/>
        </w:rPr>
        <w:t xml:space="preserve">Ю. Левитанский «Диалог у новогодней ёлки», Б. Окуджава «Песенка о ночной Москве», А. Макаревич «Пока горит свеча». Мотив одиночества в лирике. </w:t>
      </w:r>
    </w:p>
    <w:p w:rsidR="00AB030A" w:rsidRPr="000F15E6" w:rsidRDefault="00AB030A" w:rsidP="000F15E6">
      <w:pPr>
        <w:tabs>
          <w:tab w:val="left" w:pos="284"/>
          <w:tab w:val="left" w:pos="709"/>
        </w:tabs>
        <w:jc w:val="center"/>
        <w:rPr>
          <w:i/>
        </w:rPr>
      </w:pPr>
      <w:r w:rsidRPr="000F15E6">
        <w:rPr>
          <w:b/>
          <w:i/>
        </w:rPr>
        <w:t>9 класс</w:t>
      </w:r>
    </w:p>
    <w:p w:rsidR="00AB030A" w:rsidRPr="006A524B" w:rsidRDefault="00AB030A" w:rsidP="00EE13F1">
      <w:pPr>
        <w:tabs>
          <w:tab w:val="left" w:pos="284"/>
          <w:tab w:val="left" w:pos="709"/>
        </w:tabs>
        <w:jc w:val="both"/>
      </w:pPr>
      <w:r w:rsidRPr="006A524B">
        <w:rPr>
          <w:b/>
        </w:rPr>
        <w:t>Введение.</w:t>
      </w:r>
      <w:r w:rsidRPr="006A524B">
        <w:t xml:space="preserve"> Прогноз развития литературных традиций. </w:t>
      </w:r>
      <w:r w:rsidRPr="006A524B">
        <w:rPr>
          <w:b/>
        </w:rPr>
        <w:t>(1</w:t>
      </w:r>
      <w:r w:rsidRPr="006A524B">
        <w:t>)</w:t>
      </w:r>
    </w:p>
    <w:p w:rsidR="00AB030A" w:rsidRPr="006A524B" w:rsidRDefault="00AB030A" w:rsidP="00EE13F1">
      <w:pPr>
        <w:tabs>
          <w:tab w:val="left" w:pos="284"/>
          <w:tab w:val="left" w:pos="709"/>
        </w:tabs>
        <w:jc w:val="both"/>
        <w:rPr>
          <w:b/>
          <w:bCs/>
        </w:rPr>
      </w:pPr>
      <w:r w:rsidRPr="006A524B">
        <w:rPr>
          <w:b/>
          <w:bCs/>
        </w:rPr>
        <w:t xml:space="preserve">Из русской литературы XVIII века (1) </w:t>
      </w:r>
    </w:p>
    <w:p w:rsidR="00AB030A" w:rsidRPr="006A524B" w:rsidRDefault="00AB030A" w:rsidP="00EE13F1">
      <w:pPr>
        <w:tabs>
          <w:tab w:val="left" w:pos="284"/>
          <w:tab w:val="left" w:pos="709"/>
        </w:tabs>
        <w:jc w:val="both"/>
        <w:rPr>
          <w:bCs/>
        </w:rPr>
      </w:pPr>
      <w:r w:rsidRPr="006A524B">
        <w:rPr>
          <w:b/>
          <w:bCs/>
        </w:rPr>
        <w:t>Н.М. Карамзин «Сиерра Морена»</w:t>
      </w:r>
      <w:r w:rsidRPr="006A524B">
        <w:rPr>
          <w:bCs/>
        </w:rPr>
        <w:t xml:space="preserve"> – яркий образец лирической прозы русского романтического направления </w:t>
      </w:r>
      <w:r w:rsidRPr="006A524B">
        <w:rPr>
          <w:bCs/>
          <w:lang w:val="en-US"/>
        </w:rPr>
        <w:t>XVIII</w:t>
      </w:r>
      <w:r w:rsidRPr="006A524B">
        <w:rPr>
          <w:bCs/>
        </w:rPr>
        <w:t xml:space="preserve"> века. Тема трагической любви. Мотив вселенского одиночества. </w:t>
      </w:r>
    </w:p>
    <w:p w:rsidR="00AB030A" w:rsidRPr="006A524B" w:rsidRDefault="00AB030A" w:rsidP="00EE13F1">
      <w:pPr>
        <w:tabs>
          <w:tab w:val="left" w:pos="284"/>
          <w:tab w:val="left" w:pos="709"/>
        </w:tabs>
        <w:jc w:val="both"/>
        <w:rPr>
          <w:bCs/>
        </w:rPr>
      </w:pPr>
      <w:r w:rsidRPr="006A524B">
        <w:rPr>
          <w:b/>
          <w:bCs/>
        </w:rPr>
        <w:t>Из литературы XIX века (3)</w:t>
      </w:r>
      <w:r w:rsidRPr="006A524B">
        <w:rPr>
          <w:bCs/>
        </w:rPr>
        <w:t xml:space="preserve"> </w:t>
      </w:r>
    </w:p>
    <w:p w:rsidR="00AB030A" w:rsidRPr="006A524B" w:rsidRDefault="00AB030A" w:rsidP="00EE13F1">
      <w:pPr>
        <w:tabs>
          <w:tab w:val="left" w:pos="284"/>
          <w:tab w:val="left" w:pos="709"/>
        </w:tabs>
        <w:jc w:val="both"/>
      </w:pPr>
      <w:r w:rsidRPr="006A524B">
        <w:t xml:space="preserve">Поэтические традиции XIX века в творчестве А.Н. Апухтина. </w:t>
      </w:r>
      <w:r w:rsidRPr="006A524B">
        <w:rPr>
          <w:b/>
        </w:rPr>
        <w:t>Апухтин А.Н</w:t>
      </w:r>
      <w:r w:rsidRPr="006A524B">
        <w:t xml:space="preserve">. Стихотворение «День ли царит, тишина ли ночная…». Анализ стихотворения </w:t>
      </w:r>
    </w:p>
    <w:p w:rsidR="00AB030A" w:rsidRPr="006A524B" w:rsidRDefault="00AB030A" w:rsidP="00EE13F1">
      <w:pPr>
        <w:tabs>
          <w:tab w:val="left" w:pos="284"/>
          <w:tab w:val="left" w:pos="709"/>
        </w:tabs>
        <w:jc w:val="both"/>
        <w:rPr>
          <w:bCs/>
        </w:rPr>
      </w:pPr>
      <w:r w:rsidRPr="006A524B">
        <w:rPr>
          <w:b/>
          <w:bCs/>
        </w:rPr>
        <w:t>Л.Н. Толстой.</w:t>
      </w:r>
      <w:r w:rsidRPr="006A524B">
        <w:rPr>
          <w:bCs/>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AB030A" w:rsidRPr="006A524B" w:rsidRDefault="00AB030A" w:rsidP="00EE13F1">
      <w:pPr>
        <w:tabs>
          <w:tab w:val="left" w:pos="284"/>
          <w:tab w:val="left" w:pos="709"/>
        </w:tabs>
        <w:jc w:val="both"/>
        <w:rPr>
          <w:bCs/>
        </w:rPr>
      </w:pPr>
      <w:r w:rsidRPr="006A524B">
        <w:rPr>
          <w:b/>
          <w:bCs/>
        </w:rPr>
        <w:t>А.П. Чехов.</w:t>
      </w:r>
      <w:r w:rsidRPr="006A524B">
        <w:rPr>
          <w:bCs/>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AB030A" w:rsidRPr="006A524B" w:rsidRDefault="00AB030A" w:rsidP="00EE13F1">
      <w:pPr>
        <w:tabs>
          <w:tab w:val="left" w:pos="284"/>
          <w:tab w:val="left" w:pos="709"/>
        </w:tabs>
        <w:jc w:val="both"/>
        <w:rPr>
          <w:bCs/>
        </w:rPr>
      </w:pPr>
      <w:r w:rsidRPr="006A524B">
        <w:rPr>
          <w:b/>
          <w:bCs/>
        </w:rPr>
        <w:t>Из литературы XX века (5)</w:t>
      </w:r>
      <w:r w:rsidRPr="006A524B">
        <w:rPr>
          <w:bCs/>
        </w:rPr>
        <w:t xml:space="preserve"> </w:t>
      </w:r>
    </w:p>
    <w:p w:rsidR="00AB030A" w:rsidRPr="006A524B" w:rsidRDefault="00AB030A" w:rsidP="00EE13F1">
      <w:pPr>
        <w:tabs>
          <w:tab w:val="left" w:pos="284"/>
          <w:tab w:val="left" w:pos="709"/>
        </w:tabs>
        <w:jc w:val="both"/>
      </w:pPr>
      <w:r w:rsidRPr="006A524B">
        <w:t xml:space="preserve">Традиции литературы XX века. Малый эпический жанр. </w:t>
      </w:r>
    </w:p>
    <w:p w:rsidR="00AB030A" w:rsidRPr="006A524B" w:rsidRDefault="00AB030A" w:rsidP="00EE13F1">
      <w:pPr>
        <w:tabs>
          <w:tab w:val="left" w:pos="284"/>
          <w:tab w:val="left" w:pos="709"/>
        </w:tabs>
        <w:jc w:val="both"/>
      </w:pPr>
      <w:r w:rsidRPr="006A524B">
        <w:rPr>
          <w:b/>
        </w:rPr>
        <w:t>А.М. Горький «Макар Чудра».</w:t>
      </w:r>
      <w:r w:rsidRPr="006A524B">
        <w:t xml:space="preserve"> Герои неоромантизма. </w:t>
      </w:r>
    </w:p>
    <w:p w:rsidR="00AB030A" w:rsidRPr="006A524B" w:rsidRDefault="00AB030A" w:rsidP="00EE13F1">
      <w:pPr>
        <w:tabs>
          <w:tab w:val="left" w:pos="284"/>
          <w:tab w:val="left" w:pos="709"/>
        </w:tabs>
        <w:jc w:val="both"/>
      </w:pPr>
      <w:r w:rsidRPr="006A524B">
        <w:rPr>
          <w:b/>
        </w:rPr>
        <w:t xml:space="preserve">А.И. Куприн </w:t>
      </w:r>
      <w:r w:rsidRPr="006A524B">
        <w:t xml:space="preserve">«Живое и мертвое» в рассказе Куприна А.И. «Габринус». Две героини, две судьбы. </w:t>
      </w:r>
    </w:p>
    <w:p w:rsidR="00AB030A" w:rsidRPr="006A524B" w:rsidRDefault="00AB030A" w:rsidP="00EE13F1">
      <w:pPr>
        <w:tabs>
          <w:tab w:val="left" w:pos="284"/>
          <w:tab w:val="left" w:pos="709"/>
        </w:tabs>
        <w:jc w:val="both"/>
        <w:rPr>
          <w:bCs/>
        </w:rPr>
      </w:pPr>
      <w:r w:rsidRPr="006A524B">
        <w:rPr>
          <w:b/>
          <w:bCs/>
        </w:rPr>
        <w:t>Ю.П. Казаков.</w:t>
      </w:r>
      <w:r w:rsidRPr="006A524B">
        <w:rPr>
          <w:bCs/>
        </w:rPr>
        <w:t xml:space="preserve"> «Двое в декабре». Смысл названия рассказа. Душевная жизнь героев. Поэтика психологического параллелизма. </w:t>
      </w:r>
    </w:p>
    <w:p w:rsidR="00AB030A" w:rsidRPr="006A524B" w:rsidRDefault="00AB030A" w:rsidP="00EE13F1">
      <w:pPr>
        <w:tabs>
          <w:tab w:val="left" w:pos="284"/>
          <w:tab w:val="left" w:pos="709"/>
        </w:tabs>
        <w:jc w:val="both"/>
        <w:rPr>
          <w:bCs/>
        </w:rPr>
      </w:pPr>
      <w:r w:rsidRPr="006A524B">
        <w:rPr>
          <w:b/>
          <w:bCs/>
        </w:rPr>
        <w:t>К.Д. Воробьёв.</w:t>
      </w:r>
      <w:r w:rsidRPr="006A524B">
        <w:rPr>
          <w:bCs/>
        </w:rPr>
        <w:t xml:space="preserve"> «Гуси-лебеди». Человек на войне. Любовь как высшая нравственная основа в человеке. Смысл названия рассказа. </w:t>
      </w:r>
    </w:p>
    <w:p w:rsidR="00AB030A" w:rsidRPr="006A524B" w:rsidRDefault="00AB030A" w:rsidP="00EE13F1">
      <w:pPr>
        <w:tabs>
          <w:tab w:val="left" w:pos="284"/>
          <w:tab w:val="left" w:pos="709"/>
        </w:tabs>
        <w:jc w:val="both"/>
      </w:pPr>
      <w:r w:rsidRPr="006A524B">
        <w:rPr>
          <w:b/>
        </w:rPr>
        <w:t>В. Быков</w:t>
      </w:r>
      <w:r w:rsidRPr="006A524B">
        <w:t xml:space="preserve"> Повесть «Обелиск». Образы подростков в произведениях о Великой Отечественной войне.</w:t>
      </w:r>
    </w:p>
    <w:p w:rsidR="00AB030A" w:rsidRPr="006A524B" w:rsidRDefault="00AB030A" w:rsidP="00EE13F1">
      <w:pPr>
        <w:tabs>
          <w:tab w:val="left" w:pos="284"/>
          <w:tab w:val="left" w:pos="709"/>
        </w:tabs>
        <w:jc w:val="both"/>
      </w:pPr>
      <w:r w:rsidRPr="006A524B">
        <w:rPr>
          <w:b/>
          <w:bCs/>
        </w:rPr>
        <w:t>Из современной русской литературы (7)</w:t>
      </w:r>
    </w:p>
    <w:p w:rsidR="00AB030A" w:rsidRPr="006A524B" w:rsidRDefault="00AB030A" w:rsidP="00EE13F1">
      <w:pPr>
        <w:tabs>
          <w:tab w:val="left" w:pos="284"/>
          <w:tab w:val="left" w:pos="709"/>
        </w:tabs>
        <w:jc w:val="both"/>
        <w:rPr>
          <w:bCs/>
        </w:rPr>
      </w:pPr>
      <w:r w:rsidRPr="006A524B">
        <w:rPr>
          <w:b/>
        </w:rPr>
        <w:t>Солженицын А.И.</w:t>
      </w:r>
      <w:r w:rsidRPr="006A524B">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w:t>
      </w:r>
      <w:r w:rsidRPr="006A524B">
        <w:rPr>
          <w:bCs/>
        </w:rPr>
        <w:t xml:space="preserve">(Анализ отдельных миниатюр цикла по выбору). </w:t>
      </w:r>
    </w:p>
    <w:p w:rsidR="00AB030A" w:rsidRPr="006A524B" w:rsidRDefault="00AB030A" w:rsidP="00EE13F1">
      <w:pPr>
        <w:tabs>
          <w:tab w:val="left" w:pos="284"/>
          <w:tab w:val="left" w:pos="709"/>
        </w:tabs>
        <w:jc w:val="both"/>
      </w:pPr>
      <w:r w:rsidRPr="006A524B">
        <w:rPr>
          <w:b/>
        </w:rPr>
        <w:t>Распутин В.Г.</w:t>
      </w:r>
      <w:r w:rsidRPr="006A524B">
        <w:t xml:space="preserve"> «Женский разговор». Проблема любви и целомудрия. Две героини, две судьбы.</w:t>
      </w:r>
    </w:p>
    <w:p w:rsidR="00AB030A" w:rsidRPr="006A524B" w:rsidRDefault="00AB030A" w:rsidP="00EE13F1">
      <w:pPr>
        <w:tabs>
          <w:tab w:val="left" w:pos="284"/>
          <w:tab w:val="left" w:pos="709"/>
        </w:tabs>
        <w:jc w:val="both"/>
      </w:pPr>
      <w:r w:rsidRPr="006A524B">
        <w:rPr>
          <w:b/>
        </w:rPr>
        <w:t xml:space="preserve">Т.Н. Толстая </w:t>
      </w:r>
      <w:r w:rsidRPr="006A524B">
        <w:t>«Соня» Мотив времени. Тема нравственного выбора. Символические образы.</w:t>
      </w:r>
    </w:p>
    <w:p w:rsidR="00AB030A" w:rsidRPr="006A524B" w:rsidRDefault="00AB030A" w:rsidP="00EE13F1">
      <w:pPr>
        <w:tabs>
          <w:tab w:val="left" w:pos="284"/>
          <w:tab w:val="left" w:pos="709"/>
        </w:tabs>
        <w:jc w:val="both"/>
        <w:rPr>
          <w:bCs/>
        </w:rPr>
      </w:pPr>
      <w:r w:rsidRPr="006A524B">
        <w:rPr>
          <w:b/>
          <w:bCs/>
        </w:rPr>
        <w:t>В.Н. Крупин.</w:t>
      </w:r>
      <w:r w:rsidRPr="006A524B">
        <w:rPr>
          <w:bCs/>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AB030A" w:rsidRPr="006A524B" w:rsidRDefault="00AB030A" w:rsidP="00EE13F1">
      <w:pPr>
        <w:tabs>
          <w:tab w:val="left" w:pos="284"/>
          <w:tab w:val="left" w:pos="709"/>
        </w:tabs>
        <w:jc w:val="both"/>
        <w:rPr>
          <w:bCs/>
        </w:rPr>
      </w:pPr>
      <w:r w:rsidRPr="006A524B">
        <w:rPr>
          <w:b/>
          <w:bCs/>
        </w:rPr>
        <w:t>Б.П. Екимов.</w:t>
      </w:r>
      <w:r w:rsidRPr="006A524B">
        <w:rPr>
          <w:bCs/>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AB030A" w:rsidRPr="006A524B" w:rsidRDefault="00AB030A" w:rsidP="00EE13F1">
      <w:pPr>
        <w:tabs>
          <w:tab w:val="left" w:pos="284"/>
          <w:tab w:val="left" w:pos="709"/>
        </w:tabs>
        <w:jc w:val="both"/>
      </w:pPr>
      <w:r w:rsidRPr="006A524B">
        <w:t xml:space="preserve"> </w:t>
      </w:r>
      <w:r w:rsidRPr="006A524B">
        <w:rPr>
          <w:b/>
        </w:rPr>
        <w:t>Захар Прилепин</w:t>
      </w:r>
      <w:r w:rsidRPr="006A524B">
        <w:t xml:space="preserve"> «Белый квадрат». Нравственное взросление героя рассказа. </w:t>
      </w:r>
    </w:p>
    <w:p w:rsidR="00AB030A" w:rsidRPr="006A524B" w:rsidRDefault="00AB030A" w:rsidP="00EE13F1">
      <w:pPr>
        <w:tabs>
          <w:tab w:val="left" w:pos="284"/>
          <w:tab w:val="left" w:pos="709"/>
        </w:tabs>
        <w:jc w:val="both"/>
      </w:pPr>
      <w:r w:rsidRPr="006A524B">
        <w:t>Проблемы памяти, долга, ответственности, непреходящей человеческой жизни в изображении писателя.</w:t>
      </w:r>
    </w:p>
    <w:p w:rsidR="00AB030A" w:rsidRPr="006A524B" w:rsidRDefault="00AB030A" w:rsidP="000F15E6">
      <w:pPr>
        <w:tabs>
          <w:tab w:val="left" w:pos="284"/>
          <w:tab w:val="left" w:pos="709"/>
        </w:tabs>
        <w:jc w:val="center"/>
        <w:rPr>
          <w:b/>
          <w:bCs/>
        </w:rPr>
      </w:pPr>
      <w:r w:rsidRPr="006A524B">
        <w:rPr>
          <w:b/>
          <w:bCs/>
        </w:rPr>
        <w:t>Тематическое планирование</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3"/>
        <w:gridCol w:w="1105"/>
        <w:gridCol w:w="4536"/>
      </w:tblGrid>
      <w:tr w:rsidR="00AB030A" w:rsidRPr="006A524B" w:rsidTr="00AB030A">
        <w:tc>
          <w:tcPr>
            <w:tcW w:w="3823" w:type="dxa"/>
          </w:tcPr>
          <w:p w:rsidR="00AB030A" w:rsidRPr="006A524B" w:rsidRDefault="00AB030A" w:rsidP="000F15E6">
            <w:pPr>
              <w:tabs>
                <w:tab w:val="left" w:pos="284"/>
                <w:tab w:val="left" w:pos="709"/>
              </w:tabs>
              <w:jc w:val="both"/>
              <w:rPr>
                <w:bCs/>
              </w:rPr>
            </w:pPr>
            <w:r w:rsidRPr="006A524B">
              <w:rPr>
                <w:bCs/>
              </w:rPr>
              <w:t>Раздел</w:t>
            </w:r>
          </w:p>
        </w:tc>
        <w:tc>
          <w:tcPr>
            <w:tcW w:w="1105" w:type="dxa"/>
          </w:tcPr>
          <w:p w:rsidR="00AB030A" w:rsidRPr="006A524B" w:rsidRDefault="00AB030A" w:rsidP="00EE13F1">
            <w:pPr>
              <w:tabs>
                <w:tab w:val="left" w:pos="284"/>
                <w:tab w:val="left" w:pos="709"/>
              </w:tabs>
              <w:jc w:val="both"/>
              <w:rPr>
                <w:bCs/>
              </w:rPr>
            </w:pPr>
            <w:r w:rsidRPr="006A524B">
              <w:rPr>
                <w:bCs/>
              </w:rPr>
              <w:t>Кол-во часов</w:t>
            </w:r>
          </w:p>
        </w:tc>
        <w:tc>
          <w:tcPr>
            <w:tcW w:w="4536" w:type="dxa"/>
          </w:tcPr>
          <w:p w:rsidR="00AB030A" w:rsidRPr="006A524B" w:rsidRDefault="00AB030A" w:rsidP="000F15E6">
            <w:pPr>
              <w:tabs>
                <w:tab w:val="left" w:pos="284"/>
                <w:tab w:val="left" w:pos="709"/>
              </w:tabs>
              <w:jc w:val="both"/>
              <w:rPr>
                <w:bCs/>
              </w:rPr>
            </w:pPr>
            <w:r w:rsidRPr="006A524B">
              <w:rPr>
                <w:bCs/>
              </w:rPr>
              <w:t>Характеристика основных видов учебной деятельности</w:t>
            </w: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5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Введение. Славянская мифология</w:t>
            </w:r>
          </w:p>
        </w:tc>
        <w:tc>
          <w:tcPr>
            <w:tcW w:w="1105" w:type="dxa"/>
          </w:tcPr>
          <w:p w:rsidR="00AB030A" w:rsidRPr="006A524B" w:rsidRDefault="00AB030A" w:rsidP="00EE13F1">
            <w:pPr>
              <w:tabs>
                <w:tab w:val="left" w:pos="284"/>
                <w:tab w:val="left" w:pos="709"/>
              </w:tabs>
              <w:jc w:val="both"/>
              <w:rPr>
                <w:bCs/>
              </w:rPr>
            </w:pPr>
            <w:r w:rsidRPr="006A524B">
              <w:rPr>
                <w:bCs/>
              </w:rPr>
              <w:t>3</w:t>
            </w:r>
          </w:p>
        </w:tc>
        <w:tc>
          <w:tcPr>
            <w:tcW w:w="4536" w:type="dxa"/>
          </w:tcPr>
          <w:p w:rsidR="00AB030A" w:rsidRPr="006A524B" w:rsidRDefault="00AB030A" w:rsidP="00EE13F1">
            <w:pPr>
              <w:tabs>
                <w:tab w:val="left" w:pos="284"/>
                <w:tab w:val="left" w:pos="709"/>
              </w:tabs>
              <w:jc w:val="both"/>
              <w:rPr>
                <w:bCs/>
              </w:rPr>
            </w:pPr>
            <w:r w:rsidRPr="006A524B">
              <w:rPr>
                <w:bCs/>
              </w:rPr>
              <w:t>Знакомство с славянским пантеоном богов. Славянские мифы.</w:t>
            </w:r>
          </w:p>
        </w:tc>
      </w:tr>
      <w:tr w:rsidR="00AB030A" w:rsidRPr="006A524B" w:rsidTr="00AB030A">
        <w:tc>
          <w:tcPr>
            <w:tcW w:w="3823" w:type="dxa"/>
          </w:tcPr>
          <w:p w:rsidR="00AB030A" w:rsidRPr="006A524B" w:rsidRDefault="00AB030A" w:rsidP="000F15E6">
            <w:pPr>
              <w:tabs>
                <w:tab w:val="left" w:pos="284"/>
                <w:tab w:val="left" w:pos="709"/>
              </w:tabs>
              <w:jc w:val="both"/>
              <w:rPr>
                <w:bCs/>
              </w:rPr>
            </w:pPr>
            <w:r w:rsidRPr="006A524B">
              <w:rPr>
                <w:bCs/>
              </w:rPr>
              <w:t xml:space="preserve">Из русской литературы XIX века </w:t>
            </w:r>
          </w:p>
        </w:tc>
        <w:tc>
          <w:tcPr>
            <w:tcW w:w="1105" w:type="dxa"/>
          </w:tcPr>
          <w:p w:rsidR="00AB030A" w:rsidRPr="006A524B" w:rsidRDefault="00AB030A" w:rsidP="00EE13F1">
            <w:pPr>
              <w:tabs>
                <w:tab w:val="left" w:pos="284"/>
                <w:tab w:val="left" w:pos="709"/>
              </w:tabs>
              <w:jc w:val="both"/>
              <w:rPr>
                <w:bCs/>
              </w:rPr>
            </w:pPr>
            <w:r w:rsidRPr="006A524B">
              <w:rPr>
                <w:bCs/>
              </w:rPr>
              <w:t>4</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IX века. Углубляют знания о жанре басни. Осваивают понятие об авторской сказке</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lang w:val="en-US"/>
              </w:rPr>
            </w:pPr>
            <w:r w:rsidRPr="006A524B">
              <w:rPr>
                <w:bCs/>
                <w:lang w:val="en-US"/>
              </w:rPr>
              <w:t>8</w:t>
            </w:r>
          </w:p>
        </w:tc>
        <w:tc>
          <w:tcPr>
            <w:tcW w:w="4536" w:type="dxa"/>
          </w:tcPr>
          <w:p w:rsidR="00AB030A" w:rsidRPr="006A524B" w:rsidRDefault="00AB030A" w:rsidP="00EE13F1">
            <w:pPr>
              <w:tabs>
                <w:tab w:val="left" w:pos="284"/>
                <w:tab w:val="left" w:pos="709"/>
              </w:tabs>
              <w:jc w:val="both"/>
              <w:rPr>
                <w:bCs/>
              </w:rPr>
            </w:pPr>
            <w:r w:rsidRPr="006A524B">
              <w:rPr>
                <w:bCs/>
              </w:rPr>
              <w:t>Знакомятся с литературным процессом ХХ века. Учатся анализировать тексты писателей 1-й половины ХХ века</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Родная природа в произведениях поэтов XX века</w:t>
            </w:r>
          </w:p>
        </w:tc>
        <w:tc>
          <w:tcPr>
            <w:tcW w:w="1105" w:type="dxa"/>
          </w:tcPr>
          <w:p w:rsidR="00AB030A" w:rsidRPr="006A524B" w:rsidRDefault="00AB030A" w:rsidP="00EE13F1">
            <w:pPr>
              <w:tabs>
                <w:tab w:val="left" w:pos="284"/>
                <w:tab w:val="left" w:pos="709"/>
              </w:tabs>
              <w:jc w:val="both"/>
              <w:rPr>
                <w:bCs/>
                <w:lang w:val="en-US"/>
              </w:rPr>
            </w:pPr>
            <w:r w:rsidRPr="006A524B">
              <w:rPr>
                <w:bCs/>
                <w:lang w:val="en-US"/>
              </w:rPr>
              <w:t>2</w:t>
            </w:r>
          </w:p>
        </w:tc>
        <w:tc>
          <w:tcPr>
            <w:tcW w:w="4536" w:type="dxa"/>
          </w:tcPr>
          <w:p w:rsidR="00AB030A" w:rsidRPr="006A524B" w:rsidRDefault="00AB030A" w:rsidP="00EE13F1">
            <w:pPr>
              <w:tabs>
                <w:tab w:val="left" w:pos="284"/>
                <w:tab w:val="left" w:pos="709"/>
              </w:tabs>
              <w:jc w:val="both"/>
              <w:rPr>
                <w:bCs/>
              </w:rPr>
            </w:pPr>
            <w:r w:rsidRPr="006A524B">
              <w:rPr>
                <w:bCs/>
              </w:rPr>
              <w:t>Знакомятся с особенностями воспроизведения образа родной природы в стихотворениях поэтов ХХ века. Учатся сопоставлять их с изученными лирическими произведениями</w:t>
            </w:r>
          </w:p>
        </w:tc>
      </w:tr>
      <w:tr w:rsidR="00AB030A" w:rsidRPr="006A524B" w:rsidTr="00AB030A">
        <w:tc>
          <w:tcPr>
            <w:tcW w:w="3823" w:type="dxa"/>
          </w:tcPr>
          <w:p w:rsidR="00AB030A" w:rsidRPr="006A524B" w:rsidRDefault="00AB030A" w:rsidP="00EE13F1">
            <w:pPr>
              <w:tabs>
                <w:tab w:val="left" w:pos="284"/>
                <w:tab w:val="left" w:pos="709"/>
              </w:tabs>
              <w:jc w:val="both"/>
              <w:rPr>
                <w:b/>
                <w:bCs/>
                <w:lang w:val="en-US"/>
              </w:rPr>
            </w:pPr>
            <w:r w:rsidRPr="006A524B">
              <w:rPr>
                <w:b/>
                <w:bCs/>
              </w:rPr>
              <w:t xml:space="preserve">Итого 5 класс </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6 класс</w:t>
            </w:r>
          </w:p>
        </w:tc>
      </w:tr>
      <w:tr w:rsidR="00AB030A" w:rsidRPr="006A524B" w:rsidTr="00AB030A">
        <w:tc>
          <w:tcPr>
            <w:tcW w:w="3823" w:type="dxa"/>
          </w:tcPr>
          <w:p w:rsidR="00AB030A" w:rsidRPr="006A524B" w:rsidRDefault="00AB030A" w:rsidP="000F15E6">
            <w:pPr>
              <w:tabs>
                <w:tab w:val="left" w:pos="284"/>
                <w:tab w:val="left" w:pos="709"/>
              </w:tabs>
              <w:jc w:val="both"/>
              <w:rPr>
                <w:bCs/>
              </w:rPr>
            </w:pPr>
            <w:r w:rsidRPr="006A524B">
              <w:rPr>
                <w:bCs/>
              </w:rPr>
              <w:t>Введение. Литературная сказка</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Учатся воспринимать книгу как духовное завещание одного поколения другому. Актуализируют знания о литературной сказке.</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русской литературы XIX века</w:t>
            </w:r>
          </w:p>
        </w:tc>
        <w:tc>
          <w:tcPr>
            <w:tcW w:w="1105" w:type="dxa"/>
          </w:tcPr>
          <w:p w:rsidR="00AB030A" w:rsidRPr="006A524B" w:rsidRDefault="00AB030A" w:rsidP="00EE13F1">
            <w:pPr>
              <w:tabs>
                <w:tab w:val="left" w:pos="284"/>
                <w:tab w:val="left" w:pos="709"/>
              </w:tabs>
              <w:jc w:val="both"/>
              <w:rPr>
                <w:bCs/>
              </w:rPr>
            </w:pPr>
            <w:r w:rsidRPr="006A524B">
              <w:rPr>
                <w:bCs/>
              </w:rPr>
              <w:t>5</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IX века. Учатся анализировать аксиологические основы, заложенные в произведени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rPr>
            </w:pPr>
            <w:r w:rsidRPr="006A524B">
              <w:rPr>
                <w:bCs/>
              </w:rPr>
              <w:t>11</w:t>
            </w:r>
          </w:p>
        </w:tc>
        <w:tc>
          <w:tcPr>
            <w:tcW w:w="4536" w:type="dxa"/>
          </w:tcPr>
          <w:p w:rsidR="00AB030A" w:rsidRPr="006A524B" w:rsidRDefault="00AB030A" w:rsidP="00EE13F1">
            <w:pPr>
              <w:tabs>
                <w:tab w:val="left" w:pos="284"/>
                <w:tab w:val="left" w:pos="709"/>
              </w:tabs>
              <w:jc w:val="both"/>
              <w:rPr>
                <w:bCs/>
              </w:rPr>
            </w:pPr>
            <w:r w:rsidRPr="006A524B">
              <w:rPr>
                <w:bCs/>
              </w:rPr>
              <w:t>Осваивают особенности литературного процесса ХХ века. Анализируют жанрово-родовую специфику произведений ХХ века. Создают письменное монологическое высказывание, аргументируя свое мнение примерами из литературы ХХ века.</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6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7 класс</w:t>
            </w:r>
          </w:p>
        </w:tc>
      </w:tr>
      <w:tr w:rsidR="00AB030A" w:rsidRPr="006A524B" w:rsidTr="00AB030A">
        <w:tc>
          <w:tcPr>
            <w:tcW w:w="3823" w:type="dxa"/>
          </w:tcPr>
          <w:p w:rsidR="00AB030A" w:rsidRPr="006A524B" w:rsidRDefault="00AB030A" w:rsidP="000F15E6">
            <w:pPr>
              <w:tabs>
                <w:tab w:val="left" w:pos="284"/>
                <w:tab w:val="left" w:pos="709"/>
              </w:tabs>
              <w:jc w:val="both"/>
              <w:rPr>
                <w:bCs/>
              </w:rPr>
            </w:pPr>
            <w:r w:rsidRPr="006A524B">
              <w:rPr>
                <w:bCs/>
              </w:rPr>
              <w:t>Введение. Из русской литературы X</w:t>
            </w:r>
            <w:r w:rsidRPr="006A524B">
              <w:rPr>
                <w:bCs/>
                <w:lang w:val="en-US"/>
              </w:rPr>
              <w:t>VII</w:t>
            </w:r>
            <w:r w:rsidRPr="006A524B">
              <w:rPr>
                <w:bCs/>
              </w:rPr>
              <w:t xml:space="preserve">I века </w:t>
            </w:r>
          </w:p>
        </w:tc>
        <w:tc>
          <w:tcPr>
            <w:tcW w:w="1105" w:type="dxa"/>
          </w:tcPr>
          <w:p w:rsidR="00AB030A" w:rsidRPr="006A524B" w:rsidRDefault="00AB030A" w:rsidP="00EE13F1">
            <w:pPr>
              <w:tabs>
                <w:tab w:val="left" w:pos="284"/>
                <w:tab w:val="left" w:pos="709"/>
              </w:tabs>
              <w:jc w:val="both"/>
              <w:rPr>
                <w:bCs/>
              </w:rPr>
            </w:pPr>
            <w:r w:rsidRPr="006A524B">
              <w:rPr>
                <w:bCs/>
              </w:rPr>
              <w:t>2</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VIII века. Учатся осознавать значение художественного произведения в культурном наследии России, роль родного слова в формировании личности человека</w:t>
            </w:r>
          </w:p>
        </w:tc>
      </w:tr>
      <w:tr w:rsidR="00AB030A" w:rsidRPr="006A524B" w:rsidTr="00AB030A">
        <w:tc>
          <w:tcPr>
            <w:tcW w:w="3823" w:type="dxa"/>
          </w:tcPr>
          <w:p w:rsidR="00AB030A" w:rsidRPr="006A524B" w:rsidRDefault="00AB030A" w:rsidP="000F15E6">
            <w:pPr>
              <w:tabs>
                <w:tab w:val="left" w:pos="284"/>
                <w:tab w:val="left" w:pos="709"/>
              </w:tabs>
              <w:jc w:val="both"/>
              <w:rPr>
                <w:bCs/>
              </w:rPr>
            </w:pPr>
            <w:r w:rsidRPr="006A524B">
              <w:rPr>
                <w:bCs/>
              </w:rPr>
              <w:t>Из русской литературы XIX века</w:t>
            </w:r>
          </w:p>
        </w:tc>
        <w:tc>
          <w:tcPr>
            <w:tcW w:w="1105" w:type="dxa"/>
          </w:tcPr>
          <w:p w:rsidR="00AB030A" w:rsidRPr="006A524B" w:rsidRDefault="00AB030A" w:rsidP="00EE13F1">
            <w:pPr>
              <w:tabs>
                <w:tab w:val="left" w:pos="284"/>
                <w:tab w:val="left" w:pos="709"/>
              </w:tabs>
              <w:jc w:val="both"/>
              <w:rPr>
                <w:bCs/>
              </w:rPr>
            </w:pPr>
            <w:r w:rsidRPr="006A524B">
              <w:rPr>
                <w:bCs/>
              </w:rPr>
              <w:t>3</w:t>
            </w:r>
          </w:p>
        </w:tc>
        <w:tc>
          <w:tcPr>
            <w:tcW w:w="4536" w:type="dxa"/>
          </w:tcPr>
          <w:p w:rsidR="00AB030A" w:rsidRPr="006A524B" w:rsidRDefault="00AB030A" w:rsidP="000F15E6">
            <w:pPr>
              <w:tabs>
                <w:tab w:val="left" w:pos="284"/>
                <w:tab w:val="left" w:pos="709"/>
              </w:tabs>
              <w:jc w:val="both"/>
              <w:rPr>
                <w:bCs/>
              </w:rPr>
            </w:pPr>
            <w:r w:rsidRPr="006A524B">
              <w:rPr>
                <w:bCs/>
              </w:rPr>
              <w:t>Актуализируют знания о литературном процессе XIX века. Анализируют произведения патриотической и нравственно-этической проблематики. Создают письменное монологическое высказывание на заданную тему.</w:t>
            </w:r>
          </w:p>
        </w:tc>
      </w:tr>
      <w:tr w:rsidR="00AB030A" w:rsidRPr="006A524B" w:rsidTr="00AB030A">
        <w:tc>
          <w:tcPr>
            <w:tcW w:w="3823" w:type="dxa"/>
          </w:tcPr>
          <w:p w:rsidR="00AB030A" w:rsidRPr="006A524B" w:rsidRDefault="00AB030A" w:rsidP="000F15E6">
            <w:pPr>
              <w:tabs>
                <w:tab w:val="left" w:pos="284"/>
                <w:tab w:val="left" w:pos="709"/>
              </w:tabs>
              <w:jc w:val="both"/>
              <w:rPr>
                <w:bCs/>
              </w:rPr>
            </w:pPr>
            <w:r w:rsidRPr="006A524B">
              <w:rPr>
                <w:bCs/>
              </w:rPr>
              <w:t xml:space="preserve">Из русской литературы XX – XXI века </w:t>
            </w:r>
          </w:p>
        </w:tc>
        <w:tc>
          <w:tcPr>
            <w:tcW w:w="1105" w:type="dxa"/>
          </w:tcPr>
          <w:p w:rsidR="00AB030A" w:rsidRPr="006A524B" w:rsidRDefault="00AB030A" w:rsidP="00EE13F1">
            <w:pPr>
              <w:tabs>
                <w:tab w:val="left" w:pos="284"/>
                <w:tab w:val="left" w:pos="709"/>
              </w:tabs>
              <w:jc w:val="both"/>
              <w:rPr>
                <w:bCs/>
              </w:rPr>
            </w:pPr>
            <w:r w:rsidRPr="006A524B">
              <w:rPr>
                <w:bCs/>
              </w:rPr>
              <w:t>12</w:t>
            </w:r>
          </w:p>
          <w:p w:rsidR="00AB030A" w:rsidRPr="006A524B" w:rsidRDefault="00AB030A" w:rsidP="00EE13F1">
            <w:pPr>
              <w:tabs>
                <w:tab w:val="left" w:pos="284"/>
                <w:tab w:val="left" w:pos="709"/>
              </w:tabs>
              <w:jc w:val="both"/>
              <w:rPr>
                <w:bCs/>
              </w:rPr>
            </w:pPr>
          </w:p>
        </w:tc>
        <w:tc>
          <w:tcPr>
            <w:tcW w:w="4536" w:type="dxa"/>
          </w:tcPr>
          <w:p w:rsidR="00AB030A" w:rsidRPr="006A524B" w:rsidRDefault="00AB030A" w:rsidP="00EE13F1">
            <w:pPr>
              <w:tabs>
                <w:tab w:val="left" w:pos="284"/>
                <w:tab w:val="left" w:pos="709"/>
              </w:tabs>
              <w:jc w:val="both"/>
              <w:rPr>
                <w:bCs/>
              </w:rPr>
            </w:pPr>
            <w:r w:rsidRPr="006A524B">
              <w:rPr>
                <w:bCs/>
              </w:rPr>
              <w:t>Знакомятся с особенностями современного литературного процесса. Учатся анализировать произведения современной поэзии и прозы.</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7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8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Введение. Из древнерусской литературы </w:t>
            </w:r>
          </w:p>
        </w:tc>
        <w:tc>
          <w:tcPr>
            <w:tcW w:w="1105" w:type="dxa"/>
          </w:tcPr>
          <w:p w:rsidR="00AB030A" w:rsidRPr="006A524B" w:rsidRDefault="00AB030A" w:rsidP="00EE13F1">
            <w:pPr>
              <w:tabs>
                <w:tab w:val="left" w:pos="284"/>
                <w:tab w:val="left" w:pos="709"/>
              </w:tabs>
              <w:jc w:val="both"/>
              <w:rPr>
                <w:bCs/>
              </w:rPr>
            </w:pPr>
            <w:r w:rsidRPr="006A524B">
              <w:rPr>
                <w:bCs/>
              </w:rPr>
              <w:t>2</w:t>
            </w:r>
          </w:p>
        </w:tc>
        <w:tc>
          <w:tcPr>
            <w:tcW w:w="4536" w:type="dxa"/>
          </w:tcPr>
          <w:p w:rsidR="00AB030A" w:rsidRPr="006A524B" w:rsidRDefault="00AB030A" w:rsidP="00EE13F1">
            <w:pPr>
              <w:tabs>
                <w:tab w:val="left" w:pos="284"/>
                <w:tab w:val="left" w:pos="709"/>
              </w:tabs>
              <w:jc w:val="both"/>
              <w:rPr>
                <w:bCs/>
              </w:rPr>
            </w:pPr>
            <w:r w:rsidRPr="006A524B">
              <w:rPr>
                <w:bCs/>
              </w:rPr>
              <w:t>Учатся анализировать произведения летописного жанра. Определяют специфику и уникальность жанра летопис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литературы XVIII века</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XVIII века. Определяют специфику и уникальность жанра произведения</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IX века </w:t>
            </w:r>
          </w:p>
        </w:tc>
        <w:tc>
          <w:tcPr>
            <w:tcW w:w="1105" w:type="dxa"/>
          </w:tcPr>
          <w:p w:rsidR="00AB030A" w:rsidRPr="006A524B" w:rsidRDefault="00AB030A" w:rsidP="00EE13F1">
            <w:pPr>
              <w:tabs>
                <w:tab w:val="left" w:pos="284"/>
                <w:tab w:val="left" w:pos="709"/>
              </w:tabs>
              <w:jc w:val="both"/>
              <w:rPr>
                <w:bCs/>
              </w:rPr>
            </w:pPr>
            <w:r w:rsidRPr="006A524B">
              <w:rPr>
                <w:bCs/>
              </w:rPr>
              <w:t>6</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XIX века. Анализируют произведения духовно-нравственной проблематик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rPr>
            </w:pPr>
            <w:r w:rsidRPr="006A524B">
              <w:rPr>
                <w:bCs/>
              </w:rPr>
              <w:t>8</w:t>
            </w:r>
          </w:p>
        </w:tc>
        <w:tc>
          <w:tcPr>
            <w:tcW w:w="4536" w:type="dxa"/>
          </w:tcPr>
          <w:p w:rsidR="00AB030A" w:rsidRPr="006A524B" w:rsidRDefault="00AB030A" w:rsidP="00EE13F1">
            <w:pPr>
              <w:tabs>
                <w:tab w:val="left" w:pos="284"/>
                <w:tab w:val="left" w:pos="709"/>
              </w:tabs>
              <w:jc w:val="both"/>
              <w:rPr>
                <w:bCs/>
              </w:rPr>
            </w:pPr>
            <w:r w:rsidRPr="006A524B">
              <w:rPr>
                <w:bCs/>
              </w:rPr>
              <w:t xml:space="preserve">Актуализируют знания о литературном процессе ХХ века. Отрабатывают навыки </w:t>
            </w:r>
          </w:p>
          <w:p w:rsidR="00AB030A" w:rsidRPr="006A524B" w:rsidRDefault="00AB030A" w:rsidP="00EE13F1">
            <w:pPr>
              <w:tabs>
                <w:tab w:val="left" w:pos="284"/>
                <w:tab w:val="left" w:pos="709"/>
              </w:tabs>
              <w:jc w:val="both"/>
              <w:rPr>
                <w:bCs/>
              </w:rPr>
            </w:pPr>
            <w:r w:rsidRPr="006A524B">
              <w:rPr>
                <w:bCs/>
              </w:rPr>
              <w:t xml:space="preserve">выразительного чтения наизусть. </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8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9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Введение. Прогноз развития литературных традиций</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Обобщают знания о литературных традициях родной русской литературы, знакомятся с прогнозом их развития.</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русской литературы X</w:t>
            </w:r>
            <w:r w:rsidRPr="006A524B">
              <w:rPr>
                <w:bCs/>
                <w:lang w:val="en-US"/>
              </w:rPr>
              <w:t>VII</w:t>
            </w:r>
            <w:r w:rsidRPr="006A524B">
              <w:rPr>
                <w:bCs/>
              </w:rPr>
              <w:t xml:space="preserve">I века </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VIII века. Знакомятся с прозой русского романтического направления 18 века</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IX века </w:t>
            </w:r>
          </w:p>
        </w:tc>
        <w:tc>
          <w:tcPr>
            <w:tcW w:w="1105" w:type="dxa"/>
          </w:tcPr>
          <w:p w:rsidR="00AB030A" w:rsidRPr="006A524B" w:rsidRDefault="00AB030A" w:rsidP="00EE13F1">
            <w:pPr>
              <w:tabs>
                <w:tab w:val="left" w:pos="284"/>
                <w:tab w:val="left" w:pos="709"/>
              </w:tabs>
              <w:jc w:val="both"/>
              <w:rPr>
                <w:bCs/>
              </w:rPr>
            </w:pPr>
            <w:r w:rsidRPr="006A524B">
              <w:rPr>
                <w:bCs/>
              </w:rPr>
              <w:t>3</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XIX века. Учатся анализировать произведения духовно-нравственной направленност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rPr>
            </w:pPr>
            <w:r w:rsidRPr="006A524B">
              <w:rPr>
                <w:bCs/>
              </w:rPr>
              <w:t>5</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ХХ. Учатся производить анализ художественного текста в аксиологическом аспекте.</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современной русской литературы</w:t>
            </w:r>
          </w:p>
        </w:tc>
        <w:tc>
          <w:tcPr>
            <w:tcW w:w="1105" w:type="dxa"/>
          </w:tcPr>
          <w:p w:rsidR="00AB030A" w:rsidRPr="006A524B" w:rsidRDefault="00AB030A" w:rsidP="00EE13F1">
            <w:pPr>
              <w:tabs>
                <w:tab w:val="left" w:pos="284"/>
                <w:tab w:val="left" w:pos="709"/>
              </w:tabs>
              <w:jc w:val="both"/>
              <w:rPr>
                <w:bCs/>
              </w:rPr>
            </w:pPr>
            <w:r w:rsidRPr="006A524B">
              <w:rPr>
                <w:bCs/>
              </w:rPr>
              <w:t>7</w:t>
            </w:r>
          </w:p>
        </w:tc>
        <w:tc>
          <w:tcPr>
            <w:tcW w:w="4536" w:type="dxa"/>
          </w:tcPr>
          <w:p w:rsidR="00AB030A" w:rsidRPr="006A524B" w:rsidRDefault="00AB030A" w:rsidP="00EE13F1">
            <w:pPr>
              <w:tabs>
                <w:tab w:val="left" w:pos="284"/>
                <w:tab w:val="left" w:pos="709"/>
              </w:tabs>
              <w:jc w:val="both"/>
              <w:rPr>
                <w:bCs/>
              </w:rPr>
            </w:pPr>
            <w:r w:rsidRPr="006A524B">
              <w:rPr>
                <w:bCs/>
              </w:rPr>
              <w:t>Знакомятся с особенностями современного литературного процесса. Анализируют произведение в его жанрово-родовой специфике. Создают письменное монологическое высказывание на заданную тему.</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9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Всего 5-9 класс</w:t>
            </w:r>
          </w:p>
        </w:tc>
        <w:tc>
          <w:tcPr>
            <w:tcW w:w="1105" w:type="dxa"/>
          </w:tcPr>
          <w:p w:rsidR="00AB030A" w:rsidRPr="006A524B" w:rsidRDefault="00AB030A" w:rsidP="00EE13F1">
            <w:pPr>
              <w:tabs>
                <w:tab w:val="left" w:pos="284"/>
                <w:tab w:val="left" w:pos="709"/>
              </w:tabs>
              <w:jc w:val="both"/>
              <w:rPr>
                <w:b/>
                <w:bCs/>
              </w:rPr>
            </w:pPr>
            <w:r w:rsidRPr="006A524B">
              <w:rPr>
                <w:b/>
                <w:bCs/>
              </w:rPr>
              <w:t>85</w:t>
            </w:r>
          </w:p>
        </w:tc>
        <w:tc>
          <w:tcPr>
            <w:tcW w:w="4536" w:type="dxa"/>
          </w:tcPr>
          <w:p w:rsidR="00AB030A" w:rsidRPr="006A524B" w:rsidRDefault="00AB030A" w:rsidP="00EE13F1">
            <w:pPr>
              <w:tabs>
                <w:tab w:val="left" w:pos="284"/>
                <w:tab w:val="left" w:pos="709"/>
              </w:tabs>
              <w:jc w:val="both"/>
              <w:rPr>
                <w:bCs/>
              </w:rPr>
            </w:pPr>
          </w:p>
        </w:tc>
      </w:tr>
    </w:tbl>
    <w:p w:rsidR="00AB030A" w:rsidRPr="000F15E6" w:rsidRDefault="00AB030A" w:rsidP="00EE13F1">
      <w:pPr>
        <w:pStyle w:val="1"/>
        <w:tabs>
          <w:tab w:val="left" w:pos="284"/>
          <w:tab w:val="left" w:pos="709"/>
        </w:tabs>
        <w:rPr>
          <w:rFonts w:ascii="Times New Roman" w:hAnsi="Times New Roman" w:cs="Times New Roman"/>
          <w:b/>
          <w:color w:val="auto"/>
          <w:sz w:val="24"/>
          <w:szCs w:val="24"/>
        </w:rPr>
      </w:pPr>
      <w:bookmarkStart w:id="133" w:name="_Toc84805928"/>
      <w:r w:rsidRPr="000F15E6">
        <w:rPr>
          <w:rFonts w:ascii="Times New Roman" w:hAnsi="Times New Roman" w:cs="Times New Roman"/>
          <w:b/>
          <w:color w:val="auto"/>
          <w:sz w:val="24"/>
          <w:szCs w:val="24"/>
        </w:rPr>
        <w:t>2.2.5. Иностранный язык (английский)</w:t>
      </w:r>
      <w:bookmarkEnd w:id="133"/>
    </w:p>
    <w:p w:rsidR="00AB030A" w:rsidRPr="006A524B" w:rsidRDefault="00AB030A" w:rsidP="000F15E6">
      <w:pPr>
        <w:tabs>
          <w:tab w:val="left" w:pos="284"/>
          <w:tab w:val="left" w:pos="709"/>
        </w:tabs>
        <w:jc w:val="center"/>
        <w:rPr>
          <w:b/>
          <w:bCs/>
        </w:rPr>
      </w:pPr>
      <w:r w:rsidRPr="006A524B">
        <w:rPr>
          <w:b/>
          <w:bCs/>
        </w:rPr>
        <w:t>СОДЕРЖАНИЕ КУРСА</w:t>
      </w:r>
    </w:p>
    <w:p w:rsidR="00AB030A" w:rsidRPr="006A524B" w:rsidRDefault="00AB030A" w:rsidP="00EE13F1">
      <w:pPr>
        <w:tabs>
          <w:tab w:val="left" w:pos="284"/>
          <w:tab w:val="left" w:pos="709"/>
        </w:tabs>
        <w:jc w:val="both"/>
        <w:rPr>
          <w:b/>
          <w:bCs/>
        </w:rPr>
      </w:pPr>
      <w:r w:rsidRPr="006A524B">
        <w:rPr>
          <w:b/>
          <w:bCs/>
        </w:rPr>
        <w:t>Предметное содержание речи</w:t>
      </w:r>
    </w:p>
    <w:p w:rsidR="00AB030A" w:rsidRPr="006A524B" w:rsidRDefault="00AB030A" w:rsidP="00EE13F1">
      <w:pPr>
        <w:tabs>
          <w:tab w:val="left" w:pos="284"/>
          <w:tab w:val="left" w:pos="709"/>
        </w:tabs>
        <w:jc w:val="both"/>
        <w:rPr>
          <w:bCs/>
        </w:rPr>
      </w:pPr>
      <w:r w:rsidRPr="006A524B">
        <w:rPr>
          <w:bCs/>
        </w:rPr>
        <w:t>1. Межличностные взаимоотношения в семье, со сверстниками; решение конфликтных ситуаций. Внешность и черты характера человека.</w:t>
      </w:r>
    </w:p>
    <w:p w:rsidR="00AB030A" w:rsidRPr="006A524B" w:rsidRDefault="00AB030A" w:rsidP="00EE13F1">
      <w:pPr>
        <w:tabs>
          <w:tab w:val="left" w:pos="284"/>
          <w:tab w:val="left" w:pos="709"/>
        </w:tabs>
        <w:jc w:val="both"/>
        <w:rPr>
          <w:bCs/>
        </w:rPr>
      </w:pPr>
      <w:r w:rsidRPr="006A524B">
        <w:rPr>
          <w:bCs/>
        </w:rPr>
        <w:t>2. Досуг и увлечения (чтение, кино, театр, музеи, музыка). Виды отдыха, путешествия. Молодёжная мода. Покупки.</w:t>
      </w:r>
    </w:p>
    <w:p w:rsidR="00AB030A" w:rsidRPr="006A524B" w:rsidRDefault="00AB030A" w:rsidP="00EE13F1">
      <w:pPr>
        <w:tabs>
          <w:tab w:val="left" w:pos="284"/>
          <w:tab w:val="left" w:pos="709"/>
        </w:tabs>
        <w:jc w:val="both"/>
        <w:rPr>
          <w:bCs/>
        </w:rPr>
      </w:pPr>
      <w:r w:rsidRPr="006A524B">
        <w:rPr>
          <w:bCs/>
        </w:rPr>
        <w:t>3. Здоровый образ жизни: режим труда и отдыха, спорт, сбалансированное питание, отказ от вредных привычек.</w:t>
      </w:r>
    </w:p>
    <w:p w:rsidR="00AB030A" w:rsidRPr="006A524B" w:rsidRDefault="00AB030A" w:rsidP="00EE13F1">
      <w:pPr>
        <w:tabs>
          <w:tab w:val="left" w:pos="284"/>
          <w:tab w:val="left" w:pos="709"/>
        </w:tabs>
        <w:jc w:val="both"/>
        <w:rPr>
          <w:bCs/>
        </w:rPr>
      </w:pPr>
      <w:r w:rsidRPr="006A524B">
        <w:rPr>
          <w:bCs/>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B030A" w:rsidRPr="006A524B" w:rsidRDefault="00AB030A" w:rsidP="00EE13F1">
      <w:pPr>
        <w:tabs>
          <w:tab w:val="left" w:pos="284"/>
          <w:tab w:val="left" w:pos="709"/>
        </w:tabs>
        <w:jc w:val="both"/>
        <w:rPr>
          <w:bCs/>
        </w:rPr>
      </w:pPr>
      <w:r w:rsidRPr="006A524B">
        <w:rPr>
          <w:bCs/>
        </w:rPr>
        <w:t>5. Мир профессии. Проблемы выбора профессии. Роль иностранного языка в планах на будущее.</w:t>
      </w:r>
    </w:p>
    <w:p w:rsidR="00AB030A" w:rsidRPr="006A524B" w:rsidRDefault="00AB030A" w:rsidP="00EE13F1">
      <w:pPr>
        <w:tabs>
          <w:tab w:val="left" w:pos="284"/>
          <w:tab w:val="left" w:pos="709"/>
        </w:tabs>
        <w:jc w:val="both"/>
        <w:rPr>
          <w:bCs/>
        </w:rPr>
      </w:pPr>
      <w:r w:rsidRPr="006A524B">
        <w:rPr>
          <w:bCs/>
        </w:rPr>
        <w:t>6. 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B030A" w:rsidRPr="006A524B" w:rsidRDefault="00AB030A" w:rsidP="00EE13F1">
      <w:pPr>
        <w:tabs>
          <w:tab w:val="left" w:pos="284"/>
          <w:tab w:val="left" w:pos="709"/>
        </w:tabs>
        <w:jc w:val="both"/>
        <w:rPr>
          <w:bCs/>
        </w:rPr>
      </w:pPr>
      <w:r w:rsidRPr="006A524B">
        <w:rPr>
          <w:bCs/>
        </w:rPr>
        <w:t>7. Средства массовой информации и коммуникации (пресса, телевидение, радио, Интернет).</w:t>
      </w:r>
    </w:p>
    <w:p w:rsidR="00AB030A" w:rsidRPr="006A524B" w:rsidRDefault="00AB030A" w:rsidP="00EE13F1">
      <w:pPr>
        <w:tabs>
          <w:tab w:val="left" w:pos="284"/>
          <w:tab w:val="left" w:pos="709"/>
        </w:tabs>
        <w:jc w:val="both"/>
        <w:rPr>
          <w:bCs/>
        </w:rPr>
      </w:pPr>
      <w:r w:rsidRPr="006A524B">
        <w:rPr>
          <w:bCs/>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B030A" w:rsidRPr="006A524B" w:rsidRDefault="00AB030A" w:rsidP="00EE13F1">
      <w:pPr>
        <w:tabs>
          <w:tab w:val="left" w:pos="284"/>
          <w:tab w:val="left" w:pos="709"/>
        </w:tabs>
        <w:jc w:val="both"/>
        <w:rPr>
          <w:b/>
          <w:bCs/>
        </w:rPr>
      </w:pPr>
      <w:r w:rsidRPr="006A524B">
        <w:rPr>
          <w:b/>
          <w:bCs/>
        </w:rPr>
        <w:t>Коммуникативные умения по видам речевой деятельности</w:t>
      </w:r>
    </w:p>
    <w:p w:rsidR="00AB030A" w:rsidRPr="006A524B" w:rsidRDefault="00AB030A" w:rsidP="00EE13F1">
      <w:pPr>
        <w:tabs>
          <w:tab w:val="left" w:pos="284"/>
          <w:tab w:val="left" w:pos="709"/>
        </w:tabs>
        <w:jc w:val="both"/>
        <w:rPr>
          <w:b/>
          <w:bCs/>
        </w:rPr>
      </w:pPr>
      <w:r w:rsidRPr="006A524B">
        <w:rPr>
          <w:b/>
          <w:bCs/>
        </w:rPr>
        <w:t>Говорение</w:t>
      </w:r>
    </w:p>
    <w:p w:rsidR="00AB030A" w:rsidRPr="006A524B" w:rsidRDefault="00AB030A" w:rsidP="00EE13F1">
      <w:pPr>
        <w:tabs>
          <w:tab w:val="left" w:pos="284"/>
          <w:tab w:val="left" w:pos="709"/>
        </w:tabs>
        <w:jc w:val="both"/>
        <w:rPr>
          <w:bCs/>
          <w:i/>
        </w:rPr>
      </w:pPr>
      <w:r w:rsidRPr="006A524B">
        <w:rPr>
          <w:bCs/>
          <w:i/>
        </w:rPr>
        <w:t>1. Диалогическая речь</w:t>
      </w:r>
    </w:p>
    <w:p w:rsidR="00AB030A" w:rsidRPr="006A524B" w:rsidRDefault="00AB030A" w:rsidP="00EE13F1">
      <w:pPr>
        <w:tabs>
          <w:tab w:val="left" w:pos="284"/>
          <w:tab w:val="left" w:pos="709"/>
        </w:tabs>
        <w:jc w:val="both"/>
        <w:rPr>
          <w:bCs/>
        </w:rPr>
      </w:pPr>
      <w:r w:rsidRPr="006A524B">
        <w:rPr>
          <w:bCs/>
        </w:rPr>
        <w:t>Уметь вести:</w:t>
      </w:r>
    </w:p>
    <w:p w:rsidR="00AB030A" w:rsidRPr="006A524B" w:rsidRDefault="00AB030A" w:rsidP="00EE13F1">
      <w:pPr>
        <w:tabs>
          <w:tab w:val="left" w:pos="284"/>
          <w:tab w:val="left" w:pos="709"/>
        </w:tabs>
        <w:jc w:val="both"/>
        <w:rPr>
          <w:bCs/>
        </w:rPr>
      </w:pPr>
      <w:r w:rsidRPr="006A524B">
        <w:rPr>
          <w:bCs/>
        </w:rPr>
        <w:t>— диалоги этикетного характера;</w:t>
      </w:r>
    </w:p>
    <w:p w:rsidR="00AB030A" w:rsidRPr="006A524B" w:rsidRDefault="00AB030A" w:rsidP="00EE13F1">
      <w:pPr>
        <w:tabs>
          <w:tab w:val="left" w:pos="284"/>
          <w:tab w:val="left" w:pos="709"/>
        </w:tabs>
        <w:jc w:val="both"/>
        <w:rPr>
          <w:bCs/>
        </w:rPr>
      </w:pPr>
      <w:r w:rsidRPr="006A524B">
        <w:rPr>
          <w:bCs/>
        </w:rPr>
        <w:t>— диалог-расспрос;</w:t>
      </w:r>
    </w:p>
    <w:p w:rsidR="00AB030A" w:rsidRPr="006A524B" w:rsidRDefault="00AB030A" w:rsidP="00EE13F1">
      <w:pPr>
        <w:tabs>
          <w:tab w:val="left" w:pos="284"/>
          <w:tab w:val="left" w:pos="709"/>
        </w:tabs>
        <w:jc w:val="both"/>
        <w:rPr>
          <w:bCs/>
        </w:rPr>
      </w:pPr>
      <w:r w:rsidRPr="006A524B">
        <w:rPr>
          <w:bCs/>
        </w:rPr>
        <w:t>— диалог — побуждение к действию;</w:t>
      </w:r>
    </w:p>
    <w:p w:rsidR="00AB030A" w:rsidRPr="006A524B" w:rsidRDefault="00AB030A" w:rsidP="00EE13F1">
      <w:pPr>
        <w:tabs>
          <w:tab w:val="left" w:pos="284"/>
          <w:tab w:val="left" w:pos="709"/>
        </w:tabs>
        <w:jc w:val="both"/>
        <w:rPr>
          <w:bCs/>
        </w:rPr>
      </w:pPr>
      <w:r w:rsidRPr="006A524B">
        <w:rPr>
          <w:bCs/>
        </w:rPr>
        <w:t>— диалог — обмен мнениями;</w:t>
      </w:r>
    </w:p>
    <w:p w:rsidR="00AB030A" w:rsidRPr="006A524B" w:rsidRDefault="00AB030A" w:rsidP="00EE13F1">
      <w:pPr>
        <w:tabs>
          <w:tab w:val="left" w:pos="284"/>
          <w:tab w:val="left" w:pos="709"/>
        </w:tabs>
        <w:jc w:val="both"/>
        <w:rPr>
          <w:bCs/>
        </w:rPr>
      </w:pPr>
      <w:r w:rsidRPr="006A524B">
        <w:rPr>
          <w:bCs/>
        </w:rPr>
        <w:t>— комбинированные диалоги.</w:t>
      </w:r>
    </w:p>
    <w:p w:rsidR="00AB030A" w:rsidRPr="006A524B" w:rsidRDefault="00AB030A" w:rsidP="00EE13F1">
      <w:pPr>
        <w:tabs>
          <w:tab w:val="left" w:pos="284"/>
          <w:tab w:val="left" w:pos="709"/>
        </w:tabs>
        <w:jc w:val="both"/>
        <w:rPr>
          <w:bCs/>
        </w:rPr>
      </w:pPr>
      <w:r w:rsidRPr="006A524B">
        <w:rPr>
          <w:bCs/>
        </w:rPr>
        <w:t>Объём диалога — от 3 реплик (5</w:t>
      </w:r>
      <w:r w:rsidR="002226FC">
        <w:rPr>
          <w:bCs/>
        </w:rPr>
        <w:t>-</w:t>
      </w:r>
      <w:r w:rsidRPr="006A524B">
        <w:rPr>
          <w:bCs/>
        </w:rPr>
        <w:t>7 классы) до 4</w:t>
      </w:r>
      <w:r w:rsidR="002226FC">
        <w:rPr>
          <w:bCs/>
        </w:rPr>
        <w:t>-</w:t>
      </w:r>
      <w:r w:rsidRPr="006A524B">
        <w:rPr>
          <w:bCs/>
        </w:rPr>
        <w:t>5 реплик</w:t>
      </w:r>
    </w:p>
    <w:p w:rsidR="00AB030A" w:rsidRPr="006A524B" w:rsidRDefault="00AB030A" w:rsidP="00EE13F1">
      <w:pPr>
        <w:tabs>
          <w:tab w:val="left" w:pos="284"/>
          <w:tab w:val="left" w:pos="709"/>
        </w:tabs>
        <w:jc w:val="both"/>
        <w:rPr>
          <w:bCs/>
        </w:rPr>
      </w:pPr>
      <w:r w:rsidRPr="006A524B">
        <w:rPr>
          <w:bCs/>
        </w:rPr>
        <w:t>(8</w:t>
      </w:r>
      <w:r w:rsidR="002226FC">
        <w:rPr>
          <w:bCs/>
        </w:rPr>
        <w:t>-</w:t>
      </w:r>
      <w:r w:rsidRPr="006A524B">
        <w:rPr>
          <w:bCs/>
        </w:rPr>
        <w:t>9 классы) со стороны каждого учащегося. Продолжительность диалога — 2,5</w:t>
      </w:r>
      <w:r w:rsidR="002226FC">
        <w:rPr>
          <w:bCs/>
        </w:rPr>
        <w:t>-</w:t>
      </w:r>
      <w:r w:rsidRPr="006A524B">
        <w:rPr>
          <w:bCs/>
        </w:rPr>
        <w:t>3 мин (9 класс).</w:t>
      </w:r>
    </w:p>
    <w:p w:rsidR="00AB030A" w:rsidRPr="006A524B" w:rsidRDefault="00AB030A" w:rsidP="00EE13F1">
      <w:pPr>
        <w:tabs>
          <w:tab w:val="left" w:pos="284"/>
          <w:tab w:val="left" w:pos="709"/>
        </w:tabs>
        <w:jc w:val="both"/>
        <w:rPr>
          <w:bCs/>
          <w:i/>
        </w:rPr>
      </w:pPr>
      <w:r w:rsidRPr="006A524B">
        <w:rPr>
          <w:bCs/>
          <w:i/>
        </w:rPr>
        <w:t>2. Монологическая речь</w:t>
      </w:r>
    </w:p>
    <w:p w:rsidR="00AB030A" w:rsidRPr="006A524B" w:rsidRDefault="00AB030A" w:rsidP="00EE13F1">
      <w:pPr>
        <w:tabs>
          <w:tab w:val="left" w:pos="284"/>
          <w:tab w:val="left" w:pos="709"/>
        </w:tabs>
        <w:jc w:val="both"/>
        <w:rPr>
          <w:bCs/>
        </w:rPr>
      </w:pPr>
      <w:r w:rsidRPr="006A524B">
        <w:rPr>
          <w:bCs/>
        </w:rPr>
        <w:t>Уметь пользоваться основными коммуникативными типами</w:t>
      </w:r>
    </w:p>
    <w:p w:rsidR="00AB030A" w:rsidRPr="006A524B" w:rsidRDefault="00AB030A" w:rsidP="00EE13F1">
      <w:pPr>
        <w:tabs>
          <w:tab w:val="left" w:pos="284"/>
          <w:tab w:val="left" w:pos="709"/>
        </w:tabs>
        <w:jc w:val="both"/>
        <w:rPr>
          <w:bCs/>
        </w:rPr>
      </w:pPr>
      <w:r w:rsidRPr="006A524B">
        <w:rPr>
          <w:bCs/>
        </w:rPr>
        <w:t>речи: описанием, сообщением, рассказом (включающим эмоционально-оценочные суждения), рассуждением (характеристикой) — с высказыванием своего мнения и краткой аргументацией с опорой и без опоры на прочитанный или услышанный текст либо заданную коммуникативную ситуацию.</w:t>
      </w:r>
    </w:p>
    <w:p w:rsidR="00AB030A" w:rsidRPr="006A524B" w:rsidRDefault="00AB030A" w:rsidP="00EE13F1">
      <w:pPr>
        <w:tabs>
          <w:tab w:val="left" w:pos="284"/>
          <w:tab w:val="left" w:pos="709"/>
        </w:tabs>
        <w:jc w:val="both"/>
        <w:rPr>
          <w:bCs/>
        </w:rPr>
      </w:pPr>
      <w:r w:rsidRPr="006A524B">
        <w:rPr>
          <w:bCs/>
        </w:rPr>
        <w:t>Объём монологического высказывания — от 8</w:t>
      </w:r>
      <w:r w:rsidR="002226FC">
        <w:rPr>
          <w:bCs/>
        </w:rPr>
        <w:t>-</w:t>
      </w:r>
      <w:r w:rsidRPr="006A524B">
        <w:rPr>
          <w:bCs/>
        </w:rPr>
        <w:t>10 фраз (5</w:t>
      </w:r>
      <w:r w:rsidR="002226FC">
        <w:rPr>
          <w:bCs/>
        </w:rPr>
        <w:t>-</w:t>
      </w:r>
      <w:r w:rsidRPr="006A524B">
        <w:rPr>
          <w:bCs/>
        </w:rPr>
        <w:t>7 классы) до 10</w:t>
      </w:r>
      <w:r w:rsidR="002226FC">
        <w:rPr>
          <w:bCs/>
        </w:rPr>
        <w:t>-</w:t>
      </w:r>
      <w:r w:rsidRPr="006A524B">
        <w:rPr>
          <w:bCs/>
        </w:rPr>
        <w:t>12 фраз (8</w:t>
      </w:r>
      <w:r w:rsidR="002226FC">
        <w:rPr>
          <w:bCs/>
        </w:rPr>
        <w:t>-</w:t>
      </w:r>
      <w:r w:rsidRPr="006A524B">
        <w:rPr>
          <w:bCs/>
        </w:rPr>
        <w:t>9 классы). Продолжительность монолога — 1,5</w:t>
      </w:r>
      <w:r w:rsidR="002226FC">
        <w:rPr>
          <w:bCs/>
        </w:rPr>
        <w:t>-</w:t>
      </w:r>
      <w:r w:rsidRPr="006A524B">
        <w:rPr>
          <w:bCs/>
        </w:rPr>
        <w:t>2 мин (9 класс).</w:t>
      </w:r>
    </w:p>
    <w:p w:rsidR="00AB030A" w:rsidRPr="006A524B" w:rsidRDefault="00AB030A" w:rsidP="00EE13F1">
      <w:pPr>
        <w:tabs>
          <w:tab w:val="left" w:pos="284"/>
          <w:tab w:val="left" w:pos="709"/>
        </w:tabs>
        <w:jc w:val="both"/>
        <w:rPr>
          <w:b/>
          <w:bCs/>
        </w:rPr>
      </w:pPr>
      <w:r w:rsidRPr="006A524B">
        <w:rPr>
          <w:b/>
          <w:bCs/>
        </w:rPr>
        <w:t>Аудирование</w:t>
      </w:r>
    </w:p>
    <w:p w:rsidR="00AB030A" w:rsidRPr="006A524B" w:rsidRDefault="00AB030A" w:rsidP="00EE13F1">
      <w:pPr>
        <w:tabs>
          <w:tab w:val="left" w:pos="284"/>
          <w:tab w:val="left" w:pos="709"/>
        </w:tabs>
        <w:jc w:val="both"/>
        <w:rPr>
          <w:bCs/>
        </w:rPr>
      </w:pPr>
      <w:r w:rsidRPr="006A524B">
        <w:rPr>
          <w:bCs/>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B030A" w:rsidRPr="006A524B" w:rsidRDefault="00AB030A" w:rsidP="00EE13F1">
      <w:pPr>
        <w:tabs>
          <w:tab w:val="left" w:pos="284"/>
          <w:tab w:val="left" w:pos="709"/>
        </w:tabs>
        <w:jc w:val="both"/>
        <w:rPr>
          <w:bCs/>
        </w:rPr>
      </w:pPr>
      <w:r w:rsidRPr="006A524B">
        <w:rPr>
          <w:bCs/>
        </w:rPr>
        <w:t>Жанры текстов: прагматические, публицистические.</w:t>
      </w:r>
    </w:p>
    <w:p w:rsidR="00AB030A" w:rsidRPr="006A524B" w:rsidRDefault="00AB030A" w:rsidP="00EE13F1">
      <w:pPr>
        <w:tabs>
          <w:tab w:val="left" w:pos="284"/>
          <w:tab w:val="left" w:pos="709"/>
        </w:tabs>
        <w:jc w:val="both"/>
        <w:rPr>
          <w:bCs/>
        </w:rPr>
      </w:pPr>
      <w:r w:rsidRPr="006A524B">
        <w:rPr>
          <w:bCs/>
        </w:rPr>
        <w:t>Типы текстов: объявление, реклама, сообщение, рассказ, диалог-интервью, стихотворение и др.</w:t>
      </w:r>
    </w:p>
    <w:p w:rsidR="00AB030A" w:rsidRPr="006A524B" w:rsidRDefault="00AB030A" w:rsidP="00EE13F1">
      <w:pPr>
        <w:tabs>
          <w:tab w:val="left" w:pos="284"/>
          <w:tab w:val="left" w:pos="709"/>
        </w:tabs>
        <w:jc w:val="both"/>
        <w:rPr>
          <w:bCs/>
        </w:rPr>
      </w:pPr>
      <w:r w:rsidRPr="006A524B">
        <w:rPr>
          <w:bC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B030A" w:rsidRPr="006A524B" w:rsidRDefault="00AB030A" w:rsidP="00EE13F1">
      <w:pPr>
        <w:tabs>
          <w:tab w:val="left" w:pos="284"/>
          <w:tab w:val="left" w:pos="709"/>
        </w:tabs>
        <w:jc w:val="both"/>
        <w:rPr>
          <w:bCs/>
        </w:rPr>
      </w:pPr>
      <w:r w:rsidRPr="006A524B">
        <w:rPr>
          <w:bCs/>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AB030A" w:rsidRPr="006A524B" w:rsidRDefault="00AB030A" w:rsidP="00EE13F1">
      <w:pPr>
        <w:tabs>
          <w:tab w:val="left" w:pos="284"/>
          <w:tab w:val="left" w:pos="709"/>
        </w:tabs>
        <w:jc w:val="both"/>
        <w:rPr>
          <w:bCs/>
        </w:rPr>
      </w:pPr>
      <w:r w:rsidRPr="006A524B">
        <w:rPr>
          <w:bCs/>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B030A" w:rsidRPr="006A524B" w:rsidRDefault="00AB030A" w:rsidP="00EE13F1">
      <w:pPr>
        <w:tabs>
          <w:tab w:val="left" w:pos="284"/>
          <w:tab w:val="left" w:pos="709"/>
        </w:tabs>
        <w:jc w:val="both"/>
        <w:rPr>
          <w:bCs/>
        </w:rPr>
      </w:pPr>
      <w:r w:rsidRPr="006A524B">
        <w:rPr>
          <w:bCs/>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B030A" w:rsidRPr="006A524B" w:rsidRDefault="00AB030A" w:rsidP="00EE13F1">
      <w:pPr>
        <w:tabs>
          <w:tab w:val="left" w:pos="284"/>
          <w:tab w:val="left" w:pos="709"/>
        </w:tabs>
        <w:jc w:val="both"/>
        <w:rPr>
          <w:b/>
          <w:bCs/>
        </w:rPr>
      </w:pPr>
      <w:r w:rsidRPr="006A524B">
        <w:rPr>
          <w:b/>
          <w:bCs/>
        </w:rPr>
        <w:t>Чтение</w:t>
      </w:r>
    </w:p>
    <w:p w:rsidR="00AB030A" w:rsidRPr="006A524B" w:rsidRDefault="00AB030A" w:rsidP="00EE13F1">
      <w:pPr>
        <w:tabs>
          <w:tab w:val="left" w:pos="284"/>
          <w:tab w:val="left" w:pos="709"/>
        </w:tabs>
        <w:jc w:val="both"/>
        <w:rPr>
          <w:bCs/>
        </w:rPr>
      </w:pPr>
      <w:r w:rsidRPr="006A524B">
        <w:rPr>
          <w:bCs/>
        </w:rPr>
        <w:t>Уметь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B030A" w:rsidRPr="006A524B" w:rsidRDefault="00AB030A" w:rsidP="00EE13F1">
      <w:pPr>
        <w:tabs>
          <w:tab w:val="left" w:pos="284"/>
          <w:tab w:val="left" w:pos="709"/>
        </w:tabs>
        <w:jc w:val="both"/>
        <w:rPr>
          <w:b/>
          <w:bCs/>
        </w:rPr>
      </w:pPr>
      <w:r w:rsidRPr="006A524B">
        <w:rPr>
          <w:b/>
          <w:bCs/>
        </w:rPr>
        <w:t>Письменная речь</w:t>
      </w:r>
    </w:p>
    <w:p w:rsidR="00AB030A" w:rsidRPr="006A524B" w:rsidRDefault="00AB030A" w:rsidP="00EE13F1">
      <w:pPr>
        <w:tabs>
          <w:tab w:val="left" w:pos="284"/>
          <w:tab w:val="left" w:pos="709"/>
        </w:tabs>
        <w:jc w:val="both"/>
        <w:rPr>
          <w:bCs/>
        </w:rPr>
      </w:pPr>
      <w:r w:rsidRPr="006A524B">
        <w:rPr>
          <w:bCs/>
        </w:rPr>
        <w:t>Уметь:</w:t>
      </w:r>
    </w:p>
    <w:p w:rsidR="00AB030A" w:rsidRPr="006A524B" w:rsidRDefault="00AB030A" w:rsidP="00EE13F1">
      <w:pPr>
        <w:tabs>
          <w:tab w:val="left" w:pos="284"/>
          <w:tab w:val="left" w:pos="709"/>
        </w:tabs>
        <w:jc w:val="both"/>
        <w:rPr>
          <w:bCs/>
        </w:rPr>
      </w:pPr>
      <w:r w:rsidRPr="006A524B">
        <w:rPr>
          <w:bCs/>
        </w:rPr>
        <w:t>— писать короткие поздравления с днём рождения и другими праздниками, выражать пожелания (объёмом 30</w:t>
      </w:r>
      <w:r w:rsidR="002226FC">
        <w:rPr>
          <w:bCs/>
        </w:rPr>
        <w:t>-</w:t>
      </w:r>
      <w:r w:rsidRPr="006A524B">
        <w:rPr>
          <w:bCs/>
        </w:rPr>
        <w:t>40 слов, включая адрес);</w:t>
      </w:r>
    </w:p>
    <w:p w:rsidR="00AB030A" w:rsidRPr="006A524B" w:rsidRDefault="00AB030A" w:rsidP="00EE13F1">
      <w:pPr>
        <w:tabs>
          <w:tab w:val="left" w:pos="284"/>
          <w:tab w:val="left" w:pos="709"/>
        </w:tabs>
        <w:jc w:val="both"/>
        <w:rPr>
          <w:bCs/>
        </w:rPr>
      </w:pPr>
      <w:r w:rsidRPr="006A524B">
        <w:rPr>
          <w:bCs/>
        </w:rPr>
        <w:t>— заполнять формуляры, бланки (указывать имя, фамилию, пол, гражданство, адрес);</w:t>
      </w:r>
    </w:p>
    <w:p w:rsidR="00AB030A" w:rsidRPr="006A524B" w:rsidRDefault="00AB030A" w:rsidP="00EE13F1">
      <w:pPr>
        <w:tabs>
          <w:tab w:val="left" w:pos="284"/>
          <w:tab w:val="left" w:pos="709"/>
        </w:tabs>
        <w:jc w:val="both"/>
        <w:rPr>
          <w:bCs/>
        </w:rPr>
      </w:pPr>
      <w:r w:rsidRPr="006A524B">
        <w:rPr>
          <w:bCs/>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w:t>
      </w:r>
      <w:r w:rsidR="002226FC">
        <w:rPr>
          <w:bCs/>
        </w:rPr>
        <w:t>-</w:t>
      </w:r>
      <w:r w:rsidRPr="006A524B">
        <w:rPr>
          <w:bCs/>
        </w:rPr>
        <w:t>110 слов, включая адрес;</w:t>
      </w:r>
    </w:p>
    <w:p w:rsidR="00AB030A" w:rsidRPr="006A524B" w:rsidRDefault="00AB030A" w:rsidP="00EE13F1">
      <w:pPr>
        <w:tabs>
          <w:tab w:val="left" w:pos="284"/>
          <w:tab w:val="left" w:pos="709"/>
        </w:tabs>
        <w:jc w:val="both"/>
        <w:rPr>
          <w:bCs/>
        </w:rPr>
      </w:pPr>
      <w:r w:rsidRPr="006A524B">
        <w:rPr>
          <w:bCs/>
        </w:rPr>
        <w:t>— составлять план, тезисы устного или письменного сообщения, кратко излагать результаты проектной деятельности.</w:t>
      </w:r>
    </w:p>
    <w:p w:rsidR="00AB030A" w:rsidRPr="006A524B" w:rsidRDefault="00AB030A" w:rsidP="00EE13F1">
      <w:pPr>
        <w:tabs>
          <w:tab w:val="left" w:pos="284"/>
          <w:tab w:val="left" w:pos="709"/>
        </w:tabs>
        <w:jc w:val="both"/>
        <w:rPr>
          <w:b/>
          <w:bCs/>
        </w:rPr>
      </w:pPr>
      <w:r w:rsidRPr="006A524B">
        <w:rPr>
          <w:b/>
          <w:bCs/>
        </w:rPr>
        <w:t>Языковые средства и навыки пользования ими</w:t>
      </w:r>
    </w:p>
    <w:p w:rsidR="00AB030A" w:rsidRPr="006A524B" w:rsidRDefault="00AB030A" w:rsidP="00EE13F1">
      <w:pPr>
        <w:tabs>
          <w:tab w:val="left" w:pos="284"/>
          <w:tab w:val="left" w:pos="709"/>
        </w:tabs>
        <w:jc w:val="both"/>
        <w:rPr>
          <w:b/>
          <w:bCs/>
        </w:rPr>
      </w:pPr>
      <w:r w:rsidRPr="006A524B">
        <w:rPr>
          <w:b/>
          <w:bCs/>
        </w:rPr>
        <w:t>Орфография</w:t>
      </w:r>
    </w:p>
    <w:p w:rsidR="00AB030A" w:rsidRPr="006A524B" w:rsidRDefault="00AB030A" w:rsidP="00EE13F1">
      <w:pPr>
        <w:tabs>
          <w:tab w:val="left" w:pos="284"/>
          <w:tab w:val="left" w:pos="709"/>
        </w:tabs>
        <w:jc w:val="both"/>
        <w:rPr>
          <w:bCs/>
        </w:rPr>
      </w:pPr>
      <w:r w:rsidRPr="006A524B">
        <w:rPr>
          <w:bCs/>
        </w:rPr>
        <w:t>Знание правил чтения и орфографии и навыки их применения на основе изучаемого лексико-грамматического материала.</w:t>
      </w:r>
    </w:p>
    <w:p w:rsidR="00AB030A" w:rsidRPr="006A524B" w:rsidRDefault="00AB030A" w:rsidP="00EE13F1">
      <w:pPr>
        <w:tabs>
          <w:tab w:val="left" w:pos="284"/>
          <w:tab w:val="left" w:pos="709"/>
        </w:tabs>
        <w:jc w:val="both"/>
        <w:rPr>
          <w:b/>
          <w:bCs/>
        </w:rPr>
      </w:pPr>
      <w:r w:rsidRPr="006A524B">
        <w:rPr>
          <w:b/>
          <w:bCs/>
        </w:rPr>
        <w:t>Фонетическая сторона речи</w:t>
      </w:r>
    </w:p>
    <w:p w:rsidR="00AB030A" w:rsidRPr="006A524B" w:rsidRDefault="00AB030A" w:rsidP="00EE13F1">
      <w:pPr>
        <w:tabs>
          <w:tab w:val="left" w:pos="284"/>
          <w:tab w:val="left" w:pos="709"/>
        </w:tabs>
        <w:jc w:val="both"/>
        <w:rPr>
          <w:bCs/>
        </w:rPr>
      </w:pPr>
      <w:r w:rsidRPr="006A524B">
        <w:rPr>
          <w:bCs/>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B030A" w:rsidRPr="006A524B" w:rsidRDefault="00AB030A" w:rsidP="00EE13F1">
      <w:pPr>
        <w:tabs>
          <w:tab w:val="left" w:pos="284"/>
          <w:tab w:val="left" w:pos="709"/>
        </w:tabs>
        <w:jc w:val="both"/>
        <w:rPr>
          <w:b/>
          <w:bCs/>
        </w:rPr>
      </w:pPr>
      <w:r w:rsidRPr="006A524B">
        <w:rPr>
          <w:b/>
          <w:bCs/>
        </w:rPr>
        <w:t>Лексическая сторона речи</w:t>
      </w:r>
    </w:p>
    <w:p w:rsidR="00AB030A" w:rsidRPr="006A524B" w:rsidRDefault="00AB030A" w:rsidP="00EE13F1">
      <w:pPr>
        <w:tabs>
          <w:tab w:val="left" w:pos="284"/>
          <w:tab w:val="left" w:pos="709"/>
        </w:tabs>
        <w:jc w:val="both"/>
        <w:rPr>
          <w:bCs/>
        </w:rPr>
      </w:pPr>
      <w:r w:rsidRPr="006A524B">
        <w:rPr>
          <w:bCs/>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B030A" w:rsidRPr="006A524B" w:rsidRDefault="00AB030A" w:rsidP="00EE13F1">
      <w:pPr>
        <w:tabs>
          <w:tab w:val="left" w:pos="284"/>
          <w:tab w:val="left" w:pos="709"/>
        </w:tabs>
        <w:jc w:val="both"/>
        <w:rPr>
          <w:bCs/>
        </w:rPr>
      </w:pPr>
      <w:r w:rsidRPr="006A524B">
        <w:rPr>
          <w:bCs/>
        </w:rPr>
        <w:t>Основные способы словообразования:</w:t>
      </w:r>
    </w:p>
    <w:p w:rsidR="00AB030A" w:rsidRPr="006A524B" w:rsidRDefault="00AB030A" w:rsidP="00EE13F1">
      <w:pPr>
        <w:tabs>
          <w:tab w:val="left" w:pos="284"/>
          <w:tab w:val="left" w:pos="709"/>
        </w:tabs>
        <w:jc w:val="both"/>
        <w:rPr>
          <w:bCs/>
        </w:rPr>
      </w:pPr>
      <w:r w:rsidRPr="006A524B">
        <w:rPr>
          <w:bCs/>
        </w:rPr>
        <w:t>1) аффиксация:</w:t>
      </w:r>
    </w:p>
    <w:p w:rsidR="00AB030A" w:rsidRPr="006A524B" w:rsidRDefault="00AB030A" w:rsidP="00EE13F1">
      <w:pPr>
        <w:tabs>
          <w:tab w:val="left" w:pos="284"/>
          <w:tab w:val="left" w:pos="709"/>
        </w:tabs>
        <w:jc w:val="both"/>
        <w:rPr>
          <w:bCs/>
        </w:rPr>
      </w:pPr>
      <w:r w:rsidRPr="006A524B">
        <w:rPr>
          <w:bCs/>
        </w:rPr>
        <w:t>— глаголов dis- (disagree), mis- (misunderstand), re- (rewrite); -ize/-ise (revise);</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существительных</w:t>
      </w:r>
      <w:r w:rsidRPr="006A524B">
        <w:rPr>
          <w:bCs/>
          <w:lang w:val="en-US"/>
        </w:rPr>
        <w:t xml:space="preserve"> -sion/-tion (conclusion/celebration), -ance/-ence (performance/influence), -ment (environment), -ity (possibility), -ness (kindness), -ship (friendship), -ist (optimist), -ing (meeting);</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прилагательных</w:t>
      </w:r>
      <w:r w:rsidRPr="006A524B">
        <w:rPr>
          <w:bCs/>
          <w:lang w:val="en-US"/>
        </w:rPr>
        <w:t xml:space="preserve"> un- (unpleasant), im-/in- (impolite/independent), inter- (international), -y (busy), -ly (lovely), -ful (careful), -al (historical), -ic (scientific), -ian/-an (Russian), -ing (loving), -ous (dangerous), -able/-ible (enjoyable/responsible),  -less (harmless), -ive (native);</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наречий</w:t>
      </w:r>
      <w:r w:rsidRPr="006A524B">
        <w:rPr>
          <w:bCs/>
          <w:lang w:val="en-US"/>
        </w:rPr>
        <w:t xml:space="preserve"> -ly (usually);</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числительных</w:t>
      </w:r>
      <w:r w:rsidRPr="006A524B">
        <w:rPr>
          <w:bCs/>
          <w:lang w:val="en-US"/>
        </w:rPr>
        <w:t xml:space="preserve"> -teen (fifteen), -ty (seventy), -th (sixth);</w:t>
      </w:r>
    </w:p>
    <w:p w:rsidR="00AB030A" w:rsidRPr="006A524B" w:rsidRDefault="00AB030A" w:rsidP="00EE13F1">
      <w:pPr>
        <w:tabs>
          <w:tab w:val="left" w:pos="284"/>
          <w:tab w:val="left" w:pos="709"/>
        </w:tabs>
        <w:jc w:val="both"/>
        <w:rPr>
          <w:bCs/>
        </w:rPr>
      </w:pPr>
      <w:r w:rsidRPr="006A524B">
        <w:rPr>
          <w:bCs/>
        </w:rPr>
        <w:t>2) словосложение:</w:t>
      </w:r>
    </w:p>
    <w:p w:rsidR="00AB030A" w:rsidRPr="006A524B" w:rsidRDefault="00AB030A" w:rsidP="00EE13F1">
      <w:pPr>
        <w:tabs>
          <w:tab w:val="left" w:pos="284"/>
          <w:tab w:val="left" w:pos="709"/>
        </w:tabs>
        <w:jc w:val="both"/>
        <w:rPr>
          <w:bCs/>
        </w:rPr>
      </w:pPr>
      <w:r w:rsidRPr="006A524B">
        <w:rPr>
          <w:bCs/>
        </w:rPr>
        <w:t>— существительное + существительное (peacemaker);</w:t>
      </w:r>
    </w:p>
    <w:p w:rsidR="00AB030A" w:rsidRPr="006A524B" w:rsidRDefault="00AB030A" w:rsidP="00EE13F1">
      <w:pPr>
        <w:tabs>
          <w:tab w:val="left" w:pos="284"/>
          <w:tab w:val="left" w:pos="709"/>
        </w:tabs>
        <w:jc w:val="both"/>
        <w:rPr>
          <w:bCs/>
        </w:rPr>
      </w:pPr>
      <w:r w:rsidRPr="006A524B">
        <w:rPr>
          <w:bCs/>
        </w:rPr>
        <w:t>— прилагательное + прилагательное (well-known);</w:t>
      </w:r>
    </w:p>
    <w:p w:rsidR="00AB030A" w:rsidRPr="006A524B" w:rsidRDefault="00AB030A" w:rsidP="00EE13F1">
      <w:pPr>
        <w:tabs>
          <w:tab w:val="left" w:pos="284"/>
          <w:tab w:val="left" w:pos="709"/>
        </w:tabs>
        <w:jc w:val="both"/>
        <w:rPr>
          <w:bCs/>
        </w:rPr>
      </w:pPr>
      <w:r w:rsidRPr="006A524B">
        <w:rPr>
          <w:bCs/>
        </w:rPr>
        <w:t>— прилагательное + существительное (blackboard);</w:t>
      </w:r>
    </w:p>
    <w:p w:rsidR="00AB030A" w:rsidRPr="006A524B" w:rsidRDefault="00AB030A" w:rsidP="00EE13F1">
      <w:pPr>
        <w:tabs>
          <w:tab w:val="left" w:pos="284"/>
          <w:tab w:val="left" w:pos="709"/>
        </w:tabs>
        <w:jc w:val="both"/>
        <w:rPr>
          <w:bCs/>
        </w:rPr>
      </w:pPr>
      <w:r w:rsidRPr="006A524B">
        <w:rPr>
          <w:bCs/>
        </w:rPr>
        <w:t>— местоимение + существительное (self-respect);</w:t>
      </w:r>
    </w:p>
    <w:p w:rsidR="00AB030A" w:rsidRPr="006A524B" w:rsidRDefault="00AB030A" w:rsidP="00EE13F1">
      <w:pPr>
        <w:tabs>
          <w:tab w:val="left" w:pos="284"/>
          <w:tab w:val="left" w:pos="709"/>
        </w:tabs>
        <w:jc w:val="both"/>
        <w:rPr>
          <w:bCs/>
        </w:rPr>
      </w:pPr>
      <w:r w:rsidRPr="006A524B">
        <w:rPr>
          <w:bCs/>
        </w:rPr>
        <w:t>3) конверсия:</w:t>
      </w:r>
    </w:p>
    <w:p w:rsidR="00AB030A" w:rsidRPr="006A524B" w:rsidRDefault="00AB030A" w:rsidP="00EE13F1">
      <w:pPr>
        <w:tabs>
          <w:tab w:val="left" w:pos="284"/>
          <w:tab w:val="left" w:pos="709"/>
        </w:tabs>
        <w:jc w:val="both"/>
        <w:rPr>
          <w:bCs/>
        </w:rPr>
      </w:pPr>
      <w:r w:rsidRPr="006A524B">
        <w:rPr>
          <w:bCs/>
        </w:rPr>
        <w:t>— образование существительных от неопределённой формы глагола (</w:t>
      </w:r>
      <w:r w:rsidRPr="006A524B">
        <w:rPr>
          <w:bCs/>
          <w:lang w:val="en-US"/>
        </w:rPr>
        <w:t>to</w:t>
      </w:r>
      <w:r w:rsidRPr="006A524B">
        <w:rPr>
          <w:bCs/>
        </w:rPr>
        <w:t xml:space="preserve"> </w:t>
      </w:r>
      <w:r w:rsidRPr="006A524B">
        <w:rPr>
          <w:bCs/>
          <w:lang w:val="en-US"/>
        </w:rPr>
        <w:t>play</w:t>
      </w:r>
      <w:r w:rsidRPr="006A524B">
        <w:rPr>
          <w:bCs/>
        </w:rPr>
        <w:t xml:space="preserve"> — </w:t>
      </w:r>
      <w:r w:rsidRPr="006A524B">
        <w:rPr>
          <w:bCs/>
          <w:lang w:val="en-US"/>
        </w:rPr>
        <w:t>a</w:t>
      </w:r>
      <w:r w:rsidRPr="006A524B">
        <w:rPr>
          <w:bCs/>
        </w:rPr>
        <w:t xml:space="preserve"> </w:t>
      </w:r>
      <w:r w:rsidRPr="006A524B">
        <w:rPr>
          <w:bCs/>
          <w:lang w:val="en-US"/>
        </w:rPr>
        <w:t>play</w:t>
      </w:r>
      <w:r w:rsidRPr="006A524B">
        <w:rPr>
          <w:bCs/>
        </w:rPr>
        <w:t>);</w:t>
      </w:r>
    </w:p>
    <w:p w:rsidR="00AB030A" w:rsidRPr="006A524B" w:rsidRDefault="00AB030A" w:rsidP="00EE13F1">
      <w:pPr>
        <w:tabs>
          <w:tab w:val="left" w:pos="284"/>
          <w:tab w:val="left" w:pos="709"/>
        </w:tabs>
        <w:jc w:val="both"/>
        <w:rPr>
          <w:bCs/>
        </w:rPr>
      </w:pPr>
      <w:r w:rsidRPr="006A524B">
        <w:rPr>
          <w:bCs/>
        </w:rPr>
        <w:t>— образование прилагательных от существительных (cold — cold winter).</w:t>
      </w:r>
    </w:p>
    <w:p w:rsidR="00AB030A" w:rsidRPr="006A524B" w:rsidRDefault="00AB030A" w:rsidP="00EE13F1">
      <w:pPr>
        <w:tabs>
          <w:tab w:val="left" w:pos="284"/>
          <w:tab w:val="left" w:pos="709"/>
        </w:tabs>
        <w:jc w:val="both"/>
        <w:rPr>
          <w:bCs/>
        </w:rPr>
      </w:pPr>
      <w:r w:rsidRPr="006A524B">
        <w:rPr>
          <w:bCs/>
        </w:rPr>
        <w:t>Распознавание и использование интернациональных слов (doctor).</w:t>
      </w:r>
    </w:p>
    <w:p w:rsidR="00AB030A" w:rsidRPr="006A524B" w:rsidRDefault="00AB030A" w:rsidP="00EE13F1">
      <w:pPr>
        <w:tabs>
          <w:tab w:val="left" w:pos="284"/>
          <w:tab w:val="left" w:pos="709"/>
        </w:tabs>
        <w:jc w:val="both"/>
        <w:rPr>
          <w:bCs/>
        </w:rPr>
      </w:pPr>
      <w:r w:rsidRPr="006A524B">
        <w:rPr>
          <w:bCs/>
        </w:rPr>
        <w:t>Представления о синонимии, антонимии, лексической сочетаемости, многозначности.</w:t>
      </w:r>
    </w:p>
    <w:p w:rsidR="00AB030A" w:rsidRPr="006A524B" w:rsidRDefault="00AB030A" w:rsidP="00EE13F1">
      <w:pPr>
        <w:tabs>
          <w:tab w:val="left" w:pos="284"/>
          <w:tab w:val="left" w:pos="709"/>
        </w:tabs>
        <w:jc w:val="both"/>
        <w:rPr>
          <w:b/>
          <w:bCs/>
        </w:rPr>
      </w:pPr>
      <w:r w:rsidRPr="006A524B">
        <w:rPr>
          <w:b/>
          <w:bCs/>
        </w:rPr>
        <w:t>Грамматическая сторона речи</w:t>
      </w:r>
    </w:p>
    <w:p w:rsidR="00AB030A" w:rsidRPr="006A524B" w:rsidRDefault="00AB030A" w:rsidP="00EE13F1">
      <w:pPr>
        <w:tabs>
          <w:tab w:val="left" w:pos="284"/>
          <w:tab w:val="left" w:pos="709"/>
        </w:tabs>
        <w:jc w:val="both"/>
        <w:rPr>
          <w:bCs/>
        </w:rPr>
      </w:pPr>
      <w:r w:rsidRPr="006A524B">
        <w:rPr>
          <w:bCs/>
        </w:rPr>
        <w:t>Дальнейшее расширение объёма значений грамматических средств, изученных ранее, и знакомство с новыми грамматическими явлениями:</w:t>
      </w:r>
    </w:p>
    <w:p w:rsidR="00AB030A" w:rsidRPr="006A524B" w:rsidRDefault="00AB030A" w:rsidP="00EE13F1">
      <w:pPr>
        <w:tabs>
          <w:tab w:val="left" w:pos="284"/>
          <w:tab w:val="left" w:pos="709"/>
        </w:tabs>
        <w:jc w:val="both"/>
        <w:rPr>
          <w:bCs/>
          <w:lang w:val="en-US"/>
        </w:rPr>
      </w:pPr>
      <w:r w:rsidRPr="006A524B">
        <w:rPr>
          <w:bCs/>
        </w:rPr>
        <w:t xml:space="preserve">— 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w:t>
      </w:r>
      <w:r w:rsidRPr="006A524B">
        <w:rPr>
          <w:bCs/>
          <w:lang w:val="en-US"/>
        </w:rPr>
        <w:t>to</w:t>
      </w:r>
      <w:r w:rsidRPr="006A524B">
        <w:rPr>
          <w:bCs/>
        </w:rPr>
        <w:t xml:space="preserve"> </w:t>
      </w:r>
      <w:r w:rsidRPr="006A524B">
        <w:rPr>
          <w:bCs/>
          <w:lang w:val="en-US"/>
        </w:rPr>
        <w:t>be</w:t>
      </w:r>
      <w:r w:rsidRPr="006A524B">
        <w:rPr>
          <w:bCs/>
        </w:rPr>
        <w:t xml:space="preserve"> (</w:t>
      </w:r>
      <w:r w:rsidRPr="006A524B">
        <w:rPr>
          <w:bCs/>
          <w:lang w:val="en-US"/>
        </w:rPr>
        <w:t>It</w:t>
      </w:r>
      <w:r w:rsidRPr="006A524B">
        <w:rPr>
          <w:bCs/>
        </w:rPr>
        <w:t>’</w:t>
      </w:r>
      <w:r w:rsidRPr="006A524B">
        <w:rPr>
          <w:bCs/>
          <w:lang w:val="en-US"/>
        </w:rPr>
        <w:t>s</w:t>
      </w:r>
      <w:r w:rsidRPr="006A524B">
        <w:rPr>
          <w:bCs/>
        </w:rPr>
        <w:t xml:space="preserve"> </w:t>
      </w:r>
      <w:r w:rsidRPr="006A524B">
        <w:rPr>
          <w:bCs/>
          <w:lang w:val="en-US"/>
        </w:rPr>
        <w:t>cold</w:t>
      </w:r>
      <w:r w:rsidRPr="006A524B">
        <w:rPr>
          <w:bCs/>
        </w:rPr>
        <w:t xml:space="preserve">. </w:t>
      </w:r>
      <w:r w:rsidRPr="006A524B">
        <w:rPr>
          <w:bCs/>
          <w:lang w:val="en-US"/>
        </w:rPr>
        <w:t>It’s five o’clock. It’s interesting. It was winter. There are a lot of trees in the park).</w:t>
      </w:r>
    </w:p>
    <w:p w:rsidR="00AB030A" w:rsidRPr="006A524B" w:rsidRDefault="00AB030A" w:rsidP="00EE13F1">
      <w:pPr>
        <w:tabs>
          <w:tab w:val="left" w:pos="284"/>
          <w:tab w:val="left" w:pos="709"/>
        </w:tabs>
        <w:jc w:val="both"/>
        <w:rPr>
          <w:bCs/>
        </w:rPr>
      </w:pPr>
      <w:r w:rsidRPr="006A524B">
        <w:rPr>
          <w:bCs/>
        </w:rPr>
        <w:t>— Сложносочинённые предложения с сочинительными союзами and, but, or.</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Сложноподчинённые</w:t>
      </w:r>
      <w:r w:rsidRPr="006A524B">
        <w:rPr>
          <w:bCs/>
          <w:lang w:val="en-US"/>
        </w:rPr>
        <w:t xml:space="preserve"> </w:t>
      </w:r>
      <w:r w:rsidRPr="006A524B">
        <w:rPr>
          <w:bCs/>
        </w:rPr>
        <w:t>предложения</w:t>
      </w:r>
      <w:r w:rsidRPr="006A524B">
        <w:rPr>
          <w:bCs/>
          <w:lang w:val="en-US"/>
        </w:rPr>
        <w:t xml:space="preserve"> </w:t>
      </w:r>
      <w:r w:rsidRPr="006A524B">
        <w:rPr>
          <w:bCs/>
        </w:rPr>
        <w:t>с</w:t>
      </w:r>
      <w:r w:rsidRPr="006A524B">
        <w:rPr>
          <w:bCs/>
          <w:lang w:val="en-US"/>
        </w:rPr>
        <w:t xml:space="preserve"> </w:t>
      </w:r>
      <w:r w:rsidRPr="006A524B">
        <w:rPr>
          <w:bCs/>
        </w:rPr>
        <w:t>союзами</w:t>
      </w:r>
      <w:r w:rsidRPr="006A524B">
        <w:rPr>
          <w:bCs/>
          <w:lang w:val="en-US"/>
        </w:rPr>
        <w:t xml:space="preserve"> </w:t>
      </w:r>
      <w:r w:rsidRPr="006A524B">
        <w:rPr>
          <w:bCs/>
        </w:rPr>
        <w:t>и</w:t>
      </w:r>
      <w:r w:rsidRPr="006A524B">
        <w:rPr>
          <w:bCs/>
          <w:lang w:val="en-US"/>
        </w:rPr>
        <w:t xml:space="preserve"> </w:t>
      </w:r>
      <w:r w:rsidRPr="006A524B">
        <w:rPr>
          <w:bCs/>
        </w:rPr>
        <w:t>союзными</w:t>
      </w:r>
      <w:r w:rsidRPr="006A524B">
        <w:rPr>
          <w:bCs/>
          <w:lang w:val="en-US"/>
        </w:rPr>
        <w:t xml:space="preserve"> </w:t>
      </w:r>
      <w:r w:rsidRPr="006A524B">
        <w:rPr>
          <w:bCs/>
        </w:rPr>
        <w:t>словами</w:t>
      </w:r>
      <w:r w:rsidRPr="006A524B">
        <w:rPr>
          <w:bCs/>
          <w:lang w:val="en-US"/>
        </w:rPr>
        <w:t xml:space="preserve"> what, when, why, which, that, who, if, because, that’s why, than, so.</w:t>
      </w:r>
    </w:p>
    <w:p w:rsidR="00AB030A" w:rsidRPr="006A524B" w:rsidRDefault="00AB030A" w:rsidP="00EE13F1">
      <w:pPr>
        <w:tabs>
          <w:tab w:val="left" w:pos="284"/>
          <w:tab w:val="left" w:pos="709"/>
        </w:tabs>
        <w:jc w:val="both"/>
        <w:rPr>
          <w:bCs/>
        </w:rPr>
      </w:pPr>
      <w:r w:rsidRPr="006A524B">
        <w:rPr>
          <w:bCs/>
        </w:rPr>
        <w:t>—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Сложноподчинённые</w:t>
      </w:r>
      <w:r w:rsidRPr="006A524B">
        <w:rPr>
          <w:bCs/>
          <w:lang w:val="en-US"/>
        </w:rPr>
        <w:t xml:space="preserve"> </w:t>
      </w:r>
      <w:r w:rsidRPr="006A524B">
        <w:rPr>
          <w:bCs/>
        </w:rPr>
        <w:t>предложения</w:t>
      </w:r>
      <w:r w:rsidRPr="006A524B">
        <w:rPr>
          <w:bCs/>
          <w:lang w:val="en-US"/>
        </w:rPr>
        <w:t xml:space="preserve"> </w:t>
      </w:r>
      <w:r w:rsidRPr="006A524B">
        <w:rPr>
          <w:bCs/>
        </w:rPr>
        <w:t>с</w:t>
      </w:r>
      <w:r w:rsidRPr="006A524B">
        <w:rPr>
          <w:bCs/>
          <w:lang w:val="en-US"/>
        </w:rPr>
        <w:t xml:space="preserve"> whoever, whatever, however, whenever.</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Условные</w:t>
      </w:r>
      <w:r w:rsidRPr="006A524B">
        <w:rPr>
          <w:bCs/>
          <w:lang w:val="en-US"/>
        </w:rPr>
        <w:t xml:space="preserve"> </w:t>
      </w:r>
      <w:r w:rsidRPr="006A524B">
        <w:rPr>
          <w:bCs/>
        </w:rPr>
        <w:t>предложения</w:t>
      </w:r>
      <w:r w:rsidRPr="006A524B">
        <w:rPr>
          <w:bCs/>
          <w:lang w:val="en-US"/>
        </w:rPr>
        <w:t xml:space="preserve"> </w:t>
      </w:r>
      <w:r w:rsidRPr="006A524B">
        <w:rPr>
          <w:bCs/>
        </w:rPr>
        <w:t>реального</w:t>
      </w:r>
      <w:r w:rsidRPr="006A524B">
        <w:rPr>
          <w:bCs/>
          <w:lang w:val="en-US"/>
        </w:rPr>
        <w:t xml:space="preserve"> (Conditional I — If it doesn’t rain, they’ll go for a picnic) </w:t>
      </w:r>
      <w:r w:rsidRPr="006A524B">
        <w:rPr>
          <w:bCs/>
        </w:rPr>
        <w:t>и</w:t>
      </w:r>
      <w:r w:rsidRPr="006A524B">
        <w:rPr>
          <w:bCs/>
          <w:lang w:val="en-US"/>
        </w:rPr>
        <w:t xml:space="preserve"> </w:t>
      </w:r>
      <w:r w:rsidRPr="006A524B">
        <w:rPr>
          <w:bCs/>
        </w:rPr>
        <w:t>нереального</w:t>
      </w:r>
      <w:r w:rsidRPr="006A524B">
        <w:rPr>
          <w:bCs/>
          <w:lang w:val="en-US"/>
        </w:rPr>
        <w:t xml:space="preserve"> </w:t>
      </w:r>
      <w:r w:rsidRPr="006A524B">
        <w:rPr>
          <w:bCs/>
        </w:rPr>
        <w:t>характера</w:t>
      </w:r>
      <w:r w:rsidRPr="006A524B">
        <w:rPr>
          <w:bCs/>
          <w:lang w:val="en-US"/>
        </w:rPr>
        <w:t xml:space="preserve"> (Conditional II — If I were rich, I would help the endangered animals; Conditional III — If she had asked me, I would have helped her).</w:t>
      </w:r>
    </w:p>
    <w:p w:rsidR="00AB030A" w:rsidRPr="006A524B" w:rsidRDefault="00AB030A" w:rsidP="00EE13F1">
      <w:pPr>
        <w:tabs>
          <w:tab w:val="left" w:pos="284"/>
          <w:tab w:val="left" w:pos="709"/>
        </w:tabs>
        <w:jc w:val="both"/>
        <w:rPr>
          <w:bCs/>
        </w:rPr>
      </w:pPr>
      <w:r w:rsidRPr="006A524B">
        <w:rPr>
          <w:bCs/>
        </w:rPr>
        <w:t xml:space="preserve">— Все типы вопросительных предложений (общий, специальный, альтернативный, разделительный вопросы в </w:t>
      </w:r>
      <w:r w:rsidRPr="006A524B">
        <w:rPr>
          <w:bCs/>
          <w:lang w:val="en-US"/>
        </w:rPr>
        <w:t>Present</w:t>
      </w:r>
      <w:r w:rsidRPr="006A524B">
        <w:rPr>
          <w:bCs/>
        </w:rPr>
        <w:t xml:space="preserve">, </w:t>
      </w:r>
      <w:r w:rsidRPr="006A524B">
        <w:rPr>
          <w:bCs/>
          <w:lang w:val="en-US"/>
        </w:rPr>
        <w:t>Future</w:t>
      </w:r>
      <w:r w:rsidRPr="006A524B">
        <w:rPr>
          <w:bCs/>
        </w:rPr>
        <w:t xml:space="preserve">, </w:t>
      </w:r>
      <w:r w:rsidRPr="006A524B">
        <w:rPr>
          <w:bCs/>
          <w:lang w:val="en-US"/>
        </w:rPr>
        <w:t>Past</w:t>
      </w:r>
      <w:r w:rsidRPr="006A524B">
        <w:rPr>
          <w:bCs/>
        </w:rPr>
        <w:t xml:space="preserve"> </w:t>
      </w:r>
      <w:r w:rsidRPr="006A524B">
        <w:rPr>
          <w:bCs/>
          <w:lang w:val="en-US"/>
        </w:rPr>
        <w:t>Simple</w:t>
      </w:r>
      <w:r w:rsidRPr="006A524B">
        <w:rPr>
          <w:bCs/>
        </w:rPr>
        <w:t xml:space="preserve">; </w:t>
      </w:r>
      <w:r w:rsidRPr="006A524B">
        <w:rPr>
          <w:bCs/>
          <w:lang w:val="en-US"/>
        </w:rPr>
        <w:t>Present</w:t>
      </w:r>
      <w:r w:rsidRPr="006A524B">
        <w:rPr>
          <w:bCs/>
        </w:rPr>
        <w:t xml:space="preserve"> </w:t>
      </w:r>
      <w:r w:rsidRPr="006A524B">
        <w:rPr>
          <w:bCs/>
          <w:lang w:val="en-US"/>
        </w:rPr>
        <w:t>Perfect</w:t>
      </w:r>
      <w:r w:rsidRPr="006A524B">
        <w:rPr>
          <w:bCs/>
        </w:rPr>
        <w:t xml:space="preserve">; </w:t>
      </w:r>
      <w:r w:rsidRPr="006A524B">
        <w:rPr>
          <w:bCs/>
          <w:lang w:val="en-US"/>
        </w:rPr>
        <w:t>Present</w:t>
      </w:r>
      <w:r w:rsidRPr="006A524B">
        <w:rPr>
          <w:bCs/>
        </w:rPr>
        <w:t xml:space="preserve"> </w:t>
      </w:r>
      <w:r w:rsidRPr="006A524B">
        <w:rPr>
          <w:bCs/>
          <w:lang w:val="en-US"/>
        </w:rPr>
        <w:t>Continuous</w:t>
      </w:r>
      <w:r w:rsidRPr="006A524B">
        <w:rPr>
          <w:bCs/>
        </w:rPr>
        <w:t>).</w:t>
      </w:r>
    </w:p>
    <w:p w:rsidR="00AB030A" w:rsidRPr="006A524B" w:rsidRDefault="00AB030A" w:rsidP="00EE13F1">
      <w:pPr>
        <w:tabs>
          <w:tab w:val="left" w:pos="284"/>
          <w:tab w:val="left" w:pos="709"/>
        </w:tabs>
        <w:jc w:val="both"/>
        <w:rPr>
          <w:bCs/>
        </w:rPr>
      </w:pPr>
      <w:r w:rsidRPr="006A524B">
        <w:rPr>
          <w:bCs/>
        </w:rPr>
        <w:t>— Побудительные предложения в утвердительной (Be careful) и отрицательной (Don’t worry) формах.</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Предложения</w:t>
      </w:r>
      <w:r w:rsidRPr="006A524B">
        <w:rPr>
          <w:bCs/>
          <w:lang w:val="en-US"/>
        </w:rPr>
        <w:t xml:space="preserve"> </w:t>
      </w:r>
      <w:r w:rsidRPr="006A524B">
        <w:rPr>
          <w:bCs/>
        </w:rPr>
        <w:t>с</w:t>
      </w:r>
      <w:r w:rsidRPr="006A524B">
        <w:rPr>
          <w:bCs/>
          <w:lang w:val="en-US"/>
        </w:rPr>
        <w:t xml:space="preserve"> </w:t>
      </w:r>
      <w:r w:rsidRPr="006A524B">
        <w:rPr>
          <w:bCs/>
        </w:rPr>
        <w:t>конструкциями</w:t>
      </w:r>
      <w:r w:rsidRPr="006A524B">
        <w:rPr>
          <w:bCs/>
          <w:lang w:val="en-US"/>
        </w:rPr>
        <w:t xml:space="preserve"> as ... as, not so ... as, either ... or, neither ... nor.</w:t>
      </w:r>
    </w:p>
    <w:p w:rsidR="00AB030A" w:rsidRPr="006A524B" w:rsidRDefault="00AB030A" w:rsidP="00EE13F1">
      <w:pPr>
        <w:tabs>
          <w:tab w:val="left" w:pos="284"/>
          <w:tab w:val="left" w:pos="709"/>
        </w:tabs>
        <w:jc w:val="both"/>
        <w:rPr>
          <w:bCs/>
        </w:rPr>
      </w:pPr>
      <w:r w:rsidRPr="006A524B">
        <w:rPr>
          <w:bCs/>
        </w:rPr>
        <w:t xml:space="preserve">— Конструкция </w:t>
      </w:r>
      <w:r w:rsidRPr="006A524B">
        <w:rPr>
          <w:bCs/>
          <w:lang w:val="en-US"/>
        </w:rPr>
        <w:t>to</w:t>
      </w:r>
      <w:r w:rsidRPr="006A524B">
        <w:rPr>
          <w:bCs/>
        </w:rPr>
        <w:t xml:space="preserve"> </w:t>
      </w:r>
      <w:r w:rsidRPr="006A524B">
        <w:rPr>
          <w:bCs/>
          <w:lang w:val="en-US"/>
        </w:rPr>
        <w:t>be</w:t>
      </w:r>
      <w:r w:rsidRPr="006A524B">
        <w:rPr>
          <w:bCs/>
        </w:rPr>
        <w:t xml:space="preserve"> </w:t>
      </w:r>
      <w:r w:rsidRPr="006A524B">
        <w:rPr>
          <w:bCs/>
          <w:lang w:val="en-US"/>
        </w:rPr>
        <w:t>going</w:t>
      </w:r>
      <w:r w:rsidRPr="006A524B">
        <w:rPr>
          <w:bCs/>
        </w:rPr>
        <w:t xml:space="preserve"> </w:t>
      </w:r>
      <w:r w:rsidRPr="006A524B">
        <w:rPr>
          <w:bCs/>
          <w:lang w:val="en-US"/>
        </w:rPr>
        <w:t>to</w:t>
      </w:r>
      <w:r w:rsidRPr="006A524B">
        <w:rPr>
          <w:bCs/>
        </w:rPr>
        <w:t xml:space="preserve"> (для выражения будущего действия).</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Конструкции</w:t>
      </w:r>
      <w:r w:rsidRPr="006A524B">
        <w:rPr>
          <w:bCs/>
          <w:lang w:val="en-US"/>
        </w:rPr>
        <w:t xml:space="preserve"> It takes me ... to do something; to look/feel/be happy.</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Конструкции</w:t>
      </w:r>
      <w:r w:rsidRPr="006A524B">
        <w:rPr>
          <w:bCs/>
          <w:lang w:val="en-US"/>
        </w:rPr>
        <w:t xml:space="preserve"> be/get used to something; be/get used to doing something.</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Конструкции</w:t>
      </w:r>
      <w:r w:rsidRPr="006A524B">
        <w:rPr>
          <w:bCs/>
          <w:lang w:val="en-US"/>
        </w:rPr>
        <w:t xml:space="preserve"> </w:t>
      </w:r>
      <w:r w:rsidRPr="006A524B">
        <w:rPr>
          <w:bCs/>
        </w:rPr>
        <w:t>с</w:t>
      </w:r>
      <w:r w:rsidRPr="006A524B">
        <w:rPr>
          <w:bCs/>
          <w:lang w:val="en-US"/>
        </w:rPr>
        <w:t xml:space="preserve"> </w:t>
      </w:r>
      <w:r w:rsidRPr="006A524B">
        <w:rPr>
          <w:bCs/>
        </w:rPr>
        <w:t>инфинитивом</w:t>
      </w:r>
      <w:r w:rsidRPr="006A524B">
        <w:rPr>
          <w:bCs/>
          <w:lang w:val="en-US"/>
        </w:rPr>
        <w:t xml:space="preserve"> </w:t>
      </w:r>
      <w:r w:rsidRPr="006A524B">
        <w:rPr>
          <w:bCs/>
        </w:rPr>
        <w:t>типа</w:t>
      </w:r>
      <w:r w:rsidRPr="006A524B">
        <w:rPr>
          <w:bCs/>
          <w:lang w:val="en-US"/>
        </w:rPr>
        <w:t xml:space="preserve"> I saw Jim ride/riding his bike. I want you to meet me at the station tomorrow. She seems to be a good friend.</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Правильные</w:t>
      </w:r>
      <w:r w:rsidRPr="006A524B">
        <w:rPr>
          <w:bCs/>
          <w:lang w:val="en-US"/>
        </w:rPr>
        <w:t xml:space="preserve"> </w:t>
      </w:r>
      <w:r w:rsidRPr="006A524B">
        <w:rPr>
          <w:bCs/>
        </w:rPr>
        <w:t>и</w:t>
      </w:r>
      <w:r w:rsidRPr="006A524B">
        <w:rPr>
          <w:bCs/>
          <w:lang w:val="en-US"/>
        </w:rPr>
        <w:t xml:space="preserve"> </w:t>
      </w:r>
      <w:r w:rsidRPr="006A524B">
        <w:rPr>
          <w:bCs/>
        </w:rPr>
        <w:t>неправильные</w:t>
      </w:r>
      <w:r w:rsidRPr="006A524B">
        <w:rPr>
          <w:bCs/>
          <w:lang w:val="en-US"/>
        </w:rPr>
        <w:t xml:space="preserve"> </w:t>
      </w:r>
      <w:r w:rsidRPr="006A524B">
        <w:rPr>
          <w:bCs/>
        </w:rPr>
        <w:t>глаголы</w:t>
      </w:r>
      <w:r w:rsidRPr="006A524B">
        <w:rPr>
          <w:bCs/>
          <w:lang w:val="en-US"/>
        </w:rPr>
        <w:t xml:space="preserve"> </w:t>
      </w:r>
      <w:r w:rsidRPr="006A524B">
        <w:rPr>
          <w:bCs/>
        </w:rPr>
        <w:t>в</w:t>
      </w:r>
      <w:r w:rsidRPr="006A524B">
        <w:rPr>
          <w:bCs/>
          <w:lang w:val="en-US"/>
        </w:rPr>
        <w:t xml:space="preserve"> </w:t>
      </w:r>
      <w:r w:rsidRPr="006A524B">
        <w:rPr>
          <w:bCs/>
        </w:rPr>
        <w:t>формах</w:t>
      </w:r>
      <w:r w:rsidRPr="006A524B">
        <w:rPr>
          <w:bCs/>
          <w:lang w:val="en-US"/>
        </w:rPr>
        <w:t xml:space="preserve"> </w:t>
      </w:r>
      <w:r w:rsidRPr="006A524B">
        <w:rPr>
          <w:bCs/>
        </w:rPr>
        <w:t>действительного</w:t>
      </w:r>
      <w:r w:rsidRPr="006A524B">
        <w:rPr>
          <w:bCs/>
          <w:lang w:val="en-US"/>
        </w:rPr>
        <w:t xml:space="preserve"> </w:t>
      </w:r>
      <w:r w:rsidRPr="006A524B">
        <w:rPr>
          <w:bCs/>
        </w:rPr>
        <w:t>залога</w:t>
      </w:r>
      <w:r w:rsidRPr="006A524B">
        <w:rPr>
          <w:bCs/>
          <w:lang w:val="en-US"/>
        </w:rPr>
        <w:t xml:space="preserve"> </w:t>
      </w:r>
      <w:r w:rsidRPr="006A524B">
        <w:rPr>
          <w:bCs/>
        </w:rPr>
        <w:t>в</w:t>
      </w:r>
      <w:r w:rsidRPr="006A524B">
        <w:rPr>
          <w:bCs/>
          <w:lang w:val="en-US"/>
        </w:rPr>
        <w:t xml:space="preserve"> </w:t>
      </w:r>
      <w:r w:rsidRPr="006A524B">
        <w:rPr>
          <w:bCs/>
        </w:rPr>
        <w:t>изъявительном</w:t>
      </w:r>
      <w:r w:rsidRPr="006A524B">
        <w:rPr>
          <w:bCs/>
          <w:lang w:val="en-US"/>
        </w:rPr>
        <w:t xml:space="preserve"> </w:t>
      </w:r>
      <w:r w:rsidRPr="006A524B">
        <w:rPr>
          <w:bCs/>
        </w:rPr>
        <w:t>наклонении</w:t>
      </w:r>
      <w:r w:rsidRPr="006A524B">
        <w:rPr>
          <w:bCs/>
          <w:lang w:val="en-US"/>
        </w:rPr>
        <w:t xml:space="preserve"> (Present, Past, Future Simple; Present, Past Perfect; Present, Past, Future Continuous; Present Perfect Continuous; Future-in-the-Past).</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Глаголы</w:t>
      </w:r>
      <w:r w:rsidRPr="006A524B">
        <w:rPr>
          <w:bCs/>
          <w:lang w:val="en-US"/>
        </w:rPr>
        <w:t xml:space="preserve"> </w:t>
      </w:r>
      <w:r w:rsidRPr="006A524B">
        <w:rPr>
          <w:bCs/>
        </w:rPr>
        <w:t>в</w:t>
      </w:r>
      <w:r w:rsidRPr="006A524B">
        <w:rPr>
          <w:bCs/>
          <w:lang w:val="en-US"/>
        </w:rPr>
        <w:t xml:space="preserve"> </w:t>
      </w:r>
      <w:r w:rsidRPr="006A524B">
        <w:rPr>
          <w:bCs/>
        </w:rPr>
        <w:t>видо</w:t>
      </w:r>
      <w:r w:rsidRPr="006A524B">
        <w:rPr>
          <w:bCs/>
          <w:lang w:val="en-US"/>
        </w:rPr>
        <w:t>-</w:t>
      </w:r>
      <w:r w:rsidRPr="006A524B">
        <w:rPr>
          <w:bCs/>
        </w:rPr>
        <w:t>временных</w:t>
      </w:r>
      <w:r w:rsidRPr="006A524B">
        <w:rPr>
          <w:bCs/>
          <w:lang w:val="en-US"/>
        </w:rPr>
        <w:t xml:space="preserve"> </w:t>
      </w:r>
      <w:r w:rsidRPr="006A524B">
        <w:rPr>
          <w:bCs/>
        </w:rPr>
        <w:t>формах</w:t>
      </w:r>
      <w:r w:rsidRPr="006A524B">
        <w:rPr>
          <w:bCs/>
          <w:lang w:val="en-US"/>
        </w:rPr>
        <w:t xml:space="preserve"> </w:t>
      </w:r>
      <w:r w:rsidRPr="006A524B">
        <w:rPr>
          <w:bCs/>
        </w:rPr>
        <w:t>страдательного</w:t>
      </w:r>
      <w:r w:rsidRPr="006A524B">
        <w:rPr>
          <w:bCs/>
          <w:lang w:val="en-US"/>
        </w:rPr>
        <w:t xml:space="preserve"> </w:t>
      </w:r>
      <w:r w:rsidRPr="006A524B">
        <w:rPr>
          <w:bCs/>
        </w:rPr>
        <w:t>залога</w:t>
      </w:r>
      <w:r w:rsidRPr="006A524B">
        <w:rPr>
          <w:bCs/>
          <w:lang w:val="en-US"/>
        </w:rPr>
        <w:t xml:space="preserve"> (Present, Past, Future Simple Passive; Past Perfect Passive).</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Модальные</w:t>
      </w:r>
      <w:r w:rsidRPr="006A524B">
        <w:rPr>
          <w:bCs/>
          <w:lang w:val="en-US"/>
        </w:rPr>
        <w:t xml:space="preserve"> </w:t>
      </w:r>
      <w:r w:rsidRPr="006A524B">
        <w:rPr>
          <w:bCs/>
        </w:rPr>
        <w:t>глаголы</w:t>
      </w:r>
      <w:r w:rsidRPr="006A524B">
        <w:rPr>
          <w:bCs/>
          <w:lang w:val="en-US"/>
        </w:rPr>
        <w:t xml:space="preserve"> </w:t>
      </w:r>
      <w:r w:rsidRPr="006A524B">
        <w:rPr>
          <w:bCs/>
        </w:rPr>
        <w:t>и</w:t>
      </w:r>
      <w:r w:rsidRPr="006A524B">
        <w:rPr>
          <w:bCs/>
          <w:lang w:val="en-US"/>
        </w:rPr>
        <w:t xml:space="preserve"> </w:t>
      </w:r>
      <w:r w:rsidRPr="006A524B">
        <w:rPr>
          <w:bCs/>
        </w:rPr>
        <w:t>их</w:t>
      </w:r>
      <w:r w:rsidRPr="006A524B">
        <w:rPr>
          <w:bCs/>
          <w:lang w:val="en-US"/>
        </w:rPr>
        <w:t xml:space="preserve"> </w:t>
      </w:r>
      <w:r w:rsidRPr="006A524B">
        <w:rPr>
          <w:bCs/>
        </w:rPr>
        <w:t>эквиваленты</w:t>
      </w:r>
      <w:r w:rsidRPr="006A524B">
        <w:rPr>
          <w:bCs/>
          <w:lang w:val="en-US"/>
        </w:rPr>
        <w:t xml:space="preserve"> (can/could/be able to, may/might, must/have to, shall/should, would, need).</w:t>
      </w:r>
    </w:p>
    <w:p w:rsidR="00AB030A" w:rsidRPr="006A524B" w:rsidRDefault="00AB030A" w:rsidP="00EE13F1">
      <w:pPr>
        <w:tabs>
          <w:tab w:val="left" w:pos="284"/>
          <w:tab w:val="left" w:pos="709"/>
        </w:tabs>
        <w:jc w:val="both"/>
        <w:rPr>
          <w:bCs/>
        </w:rPr>
      </w:pPr>
      <w:r w:rsidRPr="006A524B">
        <w:rPr>
          <w:bCs/>
        </w:rPr>
        <w:t>— 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B030A" w:rsidRPr="006A524B" w:rsidRDefault="00AB030A" w:rsidP="00EE13F1">
      <w:pPr>
        <w:tabs>
          <w:tab w:val="left" w:pos="284"/>
          <w:tab w:val="left" w:pos="709"/>
        </w:tabs>
        <w:jc w:val="both"/>
        <w:rPr>
          <w:bCs/>
        </w:rPr>
      </w:pPr>
      <w:r w:rsidRPr="006A524B">
        <w:rPr>
          <w:bCs/>
        </w:rPr>
        <w:t>— Причастия настоящего и прошедшего времени.</w:t>
      </w:r>
    </w:p>
    <w:p w:rsidR="00AB030A" w:rsidRPr="006A524B" w:rsidRDefault="00AB030A" w:rsidP="00EE13F1">
      <w:pPr>
        <w:tabs>
          <w:tab w:val="left" w:pos="284"/>
          <w:tab w:val="left" w:pos="709"/>
        </w:tabs>
        <w:jc w:val="both"/>
        <w:rPr>
          <w:bCs/>
        </w:rPr>
      </w:pPr>
      <w:r w:rsidRPr="006A524B">
        <w:rPr>
          <w:bCs/>
        </w:rPr>
        <w:t>— Неличные формы глагола (герундий, причастия настоящего и прошедшего времени) без различения их функций.</w:t>
      </w:r>
    </w:p>
    <w:p w:rsidR="00AB030A" w:rsidRPr="006A524B" w:rsidRDefault="00AB030A" w:rsidP="00EE13F1">
      <w:pPr>
        <w:tabs>
          <w:tab w:val="left" w:pos="284"/>
          <w:tab w:val="left" w:pos="709"/>
        </w:tabs>
        <w:jc w:val="both"/>
        <w:rPr>
          <w:bCs/>
        </w:rPr>
      </w:pPr>
      <w:r w:rsidRPr="006A524B">
        <w:rPr>
          <w:bCs/>
        </w:rPr>
        <w:t>— Фразовые глаголы, обслуживающие темы, отобранные для данного этапа обучения.</w:t>
      </w:r>
    </w:p>
    <w:p w:rsidR="00AB030A" w:rsidRPr="006A524B" w:rsidRDefault="00AB030A" w:rsidP="00EE13F1">
      <w:pPr>
        <w:tabs>
          <w:tab w:val="left" w:pos="284"/>
          <w:tab w:val="left" w:pos="709"/>
        </w:tabs>
        <w:jc w:val="both"/>
        <w:rPr>
          <w:bCs/>
        </w:rPr>
      </w:pPr>
      <w:r w:rsidRPr="006A524B">
        <w:rPr>
          <w:bCs/>
        </w:rPr>
        <w:t>— Определённый, неопределённый и нулевой артикли (в том числе c географическими названиями).</w:t>
      </w:r>
    </w:p>
    <w:p w:rsidR="00AB030A" w:rsidRPr="006A524B" w:rsidRDefault="00AB030A" w:rsidP="00EE13F1">
      <w:pPr>
        <w:tabs>
          <w:tab w:val="left" w:pos="284"/>
          <w:tab w:val="left" w:pos="709"/>
        </w:tabs>
        <w:jc w:val="both"/>
        <w:rPr>
          <w:bCs/>
        </w:rPr>
      </w:pPr>
      <w:r w:rsidRPr="006A524B">
        <w:rPr>
          <w:bCs/>
        </w:rPr>
        <w:t>— Неисчисляемые и исчисляемые существительные (a pencil, water), существительные с причастиями настоящего и прошедшего времени (</w:t>
      </w:r>
      <w:r w:rsidRPr="006A524B">
        <w:rPr>
          <w:bCs/>
          <w:lang w:val="en-US"/>
        </w:rPr>
        <w:t>a</w:t>
      </w:r>
      <w:r w:rsidRPr="006A524B">
        <w:rPr>
          <w:bCs/>
        </w:rPr>
        <w:t xml:space="preserve"> </w:t>
      </w:r>
      <w:r w:rsidRPr="006A524B">
        <w:rPr>
          <w:bCs/>
          <w:lang w:val="en-US"/>
        </w:rPr>
        <w:t>burning</w:t>
      </w:r>
      <w:r w:rsidRPr="006A524B">
        <w:rPr>
          <w:bCs/>
        </w:rPr>
        <w:t xml:space="preserve"> </w:t>
      </w:r>
      <w:r w:rsidRPr="006A524B">
        <w:rPr>
          <w:bCs/>
          <w:lang w:val="en-US"/>
        </w:rPr>
        <w:t>house</w:t>
      </w:r>
      <w:r w:rsidRPr="006A524B">
        <w:rPr>
          <w:bCs/>
        </w:rPr>
        <w:t xml:space="preserve">, </w:t>
      </w:r>
      <w:r w:rsidRPr="006A524B">
        <w:rPr>
          <w:bCs/>
          <w:lang w:val="en-US"/>
        </w:rPr>
        <w:t>a</w:t>
      </w:r>
      <w:r w:rsidRPr="006A524B">
        <w:rPr>
          <w:bCs/>
        </w:rPr>
        <w:t xml:space="preserve"> </w:t>
      </w:r>
      <w:r w:rsidRPr="006A524B">
        <w:rPr>
          <w:bCs/>
          <w:lang w:val="en-US"/>
        </w:rPr>
        <w:t>written</w:t>
      </w:r>
      <w:r w:rsidRPr="006A524B">
        <w:rPr>
          <w:bCs/>
        </w:rPr>
        <w:t xml:space="preserve"> </w:t>
      </w:r>
      <w:r w:rsidRPr="006A524B">
        <w:rPr>
          <w:bCs/>
          <w:lang w:val="en-US"/>
        </w:rPr>
        <w:t>letter</w:t>
      </w:r>
      <w:r w:rsidRPr="006A524B">
        <w:rPr>
          <w:bCs/>
        </w:rPr>
        <w:t>). Существительные в функции прилагательного (art gallery).</w:t>
      </w:r>
    </w:p>
    <w:p w:rsidR="00AB030A" w:rsidRPr="006A524B" w:rsidRDefault="00AB030A" w:rsidP="00EE13F1">
      <w:pPr>
        <w:tabs>
          <w:tab w:val="left" w:pos="284"/>
          <w:tab w:val="left" w:pos="709"/>
        </w:tabs>
        <w:jc w:val="both"/>
        <w:rPr>
          <w:bCs/>
        </w:rPr>
      </w:pPr>
      <w:r w:rsidRPr="006A524B">
        <w:rPr>
          <w:bCs/>
        </w:rPr>
        <w:t>— Степени сравнения прилагательных и наречий, в том числе образованных не по правилу (little — less — least).</w:t>
      </w:r>
    </w:p>
    <w:p w:rsidR="00AB030A" w:rsidRPr="006A524B" w:rsidRDefault="00AB030A" w:rsidP="00EE13F1">
      <w:pPr>
        <w:tabs>
          <w:tab w:val="left" w:pos="284"/>
          <w:tab w:val="left" w:pos="709"/>
        </w:tabs>
        <w:jc w:val="both"/>
        <w:rPr>
          <w:bCs/>
        </w:rPr>
      </w:pPr>
      <w:r w:rsidRPr="006A524B">
        <w:rPr>
          <w:bCs/>
        </w:rPr>
        <w:t xml:space="preserve">— Личные местоимения в именительном (I) и объектном (me) падежах, а также притяжательные местоимения. Неопределённые местоимения (some, any). Возвратные местоимения, неопределённые местоимения и их производные (somebody, </w:t>
      </w:r>
      <w:r w:rsidRPr="006A524B">
        <w:rPr>
          <w:bCs/>
          <w:lang w:val="en-US"/>
        </w:rPr>
        <w:t>anything</w:t>
      </w:r>
      <w:r w:rsidRPr="006A524B">
        <w:rPr>
          <w:bCs/>
        </w:rPr>
        <w:t xml:space="preserve">, </w:t>
      </w:r>
      <w:r w:rsidRPr="006A524B">
        <w:rPr>
          <w:bCs/>
          <w:lang w:val="en-US"/>
        </w:rPr>
        <w:t>nobody</w:t>
      </w:r>
      <w:r w:rsidRPr="006A524B">
        <w:rPr>
          <w:bCs/>
        </w:rPr>
        <w:t xml:space="preserve">, </w:t>
      </w:r>
      <w:r w:rsidRPr="006A524B">
        <w:rPr>
          <w:bCs/>
          <w:lang w:val="en-US"/>
        </w:rPr>
        <w:t>everything</w:t>
      </w:r>
      <w:r w:rsidRPr="006A524B">
        <w:rPr>
          <w:bCs/>
        </w:rPr>
        <w:t xml:space="preserve"> и т. д.).</w:t>
      </w:r>
    </w:p>
    <w:p w:rsidR="00AB030A" w:rsidRPr="006A524B" w:rsidRDefault="00AB030A" w:rsidP="00EE13F1">
      <w:pPr>
        <w:tabs>
          <w:tab w:val="left" w:pos="284"/>
          <w:tab w:val="left" w:pos="709"/>
        </w:tabs>
        <w:jc w:val="both"/>
        <w:rPr>
          <w:bCs/>
        </w:rPr>
      </w:pPr>
      <w:r w:rsidRPr="006A524B">
        <w:rPr>
          <w:bCs/>
        </w:rPr>
        <w:t>— Наречия, оканчивающиеся на -ly (early), а также совпадающие по форме с прилагательными (fast, high).</w:t>
      </w:r>
    </w:p>
    <w:p w:rsidR="00AB030A" w:rsidRPr="006A524B" w:rsidRDefault="00AB030A" w:rsidP="00EE13F1">
      <w:pPr>
        <w:tabs>
          <w:tab w:val="left" w:pos="284"/>
          <w:tab w:val="left" w:pos="709"/>
        </w:tabs>
        <w:jc w:val="both"/>
        <w:rPr>
          <w:bCs/>
        </w:rPr>
      </w:pPr>
      <w:r w:rsidRPr="006A524B">
        <w:rPr>
          <w:bCs/>
        </w:rPr>
        <w:t xml:space="preserve">— Устойчивые словоформы в функции наречия типа </w:t>
      </w:r>
      <w:r w:rsidRPr="006A524B">
        <w:rPr>
          <w:bCs/>
          <w:lang w:val="en-US"/>
        </w:rPr>
        <w:t>sometimes</w:t>
      </w:r>
      <w:r w:rsidRPr="006A524B">
        <w:rPr>
          <w:bCs/>
        </w:rPr>
        <w:t xml:space="preserve">, </w:t>
      </w:r>
      <w:r w:rsidRPr="006A524B">
        <w:rPr>
          <w:bCs/>
          <w:lang w:val="en-US"/>
        </w:rPr>
        <w:t>at</w:t>
      </w:r>
      <w:r w:rsidRPr="006A524B">
        <w:rPr>
          <w:bCs/>
        </w:rPr>
        <w:t xml:space="preserve"> </w:t>
      </w:r>
      <w:r w:rsidRPr="006A524B">
        <w:rPr>
          <w:bCs/>
          <w:lang w:val="en-US"/>
        </w:rPr>
        <w:t>last</w:t>
      </w:r>
      <w:r w:rsidRPr="006A524B">
        <w:rPr>
          <w:bCs/>
        </w:rPr>
        <w:t xml:space="preserve">, </w:t>
      </w:r>
      <w:r w:rsidRPr="006A524B">
        <w:rPr>
          <w:bCs/>
          <w:lang w:val="en-US"/>
        </w:rPr>
        <w:t>at</w:t>
      </w:r>
      <w:r w:rsidRPr="006A524B">
        <w:rPr>
          <w:bCs/>
        </w:rPr>
        <w:t xml:space="preserve"> </w:t>
      </w:r>
      <w:r w:rsidRPr="006A524B">
        <w:rPr>
          <w:bCs/>
          <w:lang w:val="en-US"/>
        </w:rPr>
        <w:t>least</w:t>
      </w:r>
      <w:r w:rsidRPr="006A524B">
        <w:rPr>
          <w:bCs/>
        </w:rPr>
        <w:t xml:space="preserve"> и т. д.</w:t>
      </w:r>
    </w:p>
    <w:p w:rsidR="00AB030A" w:rsidRPr="006A524B" w:rsidRDefault="00AB030A" w:rsidP="00EE13F1">
      <w:pPr>
        <w:tabs>
          <w:tab w:val="left" w:pos="284"/>
          <w:tab w:val="left" w:pos="709"/>
        </w:tabs>
        <w:jc w:val="both"/>
        <w:rPr>
          <w:bCs/>
        </w:rPr>
      </w:pPr>
      <w:r w:rsidRPr="006A524B">
        <w:rPr>
          <w:bCs/>
        </w:rPr>
        <w:t>— Числительные для обозначения дат и больших чисел.</w:t>
      </w:r>
    </w:p>
    <w:p w:rsidR="00AB030A" w:rsidRPr="006A524B" w:rsidRDefault="00AB030A" w:rsidP="00EE13F1">
      <w:pPr>
        <w:tabs>
          <w:tab w:val="left" w:pos="284"/>
          <w:tab w:val="left" w:pos="709"/>
        </w:tabs>
        <w:jc w:val="both"/>
        <w:rPr>
          <w:b/>
          <w:bCs/>
        </w:rPr>
      </w:pPr>
      <w:r w:rsidRPr="006A524B">
        <w:rPr>
          <w:b/>
          <w:bCs/>
        </w:rPr>
        <w:t>Социокультурные знания и умения</w:t>
      </w:r>
    </w:p>
    <w:p w:rsidR="00AB030A" w:rsidRPr="006A524B" w:rsidRDefault="00AB030A" w:rsidP="00EE13F1">
      <w:pPr>
        <w:tabs>
          <w:tab w:val="left" w:pos="284"/>
          <w:tab w:val="left" w:pos="709"/>
        </w:tabs>
        <w:jc w:val="both"/>
        <w:rPr>
          <w:bCs/>
        </w:rPr>
      </w:pPr>
      <w:r w:rsidRPr="006A524B">
        <w:rPr>
          <w:bC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B030A" w:rsidRPr="006A524B" w:rsidRDefault="00AB030A" w:rsidP="00EE13F1">
      <w:pPr>
        <w:tabs>
          <w:tab w:val="left" w:pos="284"/>
          <w:tab w:val="left" w:pos="709"/>
        </w:tabs>
        <w:jc w:val="both"/>
        <w:rPr>
          <w:bCs/>
        </w:rPr>
      </w:pPr>
      <w:r w:rsidRPr="006A524B">
        <w:rPr>
          <w:bCs/>
        </w:rPr>
        <w:t>— знаниями о значении родного и иностранного языков в современном мире;</w:t>
      </w:r>
    </w:p>
    <w:p w:rsidR="00AB030A" w:rsidRPr="006A524B" w:rsidRDefault="00AB030A" w:rsidP="00EE13F1">
      <w:pPr>
        <w:tabs>
          <w:tab w:val="left" w:pos="284"/>
          <w:tab w:val="left" w:pos="709"/>
        </w:tabs>
        <w:jc w:val="both"/>
        <w:rPr>
          <w:bCs/>
        </w:rPr>
      </w:pPr>
      <w:r w:rsidRPr="006A524B">
        <w:rPr>
          <w:bCs/>
        </w:rPr>
        <w:t>— сведениями о социокультурном портрете стран, говорящих на иностранном языке, их символике и культурном наследии;</w:t>
      </w:r>
    </w:p>
    <w:p w:rsidR="00AB030A" w:rsidRPr="006A524B" w:rsidRDefault="00AB030A" w:rsidP="00EE13F1">
      <w:pPr>
        <w:tabs>
          <w:tab w:val="left" w:pos="284"/>
          <w:tab w:val="left" w:pos="709"/>
        </w:tabs>
        <w:jc w:val="both"/>
        <w:rPr>
          <w:bCs/>
        </w:rPr>
      </w:pPr>
      <w:r w:rsidRPr="006A524B">
        <w:rPr>
          <w:bCs/>
        </w:rPr>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AB030A" w:rsidRPr="006A524B" w:rsidRDefault="00AB030A" w:rsidP="00EE13F1">
      <w:pPr>
        <w:tabs>
          <w:tab w:val="left" w:pos="284"/>
          <w:tab w:val="left" w:pos="709"/>
        </w:tabs>
        <w:jc w:val="both"/>
        <w:rPr>
          <w:bCs/>
        </w:rPr>
      </w:pPr>
      <w:r w:rsidRPr="006A524B">
        <w:rPr>
          <w:bCs/>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B030A" w:rsidRPr="006A524B" w:rsidRDefault="00AB030A" w:rsidP="00EE13F1">
      <w:pPr>
        <w:tabs>
          <w:tab w:val="left" w:pos="284"/>
          <w:tab w:val="left" w:pos="709"/>
        </w:tabs>
        <w:jc w:val="both"/>
        <w:rPr>
          <w:bCs/>
        </w:rPr>
      </w:pPr>
      <w:r w:rsidRPr="006A524B">
        <w:rPr>
          <w:bCs/>
        </w:rPr>
        <w:t>— умением распознавать и соблюда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B030A" w:rsidRPr="006A524B" w:rsidRDefault="00AB030A" w:rsidP="00EE13F1">
      <w:pPr>
        <w:tabs>
          <w:tab w:val="left" w:pos="284"/>
          <w:tab w:val="left" w:pos="709"/>
        </w:tabs>
        <w:jc w:val="both"/>
        <w:rPr>
          <w:bCs/>
        </w:rPr>
      </w:pPr>
      <w:r w:rsidRPr="006A524B">
        <w:rPr>
          <w:bCs/>
        </w:rPr>
        <w:t>— умением представлять родную страну и её культуру на иностранном языке; оказывать помощь зарубежным гостям в нашей стране в ситуациях повседневного общения.</w:t>
      </w:r>
    </w:p>
    <w:p w:rsidR="00AB030A" w:rsidRPr="006A524B" w:rsidRDefault="00AB030A" w:rsidP="00EE13F1">
      <w:pPr>
        <w:tabs>
          <w:tab w:val="left" w:pos="284"/>
          <w:tab w:val="left" w:pos="709"/>
        </w:tabs>
        <w:jc w:val="both"/>
        <w:rPr>
          <w:b/>
          <w:bCs/>
        </w:rPr>
      </w:pPr>
      <w:r w:rsidRPr="006A524B">
        <w:rPr>
          <w:b/>
          <w:bCs/>
        </w:rPr>
        <w:t>Компенсаторные умения</w:t>
      </w:r>
    </w:p>
    <w:p w:rsidR="00AB030A" w:rsidRPr="006A524B" w:rsidRDefault="00AB030A" w:rsidP="00EE13F1">
      <w:pPr>
        <w:tabs>
          <w:tab w:val="left" w:pos="284"/>
          <w:tab w:val="left" w:pos="709"/>
        </w:tabs>
        <w:jc w:val="both"/>
        <w:rPr>
          <w:bCs/>
        </w:rPr>
      </w:pPr>
      <w:r w:rsidRPr="006A524B">
        <w:rPr>
          <w:bCs/>
        </w:rPr>
        <w:t>Совершенствуются умения:</w:t>
      </w:r>
    </w:p>
    <w:p w:rsidR="00AB030A" w:rsidRPr="006A524B" w:rsidRDefault="00AB030A" w:rsidP="00EE13F1">
      <w:pPr>
        <w:tabs>
          <w:tab w:val="left" w:pos="284"/>
          <w:tab w:val="left" w:pos="709"/>
        </w:tabs>
        <w:jc w:val="both"/>
        <w:rPr>
          <w:bCs/>
        </w:rPr>
      </w:pPr>
      <w:r w:rsidRPr="006A524B">
        <w:rPr>
          <w:bCs/>
        </w:rPr>
        <w:t>— переспрашивать, просить повторить, уточняя значение незнакомых слов;</w:t>
      </w:r>
    </w:p>
    <w:p w:rsidR="00AB030A" w:rsidRPr="006A524B" w:rsidRDefault="00AB030A" w:rsidP="00EE13F1">
      <w:pPr>
        <w:tabs>
          <w:tab w:val="left" w:pos="284"/>
          <w:tab w:val="left" w:pos="709"/>
        </w:tabs>
        <w:jc w:val="both"/>
        <w:rPr>
          <w:bCs/>
        </w:rPr>
      </w:pPr>
      <w:r w:rsidRPr="006A524B">
        <w:rPr>
          <w:bCs/>
        </w:rPr>
        <w:t>— использовать в качестве опоры при собственных высказываниях ключевые слова, план к тексту, тематический словарь и т. д.;</w:t>
      </w:r>
    </w:p>
    <w:p w:rsidR="00AB030A" w:rsidRPr="006A524B" w:rsidRDefault="00AB030A" w:rsidP="00EE13F1">
      <w:pPr>
        <w:tabs>
          <w:tab w:val="left" w:pos="284"/>
          <w:tab w:val="left" w:pos="709"/>
        </w:tabs>
        <w:jc w:val="both"/>
        <w:rPr>
          <w:bCs/>
        </w:rPr>
      </w:pPr>
      <w:r w:rsidRPr="006A524B">
        <w:rPr>
          <w:bCs/>
        </w:rPr>
        <w:t>— прогнозировать содержание текста на основе заголовка, предварительно поставленных вопросов;</w:t>
      </w:r>
    </w:p>
    <w:p w:rsidR="00AB030A" w:rsidRPr="006A524B" w:rsidRDefault="00AB030A" w:rsidP="00EE13F1">
      <w:pPr>
        <w:tabs>
          <w:tab w:val="left" w:pos="284"/>
          <w:tab w:val="left" w:pos="709"/>
        </w:tabs>
        <w:jc w:val="both"/>
        <w:rPr>
          <w:bCs/>
        </w:rPr>
      </w:pPr>
      <w:r w:rsidRPr="006A524B">
        <w:rPr>
          <w:bCs/>
        </w:rPr>
        <w:t>— догадываться о значении незнакомых слов по контексту, по используемым собеседником жестам и мимике;</w:t>
      </w:r>
    </w:p>
    <w:p w:rsidR="00AB030A" w:rsidRPr="006A524B" w:rsidRDefault="00AB030A" w:rsidP="00EE13F1">
      <w:pPr>
        <w:tabs>
          <w:tab w:val="left" w:pos="284"/>
          <w:tab w:val="left" w:pos="709"/>
        </w:tabs>
        <w:jc w:val="both"/>
        <w:rPr>
          <w:bCs/>
        </w:rPr>
      </w:pPr>
      <w:r w:rsidRPr="006A524B">
        <w:rPr>
          <w:bCs/>
        </w:rPr>
        <w:t>— использовать синонимы, антонимы, описание понятия при дефиците языковых средств.</w:t>
      </w:r>
    </w:p>
    <w:p w:rsidR="00AB030A" w:rsidRPr="006A524B" w:rsidRDefault="00AB030A" w:rsidP="00EE13F1">
      <w:pPr>
        <w:tabs>
          <w:tab w:val="left" w:pos="284"/>
          <w:tab w:val="left" w:pos="709"/>
        </w:tabs>
        <w:jc w:val="both"/>
        <w:rPr>
          <w:b/>
          <w:bCs/>
        </w:rPr>
      </w:pPr>
      <w:r w:rsidRPr="006A524B">
        <w:rPr>
          <w:b/>
          <w:bCs/>
        </w:rPr>
        <w:t>Общеучебные умения</w:t>
      </w:r>
    </w:p>
    <w:p w:rsidR="00AB030A" w:rsidRPr="006A524B" w:rsidRDefault="00AB030A" w:rsidP="00EE13F1">
      <w:pPr>
        <w:tabs>
          <w:tab w:val="left" w:pos="284"/>
          <w:tab w:val="left" w:pos="709"/>
        </w:tabs>
        <w:jc w:val="both"/>
        <w:rPr>
          <w:bCs/>
        </w:rPr>
      </w:pPr>
      <w:r w:rsidRPr="006A524B">
        <w:rPr>
          <w:bCs/>
        </w:rPr>
        <w:t>Формируются и совершенствуются умения:</w:t>
      </w:r>
    </w:p>
    <w:p w:rsidR="00AB030A" w:rsidRPr="006A524B" w:rsidRDefault="00AB030A" w:rsidP="00EE13F1">
      <w:pPr>
        <w:tabs>
          <w:tab w:val="left" w:pos="284"/>
          <w:tab w:val="left" w:pos="709"/>
        </w:tabs>
        <w:jc w:val="both"/>
        <w:rPr>
          <w:bCs/>
        </w:rPr>
      </w:pPr>
      <w:r w:rsidRPr="006A524B">
        <w:rPr>
          <w:bCs/>
        </w:rPr>
        <w:t>— работать с информацией: сокращение, увеличение устной и письменной информации, создание второго текста по аналогии, заполнение таблиц;</w:t>
      </w:r>
    </w:p>
    <w:p w:rsidR="00AB030A" w:rsidRPr="006A524B" w:rsidRDefault="00AB030A" w:rsidP="00EE13F1">
      <w:pPr>
        <w:tabs>
          <w:tab w:val="left" w:pos="284"/>
          <w:tab w:val="left" w:pos="709"/>
        </w:tabs>
        <w:jc w:val="both"/>
        <w:rPr>
          <w:bCs/>
        </w:rPr>
      </w:pPr>
      <w:r w:rsidRPr="006A524B">
        <w:rPr>
          <w:bCs/>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AB030A" w:rsidRPr="006A524B" w:rsidRDefault="00AB030A" w:rsidP="00EE13F1">
      <w:pPr>
        <w:tabs>
          <w:tab w:val="left" w:pos="284"/>
          <w:tab w:val="left" w:pos="709"/>
        </w:tabs>
        <w:jc w:val="both"/>
        <w:rPr>
          <w:bCs/>
        </w:rPr>
      </w:pPr>
      <w:r w:rsidRPr="006A524B">
        <w:rPr>
          <w:bCs/>
        </w:rPr>
        <w:t>— работать с разными источниками на иностранном языке: справочными материалами, словарями, интернет-ресурсами, литературой;</w:t>
      </w:r>
    </w:p>
    <w:p w:rsidR="00AB030A" w:rsidRPr="006A524B" w:rsidRDefault="00AB030A" w:rsidP="00EE13F1">
      <w:pPr>
        <w:tabs>
          <w:tab w:val="left" w:pos="284"/>
          <w:tab w:val="left" w:pos="709"/>
        </w:tabs>
        <w:jc w:val="both"/>
        <w:rPr>
          <w:bCs/>
        </w:rPr>
      </w:pPr>
      <w:r w:rsidRPr="006A524B">
        <w:rPr>
          <w:bCs/>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B030A" w:rsidRPr="006A524B" w:rsidRDefault="00AB030A" w:rsidP="00EE13F1">
      <w:pPr>
        <w:tabs>
          <w:tab w:val="left" w:pos="284"/>
          <w:tab w:val="left" w:pos="709"/>
        </w:tabs>
        <w:jc w:val="both"/>
        <w:rPr>
          <w:bCs/>
        </w:rPr>
      </w:pPr>
      <w:r w:rsidRPr="006A524B">
        <w:rPr>
          <w:bCs/>
        </w:rPr>
        <w:t>— самостоятельно работать, рационально организовывая свой труд в классе и дома.</w:t>
      </w:r>
    </w:p>
    <w:p w:rsidR="00AB030A" w:rsidRPr="006A524B" w:rsidRDefault="00AB030A" w:rsidP="00EE13F1">
      <w:pPr>
        <w:tabs>
          <w:tab w:val="left" w:pos="284"/>
          <w:tab w:val="left" w:pos="709"/>
        </w:tabs>
        <w:jc w:val="both"/>
        <w:rPr>
          <w:b/>
          <w:bCs/>
        </w:rPr>
      </w:pPr>
      <w:r w:rsidRPr="006A524B">
        <w:rPr>
          <w:b/>
          <w:bCs/>
        </w:rPr>
        <w:t>Специальные учебные умения</w:t>
      </w:r>
    </w:p>
    <w:p w:rsidR="00AB030A" w:rsidRPr="006A524B" w:rsidRDefault="00AB030A" w:rsidP="00EE13F1">
      <w:pPr>
        <w:tabs>
          <w:tab w:val="left" w:pos="284"/>
          <w:tab w:val="left" w:pos="709"/>
        </w:tabs>
        <w:jc w:val="both"/>
        <w:rPr>
          <w:bCs/>
        </w:rPr>
      </w:pPr>
      <w:r w:rsidRPr="006A524B">
        <w:rPr>
          <w:bCs/>
        </w:rPr>
        <w:t>Формируются и совершенствуются умения:</w:t>
      </w:r>
    </w:p>
    <w:p w:rsidR="00AB030A" w:rsidRPr="006A524B" w:rsidRDefault="00AB030A" w:rsidP="00EE13F1">
      <w:pPr>
        <w:tabs>
          <w:tab w:val="left" w:pos="284"/>
          <w:tab w:val="left" w:pos="709"/>
        </w:tabs>
        <w:jc w:val="both"/>
        <w:rPr>
          <w:bCs/>
        </w:rPr>
      </w:pPr>
      <w:r w:rsidRPr="006A524B">
        <w:rPr>
          <w:bCs/>
        </w:rPr>
        <w:t>— находить ключевые слова и социокультурные реалии при работе с текстом;</w:t>
      </w:r>
    </w:p>
    <w:p w:rsidR="00AB030A" w:rsidRPr="006A524B" w:rsidRDefault="00AB030A" w:rsidP="00EE13F1">
      <w:pPr>
        <w:tabs>
          <w:tab w:val="left" w:pos="284"/>
          <w:tab w:val="left" w:pos="709"/>
        </w:tabs>
        <w:jc w:val="both"/>
        <w:rPr>
          <w:bCs/>
        </w:rPr>
      </w:pPr>
      <w:r w:rsidRPr="006A524B">
        <w:rPr>
          <w:bCs/>
        </w:rPr>
        <w:t>— семантизировать слова на основе языковой догадки;</w:t>
      </w:r>
    </w:p>
    <w:p w:rsidR="00AB030A" w:rsidRPr="006A524B" w:rsidRDefault="00AB030A" w:rsidP="00EE13F1">
      <w:pPr>
        <w:tabs>
          <w:tab w:val="left" w:pos="284"/>
          <w:tab w:val="left" w:pos="709"/>
        </w:tabs>
        <w:jc w:val="both"/>
        <w:rPr>
          <w:bCs/>
        </w:rPr>
      </w:pPr>
      <w:r w:rsidRPr="006A524B">
        <w:rPr>
          <w:bCs/>
        </w:rPr>
        <w:t>— осуществлять словообразовательный анализ;</w:t>
      </w:r>
    </w:p>
    <w:p w:rsidR="00AB030A" w:rsidRPr="006A524B" w:rsidRDefault="00AB030A" w:rsidP="00EE13F1">
      <w:pPr>
        <w:tabs>
          <w:tab w:val="left" w:pos="284"/>
          <w:tab w:val="left" w:pos="709"/>
        </w:tabs>
        <w:jc w:val="both"/>
        <w:rPr>
          <w:bCs/>
        </w:rPr>
      </w:pPr>
      <w:r w:rsidRPr="006A524B">
        <w:rPr>
          <w:bCs/>
        </w:rPr>
        <w:t>— выборочно использовать перевод;</w:t>
      </w:r>
    </w:p>
    <w:p w:rsidR="00AB030A" w:rsidRPr="006A524B" w:rsidRDefault="00AB030A" w:rsidP="00EE13F1">
      <w:pPr>
        <w:tabs>
          <w:tab w:val="left" w:pos="284"/>
          <w:tab w:val="left" w:pos="709"/>
        </w:tabs>
        <w:jc w:val="both"/>
        <w:rPr>
          <w:bCs/>
        </w:rPr>
      </w:pPr>
      <w:r w:rsidRPr="006A524B">
        <w:rPr>
          <w:bCs/>
        </w:rPr>
        <w:t>— пользоваться двуязычным и толковым словарями;</w:t>
      </w:r>
    </w:p>
    <w:p w:rsidR="00AB030A" w:rsidRPr="006A524B" w:rsidRDefault="00AB030A" w:rsidP="00EE13F1">
      <w:pPr>
        <w:tabs>
          <w:tab w:val="left" w:pos="284"/>
          <w:tab w:val="left" w:pos="709"/>
        </w:tabs>
        <w:jc w:val="both"/>
        <w:rPr>
          <w:bCs/>
        </w:rPr>
      </w:pPr>
      <w:r w:rsidRPr="006A524B">
        <w:rPr>
          <w:bCs/>
        </w:rPr>
        <w:t>— участвовать в проектной деятельности межпредметного характера.</w:t>
      </w:r>
    </w:p>
    <w:p w:rsidR="00D72649" w:rsidRPr="006A524B" w:rsidRDefault="00D72649" w:rsidP="00EE13F1">
      <w:pPr>
        <w:tabs>
          <w:tab w:val="left" w:pos="284"/>
          <w:tab w:val="left" w:pos="709"/>
        </w:tabs>
        <w:jc w:val="both"/>
        <w:rPr>
          <w:bCs/>
        </w:rPr>
      </w:pPr>
    </w:p>
    <w:p w:rsidR="002226FC" w:rsidRDefault="00AB030A" w:rsidP="002226FC">
      <w:pPr>
        <w:tabs>
          <w:tab w:val="left" w:pos="284"/>
          <w:tab w:val="left" w:pos="709"/>
        </w:tabs>
        <w:jc w:val="center"/>
        <w:rPr>
          <w:b/>
          <w:bCs/>
        </w:rPr>
      </w:pPr>
      <w:r w:rsidRPr="006A524B">
        <w:rPr>
          <w:b/>
          <w:bCs/>
        </w:rPr>
        <w:t>Тематическое планирование.</w:t>
      </w:r>
    </w:p>
    <w:p w:rsidR="00AB030A" w:rsidRPr="002226FC" w:rsidRDefault="00AB030A" w:rsidP="002226FC">
      <w:pPr>
        <w:tabs>
          <w:tab w:val="left" w:pos="284"/>
          <w:tab w:val="left" w:pos="709"/>
        </w:tabs>
        <w:jc w:val="center"/>
        <w:rPr>
          <w:b/>
          <w:bCs/>
          <w:i/>
        </w:rPr>
      </w:pPr>
      <w:r w:rsidRPr="002226FC">
        <w:rPr>
          <w:b/>
          <w:bCs/>
          <w:i/>
        </w:rPr>
        <w:t>5 класс</w:t>
      </w:r>
    </w:p>
    <w:tbl>
      <w:tblPr>
        <w:tblStyle w:val="145"/>
        <w:tblW w:w="9353" w:type="dxa"/>
        <w:jc w:val="center"/>
        <w:tblLook w:val="04A0" w:firstRow="1" w:lastRow="0" w:firstColumn="1" w:lastColumn="0" w:noHBand="0" w:noVBand="1"/>
      </w:tblPr>
      <w:tblGrid>
        <w:gridCol w:w="570"/>
        <w:gridCol w:w="7796"/>
        <w:gridCol w:w="987"/>
      </w:tblGrid>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w:t>
            </w:r>
          </w:p>
        </w:tc>
        <w:tc>
          <w:tcPr>
            <w:tcW w:w="7796" w:type="dxa"/>
          </w:tcPr>
          <w:p w:rsidR="00AB030A" w:rsidRPr="006A524B" w:rsidRDefault="00AB030A" w:rsidP="00EE13F1">
            <w:pPr>
              <w:tabs>
                <w:tab w:val="left" w:pos="284"/>
                <w:tab w:val="left" w:pos="709"/>
              </w:tabs>
              <w:jc w:val="both"/>
              <w:rPr>
                <w:b/>
              </w:rPr>
            </w:pPr>
            <w:r w:rsidRPr="006A524B">
              <w:rPr>
                <w:b/>
              </w:rPr>
              <w:t>Тема</w:t>
            </w:r>
          </w:p>
        </w:tc>
        <w:tc>
          <w:tcPr>
            <w:tcW w:w="987" w:type="dxa"/>
          </w:tcPr>
          <w:p w:rsidR="00AB030A" w:rsidRPr="006A524B" w:rsidRDefault="00AB030A" w:rsidP="00EE13F1">
            <w:pPr>
              <w:tabs>
                <w:tab w:val="left" w:pos="284"/>
                <w:tab w:val="left" w:pos="709"/>
              </w:tabs>
              <w:jc w:val="both"/>
              <w:rPr>
                <w:b/>
              </w:rPr>
            </w:pPr>
            <w:r w:rsidRPr="006A524B">
              <w:rPr>
                <w:b/>
              </w:rPr>
              <w:t>Часы</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1.</w:t>
            </w:r>
          </w:p>
        </w:tc>
        <w:tc>
          <w:tcPr>
            <w:tcW w:w="7796" w:type="dxa"/>
          </w:tcPr>
          <w:p w:rsidR="00AB030A" w:rsidRPr="006A524B" w:rsidRDefault="00AB030A" w:rsidP="00EE13F1">
            <w:pPr>
              <w:tabs>
                <w:tab w:val="left" w:pos="284"/>
                <w:tab w:val="left" w:pos="709"/>
              </w:tabs>
              <w:jc w:val="both"/>
              <w:rPr>
                <w:b/>
              </w:rPr>
            </w:pPr>
            <w:r w:rsidRPr="006A524B">
              <w:rPr>
                <w:bCs/>
              </w:rPr>
              <w:t>Межличностные взаимоотношения в семье, со сверстниками; решение конфликтных ситуаций. Внешность и черты характера человека.</w:t>
            </w:r>
          </w:p>
        </w:tc>
        <w:tc>
          <w:tcPr>
            <w:tcW w:w="987" w:type="dxa"/>
          </w:tcPr>
          <w:p w:rsidR="00AB030A" w:rsidRPr="006A524B" w:rsidRDefault="00AB030A" w:rsidP="00EE13F1">
            <w:pPr>
              <w:tabs>
                <w:tab w:val="left" w:pos="284"/>
                <w:tab w:val="left" w:pos="709"/>
              </w:tabs>
              <w:jc w:val="both"/>
              <w:rPr>
                <w:lang w:val="en-US"/>
              </w:rPr>
            </w:pPr>
            <w:r w:rsidRPr="006A524B">
              <w:rPr>
                <w:lang w:val="en-US"/>
              </w:rPr>
              <w:t>1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2.</w:t>
            </w:r>
          </w:p>
        </w:tc>
        <w:tc>
          <w:tcPr>
            <w:tcW w:w="7796" w:type="dxa"/>
          </w:tcPr>
          <w:p w:rsidR="00AB030A" w:rsidRPr="006A524B" w:rsidRDefault="00AB030A" w:rsidP="00EE13F1">
            <w:pPr>
              <w:tabs>
                <w:tab w:val="left" w:pos="284"/>
                <w:tab w:val="left" w:pos="709"/>
              </w:tabs>
              <w:jc w:val="both"/>
              <w:rPr>
                <w:bCs/>
                <w:lang w:val="en-US"/>
              </w:rPr>
            </w:pPr>
            <w:r w:rsidRPr="006A524B">
              <w:rPr>
                <w:bCs/>
              </w:rPr>
              <w:t>Досуг и увлечения (чтение, кино, театр, музеи, музыка). Виды отдыха, путешествия. Молодёжная мода. Покупки.</w:t>
            </w:r>
          </w:p>
        </w:tc>
        <w:tc>
          <w:tcPr>
            <w:tcW w:w="987" w:type="dxa"/>
          </w:tcPr>
          <w:p w:rsidR="00AB030A" w:rsidRPr="006A524B" w:rsidRDefault="00AB030A" w:rsidP="00EE13F1">
            <w:pPr>
              <w:tabs>
                <w:tab w:val="left" w:pos="284"/>
                <w:tab w:val="left" w:pos="709"/>
              </w:tabs>
              <w:jc w:val="both"/>
            </w:pPr>
            <w:r w:rsidRPr="006A524B">
              <w:t>1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3.</w:t>
            </w:r>
          </w:p>
        </w:tc>
        <w:tc>
          <w:tcPr>
            <w:tcW w:w="7796" w:type="dxa"/>
          </w:tcPr>
          <w:p w:rsidR="00AB030A" w:rsidRPr="006A524B" w:rsidRDefault="00AB030A" w:rsidP="00EE13F1">
            <w:pPr>
              <w:tabs>
                <w:tab w:val="left" w:pos="284"/>
                <w:tab w:val="left" w:pos="709"/>
              </w:tabs>
              <w:jc w:val="both"/>
              <w:rPr>
                <w:b/>
              </w:rPr>
            </w:pPr>
            <w:r w:rsidRPr="006A524B">
              <w:rPr>
                <w:bCs/>
              </w:rPr>
              <w:t>Здоровый образ жизни: режим труда и отдыха, спорт, сбалансированное питание, отказ от вредных привычек.</w:t>
            </w:r>
          </w:p>
        </w:tc>
        <w:tc>
          <w:tcPr>
            <w:tcW w:w="987" w:type="dxa"/>
          </w:tcPr>
          <w:p w:rsidR="00AB030A" w:rsidRPr="006A524B" w:rsidRDefault="00AB030A" w:rsidP="00EE13F1">
            <w:pPr>
              <w:tabs>
                <w:tab w:val="left" w:pos="284"/>
                <w:tab w:val="left" w:pos="709"/>
              </w:tabs>
              <w:jc w:val="both"/>
              <w:rPr>
                <w:lang w:val="en-US"/>
              </w:rPr>
            </w:pPr>
            <w:r w:rsidRPr="006A524B">
              <w:rPr>
                <w:lang w:val="en-US"/>
              </w:rPr>
              <w:t>13</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4.</w:t>
            </w:r>
          </w:p>
        </w:tc>
        <w:tc>
          <w:tcPr>
            <w:tcW w:w="7796" w:type="dxa"/>
          </w:tcPr>
          <w:p w:rsidR="00AB030A" w:rsidRPr="006A524B" w:rsidRDefault="00AB030A" w:rsidP="00EE13F1">
            <w:pPr>
              <w:tabs>
                <w:tab w:val="left" w:pos="284"/>
                <w:tab w:val="left" w:pos="709"/>
              </w:tabs>
              <w:jc w:val="both"/>
              <w:rPr>
                <w:bCs/>
              </w:rPr>
            </w:pPr>
            <w:r w:rsidRPr="006A524B">
              <w:rPr>
                <w:bC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987" w:type="dxa"/>
          </w:tcPr>
          <w:p w:rsidR="00AB030A" w:rsidRPr="006A524B" w:rsidRDefault="00AB030A" w:rsidP="00EE13F1">
            <w:pPr>
              <w:tabs>
                <w:tab w:val="left" w:pos="284"/>
                <w:tab w:val="left" w:pos="709"/>
              </w:tabs>
              <w:jc w:val="both"/>
              <w:rPr>
                <w:lang w:val="en-US"/>
              </w:rPr>
            </w:pPr>
            <w:r w:rsidRPr="006A524B">
              <w:rPr>
                <w:lang w:val="en-US"/>
              </w:rPr>
              <w:t>1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5.</w:t>
            </w:r>
          </w:p>
        </w:tc>
        <w:tc>
          <w:tcPr>
            <w:tcW w:w="7796" w:type="dxa"/>
          </w:tcPr>
          <w:p w:rsidR="00AB030A" w:rsidRPr="006A524B" w:rsidRDefault="00AB030A" w:rsidP="00EE13F1">
            <w:pPr>
              <w:tabs>
                <w:tab w:val="left" w:pos="284"/>
                <w:tab w:val="left" w:pos="709"/>
              </w:tabs>
              <w:jc w:val="both"/>
              <w:rPr>
                <w:b/>
              </w:rPr>
            </w:pPr>
            <w:r w:rsidRPr="006A524B">
              <w:rPr>
                <w:bCs/>
              </w:rPr>
              <w:t>Мир профессий. Проблемы выбора профессии. Роль иностранного языка в планах на будущее.</w:t>
            </w:r>
          </w:p>
        </w:tc>
        <w:tc>
          <w:tcPr>
            <w:tcW w:w="987" w:type="dxa"/>
          </w:tcPr>
          <w:p w:rsidR="00AB030A" w:rsidRPr="006A524B" w:rsidRDefault="00AB030A" w:rsidP="00EE13F1">
            <w:pPr>
              <w:tabs>
                <w:tab w:val="left" w:pos="284"/>
                <w:tab w:val="left" w:pos="709"/>
              </w:tabs>
              <w:jc w:val="both"/>
              <w:rPr>
                <w:lang w:val="en-US"/>
              </w:rPr>
            </w:pPr>
            <w:r w:rsidRPr="006A524B">
              <w:rPr>
                <w:lang w:val="en-US"/>
              </w:rPr>
              <w:t>6</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6.</w:t>
            </w:r>
          </w:p>
        </w:tc>
        <w:tc>
          <w:tcPr>
            <w:tcW w:w="7796" w:type="dxa"/>
          </w:tcPr>
          <w:p w:rsidR="00AB030A" w:rsidRPr="006A524B" w:rsidRDefault="00AB030A" w:rsidP="00EE13F1">
            <w:pPr>
              <w:tabs>
                <w:tab w:val="left" w:pos="284"/>
                <w:tab w:val="left" w:pos="709"/>
              </w:tabs>
              <w:jc w:val="both"/>
              <w:rPr>
                <w:b/>
              </w:rPr>
            </w:pPr>
            <w:r w:rsidRPr="006A524B">
              <w:rPr>
                <w:bCs/>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987" w:type="dxa"/>
          </w:tcPr>
          <w:p w:rsidR="00AB030A" w:rsidRPr="006A524B" w:rsidRDefault="00AB030A" w:rsidP="00EE13F1">
            <w:pPr>
              <w:tabs>
                <w:tab w:val="left" w:pos="284"/>
                <w:tab w:val="left" w:pos="709"/>
              </w:tabs>
              <w:jc w:val="both"/>
              <w:rPr>
                <w:lang w:val="en-US"/>
              </w:rPr>
            </w:pPr>
            <w:r w:rsidRPr="006A524B">
              <w:rPr>
                <w:lang w:val="en-US"/>
              </w:rPr>
              <w:t>20</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7.</w:t>
            </w:r>
          </w:p>
        </w:tc>
        <w:tc>
          <w:tcPr>
            <w:tcW w:w="7796" w:type="dxa"/>
          </w:tcPr>
          <w:p w:rsidR="00AB030A" w:rsidRPr="006A524B" w:rsidRDefault="00AB030A" w:rsidP="00EE13F1">
            <w:pPr>
              <w:tabs>
                <w:tab w:val="left" w:pos="284"/>
                <w:tab w:val="left" w:pos="709"/>
              </w:tabs>
              <w:jc w:val="both"/>
              <w:rPr>
                <w:bCs/>
              </w:rPr>
            </w:pPr>
            <w:r w:rsidRPr="006A524B">
              <w:rPr>
                <w:bCs/>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c>
          <w:tcPr>
            <w:tcW w:w="987" w:type="dxa"/>
          </w:tcPr>
          <w:p w:rsidR="00AB030A" w:rsidRPr="006A524B" w:rsidRDefault="00AB030A" w:rsidP="00EE13F1">
            <w:pPr>
              <w:tabs>
                <w:tab w:val="left" w:pos="284"/>
                <w:tab w:val="left" w:pos="709"/>
              </w:tabs>
              <w:jc w:val="both"/>
              <w:rPr>
                <w:lang w:val="en-US"/>
              </w:rPr>
            </w:pPr>
            <w:r w:rsidRPr="006A524B">
              <w:rPr>
                <w:lang w:val="en-US"/>
              </w:rPr>
              <w:t>2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p>
        </w:tc>
        <w:tc>
          <w:tcPr>
            <w:tcW w:w="7796" w:type="dxa"/>
          </w:tcPr>
          <w:p w:rsidR="00AB030A" w:rsidRPr="006A524B" w:rsidRDefault="00AB030A" w:rsidP="00EE13F1">
            <w:pPr>
              <w:tabs>
                <w:tab w:val="left" w:pos="284"/>
                <w:tab w:val="left" w:pos="709"/>
              </w:tabs>
              <w:jc w:val="both"/>
              <w:rPr>
                <w:bCs/>
              </w:rPr>
            </w:pPr>
            <w:r w:rsidRPr="006A524B">
              <w:rPr>
                <w:bCs/>
              </w:rPr>
              <w:t>Итого часов за год</w:t>
            </w:r>
          </w:p>
        </w:tc>
        <w:tc>
          <w:tcPr>
            <w:tcW w:w="987"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lang w:val="en-US"/>
        </w:rPr>
      </w:pPr>
    </w:p>
    <w:p w:rsidR="00AB030A" w:rsidRPr="002226FC" w:rsidRDefault="00AB030A" w:rsidP="002226FC">
      <w:pPr>
        <w:tabs>
          <w:tab w:val="left" w:pos="284"/>
          <w:tab w:val="left" w:pos="709"/>
        </w:tabs>
        <w:jc w:val="center"/>
        <w:rPr>
          <w:b/>
          <w:bCs/>
          <w:i/>
        </w:rPr>
      </w:pPr>
      <w:r w:rsidRPr="002226FC">
        <w:rPr>
          <w:b/>
          <w:bCs/>
          <w:i/>
        </w:rPr>
        <w:t>6 класс</w:t>
      </w:r>
    </w:p>
    <w:tbl>
      <w:tblPr>
        <w:tblStyle w:val="145"/>
        <w:tblW w:w="9353" w:type="dxa"/>
        <w:jc w:val="center"/>
        <w:tblLook w:val="04A0" w:firstRow="1" w:lastRow="0" w:firstColumn="1" w:lastColumn="0" w:noHBand="0" w:noVBand="1"/>
      </w:tblPr>
      <w:tblGrid>
        <w:gridCol w:w="570"/>
        <w:gridCol w:w="7796"/>
        <w:gridCol w:w="987"/>
      </w:tblGrid>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w:t>
            </w:r>
          </w:p>
        </w:tc>
        <w:tc>
          <w:tcPr>
            <w:tcW w:w="7796" w:type="dxa"/>
          </w:tcPr>
          <w:p w:rsidR="00AB030A" w:rsidRPr="006A524B" w:rsidRDefault="00AB030A" w:rsidP="00EE13F1">
            <w:pPr>
              <w:tabs>
                <w:tab w:val="left" w:pos="284"/>
                <w:tab w:val="left" w:pos="709"/>
              </w:tabs>
              <w:jc w:val="both"/>
              <w:rPr>
                <w:b/>
              </w:rPr>
            </w:pPr>
            <w:r w:rsidRPr="006A524B">
              <w:rPr>
                <w:b/>
              </w:rPr>
              <w:t>Тема</w:t>
            </w:r>
          </w:p>
        </w:tc>
        <w:tc>
          <w:tcPr>
            <w:tcW w:w="987" w:type="dxa"/>
          </w:tcPr>
          <w:p w:rsidR="00AB030A" w:rsidRPr="006A524B" w:rsidRDefault="00AB030A" w:rsidP="00EE13F1">
            <w:pPr>
              <w:tabs>
                <w:tab w:val="left" w:pos="284"/>
                <w:tab w:val="left" w:pos="709"/>
              </w:tabs>
              <w:jc w:val="both"/>
              <w:rPr>
                <w:b/>
              </w:rPr>
            </w:pPr>
            <w:r w:rsidRPr="006A524B">
              <w:rPr>
                <w:b/>
              </w:rPr>
              <w:t>Часы</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1.</w:t>
            </w:r>
          </w:p>
        </w:tc>
        <w:tc>
          <w:tcPr>
            <w:tcW w:w="7796" w:type="dxa"/>
          </w:tcPr>
          <w:p w:rsidR="00AB030A" w:rsidRPr="006A524B" w:rsidRDefault="00AB030A" w:rsidP="00EE13F1">
            <w:pPr>
              <w:tabs>
                <w:tab w:val="left" w:pos="284"/>
                <w:tab w:val="left" w:pos="709"/>
              </w:tabs>
              <w:jc w:val="both"/>
              <w:rPr>
                <w:b/>
              </w:rPr>
            </w:pPr>
            <w:r w:rsidRPr="006A524B">
              <w:rPr>
                <w:bCs/>
              </w:rPr>
              <w:t>Межличностные взаимоотношения в семье, со сверстниками; решение конфликтных ситуаций. Внешность и черты характера человека.</w:t>
            </w:r>
          </w:p>
        </w:tc>
        <w:tc>
          <w:tcPr>
            <w:tcW w:w="987" w:type="dxa"/>
          </w:tcPr>
          <w:p w:rsidR="00AB030A" w:rsidRPr="006A524B" w:rsidRDefault="00AB030A" w:rsidP="00EE13F1">
            <w:pPr>
              <w:tabs>
                <w:tab w:val="left" w:pos="284"/>
                <w:tab w:val="left" w:pos="709"/>
              </w:tabs>
              <w:jc w:val="both"/>
              <w:rPr>
                <w:lang w:val="en-US"/>
              </w:rPr>
            </w:pPr>
            <w:r w:rsidRPr="006A524B">
              <w:rPr>
                <w:lang w:val="en-US"/>
              </w:rPr>
              <w:t>10</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2.</w:t>
            </w:r>
          </w:p>
        </w:tc>
        <w:tc>
          <w:tcPr>
            <w:tcW w:w="7796" w:type="dxa"/>
          </w:tcPr>
          <w:p w:rsidR="00AB030A" w:rsidRPr="006A524B" w:rsidRDefault="00AB030A" w:rsidP="00EE13F1">
            <w:pPr>
              <w:tabs>
                <w:tab w:val="left" w:pos="284"/>
                <w:tab w:val="left" w:pos="709"/>
              </w:tabs>
              <w:jc w:val="both"/>
              <w:rPr>
                <w:bCs/>
                <w:lang w:val="en-US"/>
              </w:rPr>
            </w:pPr>
            <w:r w:rsidRPr="006A524B">
              <w:rPr>
                <w:bCs/>
              </w:rPr>
              <w:t>Досуг и увлечения (чтение, кино, театр, музеи, музыка). Виды отдыха, путешествия. Молодёжная мода. Покупки.</w:t>
            </w:r>
          </w:p>
        </w:tc>
        <w:tc>
          <w:tcPr>
            <w:tcW w:w="987" w:type="dxa"/>
          </w:tcPr>
          <w:p w:rsidR="00AB030A" w:rsidRPr="006A524B" w:rsidRDefault="00AB030A" w:rsidP="00EE13F1">
            <w:pPr>
              <w:tabs>
                <w:tab w:val="left" w:pos="284"/>
                <w:tab w:val="left" w:pos="709"/>
              </w:tabs>
              <w:jc w:val="both"/>
              <w:rPr>
                <w:lang w:val="en-US"/>
              </w:rPr>
            </w:pPr>
            <w:r w:rsidRPr="006A524B">
              <w:t>1</w:t>
            </w:r>
            <w:r w:rsidRPr="006A524B">
              <w:rPr>
                <w:lang w:val="en-US"/>
              </w:rPr>
              <w:t>5</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3.</w:t>
            </w:r>
          </w:p>
        </w:tc>
        <w:tc>
          <w:tcPr>
            <w:tcW w:w="7796" w:type="dxa"/>
          </w:tcPr>
          <w:p w:rsidR="00AB030A" w:rsidRPr="006A524B" w:rsidRDefault="00AB030A" w:rsidP="00EE13F1">
            <w:pPr>
              <w:tabs>
                <w:tab w:val="left" w:pos="284"/>
                <w:tab w:val="left" w:pos="709"/>
              </w:tabs>
              <w:jc w:val="both"/>
              <w:rPr>
                <w:b/>
              </w:rPr>
            </w:pPr>
            <w:r w:rsidRPr="006A524B">
              <w:rPr>
                <w:bCs/>
              </w:rPr>
              <w:t>Здоровый образ жизни: режим труда и отдыха, спорт, сбалансированное питание, отказ от вредных привычек.</w:t>
            </w:r>
          </w:p>
        </w:tc>
        <w:tc>
          <w:tcPr>
            <w:tcW w:w="987" w:type="dxa"/>
          </w:tcPr>
          <w:p w:rsidR="00AB030A" w:rsidRPr="006A524B" w:rsidRDefault="00AB030A" w:rsidP="00EE13F1">
            <w:pPr>
              <w:tabs>
                <w:tab w:val="left" w:pos="284"/>
                <w:tab w:val="left" w:pos="709"/>
              </w:tabs>
              <w:jc w:val="both"/>
              <w:rPr>
                <w:lang w:val="en-US"/>
              </w:rPr>
            </w:pPr>
            <w:r w:rsidRPr="006A524B">
              <w:rPr>
                <w:lang w:val="en-US"/>
              </w:rPr>
              <w:t>14</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4.</w:t>
            </w:r>
          </w:p>
        </w:tc>
        <w:tc>
          <w:tcPr>
            <w:tcW w:w="7796" w:type="dxa"/>
          </w:tcPr>
          <w:p w:rsidR="00AB030A" w:rsidRPr="006A524B" w:rsidRDefault="00AB030A" w:rsidP="00EE13F1">
            <w:pPr>
              <w:tabs>
                <w:tab w:val="left" w:pos="284"/>
                <w:tab w:val="left" w:pos="709"/>
              </w:tabs>
              <w:jc w:val="both"/>
              <w:rPr>
                <w:bCs/>
              </w:rPr>
            </w:pPr>
            <w:r w:rsidRPr="006A524B">
              <w:rPr>
                <w:bC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987" w:type="dxa"/>
          </w:tcPr>
          <w:p w:rsidR="00AB030A" w:rsidRPr="006A524B" w:rsidRDefault="00AB030A" w:rsidP="00EE13F1">
            <w:pPr>
              <w:tabs>
                <w:tab w:val="left" w:pos="284"/>
                <w:tab w:val="left" w:pos="709"/>
              </w:tabs>
              <w:jc w:val="both"/>
              <w:rPr>
                <w:lang w:val="en-US"/>
              </w:rPr>
            </w:pPr>
            <w:r w:rsidRPr="006A524B">
              <w:rPr>
                <w:lang w:val="en-US"/>
              </w:rPr>
              <w:t>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5</w:t>
            </w:r>
            <w:r w:rsidRPr="006A524B">
              <w:t>.</w:t>
            </w:r>
          </w:p>
        </w:tc>
        <w:tc>
          <w:tcPr>
            <w:tcW w:w="7796" w:type="dxa"/>
          </w:tcPr>
          <w:p w:rsidR="00AB030A" w:rsidRPr="006A524B" w:rsidRDefault="00AB030A" w:rsidP="00EE13F1">
            <w:pPr>
              <w:tabs>
                <w:tab w:val="left" w:pos="284"/>
                <w:tab w:val="left" w:pos="709"/>
              </w:tabs>
              <w:jc w:val="both"/>
              <w:rPr>
                <w:bCs/>
              </w:rPr>
            </w:pPr>
            <w:r w:rsidRPr="006A524B">
              <w:rPr>
                <w:bCs/>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987" w:type="dxa"/>
          </w:tcPr>
          <w:p w:rsidR="00AB030A" w:rsidRPr="006A524B" w:rsidRDefault="00AB030A" w:rsidP="00EE13F1">
            <w:pPr>
              <w:tabs>
                <w:tab w:val="left" w:pos="284"/>
                <w:tab w:val="left" w:pos="709"/>
              </w:tabs>
              <w:jc w:val="both"/>
              <w:rPr>
                <w:lang w:val="en-US"/>
              </w:rPr>
            </w:pPr>
            <w:r w:rsidRPr="006A524B">
              <w:rPr>
                <w:lang w:val="en-US"/>
              </w:rPr>
              <w:t>18</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6</w:t>
            </w:r>
            <w:r w:rsidRPr="006A524B">
              <w:t>.</w:t>
            </w:r>
          </w:p>
        </w:tc>
        <w:tc>
          <w:tcPr>
            <w:tcW w:w="7796" w:type="dxa"/>
          </w:tcPr>
          <w:p w:rsidR="00AB030A" w:rsidRPr="006A524B" w:rsidRDefault="00AB030A" w:rsidP="00EE13F1">
            <w:pPr>
              <w:tabs>
                <w:tab w:val="left" w:pos="284"/>
                <w:tab w:val="left" w:pos="709"/>
              </w:tabs>
              <w:jc w:val="both"/>
              <w:rPr>
                <w:b/>
              </w:rPr>
            </w:pPr>
            <w:r w:rsidRPr="006A524B">
              <w:rPr>
                <w:bCs/>
              </w:rPr>
              <w:t>Средства массовой информации и коммуникации (пресса, телевидение, радио, Интернет).</w:t>
            </w:r>
          </w:p>
        </w:tc>
        <w:tc>
          <w:tcPr>
            <w:tcW w:w="987" w:type="dxa"/>
          </w:tcPr>
          <w:p w:rsidR="00AB030A" w:rsidRPr="006A524B" w:rsidRDefault="00AB030A" w:rsidP="00EE13F1">
            <w:pPr>
              <w:tabs>
                <w:tab w:val="left" w:pos="284"/>
                <w:tab w:val="left" w:pos="709"/>
              </w:tabs>
              <w:jc w:val="both"/>
              <w:rPr>
                <w:lang w:val="en-US"/>
              </w:rPr>
            </w:pPr>
            <w:r w:rsidRPr="006A524B">
              <w:rPr>
                <w:lang w:val="en-US"/>
              </w:rPr>
              <w:t>3</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7.</w:t>
            </w:r>
          </w:p>
        </w:tc>
        <w:tc>
          <w:tcPr>
            <w:tcW w:w="7796" w:type="dxa"/>
          </w:tcPr>
          <w:p w:rsidR="00AB030A" w:rsidRPr="006A524B" w:rsidRDefault="00AB030A" w:rsidP="00EE13F1">
            <w:pPr>
              <w:tabs>
                <w:tab w:val="left" w:pos="284"/>
                <w:tab w:val="left" w:pos="709"/>
              </w:tabs>
              <w:jc w:val="both"/>
              <w:rPr>
                <w:bCs/>
              </w:rPr>
            </w:pPr>
            <w:r w:rsidRPr="006A524B">
              <w:rPr>
                <w:bCs/>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c>
          <w:tcPr>
            <w:tcW w:w="987" w:type="dxa"/>
          </w:tcPr>
          <w:p w:rsidR="00AB030A" w:rsidRPr="006A524B" w:rsidRDefault="00AB030A" w:rsidP="00EE13F1">
            <w:pPr>
              <w:tabs>
                <w:tab w:val="left" w:pos="284"/>
                <w:tab w:val="left" w:pos="709"/>
              </w:tabs>
              <w:jc w:val="both"/>
              <w:rPr>
                <w:lang w:val="en-US"/>
              </w:rPr>
            </w:pPr>
            <w:r w:rsidRPr="006A524B">
              <w:rPr>
                <w:lang w:val="en-US"/>
              </w:rPr>
              <w:t>35</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p>
        </w:tc>
        <w:tc>
          <w:tcPr>
            <w:tcW w:w="7796" w:type="dxa"/>
          </w:tcPr>
          <w:p w:rsidR="00AB030A" w:rsidRPr="006A524B" w:rsidRDefault="00AB030A" w:rsidP="00EE13F1">
            <w:pPr>
              <w:tabs>
                <w:tab w:val="left" w:pos="284"/>
                <w:tab w:val="left" w:pos="709"/>
              </w:tabs>
              <w:jc w:val="both"/>
              <w:rPr>
                <w:bCs/>
              </w:rPr>
            </w:pPr>
            <w:r w:rsidRPr="006A524B">
              <w:rPr>
                <w:bCs/>
              </w:rPr>
              <w:t>Итого часов за год</w:t>
            </w:r>
          </w:p>
        </w:tc>
        <w:tc>
          <w:tcPr>
            <w:tcW w:w="987"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lang w:val="en-US"/>
        </w:rPr>
      </w:pPr>
    </w:p>
    <w:p w:rsidR="00AB030A" w:rsidRPr="002226FC" w:rsidRDefault="00AB030A" w:rsidP="002226FC">
      <w:pPr>
        <w:tabs>
          <w:tab w:val="left" w:pos="284"/>
          <w:tab w:val="left" w:pos="709"/>
        </w:tabs>
        <w:jc w:val="center"/>
        <w:rPr>
          <w:b/>
          <w:bCs/>
          <w:i/>
        </w:rPr>
      </w:pPr>
      <w:r w:rsidRPr="002226FC">
        <w:rPr>
          <w:b/>
          <w:bCs/>
          <w:i/>
        </w:rPr>
        <w:t>7 класс</w:t>
      </w:r>
    </w:p>
    <w:tbl>
      <w:tblPr>
        <w:tblStyle w:val="145"/>
        <w:tblW w:w="9353" w:type="dxa"/>
        <w:jc w:val="center"/>
        <w:tblLook w:val="04A0" w:firstRow="1" w:lastRow="0" w:firstColumn="1" w:lastColumn="0" w:noHBand="0" w:noVBand="1"/>
      </w:tblPr>
      <w:tblGrid>
        <w:gridCol w:w="570"/>
        <w:gridCol w:w="7796"/>
        <w:gridCol w:w="987"/>
      </w:tblGrid>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w:t>
            </w:r>
          </w:p>
        </w:tc>
        <w:tc>
          <w:tcPr>
            <w:tcW w:w="7796" w:type="dxa"/>
          </w:tcPr>
          <w:p w:rsidR="00AB030A" w:rsidRPr="006A524B" w:rsidRDefault="00AB030A" w:rsidP="00EE13F1">
            <w:pPr>
              <w:tabs>
                <w:tab w:val="left" w:pos="284"/>
                <w:tab w:val="left" w:pos="709"/>
              </w:tabs>
              <w:jc w:val="both"/>
              <w:rPr>
                <w:b/>
              </w:rPr>
            </w:pPr>
            <w:r w:rsidRPr="006A524B">
              <w:rPr>
                <w:b/>
              </w:rPr>
              <w:t>Тема</w:t>
            </w:r>
          </w:p>
        </w:tc>
        <w:tc>
          <w:tcPr>
            <w:tcW w:w="987" w:type="dxa"/>
          </w:tcPr>
          <w:p w:rsidR="00AB030A" w:rsidRPr="006A524B" w:rsidRDefault="00AB030A" w:rsidP="00EE13F1">
            <w:pPr>
              <w:tabs>
                <w:tab w:val="left" w:pos="284"/>
                <w:tab w:val="left" w:pos="709"/>
              </w:tabs>
              <w:jc w:val="both"/>
              <w:rPr>
                <w:b/>
              </w:rPr>
            </w:pPr>
            <w:r w:rsidRPr="006A524B">
              <w:rPr>
                <w:b/>
              </w:rPr>
              <w:t>Часы</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1.</w:t>
            </w:r>
          </w:p>
        </w:tc>
        <w:tc>
          <w:tcPr>
            <w:tcW w:w="7796" w:type="dxa"/>
          </w:tcPr>
          <w:p w:rsidR="00AB030A" w:rsidRPr="006A524B" w:rsidRDefault="00AB030A" w:rsidP="00EE13F1">
            <w:pPr>
              <w:tabs>
                <w:tab w:val="left" w:pos="284"/>
                <w:tab w:val="left" w:pos="709"/>
              </w:tabs>
              <w:jc w:val="both"/>
              <w:rPr>
                <w:b/>
              </w:rPr>
            </w:pPr>
            <w:r w:rsidRPr="006A524B">
              <w:rPr>
                <w:bCs/>
              </w:rPr>
              <w:t>Межличностные взаимоотношения в семье, со сверстниками; решение конфликтных ситуаций. Внешность и черты характера человека.</w:t>
            </w:r>
          </w:p>
        </w:tc>
        <w:tc>
          <w:tcPr>
            <w:tcW w:w="987" w:type="dxa"/>
          </w:tcPr>
          <w:p w:rsidR="00AB030A" w:rsidRPr="006A524B" w:rsidRDefault="00AB030A" w:rsidP="00EE13F1">
            <w:pPr>
              <w:tabs>
                <w:tab w:val="left" w:pos="284"/>
                <w:tab w:val="left" w:pos="709"/>
              </w:tabs>
              <w:jc w:val="both"/>
              <w:rPr>
                <w:lang w:val="en-US"/>
              </w:rPr>
            </w:pPr>
            <w:r w:rsidRPr="006A524B">
              <w:rPr>
                <w:lang w:val="en-US"/>
              </w:rPr>
              <w:t>10</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2.</w:t>
            </w:r>
          </w:p>
        </w:tc>
        <w:tc>
          <w:tcPr>
            <w:tcW w:w="7796" w:type="dxa"/>
          </w:tcPr>
          <w:p w:rsidR="00AB030A" w:rsidRPr="006A524B" w:rsidRDefault="00AB030A" w:rsidP="00EE13F1">
            <w:pPr>
              <w:tabs>
                <w:tab w:val="left" w:pos="284"/>
                <w:tab w:val="left" w:pos="709"/>
              </w:tabs>
              <w:jc w:val="both"/>
              <w:rPr>
                <w:bCs/>
                <w:lang w:val="en-US"/>
              </w:rPr>
            </w:pPr>
            <w:r w:rsidRPr="006A524B">
              <w:rPr>
                <w:bCs/>
              </w:rPr>
              <w:t>Досуг и увлечения (чтение, кино, театр, музеи, музыка). Виды отдыха, путешествия. Молодёжная мода. Покупки.</w:t>
            </w:r>
          </w:p>
        </w:tc>
        <w:tc>
          <w:tcPr>
            <w:tcW w:w="987" w:type="dxa"/>
          </w:tcPr>
          <w:p w:rsidR="00AB030A" w:rsidRPr="006A524B" w:rsidRDefault="00AB030A" w:rsidP="00EE13F1">
            <w:pPr>
              <w:tabs>
                <w:tab w:val="left" w:pos="284"/>
                <w:tab w:val="left" w:pos="709"/>
              </w:tabs>
              <w:jc w:val="both"/>
              <w:rPr>
                <w:lang w:val="en-US"/>
              </w:rPr>
            </w:pPr>
            <w:r w:rsidRPr="006A524B">
              <w:rPr>
                <w:lang w:val="en-US"/>
              </w:rPr>
              <w:t>2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3.</w:t>
            </w:r>
          </w:p>
        </w:tc>
        <w:tc>
          <w:tcPr>
            <w:tcW w:w="7796" w:type="dxa"/>
          </w:tcPr>
          <w:p w:rsidR="00AB030A" w:rsidRPr="006A524B" w:rsidRDefault="00AB030A" w:rsidP="00EE13F1">
            <w:pPr>
              <w:tabs>
                <w:tab w:val="left" w:pos="284"/>
                <w:tab w:val="left" w:pos="709"/>
              </w:tabs>
              <w:jc w:val="both"/>
              <w:rPr>
                <w:b/>
              </w:rPr>
            </w:pPr>
            <w:r w:rsidRPr="006A524B">
              <w:rPr>
                <w:bCs/>
              </w:rPr>
              <w:t>Здоровый образ жизни: режим труда и отдыха, спорт, сбалансированное питание, отказ от вредных привычек.</w:t>
            </w:r>
          </w:p>
        </w:tc>
        <w:tc>
          <w:tcPr>
            <w:tcW w:w="987" w:type="dxa"/>
          </w:tcPr>
          <w:p w:rsidR="00AB030A" w:rsidRPr="006A524B" w:rsidRDefault="00AB030A" w:rsidP="00EE13F1">
            <w:pPr>
              <w:tabs>
                <w:tab w:val="left" w:pos="284"/>
                <w:tab w:val="left" w:pos="709"/>
              </w:tabs>
              <w:jc w:val="both"/>
              <w:rPr>
                <w:lang w:val="en-US"/>
              </w:rPr>
            </w:pPr>
            <w:r w:rsidRPr="006A524B">
              <w:rPr>
                <w:lang w:val="en-US"/>
              </w:rPr>
              <w:t>18</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4.</w:t>
            </w:r>
          </w:p>
        </w:tc>
        <w:tc>
          <w:tcPr>
            <w:tcW w:w="7796" w:type="dxa"/>
          </w:tcPr>
          <w:p w:rsidR="00AB030A" w:rsidRPr="006A524B" w:rsidRDefault="00AB030A" w:rsidP="00EE13F1">
            <w:pPr>
              <w:tabs>
                <w:tab w:val="left" w:pos="284"/>
                <w:tab w:val="left" w:pos="709"/>
              </w:tabs>
              <w:jc w:val="both"/>
              <w:rPr>
                <w:bCs/>
              </w:rPr>
            </w:pPr>
            <w:r w:rsidRPr="006A524B">
              <w:rPr>
                <w:bC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987" w:type="dxa"/>
          </w:tcPr>
          <w:p w:rsidR="00AB030A" w:rsidRPr="006A524B" w:rsidRDefault="00AB030A" w:rsidP="00EE13F1">
            <w:pPr>
              <w:tabs>
                <w:tab w:val="left" w:pos="284"/>
                <w:tab w:val="left" w:pos="709"/>
              </w:tabs>
              <w:jc w:val="both"/>
              <w:rPr>
                <w:lang w:val="en-US"/>
              </w:rPr>
            </w:pPr>
            <w:r w:rsidRPr="006A524B">
              <w:rPr>
                <w:lang w:val="en-US"/>
              </w:rPr>
              <w:t>6</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5</w:t>
            </w:r>
            <w:r w:rsidRPr="006A524B">
              <w:t>.</w:t>
            </w:r>
          </w:p>
        </w:tc>
        <w:tc>
          <w:tcPr>
            <w:tcW w:w="7796" w:type="dxa"/>
          </w:tcPr>
          <w:p w:rsidR="00AB030A" w:rsidRPr="006A524B" w:rsidRDefault="00AB030A" w:rsidP="00EE13F1">
            <w:pPr>
              <w:tabs>
                <w:tab w:val="left" w:pos="284"/>
                <w:tab w:val="left" w:pos="709"/>
              </w:tabs>
              <w:jc w:val="both"/>
              <w:rPr>
                <w:bCs/>
              </w:rPr>
            </w:pPr>
            <w:r w:rsidRPr="006A524B">
              <w:rPr>
                <w:bCs/>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987" w:type="dxa"/>
          </w:tcPr>
          <w:p w:rsidR="00AB030A" w:rsidRPr="006A524B" w:rsidRDefault="00AB030A" w:rsidP="00EE13F1">
            <w:pPr>
              <w:tabs>
                <w:tab w:val="left" w:pos="284"/>
                <w:tab w:val="left" w:pos="709"/>
              </w:tabs>
              <w:jc w:val="both"/>
              <w:rPr>
                <w:lang w:val="en-US"/>
              </w:rPr>
            </w:pPr>
            <w:r w:rsidRPr="006A524B">
              <w:rPr>
                <w:lang w:val="en-US"/>
              </w:rPr>
              <w:t>1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6</w:t>
            </w:r>
            <w:r w:rsidRPr="006A524B">
              <w:t>.</w:t>
            </w:r>
          </w:p>
        </w:tc>
        <w:tc>
          <w:tcPr>
            <w:tcW w:w="7796" w:type="dxa"/>
          </w:tcPr>
          <w:p w:rsidR="00AB030A" w:rsidRPr="006A524B" w:rsidRDefault="00AB030A" w:rsidP="00EE13F1">
            <w:pPr>
              <w:tabs>
                <w:tab w:val="left" w:pos="284"/>
                <w:tab w:val="left" w:pos="709"/>
              </w:tabs>
              <w:jc w:val="both"/>
              <w:rPr>
                <w:b/>
              </w:rPr>
            </w:pPr>
            <w:r w:rsidRPr="006A524B">
              <w:rPr>
                <w:bCs/>
              </w:rPr>
              <w:t>Средства массовой информации и коммуникации (пресса, телевидение, радио, Интернет).</w:t>
            </w:r>
          </w:p>
        </w:tc>
        <w:tc>
          <w:tcPr>
            <w:tcW w:w="987" w:type="dxa"/>
          </w:tcPr>
          <w:p w:rsidR="00AB030A" w:rsidRPr="006A524B" w:rsidRDefault="00AB030A" w:rsidP="00EE13F1">
            <w:pPr>
              <w:tabs>
                <w:tab w:val="left" w:pos="284"/>
                <w:tab w:val="left" w:pos="709"/>
              </w:tabs>
              <w:jc w:val="both"/>
              <w:rPr>
                <w:lang w:val="en-US"/>
              </w:rPr>
            </w:pPr>
            <w:r w:rsidRPr="006A524B">
              <w:rPr>
                <w:lang w:val="en-US"/>
              </w:rPr>
              <w:t>1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7.</w:t>
            </w:r>
          </w:p>
        </w:tc>
        <w:tc>
          <w:tcPr>
            <w:tcW w:w="7796" w:type="dxa"/>
          </w:tcPr>
          <w:p w:rsidR="00AB030A" w:rsidRPr="006A524B" w:rsidRDefault="00AB030A" w:rsidP="00EE13F1">
            <w:pPr>
              <w:tabs>
                <w:tab w:val="left" w:pos="284"/>
                <w:tab w:val="left" w:pos="709"/>
              </w:tabs>
              <w:jc w:val="both"/>
              <w:rPr>
                <w:bCs/>
              </w:rPr>
            </w:pPr>
            <w:r w:rsidRPr="006A524B">
              <w:rPr>
                <w:bCs/>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c>
          <w:tcPr>
            <w:tcW w:w="987" w:type="dxa"/>
          </w:tcPr>
          <w:p w:rsidR="00AB030A" w:rsidRPr="006A524B" w:rsidRDefault="00AB030A" w:rsidP="00EE13F1">
            <w:pPr>
              <w:tabs>
                <w:tab w:val="left" w:pos="284"/>
                <w:tab w:val="left" w:pos="709"/>
              </w:tabs>
              <w:jc w:val="both"/>
              <w:rPr>
                <w:lang w:val="en-US"/>
              </w:rPr>
            </w:pPr>
            <w:r w:rsidRPr="006A524B">
              <w:rPr>
                <w:lang w:val="en-US"/>
              </w:rPr>
              <w:t>1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p>
        </w:tc>
        <w:tc>
          <w:tcPr>
            <w:tcW w:w="7796" w:type="dxa"/>
          </w:tcPr>
          <w:p w:rsidR="00AB030A" w:rsidRPr="006A524B" w:rsidRDefault="00AB030A" w:rsidP="00EE13F1">
            <w:pPr>
              <w:tabs>
                <w:tab w:val="left" w:pos="284"/>
                <w:tab w:val="left" w:pos="709"/>
              </w:tabs>
              <w:jc w:val="both"/>
              <w:rPr>
                <w:bCs/>
              </w:rPr>
            </w:pPr>
            <w:r w:rsidRPr="006A524B">
              <w:rPr>
                <w:bCs/>
              </w:rPr>
              <w:t>Итого часов за год</w:t>
            </w:r>
          </w:p>
        </w:tc>
        <w:tc>
          <w:tcPr>
            <w:tcW w:w="987"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rPr>
      </w:pPr>
    </w:p>
    <w:p w:rsidR="00AB030A" w:rsidRPr="002226FC" w:rsidRDefault="00AB030A" w:rsidP="002226FC">
      <w:pPr>
        <w:tabs>
          <w:tab w:val="left" w:pos="284"/>
          <w:tab w:val="left" w:pos="709"/>
        </w:tabs>
        <w:jc w:val="center"/>
        <w:rPr>
          <w:b/>
          <w:bCs/>
          <w:i/>
        </w:rPr>
      </w:pPr>
      <w:r w:rsidRPr="002226FC">
        <w:rPr>
          <w:b/>
          <w:bCs/>
          <w:i/>
        </w:rPr>
        <w:t>8 класс</w:t>
      </w:r>
    </w:p>
    <w:tbl>
      <w:tblPr>
        <w:tblStyle w:val="86"/>
        <w:tblW w:w="5000" w:type="pct"/>
        <w:tblLook w:val="04A0" w:firstRow="1" w:lastRow="0" w:firstColumn="1" w:lastColumn="0" w:noHBand="0" w:noVBand="1"/>
      </w:tblPr>
      <w:tblGrid>
        <w:gridCol w:w="503"/>
        <w:gridCol w:w="5547"/>
        <w:gridCol w:w="1714"/>
        <w:gridCol w:w="1807"/>
      </w:tblGrid>
      <w:tr w:rsidR="00AB030A" w:rsidRPr="006A524B" w:rsidTr="002226FC">
        <w:trPr>
          <w:trHeight w:val="823"/>
        </w:trPr>
        <w:tc>
          <w:tcPr>
            <w:tcW w:w="263" w:type="pct"/>
          </w:tcPr>
          <w:p w:rsidR="00AB030A" w:rsidRPr="006A524B" w:rsidRDefault="00AB030A" w:rsidP="00EE13F1">
            <w:pPr>
              <w:tabs>
                <w:tab w:val="left" w:pos="284"/>
                <w:tab w:val="left" w:pos="709"/>
              </w:tabs>
              <w:jc w:val="both"/>
              <w:rPr>
                <w:b/>
              </w:rPr>
            </w:pPr>
            <w:r w:rsidRPr="006A524B">
              <w:rPr>
                <w:b/>
              </w:rPr>
              <w:t>№</w:t>
            </w:r>
          </w:p>
        </w:tc>
        <w:tc>
          <w:tcPr>
            <w:tcW w:w="2898" w:type="pct"/>
          </w:tcPr>
          <w:p w:rsidR="00AB030A" w:rsidRPr="006A524B" w:rsidRDefault="00AB030A" w:rsidP="00EE13F1">
            <w:pPr>
              <w:tabs>
                <w:tab w:val="left" w:pos="284"/>
                <w:tab w:val="left" w:pos="709"/>
              </w:tabs>
              <w:jc w:val="both"/>
              <w:rPr>
                <w:b/>
              </w:rPr>
            </w:pPr>
            <w:r w:rsidRPr="006A524B">
              <w:rPr>
                <w:b/>
              </w:rPr>
              <w:t>Тема</w:t>
            </w:r>
          </w:p>
        </w:tc>
        <w:tc>
          <w:tcPr>
            <w:tcW w:w="895" w:type="pct"/>
          </w:tcPr>
          <w:p w:rsidR="00AB030A" w:rsidRPr="006A524B" w:rsidRDefault="00AB030A" w:rsidP="00EE13F1">
            <w:pPr>
              <w:tabs>
                <w:tab w:val="left" w:pos="284"/>
                <w:tab w:val="left" w:pos="709"/>
              </w:tabs>
              <w:jc w:val="both"/>
              <w:rPr>
                <w:b/>
              </w:rPr>
            </w:pPr>
            <w:r w:rsidRPr="006A524B">
              <w:rPr>
                <w:b/>
              </w:rPr>
              <w:t>Контрольные работы включая проверочные</w:t>
            </w:r>
          </w:p>
        </w:tc>
        <w:tc>
          <w:tcPr>
            <w:tcW w:w="944" w:type="pct"/>
          </w:tcPr>
          <w:p w:rsidR="00AB030A" w:rsidRPr="006A524B" w:rsidRDefault="00AB030A" w:rsidP="00EE13F1">
            <w:pPr>
              <w:tabs>
                <w:tab w:val="left" w:pos="284"/>
                <w:tab w:val="left" w:pos="709"/>
              </w:tabs>
              <w:jc w:val="both"/>
              <w:rPr>
                <w:b/>
              </w:rPr>
            </w:pPr>
            <w:r w:rsidRPr="006A524B">
              <w:rPr>
                <w:b/>
              </w:rPr>
              <w:t>Количество часов по рабочей программе</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1</w:t>
            </w:r>
          </w:p>
        </w:tc>
        <w:tc>
          <w:tcPr>
            <w:tcW w:w="2898" w:type="pct"/>
          </w:tcPr>
          <w:p w:rsidR="00AB030A" w:rsidRPr="006A524B" w:rsidRDefault="002226FC" w:rsidP="002226FC">
            <w:pPr>
              <w:tabs>
                <w:tab w:val="left" w:pos="284"/>
                <w:tab w:val="left" w:pos="709"/>
              </w:tabs>
              <w:jc w:val="both"/>
            </w:pPr>
            <w:r>
              <w:t xml:space="preserve">Социализация </w:t>
            </w:r>
            <w:r w:rsidR="00AB030A" w:rsidRPr="006A524B">
              <w:t>и межличностные отн</w:t>
            </w:r>
            <w:r>
              <w:t>о</w:t>
            </w:r>
            <w:r w:rsidR="00AB030A" w:rsidRPr="006A524B">
              <w:t>шения</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2</w:t>
            </w:r>
          </w:p>
        </w:tc>
        <w:tc>
          <w:tcPr>
            <w:tcW w:w="2898" w:type="pct"/>
          </w:tcPr>
          <w:p w:rsidR="00AB030A" w:rsidRPr="006A524B" w:rsidRDefault="00AB030A" w:rsidP="00EE13F1">
            <w:pPr>
              <w:tabs>
                <w:tab w:val="left" w:pos="284"/>
                <w:tab w:val="left" w:pos="709"/>
              </w:tabs>
              <w:jc w:val="both"/>
            </w:pPr>
            <w:r w:rsidRPr="006A524B">
              <w:t>Еда и покупки</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3</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3</w:t>
            </w:r>
          </w:p>
        </w:tc>
        <w:tc>
          <w:tcPr>
            <w:tcW w:w="2898" w:type="pct"/>
          </w:tcPr>
          <w:p w:rsidR="00AB030A" w:rsidRPr="006A524B" w:rsidRDefault="00AB030A" w:rsidP="00EE13F1">
            <w:pPr>
              <w:tabs>
                <w:tab w:val="left" w:pos="284"/>
                <w:tab w:val="left" w:pos="709"/>
              </w:tabs>
              <w:jc w:val="both"/>
            </w:pPr>
            <w:r w:rsidRPr="006A524B">
              <w:t xml:space="preserve">Выдающиеся люди </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4</w:t>
            </w:r>
          </w:p>
        </w:tc>
        <w:tc>
          <w:tcPr>
            <w:tcW w:w="2898" w:type="pct"/>
          </w:tcPr>
          <w:p w:rsidR="00AB030A" w:rsidRPr="006A524B" w:rsidRDefault="00AB030A" w:rsidP="00EE13F1">
            <w:pPr>
              <w:tabs>
                <w:tab w:val="left" w:pos="284"/>
                <w:tab w:val="left" w:pos="709"/>
              </w:tabs>
              <w:jc w:val="both"/>
            </w:pPr>
            <w:r w:rsidRPr="006A524B">
              <w:t>Будь собой</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1</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5</w:t>
            </w:r>
          </w:p>
        </w:tc>
        <w:tc>
          <w:tcPr>
            <w:tcW w:w="2898" w:type="pct"/>
          </w:tcPr>
          <w:p w:rsidR="00AB030A" w:rsidRPr="006A524B" w:rsidRDefault="00AB030A" w:rsidP="00EE13F1">
            <w:pPr>
              <w:tabs>
                <w:tab w:val="left" w:pos="284"/>
                <w:tab w:val="left" w:pos="709"/>
              </w:tabs>
              <w:jc w:val="both"/>
            </w:pPr>
            <w:r w:rsidRPr="006A524B">
              <w:t>Глобальные проблемы</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3</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6</w:t>
            </w:r>
          </w:p>
        </w:tc>
        <w:tc>
          <w:tcPr>
            <w:tcW w:w="2898" w:type="pct"/>
          </w:tcPr>
          <w:p w:rsidR="00AB030A" w:rsidRPr="006A524B" w:rsidRDefault="00AB030A" w:rsidP="00EE13F1">
            <w:pPr>
              <w:tabs>
                <w:tab w:val="left" w:pos="284"/>
                <w:tab w:val="left" w:pos="709"/>
              </w:tabs>
              <w:jc w:val="both"/>
            </w:pPr>
            <w:r w:rsidRPr="006A524B">
              <w:t>Культурный обмен</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4</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7</w:t>
            </w:r>
          </w:p>
        </w:tc>
        <w:tc>
          <w:tcPr>
            <w:tcW w:w="2898" w:type="pct"/>
          </w:tcPr>
          <w:p w:rsidR="00AB030A" w:rsidRPr="006A524B" w:rsidRDefault="00AB030A" w:rsidP="00EE13F1">
            <w:pPr>
              <w:tabs>
                <w:tab w:val="left" w:pos="284"/>
                <w:tab w:val="left" w:pos="709"/>
              </w:tabs>
              <w:jc w:val="both"/>
            </w:pPr>
            <w:r w:rsidRPr="006A524B">
              <w:t>Школьное образование и жизнь</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5</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r w:rsidRPr="006A524B">
              <w:t>8</w:t>
            </w:r>
          </w:p>
        </w:tc>
        <w:tc>
          <w:tcPr>
            <w:tcW w:w="2898" w:type="pct"/>
          </w:tcPr>
          <w:p w:rsidR="00AB030A" w:rsidRPr="006A524B" w:rsidRDefault="00AB030A" w:rsidP="00EE13F1">
            <w:pPr>
              <w:tabs>
                <w:tab w:val="left" w:pos="284"/>
                <w:tab w:val="left" w:pos="709"/>
              </w:tabs>
              <w:jc w:val="both"/>
            </w:pPr>
            <w:r w:rsidRPr="006A524B">
              <w:t>Здоровый образ жизни и спорт</w:t>
            </w:r>
          </w:p>
        </w:tc>
        <w:tc>
          <w:tcPr>
            <w:tcW w:w="895" w:type="pct"/>
          </w:tcPr>
          <w:p w:rsidR="00AB030A" w:rsidRPr="006A524B" w:rsidRDefault="00AB030A" w:rsidP="00EE13F1">
            <w:pPr>
              <w:tabs>
                <w:tab w:val="left" w:pos="284"/>
                <w:tab w:val="left" w:pos="709"/>
              </w:tabs>
              <w:jc w:val="both"/>
            </w:pPr>
            <w:r w:rsidRPr="006A524B">
              <w:t>1</w:t>
            </w:r>
          </w:p>
        </w:tc>
        <w:tc>
          <w:tcPr>
            <w:tcW w:w="944"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63" w:type="pct"/>
          </w:tcPr>
          <w:p w:rsidR="00AB030A" w:rsidRPr="006A524B" w:rsidRDefault="00AB030A" w:rsidP="00EE13F1">
            <w:pPr>
              <w:tabs>
                <w:tab w:val="left" w:pos="284"/>
                <w:tab w:val="left" w:pos="709"/>
              </w:tabs>
              <w:jc w:val="both"/>
            </w:pPr>
          </w:p>
        </w:tc>
        <w:tc>
          <w:tcPr>
            <w:tcW w:w="2898" w:type="pct"/>
          </w:tcPr>
          <w:p w:rsidR="00AB030A" w:rsidRPr="006A524B" w:rsidRDefault="00AB030A" w:rsidP="00EE13F1">
            <w:pPr>
              <w:tabs>
                <w:tab w:val="left" w:pos="284"/>
                <w:tab w:val="left" w:pos="709"/>
              </w:tabs>
              <w:jc w:val="both"/>
              <w:rPr>
                <w:b/>
                <w:bCs/>
              </w:rPr>
            </w:pPr>
            <w:r w:rsidRPr="006A524B">
              <w:rPr>
                <w:b/>
                <w:bCs/>
              </w:rPr>
              <w:t>итого</w:t>
            </w:r>
          </w:p>
        </w:tc>
        <w:tc>
          <w:tcPr>
            <w:tcW w:w="895" w:type="pct"/>
          </w:tcPr>
          <w:p w:rsidR="00AB030A" w:rsidRPr="006A524B" w:rsidRDefault="00AB030A" w:rsidP="00EE13F1">
            <w:pPr>
              <w:tabs>
                <w:tab w:val="left" w:pos="284"/>
                <w:tab w:val="left" w:pos="709"/>
              </w:tabs>
              <w:jc w:val="both"/>
            </w:pPr>
            <w:r w:rsidRPr="006A524B">
              <w:t>8</w:t>
            </w:r>
          </w:p>
        </w:tc>
        <w:tc>
          <w:tcPr>
            <w:tcW w:w="944" w:type="pct"/>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lang w:val="en-US"/>
        </w:rPr>
      </w:pPr>
    </w:p>
    <w:p w:rsidR="00AB030A" w:rsidRPr="002226FC" w:rsidRDefault="00AB030A" w:rsidP="002226FC">
      <w:pPr>
        <w:tabs>
          <w:tab w:val="left" w:pos="284"/>
          <w:tab w:val="left" w:pos="709"/>
        </w:tabs>
        <w:jc w:val="center"/>
        <w:rPr>
          <w:b/>
          <w:i/>
        </w:rPr>
      </w:pPr>
      <w:r w:rsidRPr="002226FC">
        <w:rPr>
          <w:b/>
          <w:i/>
        </w:rPr>
        <w:t>9 класс</w:t>
      </w:r>
    </w:p>
    <w:tbl>
      <w:tblPr>
        <w:tblStyle w:val="86"/>
        <w:tblW w:w="5000" w:type="pct"/>
        <w:tblLook w:val="04A0" w:firstRow="1" w:lastRow="0" w:firstColumn="1" w:lastColumn="0" w:noHBand="0" w:noVBand="1"/>
      </w:tblPr>
      <w:tblGrid>
        <w:gridCol w:w="458"/>
        <w:gridCol w:w="5590"/>
        <w:gridCol w:w="1714"/>
        <w:gridCol w:w="1809"/>
      </w:tblGrid>
      <w:tr w:rsidR="00AB030A" w:rsidRPr="006A524B" w:rsidTr="002226FC">
        <w:trPr>
          <w:trHeight w:val="283"/>
        </w:trPr>
        <w:tc>
          <w:tcPr>
            <w:tcW w:w="239" w:type="pct"/>
          </w:tcPr>
          <w:p w:rsidR="00AB030A" w:rsidRPr="006A524B" w:rsidRDefault="00AB030A" w:rsidP="00EE13F1">
            <w:pPr>
              <w:tabs>
                <w:tab w:val="left" w:pos="284"/>
                <w:tab w:val="left" w:pos="709"/>
              </w:tabs>
              <w:jc w:val="both"/>
              <w:rPr>
                <w:b/>
              </w:rPr>
            </w:pPr>
            <w:r w:rsidRPr="006A524B">
              <w:rPr>
                <w:b/>
              </w:rPr>
              <w:t>№</w:t>
            </w:r>
          </w:p>
        </w:tc>
        <w:tc>
          <w:tcPr>
            <w:tcW w:w="2920" w:type="pct"/>
          </w:tcPr>
          <w:p w:rsidR="00AB030A" w:rsidRPr="006A524B" w:rsidRDefault="00AB030A" w:rsidP="00EE13F1">
            <w:pPr>
              <w:tabs>
                <w:tab w:val="left" w:pos="284"/>
                <w:tab w:val="left" w:pos="709"/>
              </w:tabs>
              <w:jc w:val="both"/>
              <w:rPr>
                <w:b/>
              </w:rPr>
            </w:pPr>
            <w:r w:rsidRPr="006A524B">
              <w:rPr>
                <w:b/>
              </w:rPr>
              <w:t>Тема</w:t>
            </w:r>
          </w:p>
        </w:tc>
        <w:tc>
          <w:tcPr>
            <w:tcW w:w="895" w:type="pct"/>
          </w:tcPr>
          <w:p w:rsidR="00AB030A" w:rsidRPr="006A524B" w:rsidRDefault="00AB030A" w:rsidP="00EE13F1">
            <w:pPr>
              <w:tabs>
                <w:tab w:val="left" w:pos="284"/>
                <w:tab w:val="left" w:pos="709"/>
              </w:tabs>
              <w:jc w:val="both"/>
              <w:rPr>
                <w:b/>
              </w:rPr>
            </w:pPr>
            <w:r w:rsidRPr="006A524B">
              <w:rPr>
                <w:b/>
              </w:rPr>
              <w:t>Контрольные работы включая проверочные</w:t>
            </w:r>
          </w:p>
        </w:tc>
        <w:tc>
          <w:tcPr>
            <w:tcW w:w="945" w:type="pct"/>
          </w:tcPr>
          <w:p w:rsidR="00AB030A" w:rsidRPr="006A524B" w:rsidRDefault="00AB030A" w:rsidP="00EE13F1">
            <w:pPr>
              <w:tabs>
                <w:tab w:val="left" w:pos="284"/>
                <w:tab w:val="left" w:pos="709"/>
              </w:tabs>
              <w:jc w:val="both"/>
              <w:rPr>
                <w:b/>
              </w:rPr>
            </w:pPr>
            <w:r w:rsidRPr="006A524B">
              <w:rPr>
                <w:b/>
              </w:rPr>
              <w:t>Количество часов по рабочей программе</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1</w:t>
            </w:r>
          </w:p>
        </w:tc>
        <w:tc>
          <w:tcPr>
            <w:tcW w:w="2920" w:type="pct"/>
          </w:tcPr>
          <w:p w:rsidR="00AB030A" w:rsidRPr="006A524B" w:rsidRDefault="00AB030A" w:rsidP="00EE13F1">
            <w:pPr>
              <w:tabs>
                <w:tab w:val="left" w:pos="284"/>
                <w:tab w:val="left" w:pos="709"/>
              </w:tabs>
              <w:jc w:val="both"/>
            </w:pPr>
            <w:r w:rsidRPr="006A524B">
              <w:t xml:space="preserve"> Праздники и празднования</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2</w:t>
            </w:r>
          </w:p>
        </w:tc>
        <w:tc>
          <w:tcPr>
            <w:tcW w:w="2920" w:type="pct"/>
          </w:tcPr>
          <w:p w:rsidR="00AB030A" w:rsidRPr="006A524B" w:rsidRDefault="00AB030A" w:rsidP="00EE13F1">
            <w:pPr>
              <w:tabs>
                <w:tab w:val="left" w:pos="284"/>
                <w:tab w:val="left" w:pos="709"/>
              </w:tabs>
              <w:jc w:val="both"/>
            </w:pPr>
            <w:r w:rsidRPr="006A524B">
              <w:t xml:space="preserve">  Жизнь. Образ жизни и среда обитания.</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3</w:t>
            </w:r>
          </w:p>
        </w:tc>
        <w:tc>
          <w:tcPr>
            <w:tcW w:w="2920" w:type="pct"/>
          </w:tcPr>
          <w:p w:rsidR="00AB030A" w:rsidRPr="006A524B" w:rsidRDefault="00AB030A" w:rsidP="00EE13F1">
            <w:pPr>
              <w:tabs>
                <w:tab w:val="left" w:pos="284"/>
                <w:tab w:val="left" w:pos="709"/>
              </w:tabs>
              <w:jc w:val="both"/>
            </w:pPr>
            <w:r w:rsidRPr="006A524B">
              <w:t xml:space="preserve">  Очевидное невероятное.</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4</w:t>
            </w:r>
          </w:p>
        </w:tc>
        <w:tc>
          <w:tcPr>
            <w:tcW w:w="2920" w:type="pct"/>
          </w:tcPr>
          <w:p w:rsidR="00AB030A" w:rsidRPr="006A524B" w:rsidRDefault="00AB030A" w:rsidP="00EE13F1">
            <w:pPr>
              <w:tabs>
                <w:tab w:val="left" w:pos="284"/>
                <w:tab w:val="left" w:pos="709"/>
              </w:tabs>
              <w:jc w:val="both"/>
            </w:pPr>
            <w:r w:rsidRPr="006A524B">
              <w:t xml:space="preserve"> Современные технологии</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5</w:t>
            </w:r>
          </w:p>
        </w:tc>
        <w:tc>
          <w:tcPr>
            <w:tcW w:w="2920" w:type="pct"/>
          </w:tcPr>
          <w:p w:rsidR="00AB030A" w:rsidRPr="006A524B" w:rsidRDefault="00AB030A" w:rsidP="00EE13F1">
            <w:pPr>
              <w:tabs>
                <w:tab w:val="left" w:pos="284"/>
                <w:tab w:val="left" w:pos="709"/>
              </w:tabs>
              <w:jc w:val="both"/>
            </w:pPr>
            <w:r w:rsidRPr="006A524B">
              <w:t xml:space="preserve"> Искусство и литература </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4</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6</w:t>
            </w:r>
          </w:p>
        </w:tc>
        <w:tc>
          <w:tcPr>
            <w:tcW w:w="2920" w:type="pct"/>
          </w:tcPr>
          <w:p w:rsidR="00AB030A" w:rsidRPr="006A524B" w:rsidRDefault="00AB030A" w:rsidP="00EE13F1">
            <w:pPr>
              <w:tabs>
                <w:tab w:val="left" w:pos="284"/>
                <w:tab w:val="left" w:pos="709"/>
              </w:tabs>
              <w:jc w:val="both"/>
            </w:pPr>
            <w:r w:rsidRPr="006A524B">
              <w:t xml:space="preserve"> Город и общественная жизнь</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6</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7</w:t>
            </w:r>
          </w:p>
        </w:tc>
        <w:tc>
          <w:tcPr>
            <w:tcW w:w="2920" w:type="pct"/>
          </w:tcPr>
          <w:p w:rsidR="00AB030A" w:rsidRPr="006A524B" w:rsidRDefault="00AB030A" w:rsidP="00EE13F1">
            <w:pPr>
              <w:tabs>
                <w:tab w:val="left" w:pos="284"/>
                <w:tab w:val="left" w:pos="709"/>
              </w:tabs>
              <w:jc w:val="both"/>
            </w:pPr>
            <w:r w:rsidRPr="006A524B">
              <w:t>Личная безопасность</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r w:rsidRPr="006A524B">
              <w:t>8</w:t>
            </w:r>
          </w:p>
        </w:tc>
        <w:tc>
          <w:tcPr>
            <w:tcW w:w="2920" w:type="pct"/>
          </w:tcPr>
          <w:p w:rsidR="00AB030A" w:rsidRPr="006A524B" w:rsidRDefault="00AB030A" w:rsidP="00EE13F1">
            <w:pPr>
              <w:tabs>
                <w:tab w:val="left" w:pos="284"/>
                <w:tab w:val="left" w:pos="709"/>
              </w:tabs>
              <w:jc w:val="both"/>
            </w:pPr>
            <w:r w:rsidRPr="006A524B">
              <w:t xml:space="preserve"> Преодоление трудностей</w:t>
            </w:r>
          </w:p>
        </w:tc>
        <w:tc>
          <w:tcPr>
            <w:tcW w:w="895" w:type="pct"/>
          </w:tcPr>
          <w:p w:rsidR="00AB030A" w:rsidRPr="006A524B" w:rsidRDefault="00AB030A" w:rsidP="00EE13F1">
            <w:pPr>
              <w:tabs>
                <w:tab w:val="left" w:pos="284"/>
                <w:tab w:val="left" w:pos="709"/>
              </w:tabs>
              <w:jc w:val="both"/>
            </w:pPr>
            <w:r w:rsidRPr="006A524B">
              <w:t>1</w:t>
            </w:r>
          </w:p>
        </w:tc>
        <w:tc>
          <w:tcPr>
            <w:tcW w:w="945" w:type="pct"/>
          </w:tcPr>
          <w:p w:rsidR="00AB030A" w:rsidRPr="006A524B" w:rsidRDefault="00AB030A" w:rsidP="00EE13F1">
            <w:pPr>
              <w:tabs>
                <w:tab w:val="left" w:pos="284"/>
                <w:tab w:val="left" w:pos="709"/>
              </w:tabs>
              <w:jc w:val="both"/>
            </w:pPr>
            <w:r w:rsidRPr="006A524B">
              <w:t>12</w:t>
            </w:r>
          </w:p>
        </w:tc>
      </w:tr>
      <w:tr w:rsidR="00AB030A" w:rsidRPr="006A524B" w:rsidTr="002226FC">
        <w:trPr>
          <w:trHeight w:val="283"/>
        </w:trPr>
        <w:tc>
          <w:tcPr>
            <w:tcW w:w="239" w:type="pct"/>
          </w:tcPr>
          <w:p w:rsidR="00AB030A" w:rsidRPr="006A524B" w:rsidRDefault="00AB030A" w:rsidP="00EE13F1">
            <w:pPr>
              <w:tabs>
                <w:tab w:val="left" w:pos="284"/>
                <w:tab w:val="left" w:pos="709"/>
              </w:tabs>
              <w:jc w:val="both"/>
            </w:pPr>
          </w:p>
        </w:tc>
        <w:tc>
          <w:tcPr>
            <w:tcW w:w="2920" w:type="pct"/>
          </w:tcPr>
          <w:p w:rsidR="00AB030A" w:rsidRPr="006A524B" w:rsidRDefault="00AB030A" w:rsidP="00EE13F1">
            <w:pPr>
              <w:tabs>
                <w:tab w:val="left" w:pos="284"/>
                <w:tab w:val="left" w:pos="709"/>
              </w:tabs>
              <w:jc w:val="both"/>
              <w:rPr>
                <w:b/>
                <w:bCs/>
              </w:rPr>
            </w:pPr>
          </w:p>
        </w:tc>
        <w:tc>
          <w:tcPr>
            <w:tcW w:w="895" w:type="pct"/>
          </w:tcPr>
          <w:p w:rsidR="00AB030A" w:rsidRPr="006A524B" w:rsidRDefault="00AB030A" w:rsidP="00EE13F1">
            <w:pPr>
              <w:tabs>
                <w:tab w:val="left" w:pos="284"/>
                <w:tab w:val="left" w:pos="709"/>
              </w:tabs>
              <w:jc w:val="both"/>
            </w:pPr>
            <w:r w:rsidRPr="006A524B">
              <w:t>8</w:t>
            </w:r>
          </w:p>
        </w:tc>
        <w:tc>
          <w:tcPr>
            <w:tcW w:w="945" w:type="pct"/>
          </w:tcPr>
          <w:p w:rsidR="00AB030A" w:rsidRPr="006A524B" w:rsidRDefault="00AB030A" w:rsidP="00EE13F1">
            <w:pPr>
              <w:tabs>
                <w:tab w:val="left" w:pos="284"/>
                <w:tab w:val="left" w:pos="709"/>
              </w:tabs>
              <w:jc w:val="both"/>
            </w:pPr>
            <w:r w:rsidRPr="006A524B">
              <w:t>102</w:t>
            </w:r>
          </w:p>
        </w:tc>
      </w:tr>
    </w:tbl>
    <w:p w:rsidR="00D72649" w:rsidRPr="006A524B" w:rsidRDefault="00D72649" w:rsidP="00EE13F1">
      <w:pPr>
        <w:tabs>
          <w:tab w:val="left" w:pos="284"/>
          <w:tab w:val="left" w:pos="709"/>
        </w:tabs>
        <w:jc w:val="both"/>
        <w:rPr>
          <w:b/>
        </w:rPr>
      </w:pPr>
    </w:p>
    <w:p w:rsidR="00AB030A" w:rsidRPr="002226FC" w:rsidRDefault="00AB030A" w:rsidP="00EE13F1">
      <w:pPr>
        <w:pStyle w:val="1"/>
        <w:tabs>
          <w:tab w:val="left" w:pos="284"/>
          <w:tab w:val="left" w:pos="709"/>
        </w:tabs>
        <w:rPr>
          <w:rFonts w:ascii="Times New Roman" w:hAnsi="Times New Roman" w:cs="Times New Roman"/>
          <w:b/>
          <w:color w:val="auto"/>
          <w:sz w:val="24"/>
          <w:szCs w:val="24"/>
        </w:rPr>
      </w:pPr>
      <w:bookmarkStart w:id="134" w:name="_Toc84805929"/>
      <w:r w:rsidRPr="002226FC">
        <w:rPr>
          <w:rFonts w:ascii="Times New Roman" w:hAnsi="Times New Roman" w:cs="Times New Roman"/>
          <w:b/>
          <w:color w:val="auto"/>
          <w:sz w:val="24"/>
          <w:szCs w:val="24"/>
        </w:rPr>
        <w:t>2.2.6.</w:t>
      </w:r>
      <w:r w:rsidR="00D72649" w:rsidRPr="002226FC">
        <w:rPr>
          <w:rFonts w:ascii="Times New Roman" w:hAnsi="Times New Roman" w:cs="Times New Roman"/>
          <w:b/>
          <w:color w:val="auto"/>
          <w:sz w:val="24"/>
          <w:szCs w:val="24"/>
        </w:rPr>
        <w:t xml:space="preserve"> </w:t>
      </w:r>
      <w:r w:rsidRPr="002226FC">
        <w:rPr>
          <w:rFonts w:ascii="Times New Roman" w:hAnsi="Times New Roman" w:cs="Times New Roman"/>
          <w:b/>
          <w:color w:val="auto"/>
          <w:sz w:val="24"/>
          <w:szCs w:val="24"/>
        </w:rPr>
        <w:t>Второй иностранный язык (французский)</w:t>
      </w:r>
      <w:bookmarkEnd w:id="134"/>
    </w:p>
    <w:p w:rsidR="00630C24" w:rsidRDefault="00AB030A" w:rsidP="00630C24">
      <w:pPr>
        <w:tabs>
          <w:tab w:val="left" w:pos="284"/>
          <w:tab w:val="left" w:pos="709"/>
        </w:tabs>
        <w:jc w:val="center"/>
        <w:rPr>
          <w:b/>
        </w:rPr>
      </w:pPr>
      <w:r w:rsidRPr="006A524B">
        <w:rPr>
          <w:b/>
        </w:rPr>
        <w:t xml:space="preserve">Содержание учебного </w:t>
      </w:r>
      <w:r w:rsidR="00D72649" w:rsidRPr="006A524B">
        <w:rPr>
          <w:b/>
        </w:rPr>
        <w:t>предмета</w:t>
      </w:r>
    </w:p>
    <w:p w:rsidR="00AB030A" w:rsidRPr="00630C24" w:rsidRDefault="00D72649" w:rsidP="00630C24">
      <w:pPr>
        <w:tabs>
          <w:tab w:val="left" w:pos="284"/>
          <w:tab w:val="left" w:pos="709"/>
        </w:tabs>
        <w:jc w:val="center"/>
        <w:rPr>
          <w:b/>
          <w:i/>
        </w:rPr>
      </w:pPr>
      <w:r w:rsidRPr="00630C24">
        <w:rPr>
          <w:b/>
          <w:i/>
        </w:rPr>
        <w:t>5</w:t>
      </w:r>
      <w:r w:rsidR="00AB030A" w:rsidRPr="00630C24">
        <w:rPr>
          <w:b/>
          <w:i/>
        </w:rPr>
        <w:t xml:space="preserve"> класс</w:t>
      </w:r>
    </w:p>
    <w:p w:rsidR="00AB030A" w:rsidRPr="006A524B" w:rsidRDefault="00AB030A" w:rsidP="00EE13F1">
      <w:pPr>
        <w:tabs>
          <w:tab w:val="left" w:pos="284"/>
          <w:tab w:val="left" w:pos="709"/>
        </w:tabs>
        <w:jc w:val="both"/>
      </w:pPr>
      <w:r w:rsidRPr="006A524B">
        <w:t>1. Вводный курс</w:t>
      </w:r>
    </w:p>
    <w:p w:rsidR="00AB030A" w:rsidRPr="006A524B" w:rsidRDefault="00AB030A" w:rsidP="00EE13F1">
      <w:pPr>
        <w:tabs>
          <w:tab w:val="left" w:pos="284"/>
          <w:tab w:val="left" w:pos="709"/>
        </w:tabs>
        <w:jc w:val="both"/>
      </w:pPr>
      <w:r w:rsidRPr="006A524B">
        <w:t>Страна изучаемо­го языка. Знакомство с целями обучения французскому языку, с содержанием УМК. Знакомство с французским алфавитом</w:t>
      </w:r>
    </w:p>
    <w:p w:rsidR="00AB030A" w:rsidRPr="00AA72E1" w:rsidRDefault="00AB030A" w:rsidP="00EE13F1">
      <w:pPr>
        <w:tabs>
          <w:tab w:val="left" w:pos="284"/>
          <w:tab w:val="left" w:pos="709"/>
        </w:tabs>
        <w:jc w:val="both"/>
      </w:pPr>
      <w:r w:rsidRPr="00AA72E1">
        <w:t xml:space="preserve">2. </w:t>
      </w:r>
      <w:r w:rsidRPr="006A524B">
        <w:rPr>
          <w:lang w:val="en-US"/>
        </w:rPr>
        <w:t>Unit</w:t>
      </w:r>
      <w:r w:rsidRPr="00AA72E1">
        <w:t xml:space="preserve">é 1. </w:t>
      </w:r>
      <w:r w:rsidRPr="006A524B">
        <w:rPr>
          <w:lang w:val="en-US"/>
        </w:rPr>
        <w:t>Jacques</w:t>
      </w:r>
      <w:r w:rsidRPr="00AA72E1">
        <w:t xml:space="preserve"> </w:t>
      </w:r>
      <w:r w:rsidRPr="006A524B">
        <w:rPr>
          <w:lang w:val="en-US"/>
        </w:rPr>
        <w:t>Tardieu</w:t>
      </w:r>
      <w:r w:rsidRPr="00AA72E1">
        <w:t xml:space="preserve"> </w:t>
      </w:r>
      <w:r w:rsidRPr="006A524B">
        <w:rPr>
          <w:lang w:val="en-US"/>
        </w:rPr>
        <w:t>et</w:t>
      </w:r>
      <w:r w:rsidRPr="00AA72E1">
        <w:t xml:space="preserve"> </w:t>
      </w:r>
      <w:r w:rsidRPr="006A524B">
        <w:rPr>
          <w:lang w:val="en-US"/>
        </w:rPr>
        <w:t>sa</w:t>
      </w:r>
      <w:r w:rsidRPr="00AA72E1">
        <w:t xml:space="preserve"> </w:t>
      </w:r>
      <w:r w:rsidRPr="006A524B">
        <w:rPr>
          <w:lang w:val="en-US"/>
        </w:rPr>
        <w:t>famille</w:t>
      </w:r>
    </w:p>
    <w:p w:rsidR="00AB030A" w:rsidRPr="006A524B" w:rsidRDefault="00AB030A" w:rsidP="00EE13F1">
      <w:pPr>
        <w:tabs>
          <w:tab w:val="left" w:pos="284"/>
          <w:tab w:val="left" w:pos="709"/>
        </w:tabs>
        <w:jc w:val="both"/>
      </w:pPr>
      <w:r w:rsidRPr="006A524B">
        <w:t>Знакомство (имя, фамилия, возраст)</w:t>
      </w:r>
    </w:p>
    <w:p w:rsidR="00AB030A" w:rsidRPr="006A524B" w:rsidRDefault="00AB030A" w:rsidP="00EE13F1">
      <w:pPr>
        <w:tabs>
          <w:tab w:val="left" w:pos="284"/>
          <w:tab w:val="left" w:pos="709"/>
        </w:tabs>
        <w:jc w:val="both"/>
      </w:pPr>
      <w:r w:rsidRPr="006A524B">
        <w:t>Моя семья. Мои родите­ли (имя, возраст, профессия). Мои братья и сёстры (имя, возраст). Любимые занятия. Домашние животные.</w:t>
      </w:r>
    </w:p>
    <w:p w:rsidR="00AB030A" w:rsidRPr="006A524B" w:rsidRDefault="00AB030A" w:rsidP="00EE13F1">
      <w:pPr>
        <w:tabs>
          <w:tab w:val="left" w:pos="284"/>
          <w:tab w:val="left" w:pos="709"/>
        </w:tabs>
        <w:jc w:val="both"/>
      </w:pPr>
      <w:r w:rsidRPr="006A524B">
        <w:t>3. Unité 2. La cloche sonne</w:t>
      </w:r>
    </w:p>
    <w:p w:rsidR="00AB030A" w:rsidRPr="006A524B" w:rsidRDefault="00AB030A" w:rsidP="00EE13F1">
      <w:pPr>
        <w:tabs>
          <w:tab w:val="left" w:pos="284"/>
          <w:tab w:val="left" w:pos="709"/>
        </w:tabs>
        <w:jc w:val="both"/>
      </w:pPr>
      <w:r w:rsidRPr="006A524B">
        <w:t>Моя школа. Мой класс. Мои школьные принадлежности. Мои пре­подаватели. Расписание занятий. Учебные предметы. Внеурочные и внеклассные занятия. Обязанности по классу.</w:t>
      </w:r>
    </w:p>
    <w:p w:rsidR="00AB030A" w:rsidRPr="006A524B" w:rsidRDefault="00AB030A" w:rsidP="00EE13F1">
      <w:pPr>
        <w:tabs>
          <w:tab w:val="left" w:pos="284"/>
          <w:tab w:val="left" w:pos="709"/>
        </w:tabs>
        <w:jc w:val="both"/>
      </w:pPr>
      <w:r w:rsidRPr="006A524B">
        <w:t>4. Unité 3. L’anniversaire de Suzanne</w:t>
      </w:r>
    </w:p>
    <w:p w:rsidR="00AB030A" w:rsidRPr="006A524B" w:rsidRDefault="00AB030A" w:rsidP="00EE13F1">
      <w:pPr>
        <w:tabs>
          <w:tab w:val="left" w:pos="284"/>
          <w:tab w:val="left" w:pos="709"/>
        </w:tabs>
        <w:jc w:val="both"/>
      </w:pPr>
      <w:r w:rsidRPr="006A524B">
        <w:t>Семейные праздники и традиции. Мой день рождения. День рождения родителей и друзей. Новый год. Рождество. Подарки. Здоровье. Плохое самочувствие.</w:t>
      </w:r>
    </w:p>
    <w:p w:rsidR="00AB030A" w:rsidRPr="00AA72E1" w:rsidRDefault="00AB030A" w:rsidP="00EE13F1">
      <w:pPr>
        <w:tabs>
          <w:tab w:val="left" w:pos="284"/>
          <w:tab w:val="left" w:pos="709"/>
        </w:tabs>
        <w:jc w:val="both"/>
      </w:pPr>
      <w:r w:rsidRPr="00AA72E1">
        <w:t xml:space="preserve">5. </w:t>
      </w:r>
      <w:r w:rsidRPr="006A524B">
        <w:rPr>
          <w:lang w:val="en-US"/>
        </w:rPr>
        <w:t>Unit</w:t>
      </w:r>
      <w:r w:rsidRPr="00AA72E1">
        <w:t xml:space="preserve">é 4. </w:t>
      </w:r>
      <w:r w:rsidRPr="006A524B">
        <w:rPr>
          <w:lang w:val="en-US"/>
        </w:rPr>
        <w:t>Nous</w:t>
      </w:r>
      <w:r w:rsidRPr="00AA72E1">
        <w:t xml:space="preserve"> </w:t>
      </w:r>
      <w:r w:rsidRPr="006A524B">
        <w:rPr>
          <w:lang w:val="en-US"/>
        </w:rPr>
        <w:t>allons</w:t>
      </w:r>
      <w:r w:rsidRPr="00AA72E1">
        <w:t xml:space="preserve"> </w:t>
      </w:r>
      <w:r w:rsidRPr="006A524B">
        <w:rPr>
          <w:lang w:val="en-US"/>
        </w:rPr>
        <w:t>au</w:t>
      </w:r>
      <w:r w:rsidRPr="00AA72E1">
        <w:t xml:space="preserve"> </w:t>
      </w:r>
      <w:r w:rsidRPr="006A524B">
        <w:rPr>
          <w:lang w:val="en-US"/>
        </w:rPr>
        <w:t>magasin</w:t>
      </w:r>
      <w:r w:rsidRPr="00AA72E1">
        <w:t xml:space="preserve"> .</w:t>
      </w:r>
    </w:p>
    <w:p w:rsidR="00AB030A" w:rsidRPr="006A524B" w:rsidRDefault="00AB030A" w:rsidP="00EE13F1">
      <w:pPr>
        <w:tabs>
          <w:tab w:val="left" w:pos="284"/>
          <w:tab w:val="left" w:pos="709"/>
        </w:tabs>
        <w:jc w:val="both"/>
      </w:pPr>
      <w:r w:rsidRPr="006A524B">
        <w:t>Мой распорядок дня. Домашние обязанности. Помощь по дому: поход в магазин, на рынок. Евро — денежная единица Франции. Распорядок воскресного дня.</w:t>
      </w:r>
    </w:p>
    <w:p w:rsidR="00AB030A" w:rsidRPr="006A524B" w:rsidRDefault="00AB030A" w:rsidP="00EE13F1">
      <w:pPr>
        <w:tabs>
          <w:tab w:val="left" w:pos="284"/>
          <w:tab w:val="left" w:pos="709"/>
        </w:tabs>
        <w:jc w:val="both"/>
      </w:pPr>
      <w:r w:rsidRPr="006A524B">
        <w:t>Трапеза (завтрак, обед, полдник, ужин). Подготовка к новогоднему празднику.</w:t>
      </w:r>
    </w:p>
    <w:p w:rsidR="00AB030A" w:rsidRPr="006A524B" w:rsidRDefault="00AB030A" w:rsidP="00EE13F1">
      <w:pPr>
        <w:tabs>
          <w:tab w:val="left" w:pos="284"/>
          <w:tab w:val="left" w:pos="709"/>
        </w:tabs>
        <w:jc w:val="both"/>
      </w:pPr>
      <w:r w:rsidRPr="006A524B">
        <w:t>Поездки на городском транспорте. Выбор средства передвижения.</w:t>
      </w:r>
    </w:p>
    <w:p w:rsidR="00AB030A" w:rsidRPr="006A524B" w:rsidRDefault="00AB030A" w:rsidP="00EE13F1">
      <w:pPr>
        <w:tabs>
          <w:tab w:val="left" w:pos="284"/>
          <w:tab w:val="left" w:pos="709"/>
        </w:tabs>
        <w:jc w:val="both"/>
      </w:pPr>
      <w:r w:rsidRPr="006A524B">
        <w:t>6. Unité 5. Mon petit chien.</w:t>
      </w:r>
    </w:p>
    <w:p w:rsidR="00AB030A" w:rsidRPr="006A524B" w:rsidRDefault="00AB030A" w:rsidP="00EE13F1">
      <w:pPr>
        <w:tabs>
          <w:tab w:val="left" w:pos="284"/>
          <w:tab w:val="left" w:pos="709"/>
        </w:tabs>
        <w:jc w:val="both"/>
      </w:pPr>
      <w:r w:rsidRPr="006A524B">
        <w:t>Мои домашние животные (кошки, собаки, кролики, черепахи). Их возраст, питание, привычки. Забота о них. Прогулки с домашними животными на улице, в парке. Фильмы о животных. Празднование дня рождения за городом, в лесу.</w:t>
      </w:r>
    </w:p>
    <w:p w:rsidR="00AB030A" w:rsidRPr="006A524B" w:rsidRDefault="00AB030A" w:rsidP="00EE13F1">
      <w:pPr>
        <w:tabs>
          <w:tab w:val="left" w:pos="284"/>
          <w:tab w:val="left" w:pos="709"/>
        </w:tabs>
        <w:jc w:val="both"/>
      </w:pPr>
      <w:r w:rsidRPr="006A524B">
        <w:t>7. Unité 6. En ville</w:t>
      </w:r>
    </w:p>
    <w:p w:rsidR="00AB030A" w:rsidRPr="006A524B" w:rsidRDefault="00AB030A" w:rsidP="00EE13F1">
      <w:pPr>
        <w:tabs>
          <w:tab w:val="left" w:pos="284"/>
          <w:tab w:val="left" w:pos="709"/>
        </w:tabs>
        <w:jc w:val="both"/>
      </w:pPr>
      <w:r w:rsidRPr="006A524B">
        <w:t>Окружающий меня мир. Мой город. Мой посёлок. Мой адрес. Улица, на которой я живу. Мой дом. Транспорт. Дорога от дома до школы и об­ратно. Портретная характеристика (детализация). Описание предметов (форма, цвет). Парки Парижа (сад Тюильри, Люксембургский сад). Цветочный рынок. Центр им. Ж. Помпиду. Города Франции (Тюль, празднование Рождества в Тюле)</w:t>
      </w:r>
    </w:p>
    <w:p w:rsidR="00AB030A" w:rsidRPr="004954A4" w:rsidRDefault="00AB030A" w:rsidP="00EE13F1">
      <w:pPr>
        <w:tabs>
          <w:tab w:val="left" w:pos="284"/>
          <w:tab w:val="left" w:pos="709"/>
        </w:tabs>
        <w:jc w:val="both"/>
        <w:rPr>
          <w:lang w:val="en-US"/>
        </w:rPr>
      </w:pPr>
      <w:r w:rsidRPr="004954A4">
        <w:rPr>
          <w:lang w:val="en-US"/>
        </w:rPr>
        <w:t xml:space="preserve">8. </w:t>
      </w:r>
      <w:r w:rsidRPr="006A524B">
        <w:rPr>
          <w:lang w:val="en-US"/>
        </w:rPr>
        <w:t>Unit</w:t>
      </w:r>
      <w:r w:rsidRPr="004954A4">
        <w:rPr>
          <w:lang w:val="en-US"/>
        </w:rPr>
        <w:t xml:space="preserve">é 7. </w:t>
      </w:r>
      <w:r w:rsidRPr="006A524B">
        <w:rPr>
          <w:lang w:val="en-US"/>
        </w:rPr>
        <w:t>J</w:t>
      </w:r>
      <w:r w:rsidRPr="004954A4">
        <w:rPr>
          <w:lang w:val="en-US"/>
        </w:rPr>
        <w:t>’</w:t>
      </w:r>
      <w:r w:rsidRPr="006A524B">
        <w:rPr>
          <w:lang w:val="en-US"/>
        </w:rPr>
        <w:t>aime</w:t>
      </w:r>
      <w:r w:rsidRPr="004954A4">
        <w:rPr>
          <w:lang w:val="en-US"/>
        </w:rPr>
        <w:t xml:space="preserve">, </w:t>
      </w:r>
      <w:r w:rsidRPr="006A524B">
        <w:rPr>
          <w:lang w:val="en-US"/>
        </w:rPr>
        <w:t>je</w:t>
      </w:r>
      <w:r w:rsidRPr="004954A4">
        <w:rPr>
          <w:lang w:val="en-US"/>
        </w:rPr>
        <w:t xml:space="preserve"> </w:t>
      </w:r>
      <w:r w:rsidRPr="006A524B">
        <w:rPr>
          <w:lang w:val="en-US"/>
        </w:rPr>
        <w:t>n</w:t>
      </w:r>
      <w:r w:rsidRPr="004954A4">
        <w:rPr>
          <w:lang w:val="en-US"/>
        </w:rPr>
        <w:t>’</w:t>
      </w:r>
      <w:r w:rsidRPr="006A524B">
        <w:rPr>
          <w:lang w:val="en-US"/>
        </w:rPr>
        <w:t>aime</w:t>
      </w:r>
      <w:r w:rsidRPr="004954A4">
        <w:rPr>
          <w:lang w:val="en-US"/>
        </w:rPr>
        <w:t xml:space="preserve"> </w:t>
      </w:r>
      <w:r w:rsidRPr="006A524B">
        <w:rPr>
          <w:lang w:val="en-US"/>
        </w:rPr>
        <w:t>pas</w:t>
      </w:r>
      <w:r w:rsidRPr="004954A4">
        <w:rPr>
          <w:lang w:val="en-US"/>
        </w:rPr>
        <w:t>.</w:t>
      </w:r>
    </w:p>
    <w:p w:rsidR="00AB030A" w:rsidRPr="006A524B" w:rsidRDefault="00AB030A" w:rsidP="00EE13F1">
      <w:pPr>
        <w:tabs>
          <w:tab w:val="left" w:pos="284"/>
          <w:tab w:val="left" w:pos="709"/>
        </w:tabs>
        <w:jc w:val="both"/>
      </w:pPr>
      <w:r w:rsidRPr="006A524B">
        <w:t>Мой досуг. Досуг моих друзей. Мои увлечения. Увлечения моих друзей. Мои любимые предметы в школе. Мои любимые занятия вне школы. Мои любимые игры и игрушки.</w:t>
      </w:r>
    </w:p>
    <w:p w:rsidR="00AB030A" w:rsidRPr="006A524B" w:rsidRDefault="00AB030A" w:rsidP="00EE13F1">
      <w:pPr>
        <w:tabs>
          <w:tab w:val="left" w:pos="284"/>
          <w:tab w:val="left" w:pos="709"/>
        </w:tabs>
        <w:jc w:val="both"/>
      </w:pPr>
      <w:r w:rsidRPr="006A524B">
        <w:t>Мои гастрономические предпочтения (элементарное описание). Моя комната (элементарное описание). Времена года. Здоровье. Визит к врачу. Переписка с французскими друзьями.</w:t>
      </w:r>
    </w:p>
    <w:p w:rsidR="00AB030A" w:rsidRPr="006A524B" w:rsidRDefault="00AB030A" w:rsidP="00EE13F1">
      <w:pPr>
        <w:tabs>
          <w:tab w:val="left" w:pos="284"/>
          <w:tab w:val="left" w:pos="709"/>
        </w:tabs>
        <w:jc w:val="both"/>
      </w:pPr>
      <w:r w:rsidRPr="006A524B">
        <w:t xml:space="preserve">9. </w:t>
      </w:r>
      <w:r w:rsidRPr="006A524B">
        <w:rPr>
          <w:lang w:val="en-US"/>
        </w:rPr>
        <w:t>Unit</w:t>
      </w:r>
      <w:r w:rsidRPr="006A524B">
        <w:t xml:space="preserve">é 8. </w:t>
      </w:r>
      <w:r w:rsidRPr="006A524B">
        <w:rPr>
          <w:lang w:val="en-US"/>
        </w:rPr>
        <w:t>Les</w:t>
      </w:r>
      <w:r w:rsidRPr="006A524B">
        <w:t xml:space="preserve"> </w:t>
      </w:r>
      <w:r w:rsidRPr="006A524B">
        <w:rPr>
          <w:lang w:val="en-US"/>
        </w:rPr>
        <w:t>grandes</w:t>
      </w:r>
      <w:r w:rsidRPr="006A524B">
        <w:t xml:space="preserve"> </w:t>
      </w:r>
      <w:r w:rsidRPr="006A524B">
        <w:rPr>
          <w:lang w:val="en-US"/>
        </w:rPr>
        <w:t>vacances</w:t>
      </w:r>
      <w:r w:rsidRPr="006A524B">
        <w:t xml:space="preserve">, </w:t>
      </w:r>
      <w:r w:rsidRPr="006A524B">
        <w:rPr>
          <w:lang w:val="en-US"/>
        </w:rPr>
        <w:t>c</w:t>
      </w:r>
      <w:r w:rsidRPr="006A524B">
        <w:t>’</w:t>
      </w:r>
      <w:r w:rsidRPr="006A524B">
        <w:rPr>
          <w:lang w:val="en-US"/>
        </w:rPr>
        <w:t>est</w:t>
      </w:r>
      <w:r w:rsidRPr="006A524B">
        <w:t xml:space="preserve"> </w:t>
      </w:r>
      <w:r w:rsidRPr="006A524B">
        <w:rPr>
          <w:lang w:val="en-US"/>
        </w:rPr>
        <w:t>magnifique</w:t>
      </w:r>
      <w:r w:rsidRPr="006A524B">
        <w:t>!</w:t>
      </w:r>
    </w:p>
    <w:p w:rsidR="00AB030A" w:rsidRPr="006A524B" w:rsidRDefault="00AB030A" w:rsidP="00EE13F1">
      <w:pPr>
        <w:tabs>
          <w:tab w:val="left" w:pos="284"/>
          <w:tab w:val="left" w:pos="709"/>
        </w:tabs>
        <w:jc w:val="both"/>
      </w:pPr>
      <w:r w:rsidRPr="006A524B">
        <w:t>Летние/зимние каникулы. Летние/зимние развлечения. Погода. Окружающая природа. Времена года. Любимое время года. Путешествие на поезде.</w:t>
      </w:r>
    </w:p>
    <w:p w:rsidR="00AB030A" w:rsidRPr="00630C24" w:rsidRDefault="00AB030A" w:rsidP="00630C24">
      <w:pPr>
        <w:tabs>
          <w:tab w:val="left" w:pos="284"/>
          <w:tab w:val="left" w:pos="709"/>
        </w:tabs>
        <w:jc w:val="center"/>
        <w:rPr>
          <w:b/>
          <w:i/>
        </w:rPr>
      </w:pPr>
      <w:r w:rsidRPr="00630C24">
        <w:rPr>
          <w:b/>
          <w:i/>
        </w:rPr>
        <w:t>6 класс</w:t>
      </w:r>
    </w:p>
    <w:p w:rsidR="00AB030A" w:rsidRPr="006A524B" w:rsidRDefault="00AB030A" w:rsidP="00EE13F1">
      <w:pPr>
        <w:tabs>
          <w:tab w:val="left" w:pos="284"/>
          <w:tab w:val="left" w:pos="709"/>
        </w:tabs>
        <w:jc w:val="both"/>
      </w:pPr>
      <w:r w:rsidRPr="006A524B">
        <w:t>1. Unité 1. Faisons connaissance!</w:t>
      </w:r>
    </w:p>
    <w:p w:rsidR="00AB030A" w:rsidRPr="006A524B" w:rsidRDefault="00AB030A" w:rsidP="00EE13F1">
      <w:pPr>
        <w:tabs>
          <w:tab w:val="left" w:pos="284"/>
          <w:tab w:val="left" w:pos="709"/>
        </w:tabs>
        <w:jc w:val="both"/>
      </w:pPr>
      <w:r w:rsidRPr="006A524B">
        <w:t>Знакомство (имя, фамилия, возраст, место жительства). Мой адрес (почтовый и электронный). Моя семья. Мои родители (имя, возраст, профессия, увлечения). Мои братья и сёстры (имя, возраст, характер, увлечения, интересы). Мои французские сверстники. Переписка с французскими друзьями. Организация (структура) среднего образования во Франции (общие сведения): начальная школа, коллеж, лицей. План здания французского коллежа. План здания своей школы (классы, кабинеты и т.д.).</w:t>
      </w:r>
    </w:p>
    <w:p w:rsidR="00AB030A" w:rsidRPr="006A524B" w:rsidRDefault="00AB030A" w:rsidP="00EE13F1">
      <w:pPr>
        <w:tabs>
          <w:tab w:val="left" w:pos="284"/>
          <w:tab w:val="left" w:pos="709"/>
        </w:tabs>
        <w:jc w:val="both"/>
      </w:pPr>
      <w:r w:rsidRPr="006A524B">
        <w:t>2. Unité 2. Bonne rentrée!</w:t>
      </w:r>
    </w:p>
    <w:p w:rsidR="00AB030A" w:rsidRPr="006A524B" w:rsidRDefault="00AB030A" w:rsidP="00EE13F1">
      <w:pPr>
        <w:tabs>
          <w:tab w:val="left" w:pos="284"/>
          <w:tab w:val="left" w:pos="709"/>
        </w:tabs>
        <w:jc w:val="both"/>
      </w:pPr>
      <w:r w:rsidRPr="006A524B">
        <w:t>Начало учебного года во Франции и России. Расписание занятий. Отношение к учёбе. Любимые предметы в школе.</w:t>
      </w:r>
    </w:p>
    <w:p w:rsidR="00AB030A" w:rsidRPr="006A524B" w:rsidRDefault="00AB030A" w:rsidP="00EE13F1">
      <w:pPr>
        <w:tabs>
          <w:tab w:val="left" w:pos="284"/>
          <w:tab w:val="left" w:pos="709"/>
        </w:tabs>
        <w:jc w:val="both"/>
      </w:pPr>
      <w:r w:rsidRPr="006A524B">
        <w:t>3. Unité 3. Bon appétit!</w:t>
      </w:r>
    </w:p>
    <w:p w:rsidR="00AB030A" w:rsidRPr="006A524B" w:rsidRDefault="00AB030A" w:rsidP="00EE13F1">
      <w:pPr>
        <w:tabs>
          <w:tab w:val="left" w:pos="284"/>
          <w:tab w:val="left" w:pos="709"/>
        </w:tabs>
        <w:jc w:val="both"/>
      </w:pPr>
      <w:r w:rsidRPr="006A524B">
        <w:t>Еда. Любимые блюда. Школьная столовая. Меню школьной столовой. Гастрономические предпочтения французских российских школьников.</w:t>
      </w:r>
    </w:p>
    <w:p w:rsidR="00AB030A" w:rsidRPr="006A524B" w:rsidRDefault="00AB030A" w:rsidP="00EE13F1">
      <w:pPr>
        <w:tabs>
          <w:tab w:val="left" w:pos="284"/>
          <w:tab w:val="left" w:pos="709"/>
        </w:tabs>
        <w:jc w:val="both"/>
        <w:rPr>
          <w:lang w:val="en-US"/>
        </w:rPr>
      </w:pPr>
      <w:r w:rsidRPr="006A524B">
        <w:rPr>
          <w:lang w:val="en-US"/>
        </w:rPr>
        <w:t>4. Unité 4. Qu`est-ce qu`on mange aujourd`hui?</w:t>
      </w:r>
    </w:p>
    <w:p w:rsidR="00AB030A" w:rsidRPr="006A524B" w:rsidRDefault="00AB030A" w:rsidP="00EE13F1">
      <w:pPr>
        <w:tabs>
          <w:tab w:val="left" w:pos="284"/>
          <w:tab w:val="left" w:pos="709"/>
        </w:tabs>
        <w:jc w:val="both"/>
      </w:pPr>
      <w:r w:rsidRPr="006A524B">
        <w:t>Обед в школьной столовой. Выбор блюд. Кулинарные рецепты французской и русской кухни. Рецепт приготовления любимого блюда. Планирование дня. Заполнение странички ежедневника/еженедельника. Гастрономические особенности завтрака обеда и ужина во Франции и России.</w:t>
      </w:r>
    </w:p>
    <w:p w:rsidR="00AB030A" w:rsidRPr="006A524B" w:rsidRDefault="00AB030A" w:rsidP="00EE13F1">
      <w:pPr>
        <w:tabs>
          <w:tab w:val="left" w:pos="284"/>
          <w:tab w:val="left" w:pos="709"/>
        </w:tabs>
        <w:jc w:val="both"/>
        <w:rPr>
          <w:lang w:val="en-US"/>
        </w:rPr>
      </w:pPr>
      <w:r w:rsidRPr="006A524B">
        <w:rPr>
          <w:lang w:val="en-US"/>
        </w:rPr>
        <w:t>5. Unité 5. Dis-moi qui est ton ami?</w:t>
      </w:r>
    </w:p>
    <w:p w:rsidR="00AB030A" w:rsidRPr="006A524B" w:rsidRDefault="00AB030A" w:rsidP="00EE13F1">
      <w:pPr>
        <w:tabs>
          <w:tab w:val="left" w:pos="284"/>
          <w:tab w:val="left" w:pos="709"/>
        </w:tabs>
        <w:jc w:val="both"/>
      </w:pPr>
      <w:r w:rsidRPr="006A524B">
        <w:t>Дружба. Мой лучший друг (возраст, внешность, характер, привычки, достоинства, недостатки, успехи в учёбе). Совместный досуг. Общие увлечения. Известные люди Франции: Патрисия Каас, Зинедин Зидан, Янник Ноа. Их краткая биография.</w:t>
      </w:r>
    </w:p>
    <w:p w:rsidR="00AB030A" w:rsidRPr="006A524B" w:rsidRDefault="00AB030A" w:rsidP="00EE13F1">
      <w:pPr>
        <w:tabs>
          <w:tab w:val="left" w:pos="284"/>
          <w:tab w:val="left" w:pos="709"/>
        </w:tabs>
        <w:jc w:val="both"/>
      </w:pPr>
      <w:r w:rsidRPr="006A524B">
        <w:t>6. Unité 6. La télé – j`adore!</w:t>
      </w:r>
    </w:p>
    <w:p w:rsidR="00AB030A" w:rsidRPr="006A524B" w:rsidRDefault="00AB030A" w:rsidP="00EE13F1">
      <w:pPr>
        <w:tabs>
          <w:tab w:val="left" w:pos="284"/>
          <w:tab w:val="left" w:pos="709"/>
        </w:tabs>
        <w:jc w:val="both"/>
      </w:pPr>
      <w:r w:rsidRPr="006A524B">
        <w:t>Телевидение в жизни французского и российского школьников. Любимые телевизионные передачи. Телевизионная программа некоторых каналов французского телевидения: TF1, France2, France3.Виды телевизионных передач. Социологические опросы на тему телевидения.</w:t>
      </w:r>
    </w:p>
    <w:p w:rsidR="00AB030A" w:rsidRPr="006A524B" w:rsidRDefault="00AB030A" w:rsidP="00EE13F1">
      <w:pPr>
        <w:tabs>
          <w:tab w:val="left" w:pos="284"/>
          <w:tab w:val="left" w:pos="709"/>
        </w:tabs>
        <w:jc w:val="both"/>
      </w:pPr>
      <w:r w:rsidRPr="006A524B">
        <w:t>7. Unité 7. Bon voyage!</w:t>
      </w:r>
    </w:p>
    <w:p w:rsidR="00AB030A" w:rsidRPr="006A524B" w:rsidRDefault="00AB030A" w:rsidP="00EE13F1">
      <w:pPr>
        <w:tabs>
          <w:tab w:val="left" w:pos="284"/>
          <w:tab w:val="left" w:pos="709"/>
        </w:tabs>
        <w:jc w:val="both"/>
      </w:pPr>
      <w:r w:rsidRPr="006A524B">
        <w:t>Распорядок дня. Любимые занятия вне школы. Друзья по переписке. Путешествия. Нормандия (географическое положение, основные города, некоторые достопримечательности).</w:t>
      </w:r>
    </w:p>
    <w:p w:rsidR="00AB030A" w:rsidRPr="006A524B" w:rsidRDefault="00AB030A" w:rsidP="00EE13F1">
      <w:pPr>
        <w:tabs>
          <w:tab w:val="left" w:pos="284"/>
          <w:tab w:val="left" w:pos="709"/>
        </w:tabs>
        <w:jc w:val="both"/>
        <w:rPr>
          <w:lang w:val="en-US"/>
        </w:rPr>
      </w:pPr>
      <w:r w:rsidRPr="006A524B">
        <w:rPr>
          <w:lang w:val="en-US"/>
        </w:rPr>
        <w:t>8. Unité 8. Il était une fois…</w:t>
      </w:r>
    </w:p>
    <w:p w:rsidR="00AB030A" w:rsidRPr="006A524B" w:rsidRDefault="00AB030A" w:rsidP="00EE13F1">
      <w:pPr>
        <w:tabs>
          <w:tab w:val="left" w:pos="284"/>
          <w:tab w:val="left" w:pos="709"/>
        </w:tabs>
        <w:jc w:val="both"/>
      </w:pPr>
      <w:r w:rsidRPr="006A524B">
        <w:t>Сказка. Сказочный герой и основные события, происходящие с ним. Биография писателя (Шарль Перро). Известные французские писатели: А.Дюма, Ж.Верн, Г.Мало и др. История создания комиксов. Чтение в жизни ученика. Любимые книги и писатели.</w:t>
      </w:r>
    </w:p>
    <w:p w:rsidR="00AB030A" w:rsidRPr="006A524B" w:rsidRDefault="00AB030A" w:rsidP="00EE13F1">
      <w:pPr>
        <w:tabs>
          <w:tab w:val="left" w:pos="284"/>
          <w:tab w:val="left" w:pos="709"/>
        </w:tabs>
        <w:jc w:val="both"/>
      </w:pPr>
      <w:r w:rsidRPr="006A524B">
        <w:t>9. Unité 9. Allô Suisse!</w:t>
      </w:r>
    </w:p>
    <w:p w:rsidR="00AB030A" w:rsidRPr="006A524B" w:rsidRDefault="00AB030A" w:rsidP="00EE13F1">
      <w:pPr>
        <w:tabs>
          <w:tab w:val="left" w:pos="284"/>
          <w:tab w:val="left" w:pos="709"/>
        </w:tabs>
        <w:jc w:val="both"/>
      </w:pPr>
      <w:r w:rsidRPr="006A524B">
        <w:t>Франкофония. Франкофонное общество. Франция (основные сведения о стране). Швейцария (основные сведения о стране). Россия (основные сведения о стране). Общение по телефону.</w:t>
      </w:r>
    </w:p>
    <w:p w:rsidR="00AB030A" w:rsidRPr="006A524B" w:rsidRDefault="00AB030A" w:rsidP="00EE13F1">
      <w:pPr>
        <w:tabs>
          <w:tab w:val="left" w:pos="284"/>
          <w:tab w:val="left" w:pos="709"/>
        </w:tabs>
        <w:jc w:val="both"/>
      </w:pPr>
      <w:r w:rsidRPr="006A524B">
        <w:t>10. Unité 10. Jouons aux detectives!</w:t>
      </w:r>
    </w:p>
    <w:p w:rsidR="00AB030A" w:rsidRPr="006A524B" w:rsidRDefault="00AB030A" w:rsidP="00EE13F1">
      <w:pPr>
        <w:tabs>
          <w:tab w:val="left" w:pos="284"/>
          <w:tab w:val="left" w:pos="709"/>
        </w:tabs>
        <w:jc w:val="both"/>
      </w:pPr>
      <w:r w:rsidRPr="006A524B">
        <w:t>Досуг учащихся после уроков. Детективно-приключенческая история. Французские журналы для детей и подростков («J`aimelire», «Okapi», «Image Doc» и др.). Подписка на любимый журнал. Электронная версия журнала.</w:t>
      </w:r>
    </w:p>
    <w:p w:rsidR="00AB030A" w:rsidRPr="006A524B" w:rsidRDefault="00AB030A" w:rsidP="00EE13F1">
      <w:pPr>
        <w:tabs>
          <w:tab w:val="left" w:pos="284"/>
          <w:tab w:val="left" w:pos="709"/>
        </w:tabs>
        <w:jc w:val="both"/>
      </w:pPr>
      <w:r w:rsidRPr="006A524B">
        <w:t xml:space="preserve">11. </w:t>
      </w:r>
      <w:r w:rsidRPr="006A524B">
        <w:rPr>
          <w:lang w:val="en-US"/>
        </w:rPr>
        <w:t>Unit</w:t>
      </w:r>
      <w:r w:rsidRPr="006A524B">
        <w:t xml:space="preserve">é 11. </w:t>
      </w:r>
      <w:r w:rsidRPr="006A524B">
        <w:rPr>
          <w:lang w:val="en-US"/>
        </w:rPr>
        <w:t>Qui</w:t>
      </w:r>
      <w:r w:rsidRPr="006A524B">
        <w:t xml:space="preserve"> </w:t>
      </w:r>
      <w:r w:rsidRPr="006A524B">
        <w:rPr>
          <w:lang w:val="en-US"/>
        </w:rPr>
        <w:t>cherche</w:t>
      </w:r>
      <w:r w:rsidRPr="006A524B">
        <w:t xml:space="preserve"> </w:t>
      </w:r>
      <w:r w:rsidRPr="006A524B">
        <w:rPr>
          <w:lang w:val="en-US"/>
        </w:rPr>
        <w:t>trouve</w:t>
      </w:r>
      <w:r w:rsidRPr="006A524B">
        <w:t>!</w:t>
      </w:r>
    </w:p>
    <w:p w:rsidR="00AB030A" w:rsidRPr="006A524B" w:rsidRDefault="00AB030A" w:rsidP="00EE13F1">
      <w:pPr>
        <w:tabs>
          <w:tab w:val="left" w:pos="284"/>
          <w:tab w:val="left" w:pos="709"/>
        </w:tabs>
        <w:jc w:val="both"/>
      </w:pPr>
      <w:r w:rsidRPr="006A524B">
        <w:t>Переписка. Общение через интернет. Объявление о знакомстве/поиск друга по переписке. Мои увлечения и интересы. Увлечения и интересы моего друга по переписке. Коллекционирование. Французские автомобили. Любимые модели автомобилей. Сюжет/съёмки остросюжетного фильма.</w:t>
      </w:r>
    </w:p>
    <w:p w:rsidR="00AB030A" w:rsidRPr="00AA72E1" w:rsidRDefault="00AB030A" w:rsidP="00630C24">
      <w:pPr>
        <w:tabs>
          <w:tab w:val="left" w:pos="284"/>
          <w:tab w:val="left" w:pos="709"/>
        </w:tabs>
        <w:jc w:val="center"/>
        <w:rPr>
          <w:b/>
          <w:i/>
          <w:lang w:val="en-US"/>
        </w:rPr>
      </w:pPr>
      <w:r w:rsidRPr="00AA72E1">
        <w:rPr>
          <w:b/>
          <w:i/>
          <w:lang w:val="en-US"/>
        </w:rPr>
        <w:t xml:space="preserve">7 </w:t>
      </w:r>
      <w:r w:rsidRPr="00630C24">
        <w:rPr>
          <w:b/>
          <w:i/>
        </w:rPr>
        <w:t>класс</w:t>
      </w:r>
    </w:p>
    <w:p w:rsidR="00AB030A" w:rsidRPr="006A524B" w:rsidRDefault="00AB030A" w:rsidP="00EE13F1">
      <w:pPr>
        <w:tabs>
          <w:tab w:val="left" w:pos="284"/>
          <w:tab w:val="left" w:pos="709"/>
        </w:tabs>
        <w:jc w:val="both"/>
        <w:rPr>
          <w:lang w:val="en-US"/>
        </w:rPr>
      </w:pPr>
      <w:r w:rsidRPr="006A524B">
        <w:rPr>
          <w:lang w:val="en-US"/>
        </w:rPr>
        <w:t>Unit</w:t>
      </w:r>
      <w:r w:rsidRPr="004954A4">
        <w:rPr>
          <w:lang w:val="en-US"/>
        </w:rPr>
        <w:t xml:space="preserve">é 1. </w:t>
      </w:r>
      <w:r w:rsidRPr="006A524B">
        <w:rPr>
          <w:lang w:val="en-US"/>
        </w:rPr>
        <w:t>Il était un petit navire...</w:t>
      </w:r>
    </w:p>
    <w:p w:rsidR="00AB030A" w:rsidRPr="006A524B" w:rsidRDefault="00AB030A" w:rsidP="00EE13F1">
      <w:pPr>
        <w:tabs>
          <w:tab w:val="left" w:pos="284"/>
          <w:tab w:val="left" w:pos="709"/>
        </w:tabs>
        <w:jc w:val="both"/>
      </w:pPr>
      <w:r w:rsidRPr="006A524B">
        <w:t>Летние каникулы. Путешествия по своей стране и за рубежом. Способы путешествия (самолёт, поезд, теплоход, автомобиль и т. д.). Подготовка к путешествию. Программа путешествия. Впечатления о путешествии. Погода. Климат. Лучшее время года для путешествий. Предпочтения французов в вопросах организации и проведения отдыха. История национального праздника Франции — 14 июля</w:t>
      </w:r>
    </w:p>
    <w:p w:rsidR="00AB030A" w:rsidRPr="006A524B" w:rsidRDefault="00AB030A" w:rsidP="00EE13F1">
      <w:pPr>
        <w:tabs>
          <w:tab w:val="left" w:pos="284"/>
          <w:tab w:val="left" w:pos="709"/>
        </w:tabs>
        <w:jc w:val="both"/>
      </w:pPr>
      <w:r w:rsidRPr="006A524B">
        <w:t>Unité 2. Les copains d’abord...</w:t>
      </w:r>
    </w:p>
    <w:p w:rsidR="00AB030A" w:rsidRPr="006A524B" w:rsidRDefault="00AB030A" w:rsidP="00EE13F1">
      <w:pPr>
        <w:tabs>
          <w:tab w:val="left" w:pos="284"/>
          <w:tab w:val="left" w:pos="709"/>
        </w:tabs>
        <w:jc w:val="both"/>
      </w:pPr>
      <w:r w:rsidRPr="006A524B">
        <w:t>Дружба как я её понимаю. Что такое настоящий друг. Портрет друга (внешние характеристики, характер, достоинства и недостатки). Совместный досуг. Общие увлечения. Мои французские друзья. Переписка. Общение через Интернет. Представления французов о дружбе. Роль иностранных языков. Французский язык в моей жизни. Почему я учу французский язык</w:t>
      </w:r>
    </w:p>
    <w:p w:rsidR="00AB030A" w:rsidRPr="006A524B" w:rsidRDefault="00AB030A" w:rsidP="00EE13F1">
      <w:pPr>
        <w:tabs>
          <w:tab w:val="left" w:pos="284"/>
          <w:tab w:val="left" w:pos="709"/>
        </w:tabs>
        <w:jc w:val="both"/>
      </w:pPr>
      <w:r w:rsidRPr="006A524B">
        <w:rPr>
          <w:lang w:val="en-US"/>
        </w:rPr>
        <w:t>Unit</w:t>
      </w:r>
      <w:r w:rsidRPr="006A524B">
        <w:t xml:space="preserve">é 3. </w:t>
      </w:r>
      <w:r w:rsidRPr="006A524B">
        <w:rPr>
          <w:lang w:val="en-US"/>
        </w:rPr>
        <w:t>A</w:t>
      </w:r>
      <w:r w:rsidRPr="006A524B">
        <w:t xml:space="preserve"> </w:t>
      </w:r>
      <w:r w:rsidRPr="006A524B">
        <w:rPr>
          <w:lang w:val="en-US"/>
        </w:rPr>
        <w:t>la</w:t>
      </w:r>
      <w:r w:rsidRPr="006A524B">
        <w:t xml:space="preserve"> </w:t>
      </w:r>
      <w:r w:rsidRPr="006A524B">
        <w:rPr>
          <w:lang w:val="en-US"/>
        </w:rPr>
        <w:t>mode</w:t>
      </w:r>
      <w:r w:rsidRPr="006A524B">
        <w:t xml:space="preserve"> </w:t>
      </w:r>
      <w:r w:rsidRPr="006A524B">
        <w:rPr>
          <w:lang w:val="en-US"/>
        </w:rPr>
        <w:t>de</w:t>
      </w:r>
      <w:r w:rsidRPr="006A524B">
        <w:t xml:space="preserve"> </w:t>
      </w:r>
      <w:r w:rsidRPr="006A524B">
        <w:rPr>
          <w:lang w:val="en-US"/>
        </w:rPr>
        <w:t>chez</w:t>
      </w:r>
      <w:r w:rsidRPr="006A524B">
        <w:t xml:space="preserve"> </w:t>
      </w:r>
      <w:r w:rsidRPr="006A524B">
        <w:rPr>
          <w:lang w:val="en-US"/>
        </w:rPr>
        <w:t>nous</w:t>
      </w:r>
      <w:r w:rsidRPr="006A524B">
        <w:t>...</w:t>
      </w:r>
    </w:p>
    <w:p w:rsidR="00AB030A" w:rsidRPr="006A524B" w:rsidRDefault="00AB030A" w:rsidP="00EE13F1">
      <w:pPr>
        <w:tabs>
          <w:tab w:val="left" w:pos="284"/>
          <w:tab w:val="left" w:pos="709"/>
        </w:tabs>
        <w:jc w:val="both"/>
      </w:pPr>
      <w:r w:rsidRPr="006A524B">
        <w:t>Одежда. Виды одежды. Молодёжная мода. Моё отношение к моде. Мой стиль в одежде. Представления французских подростков о моде. Их предпочтения в одежде. Рисование как один из видов досуга подростков</w:t>
      </w:r>
    </w:p>
    <w:p w:rsidR="00AB030A" w:rsidRPr="006A524B" w:rsidRDefault="00AB030A" w:rsidP="00EE13F1">
      <w:pPr>
        <w:tabs>
          <w:tab w:val="left" w:pos="284"/>
          <w:tab w:val="left" w:pos="709"/>
        </w:tabs>
        <w:jc w:val="both"/>
        <w:rPr>
          <w:lang w:val="en-US"/>
        </w:rPr>
      </w:pPr>
      <w:r w:rsidRPr="006A524B">
        <w:rPr>
          <w:lang w:val="en-US"/>
        </w:rPr>
        <w:t>Unité 4. Ah! Vous dirai-je, maman...</w:t>
      </w:r>
    </w:p>
    <w:p w:rsidR="00AB030A" w:rsidRPr="006A524B" w:rsidRDefault="00AB030A" w:rsidP="00EE13F1">
      <w:pPr>
        <w:tabs>
          <w:tab w:val="left" w:pos="284"/>
          <w:tab w:val="left" w:pos="709"/>
        </w:tabs>
        <w:jc w:val="both"/>
      </w:pPr>
      <w:r w:rsidRPr="006A524B">
        <w:t>Основные праздники во Франции и в России. Подарки к празднику. Особенности выбора подарка во Франции и в России. Подарки подросткам во Франции на Рождество. Моя семья. Мои родители. Мои отношения с родителями</w:t>
      </w:r>
    </w:p>
    <w:p w:rsidR="00AB030A" w:rsidRPr="00AA72E1" w:rsidRDefault="00AB030A" w:rsidP="00EE13F1">
      <w:pPr>
        <w:tabs>
          <w:tab w:val="left" w:pos="284"/>
          <w:tab w:val="left" w:pos="709"/>
        </w:tabs>
        <w:jc w:val="both"/>
      </w:pPr>
      <w:r w:rsidRPr="006A524B">
        <w:rPr>
          <w:lang w:val="en-US"/>
        </w:rPr>
        <w:t>Unit</w:t>
      </w:r>
      <w:r w:rsidRPr="00AA72E1">
        <w:t xml:space="preserve">é 5. </w:t>
      </w:r>
      <w:r w:rsidRPr="006A524B">
        <w:rPr>
          <w:lang w:val="en-US"/>
        </w:rPr>
        <w:t>Ecoutez</w:t>
      </w:r>
      <w:r w:rsidRPr="00AA72E1">
        <w:t xml:space="preserve"> </w:t>
      </w:r>
      <w:r w:rsidRPr="006A524B">
        <w:rPr>
          <w:lang w:val="en-US"/>
        </w:rPr>
        <w:t>le</w:t>
      </w:r>
      <w:r w:rsidRPr="00AA72E1">
        <w:t xml:space="preserve"> </w:t>
      </w:r>
      <w:r w:rsidRPr="006A524B">
        <w:rPr>
          <w:lang w:val="en-US"/>
        </w:rPr>
        <w:t>guitariste</w:t>
      </w:r>
      <w:r w:rsidRPr="00AA72E1">
        <w:t xml:space="preserve"> </w:t>
      </w:r>
      <w:r w:rsidRPr="006A524B">
        <w:rPr>
          <w:lang w:val="en-US"/>
        </w:rPr>
        <w:t>et</w:t>
      </w:r>
      <w:r w:rsidRPr="00AA72E1">
        <w:t xml:space="preserve"> </w:t>
      </w:r>
      <w:r w:rsidRPr="006A524B">
        <w:rPr>
          <w:lang w:val="en-US"/>
        </w:rPr>
        <w:t>fermez</w:t>
      </w:r>
      <w:r w:rsidRPr="00AA72E1">
        <w:t xml:space="preserve"> </w:t>
      </w:r>
      <w:r w:rsidRPr="006A524B">
        <w:rPr>
          <w:lang w:val="en-US"/>
        </w:rPr>
        <w:t>les</w:t>
      </w:r>
      <w:r w:rsidRPr="00AA72E1">
        <w:t xml:space="preserve"> </w:t>
      </w:r>
      <w:r w:rsidRPr="006A524B">
        <w:rPr>
          <w:lang w:val="en-US"/>
        </w:rPr>
        <w:t>yeux</w:t>
      </w:r>
      <w:r w:rsidRPr="00AA72E1">
        <w:t>...</w:t>
      </w:r>
    </w:p>
    <w:p w:rsidR="00AB030A" w:rsidRPr="00863512" w:rsidRDefault="00AB030A" w:rsidP="00EE13F1">
      <w:pPr>
        <w:tabs>
          <w:tab w:val="left" w:pos="284"/>
          <w:tab w:val="left" w:pos="709"/>
        </w:tabs>
        <w:jc w:val="both"/>
        <w:rPr>
          <w:lang w:val="en-US"/>
        </w:rPr>
      </w:pPr>
      <w:r w:rsidRPr="006A524B">
        <w:t>Музыка в моей жизни. Любимый композитор/ музыкант/ группа. Праздник музыки во Франции. Популярные французские певцы и музыканты. Музыкальные</w:t>
      </w:r>
      <w:r w:rsidRPr="00863512">
        <w:rPr>
          <w:lang w:val="en-US"/>
        </w:rPr>
        <w:t xml:space="preserve"> </w:t>
      </w:r>
      <w:r w:rsidRPr="006A524B">
        <w:t>жанры</w:t>
      </w:r>
    </w:p>
    <w:p w:rsidR="00AB030A" w:rsidRPr="00863512" w:rsidRDefault="00AB030A" w:rsidP="00630C24">
      <w:pPr>
        <w:tabs>
          <w:tab w:val="left" w:pos="284"/>
          <w:tab w:val="left" w:pos="709"/>
        </w:tabs>
        <w:jc w:val="center"/>
        <w:rPr>
          <w:b/>
          <w:lang w:val="en-US"/>
        </w:rPr>
      </w:pPr>
      <w:r w:rsidRPr="00863512">
        <w:rPr>
          <w:b/>
          <w:lang w:val="en-US"/>
        </w:rPr>
        <w:t xml:space="preserve">8 </w:t>
      </w:r>
      <w:r w:rsidRPr="006A524B">
        <w:rPr>
          <w:b/>
        </w:rPr>
        <w:t>класс</w:t>
      </w:r>
    </w:p>
    <w:p w:rsidR="00AB030A" w:rsidRPr="00863512" w:rsidRDefault="00AB030A" w:rsidP="00EE13F1">
      <w:pPr>
        <w:tabs>
          <w:tab w:val="left" w:pos="284"/>
          <w:tab w:val="left" w:pos="709"/>
        </w:tabs>
        <w:jc w:val="both"/>
        <w:rPr>
          <w:bCs/>
          <w:lang w:val="en-US"/>
        </w:rPr>
      </w:pPr>
      <w:r w:rsidRPr="006A524B">
        <w:rPr>
          <w:bCs/>
          <w:lang w:val="en-US"/>
        </w:rPr>
        <w:t>Unit</w:t>
      </w:r>
      <w:r w:rsidRPr="00863512">
        <w:rPr>
          <w:lang w:val="en-US"/>
        </w:rPr>
        <w:t>é</w:t>
      </w:r>
      <w:r w:rsidRPr="00863512">
        <w:rPr>
          <w:bCs/>
          <w:lang w:val="en-US"/>
        </w:rPr>
        <w:t xml:space="preserve"> 1. </w:t>
      </w:r>
      <w:r w:rsidRPr="006A524B">
        <w:rPr>
          <w:bCs/>
          <w:lang w:val="en-US"/>
        </w:rPr>
        <w:t>Plus</w:t>
      </w:r>
      <w:r w:rsidRPr="00863512">
        <w:rPr>
          <w:bCs/>
          <w:lang w:val="en-US"/>
        </w:rPr>
        <w:t xml:space="preserve"> </w:t>
      </w:r>
      <w:r w:rsidRPr="006A524B">
        <w:rPr>
          <w:bCs/>
          <w:lang w:val="en-US"/>
        </w:rPr>
        <w:t>haut</w:t>
      </w:r>
      <w:r w:rsidRPr="00863512">
        <w:rPr>
          <w:bCs/>
          <w:lang w:val="en-US"/>
        </w:rPr>
        <w:t xml:space="preserve">, </w:t>
      </w:r>
      <w:r w:rsidRPr="006A524B">
        <w:rPr>
          <w:bCs/>
          <w:lang w:val="en-US"/>
        </w:rPr>
        <w:t>plus</w:t>
      </w:r>
      <w:r w:rsidRPr="00863512">
        <w:rPr>
          <w:bCs/>
          <w:lang w:val="en-US"/>
        </w:rPr>
        <w:t xml:space="preserve"> </w:t>
      </w:r>
      <w:r w:rsidRPr="006A524B">
        <w:rPr>
          <w:bCs/>
          <w:lang w:val="en-US"/>
        </w:rPr>
        <w:t>vite</w:t>
      </w:r>
      <w:r w:rsidRPr="00863512">
        <w:rPr>
          <w:bCs/>
          <w:lang w:val="en-US"/>
        </w:rPr>
        <w:t xml:space="preserve">, </w:t>
      </w:r>
      <w:r w:rsidRPr="006A524B">
        <w:rPr>
          <w:bCs/>
          <w:lang w:val="en-US"/>
        </w:rPr>
        <w:t>plus</w:t>
      </w:r>
      <w:r w:rsidRPr="00863512">
        <w:rPr>
          <w:bCs/>
          <w:lang w:val="en-US"/>
        </w:rPr>
        <w:t xml:space="preserve"> </w:t>
      </w:r>
      <w:r w:rsidRPr="006A524B">
        <w:rPr>
          <w:bCs/>
          <w:lang w:val="en-US"/>
        </w:rPr>
        <w:t>fort</w:t>
      </w:r>
      <w:r w:rsidRPr="00863512">
        <w:rPr>
          <w:bCs/>
          <w:lang w:val="en-US"/>
        </w:rPr>
        <w:t>!</w:t>
      </w:r>
    </w:p>
    <w:p w:rsidR="00AB030A" w:rsidRPr="006A524B" w:rsidRDefault="00AB030A" w:rsidP="00EE13F1">
      <w:pPr>
        <w:tabs>
          <w:tab w:val="left" w:pos="284"/>
          <w:tab w:val="left" w:pos="709"/>
        </w:tabs>
        <w:jc w:val="both"/>
      </w:pPr>
      <w:r w:rsidRPr="006A524B">
        <w:t>Спорт в моей жизни. Роль спорта в жизни молодого человека. Любимые виды спорта. Индивидуальные и коллективные виды спорта. Уроки физкультуры в школьном расписании. Спорт в жизни французов. Молодые французские спортсмены, добившиеся выдающихся результатов в спорте (Pierre-Henri Lecuisinier). Новые виды спорта. Отдых в спортивном лагере</w:t>
      </w:r>
    </w:p>
    <w:p w:rsidR="00AB030A" w:rsidRPr="00AA72E1" w:rsidRDefault="00AB030A" w:rsidP="00EE13F1">
      <w:pPr>
        <w:tabs>
          <w:tab w:val="left" w:pos="284"/>
          <w:tab w:val="left" w:pos="709"/>
        </w:tabs>
        <w:jc w:val="both"/>
        <w:rPr>
          <w:bCs/>
        </w:rPr>
      </w:pPr>
      <w:r w:rsidRPr="006A524B">
        <w:rPr>
          <w:bCs/>
          <w:lang w:val="en-US"/>
        </w:rPr>
        <w:t>Unite</w:t>
      </w:r>
      <w:r w:rsidRPr="00AA72E1">
        <w:rPr>
          <w:bCs/>
        </w:rPr>
        <w:t xml:space="preserve"> 2. </w:t>
      </w:r>
      <w:r w:rsidRPr="006A524B">
        <w:rPr>
          <w:bCs/>
          <w:lang w:val="en-US"/>
        </w:rPr>
        <w:t>C</w:t>
      </w:r>
      <w:r w:rsidRPr="00AA72E1">
        <w:rPr>
          <w:bCs/>
        </w:rPr>
        <w:t>’</w:t>
      </w:r>
      <w:r w:rsidRPr="006A524B">
        <w:rPr>
          <w:bCs/>
          <w:lang w:val="en-US"/>
        </w:rPr>
        <w:t>est</w:t>
      </w:r>
      <w:r w:rsidRPr="00AA72E1">
        <w:rPr>
          <w:bCs/>
        </w:rPr>
        <w:t xml:space="preserve"> </w:t>
      </w:r>
      <w:r w:rsidRPr="006A524B">
        <w:rPr>
          <w:bCs/>
          <w:lang w:val="en-US"/>
        </w:rPr>
        <w:t>un</w:t>
      </w:r>
      <w:r w:rsidRPr="00AA72E1">
        <w:rPr>
          <w:bCs/>
        </w:rPr>
        <w:t xml:space="preserve"> </w:t>
      </w:r>
      <w:r w:rsidRPr="006A524B">
        <w:rPr>
          <w:bCs/>
          <w:lang w:val="en-US"/>
        </w:rPr>
        <w:t>peu</w:t>
      </w:r>
      <w:r w:rsidRPr="00AA72E1">
        <w:rPr>
          <w:bCs/>
        </w:rPr>
        <w:t xml:space="preserve"> </w:t>
      </w:r>
      <w:r w:rsidRPr="006A524B">
        <w:rPr>
          <w:bCs/>
          <w:lang w:val="en-US"/>
        </w:rPr>
        <w:t>de</w:t>
      </w:r>
      <w:r w:rsidRPr="00AA72E1">
        <w:rPr>
          <w:bCs/>
        </w:rPr>
        <w:t xml:space="preserve"> </w:t>
      </w:r>
      <w:r w:rsidRPr="006A524B">
        <w:rPr>
          <w:bCs/>
          <w:lang w:val="en-US"/>
        </w:rPr>
        <w:t>liberte</w:t>
      </w:r>
      <w:r w:rsidRPr="00AA72E1">
        <w:rPr>
          <w:bCs/>
        </w:rPr>
        <w:t xml:space="preserve"> </w:t>
      </w:r>
      <w:r w:rsidRPr="006A524B">
        <w:rPr>
          <w:bCs/>
          <w:lang w:val="en-US"/>
        </w:rPr>
        <w:t>bien</w:t>
      </w:r>
      <w:r w:rsidRPr="00AA72E1">
        <w:rPr>
          <w:bCs/>
        </w:rPr>
        <w:t xml:space="preserve"> </w:t>
      </w:r>
      <w:r w:rsidRPr="006A524B">
        <w:rPr>
          <w:bCs/>
          <w:lang w:val="en-US"/>
        </w:rPr>
        <w:t>merite</w:t>
      </w:r>
      <w:r w:rsidRPr="00AA72E1">
        <w:rPr>
          <w:bCs/>
        </w:rPr>
        <w:t>!</w:t>
      </w:r>
    </w:p>
    <w:p w:rsidR="00AB030A" w:rsidRPr="006A524B" w:rsidRDefault="00AB030A" w:rsidP="00EE13F1">
      <w:pPr>
        <w:tabs>
          <w:tab w:val="left" w:pos="284"/>
          <w:tab w:val="left" w:pos="709"/>
        </w:tabs>
        <w:jc w:val="both"/>
      </w:pPr>
      <w:r w:rsidRPr="006A524B">
        <w:t>Мой любимый досуг. Мои увлечения (чтение, информатика, кино, телевидение и т. д.). Мои любимые занятия вне школы. Роль и место чтения в нашей жизни. Программа выходного дня. Воскресный отдых в семье и с друзьями. Пикник за городом Поход с друзьями в Макдоналдс. Парк аттракционов «Астерикс» и парк «Франция в миниатюре»</w:t>
      </w:r>
    </w:p>
    <w:p w:rsidR="00AB030A" w:rsidRPr="006A524B" w:rsidRDefault="00AB030A" w:rsidP="00EE13F1">
      <w:pPr>
        <w:tabs>
          <w:tab w:val="left" w:pos="284"/>
          <w:tab w:val="left" w:pos="709"/>
        </w:tabs>
        <w:jc w:val="both"/>
        <w:rPr>
          <w:bCs/>
          <w:lang w:val="en-US"/>
        </w:rPr>
      </w:pPr>
      <w:r w:rsidRPr="006A524B">
        <w:rPr>
          <w:bCs/>
          <w:lang w:val="en-US"/>
        </w:rPr>
        <w:t>Unite 3. Comment ca va sur la Terre?</w:t>
      </w:r>
    </w:p>
    <w:p w:rsidR="00AB030A" w:rsidRPr="006A524B" w:rsidRDefault="00AB030A" w:rsidP="00EE13F1">
      <w:pPr>
        <w:tabs>
          <w:tab w:val="left" w:pos="284"/>
          <w:tab w:val="left" w:pos="709"/>
        </w:tabs>
        <w:jc w:val="both"/>
      </w:pPr>
      <w:r w:rsidRPr="006A524B">
        <w:t>Экология. Защита окружающей среды. Мой вклад в защиту окружающей среды. Природа. Государственные заповедники, природные и региональные парки во Франции (</w:t>
      </w:r>
      <w:r w:rsidRPr="006A524B">
        <w:rPr>
          <w:lang w:val="en-US"/>
        </w:rPr>
        <w:t>la</w:t>
      </w:r>
      <w:r w:rsidRPr="006A524B">
        <w:t xml:space="preserve"> </w:t>
      </w:r>
      <w:r w:rsidRPr="006A524B">
        <w:rPr>
          <w:lang w:val="en-US"/>
        </w:rPr>
        <w:t>Camargue</w:t>
      </w:r>
      <w:r w:rsidRPr="006A524B">
        <w:t xml:space="preserve">, </w:t>
      </w:r>
      <w:r w:rsidRPr="006A524B">
        <w:rPr>
          <w:lang w:val="en-US"/>
        </w:rPr>
        <w:t>le</w:t>
      </w:r>
      <w:r w:rsidRPr="006A524B">
        <w:t xml:space="preserve"> </w:t>
      </w:r>
      <w:r w:rsidRPr="006A524B">
        <w:rPr>
          <w:lang w:val="en-US"/>
        </w:rPr>
        <w:t>Morvan</w:t>
      </w:r>
      <w:r w:rsidRPr="006A524B">
        <w:t xml:space="preserve"> и др.). Животные, занесённые в Красную книгу. Париж. Парк Ла</w:t>
      </w:r>
      <w:r w:rsidRPr="006A524B">
        <w:rPr>
          <w:i/>
          <w:iCs/>
        </w:rPr>
        <w:t>-</w:t>
      </w:r>
      <w:r w:rsidRPr="006A524B">
        <w:t>Вилетт — городок науки и индустрии.</w:t>
      </w:r>
    </w:p>
    <w:p w:rsidR="00AB030A" w:rsidRPr="006A524B" w:rsidRDefault="00AB030A" w:rsidP="00EE13F1">
      <w:pPr>
        <w:tabs>
          <w:tab w:val="left" w:pos="284"/>
          <w:tab w:val="left" w:pos="709"/>
        </w:tabs>
        <w:jc w:val="both"/>
        <w:rPr>
          <w:bCs/>
          <w:lang w:val="en-US"/>
        </w:rPr>
      </w:pPr>
      <w:r w:rsidRPr="006A524B">
        <w:rPr>
          <w:bCs/>
          <w:lang w:val="en-US"/>
        </w:rPr>
        <w:t>Unite 4. Que c’est passionnant, toute cette informatique!</w:t>
      </w:r>
    </w:p>
    <w:p w:rsidR="00AB030A" w:rsidRPr="006A524B" w:rsidRDefault="00AB030A" w:rsidP="00EE13F1">
      <w:pPr>
        <w:tabs>
          <w:tab w:val="left" w:pos="284"/>
          <w:tab w:val="left" w:pos="709"/>
        </w:tabs>
        <w:jc w:val="both"/>
      </w:pPr>
      <w:r w:rsidRPr="006A524B">
        <w:t>Отличительные особенности поколения молодёжи XXI века — поколение Z, цифровое поколение. Новые интернет-технологии: компьютеры, планшеты, мобильная связь. Виртуальное общение. Роль социальных сетей в жизни подростков: положительные и отрицательные стороны. Проблема компьютерной зависимости</w:t>
      </w:r>
    </w:p>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5. </w:t>
      </w:r>
      <w:r w:rsidRPr="006A524B">
        <w:rPr>
          <w:bCs/>
          <w:lang w:val="en-US"/>
        </w:rPr>
        <w:t>Si</w:t>
      </w:r>
      <w:r w:rsidRPr="006A524B">
        <w:rPr>
          <w:bCs/>
        </w:rPr>
        <w:t xml:space="preserve"> </w:t>
      </w:r>
      <w:r w:rsidRPr="006A524B">
        <w:rPr>
          <w:bCs/>
          <w:lang w:val="en-US"/>
        </w:rPr>
        <w:t>tous</w:t>
      </w:r>
      <w:r w:rsidRPr="006A524B">
        <w:rPr>
          <w:bCs/>
        </w:rPr>
        <w:t xml:space="preserve"> </w:t>
      </w:r>
      <w:r w:rsidRPr="006A524B">
        <w:rPr>
          <w:bCs/>
          <w:lang w:val="en-US"/>
        </w:rPr>
        <w:t>les</w:t>
      </w:r>
      <w:r w:rsidRPr="006A524B">
        <w:rPr>
          <w:bCs/>
        </w:rPr>
        <w:t xml:space="preserve"> </w:t>
      </w:r>
      <w:r w:rsidRPr="006A524B">
        <w:rPr>
          <w:bCs/>
          <w:lang w:val="en-US"/>
        </w:rPr>
        <w:t>gars</w:t>
      </w:r>
      <w:r w:rsidRPr="006A524B">
        <w:rPr>
          <w:bCs/>
        </w:rPr>
        <w:t xml:space="preserve"> </w:t>
      </w:r>
      <w:r w:rsidRPr="006A524B">
        <w:rPr>
          <w:bCs/>
          <w:lang w:val="en-US"/>
        </w:rPr>
        <w:t>du</w:t>
      </w:r>
      <w:r w:rsidRPr="006A524B">
        <w:rPr>
          <w:bCs/>
        </w:rPr>
        <w:t xml:space="preserve"> </w:t>
      </w:r>
      <w:r w:rsidRPr="006A524B">
        <w:rPr>
          <w:bCs/>
          <w:lang w:val="en-US"/>
        </w:rPr>
        <w:t>monde</w:t>
      </w:r>
      <w:r w:rsidRPr="006A524B">
        <w:rPr>
          <w:bCs/>
        </w:rPr>
        <w:t>...</w:t>
      </w:r>
    </w:p>
    <w:p w:rsidR="00AB030A" w:rsidRPr="006A524B" w:rsidRDefault="00AB030A" w:rsidP="00EE13F1">
      <w:pPr>
        <w:tabs>
          <w:tab w:val="left" w:pos="284"/>
          <w:tab w:val="left" w:pos="709"/>
        </w:tabs>
        <w:jc w:val="both"/>
      </w:pPr>
      <w:r w:rsidRPr="006A524B">
        <w:t>Европейское сообщество. Символика. Атрибуты. Общие и национальные черты представителей стран Евросоюза. Программы Евросоюза для молодёжи</w:t>
      </w:r>
    </w:p>
    <w:p w:rsidR="00AB030A" w:rsidRPr="00863512" w:rsidRDefault="00AB030A" w:rsidP="00630C24">
      <w:pPr>
        <w:tabs>
          <w:tab w:val="left" w:pos="284"/>
          <w:tab w:val="left" w:pos="709"/>
        </w:tabs>
        <w:jc w:val="center"/>
        <w:rPr>
          <w:b/>
          <w:i/>
          <w:lang w:val="en-US"/>
        </w:rPr>
      </w:pPr>
      <w:r w:rsidRPr="00863512">
        <w:rPr>
          <w:b/>
          <w:i/>
          <w:lang w:val="en-US"/>
        </w:rPr>
        <w:t xml:space="preserve">9 </w:t>
      </w:r>
      <w:r w:rsidRPr="00630C24">
        <w:rPr>
          <w:b/>
          <w:i/>
        </w:rPr>
        <w:t>класс</w:t>
      </w:r>
    </w:p>
    <w:p w:rsidR="00AB030A" w:rsidRPr="00863512" w:rsidRDefault="00AB030A" w:rsidP="00EE13F1">
      <w:pPr>
        <w:tabs>
          <w:tab w:val="left" w:pos="284"/>
          <w:tab w:val="left" w:pos="709"/>
        </w:tabs>
        <w:jc w:val="both"/>
        <w:rPr>
          <w:bCs/>
          <w:lang w:val="en-US"/>
        </w:rPr>
      </w:pPr>
      <w:r w:rsidRPr="006A524B">
        <w:rPr>
          <w:bCs/>
          <w:lang w:val="en-US"/>
        </w:rPr>
        <w:t>Unite</w:t>
      </w:r>
      <w:r w:rsidRPr="00863512">
        <w:rPr>
          <w:bCs/>
          <w:lang w:val="en-US"/>
        </w:rPr>
        <w:t xml:space="preserve">1. </w:t>
      </w:r>
      <w:r w:rsidRPr="006A524B">
        <w:rPr>
          <w:bCs/>
          <w:lang w:val="en-US"/>
        </w:rPr>
        <w:t>Je</w:t>
      </w:r>
      <w:r w:rsidRPr="00863512">
        <w:rPr>
          <w:bCs/>
          <w:lang w:val="en-US"/>
        </w:rPr>
        <w:t xml:space="preserve"> </w:t>
      </w:r>
      <w:r w:rsidRPr="006A524B">
        <w:rPr>
          <w:bCs/>
          <w:lang w:val="en-US"/>
        </w:rPr>
        <w:t>vais</w:t>
      </w:r>
      <w:r w:rsidRPr="00863512">
        <w:rPr>
          <w:bCs/>
          <w:lang w:val="en-US"/>
        </w:rPr>
        <w:t xml:space="preserve"> </w:t>
      </w:r>
      <w:r w:rsidRPr="006A524B">
        <w:rPr>
          <w:bCs/>
          <w:lang w:val="en-US"/>
        </w:rPr>
        <w:t>en</w:t>
      </w:r>
      <w:r w:rsidRPr="00863512">
        <w:rPr>
          <w:bCs/>
          <w:lang w:val="en-US"/>
        </w:rPr>
        <w:t xml:space="preserve"> </w:t>
      </w:r>
      <w:r w:rsidRPr="006A524B">
        <w:rPr>
          <w:bCs/>
          <w:lang w:val="en-US"/>
        </w:rPr>
        <w:t>France</w:t>
      </w:r>
      <w:r w:rsidRPr="00863512">
        <w:rPr>
          <w:bCs/>
          <w:lang w:val="en-US"/>
        </w:rPr>
        <w:t>...</w:t>
      </w:r>
    </w:p>
    <w:p w:rsidR="00AB030A" w:rsidRPr="006A524B" w:rsidRDefault="00AB030A" w:rsidP="00EE13F1">
      <w:pPr>
        <w:tabs>
          <w:tab w:val="left" w:pos="284"/>
          <w:tab w:val="left" w:pos="709"/>
        </w:tabs>
        <w:jc w:val="both"/>
      </w:pPr>
      <w:r w:rsidRPr="006A524B">
        <w:t>Путешествие во Францию. Подготовка к путешествию: составление программы путешествия, посещение туристического агентства, бронирование билетов, бронирование номера в отеле, приобретение билетов, отъезд в аэропорт, ожидание рейса, перелёт Москва—Париж и т. д.</w:t>
      </w:r>
    </w:p>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2. </w:t>
      </w:r>
      <w:r w:rsidRPr="006A524B">
        <w:rPr>
          <w:bCs/>
          <w:lang w:val="en-US"/>
        </w:rPr>
        <w:t>Je</w:t>
      </w:r>
      <w:r w:rsidRPr="006A524B">
        <w:rPr>
          <w:bCs/>
        </w:rPr>
        <w:t xml:space="preserve"> </w:t>
      </w:r>
      <w:r w:rsidRPr="006A524B">
        <w:rPr>
          <w:bCs/>
          <w:lang w:val="en-US"/>
        </w:rPr>
        <w:t>m</w:t>
      </w:r>
      <w:r w:rsidRPr="006A524B">
        <w:rPr>
          <w:bCs/>
        </w:rPr>
        <w:t>’</w:t>
      </w:r>
      <w:r w:rsidRPr="006A524B">
        <w:rPr>
          <w:bCs/>
          <w:lang w:val="en-US"/>
        </w:rPr>
        <w:t>installe</w:t>
      </w:r>
      <w:r w:rsidRPr="006A524B">
        <w:rPr>
          <w:bCs/>
        </w:rPr>
        <w:t xml:space="preserve"> а </w:t>
      </w:r>
      <w:r w:rsidRPr="006A524B">
        <w:rPr>
          <w:bCs/>
          <w:lang w:val="en-US"/>
        </w:rPr>
        <w:t>l</w:t>
      </w:r>
      <w:r w:rsidRPr="006A524B">
        <w:rPr>
          <w:bCs/>
        </w:rPr>
        <w:t>’</w:t>
      </w:r>
      <w:r w:rsidRPr="006A524B">
        <w:rPr>
          <w:bCs/>
          <w:lang w:val="en-US"/>
        </w:rPr>
        <w:t>hotel</w:t>
      </w:r>
    </w:p>
    <w:p w:rsidR="00AB030A" w:rsidRPr="006A524B" w:rsidRDefault="00AB030A" w:rsidP="00EE13F1">
      <w:pPr>
        <w:tabs>
          <w:tab w:val="left" w:pos="284"/>
          <w:tab w:val="left" w:pos="709"/>
        </w:tabs>
        <w:jc w:val="both"/>
      </w:pPr>
      <w:r w:rsidRPr="006A524B">
        <w:t>Встреча в аэропорту Руасси-Шарль-де-Голль. Переезд в отель. Размещение в отеле. Проживание во французском отеле. Краткое описание парижских отелей разной категории. Визитная карточка отеля (местонахождение, цены, номера, предоставляемые услуги и т. д.)</w:t>
      </w:r>
    </w:p>
    <w:p w:rsidR="00AB030A" w:rsidRPr="006A524B" w:rsidRDefault="00AB030A" w:rsidP="00EE13F1">
      <w:pPr>
        <w:tabs>
          <w:tab w:val="left" w:pos="284"/>
          <w:tab w:val="left" w:pos="709"/>
        </w:tabs>
        <w:jc w:val="both"/>
        <w:rPr>
          <w:bCs/>
          <w:lang w:val="en-US"/>
        </w:rPr>
      </w:pPr>
      <w:r w:rsidRPr="006A524B">
        <w:rPr>
          <w:bCs/>
          <w:lang w:val="en-US"/>
        </w:rPr>
        <w:t>Unite 3. Je me promene dans Paris</w:t>
      </w:r>
    </w:p>
    <w:p w:rsidR="00AB030A" w:rsidRPr="006A524B" w:rsidRDefault="00AB030A" w:rsidP="00EE13F1">
      <w:pPr>
        <w:tabs>
          <w:tab w:val="left" w:pos="284"/>
          <w:tab w:val="left" w:pos="709"/>
        </w:tabs>
        <w:jc w:val="both"/>
      </w:pPr>
      <w:r w:rsidRPr="006A524B">
        <w:t>Первое знакомство с Парижем. Прогулка по Парижу. Знакомство с парижскими кварталами: Латинским кварталом, кварталами Монмартр и Монпарнас, с набережными Сены и др. Знакомство с некоторыми достопримечательностями Парижа: с бульваром Сен-Мишель, Сорбонной, музеем Клюни, Пантеоном и др. План округа (квартала), в котором находится отель. Парижское метро</w:t>
      </w:r>
    </w:p>
    <w:p w:rsidR="00AB030A" w:rsidRPr="006A524B" w:rsidRDefault="00AB030A" w:rsidP="00EE13F1">
      <w:pPr>
        <w:tabs>
          <w:tab w:val="left" w:pos="284"/>
          <w:tab w:val="left" w:pos="709"/>
        </w:tabs>
        <w:jc w:val="both"/>
      </w:pPr>
      <w:r w:rsidRPr="006A524B">
        <w:rPr>
          <w:lang w:val="en-US"/>
        </w:rPr>
        <w:t>Unit</w:t>
      </w:r>
      <w:r w:rsidRPr="006A524B">
        <w:t xml:space="preserve">é 4. </w:t>
      </w:r>
      <w:r w:rsidRPr="006A524B">
        <w:rPr>
          <w:lang w:val="en-US"/>
        </w:rPr>
        <w:t>Je</w:t>
      </w:r>
      <w:r w:rsidRPr="006A524B">
        <w:t xml:space="preserve"> </w:t>
      </w:r>
      <w:r w:rsidRPr="006A524B">
        <w:rPr>
          <w:lang w:val="en-US"/>
        </w:rPr>
        <w:t>visite</w:t>
      </w:r>
      <w:r w:rsidRPr="006A524B">
        <w:t xml:space="preserve"> </w:t>
      </w:r>
      <w:r w:rsidRPr="006A524B">
        <w:rPr>
          <w:lang w:val="en-US"/>
        </w:rPr>
        <w:t>un</w:t>
      </w:r>
      <w:r w:rsidRPr="006A524B">
        <w:t xml:space="preserve"> </w:t>
      </w:r>
      <w:r w:rsidRPr="006A524B">
        <w:rPr>
          <w:lang w:val="en-US"/>
        </w:rPr>
        <w:t>mus</w:t>
      </w:r>
      <w:r w:rsidRPr="006A524B">
        <w:t>é</w:t>
      </w:r>
      <w:r w:rsidRPr="006A524B">
        <w:rPr>
          <w:lang w:val="en-US"/>
        </w:rPr>
        <w:t>e</w:t>
      </w:r>
    </w:p>
    <w:p w:rsidR="00AB030A" w:rsidRPr="006A524B" w:rsidRDefault="00AB030A" w:rsidP="00EE13F1">
      <w:pPr>
        <w:tabs>
          <w:tab w:val="left" w:pos="284"/>
          <w:tab w:val="left" w:pos="709"/>
        </w:tabs>
        <w:jc w:val="both"/>
      </w:pPr>
      <w:r w:rsidRPr="006A524B">
        <w:t>Музеи Парижа: Лувр, Национальный центр искусства и культуры имени Жоржа Помпиду, музей Орсэ. Французские импрессионисты: Клод Моне, Огюст Ренуар. Посещение музея. Описание картины художника. Художественное наследие Франции (краткий обзор)</w:t>
      </w:r>
    </w:p>
    <w:p w:rsidR="00AB030A" w:rsidRPr="006A524B" w:rsidRDefault="00AB030A" w:rsidP="00EE13F1">
      <w:pPr>
        <w:tabs>
          <w:tab w:val="left" w:pos="284"/>
          <w:tab w:val="left" w:pos="709"/>
        </w:tabs>
        <w:jc w:val="both"/>
      </w:pPr>
      <w:r w:rsidRPr="006A524B">
        <w:rPr>
          <w:lang w:val="en-US"/>
        </w:rPr>
        <w:t>Unit</w:t>
      </w:r>
      <w:r w:rsidRPr="006A524B">
        <w:t xml:space="preserve">é 5. </w:t>
      </w:r>
      <w:r w:rsidRPr="006A524B">
        <w:rPr>
          <w:lang w:val="en-US"/>
        </w:rPr>
        <w:t>Je</w:t>
      </w:r>
      <w:r w:rsidRPr="006A524B">
        <w:t xml:space="preserve"> </w:t>
      </w:r>
      <w:r w:rsidRPr="006A524B">
        <w:rPr>
          <w:lang w:val="en-US"/>
        </w:rPr>
        <w:t>vais</w:t>
      </w:r>
      <w:r w:rsidRPr="006A524B">
        <w:t xml:space="preserve"> </w:t>
      </w:r>
      <w:r w:rsidRPr="006A524B">
        <w:rPr>
          <w:lang w:val="en-US"/>
        </w:rPr>
        <w:t>au</w:t>
      </w:r>
      <w:r w:rsidRPr="006A524B">
        <w:t xml:space="preserve"> </w:t>
      </w:r>
      <w:r w:rsidRPr="006A524B">
        <w:rPr>
          <w:lang w:val="en-US"/>
        </w:rPr>
        <w:t>cinema</w:t>
      </w:r>
    </w:p>
    <w:p w:rsidR="00AB030A" w:rsidRPr="006A524B" w:rsidRDefault="00AB030A" w:rsidP="00EE13F1">
      <w:pPr>
        <w:tabs>
          <w:tab w:val="left" w:pos="284"/>
          <w:tab w:val="left" w:pos="709"/>
        </w:tabs>
        <w:jc w:val="both"/>
      </w:pPr>
      <w:r w:rsidRPr="006A524B">
        <w:t xml:space="preserve">Французское кино: известные фильмы, актёры, фестивали. Биография и творчество известного французского актёра (Жерар Депардье, Катрин Денёв…). Французский игровой фильм (сюжет, игра актёров…). Каннский фестиваль. Киноафиша. Визитная карточка па- рижского мультиплекса </w:t>
      </w:r>
      <w:r w:rsidRPr="006A524B">
        <w:rPr>
          <w:lang w:val="en-US"/>
        </w:rPr>
        <w:t>Gaumont</w:t>
      </w:r>
      <w:r w:rsidRPr="006A524B">
        <w:t>-</w:t>
      </w:r>
      <w:r w:rsidRPr="006A524B">
        <w:rPr>
          <w:lang w:val="en-US"/>
        </w:rPr>
        <w:t>Aquaboulevard</w:t>
      </w:r>
      <w:r w:rsidRPr="006A524B">
        <w:t>. Французский фильм об Астериксе и Обеликсе.</w:t>
      </w:r>
    </w:p>
    <w:p w:rsidR="00AB030A" w:rsidRPr="006A524B" w:rsidRDefault="00AB030A" w:rsidP="00EE13F1">
      <w:pPr>
        <w:tabs>
          <w:tab w:val="left" w:pos="284"/>
          <w:tab w:val="left" w:pos="709"/>
        </w:tabs>
        <w:jc w:val="both"/>
      </w:pPr>
      <w:r w:rsidRPr="006A524B">
        <w:rPr>
          <w:lang w:val="en-US"/>
        </w:rPr>
        <w:t>Unit</w:t>
      </w:r>
      <w:r w:rsidRPr="006A524B">
        <w:t xml:space="preserve">é 6. </w:t>
      </w:r>
      <w:r w:rsidRPr="006A524B">
        <w:rPr>
          <w:lang w:val="en-US"/>
        </w:rPr>
        <w:t>Je</w:t>
      </w:r>
      <w:r w:rsidRPr="006A524B">
        <w:t xml:space="preserve"> </w:t>
      </w:r>
      <w:r w:rsidRPr="006A524B">
        <w:rPr>
          <w:lang w:val="en-US"/>
        </w:rPr>
        <w:t>visite</w:t>
      </w:r>
      <w:r w:rsidRPr="006A524B">
        <w:t xml:space="preserve"> </w:t>
      </w:r>
      <w:r w:rsidRPr="006A524B">
        <w:rPr>
          <w:lang w:val="en-US"/>
        </w:rPr>
        <w:t>des</w:t>
      </w:r>
      <w:r w:rsidRPr="006A524B">
        <w:t xml:space="preserve"> </w:t>
      </w:r>
      <w:r w:rsidRPr="006A524B">
        <w:rPr>
          <w:lang w:val="en-US"/>
        </w:rPr>
        <w:t>endroits</w:t>
      </w:r>
      <w:r w:rsidRPr="006A524B">
        <w:t xml:space="preserve"> </w:t>
      </w:r>
      <w:r w:rsidRPr="006A524B">
        <w:rPr>
          <w:lang w:val="en-US"/>
        </w:rPr>
        <w:t>historiques</w:t>
      </w:r>
    </w:p>
    <w:p w:rsidR="00AB030A" w:rsidRPr="006A524B" w:rsidRDefault="00AB030A" w:rsidP="00EE13F1">
      <w:pPr>
        <w:tabs>
          <w:tab w:val="left" w:pos="284"/>
          <w:tab w:val="left" w:pos="709"/>
        </w:tabs>
        <w:jc w:val="both"/>
      </w:pPr>
      <w:r w:rsidRPr="006A524B">
        <w:t xml:space="preserve">Исторические места французской столицы: Консьержери, площадь Бастилии, базилика Сен- Дени и др. Некоторые эпизоды французской истории: Великая французская революция, Варфоломеевская ночь и др. Французские короли: Людовик </w:t>
      </w:r>
      <w:r w:rsidRPr="006A524B">
        <w:rPr>
          <w:lang w:val="en-US"/>
        </w:rPr>
        <w:t>XIV</w:t>
      </w:r>
      <w:r w:rsidRPr="006A524B">
        <w:t xml:space="preserve">, Людовик </w:t>
      </w:r>
      <w:r w:rsidRPr="006A524B">
        <w:rPr>
          <w:lang w:val="en-US"/>
        </w:rPr>
        <w:t>XVI</w:t>
      </w:r>
      <w:r w:rsidRPr="006A524B">
        <w:t>... Замки и резиденции французских королей: Версаль…</w:t>
      </w:r>
    </w:p>
    <w:p w:rsidR="00AB030A" w:rsidRPr="006A524B" w:rsidRDefault="00AB030A" w:rsidP="00630C24">
      <w:pPr>
        <w:tabs>
          <w:tab w:val="left" w:pos="284"/>
          <w:tab w:val="left" w:pos="709"/>
        </w:tabs>
        <w:jc w:val="center"/>
        <w:rPr>
          <w:b/>
        </w:rPr>
      </w:pPr>
      <w:r w:rsidRPr="006A524B">
        <w:rPr>
          <w:b/>
        </w:rPr>
        <w:t>ТЕМАТИЧЕСКОЕ ПЛАНИРОВАНИЕ</w:t>
      </w:r>
    </w:p>
    <w:p w:rsidR="00AB030A" w:rsidRPr="00630C24" w:rsidRDefault="00AB030A" w:rsidP="00630C24">
      <w:pPr>
        <w:tabs>
          <w:tab w:val="left" w:pos="284"/>
          <w:tab w:val="left" w:pos="709"/>
        </w:tabs>
        <w:jc w:val="center"/>
        <w:rPr>
          <w:b/>
          <w:i/>
        </w:rPr>
      </w:pPr>
      <w:r w:rsidRPr="00630C24">
        <w:rPr>
          <w:b/>
          <w:i/>
        </w:rPr>
        <w:t>5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водный курс. Здравствуй, Франция!</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1. Jacques Tardieu et sa famille.  </w:t>
            </w:r>
            <w:r w:rsidRPr="006A524B">
              <w:t>Жак Тардьё и его семья.</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2. La cloche sonne.  </w:t>
            </w:r>
            <w:r w:rsidRPr="006A524B">
              <w:t>Звонок</w:t>
            </w:r>
            <w:r w:rsidRPr="006A524B">
              <w:rPr>
                <w:lang w:val="en-US"/>
              </w:rPr>
              <w:t xml:space="preserve"> </w:t>
            </w:r>
            <w:r w:rsidRPr="006A524B">
              <w:t>на</w:t>
            </w:r>
            <w:r w:rsidRPr="006A524B">
              <w:rPr>
                <w:lang w:val="en-US"/>
              </w:rPr>
              <w:t xml:space="preserve"> </w:t>
            </w:r>
            <w:r w:rsidRPr="006A524B">
              <w:t>урок</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3. L’anniversaire de Suzanne.  День рождения Сюзанн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4. Nous allons au magasin. Мы идем в магазин.</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5. Mon petit chien.  Мой щенок.</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6. En  ville.  В город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7. J’aime... Je n’aime pas. </w:t>
            </w:r>
            <w:r w:rsidRPr="006A524B">
              <w:t>Я люблю … Я не люблю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8. Les grande vacances, c’est magnifique.  </w:t>
            </w:r>
            <w:r w:rsidRPr="006A524B">
              <w:t>Летние каникул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30C24" w:rsidRDefault="00AB030A" w:rsidP="00630C24">
      <w:pPr>
        <w:tabs>
          <w:tab w:val="left" w:pos="284"/>
          <w:tab w:val="left" w:pos="709"/>
        </w:tabs>
        <w:jc w:val="center"/>
        <w:rPr>
          <w:b/>
          <w:i/>
        </w:rPr>
      </w:pPr>
      <w:r w:rsidRPr="00630C24">
        <w:rPr>
          <w:b/>
          <w:i/>
        </w:rPr>
        <w:t>6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1. Faisons connaissance! «</w:t>
            </w:r>
            <w:r w:rsidRPr="006A524B">
              <w:t>Давайте</w:t>
            </w:r>
            <w:r w:rsidRPr="006A524B">
              <w:rPr>
                <w:lang w:val="en-US"/>
              </w:rPr>
              <w:t xml:space="preserve"> </w:t>
            </w:r>
            <w:r w:rsidRPr="006A524B">
              <w:t>познакомимся</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2. Bonne rentree! « С началом учебного год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3. Bon appetit ! «</w:t>
            </w:r>
            <w:r w:rsidRPr="006A524B">
              <w:t>Приятного</w:t>
            </w:r>
            <w:r w:rsidRPr="006A524B">
              <w:rPr>
                <w:lang w:val="en-US"/>
              </w:rPr>
              <w:t xml:space="preserve"> </w:t>
            </w:r>
            <w:r w:rsidRPr="006A524B">
              <w:t>аппетита</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4. Qu’est-ce qu’on mange aujourd’hui ? </w:t>
            </w:r>
            <w:r w:rsidRPr="006A524B">
              <w:t>«Что сегодня на обед!»</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5. Dis-moi qui est ton ami ? </w:t>
            </w:r>
            <w:r w:rsidRPr="006A524B">
              <w:t>«Скажи мне кто твой друг?»</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6. La tele j’adore ! «Телевидение – я обожаю!»</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7. Bon voyage! «Путешестви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8. Il etait une fois… </w:t>
            </w:r>
            <w:r w:rsidRPr="006A524B">
              <w:t>«Жили были однажд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9. Allo Suisse! «</w:t>
            </w:r>
            <w:r w:rsidRPr="006A524B">
              <w:t>Алло</w:t>
            </w:r>
            <w:r w:rsidRPr="006A524B">
              <w:rPr>
                <w:lang w:val="en-US"/>
              </w:rPr>
              <w:t xml:space="preserve"> </w:t>
            </w:r>
            <w:r w:rsidRPr="006A524B">
              <w:t>Швейцария</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10. Jouons aux detectives! «</w:t>
            </w:r>
            <w:r w:rsidRPr="006A524B">
              <w:t>Играем</w:t>
            </w:r>
            <w:r w:rsidRPr="006A524B">
              <w:rPr>
                <w:lang w:val="en-US"/>
              </w:rPr>
              <w:t xml:space="preserve"> </w:t>
            </w:r>
            <w:r w:rsidRPr="006A524B">
              <w:t>в</w:t>
            </w:r>
            <w:r w:rsidRPr="006A524B">
              <w:rPr>
                <w:lang w:val="en-US"/>
              </w:rPr>
              <w:t xml:space="preserve"> </w:t>
            </w:r>
            <w:r w:rsidRPr="006A524B">
              <w:t>детективов</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11. Qui cherche trouve! «Кто ищет, тот находит!»</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12. Bonjour,Paris! «</w:t>
            </w:r>
            <w:r w:rsidRPr="006A524B">
              <w:t>Здравствуй</w:t>
            </w:r>
            <w:r w:rsidRPr="006A524B">
              <w:rPr>
                <w:lang w:val="en-US"/>
              </w:rPr>
              <w:t xml:space="preserve">, </w:t>
            </w:r>
            <w:r w:rsidRPr="006A524B">
              <w:t>Париж</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30C24" w:rsidRDefault="00AB030A" w:rsidP="00630C24">
      <w:pPr>
        <w:tabs>
          <w:tab w:val="left" w:pos="284"/>
          <w:tab w:val="left" w:pos="709"/>
        </w:tabs>
        <w:jc w:val="center"/>
        <w:rPr>
          <w:b/>
          <w:i/>
        </w:rPr>
      </w:pPr>
      <w:r w:rsidRPr="00630C24">
        <w:rPr>
          <w:b/>
          <w:i/>
        </w:rPr>
        <w:t>7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lang w:val="en-US"/>
              </w:rPr>
            </w:pPr>
            <w:r w:rsidRPr="006A524B">
              <w:rPr>
                <w:lang w:val="en-US"/>
              </w:rPr>
              <w:t xml:space="preserve">Unite 1. Il était un petit navire... </w:t>
            </w:r>
            <w:r w:rsidRPr="006A524B">
              <w:t>Однажды</w:t>
            </w:r>
            <w:r w:rsidRPr="006A524B">
              <w:rPr>
                <w:lang w:val="en-US"/>
              </w:rPr>
              <w:t xml:space="preserve"> </w:t>
            </w:r>
            <w:r w:rsidRPr="006A524B">
              <w:t>маленький</w:t>
            </w:r>
            <w:r w:rsidRPr="006A524B">
              <w:rPr>
                <w:lang w:val="en-US"/>
              </w:rPr>
              <w:t xml:space="preserve"> </w:t>
            </w:r>
            <w:r w:rsidRPr="006A524B">
              <w:t>кораблик</w:t>
            </w:r>
            <w:r w:rsidRPr="006A524B">
              <w:rPr>
                <w:lang w:val="en-US"/>
              </w:rPr>
              <w:t xml:space="preserve">… </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lang w:val="en-US"/>
              </w:rPr>
            </w:pPr>
            <w:r w:rsidRPr="006A524B">
              <w:rPr>
                <w:lang w:val="en-US"/>
              </w:rPr>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2. Les copains d’abord... </w:t>
            </w:r>
            <w:r w:rsidRPr="006A524B">
              <w:t>Вначале</w:t>
            </w:r>
            <w:r w:rsidRPr="006A524B">
              <w:rPr>
                <w:lang w:val="en-US"/>
              </w:rPr>
              <w:t xml:space="preserve"> </w:t>
            </w:r>
            <w:r w:rsidRPr="006A524B">
              <w:t>друзья</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3. A la mode de chez nous... </w:t>
            </w:r>
            <w:r w:rsidRPr="006A524B">
              <w:t xml:space="preserve">У нас в моде…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1</w:t>
            </w:r>
            <w:r w:rsidRPr="006A524B">
              <w:t>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4. Ah! Vous dirai-je, maman... </w:t>
            </w:r>
            <w:r w:rsidRPr="006A524B">
              <w:t>Ах, и расскажу я вам мам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1</w:t>
            </w:r>
            <w:r w:rsidRPr="006A524B">
              <w:t>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5. Ecoutez le guitariste et fermez les yeux... </w:t>
            </w:r>
            <w:r w:rsidRPr="006A524B">
              <w:t>Слушайте гитариста и закройте глаз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68</w:t>
            </w:r>
          </w:p>
        </w:tc>
      </w:tr>
    </w:tbl>
    <w:p w:rsidR="00AB030A" w:rsidRPr="006A524B" w:rsidRDefault="00AB030A" w:rsidP="00EE13F1">
      <w:pPr>
        <w:tabs>
          <w:tab w:val="left" w:pos="284"/>
          <w:tab w:val="left" w:pos="709"/>
        </w:tabs>
        <w:jc w:val="both"/>
        <w:rPr>
          <w:b/>
        </w:rPr>
      </w:pPr>
    </w:p>
    <w:p w:rsidR="00AB030A" w:rsidRPr="00630C24" w:rsidRDefault="00AB030A" w:rsidP="00630C24">
      <w:pPr>
        <w:tabs>
          <w:tab w:val="left" w:pos="284"/>
          <w:tab w:val="left" w:pos="709"/>
        </w:tabs>
        <w:jc w:val="center"/>
        <w:rPr>
          <w:b/>
          <w:i/>
        </w:rPr>
      </w:pPr>
      <w:r w:rsidRPr="00630C24">
        <w:rPr>
          <w:b/>
          <w:i/>
        </w:rPr>
        <w:t>8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Unit</w:t>
            </w:r>
            <w:r w:rsidRPr="006A524B">
              <w:rPr>
                <w:lang w:val="en-US"/>
              </w:rPr>
              <w:t>é</w:t>
            </w:r>
            <w:r w:rsidRPr="006A524B">
              <w:rPr>
                <w:bCs/>
                <w:lang w:val="en-US"/>
              </w:rPr>
              <w:t xml:space="preserve"> 1. Plus haut, plus vite, plus fort!  </w:t>
            </w:r>
            <w:r w:rsidRPr="006A524B">
              <w:rPr>
                <w:bCs/>
              </w:rPr>
              <w:t xml:space="preserve">Выше, быстрее, сильнее </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 xml:space="preserve">Unite 2. C’est un peu de liberte bien merite! </w:t>
            </w:r>
            <w:r w:rsidRPr="006A524B">
              <w:rPr>
                <w:bCs/>
              </w:rPr>
              <w:t>Немного свобод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Cs/>
                <w:lang w:val="en-US"/>
              </w:rPr>
              <w:t xml:space="preserve">Unite 3. Comment ca va sur la Terre? </w:t>
            </w:r>
            <w:r w:rsidRPr="006A524B">
              <w:rPr>
                <w:bCs/>
              </w:rPr>
              <w:t>Как дела на Земл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 xml:space="preserve">Unite 4. Que c’est passionnant, toute cette informatique! </w:t>
            </w:r>
            <w:r w:rsidRPr="006A524B">
              <w:rPr>
                <w:bCs/>
              </w:rPr>
              <w:t>Захватывающая информатик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 xml:space="preserve">Unite 5. Si tous les gars du monde... </w:t>
            </w:r>
            <w:r w:rsidRPr="006A524B">
              <w:rPr>
                <w:bCs/>
              </w:rPr>
              <w:t>Если бы люди всего мир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68</w:t>
            </w:r>
          </w:p>
        </w:tc>
      </w:tr>
    </w:tbl>
    <w:p w:rsidR="00AB030A" w:rsidRPr="006A524B" w:rsidRDefault="00AB030A" w:rsidP="00EE13F1">
      <w:pPr>
        <w:tabs>
          <w:tab w:val="left" w:pos="284"/>
          <w:tab w:val="left" w:pos="709"/>
        </w:tabs>
        <w:jc w:val="both"/>
        <w:rPr>
          <w:b/>
        </w:rPr>
      </w:pPr>
    </w:p>
    <w:p w:rsidR="00AB030A" w:rsidRPr="00630C24" w:rsidRDefault="00AB030A" w:rsidP="00630C24">
      <w:pPr>
        <w:tabs>
          <w:tab w:val="left" w:pos="284"/>
          <w:tab w:val="left" w:pos="709"/>
        </w:tabs>
        <w:jc w:val="center"/>
        <w:rPr>
          <w:b/>
          <w:i/>
          <w:lang w:val="en-US"/>
        </w:rPr>
      </w:pPr>
      <w:r w:rsidRPr="00630C24">
        <w:rPr>
          <w:b/>
          <w:i/>
        </w:rPr>
        <w:t>9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lang w:val="en-US"/>
              </w:rPr>
            </w:pPr>
            <w:r w:rsidRPr="006A524B">
              <w:rPr>
                <w:bCs/>
                <w:lang w:val="en-US"/>
              </w:rPr>
              <w:t xml:space="preserve">Unite1. Je vais en France... </w:t>
            </w:r>
            <w:r w:rsidRPr="006A524B">
              <w:rPr>
                <w:bCs/>
              </w:rPr>
              <w:t>Я еду во Францию</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2. </w:t>
            </w:r>
            <w:r w:rsidRPr="006A524B">
              <w:rPr>
                <w:bCs/>
                <w:lang w:val="en-US"/>
              </w:rPr>
              <w:t>Je</w:t>
            </w:r>
            <w:r w:rsidRPr="006A524B">
              <w:rPr>
                <w:bCs/>
              </w:rPr>
              <w:t xml:space="preserve"> </w:t>
            </w:r>
            <w:r w:rsidRPr="006A524B">
              <w:rPr>
                <w:bCs/>
                <w:lang w:val="en-US"/>
              </w:rPr>
              <w:t>m</w:t>
            </w:r>
            <w:r w:rsidRPr="006A524B">
              <w:rPr>
                <w:bCs/>
              </w:rPr>
              <w:t>’</w:t>
            </w:r>
            <w:r w:rsidRPr="006A524B">
              <w:rPr>
                <w:bCs/>
                <w:lang w:val="en-US"/>
              </w:rPr>
              <w:t>installe</w:t>
            </w:r>
            <w:r w:rsidRPr="006A524B">
              <w:rPr>
                <w:bCs/>
              </w:rPr>
              <w:t xml:space="preserve"> а </w:t>
            </w:r>
            <w:r w:rsidRPr="006A524B">
              <w:rPr>
                <w:bCs/>
                <w:lang w:val="en-US"/>
              </w:rPr>
              <w:t>l</w:t>
            </w:r>
            <w:r w:rsidRPr="006A524B">
              <w:rPr>
                <w:bCs/>
              </w:rPr>
              <w:t>’</w:t>
            </w:r>
            <w:r w:rsidRPr="006A524B">
              <w:rPr>
                <w:bCs/>
                <w:lang w:val="en-US"/>
              </w:rPr>
              <w:t>hotel</w:t>
            </w:r>
            <w:r w:rsidRPr="006A524B">
              <w:rPr>
                <w:bCs/>
              </w:rPr>
              <w:t xml:space="preserve"> Я устраиваюсь в отел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lang w:val="en-US"/>
              </w:rPr>
            </w:pPr>
            <w:r w:rsidRPr="006A524B">
              <w:rPr>
                <w:bCs/>
                <w:lang w:val="en-US"/>
              </w:rPr>
              <w:t xml:space="preserve">Unite 3. Je me promene dans Paris </w:t>
            </w:r>
            <w:r w:rsidRPr="006A524B">
              <w:rPr>
                <w:bCs/>
              </w:rPr>
              <w:t>Я</w:t>
            </w:r>
            <w:r w:rsidRPr="006A524B">
              <w:rPr>
                <w:bCs/>
                <w:lang w:val="en-US"/>
              </w:rPr>
              <w:t xml:space="preserve"> </w:t>
            </w:r>
            <w:r w:rsidRPr="006A524B">
              <w:rPr>
                <w:bCs/>
              </w:rPr>
              <w:t>гуляю</w:t>
            </w:r>
            <w:r w:rsidRPr="006A524B">
              <w:rPr>
                <w:bCs/>
                <w:lang w:val="en-US"/>
              </w:rPr>
              <w:t xml:space="preserve"> </w:t>
            </w:r>
            <w:r w:rsidRPr="006A524B">
              <w:rPr>
                <w:bCs/>
              </w:rPr>
              <w:t>по</w:t>
            </w:r>
            <w:r w:rsidRPr="006A524B">
              <w:rPr>
                <w:bCs/>
                <w:lang w:val="en-US"/>
              </w:rPr>
              <w:t xml:space="preserve"> </w:t>
            </w:r>
            <w:r w:rsidRPr="006A524B">
              <w:rPr>
                <w:bCs/>
              </w:rPr>
              <w:t>Парижу</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é 4. Je visite un musée   </w:t>
            </w:r>
            <w:r w:rsidRPr="006A524B">
              <w:t>Я</w:t>
            </w:r>
            <w:r w:rsidRPr="006A524B">
              <w:rPr>
                <w:lang w:val="en-US"/>
              </w:rPr>
              <w:t xml:space="preserve"> </w:t>
            </w:r>
            <w:r w:rsidRPr="006A524B">
              <w:t>посещаю</w:t>
            </w:r>
            <w:r w:rsidRPr="006A524B">
              <w:rPr>
                <w:lang w:val="en-US"/>
              </w:rPr>
              <w:t xml:space="preserve"> </w:t>
            </w:r>
            <w:r w:rsidRPr="006A524B">
              <w:t>музей</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Unit</w:t>
            </w:r>
            <w:r w:rsidRPr="006A524B">
              <w:t xml:space="preserve">é 5. </w:t>
            </w:r>
            <w:r w:rsidRPr="006A524B">
              <w:rPr>
                <w:lang w:val="en-US"/>
              </w:rPr>
              <w:t>Je</w:t>
            </w:r>
            <w:r w:rsidRPr="006A524B">
              <w:t xml:space="preserve"> </w:t>
            </w:r>
            <w:r w:rsidRPr="006A524B">
              <w:rPr>
                <w:lang w:val="en-US"/>
              </w:rPr>
              <w:t>vais</w:t>
            </w:r>
            <w:r w:rsidRPr="006A524B">
              <w:t xml:space="preserve"> </w:t>
            </w:r>
            <w:r w:rsidRPr="006A524B">
              <w:rPr>
                <w:lang w:val="en-US"/>
              </w:rPr>
              <w:t>au</w:t>
            </w:r>
            <w:r w:rsidRPr="006A524B">
              <w:t xml:space="preserve"> </w:t>
            </w:r>
            <w:r w:rsidRPr="006A524B">
              <w:rPr>
                <w:lang w:val="en-US"/>
              </w:rPr>
              <w:t>cinema</w:t>
            </w:r>
            <w:r w:rsidRPr="006A524B">
              <w:t xml:space="preserve"> Я иду в кино</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é 6. Je visite des endroits historiques  </w:t>
            </w:r>
            <w:r w:rsidRPr="006A524B">
              <w:t>Я</w:t>
            </w:r>
            <w:r w:rsidRPr="006A524B">
              <w:rPr>
                <w:lang w:val="en-US"/>
              </w:rPr>
              <w:t xml:space="preserve"> </w:t>
            </w:r>
            <w:r w:rsidRPr="006A524B">
              <w:t>посещаю</w:t>
            </w:r>
            <w:r w:rsidRPr="006A524B">
              <w:rPr>
                <w:lang w:val="en-US"/>
              </w:rPr>
              <w:t xml:space="preserve"> </w:t>
            </w:r>
            <w:r w:rsidRPr="006A524B">
              <w:t>исторические</w:t>
            </w:r>
            <w:r w:rsidRPr="006A524B">
              <w:rPr>
                <w:lang w:val="en-US"/>
              </w:rPr>
              <w:t xml:space="preserve"> </w:t>
            </w:r>
            <w:r w:rsidRPr="006A524B">
              <w:t>мест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68</w:t>
            </w:r>
          </w:p>
        </w:tc>
      </w:tr>
    </w:tbl>
    <w:p w:rsidR="00AB030A" w:rsidRPr="006A524B" w:rsidRDefault="00AB030A" w:rsidP="00EE13F1">
      <w:pPr>
        <w:tabs>
          <w:tab w:val="left" w:pos="284"/>
          <w:tab w:val="left" w:pos="709"/>
        </w:tabs>
        <w:jc w:val="both"/>
        <w:rPr>
          <w:b/>
        </w:rPr>
      </w:pPr>
    </w:p>
    <w:p w:rsidR="00630C24" w:rsidRDefault="00AB030A" w:rsidP="00EE13F1">
      <w:pPr>
        <w:tabs>
          <w:tab w:val="left" w:pos="284"/>
          <w:tab w:val="left" w:pos="709"/>
        </w:tabs>
        <w:jc w:val="both"/>
        <w:rPr>
          <w:b/>
        </w:rPr>
      </w:pPr>
      <w:r w:rsidRPr="006A524B">
        <w:rPr>
          <w:b/>
        </w:rPr>
        <w:t xml:space="preserve">ПРЕДМЕТНАЯ ЛИНИЯ УЧЕБНИКОВ «Встречи» </w:t>
      </w:r>
    </w:p>
    <w:p w:rsidR="00630C24" w:rsidRDefault="00AB030A" w:rsidP="00630C24">
      <w:pPr>
        <w:tabs>
          <w:tab w:val="left" w:pos="284"/>
          <w:tab w:val="left" w:pos="709"/>
        </w:tabs>
        <w:jc w:val="center"/>
        <w:rPr>
          <w:b/>
        </w:rPr>
      </w:pPr>
      <w:r w:rsidRPr="006A524B">
        <w:rPr>
          <w:b/>
        </w:rPr>
        <w:t>Содержание учебного предмета</w:t>
      </w:r>
    </w:p>
    <w:p w:rsidR="00AB030A" w:rsidRPr="00630C24" w:rsidRDefault="00AB030A" w:rsidP="00630C24">
      <w:pPr>
        <w:tabs>
          <w:tab w:val="left" w:pos="284"/>
          <w:tab w:val="left" w:pos="709"/>
        </w:tabs>
        <w:jc w:val="center"/>
        <w:rPr>
          <w:b/>
          <w:i/>
        </w:rPr>
      </w:pPr>
      <w:r w:rsidRPr="00630C24">
        <w:rPr>
          <w:b/>
          <w:i/>
        </w:rPr>
        <w:t>7 класс:</w:t>
      </w:r>
    </w:p>
    <w:p w:rsidR="00AB030A" w:rsidRPr="006A524B" w:rsidRDefault="00AB030A" w:rsidP="00EE13F1">
      <w:pPr>
        <w:tabs>
          <w:tab w:val="left" w:pos="284"/>
          <w:tab w:val="left" w:pos="709"/>
        </w:tabs>
        <w:jc w:val="both"/>
      </w:pPr>
      <w:r w:rsidRPr="006A524B">
        <w:t>Блок 1 Урок 1 «</w:t>
      </w:r>
      <w:r w:rsidRPr="006A524B">
        <w:rPr>
          <w:lang w:val="en-US"/>
        </w:rPr>
        <w:t>Une</w:t>
      </w:r>
      <w:r w:rsidRPr="006A524B">
        <w:t xml:space="preserve"> </w:t>
      </w:r>
      <w:r w:rsidRPr="006A524B">
        <w:rPr>
          <w:lang w:val="en-US"/>
        </w:rPr>
        <w:t>famille</w:t>
      </w:r>
      <w:r w:rsidRPr="006A524B">
        <w:t>». Семья</w:t>
      </w:r>
    </w:p>
    <w:p w:rsidR="00AB030A" w:rsidRPr="006A524B" w:rsidRDefault="00AB030A" w:rsidP="00EE13F1">
      <w:pPr>
        <w:tabs>
          <w:tab w:val="left" w:pos="284"/>
          <w:tab w:val="left" w:pos="709"/>
        </w:tabs>
        <w:jc w:val="both"/>
      </w:pPr>
      <w:r w:rsidRPr="006A524B">
        <w:t>Знакомство: имя, фамилия, национальность, гражданство. Адрес: страна, город, улица, дом. Семья. Родственные узы: мама, папа, сын, дочь, брат, сестра</w:t>
      </w:r>
    </w:p>
    <w:p w:rsidR="00AB030A" w:rsidRPr="006A524B" w:rsidRDefault="00AB030A" w:rsidP="00EE13F1">
      <w:pPr>
        <w:tabs>
          <w:tab w:val="left" w:pos="284"/>
          <w:tab w:val="left" w:pos="709"/>
        </w:tabs>
        <w:jc w:val="both"/>
      </w:pPr>
      <w:r w:rsidRPr="006A524B">
        <w:t>Блок 1 Урок 2 «</w:t>
      </w:r>
      <w:r w:rsidRPr="006A524B">
        <w:rPr>
          <w:lang w:val="en-US"/>
        </w:rPr>
        <w:t>Les</w:t>
      </w:r>
      <w:r w:rsidRPr="006A524B">
        <w:t xml:space="preserve"> </w:t>
      </w:r>
      <w:r w:rsidRPr="006A524B">
        <w:rPr>
          <w:lang w:val="en-US"/>
        </w:rPr>
        <w:t>parents</w:t>
      </w:r>
      <w:r w:rsidRPr="006A524B">
        <w:t>». Родственники.</w:t>
      </w:r>
    </w:p>
    <w:p w:rsidR="00AB030A" w:rsidRPr="006A524B" w:rsidRDefault="00AB030A" w:rsidP="00EE13F1">
      <w:pPr>
        <w:tabs>
          <w:tab w:val="left" w:pos="284"/>
          <w:tab w:val="left" w:pos="709"/>
        </w:tabs>
        <w:jc w:val="both"/>
      </w:pPr>
      <w:r w:rsidRPr="006A524B">
        <w:t>Семья. Родственные узы: бабушка, дедушка, внук, внучка. Короткие характеристики членов семьи. Друзья. Короткие характеристики друзей. Дни недели. Иностранные языки</w:t>
      </w:r>
    </w:p>
    <w:p w:rsidR="00AB030A" w:rsidRPr="006A524B" w:rsidRDefault="00AB030A" w:rsidP="00EE13F1">
      <w:pPr>
        <w:tabs>
          <w:tab w:val="left" w:pos="284"/>
          <w:tab w:val="left" w:pos="709"/>
        </w:tabs>
        <w:jc w:val="both"/>
      </w:pPr>
      <w:r w:rsidRPr="006A524B">
        <w:t>Блок 1 Урок 3 «</w:t>
      </w:r>
      <w:r w:rsidRPr="006A524B">
        <w:rPr>
          <w:lang w:val="en-US"/>
        </w:rPr>
        <w:t>Un</w:t>
      </w:r>
      <w:r w:rsidRPr="006A524B">
        <w:t xml:space="preserve"> </w:t>
      </w:r>
      <w:r w:rsidRPr="006A524B">
        <w:rPr>
          <w:lang w:val="en-US"/>
        </w:rPr>
        <w:t>Anglais</w:t>
      </w:r>
      <w:r w:rsidRPr="006A524B">
        <w:t xml:space="preserve"> </w:t>
      </w:r>
      <w:r w:rsidRPr="006A524B">
        <w:rPr>
          <w:lang w:val="en-US"/>
        </w:rPr>
        <w:t>a</w:t>
      </w:r>
      <w:r w:rsidRPr="006A524B">
        <w:t xml:space="preserve"> </w:t>
      </w:r>
      <w:r w:rsidRPr="006A524B">
        <w:rPr>
          <w:lang w:val="en-US"/>
        </w:rPr>
        <w:t>Paris</w:t>
      </w:r>
      <w:r w:rsidRPr="006A524B">
        <w:t>». Англичанин в Париже</w:t>
      </w:r>
    </w:p>
    <w:p w:rsidR="00AB030A" w:rsidRPr="006A524B" w:rsidRDefault="00AB030A" w:rsidP="00EE13F1">
      <w:pPr>
        <w:tabs>
          <w:tab w:val="left" w:pos="284"/>
          <w:tab w:val="left" w:pos="709"/>
        </w:tabs>
        <w:jc w:val="both"/>
      </w:pPr>
      <w:r w:rsidRPr="006A524B">
        <w:t xml:space="preserve">Переезды на различных видах транспорта: самолёт, поезд, машина. Встреча приезжающего на вокзале. Время, часы. Профессии. Рабочий день </w:t>
      </w:r>
    </w:p>
    <w:p w:rsidR="00AB030A" w:rsidRPr="006A524B" w:rsidRDefault="00AB030A" w:rsidP="00EE13F1">
      <w:pPr>
        <w:tabs>
          <w:tab w:val="left" w:pos="284"/>
          <w:tab w:val="left" w:pos="709"/>
        </w:tabs>
        <w:jc w:val="both"/>
      </w:pPr>
      <w:r w:rsidRPr="006A524B">
        <w:t>Блок 2 урок 4 «Un dimanche parisien». Воскресенье в Париже.</w:t>
      </w:r>
    </w:p>
    <w:p w:rsidR="00AB030A" w:rsidRPr="006A524B" w:rsidRDefault="00AB030A" w:rsidP="00EE13F1">
      <w:pPr>
        <w:tabs>
          <w:tab w:val="left" w:pos="284"/>
          <w:tab w:val="left" w:pos="709"/>
        </w:tabs>
        <w:jc w:val="both"/>
      </w:pPr>
      <w:r w:rsidRPr="006A524B">
        <w:t>Мой дом. Моя квартира. Приглашение в гости (письменное и устное). Знакомство с членами семьи. Правила этикета. Сервировка стола. Беседа/общение за столом</w:t>
      </w:r>
    </w:p>
    <w:p w:rsidR="00AB030A" w:rsidRPr="006A524B" w:rsidRDefault="00AB030A" w:rsidP="00EE13F1">
      <w:pPr>
        <w:tabs>
          <w:tab w:val="left" w:pos="284"/>
          <w:tab w:val="left" w:pos="709"/>
        </w:tabs>
        <w:jc w:val="both"/>
      </w:pPr>
      <w:r w:rsidRPr="006A524B">
        <w:t>Блок</w:t>
      </w:r>
      <w:r w:rsidRPr="006A524B">
        <w:rPr>
          <w:lang w:val="en-US"/>
        </w:rPr>
        <w:t xml:space="preserve"> 2 </w:t>
      </w:r>
      <w:r w:rsidRPr="006A524B">
        <w:t>урок</w:t>
      </w:r>
      <w:r w:rsidRPr="006A524B">
        <w:rPr>
          <w:lang w:val="en-US"/>
        </w:rPr>
        <w:t xml:space="preserve"> 5 «Une journee au lycee». </w:t>
      </w:r>
      <w:r w:rsidRPr="006A524B">
        <w:t>День в лицее .</w:t>
      </w:r>
    </w:p>
    <w:p w:rsidR="00AB030A" w:rsidRPr="006A524B" w:rsidRDefault="00AB030A" w:rsidP="00EE13F1">
      <w:pPr>
        <w:tabs>
          <w:tab w:val="left" w:pos="284"/>
          <w:tab w:val="left" w:pos="709"/>
        </w:tabs>
        <w:jc w:val="both"/>
      </w:pPr>
      <w:r w:rsidRPr="006A524B">
        <w:t>Режим дня французского лицеиста./Режим дня российского школьника. Расписание занятий. Школьные предметы. Школьные друзья. Посещение российской школы французскими лицеистами. Дни недели (повторение). Месяцы года</w:t>
      </w:r>
    </w:p>
    <w:p w:rsidR="00AB030A" w:rsidRPr="006A524B" w:rsidRDefault="00AB030A" w:rsidP="00EE13F1">
      <w:pPr>
        <w:tabs>
          <w:tab w:val="left" w:pos="284"/>
          <w:tab w:val="left" w:pos="709"/>
        </w:tabs>
        <w:jc w:val="both"/>
      </w:pPr>
      <w:r w:rsidRPr="006A524B">
        <w:t>Блок 2 Урок 6 «</w:t>
      </w:r>
      <w:r w:rsidRPr="006A524B">
        <w:rPr>
          <w:lang w:val="en-US"/>
        </w:rPr>
        <w:t>Un</w:t>
      </w:r>
      <w:r w:rsidRPr="006A524B">
        <w:t xml:space="preserve"> </w:t>
      </w:r>
      <w:r w:rsidRPr="006A524B">
        <w:rPr>
          <w:lang w:val="en-US"/>
        </w:rPr>
        <w:t>week</w:t>
      </w:r>
      <w:r w:rsidRPr="006A524B">
        <w:t>-</w:t>
      </w:r>
      <w:r w:rsidRPr="006A524B">
        <w:rPr>
          <w:lang w:val="en-US"/>
        </w:rPr>
        <w:t>end</w:t>
      </w:r>
      <w:r w:rsidRPr="006A524B">
        <w:t xml:space="preserve">  </w:t>
      </w:r>
      <w:r w:rsidRPr="006A524B">
        <w:rPr>
          <w:lang w:val="en-US"/>
        </w:rPr>
        <w:t>londonien</w:t>
      </w:r>
      <w:r w:rsidRPr="006A524B">
        <w:t>». Выходной в Лондоне.</w:t>
      </w:r>
    </w:p>
    <w:p w:rsidR="00AB030A" w:rsidRPr="006A524B" w:rsidRDefault="00AB030A" w:rsidP="00EE13F1">
      <w:pPr>
        <w:tabs>
          <w:tab w:val="left" w:pos="284"/>
          <w:tab w:val="left" w:pos="709"/>
        </w:tabs>
        <w:jc w:val="both"/>
      </w:pPr>
      <w:r w:rsidRPr="006A524B">
        <w:t>Отдых в выходные дни. Планы на выходные дни. Семейный отдых. Занятия спортом. Телевизионный досуг. Времена года. Погода</w:t>
      </w:r>
    </w:p>
    <w:p w:rsidR="00AB030A" w:rsidRPr="006A524B" w:rsidRDefault="00AB030A" w:rsidP="00EE13F1">
      <w:pPr>
        <w:tabs>
          <w:tab w:val="left" w:pos="284"/>
          <w:tab w:val="left" w:pos="709"/>
        </w:tabs>
        <w:jc w:val="both"/>
      </w:pPr>
      <w:r w:rsidRPr="006A524B">
        <w:t>Блок 3 Урок 7 «Les preparatifs». Приготовления.</w:t>
      </w:r>
    </w:p>
    <w:p w:rsidR="00AB030A" w:rsidRPr="006A524B" w:rsidRDefault="00AB030A" w:rsidP="00EE13F1">
      <w:pPr>
        <w:tabs>
          <w:tab w:val="left" w:pos="284"/>
          <w:tab w:val="left" w:pos="709"/>
        </w:tabs>
        <w:jc w:val="both"/>
      </w:pPr>
      <w:r w:rsidRPr="006A524B">
        <w:t>Приготовления к празднику (к дню рождения, к семейному празднику, к школьному празднику). Покупка и выбор продуктов питания. Покупка одежды (обуви, аксессуаров и др.). Посещение кафе. Вкусы и предпочтения в выборе досуга. Планы на выходные дни (продолжение). Телевизионная программа. Выбор передач для просмотра. Названия цвета (</w:t>
      </w:r>
      <w:r w:rsidRPr="006A524B">
        <w:rPr>
          <w:lang w:val="en-US"/>
        </w:rPr>
        <w:t>rouge</w:t>
      </w:r>
      <w:r w:rsidRPr="006A524B">
        <w:t xml:space="preserve">, </w:t>
      </w:r>
      <w:r w:rsidRPr="006A524B">
        <w:rPr>
          <w:lang w:val="en-US"/>
        </w:rPr>
        <w:t>noir</w:t>
      </w:r>
      <w:r w:rsidRPr="006A524B">
        <w:t xml:space="preserve">, </w:t>
      </w:r>
      <w:r w:rsidRPr="006A524B">
        <w:rPr>
          <w:lang w:val="en-US"/>
        </w:rPr>
        <w:t>etc</w:t>
      </w:r>
      <w:r w:rsidRPr="006A524B">
        <w:t>.)</w:t>
      </w:r>
    </w:p>
    <w:p w:rsidR="00AB030A" w:rsidRPr="006A524B" w:rsidRDefault="00AB030A" w:rsidP="00EE13F1">
      <w:pPr>
        <w:tabs>
          <w:tab w:val="left" w:pos="284"/>
          <w:tab w:val="left" w:pos="709"/>
        </w:tabs>
        <w:jc w:val="both"/>
      </w:pPr>
      <w:r w:rsidRPr="006A524B">
        <w:t>Блок</w:t>
      </w:r>
      <w:r w:rsidRPr="006A524B">
        <w:rPr>
          <w:lang w:val="en-US"/>
        </w:rPr>
        <w:t xml:space="preserve"> 3 </w:t>
      </w:r>
      <w:r w:rsidRPr="006A524B">
        <w:t>Урок</w:t>
      </w:r>
      <w:r w:rsidRPr="006A524B">
        <w:rPr>
          <w:lang w:val="en-US"/>
        </w:rPr>
        <w:t xml:space="preserve"> 8 «Anniversaire de Claude». </w:t>
      </w:r>
      <w:r w:rsidRPr="006A524B">
        <w:t>День рождения Клода.</w:t>
      </w:r>
    </w:p>
    <w:p w:rsidR="00AB030A" w:rsidRPr="006A524B" w:rsidRDefault="00AB030A" w:rsidP="00EE13F1">
      <w:pPr>
        <w:tabs>
          <w:tab w:val="left" w:pos="284"/>
          <w:tab w:val="left" w:pos="709"/>
        </w:tabs>
        <w:jc w:val="both"/>
      </w:pPr>
      <w:r w:rsidRPr="006A524B">
        <w:t>День рождения. Обсуждение и выбор подарков к дню рождения. Последние приготовления к приёму гостей. Поход в магазин. Выбор одежды для праздника. Встреча (представление) гостей. Вручение подарков. Поздравление с днём рождения (устное и письменное). Праздничный стол. Рецепт праздничного блюда (торта). Программа (описание) праздничного дня</w:t>
      </w:r>
    </w:p>
    <w:p w:rsidR="00AB030A" w:rsidRPr="006A524B" w:rsidRDefault="00AB030A" w:rsidP="00EE13F1">
      <w:pPr>
        <w:tabs>
          <w:tab w:val="left" w:pos="284"/>
          <w:tab w:val="left" w:pos="709"/>
        </w:tabs>
        <w:jc w:val="both"/>
      </w:pPr>
      <w:r w:rsidRPr="006A524B">
        <w:t xml:space="preserve"> Блок</w:t>
      </w:r>
      <w:r w:rsidRPr="00AA72E1">
        <w:t xml:space="preserve"> 3 </w:t>
      </w:r>
      <w:r w:rsidRPr="006A524B">
        <w:t>Урок</w:t>
      </w:r>
      <w:r w:rsidRPr="00AA72E1">
        <w:t xml:space="preserve"> 9 «</w:t>
      </w:r>
      <w:r w:rsidRPr="006A524B">
        <w:rPr>
          <w:lang w:val="en-US"/>
        </w:rPr>
        <w:t>Michele</w:t>
      </w:r>
      <w:r w:rsidRPr="00AA72E1">
        <w:t xml:space="preserve"> </w:t>
      </w:r>
      <w:r w:rsidRPr="006A524B">
        <w:rPr>
          <w:lang w:val="en-US"/>
        </w:rPr>
        <w:t>est</w:t>
      </w:r>
      <w:r w:rsidRPr="00AA72E1">
        <w:t xml:space="preserve"> </w:t>
      </w:r>
      <w:r w:rsidRPr="006A524B">
        <w:rPr>
          <w:lang w:val="en-US"/>
        </w:rPr>
        <w:t>malade</w:t>
      </w:r>
      <w:r w:rsidRPr="00AA72E1">
        <w:t xml:space="preserve">». </w:t>
      </w:r>
      <w:r w:rsidRPr="006A524B">
        <w:t>Мишель больна.</w:t>
      </w:r>
    </w:p>
    <w:p w:rsidR="00AB030A" w:rsidRPr="006A524B" w:rsidRDefault="00AB030A" w:rsidP="00EE13F1">
      <w:pPr>
        <w:tabs>
          <w:tab w:val="left" w:pos="284"/>
          <w:tab w:val="left" w:pos="709"/>
        </w:tabs>
        <w:jc w:val="both"/>
      </w:pPr>
      <w:r w:rsidRPr="006A524B">
        <w:t>Плохое самочувствие (кашель, головная боль, озноб, температура…). Вызов врача. Визит врача (осмотр больного, измерение температуры, назначение лечения, выписка рецепта). Временное освобождение от учёбы. Поход в аптеку. Покупка лекарств. Лечение ( приём лекарств, постельный режим). Выздоровление. Части тела</w:t>
      </w:r>
    </w:p>
    <w:p w:rsidR="00AB030A" w:rsidRPr="006A524B" w:rsidRDefault="00AB030A" w:rsidP="00EE13F1">
      <w:pPr>
        <w:tabs>
          <w:tab w:val="left" w:pos="284"/>
          <w:tab w:val="left" w:pos="709"/>
        </w:tabs>
        <w:jc w:val="both"/>
      </w:pPr>
      <w:r w:rsidRPr="006A524B">
        <w:t>Блок 4 урок 10 «</w:t>
      </w:r>
      <w:r w:rsidRPr="006A524B">
        <w:rPr>
          <w:lang w:val="en-US"/>
        </w:rPr>
        <w:t>Un</w:t>
      </w:r>
      <w:r w:rsidRPr="006A524B">
        <w:t xml:space="preserve"> </w:t>
      </w:r>
      <w:r w:rsidRPr="006A524B">
        <w:rPr>
          <w:lang w:val="en-US"/>
        </w:rPr>
        <w:t>Noel</w:t>
      </w:r>
      <w:r w:rsidRPr="006A524B">
        <w:t xml:space="preserve"> </w:t>
      </w:r>
      <w:r w:rsidRPr="006A524B">
        <w:rPr>
          <w:lang w:val="en-US"/>
        </w:rPr>
        <w:t>a</w:t>
      </w:r>
      <w:r w:rsidRPr="006A524B">
        <w:t xml:space="preserve"> </w:t>
      </w:r>
      <w:r w:rsidRPr="006A524B">
        <w:rPr>
          <w:lang w:val="en-US"/>
        </w:rPr>
        <w:t>Paris</w:t>
      </w:r>
      <w:r w:rsidRPr="006A524B">
        <w:t>». Рождество в Париже.</w:t>
      </w:r>
    </w:p>
    <w:p w:rsidR="00AB030A" w:rsidRPr="006A524B" w:rsidRDefault="00AB030A" w:rsidP="00EE13F1">
      <w:pPr>
        <w:tabs>
          <w:tab w:val="left" w:pos="284"/>
          <w:tab w:val="left" w:pos="709"/>
        </w:tabs>
        <w:jc w:val="both"/>
      </w:pPr>
      <w:r w:rsidRPr="006A524B">
        <w:t>Рождественские каникулы в Париже. Размещение в отеле. Прогулки по историческому центру Парижа. Праздничная атмосфера. Посещение кафе. Центр им. Жоржа Помпиду. Поездки на метро</w:t>
      </w:r>
    </w:p>
    <w:p w:rsidR="00AB030A" w:rsidRPr="006A524B" w:rsidRDefault="00AB030A" w:rsidP="00EE13F1">
      <w:pPr>
        <w:tabs>
          <w:tab w:val="left" w:pos="284"/>
          <w:tab w:val="left" w:pos="709"/>
        </w:tabs>
        <w:jc w:val="both"/>
      </w:pPr>
      <w:r w:rsidRPr="006A524B">
        <w:t>Блок</w:t>
      </w:r>
      <w:r w:rsidRPr="004954A4">
        <w:rPr>
          <w:lang w:val="en-US"/>
        </w:rPr>
        <w:t xml:space="preserve"> 4 </w:t>
      </w:r>
      <w:r w:rsidRPr="006A524B">
        <w:t>Урок</w:t>
      </w:r>
      <w:r w:rsidRPr="004954A4">
        <w:rPr>
          <w:lang w:val="en-US"/>
        </w:rPr>
        <w:t xml:space="preserve"> 11 «</w:t>
      </w:r>
      <w:r w:rsidRPr="006A524B">
        <w:rPr>
          <w:lang w:val="en-US"/>
        </w:rPr>
        <w:t>La</w:t>
      </w:r>
      <w:r w:rsidRPr="004954A4">
        <w:rPr>
          <w:lang w:val="en-US"/>
        </w:rPr>
        <w:t xml:space="preserve"> </w:t>
      </w:r>
      <w:r w:rsidRPr="006A524B">
        <w:rPr>
          <w:lang w:val="en-US"/>
        </w:rPr>
        <w:t>s</w:t>
      </w:r>
      <w:r w:rsidRPr="004954A4">
        <w:rPr>
          <w:lang w:val="en-US"/>
        </w:rPr>
        <w:t>é</w:t>
      </w:r>
      <w:r w:rsidRPr="006A524B">
        <w:rPr>
          <w:lang w:val="en-US"/>
        </w:rPr>
        <w:t>ance</w:t>
      </w:r>
      <w:r w:rsidRPr="004954A4">
        <w:rPr>
          <w:lang w:val="en-US"/>
        </w:rPr>
        <w:t xml:space="preserve"> </w:t>
      </w:r>
      <w:r w:rsidRPr="006A524B">
        <w:rPr>
          <w:lang w:val="en-US"/>
        </w:rPr>
        <w:t>du</w:t>
      </w:r>
      <w:r w:rsidRPr="004954A4">
        <w:rPr>
          <w:lang w:val="en-US"/>
        </w:rPr>
        <w:t xml:space="preserve"> </w:t>
      </w:r>
      <w:r w:rsidRPr="006A524B">
        <w:rPr>
          <w:lang w:val="en-US"/>
        </w:rPr>
        <w:t>cinema</w:t>
      </w:r>
      <w:r w:rsidRPr="004954A4">
        <w:rPr>
          <w:lang w:val="en-US"/>
        </w:rPr>
        <w:t xml:space="preserve">». </w:t>
      </w:r>
      <w:r w:rsidRPr="006A524B">
        <w:t>Сеанс в кинотеатре.</w:t>
      </w:r>
    </w:p>
    <w:p w:rsidR="00AB030A" w:rsidRPr="006A524B" w:rsidRDefault="00AB030A" w:rsidP="00EE13F1">
      <w:pPr>
        <w:tabs>
          <w:tab w:val="left" w:pos="284"/>
          <w:tab w:val="left" w:pos="709"/>
        </w:tabs>
        <w:jc w:val="both"/>
      </w:pPr>
      <w:r w:rsidRPr="006A524B">
        <w:t>Посещение кинотеатра. Просмотр кинофильма. Сюжет кинокартины. Обсуждение просмотренного фильма. Возвращение в отель</w:t>
      </w:r>
    </w:p>
    <w:p w:rsidR="00AB030A" w:rsidRPr="006A524B" w:rsidRDefault="00AB030A" w:rsidP="00EE13F1">
      <w:pPr>
        <w:tabs>
          <w:tab w:val="left" w:pos="284"/>
          <w:tab w:val="left" w:pos="709"/>
        </w:tabs>
        <w:jc w:val="both"/>
      </w:pPr>
      <w:r w:rsidRPr="006A524B">
        <w:t>Блок</w:t>
      </w:r>
      <w:r w:rsidRPr="00AA72E1">
        <w:t xml:space="preserve"> 4 </w:t>
      </w:r>
      <w:r w:rsidRPr="006A524B">
        <w:t>Урок</w:t>
      </w:r>
      <w:r w:rsidRPr="00AA72E1">
        <w:t xml:space="preserve"> 12 «</w:t>
      </w:r>
      <w:r w:rsidRPr="006A524B">
        <w:rPr>
          <w:lang w:val="en-US"/>
        </w:rPr>
        <w:t>Courrier</w:t>
      </w:r>
      <w:r w:rsidRPr="00AA72E1">
        <w:t xml:space="preserve"> </w:t>
      </w:r>
      <w:r w:rsidRPr="006A524B">
        <w:rPr>
          <w:lang w:val="en-US"/>
        </w:rPr>
        <w:t>des</w:t>
      </w:r>
      <w:r w:rsidRPr="00AA72E1">
        <w:t xml:space="preserve"> </w:t>
      </w:r>
      <w:r w:rsidRPr="006A524B">
        <w:rPr>
          <w:lang w:val="en-US"/>
        </w:rPr>
        <w:t>nouvelles</w:t>
      </w:r>
      <w:r w:rsidRPr="00AA72E1">
        <w:t xml:space="preserve">».  </w:t>
      </w:r>
      <w:r w:rsidRPr="006A524B">
        <w:t>Новости</w:t>
      </w:r>
    </w:p>
    <w:p w:rsidR="00AB030A" w:rsidRPr="006A524B" w:rsidRDefault="00AB030A" w:rsidP="00EE13F1">
      <w:pPr>
        <w:tabs>
          <w:tab w:val="left" w:pos="284"/>
          <w:tab w:val="left" w:pos="709"/>
        </w:tabs>
        <w:jc w:val="both"/>
      </w:pPr>
      <w:r w:rsidRPr="006A524B">
        <w:t>Путешествия. Роль путешествий в жизни молодого человека. Дружба. Дружеские отношения. Интернет в жизни молодёжи. Общение через Интернет. Интернет-форумы. Особенности написания электронных писем (сообщений)</w:t>
      </w:r>
    </w:p>
    <w:p w:rsidR="00AB030A" w:rsidRPr="00863512" w:rsidRDefault="00AB030A" w:rsidP="00630C24">
      <w:pPr>
        <w:tabs>
          <w:tab w:val="left" w:pos="284"/>
          <w:tab w:val="left" w:pos="709"/>
        </w:tabs>
        <w:jc w:val="center"/>
        <w:rPr>
          <w:b/>
          <w:i/>
          <w:lang w:val="en-US"/>
        </w:rPr>
      </w:pPr>
      <w:r w:rsidRPr="00863512">
        <w:rPr>
          <w:b/>
          <w:i/>
          <w:lang w:val="en-US"/>
        </w:rPr>
        <w:t xml:space="preserve">8 </w:t>
      </w:r>
      <w:r w:rsidRPr="00630C24">
        <w:rPr>
          <w:b/>
          <w:i/>
        </w:rPr>
        <w:t>класс</w:t>
      </w:r>
    </w:p>
    <w:p w:rsidR="00AB030A" w:rsidRPr="004954A4" w:rsidRDefault="00AB030A" w:rsidP="00EE13F1">
      <w:pPr>
        <w:tabs>
          <w:tab w:val="left" w:pos="284"/>
          <w:tab w:val="left" w:pos="709"/>
        </w:tabs>
        <w:jc w:val="both"/>
      </w:pPr>
      <w:r w:rsidRPr="006A524B">
        <w:t>Блок</w:t>
      </w:r>
      <w:r w:rsidRPr="004954A4">
        <w:rPr>
          <w:lang w:val="en-US"/>
        </w:rPr>
        <w:t xml:space="preserve"> 1. </w:t>
      </w:r>
      <w:r w:rsidRPr="006A524B">
        <w:t>Урок</w:t>
      </w:r>
      <w:r w:rsidRPr="006A524B">
        <w:rPr>
          <w:lang w:val="en-US"/>
        </w:rPr>
        <w:t xml:space="preserve"> 1 «Je suis francophone!» </w:t>
      </w:r>
      <w:r w:rsidRPr="004954A4">
        <w:t>«</w:t>
      </w:r>
      <w:r w:rsidRPr="006A524B">
        <w:t>Я</w:t>
      </w:r>
      <w:r w:rsidRPr="004954A4">
        <w:t xml:space="preserve"> </w:t>
      </w:r>
      <w:r w:rsidRPr="006A524B">
        <w:t>франкофон</w:t>
      </w:r>
      <w:r w:rsidRPr="004954A4">
        <w:t>!»</w:t>
      </w:r>
    </w:p>
    <w:p w:rsidR="00AB030A" w:rsidRPr="006A524B" w:rsidRDefault="00AB030A" w:rsidP="00EE13F1">
      <w:pPr>
        <w:tabs>
          <w:tab w:val="left" w:pos="284"/>
          <w:tab w:val="left" w:pos="709"/>
        </w:tabs>
        <w:jc w:val="both"/>
      </w:pPr>
      <w:r w:rsidRPr="006A524B">
        <w:rPr>
          <w:bCs/>
        </w:rPr>
        <w:t>Знакомство (через Интернет-форумы и блоги) с представителями франкофонного сообщества. Франция и другие франкоязычные государства (Бельгия, Швейцария, Канада): основные сведения. Французский язык в мире. Франкофония. Ив Дютей — французский поэт, музыкант, исполнитель. Блог как средство интерактивного общения.</w:t>
      </w:r>
    </w:p>
    <w:p w:rsidR="00AB030A" w:rsidRPr="006A524B" w:rsidRDefault="00AB030A" w:rsidP="00EE13F1">
      <w:pPr>
        <w:tabs>
          <w:tab w:val="left" w:pos="284"/>
          <w:tab w:val="left" w:pos="709"/>
        </w:tabs>
        <w:jc w:val="both"/>
        <w:rPr>
          <w:bCs/>
        </w:rPr>
      </w:pPr>
      <w:r w:rsidRPr="006A524B">
        <w:rPr>
          <w:bCs/>
        </w:rPr>
        <w:t>Россия: основные сведения (площадь, население, главные города, государственный праздник, флаг и др.)</w:t>
      </w:r>
    </w:p>
    <w:p w:rsidR="00AB030A" w:rsidRPr="006A524B" w:rsidRDefault="00AB030A" w:rsidP="00EE13F1">
      <w:pPr>
        <w:tabs>
          <w:tab w:val="left" w:pos="284"/>
          <w:tab w:val="left" w:pos="709"/>
        </w:tabs>
        <w:jc w:val="both"/>
        <w:rPr>
          <w:bCs/>
        </w:rPr>
      </w:pPr>
      <w:r w:rsidRPr="006A524B">
        <w:rPr>
          <w:bCs/>
        </w:rPr>
        <w:t>Блок 1. Урок 2 «Je voyage!» «Я путешествую!»</w:t>
      </w:r>
    </w:p>
    <w:p w:rsidR="00AB030A" w:rsidRPr="006A524B" w:rsidRDefault="00AB030A" w:rsidP="00EE13F1">
      <w:pPr>
        <w:tabs>
          <w:tab w:val="left" w:pos="284"/>
          <w:tab w:val="left" w:pos="709"/>
        </w:tabs>
        <w:jc w:val="both"/>
        <w:rPr>
          <w:bCs/>
        </w:rPr>
      </w:pPr>
      <w:r w:rsidRPr="006A524B">
        <w:rPr>
          <w:bCs/>
        </w:rPr>
        <w:t>Путешествие за границу (организованное, индивидуальное). Первая поездка во Францию. Как подготовиться к путешествию (заказ билетов, бронирование номера в отеле и т. д.).</w:t>
      </w:r>
    </w:p>
    <w:p w:rsidR="00AB030A" w:rsidRPr="006A524B" w:rsidRDefault="00AB030A" w:rsidP="00EE13F1">
      <w:pPr>
        <w:tabs>
          <w:tab w:val="left" w:pos="284"/>
          <w:tab w:val="left" w:pos="709"/>
        </w:tabs>
        <w:jc w:val="both"/>
      </w:pPr>
      <w:r w:rsidRPr="006A524B">
        <w:t>Самые популярные туристические направления для французов и россиян. Популярность Франции среди иностранных туристов. Бретань – французский регион. Основные достопримечательности. Программа путешествия. Жак Дютрон — французский певец, композитор и актёр. Тома Дютрон — французский музыкант, певец и актёр.</w:t>
      </w:r>
    </w:p>
    <w:p w:rsidR="00AB030A" w:rsidRPr="006A524B" w:rsidRDefault="00AB030A" w:rsidP="00EE13F1">
      <w:pPr>
        <w:tabs>
          <w:tab w:val="left" w:pos="284"/>
          <w:tab w:val="left" w:pos="709"/>
        </w:tabs>
        <w:jc w:val="both"/>
      </w:pPr>
      <w:r w:rsidRPr="006A524B">
        <w:t>Блок</w:t>
      </w:r>
      <w:r w:rsidRPr="00B21304">
        <w:rPr>
          <w:lang w:val="en-US"/>
        </w:rPr>
        <w:t xml:space="preserve"> 2. </w:t>
      </w:r>
      <w:r w:rsidRPr="006A524B">
        <w:t>Урок</w:t>
      </w:r>
      <w:r w:rsidRPr="00B21304">
        <w:rPr>
          <w:lang w:val="en-US"/>
        </w:rPr>
        <w:t xml:space="preserve"> 3 «</w:t>
      </w:r>
      <w:r w:rsidRPr="006A524B">
        <w:rPr>
          <w:lang w:val="en-US"/>
        </w:rPr>
        <w:t>Comment</w:t>
      </w:r>
      <w:r w:rsidRPr="00B21304">
        <w:rPr>
          <w:lang w:val="en-US"/>
        </w:rPr>
        <w:t xml:space="preserve"> </w:t>
      </w:r>
      <w:r w:rsidRPr="006A524B">
        <w:rPr>
          <w:lang w:val="en-US"/>
        </w:rPr>
        <w:t>se</w:t>
      </w:r>
      <w:r w:rsidRPr="00B21304">
        <w:rPr>
          <w:lang w:val="en-US"/>
        </w:rPr>
        <w:t xml:space="preserve"> </w:t>
      </w:r>
      <w:r w:rsidRPr="006A524B">
        <w:rPr>
          <w:lang w:val="en-US"/>
        </w:rPr>
        <w:t>d</w:t>
      </w:r>
      <w:r w:rsidRPr="00B21304">
        <w:rPr>
          <w:lang w:val="en-US"/>
        </w:rPr>
        <w:t>é</w:t>
      </w:r>
      <w:r w:rsidRPr="006A524B">
        <w:rPr>
          <w:lang w:val="en-US"/>
        </w:rPr>
        <w:t>placer</w:t>
      </w:r>
      <w:r w:rsidRPr="00B21304">
        <w:rPr>
          <w:lang w:val="en-US"/>
        </w:rPr>
        <w:t xml:space="preserve"> </w:t>
      </w:r>
      <w:r w:rsidRPr="006A524B">
        <w:rPr>
          <w:lang w:val="en-US"/>
        </w:rPr>
        <w:t>en</w:t>
      </w:r>
      <w:r w:rsidRPr="00B21304">
        <w:rPr>
          <w:lang w:val="en-US"/>
        </w:rPr>
        <w:t xml:space="preserve"> </w:t>
      </w:r>
      <w:r w:rsidRPr="006A524B">
        <w:rPr>
          <w:lang w:val="en-US"/>
        </w:rPr>
        <w:t>France</w:t>
      </w:r>
      <w:r w:rsidRPr="00B21304">
        <w:rPr>
          <w:lang w:val="en-US"/>
        </w:rPr>
        <w:t xml:space="preserve">?» </w:t>
      </w:r>
      <w:r w:rsidRPr="006A524B">
        <w:t>«Как передвигаются во Франции?»</w:t>
      </w:r>
    </w:p>
    <w:p w:rsidR="00AB030A" w:rsidRPr="006A524B" w:rsidRDefault="00AB030A" w:rsidP="00EE13F1">
      <w:pPr>
        <w:tabs>
          <w:tab w:val="left" w:pos="284"/>
          <w:tab w:val="left" w:pos="709"/>
        </w:tabs>
        <w:jc w:val="both"/>
      </w:pPr>
      <w:r w:rsidRPr="006A524B">
        <w:rPr>
          <w:bCs/>
        </w:rPr>
        <w:t xml:space="preserve">Виды транспорта (самолёт, теплоход, машина, велосипед…). Лучший способ передвижения для путешествия по Франции (возможные варианты и разные точки зрения). Переправа через Ла-Манш на пароме. Евростар (скоростной поезд Париж—Лондон). Шарль Трене — французский певец и автор песен, легенда французского шансона. Эрик Тули —французский певец и автор песен </w:t>
      </w:r>
      <w:r w:rsidRPr="006A524B">
        <w:t>(факультативно)</w:t>
      </w:r>
    </w:p>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p w:rsidR="00AB030A" w:rsidRPr="006A524B" w:rsidRDefault="00AB030A" w:rsidP="00EE13F1">
      <w:pPr>
        <w:tabs>
          <w:tab w:val="left" w:pos="284"/>
          <w:tab w:val="left" w:pos="709"/>
        </w:tabs>
        <w:jc w:val="both"/>
        <w:rPr>
          <w:bCs/>
        </w:rPr>
      </w:pPr>
      <w:r w:rsidRPr="006A524B">
        <w:rPr>
          <w:bCs/>
        </w:rPr>
        <w:t xml:space="preserve">Некоторые страницы французской истории. История Железной Маски (гипотезы). Династия Бурбонов от Генриха IV до </w:t>
      </w:r>
      <w:r w:rsidR="00D72649" w:rsidRPr="006A524B">
        <w:rPr>
          <w:bCs/>
        </w:rPr>
        <w:t>Карла</w:t>
      </w:r>
      <w:r w:rsidRPr="006A524B">
        <w:rPr>
          <w:bCs/>
        </w:rPr>
        <w:t xml:space="preserve"> X (генеалогическая ветвь, основные представители). Людовик XIII (краткая история жизни и правления). История Жанны д’Арк и французского короля Карла VII. Посещение замка По (château de Pau) — замка Генриха IV в регионе Аквитания и замка Сен Жермэн- ан-Лэ (</w:t>
      </w:r>
      <w:r w:rsidRPr="006A524B">
        <w:rPr>
          <w:bCs/>
          <w:lang w:val="en-US"/>
        </w:rPr>
        <w:t>Saint</w:t>
      </w:r>
      <w:r w:rsidRPr="006A524B">
        <w:rPr>
          <w:bCs/>
        </w:rPr>
        <w:t>-</w:t>
      </w:r>
      <w:r w:rsidRPr="006A524B">
        <w:rPr>
          <w:bCs/>
          <w:lang w:val="en-US"/>
        </w:rPr>
        <w:t>Germainen</w:t>
      </w:r>
      <w:r w:rsidRPr="006A524B">
        <w:rPr>
          <w:bCs/>
        </w:rPr>
        <w:t xml:space="preserve">- </w:t>
      </w:r>
      <w:r w:rsidRPr="006A524B">
        <w:rPr>
          <w:bCs/>
          <w:lang w:val="en-US"/>
        </w:rPr>
        <w:t>Laye</w:t>
      </w:r>
      <w:r w:rsidRPr="006A524B">
        <w:rPr>
          <w:bCs/>
        </w:rPr>
        <w:t>), где родился и часто бывал Людовик XIV, — в регионе Иль-де-Франс</w:t>
      </w:r>
      <w:r w:rsidRPr="006A524B">
        <w:t>.</w:t>
      </w:r>
      <w:r w:rsidRPr="006A524B">
        <w:rPr>
          <w:bCs/>
        </w:rPr>
        <w:t xml:space="preserve"> Пьер-Жан Беранже — французский поэт и сочинитель песен (1780—1857)</w:t>
      </w:r>
    </w:p>
    <w:p w:rsidR="00AB030A" w:rsidRPr="00630C24" w:rsidRDefault="00D72649" w:rsidP="00630C24">
      <w:pPr>
        <w:tabs>
          <w:tab w:val="left" w:pos="284"/>
          <w:tab w:val="left" w:pos="709"/>
        </w:tabs>
        <w:jc w:val="center"/>
        <w:rPr>
          <w:b/>
          <w:i/>
        </w:rPr>
      </w:pPr>
      <w:r w:rsidRPr="00630C24">
        <w:rPr>
          <w:b/>
          <w:i/>
        </w:rPr>
        <w:t>9</w:t>
      </w:r>
      <w:r w:rsidR="00AB030A" w:rsidRPr="00630C24">
        <w:rPr>
          <w:b/>
          <w:i/>
        </w:rPr>
        <w:t xml:space="preserve"> класс</w:t>
      </w:r>
    </w:p>
    <w:p w:rsidR="00AB030A" w:rsidRPr="006A524B" w:rsidRDefault="00AB030A" w:rsidP="00EE13F1">
      <w:pPr>
        <w:tabs>
          <w:tab w:val="left" w:pos="284"/>
          <w:tab w:val="left" w:pos="709"/>
        </w:tabs>
        <w:jc w:val="both"/>
      </w:pPr>
      <w:r w:rsidRPr="006A524B">
        <w:t>Блок</w:t>
      </w:r>
      <w:r w:rsidRPr="00863512">
        <w:t xml:space="preserve"> 2. </w:t>
      </w:r>
      <w:r w:rsidRPr="006A524B">
        <w:t>Урок</w:t>
      </w:r>
      <w:r w:rsidRPr="006A524B">
        <w:rPr>
          <w:lang w:val="en-US"/>
        </w:rPr>
        <w:t xml:space="preserve"> 3 «Comment se déplacer en France?» </w:t>
      </w:r>
      <w:r w:rsidRPr="006A524B">
        <w:t>«Как передвигаются во Франции?»</w:t>
      </w:r>
    </w:p>
    <w:p w:rsidR="00AB030A" w:rsidRPr="006A524B" w:rsidRDefault="00AB030A" w:rsidP="00EE13F1">
      <w:pPr>
        <w:tabs>
          <w:tab w:val="left" w:pos="284"/>
          <w:tab w:val="left" w:pos="709"/>
        </w:tabs>
        <w:jc w:val="both"/>
      </w:pPr>
      <w:r w:rsidRPr="006A524B">
        <w:rPr>
          <w:bCs/>
        </w:rPr>
        <w:t xml:space="preserve">Виды транспорта (самолёт, теплоход, машина, велосипед…). Лучший способ передвижения для путешествия по Франции (возможные варианты и разные точки зрения). Переправа через Ла-Манш на пароме. Евростар (скоростной поезд Париж—Лондон). Шарль Трене — французский певец и автор песен, легенда французского шансона. Эрик Тули —французский певец и автор песен </w:t>
      </w:r>
      <w:r w:rsidRPr="006A524B">
        <w:t>(факультативно)</w:t>
      </w:r>
    </w:p>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p w:rsidR="00AB030A" w:rsidRPr="006A524B" w:rsidRDefault="00AB030A" w:rsidP="00EE13F1">
      <w:pPr>
        <w:tabs>
          <w:tab w:val="left" w:pos="284"/>
          <w:tab w:val="left" w:pos="709"/>
        </w:tabs>
        <w:jc w:val="both"/>
        <w:rPr>
          <w:bCs/>
        </w:rPr>
      </w:pPr>
      <w:r w:rsidRPr="006A524B">
        <w:rPr>
          <w:bCs/>
        </w:rPr>
        <w:t>Некоторые страницы французской истории. История Железной Маски (гипотезы). Династия Бурбонов от Генриха IV до Кар- ла X (генеалогическая ветвь, основные представители). Людовик XIII (краткая история жизни и правления). История Жанны д’Арк и французского короля Карла VII. Посещение замка По (château de Pau) — замка Генриха IV в регионе Аквитания и замка Сен Жермэн- ан-Лэ (</w:t>
      </w:r>
      <w:r w:rsidRPr="006A524B">
        <w:rPr>
          <w:bCs/>
          <w:lang w:val="en-US"/>
        </w:rPr>
        <w:t>Saint</w:t>
      </w:r>
      <w:r w:rsidRPr="006A524B">
        <w:rPr>
          <w:bCs/>
        </w:rPr>
        <w:t>-</w:t>
      </w:r>
      <w:r w:rsidRPr="006A524B">
        <w:rPr>
          <w:bCs/>
          <w:lang w:val="en-US"/>
        </w:rPr>
        <w:t>Germainen</w:t>
      </w:r>
      <w:r w:rsidRPr="006A524B">
        <w:rPr>
          <w:bCs/>
        </w:rPr>
        <w:t xml:space="preserve">- </w:t>
      </w:r>
      <w:r w:rsidRPr="006A524B">
        <w:rPr>
          <w:bCs/>
          <w:lang w:val="en-US"/>
        </w:rPr>
        <w:t>Laye</w:t>
      </w:r>
      <w:r w:rsidRPr="006A524B">
        <w:rPr>
          <w:bCs/>
        </w:rPr>
        <w:t>), где родился и часто бывал Людовик XIV, — в регионе Иль-де-Франс</w:t>
      </w:r>
      <w:r w:rsidRPr="006A524B">
        <w:t>.</w:t>
      </w:r>
      <w:r w:rsidRPr="006A524B">
        <w:rPr>
          <w:bCs/>
        </w:rPr>
        <w:t xml:space="preserve"> Пьер-Жан Беранже — французский поэт и сочинитель песен (1780—1857)</w:t>
      </w:r>
    </w:p>
    <w:p w:rsidR="00AB030A" w:rsidRPr="006A524B" w:rsidRDefault="00AB030A" w:rsidP="00EE13F1">
      <w:pPr>
        <w:tabs>
          <w:tab w:val="left" w:pos="284"/>
          <w:tab w:val="left" w:pos="709"/>
        </w:tabs>
        <w:jc w:val="both"/>
        <w:rPr>
          <w:bCs/>
        </w:rPr>
      </w:pPr>
      <w:r w:rsidRPr="006A524B">
        <w:rPr>
          <w:bCs/>
        </w:rPr>
        <w:t>Блок 3. Урок 5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ville</w:t>
      </w:r>
      <w:r w:rsidRPr="006A524B">
        <w:rPr>
          <w:bCs/>
        </w:rPr>
        <w:t xml:space="preserve"> </w:t>
      </w:r>
      <w:r w:rsidRPr="006A524B">
        <w:rPr>
          <w:bCs/>
          <w:lang w:val="en-US"/>
        </w:rPr>
        <w:t>ou</w:t>
      </w:r>
      <w:r w:rsidRPr="006A524B">
        <w:rPr>
          <w:bCs/>
        </w:rPr>
        <w:t xml:space="preserve">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campagne</w:t>
      </w:r>
      <w:r w:rsidRPr="006A524B">
        <w:rPr>
          <w:bCs/>
        </w:rPr>
        <w:t>» «Город или деревня»</w:t>
      </w:r>
    </w:p>
    <w:p w:rsidR="00AB030A" w:rsidRPr="006A524B" w:rsidRDefault="00AB030A" w:rsidP="00EE13F1">
      <w:pPr>
        <w:tabs>
          <w:tab w:val="left" w:pos="284"/>
          <w:tab w:val="left" w:pos="709"/>
        </w:tabs>
        <w:jc w:val="both"/>
        <w:rPr>
          <w:bCs/>
        </w:rPr>
      </w:pPr>
      <w:r w:rsidRPr="006A524B">
        <w:rPr>
          <w:bCs/>
        </w:rPr>
        <w:t>Особенности (преимущества и недостатки) жизни в городе и сельской местности. Причины переселения горожан в сельскую местность и сельских жителей в города. Город, в котором я живу: за что я его люблю, что хотелось бы изменить. Известные достопримечательности Франции</w:t>
      </w:r>
      <w:r w:rsidRPr="006A524B">
        <w:t xml:space="preserve">: </w:t>
      </w:r>
      <w:r w:rsidRPr="006A524B">
        <w:rPr>
          <w:bCs/>
        </w:rPr>
        <w:t xml:space="preserve">остров Сен-Мишель, Елисейские Поля, Лувр и др. Клод Франсуа — </w:t>
      </w:r>
      <w:r w:rsidR="00D72649" w:rsidRPr="006A524B">
        <w:rPr>
          <w:bCs/>
        </w:rPr>
        <w:t>известный французский</w:t>
      </w:r>
      <w:r w:rsidRPr="006A524B">
        <w:rPr>
          <w:bCs/>
        </w:rPr>
        <w:t xml:space="preserve"> автор и исполнитель песен (1939—1978). Шарлотта Джулиан —</w:t>
      </w:r>
      <w:r w:rsidR="00630C24">
        <w:rPr>
          <w:bCs/>
        </w:rPr>
        <w:t xml:space="preserve"> </w:t>
      </w:r>
      <w:r w:rsidRPr="006A524B">
        <w:rPr>
          <w:bCs/>
        </w:rPr>
        <w:t>французская певица и актриса</w:t>
      </w:r>
    </w:p>
    <w:p w:rsidR="00AB030A" w:rsidRPr="006A524B" w:rsidRDefault="00AB030A" w:rsidP="00EE13F1">
      <w:pPr>
        <w:tabs>
          <w:tab w:val="left" w:pos="284"/>
          <w:tab w:val="left" w:pos="709"/>
        </w:tabs>
        <w:jc w:val="both"/>
        <w:rPr>
          <w:bCs/>
        </w:rPr>
      </w:pPr>
      <w:r w:rsidRPr="006A524B">
        <w:rPr>
          <w:bCs/>
        </w:rPr>
        <w:t>Блок</w:t>
      </w:r>
      <w:r w:rsidRPr="004954A4">
        <w:rPr>
          <w:bCs/>
          <w:lang w:val="en-US"/>
        </w:rPr>
        <w:t xml:space="preserve"> 3. </w:t>
      </w:r>
      <w:r w:rsidRPr="006A524B">
        <w:rPr>
          <w:bCs/>
        </w:rPr>
        <w:t>Урок</w:t>
      </w:r>
      <w:r w:rsidRPr="004954A4">
        <w:rPr>
          <w:bCs/>
          <w:lang w:val="en-US"/>
        </w:rPr>
        <w:t xml:space="preserve"> 6 «</w:t>
      </w:r>
      <w:r w:rsidRPr="006A524B">
        <w:rPr>
          <w:bCs/>
          <w:lang w:val="en-US"/>
        </w:rPr>
        <w:t>Savez</w:t>
      </w:r>
      <w:r w:rsidRPr="004954A4">
        <w:rPr>
          <w:bCs/>
          <w:lang w:val="en-US"/>
        </w:rPr>
        <w:t>-</w:t>
      </w:r>
      <w:r w:rsidRPr="006A524B">
        <w:rPr>
          <w:bCs/>
          <w:lang w:val="en-US"/>
        </w:rPr>
        <w:t>vous</w:t>
      </w:r>
      <w:r w:rsidRPr="004954A4">
        <w:rPr>
          <w:bCs/>
          <w:lang w:val="en-US"/>
        </w:rPr>
        <w:t xml:space="preserve"> </w:t>
      </w:r>
      <w:r w:rsidRPr="006A524B">
        <w:rPr>
          <w:bCs/>
          <w:lang w:val="en-US"/>
        </w:rPr>
        <w:t>faire</w:t>
      </w:r>
      <w:r w:rsidRPr="004954A4">
        <w:rPr>
          <w:bCs/>
          <w:lang w:val="en-US"/>
        </w:rPr>
        <w:t xml:space="preserve"> </w:t>
      </w:r>
      <w:r w:rsidRPr="006A524B">
        <w:rPr>
          <w:bCs/>
          <w:lang w:val="en-US"/>
        </w:rPr>
        <w:t>la</w:t>
      </w:r>
      <w:r w:rsidRPr="004954A4">
        <w:rPr>
          <w:bCs/>
          <w:lang w:val="en-US"/>
        </w:rPr>
        <w:t xml:space="preserve"> </w:t>
      </w:r>
      <w:r w:rsidRPr="006A524B">
        <w:rPr>
          <w:bCs/>
          <w:lang w:val="en-US"/>
        </w:rPr>
        <w:t>f</w:t>
      </w:r>
      <w:r w:rsidRPr="004954A4">
        <w:rPr>
          <w:bCs/>
          <w:lang w:val="en-US"/>
        </w:rPr>
        <w:t>ê</w:t>
      </w:r>
      <w:r w:rsidRPr="006A524B">
        <w:rPr>
          <w:bCs/>
          <w:lang w:val="en-US"/>
        </w:rPr>
        <w:t>te</w:t>
      </w:r>
      <w:r w:rsidRPr="004954A4">
        <w:rPr>
          <w:bCs/>
          <w:lang w:val="en-US"/>
        </w:rPr>
        <w:t xml:space="preserve">?» </w:t>
      </w:r>
      <w:r w:rsidRPr="006A524B">
        <w:rPr>
          <w:bCs/>
        </w:rPr>
        <w:t>«Умеете ли вы устраивать праздники?»</w:t>
      </w:r>
    </w:p>
    <w:p w:rsidR="00AB030A" w:rsidRPr="006A524B" w:rsidRDefault="00AB030A" w:rsidP="00EE13F1">
      <w:pPr>
        <w:tabs>
          <w:tab w:val="left" w:pos="284"/>
          <w:tab w:val="left" w:pos="709"/>
        </w:tabs>
        <w:jc w:val="both"/>
        <w:rPr>
          <w:bCs/>
        </w:rPr>
      </w:pPr>
      <w:r w:rsidRPr="006A524B">
        <w:rPr>
          <w:bCs/>
        </w:rPr>
        <w:t xml:space="preserve">Праздники </w:t>
      </w:r>
      <w:r w:rsidRPr="006A524B">
        <w:t>(</w:t>
      </w:r>
      <w:r w:rsidRPr="006A524B">
        <w:rPr>
          <w:bCs/>
        </w:rPr>
        <w:t xml:space="preserve">национальные, местные, религиозные и др.) стран франкофонного сообщества. Праздники и традиции в России. 14 июля — национальный праздник Франции. История праздника. День взятия Бастилии. Торжества по случаю государственного праздника во Франции. 120-летие Эйфелевой башни. Мишель Сарду </w:t>
      </w:r>
      <w:r w:rsidRPr="006A524B">
        <w:t xml:space="preserve">— </w:t>
      </w:r>
      <w:r w:rsidRPr="006A524B">
        <w:rPr>
          <w:bCs/>
        </w:rPr>
        <w:t>французский актёр, автор и исполнитель песен. Мишель Прюво — французский аккордеонист, композитор, телеведущий, исполнитель песен.</w:t>
      </w:r>
    </w:p>
    <w:p w:rsidR="00AB030A" w:rsidRPr="006A524B" w:rsidRDefault="00AB030A" w:rsidP="00EE13F1">
      <w:pPr>
        <w:tabs>
          <w:tab w:val="left" w:pos="284"/>
          <w:tab w:val="left" w:pos="709"/>
        </w:tabs>
        <w:jc w:val="both"/>
        <w:rPr>
          <w:bCs/>
        </w:rPr>
      </w:pPr>
      <w:r w:rsidRPr="006A524B">
        <w:rPr>
          <w:bCs/>
        </w:rPr>
        <w:t>Блок</w:t>
      </w:r>
      <w:r w:rsidRPr="004954A4">
        <w:rPr>
          <w:bCs/>
        </w:rPr>
        <w:t xml:space="preserve"> 4. </w:t>
      </w:r>
      <w:r w:rsidRPr="006A524B">
        <w:rPr>
          <w:bCs/>
        </w:rPr>
        <w:t>Урок</w:t>
      </w:r>
      <w:r w:rsidRPr="004954A4">
        <w:rPr>
          <w:bCs/>
        </w:rPr>
        <w:t xml:space="preserve"> 7 «</w:t>
      </w:r>
      <w:r w:rsidRPr="006A524B">
        <w:rPr>
          <w:bCs/>
          <w:lang w:val="en-US"/>
        </w:rPr>
        <w:t>Etre</w:t>
      </w:r>
      <w:r w:rsidRPr="004954A4">
        <w:rPr>
          <w:bCs/>
        </w:rPr>
        <w:t xml:space="preserve"> </w:t>
      </w:r>
      <w:r w:rsidRPr="006A524B">
        <w:rPr>
          <w:bCs/>
          <w:lang w:val="en-US"/>
        </w:rPr>
        <w:t>jeune</w:t>
      </w:r>
      <w:r w:rsidRPr="004954A4">
        <w:rPr>
          <w:bCs/>
        </w:rPr>
        <w:t xml:space="preserve"> </w:t>
      </w:r>
      <w:r w:rsidRPr="006A524B">
        <w:rPr>
          <w:bCs/>
          <w:lang w:val="en-US"/>
        </w:rPr>
        <w:t>aujourd</w:t>
      </w:r>
      <w:r w:rsidRPr="004954A4">
        <w:rPr>
          <w:bCs/>
        </w:rPr>
        <w:t>’</w:t>
      </w:r>
      <w:r w:rsidRPr="006A524B">
        <w:rPr>
          <w:bCs/>
          <w:lang w:val="en-US"/>
        </w:rPr>
        <w:t>hui</w:t>
      </w:r>
      <w:r w:rsidRPr="004954A4">
        <w:rPr>
          <w:bCs/>
        </w:rPr>
        <w:t xml:space="preserve">…» </w:t>
      </w:r>
      <w:r w:rsidRPr="006A524B">
        <w:rPr>
          <w:bCs/>
        </w:rPr>
        <w:t>«Быть молодым сегодня…»</w:t>
      </w:r>
    </w:p>
    <w:p w:rsidR="00AB030A" w:rsidRPr="006A524B" w:rsidRDefault="00AB030A" w:rsidP="00EE13F1">
      <w:pPr>
        <w:tabs>
          <w:tab w:val="left" w:pos="284"/>
          <w:tab w:val="left" w:pos="709"/>
        </w:tabs>
        <w:jc w:val="both"/>
        <w:rPr>
          <w:bCs/>
        </w:rPr>
      </w:pPr>
      <w:r w:rsidRPr="006A524B">
        <w:rPr>
          <w:bCs/>
        </w:rPr>
        <w:t>Проблемы молодёжи в современном обществе (учёба, поиски временной и постоянной работы, взаимоотношения с родителями и пр.). Среднее образование во Франции. Диплом</w:t>
      </w:r>
    </w:p>
    <w:p w:rsidR="00AB030A" w:rsidRPr="006A524B" w:rsidRDefault="00AB030A" w:rsidP="00EE13F1">
      <w:pPr>
        <w:tabs>
          <w:tab w:val="left" w:pos="284"/>
          <w:tab w:val="left" w:pos="709"/>
        </w:tabs>
        <w:jc w:val="both"/>
        <w:rPr>
          <w:bCs/>
        </w:rPr>
      </w:pPr>
      <w:r w:rsidRPr="006A524B">
        <w:rPr>
          <w:bCs/>
        </w:rPr>
        <w:t>бакалавра. Выбор профессии. Ален Сушон — французский актёр, певец, композитор и автор песен. Юг Офрэ — французский певец, гитарист, автор песен.</w:t>
      </w:r>
    </w:p>
    <w:p w:rsidR="00AB030A" w:rsidRPr="006A524B" w:rsidRDefault="00AB030A" w:rsidP="00EE13F1">
      <w:pPr>
        <w:tabs>
          <w:tab w:val="left" w:pos="284"/>
          <w:tab w:val="left" w:pos="709"/>
        </w:tabs>
        <w:jc w:val="both"/>
        <w:rPr>
          <w:bCs/>
        </w:rPr>
      </w:pPr>
      <w:r w:rsidRPr="006A524B">
        <w:rPr>
          <w:bCs/>
        </w:rPr>
        <w:t>Блок 4. Урок 8 «</w:t>
      </w:r>
      <w:r w:rsidRPr="006A524B">
        <w:rPr>
          <w:bCs/>
          <w:lang w:val="en-US"/>
        </w:rPr>
        <w:t>Sorties</w:t>
      </w:r>
      <w:r w:rsidRPr="006A524B">
        <w:rPr>
          <w:bCs/>
        </w:rPr>
        <w:t xml:space="preserve">, </w:t>
      </w:r>
      <w:r w:rsidRPr="006A524B">
        <w:rPr>
          <w:bCs/>
          <w:lang w:val="en-US"/>
        </w:rPr>
        <w:t>loisirs</w:t>
      </w:r>
      <w:r w:rsidRPr="006A524B">
        <w:rPr>
          <w:bCs/>
        </w:rPr>
        <w:t>…» «Прогулки, досуг.»</w:t>
      </w:r>
    </w:p>
    <w:p w:rsidR="00AB030A" w:rsidRPr="006A524B" w:rsidRDefault="00AB030A" w:rsidP="00EE13F1">
      <w:pPr>
        <w:tabs>
          <w:tab w:val="left" w:pos="284"/>
          <w:tab w:val="left" w:pos="709"/>
        </w:tabs>
        <w:jc w:val="both"/>
        <w:rPr>
          <w:bCs/>
        </w:rPr>
      </w:pPr>
      <w:r w:rsidRPr="006A524B">
        <w:rPr>
          <w:bCs/>
        </w:rPr>
        <w:t>Организация молодёжного досуга (коллективного и индивидуального). Основные виды молодёжного досуга (чтение, телевидение, музыка, интернет, спорт и др.). Французские кулинарные традиции. Традиционные французские рестораны. Кафе быстрого питания.</w:t>
      </w:r>
    </w:p>
    <w:p w:rsidR="00AB030A" w:rsidRPr="006A524B" w:rsidRDefault="00AB030A" w:rsidP="00EE13F1">
      <w:pPr>
        <w:tabs>
          <w:tab w:val="left" w:pos="284"/>
          <w:tab w:val="left" w:pos="709"/>
        </w:tabs>
        <w:jc w:val="both"/>
        <w:rPr>
          <w:bCs/>
        </w:rPr>
      </w:pPr>
      <w:r w:rsidRPr="006A524B">
        <w:rPr>
          <w:bCs/>
        </w:rPr>
        <w:t xml:space="preserve">Молодёжное меню. Лори Пестер (Lorie) </w:t>
      </w:r>
      <w:r w:rsidRPr="006A524B">
        <w:t>—</w:t>
      </w:r>
      <w:r w:rsidRPr="006A524B">
        <w:rPr>
          <w:bCs/>
        </w:rPr>
        <w:t xml:space="preserve"> французская певица и актриса.</w:t>
      </w:r>
      <w:r w:rsidRPr="006A524B">
        <w:t xml:space="preserve"> </w:t>
      </w:r>
      <w:r w:rsidRPr="006A524B">
        <w:rPr>
          <w:bCs/>
        </w:rPr>
        <w:t>Илона Митресей ( Ilona Mitrecey</w:t>
      </w:r>
      <w:r w:rsidR="00D72649" w:rsidRPr="006A524B">
        <w:rPr>
          <w:bCs/>
        </w:rPr>
        <w:t>) — молодая французская певица.</w:t>
      </w:r>
    </w:p>
    <w:p w:rsidR="00AB030A" w:rsidRPr="006A524B" w:rsidRDefault="00AB030A" w:rsidP="00630C24">
      <w:pPr>
        <w:tabs>
          <w:tab w:val="left" w:pos="284"/>
          <w:tab w:val="left" w:pos="709"/>
        </w:tabs>
        <w:jc w:val="center"/>
        <w:rPr>
          <w:b/>
        </w:rPr>
      </w:pPr>
      <w:r w:rsidRPr="006A524B">
        <w:rPr>
          <w:b/>
        </w:rPr>
        <w:t>ТЕМАТИЧЕСКОЕ ПЛАНИРОВАНИЕ</w:t>
      </w:r>
    </w:p>
    <w:p w:rsidR="00AB030A" w:rsidRPr="006A524B" w:rsidRDefault="00AB030A" w:rsidP="00630C24">
      <w:pPr>
        <w:tabs>
          <w:tab w:val="left" w:pos="284"/>
          <w:tab w:val="left" w:pos="709"/>
        </w:tabs>
        <w:jc w:val="center"/>
        <w:rPr>
          <w:b/>
        </w:rPr>
      </w:pPr>
      <w:r w:rsidRPr="006A524B">
        <w:rPr>
          <w:b/>
        </w:rPr>
        <w:t>7 класс</w:t>
      </w:r>
    </w:p>
    <w:tbl>
      <w:tblPr>
        <w:tblpPr w:leftFromText="181" w:rightFromText="181" w:vertAnchor="text" w:horzAnchor="margin" w:tblpXSpec="center" w:tblpY="-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63"/>
        <w:gridCol w:w="1417"/>
      </w:tblGrid>
      <w:tr w:rsidR="00AB030A" w:rsidRPr="006A524B" w:rsidTr="00630C24">
        <w:trPr>
          <w:trHeight w:val="557"/>
        </w:trPr>
        <w:tc>
          <w:tcPr>
            <w:tcW w:w="7763" w:type="dxa"/>
            <w:shd w:val="clear" w:color="auto" w:fill="auto"/>
          </w:tcPr>
          <w:p w:rsidR="00AB030A" w:rsidRPr="006A524B" w:rsidRDefault="00AB030A" w:rsidP="00630C24">
            <w:pPr>
              <w:tabs>
                <w:tab w:val="left" w:pos="284"/>
                <w:tab w:val="left" w:pos="709"/>
              </w:tabs>
              <w:jc w:val="both"/>
              <w:rPr>
                <w:b/>
              </w:rPr>
            </w:pPr>
            <w:r w:rsidRPr="006A524B">
              <w:rPr>
                <w:b/>
              </w:rPr>
              <w:t>Название темы (раздела)</w:t>
            </w:r>
          </w:p>
        </w:tc>
        <w:tc>
          <w:tcPr>
            <w:tcW w:w="1417" w:type="dxa"/>
          </w:tcPr>
          <w:p w:rsidR="00AB030A" w:rsidRPr="006A524B" w:rsidRDefault="00AB030A" w:rsidP="00630C24">
            <w:pPr>
              <w:tabs>
                <w:tab w:val="left" w:pos="284"/>
                <w:tab w:val="left" w:pos="709"/>
              </w:tabs>
              <w:jc w:val="both"/>
              <w:rPr>
                <w:b/>
              </w:rPr>
            </w:pPr>
            <w:r w:rsidRPr="006A524B">
              <w:rPr>
                <w:b/>
              </w:rPr>
              <w:t xml:space="preserve">Количество часов </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Une</w:t>
            </w:r>
            <w:r w:rsidRPr="006A524B">
              <w:t xml:space="preserve"> </w:t>
            </w:r>
            <w:r w:rsidRPr="006A524B">
              <w:rPr>
                <w:lang w:val="en-US"/>
              </w:rPr>
              <w:t>famille</w:t>
            </w:r>
            <w:r w:rsidRPr="006A524B">
              <w:t>». Семья</w:t>
            </w:r>
          </w:p>
        </w:tc>
        <w:tc>
          <w:tcPr>
            <w:tcW w:w="1417" w:type="dxa"/>
          </w:tcPr>
          <w:p w:rsidR="00AB030A" w:rsidRPr="006A524B" w:rsidRDefault="00AB030A" w:rsidP="00630C24">
            <w:pPr>
              <w:tabs>
                <w:tab w:val="left" w:pos="284"/>
                <w:tab w:val="left" w:pos="709"/>
              </w:tabs>
              <w:jc w:val="both"/>
            </w:pPr>
            <w:r w:rsidRPr="006A524B">
              <w:t>5</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Les</w:t>
            </w:r>
            <w:r w:rsidRPr="006A524B">
              <w:t xml:space="preserve"> </w:t>
            </w:r>
            <w:r w:rsidRPr="006A524B">
              <w:rPr>
                <w:lang w:val="en-US"/>
              </w:rPr>
              <w:t>parents</w:t>
            </w:r>
            <w:r w:rsidRPr="006A524B">
              <w:t>». Родственники.</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Un</w:t>
            </w:r>
            <w:r w:rsidRPr="006A524B">
              <w:t xml:space="preserve"> </w:t>
            </w:r>
            <w:r w:rsidRPr="006A524B">
              <w:rPr>
                <w:lang w:val="en-US"/>
              </w:rPr>
              <w:t>Anglais</w:t>
            </w:r>
            <w:r w:rsidRPr="006A524B">
              <w:t xml:space="preserve"> </w:t>
            </w:r>
            <w:r w:rsidRPr="006A524B">
              <w:rPr>
                <w:lang w:val="en-US"/>
              </w:rPr>
              <w:t>a</w:t>
            </w:r>
            <w:r w:rsidRPr="006A524B">
              <w:t xml:space="preserve"> </w:t>
            </w:r>
            <w:r w:rsidRPr="006A524B">
              <w:rPr>
                <w:lang w:val="en-US"/>
              </w:rPr>
              <w:t>Paris</w:t>
            </w:r>
            <w:r w:rsidRPr="006A524B">
              <w:t>». Англичанин в Париже</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Un</w:t>
            </w:r>
            <w:r w:rsidRPr="006A524B">
              <w:t xml:space="preserve"> </w:t>
            </w:r>
            <w:r w:rsidRPr="006A524B">
              <w:rPr>
                <w:lang w:val="en-US"/>
              </w:rPr>
              <w:t>dimanche</w:t>
            </w:r>
            <w:r w:rsidRPr="006A524B">
              <w:t xml:space="preserve"> </w:t>
            </w:r>
            <w:r w:rsidRPr="006A524B">
              <w:rPr>
                <w:lang w:val="en-US"/>
              </w:rPr>
              <w:t>parisien</w:t>
            </w:r>
            <w:r w:rsidRPr="006A524B">
              <w:t>». Воскресенье в Париже.</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rPr>
          <w:trHeight w:val="466"/>
        </w:trPr>
        <w:tc>
          <w:tcPr>
            <w:tcW w:w="7763" w:type="dxa"/>
            <w:shd w:val="clear" w:color="auto" w:fill="auto"/>
            <w:vAlign w:val="center"/>
          </w:tcPr>
          <w:p w:rsidR="00AB030A" w:rsidRPr="006A524B" w:rsidRDefault="00AB030A" w:rsidP="00630C24">
            <w:pPr>
              <w:tabs>
                <w:tab w:val="left" w:pos="284"/>
                <w:tab w:val="left" w:pos="709"/>
              </w:tabs>
              <w:jc w:val="both"/>
              <w:rPr>
                <w:lang w:val="en-US"/>
              </w:rPr>
            </w:pPr>
            <w:r w:rsidRPr="006A524B">
              <w:rPr>
                <w:lang w:val="en-US"/>
              </w:rPr>
              <w:t xml:space="preserve">«Une journee au lycee». </w:t>
            </w:r>
            <w:r w:rsidRPr="006A524B">
              <w:t>День</w:t>
            </w:r>
            <w:r w:rsidRPr="006A524B">
              <w:rPr>
                <w:lang w:val="en-US"/>
              </w:rPr>
              <w:t xml:space="preserve"> </w:t>
            </w:r>
            <w:r w:rsidRPr="006A524B">
              <w:t>в</w:t>
            </w:r>
            <w:r w:rsidRPr="006A524B">
              <w:rPr>
                <w:lang w:val="en-US"/>
              </w:rPr>
              <w:t xml:space="preserve"> </w:t>
            </w:r>
            <w:r w:rsidRPr="006A524B">
              <w:t>лицее</w:t>
            </w:r>
            <w:r w:rsidRPr="006A524B">
              <w:rPr>
                <w:lang w:val="en-US"/>
              </w:rPr>
              <w:t xml:space="preserve"> .</w:t>
            </w:r>
          </w:p>
        </w:tc>
        <w:tc>
          <w:tcPr>
            <w:tcW w:w="1417" w:type="dxa"/>
          </w:tcPr>
          <w:p w:rsidR="00AB030A" w:rsidRPr="006A524B" w:rsidRDefault="00AB030A" w:rsidP="00630C24">
            <w:pPr>
              <w:tabs>
                <w:tab w:val="left" w:pos="284"/>
                <w:tab w:val="left" w:pos="709"/>
              </w:tabs>
              <w:jc w:val="both"/>
            </w:pPr>
            <w:r w:rsidRPr="006A524B">
              <w:t>5</w:t>
            </w:r>
          </w:p>
        </w:tc>
      </w:tr>
      <w:tr w:rsidR="00AB030A" w:rsidRPr="006A524B" w:rsidTr="00630C24">
        <w:trPr>
          <w:trHeight w:val="402"/>
        </w:trPr>
        <w:tc>
          <w:tcPr>
            <w:tcW w:w="7763" w:type="dxa"/>
            <w:shd w:val="clear" w:color="auto" w:fill="auto"/>
            <w:vAlign w:val="center"/>
          </w:tcPr>
          <w:p w:rsidR="00AB030A" w:rsidRPr="006A524B" w:rsidRDefault="00AB030A" w:rsidP="00630C24">
            <w:pPr>
              <w:tabs>
                <w:tab w:val="left" w:pos="284"/>
                <w:tab w:val="left" w:pos="709"/>
              </w:tabs>
              <w:jc w:val="both"/>
              <w:rPr>
                <w:lang w:val="en-US"/>
              </w:rPr>
            </w:pPr>
            <w:r w:rsidRPr="006A524B">
              <w:rPr>
                <w:lang w:val="en-US"/>
              </w:rPr>
              <w:t xml:space="preserve">«Un week-end  londonien». </w:t>
            </w:r>
            <w:r w:rsidRPr="006A524B">
              <w:t>Выходной</w:t>
            </w:r>
            <w:r w:rsidRPr="006A524B">
              <w:rPr>
                <w:lang w:val="en-US"/>
              </w:rPr>
              <w:t xml:space="preserve"> </w:t>
            </w:r>
            <w:r w:rsidRPr="006A524B">
              <w:t>в</w:t>
            </w:r>
            <w:r w:rsidRPr="006A524B">
              <w:rPr>
                <w:lang w:val="en-US"/>
              </w:rPr>
              <w:t xml:space="preserve"> </w:t>
            </w:r>
            <w:r w:rsidRPr="006A524B">
              <w:t>Лондоне</w:t>
            </w:r>
            <w:r w:rsidRPr="006A524B">
              <w:rPr>
                <w:lang w:val="en-US"/>
              </w:rPr>
              <w:t>.</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rPr>
          <w:trHeight w:val="422"/>
        </w:trPr>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Les preparatifs</w:t>
            </w:r>
            <w:r w:rsidRPr="006A524B">
              <w:t>»</w:t>
            </w:r>
            <w:r w:rsidRPr="006A524B">
              <w:rPr>
                <w:lang w:val="en-US"/>
              </w:rPr>
              <w:t>.</w:t>
            </w:r>
            <w:r w:rsidRPr="006A524B">
              <w:t xml:space="preserve"> Приготовления.</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rPr>
          <w:trHeight w:val="414"/>
        </w:trPr>
        <w:tc>
          <w:tcPr>
            <w:tcW w:w="7763" w:type="dxa"/>
            <w:shd w:val="clear" w:color="auto" w:fill="auto"/>
            <w:vAlign w:val="center"/>
          </w:tcPr>
          <w:p w:rsidR="00AB030A" w:rsidRPr="006A524B" w:rsidRDefault="00AB030A" w:rsidP="00630C24">
            <w:pPr>
              <w:tabs>
                <w:tab w:val="left" w:pos="284"/>
                <w:tab w:val="left" w:pos="709"/>
              </w:tabs>
              <w:jc w:val="both"/>
              <w:rPr>
                <w:lang w:val="en-US"/>
              </w:rPr>
            </w:pPr>
            <w:r w:rsidRPr="006A524B">
              <w:rPr>
                <w:lang w:val="en-US"/>
              </w:rPr>
              <w:t xml:space="preserve">«Anniversaire de Claude». </w:t>
            </w:r>
            <w:r w:rsidRPr="006A524B">
              <w:t>День</w:t>
            </w:r>
            <w:r w:rsidRPr="006A524B">
              <w:rPr>
                <w:lang w:val="en-US"/>
              </w:rPr>
              <w:t xml:space="preserve"> </w:t>
            </w:r>
            <w:r w:rsidRPr="006A524B">
              <w:t>рождения</w:t>
            </w:r>
            <w:r w:rsidRPr="006A524B">
              <w:rPr>
                <w:lang w:val="en-US"/>
              </w:rPr>
              <w:t xml:space="preserve"> </w:t>
            </w:r>
            <w:r w:rsidRPr="006A524B">
              <w:t>Клода</w:t>
            </w:r>
            <w:r w:rsidRPr="006A524B">
              <w:rPr>
                <w:lang w:val="en-US"/>
              </w:rPr>
              <w:t>.</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rPr>
                <w:lang w:val="en-US"/>
              </w:rPr>
            </w:pPr>
            <w:r w:rsidRPr="006A524B">
              <w:rPr>
                <w:lang w:val="en-US"/>
              </w:rPr>
              <w:t xml:space="preserve">«Michele est malade». </w:t>
            </w:r>
            <w:r w:rsidRPr="006A524B">
              <w:t>Мишель</w:t>
            </w:r>
            <w:r w:rsidRPr="006A524B">
              <w:rPr>
                <w:lang w:val="en-US"/>
              </w:rPr>
              <w:t xml:space="preserve"> </w:t>
            </w:r>
            <w:r w:rsidRPr="006A524B">
              <w:t>больна</w:t>
            </w:r>
            <w:r w:rsidRPr="006A524B">
              <w:rPr>
                <w:lang w:val="en-US"/>
              </w:rPr>
              <w:t>.</w:t>
            </w:r>
          </w:p>
        </w:tc>
        <w:tc>
          <w:tcPr>
            <w:tcW w:w="1417" w:type="dxa"/>
          </w:tcPr>
          <w:p w:rsidR="00AB030A" w:rsidRPr="006A524B" w:rsidRDefault="00AB030A" w:rsidP="00630C24">
            <w:pPr>
              <w:tabs>
                <w:tab w:val="left" w:pos="284"/>
                <w:tab w:val="left" w:pos="709"/>
              </w:tabs>
              <w:jc w:val="both"/>
            </w:pPr>
            <w:r w:rsidRPr="006A524B">
              <w:t>5</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Un</w:t>
            </w:r>
            <w:r w:rsidRPr="006A524B">
              <w:t xml:space="preserve"> </w:t>
            </w:r>
            <w:r w:rsidRPr="006A524B">
              <w:rPr>
                <w:lang w:val="en-US"/>
              </w:rPr>
              <w:t>Noel</w:t>
            </w:r>
            <w:r w:rsidRPr="006A524B">
              <w:t xml:space="preserve"> </w:t>
            </w:r>
            <w:r w:rsidRPr="006A524B">
              <w:rPr>
                <w:lang w:val="en-US"/>
              </w:rPr>
              <w:t>a</w:t>
            </w:r>
            <w:r w:rsidRPr="006A524B">
              <w:t xml:space="preserve"> </w:t>
            </w:r>
            <w:r w:rsidRPr="006A524B">
              <w:rPr>
                <w:lang w:val="en-US"/>
              </w:rPr>
              <w:t>Paris</w:t>
            </w:r>
            <w:r w:rsidRPr="006A524B">
              <w:t>». Рождество в Париже.</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pPr>
            <w:r w:rsidRPr="006A524B">
              <w:t>«</w:t>
            </w:r>
            <w:r w:rsidRPr="006A524B">
              <w:rPr>
                <w:lang w:val="en-US"/>
              </w:rPr>
              <w:t>La</w:t>
            </w:r>
            <w:r w:rsidRPr="006A524B">
              <w:t xml:space="preserve"> </w:t>
            </w:r>
            <w:r w:rsidRPr="006A524B">
              <w:rPr>
                <w:lang w:val="en-US"/>
              </w:rPr>
              <w:t>s</w:t>
            </w:r>
            <w:r w:rsidRPr="006A524B">
              <w:t>é</w:t>
            </w:r>
            <w:r w:rsidRPr="006A524B">
              <w:rPr>
                <w:lang w:val="en-US"/>
              </w:rPr>
              <w:t>ance</w:t>
            </w:r>
            <w:r w:rsidRPr="006A524B">
              <w:t xml:space="preserve"> </w:t>
            </w:r>
            <w:r w:rsidRPr="006A524B">
              <w:rPr>
                <w:lang w:val="en-US"/>
              </w:rPr>
              <w:t>du</w:t>
            </w:r>
            <w:r w:rsidRPr="006A524B">
              <w:t xml:space="preserve"> </w:t>
            </w:r>
            <w:r w:rsidRPr="006A524B">
              <w:rPr>
                <w:lang w:val="en-US"/>
              </w:rPr>
              <w:t>cinema</w:t>
            </w:r>
            <w:r w:rsidRPr="006A524B">
              <w:t>». Сеанс в кинотеатре.</w:t>
            </w:r>
          </w:p>
        </w:tc>
        <w:tc>
          <w:tcPr>
            <w:tcW w:w="1417" w:type="dxa"/>
          </w:tcPr>
          <w:p w:rsidR="00AB030A" w:rsidRPr="006A524B" w:rsidRDefault="00AB030A" w:rsidP="00630C24">
            <w:pPr>
              <w:tabs>
                <w:tab w:val="left" w:pos="284"/>
                <w:tab w:val="left" w:pos="709"/>
              </w:tabs>
              <w:jc w:val="both"/>
            </w:pPr>
            <w:r w:rsidRPr="006A524B">
              <w:t>6</w:t>
            </w:r>
          </w:p>
        </w:tc>
      </w:tr>
      <w:tr w:rsidR="00AB030A" w:rsidRPr="006A524B" w:rsidTr="00630C24">
        <w:trPr>
          <w:trHeight w:val="70"/>
        </w:trPr>
        <w:tc>
          <w:tcPr>
            <w:tcW w:w="7763" w:type="dxa"/>
            <w:shd w:val="clear" w:color="auto" w:fill="auto"/>
            <w:vAlign w:val="center"/>
          </w:tcPr>
          <w:p w:rsidR="00AB030A" w:rsidRPr="006A524B" w:rsidRDefault="00AB030A" w:rsidP="00630C24">
            <w:pPr>
              <w:tabs>
                <w:tab w:val="left" w:pos="284"/>
                <w:tab w:val="left" w:pos="709"/>
              </w:tabs>
              <w:jc w:val="both"/>
            </w:pPr>
            <w:r w:rsidRPr="006A524B">
              <w:rPr>
                <w:lang w:val="en-US"/>
              </w:rPr>
              <w:t xml:space="preserve">«Courrier des nouvelles».  </w:t>
            </w:r>
            <w:r w:rsidRPr="006A524B">
              <w:t>Новости</w:t>
            </w:r>
          </w:p>
        </w:tc>
        <w:tc>
          <w:tcPr>
            <w:tcW w:w="1417" w:type="dxa"/>
          </w:tcPr>
          <w:p w:rsidR="00AB030A" w:rsidRPr="006A524B" w:rsidRDefault="00AB030A" w:rsidP="00630C24">
            <w:pPr>
              <w:tabs>
                <w:tab w:val="left" w:pos="284"/>
                <w:tab w:val="left" w:pos="709"/>
              </w:tabs>
              <w:jc w:val="both"/>
            </w:pPr>
            <w:r w:rsidRPr="006A524B">
              <w:t>5</w:t>
            </w:r>
          </w:p>
        </w:tc>
      </w:tr>
      <w:tr w:rsidR="00AB030A" w:rsidRPr="006A524B" w:rsidTr="00630C24">
        <w:tc>
          <w:tcPr>
            <w:tcW w:w="7763" w:type="dxa"/>
            <w:shd w:val="clear" w:color="auto" w:fill="auto"/>
            <w:vAlign w:val="center"/>
          </w:tcPr>
          <w:p w:rsidR="00AB030A" w:rsidRPr="006A524B" w:rsidRDefault="00AB030A" w:rsidP="00630C24">
            <w:pPr>
              <w:tabs>
                <w:tab w:val="left" w:pos="284"/>
                <w:tab w:val="left" w:pos="709"/>
              </w:tabs>
              <w:jc w:val="both"/>
              <w:rPr>
                <w:b/>
                <w:lang w:val="en-US"/>
              </w:rPr>
            </w:pPr>
            <w:r w:rsidRPr="006A524B">
              <w:rPr>
                <w:b/>
              </w:rPr>
              <w:t>Итого</w:t>
            </w:r>
            <w:r w:rsidRPr="006A524B">
              <w:rPr>
                <w:b/>
                <w:lang w:val="en-US"/>
              </w:rPr>
              <w:t>:</w:t>
            </w:r>
          </w:p>
        </w:tc>
        <w:tc>
          <w:tcPr>
            <w:tcW w:w="1417" w:type="dxa"/>
          </w:tcPr>
          <w:p w:rsidR="00AB030A" w:rsidRPr="006A524B" w:rsidRDefault="00AB030A" w:rsidP="00630C24">
            <w:pPr>
              <w:tabs>
                <w:tab w:val="left" w:pos="284"/>
                <w:tab w:val="left" w:pos="709"/>
              </w:tabs>
              <w:jc w:val="both"/>
            </w:pPr>
            <w:r w:rsidRPr="006A524B">
              <w:t>68 часов</w:t>
            </w:r>
          </w:p>
        </w:tc>
      </w:tr>
    </w:tbl>
    <w:p w:rsidR="00AB030A" w:rsidRPr="006A524B" w:rsidRDefault="00AB030A" w:rsidP="00EE13F1">
      <w:pPr>
        <w:tabs>
          <w:tab w:val="left" w:pos="284"/>
          <w:tab w:val="left" w:pos="709"/>
        </w:tabs>
        <w:jc w:val="both"/>
        <w:rPr>
          <w:b/>
        </w:rPr>
      </w:pPr>
    </w:p>
    <w:p w:rsidR="00AB030A" w:rsidRPr="00617233" w:rsidRDefault="00AB030A" w:rsidP="00617233">
      <w:pPr>
        <w:tabs>
          <w:tab w:val="left" w:pos="284"/>
          <w:tab w:val="left" w:pos="709"/>
        </w:tabs>
        <w:jc w:val="center"/>
        <w:rPr>
          <w:b/>
          <w:i/>
        </w:rPr>
      </w:pPr>
      <w:r w:rsidRPr="00617233">
        <w:rPr>
          <w:b/>
          <w:i/>
        </w:rPr>
        <w:t>8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Блок</w:t>
            </w:r>
            <w:r w:rsidRPr="00C84BAE">
              <w:rPr>
                <w:lang w:val="en-US"/>
              </w:rPr>
              <w:t xml:space="preserve"> 1. </w:t>
            </w:r>
            <w:r w:rsidRPr="006A524B">
              <w:t>Урок</w:t>
            </w:r>
            <w:r w:rsidRPr="00C84BAE">
              <w:rPr>
                <w:lang w:val="en-US"/>
              </w:rPr>
              <w:t xml:space="preserve"> 1 «</w:t>
            </w:r>
            <w:r w:rsidRPr="006A524B">
              <w:rPr>
                <w:lang w:val="en-US"/>
              </w:rPr>
              <w:t>Je</w:t>
            </w:r>
            <w:r w:rsidRPr="00C84BAE">
              <w:rPr>
                <w:lang w:val="en-US"/>
              </w:rPr>
              <w:t xml:space="preserve"> </w:t>
            </w:r>
            <w:r w:rsidRPr="006A524B">
              <w:rPr>
                <w:lang w:val="en-US"/>
              </w:rPr>
              <w:t>suis</w:t>
            </w:r>
            <w:r w:rsidRPr="00C84BAE">
              <w:rPr>
                <w:lang w:val="en-US"/>
              </w:rPr>
              <w:t xml:space="preserve"> </w:t>
            </w:r>
            <w:r w:rsidRPr="006A524B">
              <w:rPr>
                <w:lang w:val="en-US"/>
              </w:rPr>
              <w:t>francophone</w:t>
            </w:r>
            <w:r w:rsidRPr="00C84BAE">
              <w:rPr>
                <w:lang w:val="en-US"/>
              </w:rPr>
              <w:t xml:space="preserve">!» </w:t>
            </w:r>
            <w:r w:rsidRPr="00870F7D">
              <w:t>«</w:t>
            </w:r>
            <w:r w:rsidRPr="006A524B">
              <w:t>Я</w:t>
            </w:r>
            <w:r w:rsidRPr="00870F7D">
              <w:t xml:space="preserve"> </w:t>
            </w:r>
            <w:r w:rsidRPr="006A524B">
              <w:t>франкофон</w:t>
            </w:r>
            <w:r w:rsidRPr="00870F7D">
              <w:t>!</w:t>
            </w:r>
            <w:r w:rsidRPr="006A524B">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1. Урок 2 «Je voyage!» «Я путешествую!»</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Блок</w:t>
            </w:r>
            <w:r w:rsidRPr="00C84BAE">
              <w:rPr>
                <w:lang w:val="en-US"/>
              </w:rPr>
              <w:t xml:space="preserve"> 2. </w:t>
            </w:r>
            <w:r w:rsidRPr="006A524B">
              <w:t>Урок</w:t>
            </w:r>
            <w:r w:rsidRPr="00C84BAE">
              <w:rPr>
                <w:lang w:val="en-US"/>
              </w:rPr>
              <w:t xml:space="preserve"> 3 «</w:t>
            </w:r>
            <w:r w:rsidRPr="006A524B">
              <w:rPr>
                <w:lang w:val="en-US"/>
              </w:rPr>
              <w:t>Comment</w:t>
            </w:r>
            <w:r w:rsidRPr="00C84BAE">
              <w:rPr>
                <w:lang w:val="en-US"/>
              </w:rPr>
              <w:t xml:space="preserve"> </w:t>
            </w:r>
            <w:r w:rsidRPr="006A524B">
              <w:rPr>
                <w:lang w:val="en-US"/>
              </w:rPr>
              <w:t>se</w:t>
            </w:r>
            <w:r w:rsidRPr="00C84BAE">
              <w:rPr>
                <w:lang w:val="en-US"/>
              </w:rPr>
              <w:t xml:space="preserve"> </w:t>
            </w:r>
            <w:r w:rsidRPr="006A524B">
              <w:rPr>
                <w:lang w:val="en-US"/>
              </w:rPr>
              <w:t>d</w:t>
            </w:r>
            <w:r w:rsidRPr="00C84BAE">
              <w:rPr>
                <w:lang w:val="en-US"/>
              </w:rPr>
              <w:t>é</w:t>
            </w:r>
            <w:r w:rsidRPr="006A524B">
              <w:rPr>
                <w:lang w:val="en-US"/>
              </w:rPr>
              <w:t>placer</w:t>
            </w:r>
            <w:r w:rsidRPr="00C84BAE">
              <w:rPr>
                <w:lang w:val="en-US"/>
              </w:rPr>
              <w:t xml:space="preserve"> </w:t>
            </w:r>
            <w:r w:rsidRPr="006A524B">
              <w:rPr>
                <w:lang w:val="en-US"/>
              </w:rPr>
              <w:t>en</w:t>
            </w:r>
            <w:r w:rsidRPr="00C84BAE">
              <w:rPr>
                <w:lang w:val="en-US"/>
              </w:rPr>
              <w:t xml:space="preserve"> </w:t>
            </w:r>
            <w:r w:rsidRPr="006A524B">
              <w:rPr>
                <w:lang w:val="en-US"/>
              </w:rPr>
              <w:t>France</w:t>
            </w:r>
            <w:r w:rsidRPr="00C84BAE">
              <w:rPr>
                <w:lang w:val="en-US"/>
              </w:rPr>
              <w:t xml:space="preserve">?» </w:t>
            </w:r>
            <w:r w:rsidRPr="006A524B">
              <w:t>«Как передвигаются во Франц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Cs/>
        </w:rPr>
      </w:pPr>
    </w:p>
    <w:p w:rsidR="00AB030A" w:rsidRPr="00617233" w:rsidRDefault="00AB030A" w:rsidP="00617233">
      <w:pPr>
        <w:tabs>
          <w:tab w:val="left" w:pos="284"/>
          <w:tab w:val="left" w:pos="709"/>
        </w:tabs>
        <w:jc w:val="center"/>
        <w:rPr>
          <w:b/>
          <w:i/>
        </w:rPr>
      </w:pPr>
      <w:r w:rsidRPr="00617233">
        <w:rPr>
          <w:b/>
          <w:i/>
        </w:rPr>
        <w:t>9 класс</w:t>
      </w:r>
    </w:p>
    <w:tbl>
      <w:tblPr>
        <w:tblStyle w:val="2ff1"/>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Блок</w:t>
            </w:r>
            <w:r w:rsidRPr="00C84BAE">
              <w:rPr>
                <w:lang w:val="en-US"/>
              </w:rPr>
              <w:t xml:space="preserve"> 2. </w:t>
            </w:r>
            <w:r w:rsidRPr="006A524B">
              <w:t>Урок</w:t>
            </w:r>
            <w:r w:rsidRPr="00C84BAE">
              <w:rPr>
                <w:lang w:val="en-US"/>
              </w:rPr>
              <w:t xml:space="preserve"> 3 «</w:t>
            </w:r>
            <w:r w:rsidRPr="006A524B">
              <w:rPr>
                <w:lang w:val="en-US"/>
              </w:rPr>
              <w:t>Comment</w:t>
            </w:r>
            <w:r w:rsidRPr="00C84BAE">
              <w:rPr>
                <w:lang w:val="en-US"/>
              </w:rPr>
              <w:t xml:space="preserve"> </w:t>
            </w:r>
            <w:r w:rsidRPr="006A524B">
              <w:rPr>
                <w:lang w:val="en-US"/>
              </w:rPr>
              <w:t>se</w:t>
            </w:r>
            <w:r w:rsidRPr="00C84BAE">
              <w:rPr>
                <w:lang w:val="en-US"/>
              </w:rPr>
              <w:t xml:space="preserve"> </w:t>
            </w:r>
            <w:r w:rsidRPr="006A524B">
              <w:rPr>
                <w:lang w:val="en-US"/>
              </w:rPr>
              <w:t>d</w:t>
            </w:r>
            <w:r w:rsidRPr="00C84BAE">
              <w:rPr>
                <w:lang w:val="en-US"/>
              </w:rPr>
              <w:t>é</w:t>
            </w:r>
            <w:r w:rsidRPr="006A524B">
              <w:rPr>
                <w:lang w:val="en-US"/>
              </w:rPr>
              <w:t>placer</w:t>
            </w:r>
            <w:r w:rsidRPr="00C84BAE">
              <w:rPr>
                <w:lang w:val="en-US"/>
              </w:rPr>
              <w:t xml:space="preserve"> </w:t>
            </w:r>
            <w:r w:rsidRPr="006A524B">
              <w:rPr>
                <w:lang w:val="en-US"/>
              </w:rPr>
              <w:t>en</w:t>
            </w:r>
            <w:r w:rsidRPr="00C84BAE">
              <w:rPr>
                <w:lang w:val="en-US"/>
              </w:rPr>
              <w:t xml:space="preserve"> </w:t>
            </w:r>
            <w:r w:rsidRPr="006A524B">
              <w:rPr>
                <w:lang w:val="en-US"/>
              </w:rPr>
              <w:t>France</w:t>
            </w:r>
            <w:r w:rsidRPr="00C84BAE">
              <w:rPr>
                <w:lang w:val="en-US"/>
              </w:rPr>
              <w:t xml:space="preserve">?» </w:t>
            </w:r>
            <w:r w:rsidRPr="006A524B">
              <w:t>«Как передвигаются во Франц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3. Урок 5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ville</w:t>
            </w:r>
            <w:r w:rsidRPr="006A524B">
              <w:rPr>
                <w:bCs/>
              </w:rPr>
              <w:t xml:space="preserve"> </w:t>
            </w:r>
            <w:r w:rsidRPr="006A524B">
              <w:rPr>
                <w:bCs/>
                <w:lang w:val="en-US"/>
              </w:rPr>
              <w:t>ou</w:t>
            </w:r>
            <w:r w:rsidRPr="006A524B">
              <w:rPr>
                <w:bCs/>
              </w:rPr>
              <w:t xml:space="preserve">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campagne</w:t>
            </w:r>
            <w:r w:rsidRPr="006A524B">
              <w:rPr>
                <w:bCs/>
              </w:rPr>
              <w:t>» «Город или деревня»</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w:t>
            </w:r>
            <w:r w:rsidRPr="006A524B">
              <w:rPr>
                <w:bCs/>
                <w:lang w:val="en-US"/>
              </w:rPr>
              <w:t xml:space="preserve"> 3. </w:t>
            </w:r>
            <w:r w:rsidRPr="006A524B">
              <w:rPr>
                <w:bCs/>
              </w:rPr>
              <w:t>Урок</w:t>
            </w:r>
            <w:r w:rsidRPr="006A524B">
              <w:rPr>
                <w:bCs/>
                <w:lang w:val="en-US"/>
              </w:rPr>
              <w:t xml:space="preserve"> 6 «Savez-vous faire la fête?» </w:t>
            </w:r>
            <w:r w:rsidRPr="006A524B">
              <w:rPr>
                <w:bCs/>
              </w:rPr>
              <w:t>«Умеете ли вы устраивать праздник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w:t>
            </w:r>
            <w:r w:rsidRPr="006A524B">
              <w:rPr>
                <w:bCs/>
                <w:lang w:val="en-US"/>
              </w:rPr>
              <w:t xml:space="preserve"> 4. </w:t>
            </w:r>
            <w:r w:rsidRPr="006A524B">
              <w:rPr>
                <w:bCs/>
              </w:rPr>
              <w:t>Урок</w:t>
            </w:r>
            <w:r w:rsidRPr="006A524B">
              <w:rPr>
                <w:bCs/>
                <w:lang w:val="en-US"/>
              </w:rPr>
              <w:t xml:space="preserve"> 7 «Etre jeune aujourd’hui…» </w:t>
            </w:r>
            <w:r w:rsidRPr="006A524B">
              <w:rPr>
                <w:bCs/>
              </w:rPr>
              <w:t>«Быть молодым сегодня…»</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4. Урок 8 «</w:t>
            </w:r>
            <w:r w:rsidRPr="006A524B">
              <w:rPr>
                <w:bCs/>
                <w:lang w:val="en-US"/>
              </w:rPr>
              <w:t>Sorties</w:t>
            </w:r>
            <w:r w:rsidRPr="006A524B">
              <w:rPr>
                <w:bCs/>
              </w:rPr>
              <w:t xml:space="preserve">, </w:t>
            </w:r>
            <w:r w:rsidRPr="006A524B">
              <w:rPr>
                <w:bCs/>
                <w:lang w:val="en-US"/>
              </w:rPr>
              <w:t>loisirs</w:t>
            </w:r>
            <w:r w:rsidRPr="006A524B">
              <w:rPr>
                <w:bCs/>
              </w:rPr>
              <w:t>…» «Прогулки, досуг.»</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D72649" w:rsidRPr="00617233" w:rsidRDefault="00AB030A" w:rsidP="00EE13F1">
      <w:pPr>
        <w:pStyle w:val="1"/>
        <w:tabs>
          <w:tab w:val="left" w:pos="284"/>
          <w:tab w:val="left" w:pos="709"/>
        </w:tabs>
        <w:rPr>
          <w:rFonts w:ascii="Times New Roman" w:hAnsi="Times New Roman" w:cs="Times New Roman"/>
          <w:b/>
          <w:color w:val="auto"/>
          <w:sz w:val="24"/>
          <w:szCs w:val="24"/>
        </w:rPr>
      </w:pPr>
      <w:bookmarkStart w:id="135" w:name="_Toc84805930"/>
      <w:r w:rsidRPr="00617233">
        <w:rPr>
          <w:rFonts w:ascii="Times New Roman" w:hAnsi="Times New Roman" w:cs="Times New Roman"/>
          <w:b/>
          <w:color w:val="auto"/>
          <w:sz w:val="24"/>
          <w:szCs w:val="24"/>
        </w:rPr>
        <w:t>2.2.7.</w:t>
      </w:r>
      <w:r w:rsidR="00D72649" w:rsidRPr="00617233">
        <w:rPr>
          <w:rFonts w:ascii="Times New Roman" w:hAnsi="Times New Roman" w:cs="Times New Roman"/>
          <w:b/>
          <w:color w:val="auto"/>
          <w:sz w:val="24"/>
          <w:szCs w:val="24"/>
        </w:rPr>
        <w:t xml:space="preserve"> </w:t>
      </w:r>
      <w:r w:rsidRPr="00617233">
        <w:rPr>
          <w:rFonts w:ascii="Times New Roman" w:hAnsi="Times New Roman" w:cs="Times New Roman"/>
          <w:b/>
          <w:color w:val="auto"/>
          <w:sz w:val="24"/>
          <w:szCs w:val="24"/>
        </w:rPr>
        <w:t>История России. Всеобщая история</w:t>
      </w:r>
      <w:bookmarkEnd w:id="135"/>
      <w:r w:rsidRPr="00617233">
        <w:rPr>
          <w:rFonts w:ascii="Times New Roman" w:hAnsi="Times New Roman" w:cs="Times New Roman"/>
          <w:b/>
          <w:color w:val="auto"/>
          <w:sz w:val="24"/>
          <w:szCs w:val="24"/>
        </w:rPr>
        <w:t xml:space="preserve"> </w:t>
      </w:r>
    </w:p>
    <w:p w:rsidR="00617233" w:rsidRDefault="00AB030A" w:rsidP="00EE13F1">
      <w:pPr>
        <w:tabs>
          <w:tab w:val="left" w:pos="284"/>
          <w:tab w:val="left" w:pos="709"/>
        </w:tabs>
        <w:jc w:val="both"/>
        <w:rPr>
          <w:b/>
        </w:rPr>
      </w:pPr>
      <w:r w:rsidRPr="006A524B">
        <w:rPr>
          <w:b/>
        </w:rPr>
        <w:t xml:space="preserve">СОДЕРЖАНИЕ КУРСА </w:t>
      </w:r>
    </w:p>
    <w:p w:rsidR="00AB030A" w:rsidRPr="006A524B" w:rsidRDefault="00AB030A" w:rsidP="00EE13F1">
      <w:pPr>
        <w:tabs>
          <w:tab w:val="left" w:pos="284"/>
          <w:tab w:val="left" w:pos="709"/>
        </w:tabs>
        <w:jc w:val="both"/>
      </w:pPr>
      <w:r w:rsidRPr="006A524B">
        <w:t xml:space="preserve">В соответствии с требованиями Примерной основной образовательной программы основного общего образования была проведена синхронизация курсов всеобщей истории и истории России. </w:t>
      </w:r>
    </w:p>
    <w:p w:rsidR="00AB030A" w:rsidRPr="006A524B" w:rsidRDefault="00AB030A" w:rsidP="00EE13F1">
      <w:pPr>
        <w:tabs>
          <w:tab w:val="left" w:pos="284"/>
          <w:tab w:val="left" w:pos="709"/>
        </w:tabs>
        <w:jc w:val="both"/>
        <w:rPr>
          <w:b/>
        </w:rPr>
      </w:pPr>
      <w:r w:rsidRPr="006A524B">
        <w:rPr>
          <w:b/>
        </w:rPr>
        <w:t>Синхронизация курсов всеобщей истории и истории Росс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0"/>
        <w:gridCol w:w="4133"/>
        <w:gridCol w:w="4338"/>
      </w:tblGrid>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Класс</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Всеобщая история</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История России</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ИСТОРИЯ ДРЕВНЕГО МИРА</w:t>
            </w:r>
          </w:p>
          <w:p w:rsidR="00AB030A" w:rsidRPr="006A524B" w:rsidRDefault="00AB030A" w:rsidP="00EE13F1">
            <w:pPr>
              <w:tabs>
                <w:tab w:val="left" w:pos="284"/>
                <w:tab w:val="left" w:pos="709"/>
              </w:tabs>
              <w:jc w:val="both"/>
            </w:pPr>
            <w:r w:rsidRPr="006A524B">
              <w:t>Первобытность. Древний Восток. Античный мир. Древняя Греция. Древний Рим.</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Народы и государства на территории нашей страны в древности</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ИСТОРИЯ СРЕДНИХ ВЕКОВ.VI-XV вв.</w:t>
            </w:r>
          </w:p>
          <w:p w:rsidR="00AB030A" w:rsidRPr="006A524B" w:rsidRDefault="00AB030A" w:rsidP="00EE13F1">
            <w:pPr>
              <w:tabs>
                <w:tab w:val="left" w:pos="284"/>
                <w:tab w:val="left" w:pos="709"/>
              </w:tabs>
              <w:jc w:val="both"/>
            </w:pPr>
            <w:r w:rsidRPr="006A524B">
              <w:t>Раннее Средневековье. Зрелое Средневековье. Страны Востока в Средние века. Государства доколумбовой Америки.</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ОТ ДРЕВНЕЙ РУСИ КРОССИЙСКОМУ ГОСУДАРСТВУ. VIII-XV вв.</w:t>
            </w:r>
          </w:p>
          <w:p w:rsidR="00AB030A" w:rsidRPr="006A524B" w:rsidRDefault="00AB030A" w:rsidP="00EE13F1">
            <w:pPr>
              <w:tabs>
                <w:tab w:val="left" w:pos="284"/>
                <w:tab w:val="left" w:pos="709"/>
              </w:tabs>
              <w:jc w:val="both"/>
            </w:pPr>
            <w:r w:rsidRPr="006A524B">
              <w:t>Восточная Европа в середине I тыс. н.э. Образование государства Русь. Русь в конце X – начале XII в. Культурное пространство. Русь в середине XII – начале XIII в. Русские земли в середине XIII – XIV в. Народы и государства степной зоны. Восточной Европы и Сибири в XIII-XV вв. Культурное пространство. Формирование единого Русского государства в XV веке. Культурное пространство. Региональный компонент</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bCs/>
              </w:rPr>
              <w:t xml:space="preserve">ИСТОРИЯ НОВОГО ВРЕМЕНИ. XVI-XVII вв. От абсолютизма к парламентаризму. Первые буржуазные революции. </w:t>
            </w:r>
            <w:r w:rsidRPr="006A524B">
              <w:t>Европа в конце ХV – начале XVII в.</w:t>
            </w:r>
          </w:p>
          <w:p w:rsidR="00AB030A" w:rsidRPr="006A524B" w:rsidRDefault="00AB030A" w:rsidP="00EE13F1">
            <w:pPr>
              <w:tabs>
                <w:tab w:val="left" w:pos="284"/>
                <w:tab w:val="left" w:pos="709"/>
              </w:tabs>
              <w:jc w:val="both"/>
            </w:pPr>
            <w:r w:rsidRPr="006A524B">
              <w:t>Страны Европы и Северной Америки в середине XVII – ХVIII в. Страны Востока в XVI-XVIII вв.</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РОССИЯ В XVI-XVII ВЕКАХ: ОТ</w:t>
            </w:r>
          </w:p>
          <w:p w:rsidR="00AB030A" w:rsidRPr="006A524B" w:rsidRDefault="00AB030A" w:rsidP="00EE13F1">
            <w:pPr>
              <w:tabs>
                <w:tab w:val="left" w:pos="284"/>
                <w:tab w:val="left" w:pos="709"/>
              </w:tabs>
              <w:jc w:val="both"/>
              <w:rPr>
                <w:b/>
                <w:bCs/>
              </w:rPr>
            </w:pPr>
            <w:r w:rsidRPr="006A524B">
              <w:rPr>
                <w:b/>
                <w:bCs/>
              </w:rPr>
              <w:t>ВЕЛИКОГО КНЯЖЕСТВА К</w:t>
            </w:r>
          </w:p>
          <w:p w:rsidR="00AB030A" w:rsidRPr="006A524B" w:rsidRDefault="00AB030A" w:rsidP="00EE13F1">
            <w:pPr>
              <w:tabs>
                <w:tab w:val="left" w:pos="284"/>
                <w:tab w:val="left" w:pos="709"/>
              </w:tabs>
              <w:jc w:val="both"/>
              <w:rPr>
                <w:b/>
                <w:bCs/>
              </w:rPr>
            </w:pPr>
            <w:r w:rsidRPr="006A524B">
              <w:rPr>
                <w:b/>
                <w:bCs/>
              </w:rPr>
              <w:t>ЦАРСТВУ.</w:t>
            </w:r>
          </w:p>
          <w:p w:rsidR="00AB030A" w:rsidRPr="006A524B" w:rsidRDefault="00AB030A" w:rsidP="00EE13F1">
            <w:pPr>
              <w:tabs>
                <w:tab w:val="left" w:pos="284"/>
                <w:tab w:val="left" w:pos="709"/>
              </w:tabs>
              <w:jc w:val="both"/>
            </w:pPr>
            <w:r w:rsidRPr="006A524B">
              <w:t>Россия в XVI веке. Смута в России. Россия в XVII веке. Культурное пространство. Региональный компонент.</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8</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ИСТОРИЯ НОВОГО ВРЕМЕНИ. XVIII в.</w:t>
            </w:r>
          </w:p>
          <w:p w:rsidR="00AB030A" w:rsidRPr="006A524B" w:rsidRDefault="00AB030A" w:rsidP="00EE13F1">
            <w:pPr>
              <w:tabs>
                <w:tab w:val="left" w:pos="284"/>
                <w:tab w:val="left" w:pos="709"/>
              </w:tabs>
              <w:jc w:val="both"/>
            </w:pPr>
            <w:r w:rsidRPr="006A524B">
              <w:t>Эпоха Просвещения. Эпоха промышленного переворота. Великая французская революция</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РОССИЯ В КОНЦЕ XVII – XVIIIВЕКАХ: ОТ ЦАРСТВА КИМПЕРИИ</w:t>
            </w:r>
          </w:p>
          <w:p w:rsidR="00AB030A" w:rsidRPr="006A524B" w:rsidRDefault="00AB030A" w:rsidP="00EE13F1">
            <w:pPr>
              <w:tabs>
                <w:tab w:val="left" w:pos="284"/>
                <w:tab w:val="left" w:pos="709"/>
              </w:tabs>
              <w:jc w:val="both"/>
            </w:pPr>
            <w:r w:rsidRPr="006A524B">
              <w:t xml:space="preserve">Россия в эпоху преобразований Петра I. После Петра Великого: эпоха «дворцовых переворотов». Россия в 1760-х – 1790-х гг. Правление Екатерины II и Павла I. Культурное пространство Российской империи в XVIII в. Народы России в XVIII в. Россия при Павле I. Региональный компонент. </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9</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i/>
                <w:iCs/>
              </w:rPr>
            </w:pPr>
            <w:r w:rsidRPr="006A524B">
              <w:rPr>
                <w:b/>
                <w:bCs/>
              </w:rPr>
              <w:t xml:space="preserve">ИСТОРИЯ НОВОГО ВРЕМЕНИ. XIX в. Мир к началу XX в. Новейшая история. </w:t>
            </w:r>
            <w:r w:rsidRPr="006A524B">
              <w:rPr>
                <w:b/>
                <w:bCs/>
                <w:i/>
                <w:iCs/>
              </w:rPr>
              <w:t>Становление и расцвет индустриального общества. До начала Первой мировой войны.</w:t>
            </w:r>
          </w:p>
          <w:p w:rsidR="00AB030A" w:rsidRPr="006A524B" w:rsidRDefault="00AB030A" w:rsidP="00EE13F1">
            <w:pPr>
              <w:tabs>
                <w:tab w:val="left" w:pos="284"/>
                <w:tab w:val="left" w:pos="709"/>
              </w:tabs>
              <w:jc w:val="both"/>
            </w:pPr>
            <w:r w:rsidRPr="006A524B">
              <w:t>Страны Европы и Северной Америки в первой половине ХIХ в. Страны Европы и Северной Америки во второй половине ХIХ в. Экономическое и социально-политическое развитие стран Европы и США в конце ХIХ в. Страны Азии в ХIХ в. Война за независимость в Латинской Америке Народы Африки в Новое время. Развитие культуры в XIX в. Международные отношения в XIX в. Мир в 1900-1914 гг.</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РОССИЙСКАЯ ИМПЕРИЯ ВXIX – НАЧАЛЕ XX ВВ.</w:t>
            </w:r>
          </w:p>
          <w:p w:rsidR="00AB030A" w:rsidRPr="006A524B" w:rsidRDefault="00AB030A" w:rsidP="00EE13F1">
            <w:pPr>
              <w:tabs>
                <w:tab w:val="left" w:pos="284"/>
                <w:tab w:val="left" w:pos="709"/>
              </w:tabs>
              <w:jc w:val="both"/>
              <w:rPr>
                <w:u w:val="single"/>
              </w:rPr>
            </w:pPr>
            <w:r w:rsidRPr="006A524B">
              <w:rPr>
                <w:u w:val="single"/>
              </w:rPr>
              <w:t>Россия на пути к реформам (1801-1861)</w:t>
            </w:r>
          </w:p>
          <w:p w:rsidR="00AB030A" w:rsidRPr="006A524B" w:rsidRDefault="00AB030A" w:rsidP="00EE13F1">
            <w:pPr>
              <w:tabs>
                <w:tab w:val="left" w:pos="284"/>
                <w:tab w:val="left" w:pos="709"/>
              </w:tabs>
              <w:jc w:val="both"/>
            </w:pPr>
            <w:r w:rsidRPr="006A524B">
              <w:t xml:space="preserve">Александровская эпоха: государственный либерализм. Отечественная война </w:t>
            </w:r>
            <w:smartTag w:uri="urn:schemas-microsoft-com:office:smarttags" w:element="metricconverter">
              <w:smartTagPr>
                <w:attr w:name="ProductID" w:val="1812 г"/>
              </w:smartTagPr>
              <w:r w:rsidRPr="006A524B">
                <w:t>1812 г</w:t>
              </w:r>
            </w:smartTag>
            <w:r w:rsidRPr="006A524B">
              <w:t>. Николаевское самодержавие: государственный консерватизм Крепостнический социум. Деревня и город. Культурное пространство империи в первой половине XIX в. Пространство империи: этнокультурный облик страны Формирование гражданского правосознания. Основные течения общественной мысли</w:t>
            </w:r>
          </w:p>
          <w:p w:rsidR="00AB030A" w:rsidRPr="006A524B" w:rsidRDefault="00AB030A" w:rsidP="00EE13F1">
            <w:pPr>
              <w:tabs>
                <w:tab w:val="left" w:pos="284"/>
                <w:tab w:val="left" w:pos="709"/>
              </w:tabs>
              <w:jc w:val="both"/>
            </w:pPr>
            <w:r w:rsidRPr="006A524B">
              <w:rPr>
                <w:u w:val="single"/>
              </w:rPr>
              <w:t>Россия в эпоху реформ</w:t>
            </w:r>
            <w:r w:rsidRPr="006A524B">
              <w:t>. Преобразования Александра II:</w:t>
            </w:r>
          </w:p>
          <w:p w:rsidR="00AB030A" w:rsidRPr="006A524B" w:rsidRDefault="00AB030A" w:rsidP="00EE13F1">
            <w:pPr>
              <w:tabs>
                <w:tab w:val="left" w:pos="284"/>
                <w:tab w:val="left" w:pos="709"/>
              </w:tabs>
              <w:jc w:val="both"/>
            </w:pPr>
            <w:r w:rsidRPr="006A524B">
              <w:t xml:space="preserve">социальная и правовая модернизация «Народное самодержавие» Александра III. Пореформенный социум. Сельское хозяйство и промышленность. Культурное пространство империи во второй половине XIX в. Этнокультурный облик империи. Формирование гражданского общества и основные направления общественных движений. </w:t>
            </w:r>
          </w:p>
          <w:p w:rsidR="00AB030A" w:rsidRPr="006A524B" w:rsidRDefault="00AB030A" w:rsidP="00EE13F1">
            <w:pPr>
              <w:tabs>
                <w:tab w:val="left" w:pos="284"/>
                <w:tab w:val="left" w:pos="709"/>
              </w:tabs>
              <w:jc w:val="both"/>
              <w:rPr>
                <w:i/>
              </w:rPr>
            </w:pPr>
            <w:r w:rsidRPr="006A524B">
              <w:rPr>
                <w:u w:val="single"/>
              </w:rPr>
              <w:t>Кризис империи в начале ХХ века</w:t>
            </w:r>
            <w:r w:rsidRPr="006A524B">
              <w:t>. Первая российская революция 1905-1907 гг. Начало парламентаризма Общество и власть после революции «Серебряный век» российской культуры. Региональный компонент.</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БЛОК 1. ВСЕОБЩАЯ ИСТОРИЯ</w:t>
      </w:r>
    </w:p>
    <w:p w:rsidR="00AB030A" w:rsidRPr="006A524B" w:rsidRDefault="00AB030A" w:rsidP="00EE13F1">
      <w:pPr>
        <w:tabs>
          <w:tab w:val="left" w:pos="284"/>
          <w:tab w:val="left" w:pos="709"/>
        </w:tabs>
        <w:jc w:val="both"/>
      </w:pPr>
      <w:r w:rsidRPr="006A524B">
        <w:t>ИСТОРИЯ ДРЕВНЕГО МИРА</w:t>
      </w:r>
    </w:p>
    <w:p w:rsidR="00AB030A" w:rsidRPr="006A524B" w:rsidRDefault="00AB030A" w:rsidP="00EE13F1">
      <w:pPr>
        <w:tabs>
          <w:tab w:val="left" w:pos="284"/>
          <w:tab w:val="left" w:pos="709"/>
        </w:tabs>
        <w:jc w:val="both"/>
      </w:pPr>
      <w:r w:rsidRPr="006A524B">
        <w:t>Что изучает история. Историческая хронология (счёт лет «до н.э.» и «н.э.»). Историческая карта. Источники исторических знаний. Вспомогательные исторические науки.</w:t>
      </w:r>
    </w:p>
    <w:p w:rsidR="00AB030A" w:rsidRPr="006A524B" w:rsidRDefault="00AB030A" w:rsidP="00EE13F1">
      <w:pPr>
        <w:tabs>
          <w:tab w:val="left" w:pos="284"/>
          <w:tab w:val="left" w:pos="709"/>
        </w:tabs>
        <w:jc w:val="both"/>
      </w:pPr>
      <w:r w:rsidRPr="006A524B">
        <w:rPr>
          <w:b/>
          <w:i/>
        </w:rPr>
        <w:t>Первобытность</w:t>
      </w:r>
      <w:r w:rsidRPr="006A524B">
        <w:t>.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B030A" w:rsidRPr="006A524B" w:rsidRDefault="00AB030A" w:rsidP="00EE13F1">
      <w:pPr>
        <w:tabs>
          <w:tab w:val="left" w:pos="284"/>
          <w:tab w:val="left" w:pos="709"/>
        </w:tabs>
        <w:jc w:val="both"/>
      </w:pPr>
      <w:r w:rsidRPr="006A524B">
        <w:rPr>
          <w:b/>
          <w:i/>
        </w:rPr>
        <w:t>Древний мир</w:t>
      </w:r>
      <w:r w:rsidRPr="006A524B">
        <w:t>: понятие и хронология. Карта Древнего мира.</w:t>
      </w:r>
    </w:p>
    <w:p w:rsidR="00AB030A" w:rsidRPr="006A524B" w:rsidRDefault="00AB030A" w:rsidP="00EE13F1">
      <w:pPr>
        <w:tabs>
          <w:tab w:val="left" w:pos="284"/>
          <w:tab w:val="left" w:pos="709"/>
        </w:tabs>
        <w:jc w:val="both"/>
        <w:rPr>
          <w:b/>
          <w:i/>
        </w:rPr>
      </w:pPr>
      <w:r w:rsidRPr="006A524B">
        <w:rPr>
          <w:b/>
          <w:i/>
        </w:rPr>
        <w:t>Древний Восток</w:t>
      </w:r>
    </w:p>
    <w:p w:rsidR="00AB030A" w:rsidRPr="006A524B" w:rsidRDefault="00AB030A" w:rsidP="00EE13F1">
      <w:pPr>
        <w:tabs>
          <w:tab w:val="left" w:pos="284"/>
          <w:tab w:val="left" w:pos="709"/>
        </w:tabs>
        <w:jc w:val="both"/>
      </w:pPr>
      <w:r w:rsidRPr="006A524B">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B030A" w:rsidRPr="006A524B" w:rsidRDefault="00AB030A" w:rsidP="00EE13F1">
      <w:pPr>
        <w:tabs>
          <w:tab w:val="left" w:pos="284"/>
          <w:tab w:val="left" w:pos="709"/>
        </w:tabs>
        <w:jc w:val="both"/>
      </w:pPr>
      <w:r w:rsidRPr="006A524B">
        <w:t xml:space="preserve">Древний Египет. Условия жизни и занятия населения. Управление государством (фараон, чиновники). Религиозные верования египтян. Жрецы. </w:t>
      </w:r>
      <w:r w:rsidRPr="006A524B">
        <w:rPr>
          <w:i/>
        </w:rPr>
        <w:t>Фараон-реформатор Эхнатон</w:t>
      </w:r>
      <w:r w:rsidRPr="006A524B">
        <w:t>. Военные походы. Рабы. Познания древних египтян. Письменность. Храмы и пирамиды.</w:t>
      </w:r>
    </w:p>
    <w:p w:rsidR="00AB030A" w:rsidRPr="006A524B" w:rsidRDefault="00AB030A" w:rsidP="00EE13F1">
      <w:pPr>
        <w:tabs>
          <w:tab w:val="left" w:pos="284"/>
          <w:tab w:val="left" w:pos="709"/>
        </w:tabs>
        <w:jc w:val="both"/>
      </w:pPr>
      <w:r w:rsidRPr="006A524B">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B030A" w:rsidRPr="006A524B" w:rsidRDefault="00AB030A" w:rsidP="00EE13F1">
      <w:pPr>
        <w:tabs>
          <w:tab w:val="left" w:pos="284"/>
          <w:tab w:val="left" w:pos="709"/>
        </w:tabs>
        <w:jc w:val="both"/>
      </w:pPr>
      <w:r w:rsidRPr="006A524B">
        <w:t>Ассирия: завоевания ассирийцев, культурные сокровища Ниневии, гибель империи. Персидская держава: военные походы, управление империей.</w:t>
      </w:r>
    </w:p>
    <w:p w:rsidR="00AB030A" w:rsidRPr="006A524B" w:rsidRDefault="00AB030A" w:rsidP="00EE13F1">
      <w:pPr>
        <w:tabs>
          <w:tab w:val="left" w:pos="284"/>
          <w:tab w:val="left" w:pos="709"/>
        </w:tabs>
        <w:jc w:val="both"/>
      </w:pPr>
      <w:r w:rsidRPr="006A524B">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B030A" w:rsidRPr="006A524B" w:rsidRDefault="00AB030A" w:rsidP="00EE13F1">
      <w:pPr>
        <w:tabs>
          <w:tab w:val="left" w:pos="284"/>
          <w:tab w:val="left" w:pos="709"/>
        </w:tabs>
        <w:jc w:val="both"/>
      </w:pPr>
      <w:r w:rsidRPr="006A524B">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B030A" w:rsidRPr="006A524B" w:rsidRDefault="00AB030A" w:rsidP="00EE13F1">
      <w:pPr>
        <w:tabs>
          <w:tab w:val="left" w:pos="284"/>
          <w:tab w:val="left" w:pos="709"/>
        </w:tabs>
        <w:jc w:val="both"/>
      </w:pPr>
      <w:r w:rsidRPr="006A524B">
        <w:rPr>
          <w:b/>
          <w:i/>
        </w:rPr>
        <w:t>Античный мир</w:t>
      </w:r>
      <w:r w:rsidRPr="006A524B">
        <w:t>: понятие. Карта античного мира.</w:t>
      </w:r>
    </w:p>
    <w:p w:rsidR="00AB030A" w:rsidRPr="006A524B" w:rsidRDefault="00AB030A" w:rsidP="00EE13F1">
      <w:pPr>
        <w:tabs>
          <w:tab w:val="left" w:pos="284"/>
          <w:tab w:val="left" w:pos="709"/>
        </w:tabs>
        <w:jc w:val="both"/>
        <w:rPr>
          <w:b/>
          <w:i/>
        </w:rPr>
      </w:pPr>
      <w:r w:rsidRPr="006A524B">
        <w:rPr>
          <w:b/>
          <w:i/>
        </w:rPr>
        <w:t>Древняя Греция</w:t>
      </w:r>
    </w:p>
    <w:p w:rsidR="00AB030A" w:rsidRPr="006A524B" w:rsidRDefault="00AB030A" w:rsidP="00EE13F1">
      <w:pPr>
        <w:tabs>
          <w:tab w:val="left" w:pos="284"/>
          <w:tab w:val="left" w:pos="709"/>
        </w:tabs>
        <w:jc w:val="both"/>
      </w:pPr>
      <w:r w:rsidRPr="006A524B">
        <w:t xml:space="preserve">Население Древней Греции: условия жизни и занятия. Древнейшие государства на Крите. </w:t>
      </w:r>
      <w:r w:rsidRPr="006A524B">
        <w:rPr>
          <w:i/>
        </w:rPr>
        <w:t>Государства ахейской Греции (Микены, Тиринф и др.).</w:t>
      </w:r>
      <w:r w:rsidRPr="006A524B">
        <w:t xml:space="preserve"> Троянская война. «Илиада» и «Одиссея». Верования древних греков. Сказания о богах и героях.</w:t>
      </w:r>
    </w:p>
    <w:p w:rsidR="00AB030A" w:rsidRPr="006A524B" w:rsidRDefault="00AB030A" w:rsidP="00EE13F1">
      <w:pPr>
        <w:tabs>
          <w:tab w:val="left" w:pos="284"/>
          <w:tab w:val="left" w:pos="709"/>
        </w:tabs>
        <w:jc w:val="both"/>
      </w:pPr>
      <w:r w:rsidRPr="006A524B">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A524B">
        <w:rPr>
          <w:i/>
        </w:rPr>
        <w:t>реформы Клисфена</w:t>
      </w:r>
      <w:r w:rsidRPr="006A524B">
        <w:t>. Спарта: основные группы населения, политическое устройство. Спартанское воспитание. Организация военного дела.</w:t>
      </w:r>
    </w:p>
    <w:p w:rsidR="00AB030A" w:rsidRPr="006A524B" w:rsidRDefault="00AB030A" w:rsidP="00EE13F1">
      <w:pPr>
        <w:tabs>
          <w:tab w:val="left" w:pos="284"/>
          <w:tab w:val="left" w:pos="709"/>
        </w:tabs>
        <w:jc w:val="both"/>
      </w:pPr>
      <w:r w:rsidRPr="006A524B">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B030A" w:rsidRPr="006A524B" w:rsidRDefault="00AB030A" w:rsidP="00EE13F1">
      <w:pPr>
        <w:tabs>
          <w:tab w:val="left" w:pos="284"/>
          <w:tab w:val="left" w:pos="709"/>
        </w:tabs>
        <w:jc w:val="both"/>
      </w:pPr>
      <w:r w:rsidRPr="006A524B">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B030A" w:rsidRPr="006A524B" w:rsidRDefault="00AB030A" w:rsidP="00EE13F1">
      <w:pPr>
        <w:tabs>
          <w:tab w:val="left" w:pos="284"/>
          <w:tab w:val="left" w:pos="709"/>
        </w:tabs>
        <w:jc w:val="both"/>
      </w:pPr>
      <w:r w:rsidRPr="006A524B">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B030A" w:rsidRPr="006A524B" w:rsidRDefault="00AB030A" w:rsidP="00EE13F1">
      <w:pPr>
        <w:tabs>
          <w:tab w:val="left" w:pos="284"/>
          <w:tab w:val="left" w:pos="709"/>
        </w:tabs>
        <w:jc w:val="both"/>
        <w:rPr>
          <w:b/>
          <w:i/>
        </w:rPr>
      </w:pPr>
      <w:r w:rsidRPr="006A524B">
        <w:rPr>
          <w:b/>
          <w:i/>
        </w:rPr>
        <w:t>Древний Рим</w:t>
      </w:r>
    </w:p>
    <w:p w:rsidR="00AB030A" w:rsidRPr="006A524B" w:rsidRDefault="00AB030A" w:rsidP="00EE13F1">
      <w:pPr>
        <w:tabs>
          <w:tab w:val="left" w:pos="284"/>
          <w:tab w:val="left" w:pos="709"/>
        </w:tabs>
        <w:jc w:val="both"/>
      </w:pPr>
      <w:r w:rsidRPr="006A524B">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B030A" w:rsidRPr="006A524B" w:rsidRDefault="00AB030A" w:rsidP="00EE13F1">
      <w:pPr>
        <w:tabs>
          <w:tab w:val="left" w:pos="284"/>
          <w:tab w:val="left" w:pos="709"/>
        </w:tabs>
        <w:jc w:val="both"/>
      </w:pPr>
      <w:r w:rsidRPr="006A524B">
        <w:t xml:space="preserve">Завоевание Римом Италии. Войны с Карфагеном; Ганнибал. Римская армия. Установление господства Рима в Средиземноморье. </w:t>
      </w:r>
      <w:r w:rsidRPr="006A524B">
        <w:rPr>
          <w:i/>
        </w:rPr>
        <w:t>Реформы Гракхов. Рабство в Древнем Риме.</w:t>
      </w:r>
    </w:p>
    <w:p w:rsidR="00AB030A" w:rsidRPr="006A524B" w:rsidRDefault="00AB030A" w:rsidP="00EE13F1">
      <w:pPr>
        <w:tabs>
          <w:tab w:val="left" w:pos="284"/>
          <w:tab w:val="left" w:pos="709"/>
        </w:tabs>
        <w:jc w:val="both"/>
      </w:pPr>
      <w:r w:rsidRPr="006A524B">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B030A" w:rsidRPr="006A524B" w:rsidRDefault="00AB030A" w:rsidP="00EE13F1">
      <w:pPr>
        <w:tabs>
          <w:tab w:val="left" w:pos="284"/>
          <w:tab w:val="left" w:pos="709"/>
        </w:tabs>
        <w:jc w:val="both"/>
      </w:pPr>
      <w:r w:rsidRPr="006A524B">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B030A" w:rsidRPr="006A524B" w:rsidRDefault="00AB030A" w:rsidP="00EE13F1">
      <w:pPr>
        <w:tabs>
          <w:tab w:val="left" w:pos="284"/>
          <w:tab w:val="left" w:pos="709"/>
        </w:tabs>
        <w:jc w:val="both"/>
        <w:rPr>
          <w:b/>
        </w:rPr>
      </w:pPr>
      <w:r w:rsidRPr="006A524B">
        <w:t>Историческое и культурное наследие древних цивилизаций.</w:t>
      </w:r>
    </w:p>
    <w:p w:rsidR="00AB030A" w:rsidRPr="006A524B" w:rsidRDefault="00AB030A" w:rsidP="00EE13F1">
      <w:pPr>
        <w:tabs>
          <w:tab w:val="left" w:pos="284"/>
          <w:tab w:val="left" w:pos="709"/>
        </w:tabs>
        <w:jc w:val="both"/>
      </w:pPr>
      <w:r w:rsidRPr="006A524B">
        <w:t>ИСТОРИЯ СРЕДНИХ ВЕКОВ</w:t>
      </w:r>
    </w:p>
    <w:p w:rsidR="00AB030A" w:rsidRPr="006A524B" w:rsidRDefault="00AB030A" w:rsidP="00EE13F1">
      <w:pPr>
        <w:tabs>
          <w:tab w:val="left" w:pos="284"/>
          <w:tab w:val="left" w:pos="709"/>
        </w:tabs>
        <w:jc w:val="both"/>
      </w:pPr>
      <w:r w:rsidRPr="006A524B">
        <w:t>Средние века: понятие и хронологические рамки.</w:t>
      </w:r>
    </w:p>
    <w:p w:rsidR="00AB030A" w:rsidRPr="006A524B" w:rsidRDefault="00AB030A" w:rsidP="00EE13F1">
      <w:pPr>
        <w:tabs>
          <w:tab w:val="left" w:pos="284"/>
          <w:tab w:val="left" w:pos="709"/>
        </w:tabs>
        <w:jc w:val="both"/>
        <w:rPr>
          <w:b/>
          <w:i/>
        </w:rPr>
      </w:pPr>
      <w:r w:rsidRPr="006A524B">
        <w:rPr>
          <w:b/>
          <w:i/>
        </w:rPr>
        <w:t>Раннее Средневековье</w:t>
      </w:r>
    </w:p>
    <w:p w:rsidR="00AB030A" w:rsidRPr="006A524B" w:rsidRDefault="00AB030A" w:rsidP="00EE13F1">
      <w:pPr>
        <w:tabs>
          <w:tab w:val="left" w:pos="284"/>
          <w:tab w:val="left" w:pos="709"/>
        </w:tabs>
        <w:jc w:val="both"/>
      </w:pPr>
      <w:r w:rsidRPr="006A524B">
        <w:t>Начало Средневековья. Великое переселение народов. Образование варварских королевств.</w:t>
      </w:r>
    </w:p>
    <w:p w:rsidR="00AB030A" w:rsidRPr="006A524B" w:rsidRDefault="00AB030A" w:rsidP="00EE13F1">
      <w:pPr>
        <w:tabs>
          <w:tab w:val="left" w:pos="284"/>
          <w:tab w:val="left" w:pos="709"/>
        </w:tabs>
        <w:jc w:val="both"/>
      </w:pPr>
      <w:r w:rsidRPr="006A524B">
        <w:t xml:space="preserve">Народы Европы в раннее Средневековье. Франки: расселение, занятия, общественное устройство. </w:t>
      </w:r>
      <w:r w:rsidRPr="006A524B">
        <w:rPr>
          <w:i/>
        </w:rPr>
        <w:t>Законы франков; «Салическая правда</w:t>
      </w:r>
      <w:r w:rsidRPr="006A524B">
        <w:t>».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B030A" w:rsidRPr="006A524B" w:rsidRDefault="00AB030A" w:rsidP="00EE13F1">
      <w:pPr>
        <w:tabs>
          <w:tab w:val="left" w:pos="284"/>
          <w:tab w:val="left" w:pos="709"/>
        </w:tabs>
        <w:jc w:val="both"/>
      </w:pPr>
      <w:r w:rsidRPr="006A524B">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B030A" w:rsidRPr="006A524B" w:rsidRDefault="00AB030A" w:rsidP="00EE13F1">
      <w:pPr>
        <w:tabs>
          <w:tab w:val="left" w:pos="284"/>
          <w:tab w:val="left" w:pos="709"/>
        </w:tabs>
        <w:jc w:val="both"/>
      </w:pPr>
      <w:r w:rsidRPr="006A524B">
        <w:t xml:space="preserve">Арабы в VI-XI вв.: расселение, занятия. Возникновение и распространение ислама. Завоевания арабов. Арабский халифат, его расцвет и распад. Арабская культура. </w:t>
      </w:r>
    </w:p>
    <w:p w:rsidR="00AB030A" w:rsidRPr="006A524B" w:rsidRDefault="00AB030A" w:rsidP="00EE13F1">
      <w:pPr>
        <w:tabs>
          <w:tab w:val="left" w:pos="284"/>
          <w:tab w:val="left" w:pos="709"/>
        </w:tabs>
        <w:jc w:val="both"/>
        <w:rPr>
          <w:b/>
          <w:i/>
        </w:rPr>
      </w:pPr>
      <w:r w:rsidRPr="006A524B">
        <w:rPr>
          <w:b/>
          <w:i/>
        </w:rPr>
        <w:t>Зрелое Средневековье</w:t>
      </w:r>
    </w:p>
    <w:p w:rsidR="00AB030A" w:rsidRPr="006A524B" w:rsidRDefault="00AB030A" w:rsidP="00EE13F1">
      <w:pPr>
        <w:tabs>
          <w:tab w:val="left" w:pos="284"/>
          <w:tab w:val="left" w:pos="709"/>
        </w:tabs>
        <w:jc w:val="both"/>
      </w:pPr>
      <w:r w:rsidRPr="006A524B">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B030A" w:rsidRPr="006A524B" w:rsidRDefault="00AB030A" w:rsidP="00EE13F1">
      <w:pPr>
        <w:tabs>
          <w:tab w:val="left" w:pos="284"/>
          <w:tab w:val="left" w:pos="709"/>
        </w:tabs>
        <w:jc w:val="both"/>
      </w:pPr>
      <w:r w:rsidRPr="006A524B">
        <w:t>Крестьянство: феодальная зависимость, повинности, условия жизни. Крестьянская община.</w:t>
      </w:r>
    </w:p>
    <w:p w:rsidR="00AB030A" w:rsidRPr="006A524B" w:rsidRDefault="00AB030A" w:rsidP="00EE13F1">
      <w:pPr>
        <w:tabs>
          <w:tab w:val="left" w:pos="284"/>
          <w:tab w:val="left" w:pos="709"/>
        </w:tabs>
        <w:jc w:val="both"/>
      </w:pPr>
      <w:r w:rsidRPr="006A524B">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B030A" w:rsidRPr="006A524B" w:rsidRDefault="00AB030A" w:rsidP="00EE13F1">
      <w:pPr>
        <w:tabs>
          <w:tab w:val="left" w:pos="284"/>
          <w:tab w:val="left" w:pos="709"/>
        </w:tabs>
        <w:jc w:val="both"/>
      </w:pPr>
      <w:r w:rsidRPr="006A524B">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A524B">
        <w:rPr>
          <w:i/>
        </w:rPr>
        <w:t>Ереси: причины возникновения и распространения. Преследование еретиков.</w:t>
      </w:r>
    </w:p>
    <w:p w:rsidR="00AB030A" w:rsidRPr="006A524B" w:rsidRDefault="00AB030A" w:rsidP="00EE13F1">
      <w:pPr>
        <w:tabs>
          <w:tab w:val="left" w:pos="284"/>
          <w:tab w:val="left" w:pos="709"/>
        </w:tabs>
        <w:jc w:val="both"/>
      </w:pPr>
      <w:r w:rsidRPr="006A524B">
        <w:t>Государства Европы в XII-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A524B">
        <w:rPr>
          <w:i/>
        </w:rPr>
        <w:t>Жакерия, восстание Уота Тайлера)</w:t>
      </w:r>
      <w:r w:rsidRPr="006A524B">
        <w:t>. Гуситское движение в Чехии.</w:t>
      </w:r>
    </w:p>
    <w:p w:rsidR="00AB030A" w:rsidRPr="006A524B" w:rsidRDefault="00AB030A" w:rsidP="00EE13F1">
      <w:pPr>
        <w:tabs>
          <w:tab w:val="left" w:pos="284"/>
          <w:tab w:val="left" w:pos="709"/>
        </w:tabs>
        <w:jc w:val="both"/>
      </w:pPr>
      <w:r w:rsidRPr="006A524B">
        <w:t>Византийская империя и славянские государства в XII-XV вв. Экспансия турок-османов и падение Византии.</w:t>
      </w:r>
    </w:p>
    <w:p w:rsidR="00AB030A" w:rsidRPr="006A524B" w:rsidRDefault="00AB030A" w:rsidP="00EE13F1">
      <w:pPr>
        <w:tabs>
          <w:tab w:val="left" w:pos="284"/>
          <w:tab w:val="left" w:pos="709"/>
        </w:tabs>
        <w:jc w:val="both"/>
      </w:pPr>
      <w:r w:rsidRPr="006A524B">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B030A" w:rsidRPr="006A524B" w:rsidRDefault="00AB030A" w:rsidP="00EE13F1">
      <w:pPr>
        <w:tabs>
          <w:tab w:val="left" w:pos="284"/>
          <w:tab w:val="left" w:pos="709"/>
        </w:tabs>
        <w:jc w:val="both"/>
      </w:pPr>
      <w:r w:rsidRPr="006A524B">
        <w:rPr>
          <w:b/>
          <w:i/>
        </w:rPr>
        <w:t>Страны Востока в Средние века</w:t>
      </w:r>
      <w:r w:rsidRPr="006A524B">
        <w:t xml:space="preserve">. Османская империя: завоевания турок-османов, управление империей, </w:t>
      </w:r>
      <w:r w:rsidRPr="006A524B">
        <w:rPr>
          <w:i/>
        </w:rPr>
        <w:t>положение покоренных народов</w:t>
      </w:r>
      <w:r w:rsidRPr="006A524B">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A524B">
        <w:rPr>
          <w:i/>
        </w:rPr>
        <w:t>Делийский султанат</w:t>
      </w:r>
      <w:r w:rsidRPr="006A524B">
        <w:t>. Культура народов Востока. Литература. Архитектура. Традиционные искусства и ремесла.</w:t>
      </w:r>
    </w:p>
    <w:p w:rsidR="00AB030A" w:rsidRPr="006A524B" w:rsidRDefault="00AB030A" w:rsidP="00EE13F1">
      <w:pPr>
        <w:tabs>
          <w:tab w:val="left" w:pos="284"/>
          <w:tab w:val="left" w:pos="709"/>
        </w:tabs>
        <w:jc w:val="both"/>
      </w:pPr>
      <w:r w:rsidRPr="006A524B">
        <w:rPr>
          <w:b/>
          <w:i/>
        </w:rPr>
        <w:t>Государства доколумбовой Америки</w:t>
      </w:r>
      <w:r w:rsidRPr="006A524B">
        <w:t>. Общественный строй. Религиозные верования населения. Культура.</w:t>
      </w:r>
    </w:p>
    <w:p w:rsidR="00AB030A" w:rsidRPr="006A524B" w:rsidRDefault="00AB030A" w:rsidP="00EE13F1">
      <w:pPr>
        <w:tabs>
          <w:tab w:val="left" w:pos="284"/>
          <w:tab w:val="left" w:pos="709"/>
        </w:tabs>
        <w:jc w:val="both"/>
      </w:pPr>
      <w:r w:rsidRPr="006A524B">
        <w:t>Историческое и культурное наследие Средневековья.</w:t>
      </w:r>
    </w:p>
    <w:p w:rsidR="00AB030A" w:rsidRPr="006A524B" w:rsidRDefault="00AB030A" w:rsidP="00EE13F1">
      <w:pPr>
        <w:tabs>
          <w:tab w:val="left" w:pos="284"/>
          <w:tab w:val="left" w:pos="709"/>
        </w:tabs>
        <w:jc w:val="both"/>
        <w:rPr>
          <w:b/>
        </w:rPr>
      </w:pPr>
      <w:r w:rsidRPr="006A524B">
        <w:rPr>
          <w:b/>
        </w:rPr>
        <w:t>История Нового времени. XVI–XVII вв.</w:t>
      </w:r>
    </w:p>
    <w:p w:rsidR="00AB030A" w:rsidRPr="006A524B" w:rsidRDefault="00AB030A" w:rsidP="00EE13F1">
      <w:pPr>
        <w:tabs>
          <w:tab w:val="left" w:pos="284"/>
          <w:tab w:val="left" w:pos="709"/>
        </w:tabs>
        <w:jc w:val="both"/>
        <w:rPr>
          <w:b/>
          <w:i/>
        </w:rPr>
      </w:pPr>
      <w:r w:rsidRPr="006A524B">
        <w:rPr>
          <w:b/>
          <w:i/>
        </w:rPr>
        <w:t>Европа в конце XV – начале XVII в.</w:t>
      </w:r>
    </w:p>
    <w:p w:rsidR="00AB030A" w:rsidRPr="006A524B" w:rsidRDefault="00AB030A" w:rsidP="00EE13F1">
      <w:pPr>
        <w:tabs>
          <w:tab w:val="left" w:pos="284"/>
          <w:tab w:val="left" w:pos="709"/>
        </w:tabs>
        <w:jc w:val="both"/>
      </w:pPr>
      <w:r w:rsidRPr="006A524B">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B030A" w:rsidRPr="006A524B" w:rsidRDefault="00AB030A" w:rsidP="00EE13F1">
      <w:pPr>
        <w:tabs>
          <w:tab w:val="left" w:pos="284"/>
          <w:tab w:val="left" w:pos="709"/>
        </w:tabs>
        <w:jc w:val="both"/>
      </w:pPr>
      <w:r w:rsidRPr="006A524B">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B030A" w:rsidRPr="006A524B" w:rsidRDefault="00AB030A" w:rsidP="00EE13F1">
      <w:pPr>
        <w:tabs>
          <w:tab w:val="left" w:pos="284"/>
          <w:tab w:val="left" w:pos="709"/>
        </w:tabs>
        <w:jc w:val="both"/>
      </w:pPr>
      <w:r w:rsidRPr="006A524B">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B030A" w:rsidRPr="006A524B" w:rsidRDefault="00AB030A" w:rsidP="00EE13F1">
      <w:pPr>
        <w:tabs>
          <w:tab w:val="left" w:pos="284"/>
          <w:tab w:val="left" w:pos="709"/>
        </w:tabs>
        <w:jc w:val="both"/>
      </w:pPr>
      <w:r w:rsidRPr="006A524B">
        <w:t>Нидерландская революция: цели, участники, формы борьбы. Итоги и значение революции.</w:t>
      </w:r>
    </w:p>
    <w:p w:rsidR="00AB030A" w:rsidRPr="006A524B" w:rsidRDefault="00AB030A" w:rsidP="00EE13F1">
      <w:pPr>
        <w:tabs>
          <w:tab w:val="left" w:pos="284"/>
          <w:tab w:val="left" w:pos="709"/>
        </w:tabs>
        <w:jc w:val="both"/>
      </w:pPr>
      <w:r w:rsidRPr="006A524B">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B030A" w:rsidRPr="006A524B" w:rsidRDefault="00AB030A" w:rsidP="00EE13F1">
      <w:pPr>
        <w:tabs>
          <w:tab w:val="left" w:pos="284"/>
          <w:tab w:val="left" w:pos="709"/>
        </w:tabs>
        <w:jc w:val="both"/>
        <w:rPr>
          <w:b/>
          <w:i/>
        </w:rPr>
      </w:pPr>
      <w:r w:rsidRPr="006A524B">
        <w:rPr>
          <w:b/>
          <w:i/>
        </w:rPr>
        <w:t>Страны Европы и Северной Америки в XVII в.</w:t>
      </w:r>
    </w:p>
    <w:p w:rsidR="00AB030A" w:rsidRPr="006A524B" w:rsidRDefault="00AB030A" w:rsidP="00EE13F1">
      <w:pPr>
        <w:tabs>
          <w:tab w:val="left" w:pos="284"/>
          <w:tab w:val="left" w:pos="709"/>
        </w:tabs>
        <w:jc w:val="both"/>
      </w:pPr>
      <w:r w:rsidRPr="006A524B">
        <w:t>Английская революция XVII в.: причины, участники, этапы. О. Кромвель. Итоги и значение революции.</w:t>
      </w:r>
    </w:p>
    <w:p w:rsidR="00AB030A" w:rsidRPr="006A524B" w:rsidRDefault="00AB030A" w:rsidP="00EE13F1">
      <w:pPr>
        <w:tabs>
          <w:tab w:val="left" w:pos="284"/>
          <w:tab w:val="left" w:pos="709"/>
        </w:tabs>
        <w:jc w:val="both"/>
      </w:pPr>
      <w:r w:rsidRPr="006A524B">
        <w:t>Европейская культура XVI-XV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 в. (барокко, классицизм). Становление театра.</w:t>
      </w:r>
    </w:p>
    <w:p w:rsidR="00AB030A" w:rsidRPr="006A524B" w:rsidRDefault="00AB030A" w:rsidP="00EE13F1">
      <w:pPr>
        <w:tabs>
          <w:tab w:val="left" w:pos="284"/>
          <w:tab w:val="left" w:pos="709"/>
        </w:tabs>
        <w:jc w:val="both"/>
        <w:rPr>
          <w:b/>
          <w:i/>
        </w:rPr>
      </w:pPr>
      <w:r w:rsidRPr="006A524B">
        <w:rPr>
          <w:b/>
          <w:i/>
        </w:rPr>
        <w:t>Страны Востока в XVI-XVII вв.</w:t>
      </w:r>
    </w:p>
    <w:p w:rsidR="00AB030A" w:rsidRPr="006A524B" w:rsidRDefault="00AB030A" w:rsidP="00EE13F1">
      <w:pPr>
        <w:tabs>
          <w:tab w:val="left" w:pos="284"/>
          <w:tab w:val="left" w:pos="709"/>
        </w:tabs>
        <w:jc w:val="both"/>
      </w:pPr>
      <w:r w:rsidRPr="006A524B">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A524B">
        <w:rPr>
          <w:i/>
        </w:rPr>
        <w:t>Образование централизованного государства и установление сёгуната Токугава в Японии</w:t>
      </w:r>
      <w:r w:rsidRPr="006A524B">
        <w:t>.</w:t>
      </w:r>
    </w:p>
    <w:p w:rsidR="00AB030A" w:rsidRPr="006A524B" w:rsidRDefault="00AB030A" w:rsidP="00EE13F1">
      <w:pPr>
        <w:tabs>
          <w:tab w:val="left" w:pos="284"/>
          <w:tab w:val="left" w:pos="709"/>
        </w:tabs>
        <w:jc w:val="both"/>
        <w:rPr>
          <w:b/>
        </w:rPr>
      </w:pPr>
      <w:r w:rsidRPr="006A524B">
        <w:rPr>
          <w:b/>
        </w:rPr>
        <w:t>История Нового времени. XVIII в.</w:t>
      </w:r>
    </w:p>
    <w:p w:rsidR="00AB030A" w:rsidRPr="006A524B" w:rsidRDefault="00AB030A" w:rsidP="00EE13F1">
      <w:pPr>
        <w:tabs>
          <w:tab w:val="left" w:pos="284"/>
          <w:tab w:val="left" w:pos="709"/>
        </w:tabs>
        <w:jc w:val="both"/>
      </w:pPr>
      <w:r w:rsidRPr="006A524B">
        <w:rPr>
          <w:b/>
          <w:i/>
        </w:rPr>
        <w:t>Страны Европы и Северной Америки в XVIII в.</w:t>
      </w:r>
      <w:r w:rsidRPr="006A524B">
        <w:t xml:space="preserve"> Экономическое и социальное развитие Европы в XVIII 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B030A" w:rsidRPr="006A524B" w:rsidRDefault="00AB030A" w:rsidP="00EE13F1">
      <w:pPr>
        <w:tabs>
          <w:tab w:val="left" w:pos="284"/>
          <w:tab w:val="left" w:pos="709"/>
        </w:tabs>
        <w:jc w:val="both"/>
      </w:pPr>
      <w:r w:rsidRPr="006A524B">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B030A" w:rsidRPr="006A524B" w:rsidRDefault="00AB030A" w:rsidP="00EE13F1">
      <w:pPr>
        <w:tabs>
          <w:tab w:val="left" w:pos="284"/>
          <w:tab w:val="left" w:pos="709"/>
        </w:tabs>
        <w:jc w:val="both"/>
      </w:pPr>
      <w:r w:rsidRPr="006A524B">
        <w:t>Европейская культура XVIII в. Стили художественной культуры XVIII в. Становление театра.</w:t>
      </w:r>
    </w:p>
    <w:p w:rsidR="00AB030A" w:rsidRPr="006A524B" w:rsidRDefault="00AB030A" w:rsidP="00EE13F1">
      <w:pPr>
        <w:tabs>
          <w:tab w:val="left" w:pos="284"/>
          <w:tab w:val="left" w:pos="709"/>
        </w:tabs>
        <w:jc w:val="both"/>
      </w:pPr>
      <w:r w:rsidRPr="006A524B">
        <w:t>Международные отношения в XVIII в. Европейские конфликты и дипломатия. Семилетняя война. Разделы Речи Посполитой. Колониальные захваты европейских держав.</w:t>
      </w:r>
    </w:p>
    <w:p w:rsidR="00AB030A" w:rsidRPr="006A524B" w:rsidRDefault="00AB030A" w:rsidP="00EE13F1">
      <w:pPr>
        <w:tabs>
          <w:tab w:val="left" w:pos="284"/>
          <w:tab w:val="left" w:pos="709"/>
        </w:tabs>
        <w:jc w:val="both"/>
      </w:pPr>
      <w:r w:rsidRPr="006A524B">
        <w:rPr>
          <w:b/>
          <w:i/>
        </w:rPr>
        <w:t>Страны Востока в XVIII в</w:t>
      </w:r>
      <w:r w:rsidRPr="006A524B">
        <w:t>. Османская империя: от могущества к упадку. Индия: начало проникновения англичан, британские завоевания. Империя Цин в Китае. Сёгунат Токугава в Японии.</w:t>
      </w:r>
    </w:p>
    <w:p w:rsidR="00AB030A" w:rsidRPr="006A524B" w:rsidRDefault="00AB030A" w:rsidP="00EE13F1">
      <w:pPr>
        <w:tabs>
          <w:tab w:val="left" w:pos="284"/>
          <w:tab w:val="left" w:pos="709"/>
        </w:tabs>
        <w:jc w:val="both"/>
        <w:rPr>
          <w:b/>
        </w:rPr>
      </w:pPr>
      <w:r w:rsidRPr="006A524B">
        <w:rPr>
          <w:b/>
        </w:rPr>
        <w:t>История Нового времени. XIX – начало ХХ вв.</w:t>
      </w:r>
    </w:p>
    <w:p w:rsidR="00AB030A" w:rsidRPr="006A524B" w:rsidRDefault="00AB030A" w:rsidP="00EE13F1">
      <w:pPr>
        <w:tabs>
          <w:tab w:val="left" w:pos="284"/>
          <w:tab w:val="left" w:pos="709"/>
        </w:tabs>
        <w:jc w:val="both"/>
      </w:pPr>
      <w:r w:rsidRPr="006A524B">
        <w:rPr>
          <w:b/>
          <w:i/>
        </w:rPr>
        <w:t xml:space="preserve">Страны Европы и Северной Америки в первой половине XIX в. </w:t>
      </w:r>
      <w:r w:rsidRPr="006A524B">
        <w:t xml:space="preserve">Империя Наполеона во Франции: внутренняя и внешняя политика. Наполеоновские войны. Падение империи. Венский конгресс; Ш.М. Талейран. Священный союз. </w:t>
      </w:r>
    </w:p>
    <w:p w:rsidR="00AB030A" w:rsidRPr="006A524B" w:rsidRDefault="00AB030A" w:rsidP="00EE13F1">
      <w:pPr>
        <w:tabs>
          <w:tab w:val="left" w:pos="284"/>
          <w:tab w:val="left" w:pos="709"/>
        </w:tabs>
        <w:jc w:val="both"/>
      </w:pPr>
      <w:r w:rsidRPr="006A524B">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B030A" w:rsidRPr="006A524B" w:rsidRDefault="00AB030A" w:rsidP="00EE13F1">
      <w:pPr>
        <w:tabs>
          <w:tab w:val="left" w:pos="284"/>
          <w:tab w:val="left" w:pos="709"/>
        </w:tabs>
        <w:jc w:val="both"/>
      </w:pPr>
      <w:r w:rsidRPr="006A524B">
        <w:rPr>
          <w:b/>
          <w:i/>
        </w:rPr>
        <w:t>Страны Европы и Северной Америки во второй половине XIX в.</w:t>
      </w:r>
      <w:r w:rsidRPr="006A524B">
        <w:t xml:space="preserve"> 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A524B">
        <w:rPr>
          <w:i/>
        </w:rPr>
        <w:t>внутренняя и внешняя политика, франко-германская война, колониальные воины</w:t>
      </w:r>
      <w:r w:rsidRPr="006A524B">
        <w:t xml:space="preserve">. Образование единого государства в Италии; </w:t>
      </w:r>
      <w:r w:rsidRPr="006A524B">
        <w:rPr>
          <w:i/>
        </w:rPr>
        <w:t>К. Кавур, Дж. Гарибальди</w:t>
      </w:r>
      <w:r w:rsidRPr="006A524B">
        <w:t xml:space="preserve">. Объединение германских государств, провозглашение Германской империи; О. Бисмарк. </w:t>
      </w:r>
      <w:r w:rsidRPr="006A524B">
        <w:rPr>
          <w:i/>
        </w:rPr>
        <w:t>Габсбургская монархия: австро-венгерский дуализм</w:t>
      </w:r>
      <w:r w:rsidRPr="006A524B">
        <w:t>.</w:t>
      </w:r>
    </w:p>
    <w:p w:rsidR="00AB030A" w:rsidRPr="006A524B" w:rsidRDefault="00AB030A" w:rsidP="00EE13F1">
      <w:pPr>
        <w:tabs>
          <w:tab w:val="left" w:pos="284"/>
          <w:tab w:val="left" w:pos="709"/>
        </w:tabs>
        <w:jc w:val="both"/>
      </w:pPr>
      <w:r w:rsidRPr="006A524B">
        <w:t>Соединенные Штаты Америки во второй половине XIX в.: экономика, социальные отношения, политическая жизнь. Север и Юг. Гражданская война (1861-1865). А. Линкольн.</w:t>
      </w:r>
    </w:p>
    <w:p w:rsidR="00AB030A" w:rsidRPr="006A524B" w:rsidRDefault="00AB030A" w:rsidP="00EE13F1">
      <w:pPr>
        <w:tabs>
          <w:tab w:val="left" w:pos="284"/>
          <w:tab w:val="left" w:pos="709"/>
        </w:tabs>
        <w:jc w:val="both"/>
      </w:pPr>
      <w:r w:rsidRPr="006A524B">
        <w:rPr>
          <w:b/>
          <w:i/>
        </w:rPr>
        <w:t xml:space="preserve">Экономическое и социально-политическое развитие стран Европы и США в конце XIX в. </w:t>
      </w:r>
      <w:r w:rsidRPr="006A524B">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 </w:t>
      </w:r>
    </w:p>
    <w:p w:rsidR="00AB030A" w:rsidRPr="006A524B" w:rsidRDefault="00AB030A" w:rsidP="00EE13F1">
      <w:pPr>
        <w:tabs>
          <w:tab w:val="left" w:pos="284"/>
          <w:tab w:val="left" w:pos="709"/>
        </w:tabs>
        <w:jc w:val="both"/>
      </w:pPr>
      <w:r w:rsidRPr="006A524B">
        <w:rPr>
          <w:b/>
          <w:i/>
        </w:rPr>
        <w:t xml:space="preserve">Страны Азии в XIX в. </w:t>
      </w:r>
      <w:r w:rsidRPr="006A524B">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6A524B">
        <w:rPr>
          <w:i/>
        </w:rPr>
        <w:t>внутренняя и внешняя политика сегуната Токугава, преобразования эпохи Мэйдзи.</w:t>
      </w:r>
    </w:p>
    <w:p w:rsidR="00AB030A" w:rsidRPr="006A524B" w:rsidRDefault="00AB030A" w:rsidP="00EE13F1">
      <w:pPr>
        <w:tabs>
          <w:tab w:val="left" w:pos="284"/>
          <w:tab w:val="left" w:pos="709"/>
        </w:tabs>
        <w:jc w:val="both"/>
      </w:pPr>
      <w:r w:rsidRPr="006A524B">
        <w:rPr>
          <w:b/>
          <w:i/>
        </w:rPr>
        <w:t xml:space="preserve">Война за независимость в Латинской Америке. </w:t>
      </w:r>
      <w:r w:rsidRPr="006A524B">
        <w:t xml:space="preserve">Колониальное общество. Освободительная борьба: задачи, участники, формы выступлений. </w:t>
      </w:r>
      <w:r w:rsidRPr="006A524B">
        <w:rPr>
          <w:i/>
        </w:rPr>
        <w:t>П.Д. Туссен-Лувертюр, С. Боливар</w:t>
      </w:r>
      <w:r w:rsidRPr="006A524B">
        <w:t>. Провозглашение независимых государств.</w:t>
      </w:r>
    </w:p>
    <w:p w:rsidR="00AB030A" w:rsidRPr="006A524B" w:rsidRDefault="00AB030A" w:rsidP="00EE13F1">
      <w:pPr>
        <w:tabs>
          <w:tab w:val="left" w:pos="284"/>
          <w:tab w:val="left" w:pos="709"/>
        </w:tabs>
        <w:jc w:val="both"/>
      </w:pPr>
      <w:r w:rsidRPr="006A524B">
        <w:rPr>
          <w:b/>
          <w:i/>
        </w:rPr>
        <w:t xml:space="preserve">Народы Африки в Новое время. </w:t>
      </w:r>
      <w:r w:rsidRPr="006A524B">
        <w:t>Колониальные империи. Колониальные порядки и традиционные общественные отношения. Выступления против колонизаторов.</w:t>
      </w:r>
    </w:p>
    <w:p w:rsidR="00AB030A" w:rsidRPr="006A524B" w:rsidRDefault="00AB030A" w:rsidP="00EE13F1">
      <w:pPr>
        <w:tabs>
          <w:tab w:val="left" w:pos="284"/>
          <w:tab w:val="left" w:pos="709"/>
        </w:tabs>
        <w:jc w:val="both"/>
      </w:pPr>
      <w:r w:rsidRPr="006A524B">
        <w:rPr>
          <w:b/>
          <w:i/>
        </w:rPr>
        <w:t xml:space="preserve">Развитие культуры в XIX в. </w:t>
      </w:r>
      <w:r w:rsidRPr="006A524B">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B030A" w:rsidRPr="006A524B" w:rsidRDefault="00AB030A" w:rsidP="00EE13F1">
      <w:pPr>
        <w:tabs>
          <w:tab w:val="left" w:pos="284"/>
          <w:tab w:val="left" w:pos="709"/>
        </w:tabs>
        <w:jc w:val="both"/>
      </w:pPr>
      <w:r w:rsidRPr="006A524B">
        <w:rPr>
          <w:b/>
          <w:i/>
        </w:rPr>
        <w:t xml:space="preserve">Международные отношения в XIX в. </w:t>
      </w:r>
      <w:r w:rsidRPr="006A524B">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B030A" w:rsidRPr="006A524B" w:rsidRDefault="00AB030A" w:rsidP="00EE13F1">
      <w:pPr>
        <w:tabs>
          <w:tab w:val="left" w:pos="284"/>
          <w:tab w:val="left" w:pos="709"/>
        </w:tabs>
        <w:jc w:val="both"/>
      </w:pPr>
      <w:r w:rsidRPr="006A524B">
        <w:t>Историческое и культурное наследие Нового времени.</w:t>
      </w:r>
    </w:p>
    <w:p w:rsidR="00AB030A" w:rsidRPr="006A524B" w:rsidRDefault="00AB030A" w:rsidP="00EE13F1">
      <w:pPr>
        <w:tabs>
          <w:tab w:val="left" w:pos="284"/>
          <w:tab w:val="left" w:pos="709"/>
        </w:tabs>
        <w:jc w:val="both"/>
      </w:pPr>
      <w:r w:rsidRPr="006A524B">
        <w:rPr>
          <w:b/>
          <w:i/>
        </w:rPr>
        <w:t>Новейшая история</w:t>
      </w:r>
      <w:r w:rsidRPr="006A524B">
        <w:t>. Мир к началу XX в. Новейшая история: понятие, периодизация.</w:t>
      </w:r>
    </w:p>
    <w:p w:rsidR="00AB030A" w:rsidRPr="006A524B" w:rsidRDefault="00AB030A" w:rsidP="00EE13F1">
      <w:pPr>
        <w:tabs>
          <w:tab w:val="left" w:pos="284"/>
          <w:tab w:val="left" w:pos="709"/>
        </w:tabs>
        <w:jc w:val="both"/>
      </w:pPr>
      <w:r w:rsidRPr="006A524B">
        <w:rPr>
          <w:b/>
          <w:i/>
        </w:rPr>
        <w:t xml:space="preserve">Мир в 1900-1914 гг. </w:t>
      </w:r>
      <w:r w:rsidRPr="006A524B">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A524B">
        <w:rPr>
          <w:i/>
        </w:rPr>
        <w:t>Социальные и политические реформы; Д. Ллойд Джордж</w:t>
      </w:r>
      <w:r w:rsidRPr="006A524B">
        <w:t>.</w:t>
      </w:r>
    </w:p>
    <w:p w:rsidR="00AB030A" w:rsidRPr="006A524B" w:rsidRDefault="00AB030A" w:rsidP="00EE13F1">
      <w:pPr>
        <w:tabs>
          <w:tab w:val="left" w:pos="284"/>
          <w:tab w:val="left" w:pos="709"/>
        </w:tabs>
        <w:jc w:val="both"/>
      </w:pPr>
      <w:r w:rsidRPr="006A524B">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XX в. в странах Азии (Турция, Иран, Китай). Мексиканская революция 1910-1917 гг. </w:t>
      </w:r>
      <w:r w:rsidRPr="006A524B">
        <w:rPr>
          <w:i/>
        </w:rPr>
        <w:t>Руководители освободительной борьбы</w:t>
      </w:r>
      <w:r w:rsidRPr="006A524B">
        <w:t xml:space="preserve"> (</w:t>
      </w:r>
      <w:r w:rsidRPr="006A524B">
        <w:rPr>
          <w:i/>
        </w:rPr>
        <w:t>Сунь Ятсен, Э. Сапата, Ф. Вилъя</w:t>
      </w:r>
      <w:r w:rsidRPr="006A524B">
        <w:t>).</w:t>
      </w:r>
    </w:p>
    <w:p w:rsidR="00AB030A" w:rsidRPr="006A524B" w:rsidRDefault="00AB030A" w:rsidP="00EE13F1">
      <w:pPr>
        <w:tabs>
          <w:tab w:val="left" w:pos="284"/>
          <w:tab w:val="left" w:pos="709"/>
        </w:tabs>
        <w:jc w:val="both"/>
        <w:rPr>
          <w:b/>
        </w:rPr>
      </w:pPr>
      <w:r w:rsidRPr="006A524B">
        <w:rPr>
          <w:b/>
        </w:rPr>
        <w:t>БЛОК 2. ИСТОРИЯ РОССИИ</w:t>
      </w:r>
    </w:p>
    <w:p w:rsidR="00AB030A" w:rsidRPr="006A524B" w:rsidRDefault="00AB030A" w:rsidP="00EE13F1">
      <w:pPr>
        <w:tabs>
          <w:tab w:val="left" w:pos="284"/>
          <w:tab w:val="left" w:pos="709"/>
        </w:tabs>
        <w:jc w:val="both"/>
        <w:rPr>
          <w:b/>
        </w:rPr>
      </w:pPr>
      <w:r w:rsidRPr="006A524B">
        <w:rPr>
          <w:b/>
          <w:bCs/>
        </w:rPr>
        <w:t xml:space="preserve">История России </w:t>
      </w:r>
      <w:r w:rsidRPr="006A524B">
        <w:rPr>
          <w:b/>
        </w:rPr>
        <w:t>с древнейших времен до XVI века</w:t>
      </w:r>
    </w:p>
    <w:p w:rsidR="00AB030A" w:rsidRPr="006A524B" w:rsidRDefault="00AB030A" w:rsidP="00EE13F1">
      <w:pPr>
        <w:tabs>
          <w:tab w:val="left" w:pos="284"/>
          <w:tab w:val="left" w:pos="709"/>
        </w:tabs>
        <w:jc w:val="both"/>
      </w:pPr>
      <w:r w:rsidRPr="006A524B">
        <w:rPr>
          <w:b/>
        </w:rPr>
        <w:t>Введение. Человек и история</w:t>
      </w:r>
    </w:p>
    <w:p w:rsidR="00AB030A" w:rsidRPr="006A524B" w:rsidRDefault="00AB030A" w:rsidP="00EE13F1">
      <w:pPr>
        <w:tabs>
          <w:tab w:val="left" w:pos="284"/>
          <w:tab w:val="left" w:pos="709"/>
        </w:tabs>
        <w:jc w:val="both"/>
      </w:pPr>
      <w:r w:rsidRPr="006A524B">
        <w:t>Что изучает история. Кто изучает историю. Как изучают историю. Роль и место России в мировой истории. Периодизация российской истории. Источники по истории России. История России – история всех населяющих ее народов.</w:t>
      </w:r>
    </w:p>
    <w:p w:rsidR="00AB030A" w:rsidRPr="006A524B" w:rsidRDefault="00AB030A" w:rsidP="00EE13F1">
      <w:pPr>
        <w:tabs>
          <w:tab w:val="left" w:pos="284"/>
          <w:tab w:val="left" w:pos="709"/>
        </w:tabs>
        <w:jc w:val="both"/>
        <w:rPr>
          <w:b/>
        </w:rPr>
      </w:pPr>
      <w:r w:rsidRPr="006A524B">
        <w:rPr>
          <w:b/>
        </w:rPr>
        <w:t>Тема I. Народы и государства восточной Европы в древности</w:t>
      </w:r>
    </w:p>
    <w:p w:rsidR="00AB030A" w:rsidRPr="006A524B" w:rsidRDefault="00AB030A" w:rsidP="00EE13F1">
      <w:pPr>
        <w:tabs>
          <w:tab w:val="left" w:pos="284"/>
          <w:tab w:val="left" w:pos="709"/>
        </w:tabs>
        <w:jc w:val="both"/>
        <w:rPr>
          <w:bCs/>
        </w:rPr>
      </w:pPr>
      <w:r w:rsidRPr="006A524B">
        <w:rPr>
          <w:b/>
          <w:bCs/>
          <w:i/>
        </w:rPr>
        <w:t xml:space="preserve">Древнейшие люди на территории Восточно-Европейской равнины. </w:t>
      </w:r>
      <w:r w:rsidRPr="006A524B">
        <w:rPr>
          <w:bCs/>
        </w:rPr>
        <w:t>Великое оледенение. Заселение территории нашей страны. Климатические изменения в древности. Каменный век. Особенности перехода от присваивающего хозяйства к производящему на территории Северной Евразии. Неолитическая революция. Ареалы древнейшего земледелия и скотоводства. Появление металлических орудий и их влияние на развитие первобытного общества.</w:t>
      </w:r>
    </w:p>
    <w:p w:rsidR="00AB030A" w:rsidRPr="006A524B" w:rsidRDefault="00AB030A" w:rsidP="00EE13F1">
      <w:pPr>
        <w:tabs>
          <w:tab w:val="left" w:pos="284"/>
          <w:tab w:val="left" w:pos="709"/>
        </w:tabs>
        <w:jc w:val="both"/>
        <w:rPr>
          <w:bCs/>
        </w:rPr>
      </w:pPr>
      <w:r w:rsidRPr="006A524B">
        <w:rPr>
          <w:b/>
          <w:bCs/>
          <w:i/>
        </w:rPr>
        <w:t xml:space="preserve">История народов Восточной Европы в I тыс. до н.э. – середине </w:t>
      </w:r>
      <w:r w:rsidRPr="006A524B">
        <w:rPr>
          <w:b/>
          <w:bCs/>
          <w:i/>
          <w:lang w:val="en-US"/>
        </w:rPr>
        <w:t>VI</w:t>
      </w:r>
      <w:r w:rsidRPr="006A524B">
        <w:rPr>
          <w:b/>
          <w:bCs/>
          <w:i/>
        </w:rPr>
        <w:t xml:space="preserve">в. н.э. </w:t>
      </w:r>
      <w:r w:rsidRPr="006A524B">
        <w:rPr>
          <w:bCs/>
        </w:rPr>
        <w:t>Языковые семьи жителей Европы и Северной Азии. Миграции народов. Эволюция индоевропейской общности. Античные города-государства Северного Причерноморья. Боспорское царство. Скифское царство. Связи между народами, их взаимовлияние. Вопрос о происхождении славян. Славянские общности Восточной Европы. Славяне и балты. Великое переселение народов. Нашествие гуннов. Создание славянской письменности Кириллом и Мефодием.</w:t>
      </w:r>
    </w:p>
    <w:p w:rsidR="00AB030A" w:rsidRPr="006A524B" w:rsidRDefault="00AB030A" w:rsidP="00EE13F1">
      <w:pPr>
        <w:tabs>
          <w:tab w:val="left" w:pos="284"/>
          <w:tab w:val="left" w:pos="709"/>
        </w:tabs>
        <w:jc w:val="both"/>
        <w:rPr>
          <w:b/>
          <w:bCs/>
        </w:rPr>
      </w:pPr>
      <w:r w:rsidRPr="006A524B">
        <w:rPr>
          <w:b/>
          <w:bCs/>
          <w:i/>
        </w:rPr>
        <w:t xml:space="preserve">Первые государства на территории Восточной Европы. </w:t>
      </w:r>
      <w:r w:rsidRPr="006A524B">
        <w:rPr>
          <w:bCs/>
        </w:rPr>
        <w:t>Расселение славян, их разделение на три ветви – восточных, западных и южных. Хозяйство восточных славян, их общественный строй. Хазарский каганат, Волжская Булгария (Болгария): экономика, особенности общественного и политического строя, духовная жизнь. Влияние природно-географического фактора на общественную жизнь славян.</w:t>
      </w:r>
    </w:p>
    <w:p w:rsidR="00AB030A" w:rsidRPr="006A524B" w:rsidRDefault="00AB030A" w:rsidP="00EE13F1">
      <w:pPr>
        <w:tabs>
          <w:tab w:val="left" w:pos="284"/>
          <w:tab w:val="left" w:pos="709"/>
        </w:tabs>
        <w:jc w:val="both"/>
        <w:rPr>
          <w:b/>
          <w:bCs/>
        </w:rPr>
      </w:pPr>
      <w:r w:rsidRPr="006A524B">
        <w:rPr>
          <w:b/>
          <w:bCs/>
        </w:rPr>
        <w:t>Тема II. Русь в IX – первой половине XII в.</w:t>
      </w:r>
    </w:p>
    <w:p w:rsidR="00AB030A" w:rsidRPr="006A524B" w:rsidRDefault="00AB030A" w:rsidP="00EE13F1">
      <w:pPr>
        <w:tabs>
          <w:tab w:val="left" w:pos="284"/>
          <w:tab w:val="left" w:pos="709"/>
        </w:tabs>
        <w:jc w:val="both"/>
        <w:rPr>
          <w:bCs/>
        </w:rPr>
      </w:pPr>
      <w:r w:rsidRPr="006A524B">
        <w:rPr>
          <w:b/>
          <w:bCs/>
          <w:i/>
        </w:rPr>
        <w:t xml:space="preserve">Образование Древнерусского государства. </w:t>
      </w:r>
      <w:r w:rsidRPr="006A524B">
        <w:rPr>
          <w:bCs/>
        </w:rPr>
        <w:t>Исторические условия складывания государственности: природно-климатический фактор и политические процессы в Европе в конце I тыс. н.э. Формирование новой политической и этнической карты континента. Первые известия о Руси. Различные подходы к проблеме образования Древнерусского государства. Начало династии Рюриковичей. Формирование территории государства. Дань и полюдье. Первые русские князья. Деятельность Олега, Игоря, Ольги. Отношения с Византийской империей, странами Центральной, Западной и Северной Европы, кочевниками европейских степей. Русь в системе международной торговли. Путь «из варяг в греки». Начало правления Владимира Святославича. Языческая реформа.</w:t>
      </w:r>
    </w:p>
    <w:p w:rsidR="00AB030A" w:rsidRPr="006A524B" w:rsidRDefault="00AB030A" w:rsidP="00EE13F1">
      <w:pPr>
        <w:tabs>
          <w:tab w:val="left" w:pos="284"/>
          <w:tab w:val="left" w:pos="709"/>
        </w:tabs>
        <w:jc w:val="both"/>
        <w:rPr>
          <w:bCs/>
        </w:rPr>
      </w:pPr>
      <w:r w:rsidRPr="006A524B">
        <w:rPr>
          <w:b/>
          <w:bCs/>
          <w:i/>
        </w:rPr>
        <w:t xml:space="preserve">Русь в конце X – первой половине XI в. Становление государства. </w:t>
      </w:r>
      <w:r w:rsidRPr="006A524B">
        <w:rPr>
          <w:bCs/>
        </w:rPr>
        <w:t>Принятие христианства. Византийское наследие на Руси. Значение принятия христианства. Территория и население государства. Территориально-политическая структура Руси. Органы власти: князь, вече. Старшая и младшая дружина. Внутриполитическое развитие. Расцвет Руси при Ярославе Мудром. Древнерус</w:t>
      </w:r>
      <w:r w:rsidRPr="006A524B">
        <w:rPr>
          <w:bCs/>
        </w:rPr>
        <w:softHyphen/>
        <w:t>ское право: «Русская Правда». Реконструкция Киева. Распространение православия. Поставление Илариона митрополитом. Русь в социально-политическом контексте Евразии. Внешняя политика и международные связи: отношения с Византией, печенегами, странами Центральной, Западной и Северной Европы.</w:t>
      </w:r>
    </w:p>
    <w:p w:rsidR="00AB030A" w:rsidRPr="006A524B" w:rsidRDefault="00AB030A" w:rsidP="00EE13F1">
      <w:pPr>
        <w:tabs>
          <w:tab w:val="left" w:pos="284"/>
          <w:tab w:val="left" w:pos="709"/>
        </w:tabs>
        <w:jc w:val="both"/>
        <w:rPr>
          <w:bCs/>
        </w:rPr>
      </w:pPr>
      <w:r w:rsidRPr="006A524B">
        <w:rPr>
          <w:b/>
          <w:bCs/>
          <w:i/>
        </w:rPr>
        <w:t xml:space="preserve">Русь в середине </w:t>
      </w:r>
      <w:r w:rsidRPr="006A524B">
        <w:rPr>
          <w:b/>
          <w:bCs/>
          <w:i/>
          <w:lang w:val="en-US"/>
        </w:rPr>
        <w:t>XI</w:t>
      </w:r>
      <w:r w:rsidRPr="006A524B">
        <w:rPr>
          <w:b/>
          <w:bCs/>
          <w:i/>
        </w:rPr>
        <w:t xml:space="preserve"> – начале </w:t>
      </w:r>
      <w:r w:rsidRPr="006A524B">
        <w:rPr>
          <w:b/>
          <w:bCs/>
          <w:i/>
          <w:lang w:val="en-US"/>
        </w:rPr>
        <w:t>XII</w:t>
      </w:r>
      <w:r w:rsidRPr="006A524B">
        <w:rPr>
          <w:b/>
          <w:bCs/>
          <w:i/>
        </w:rPr>
        <w:t xml:space="preserve"> в. </w:t>
      </w:r>
      <w:r w:rsidRPr="006A524B">
        <w:rPr>
          <w:bCs/>
        </w:rPr>
        <w:t>Княжеские усобицы. Раздел земель Ярославом Мудрым между сыновьями. Борьба между братьями Ярославичами. Развитие древнерусского законодательства. Княжеские съезды. Народные восстания и половецкая угроза. Общерусская борьба против по</w:t>
      </w:r>
      <w:r w:rsidRPr="006A524B">
        <w:rPr>
          <w:bCs/>
        </w:rPr>
        <w:softHyphen/>
        <w:t>ловцев. Дипломатические контакты. Заключительный период единства Руси в годы правления Мстислава. Почитание святых Бориса и Глеба как призыв к прекращению распрей. Владимир Мономах: политик и писатель. Устав Владимира Мономаха.</w:t>
      </w:r>
    </w:p>
    <w:p w:rsidR="00AB030A" w:rsidRPr="006A524B" w:rsidRDefault="00AB030A" w:rsidP="00EE13F1">
      <w:pPr>
        <w:tabs>
          <w:tab w:val="left" w:pos="284"/>
          <w:tab w:val="left" w:pos="709"/>
        </w:tabs>
        <w:jc w:val="both"/>
        <w:rPr>
          <w:bCs/>
        </w:rPr>
      </w:pPr>
      <w:r w:rsidRPr="006A524B">
        <w:rPr>
          <w:b/>
          <w:bCs/>
          <w:i/>
        </w:rPr>
        <w:t xml:space="preserve">Общественный строй Древней Руси. </w:t>
      </w:r>
      <w:r w:rsidRPr="006A524B">
        <w:rPr>
          <w:bCs/>
        </w:rPr>
        <w:t>Крупнейшие города Руси как центры государственной, экономической и духовной жизни. Укрепления и районы древнерусского города. Городское население: купцы и ремесленники. Мир свободной крестьянской общины. Традиции общинной жизни. Занятия и образ жизни сельских жителей. Княжеское хозяйство. Вотчина как форма землевладения. Категории свободного и зависимого населения.</w:t>
      </w:r>
    </w:p>
    <w:p w:rsidR="00AB030A" w:rsidRPr="006A524B" w:rsidRDefault="00AB030A" w:rsidP="00EE13F1">
      <w:pPr>
        <w:tabs>
          <w:tab w:val="left" w:pos="284"/>
          <w:tab w:val="left" w:pos="709"/>
        </w:tabs>
        <w:jc w:val="both"/>
      </w:pPr>
      <w:r w:rsidRPr="006A524B">
        <w:rPr>
          <w:b/>
          <w:i/>
        </w:rPr>
        <w:t xml:space="preserve">Древнерусская культура. </w:t>
      </w:r>
      <w:r w:rsidRPr="006A524B">
        <w:t>Русь в культурном контексте Евразии. Картина мира средневекового человека. Двоеверие. Формирование единого культурного пространства. Письменность. Распространение грамотности. Искусство книги. Остромирово Евангелие. Появление древнерусской литературы. «Слово о Законе и Благодати» митрополита Илариона. Первые русские жития. Произведения летописного жанра. «Повесть временных лет». Иконопись. Фрески. Мозаики. Архитектура. Начало храмового строительства: храм Успения Пресвятой Богородицы (Десятинная церковь), София Киевская, София Новгородская. Материальная культура.</w:t>
      </w:r>
    </w:p>
    <w:p w:rsidR="00AB030A" w:rsidRPr="006A524B" w:rsidRDefault="00AB030A" w:rsidP="00EE13F1">
      <w:pPr>
        <w:tabs>
          <w:tab w:val="left" w:pos="284"/>
          <w:tab w:val="left" w:pos="709"/>
        </w:tabs>
        <w:jc w:val="both"/>
      </w:pPr>
      <w:r w:rsidRPr="006A524B">
        <w:rPr>
          <w:b/>
        </w:rPr>
        <w:t>Тема III. Русь в середине XII – начале XIII в.</w:t>
      </w:r>
    </w:p>
    <w:p w:rsidR="00AB030A" w:rsidRPr="006A524B" w:rsidRDefault="00AB030A" w:rsidP="00EE13F1">
      <w:pPr>
        <w:tabs>
          <w:tab w:val="left" w:pos="284"/>
          <w:tab w:val="left" w:pos="709"/>
        </w:tabs>
        <w:jc w:val="both"/>
        <w:rPr>
          <w:bCs/>
        </w:rPr>
      </w:pPr>
      <w:r w:rsidRPr="006A524B">
        <w:rPr>
          <w:b/>
          <w:bCs/>
          <w:i/>
        </w:rPr>
        <w:t xml:space="preserve">Начало удельного периода. Княжества Южной Руси. </w:t>
      </w:r>
      <w:r w:rsidRPr="006A524B">
        <w:rPr>
          <w:bCs/>
        </w:rPr>
        <w:t>Причины распада Древней Руси. Политическая раздробленность. Формирование системы земель – самостоятельных государств. Важнейшие земли, управляемые ветвями княжеского рода Рюриковичей. Факторы единства русских земель в удельный период. Роль Русской православной церкви в сохранении единства Руси. Киевская и Галицко-Волынская земли: особенности политического развития. Ярослав Осмомысл. Роман Мстиславич. Отношения южнорусских княжеств с кочевниками: войны, тор</w:t>
      </w:r>
      <w:r w:rsidRPr="006A524B">
        <w:rPr>
          <w:bCs/>
        </w:rPr>
        <w:softHyphen/>
        <w:t>говля, династические браки. «Слово о полку Игореве».</w:t>
      </w:r>
    </w:p>
    <w:p w:rsidR="00AB030A" w:rsidRPr="006A524B" w:rsidRDefault="00AB030A" w:rsidP="00EE13F1">
      <w:pPr>
        <w:tabs>
          <w:tab w:val="left" w:pos="284"/>
          <w:tab w:val="left" w:pos="709"/>
        </w:tabs>
        <w:jc w:val="both"/>
        <w:rPr>
          <w:bCs/>
        </w:rPr>
      </w:pPr>
      <w:r w:rsidRPr="006A524B">
        <w:rPr>
          <w:b/>
          <w:bCs/>
          <w:i/>
        </w:rPr>
        <w:t xml:space="preserve">Княжества Северо-Восточной Руси. </w:t>
      </w:r>
      <w:r w:rsidRPr="006A524B">
        <w:rPr>
          <w:bCs/>
        </w:rPr>
        <w:t>Особенности географического положения и природных условий Северо-Восточной Руси. Занятия населения. Колонизация края. Миграция населения с юга Руси. Юрий Долгорукий. Обособление Ростово-Суздальской земли. Новые города, первое упоминание в летописи о Москве. Борьба за Киев. Правление Андрея Боголюбского. Организация деспотической власти. Перенос столицы княжества во Владимир. Укрепление города, сооружение храмов. Владимирская икона Божией Матери. Заговор против Андрея Боголюбского. Дальнейшее укрепление княжества при Всеволоде Большое Гнездо.</w:t>
      </w:r>
    </w:p>
    <w:p w:rsidR="00AB030A" w:rsidRPr="006A524B" w:rsidRDefault="00AB030A" w:rsidP="00EE13F1">
      <w:pPr>
        <w:tabs>
          <w:tab w:val="left" w:pos="284"/>
          <w:tab w:val="left" w:pos="709"/>
        </w:tabs>
        <w:jc w:val="both"/>
        <w:rPr>
          <w:bCs/>
        </w:rPr>
      </w:pPr>
      <w:r w:rsidRPr="006A524B">
        <w:rPr>
          <w:b/>
          <w:bCs/>
          <w:i/>
        </w:rPr>
        <w:t xml:space="preserve">Боярские республики Северо-Западной Руси. </w:t>
      </w:r>
      <w:r w:rsidRPr="006A524B">
        <w:rPr>
          <w:bCs/>
        </w:rPr>
        <w:t>Новгород – крупный центр Северо-Западной Руси; причины возвышения города. Новгородская земля: природные условия, хозяйство, внешние связи. Формирование основ вечевой республики. Начало государственной самостоятельности Новгородской земли. Вечевое собрание. Главные должностные лица аристократической республики. Боярские кланы в системе государства. Роль князя в Новгородской земле. Обособление Псковской республики.</w:t>
      </w:r>
    </w:p>
    <w:p w:rsidR="00AB030A" w:rsidRPr="006A524B" w:rsidRDefault="00AB030A" w:rsidP="00EE13F1">
      <w:pPr>
        <w:tabs>
          <w:tab w:val="left" w:pos="284"/>
          <w:tab w:val="left" w:pos="709"/>
        </w:tabs>
        <w:jc w:val="both"/>
        <w:rPr>
          <w:bCs/>
        </w:rPr>
      </w:pPr>
      <w:r w:rsidRPr="006A524B">
        <w:rPr>
          <w:b/>
          <w:bCs/>
          <w:i/>
        </w:rPr>
        <w:t xml:space="preserve">Культура Руси. </w:t>
      </w:r>
      <w:r w:rsidRPr="006A524B">
        <w:rPr>
          <w:bCs/>
        </w:rPr>
        <w:t>Формирование региональных центров культуры. Факторы сохранения культурного единства. Картина мира средневекового человека. Календарь и церковные праздники. Смысл древнерусских изображений и текстов. Летописание и памятники литературы. «Моление» Даниила Заточника. Белокаменные храмы Северо-Восточной Руси: Успенский и Дмитриевский соборы во Владимире, церковь Покрова на Нерли, Георгиевский собор в Юрьеве-Польском. Наружное оформление храма и его внутреннее устройство.</w:t>
      </w:r>
    </w:p>
    <w:p w:rsidR="00AB030A" w:rsidRPr="006A524B" w:rsidRDefault="00AB030A" w:rsidP="00EE13F1">
      <w:pPr>
        <w:tabs>
          <w:tab w:val="left" w:pos="284"/>
          <w:tab w:val="left" w:pos="709"/>
        </w:tabs>
        <w:jc w:val="both"/>
      </w:pPr>
      <w:r w:rsidRPr="006A524B">
        <w:rPr>
          <w:b/>
        </w:rPr>
        <w:t>Тема IV. Русские земли в середине XIII-XIV в.</w:t>
      </w:r>
    </w:p>
    <w:p w:rsidR="00AB030A" w:rsidRPr="006A524B" w:rsidRDefault="00AB030A" w:rsidP="00EE13F1">
      <w:pPr>
        <w:tabs>
          <w:tab w:val="left" w:pos="284"/>
          <w:tab w:val="left" w:pos="709"/>
        </w:tabs>
        <w:jc w:val="both"/>
        <w:rPr>
          <w:bCs/>
        </w:rPr>
      </w:pPr>
      <w:r w:rsidRPr="006A524B">
        <w:rPr>
          <w:b/>
          <w:bCs/>
          <w:i/>
        </w:rPr>
        <w:t xml:space="preserve">Походы Батыя на Русь. </w:t>
      </w:r>
      <w:r w:rsidRPr="006A524B">
        <w:rPr>
          <w:bCs/>
        </w:rPr>
        <w:t>Складывание государства у монголов. Провозглашение Темучина «повелителем Вселенной» (Чингисханом). Возникновение Монгольской империи. Завоевания Чингисхана и его потомков. Поход 1223 г. Битва на реке Калке. Улус Джучи. Походы Батыя в Восточную Европу. Разгром Волжской Булгарии. Поход на Северо-Восточную Русь. Гибель Юрия Всеволодовича. Взятие Батыем «злого города» Козельска. Нашествие на Юго-Западную Русь и Центральную Европу. Создание столицы государства Батыя в низовьях Волги.</w:t>
      </w:r>
    </w:p>
    <w:p w:rsidR="00AB030A" w:rsidRPr="006A524B" w:rsidRDefault="00AB030A" w:rsidP="00EE13F1">
      <w:pPr>
        <w:tabs>
          <w:tab w:val="left" w:pos="284"/>
          <w:tab w:val="left" w:pos="709"/>
        </w:tabs>
        <w:jc w:val="both"/>
        <w:rPr>
          <w:bCs/>
        </w:rPr>
      </w:pPr>
      <w:r w:rsidRPr="006A524B">
        <w:rPr>
          <w:b/>
          <w:bCs/>
          <w:i/>
        </w:rPr>
        <w:t xml:space="preserve">Борьба Северо-Западной Руси против экспансии с Запада. </w:t>
      </w:r>
      <w:r w:rsidRPr="006A524B">
        <w:rPr>
          <w:bCs/>
        </w:rPr>
        <w:t>Завоевание крестоносцами Прибалтики. Ливонский орден. Борьба литовских племен с рыцарями. Русь и Орден крестоносцев. Действия русских князей в Прибалтике. Походы шведов на Русь. Князь Александр Ярославич. Невская битва. Борьба Новгорода с Ливонским орденом. Ледовое побоище. Раковорская битва.</w:t>
      </w:r>
    </w:p>
    <w:p w:rsidR="00AB030A" w:rsidRPr="006A524B" w:rsidRDefault="00AB030A" w:rsidP="00EE13F1">
      <w:pPr>
        <w:tabs>
          <w:tab w:val="left" w:pos="284"/>
          <w:tab w:val="left" w:pos="709"/>
        </w:tabs>
        <w:jc w:val="both"/>
        <w:rPr>
          <w:bCs/>
        </w:rPr>
      </w:pPr>
      <w:r w:rsidRPr="006A524B">
        <w:rPr>
          <w:b/>
          <w:bCs/>
          <w:i/>
        </w:rPr>
        <w:t xml:space="preserve">Русские земли под властью Орды. </w:t>
      </w:r>
      <w:r w:rsidRPr="006A524B">
        <w:rPr>
          <w:bCs/>
        </w:rPr>
        <w:t>Последствия монгольского нашествия. Система зависимости русских земель от ордынских ханов. Хан Батый и князья Ярослав Всеволодович, Александр Ярославич. Политика князей в отношении Орды. Даниил Галицкий. Экономическая зависимость Руси. Перепись населения. Баскаки. Ордынский выход. Борьба против ордынского владычества. Карательные походы ордынских войск.</w:t>
      </w:r>
    </w:p>
    <w:p w:rsidR="00AB030A" w:rsidRPr="006A524B" w:rsidRDefault="00AB030A" w:rsidP="00EE13F1">
      <w:pPr>
        <w:tabs>
          <w:tab w:val="left" w:pos="284"/>
          <w:tab w:val="left" w:pos="709"/>
        </w:tabs>
        <w:jc w:val="both"/>
        <w:rPr>
          <w:bCs/>
        </w:rPr>
      </w:pPr>
      <w:r w:rsidRPr="006A524B">
        <w:rPr>
          <w:b/>
          <w:bCs/>
          <w:i/>
        </w:rPr>
        <w:t xml:space="preserve">Москва и Тверь: борьба за лидерство. </w:t>
      </w:r>
      <w:r w:rsidRPr="006A524B">
        <w:rPr>
          <w:bCs/>
        </w:rPr>
        <w:t>Возникновение и укрепление Тверского княжества. Тверские князья (Михаил Ярославич, Дмитрий Грозные Очи). Начало самостоятельности Московского княжества. Династия московских князей. Даниил Александрович, Юрий Данилович. Соперниче</w:t>
      </w:r>
      <w:r w:rsidRPr="006A524B">
        <w:rPr>
          <w:bCs/>
        </w:rPr>
        <w:softHyphen/>
        <w:t>ство между Тверью и Москвой за ярлык на великое княжение Владимирское. Перемещение духовного центра Руси из Киева в Москву. Митрополит Петр. Москва – центр собирания русских земель. Тверское восстание 1327 г. Поражение Твери в борьбе за господство на Руси.</w:t>
      </w:r>
    </w:p>
    <w:p w:rsidR="00AB030A" w:rsidRPr="006A524B" w:rsidRDefault="00AB030A" w:rsidP="00EE13F1">
      <w:pPr>
        <w:tabs>
          <w:tab w:val="left" w:pos="284"/>
          <w:tab w:val="left" w:pos="709"/>
        </w:tabs>
        <w:jc w:val="both"/>
      </w:pPr>
      <w:r w:rsidRPr="006A524B">
        <w:rPr>
          <w:b/>
        </w:rPr>
        <w:t>Тема V. Русские земли в XIII – первой половине XV в.</w:t>
      </w:r>
    </w:p>
    <w:p w:rsidR="00AB030A" w:rsidRPr="006A524B" w:rsidRDefault="00AB030A" w:rsidP="00EE13F1">
      <w:pPr>
        <w:tabs>
          <w:tab w:val="left" w:pos="284"/>
          <w:tab w:val="left" w:pos="709"/>
        </w:tabs>
        <w:jc w:val="both"/>
        <w:rPr>
          <w:bCs/>
        </w:rPr>
      </w:pPr>
      <w:r w:rsidRPr="006A524B">
        <w:rPr>
          <w:b/>
          <w:bCs/>
          <w:i/>
        </w:rPr>
        <w:t xml:space="preserve">Начало объединения русских земель вокруг Москвы. </w:t>
      </w:r>
      <w:r w:rsidRPr="006A524B">
        <w:rPr>
          <w:bCs/>
        </w:rPr>
        <w:t>Возвышение Московского княжества. Деятельность Ивана Даниловича. Рост территории Московского княжества. Удельно-вотчинная система. Укрепление позиций Москвы при наследниках Ивана Калиты. Митрополит Алексий. Дмитрий Донской. Подчинение Тверского княжества Москве. Борьба за власть в Зо</w:t>
      </w:r>
      <w:r w:rsidRPr="006A524B">
        <w:rPr>
          <w:bCs/>
        </w:rPr>
        <w:softHyphen/>
        <w:t>лотой Орде. Начало вооруженной борьбы с Ордой. Битва на реке Воже. Сергий Радонежский. Куликовская битва и ее историческое значение. Нашествие Тохтамыша.</w:t>
      </w:r>
    </w:p>
    <w:p w:rsidR="00AB030A" w:rsidRPr="006A524B" w:rsidRDefault="00AB030A" w:rsidP="00EE13F1">
      <w:pPr>
        <w:tabs>
          <w:tab w:val="left" w:pos="284"/>
          <w:tab w:val="left" w:pos="709"/>
        </w:tabs>
        <w:jc w:val="both"/>
        <w:rPr>
          <w:bCs/>
        </w:rPr>
      </w:pPr>
      <w:r w:rsidRPr="006A524B">
        <w:rPr>
          <w:b/>
          <w:bCs/>
          <w:i/>
        </w:rPr>
        <w:t xml:space="preserve">Московское княжество в конце XIV – середине XV в. </w:t>
      </w:r>
      <w:r w:rsidRPr="006A524B">
        <w:rPr>
          <w:bCs/>
        </w:rPr>
        <w:t xml:space="preserve">Завещание Дмитрия Донского. Правление Василия I. Присоединение к Москве Нижегородско-Суздальского княжества, Мурома и Тарусы. Нашествие Тамерлана. Борьба за московский престол. Юрий Звенигородский и его сыновья. Победа Василия </w:t>
      </w:r>
      <w:r w:rsidRPr="006A524B">
        <w:rPr>
          <w:bCs/>
          <w:lang w:val="en-US"/>
        </w:rPr>
        <w:t>II</w:t>
      </w:r>
      <w:r w:rsidRPr="006A524B">
        <w:rPr>
          <w:bCs/>
        </w:rPr>
        <w:t>. Закрепление первенствующего положения московских князей. Поместная система и служилые люди. Государев двор. Местничество. Начало поместного землевладения. Судебник 1497 г. Юрьев день.</w:t>
      </w:r>
    </w:p>
    <w:p w:rsidR="00AB030A" w:rsidRPr="006A524B" w:rsidRDefault="00AB030A" w:rsidP="00EE13F1">
      <w:pPr>
        <w:tabs>
          <w:tab w:val="left" w:pos="284"/>
          <w:tab w:val="left" w:pos="709"/>
        </w:tabs>
        <w:jc w:val="both"/>
        <w:rPr>
          <w:bCs/>
        </w:rPr>
      </w:pPr>
      <w:r w:rsidRPr="006A524B">
        <w:rPr>
          <w:b/>
          <w:bCs/>
          <w:i/>
        </w:rPr>
        <w:t xml:space="preserve">Соперники Москвы. </w:t>
      </w:r>
      <w:r w:rsidRPr="006A524B">
        <w:rPr>
          <w:bCs/>
        </w:rPr>
        <w:t>Южные и западные русские земли. Возникновение Литовского государства и включение в его состав части русских земель. Рост и укрепление Великого княжества Литовского и Русского при Гедимине и Ольгерде. Политика Ягайло, сближение с Польшей. Деятельность Витовта. Отношения с Ордой и Москвой. Грюнвальдская битва. Тверское княжество в конце XIV – первой половине XV в. Политика Бориса Александровича. Великий Новгород между Москвой и Литвой. Яжелбицкий договор. Разгром новгородцев на реке Шелони.</w:t>
      </w:r>
    </w:p>
    <w:p w:rsidR="00AB030A" w:rsidRPr="006A524B" w:rsidRDefault="00AB030A" w:rsidP="00EE13F1">
      <w:pPr>
        <w:tabs>
          <w:tab w:val="left" w:pos="284"/>
          <w:tab w:val="left" w:pos="709"/>
        </w:tabs>
        <w:jc w:val="both"/>
      </w:pPr>
      <w:r w:rsidRPr="006A524B">
        <w:rPr>
          <w:b/>
        </w:rPr>
        <w:t>Тема VI. Формирование единого русского государства в XV в.</w:t>
      </w:r>
    </w:p>
    <w:p w:rsidR="00AB030A" w:rsidRPr="006A524B" w:rsidRDefault="00AB030A" w:rsidP="00EE13F1">
      <w:pPr>
        <w:tabs>
          <w:tab w:val="left" w:pos="284"/>
          <w:tab w:val="left" w:pos="709"/>
        </w:tabs>
        <w:jc w:val="both"/>
        <w:rPr>
          <w:bCs/>
        </w:rPr>
      </w:pPr>
      <w:bookmarkStart w:id="136" w:name="bookmark35"/>
      <w:r w:rsidRPr="006A524B">
        <w:rPr>
          <w:b/>
          <w:bCs/>
          <w:i/>
        </w:rPr>
        <w:t>Объединение русских земель вокруг Москвы</w:t>
      </w:r>
      <w:bookmarkEnd w:id="136"/>
      <w:r w:rsidRPr="006A524B">
        <w:rPr>
          <w:b/>
          <w:bCs/>
          <w:i/>
        </w:rPr>
        <w:t xml:space="preserve">. </w:t>
      </w:r>
      <w:r w:rsidRPr="006A524B">
        <w:rPr>
          <w:bCs/>
        </w:rPr>
        <w:t>«Государь всея Руси» Иван III. Главные направления политики московского князя. Объединение русских земель. Отношения с Новгородом. Войны с Литвой. Присоединение к Москве Новгорода, Твери и других территорий. Ликвидация вечевого строя в Новгороде. Распад Золотой Орды, образование новых государств: Казанское ханство, Сибирское ханство, Астраханское ханство, Ногайская Орда, Крымское ханство, Касимовское ханство. Поход хана Ахмата, стояние на Угре. Ликвидация зависимости от Золотой Орды. Расширение международных связей Русского государства. Историческое значение возникновения единого Русского государства.</w:t>
      </w:r>
    </w:p>
    <w:p w:rsidR="00AB030A" w:rsidRPr="006A524B" w:rsidRDefault="00AB030A" w:rsidP="00EE13F1">
      <w:pPr>
        <w:tabs>
          <w:tab w:val="left" w:pos="284"/>
          <w:tab w:val="left" w:pos="709"/>
        </w:tabs>
        <w:jc w:val="both"/>
        <w:rPr>
          <w:bCs/>
        </w:rPr>
      </w:pPr>
      <w:bookmarkStart w:id="137" w:name="bookmark36"/>
      <w:r w:rsidRPr="006A524B">
        <w:rPr>
          <w:b/>
          <w:bCs/>
          <w:i/>
        </w:rPr>
        <w:t>Русское государство во второй половине XV – начале XVI в.</w:t>
      </w:r>
      <w:bookmarkEnd w:id="137"/>
      <w:r w:rsidRPr="006A524B">
        <w:rPr>
          <w:b/>
          <w:bCs/>
          <w:i/>
        </w:rPr>
        <w:t xml:space="preserve"> </w:t>
      </w:r>
      <w:r w:rsidRPr="006A524B">
        <w:rPr>
          <w:bCs/>
        </w:rPr>
        <w:t>Укрепление власти московского государя. Брак Ивана III с Софьей (Зоей) Палеолог. Рост международного авторитета Руси. Формирование аппарата управления единого государства. Государев двор, Боярская дума, приказы, кормления. Принятие общерусского Судебника. Государство и Церковь. Автокефалия Русской православной церкви. Проблема церковного землевла</w:t>
      </w:r>
      <w:r w:rsidRPr="006A524B">
        <w:rPr>
          <w:bCs/>
        </w:rPr>
        <w:softHyphen/>
        <w:t>дения. Перемены в устройстве двора великого князя, новая государственная символика, царский титул и регалии.</w:t>
      </w:r>
    </w:p>
    <w:p w:rsidR="00AB030A" w:rsidRPr="006A524B" w:rsidRDefault="00AB030A" w:rsidP="00EE13F1">
      <w:pPr>
        <w:tabs>
          <w:tab w:val="left" w:pos="284"/>
          <w:tab w:val="left" w:pos="709"/>
        </w:tabs>
        <w:jc w:val="both"/>
        <w:rPr>
          <w:bCs/>
        </w:rPr>
      </w:pPr>
      <w:bookmarkStart w:id="138" w:name="bookmark37"/>
      <w:r w:rsidRPr="006A524B">
        <w:rPr>
          <w:b/>
          <w:bCs/>
          <w:i/>
        </w:rPr>
        <w:t xml:space="preserve">Русская культура в </w:t>
      </w:r>
      <w:r w:rsidRPr="006A524B">
        <w:rPr>
          <w:b/>
          <w:bCs/>
          <w:i/>
          <w:lang w:val="en-US"/>
        </w:rPr>
        <w:t>XIV</w:t>
      </w:r>
      <w:r w:rsidRPr="006A524B">
        <w:rPr>
          <w:b/>
          <w:bCs/>
          <w:i/>
        </w:rPr>
        <w:t xml:space="preserve"> – начале </w:t>
      </w:r>
      <w:r w:rsidRPr="006A524B">
        <w:rPr>
          <w:b/>
          <w:bCs/>
          <w:i/>
          <w:lang w:val="en-US"/>
        </w:rPr>
        <w:t>XVI</w:t>
      </w:r>
      <w:r w:rsidRPr="006A524B">
        <w:rPr>
          <w:b/>
          <w:bCs/>
          <w:i/>
        </w:rPr>
        <w:t>в.</w:t>
      </w:r>
      <w:bookmarkEnd w:id="138"/>
      <w:r w:rsidRPr="006A524B">
        <w:rPr>
          <w:b/>
          <w:bCs/>
          <w:i/>
        </w:rPr>
        <w:t xml:space="preserve"> </w:t>
      </w:r>
      <w:r w:rsidRPr="006A524B">
        <w:rPr>
          <w:bCs/>
        </w:rPr>
        <w:t>Летописание. Местные летописи и общерусские своды. Литература. Памятники Куликовского цикла. Жития. Епифаний Премудрый. «Хождение за три моря» Афанасия Никитина. Архитектура. Возрождение каменного зодчества после монгольского на</w:t>
      </w:r>
      <w:r w:rsidRPr="006A524B">
        <w:rPr>
          <w:bCs/>
        </w:rPr>
        <w:softHyphen/>
        <w:t>шествия. Дворцовое и церковное строительство. Московский Кремль при Иване Калите, Дмитрии Донском и Иване III. Укрепления из красного кирпича. Кремлевские соборы. Аристотель Фиораванти и другие строители Кремля. Изобразительное искусство. Феофан Грек. Андрей Рублев. Дионисий.</w:t>
      </w:r>
    </w:p>
    <w:p w:rsidR="00AB030A" w:rsidRPr="006A524B" w:rsidRDefault="00AB030A" w:rsidP="00EE13F1">
      <w:pPr>
        <w:tabs>
          <w:tab w:val="left" w:pos="284"/>
          <w:tab w:val="left" w:pos="709"/>
        </w:tabs>
        <w:jc w:val="both"/>
      </w:pPr>
      <w:bookmarkStart w:id="139" w:name="bookmark38"/>
      <w:r w:rsidRPr="006A524B">
        <w:rPr>
          <w:b/>
          <w:bCs/>
        </w:rPr>
        <w:t>Резерв учебного времени</w:t>
      </w:r>
      <w:r w:rsidRPr="006A524B">
        <w:t>– 2 ч.</w:t>
      </w:r>
      <w:bookmarkStart w:id="140" w:name="bookmark39"/>
      <w:bookmarkEnd w:id="139"/>
    </w:p>
    <w:p w:rsidR="00AB030A" w:rsidRPr="006A524B" w:rsidRDefault="00AB030A" w:rsidP="00EE13F1">
      <w:pPr>
        <w:tabs>
          <w:tab w:val="left" w:pos="284"/>
          <w:tab w:val="left" w:pos="709"/>
        </w:tabs>
        <w:jc w:val="both"/>
        <w:rPr>
          <w:b/>
          <w:bCs/>
        </w:rPr>
      </w:pPr>
      <w:r w:rsidRPr="006A524B">
        <w:rPr>
          <w:b/>
          <w:bCs/>
        </w:rPr>
        <w:t>ИСТОРИЯ РОССИИ. XVI – КОНЕЦ XVII ВЕКА</w:t>
      </w:r>
      <w:bookmarkEnd w:id="140"/>
    </w:p>
    <w:p w:rsidR="00AB030A" w:rsidRPr="006A524B" w:rsidRDefault="00AB030A" w:rsidP="00EE13F1">
      <w:pPr>
        <w:tabs>
          <w:tab w:val="left" w:pos="284"/>
          <w:tab w:val="left" w:pos="709"/>
        </w:tabs>
        <w:jc w:val="both"/>
      </w:pPr>
      <w:bookmarkStart w:id="141" w:name="bookmark41"/>
      <w:r w:rsidRPr="006A524B">
        <w:rPr>
          <w:b/>
        </w:rPr>
        <w:t>Введение</w:t>
      </w:r>
      <w:bookmarkEnd w:id="141"/>
    </w:p>
    <w:p w:rsidR="00AB030A" w:rsidRPr="006A524B" w:rsidRDefault="00AB030A" w:rsidP="00EE13F1">
      <w:pPr>
        <w:tabs>
          <w:tab w:val="left" w:pos="284"/>
          <w:tab w:val="left" w:pos="709"/>
        </w:tabs>
        <w:jc w:val="both"/>
        <w:rPr>
          <w:bCs/>
        </w:rPr>
      </w:pPr>
      <w:bookmarkStart w:id="142" w:name="bookmark42"/>
      <w:r w:rsidRPr="006A524B">
        <w:rPr>
          <w:b/>
          <w:bCs/>
          <w:i/>
        </w:rPr>
        <w:t>Вводный урок</w:t>
      </w:r>
      <w:bookmarkEnd w:id="142"/>
      <w:r w:rsidRPr="006A524B">
        <w:rPr>
          <w:b/>
          <w:bCs/>
          <w:i/>
        </w:rPr>
        <w:t xml:space="preserve">. </w:t>
      </w:r>
      <w:r w:rsidRPr="006A524B">
        <w:rPr>
          <w:bCs/>
        </w:rPr>
        <w:t xml:space="preserve">Место и значение периода </w:t>
      </w:r>
      <w:r w:rsidRPr="006A524B">
        <w:rPr>
          <w:bCs/>
          <w:lang w:val="en-US"/>
        </w:rPr>
        <w:t>XVI</w:t>
      </w:r>
      <w:r w:rsidRPr="006A524B">
        <w:rPr>
          <w:bCs/>
        </w:rPr>
        <w:t xml:space="preserve"> – конца </w:t>
      </w:r>
      <w:r w:rsidRPr="006A524B">
        <w:rPr>
          <w:bCs/>
          <w:lang w:val="en-US"/>
        </w:rPr>
        <w:t>XVII</w:t>
      </w:r>
      <w:r w:rsidRPr="006A524B">
        <w:rPr>
          <w:bCs/>
        </w:rPr>
        <w:t>в. в истории России. Общие закономерности становления и развития многонаци</w:t>
      </w:r>
      <w:r w:rsidRPr="006A524B">
        <w:rPr>
          <w:bCs/>
        </w:rPr>
        <w:softHyphen/>
        <w:t>онального Российского государства.</w:t>
      </w:r>
    </w:p>
    <w:p w:rsidR="00AB030A" w:rsidRPr="006A524B" w:rsidRDefault="00AB030A" w:rsidP="00EE13F1">
      <w:pPr>
        <w:tabs>
          <w:tab w:val="left" w:pos="284"/>
          <w:tab w:val="left" w:pos="709"/>
        </w:tabs>
        <w:jc w:val="both"/>
        <w:rPr>
          <w:b/>
        </w:rPr>
      </w:pPr>
      <w:bookmarkStart w:id="143" w:name="bookmark43"/>
      <w:r w:rsidRPr="006A524B">
        <w:rPr>
          <w:b/>
        </w:rPr>
        <w:t xml:space="preserve">Тема I. Создание Московского царства </w:t>
      </w:r>
      <w:bookmarkEnd w:id="143"/>
    </w:p>
    <w:p w:rsidR="00AB030A" w:rsidRPr="006A524B" w:rsidRDefault="00AB030A" w:rsidP="00EE13F1">
      <w:pPr>
        <w:tabs>
          <w:tab w:val="left" w:pos="284"/>
          <w:tab w:val="left" w:pos="709"/>
        </w:tabs>
        <w:jc w:val="both"/>
        <w:rPr>
          <w:bCs/>
        </w:rPr>
      </w:pPr>
      <w:bookmarkStart w:id="144" w:name="bookmark44"/>
      <w:r w:rsidRPr="006A524B">
        <w:rPr>
          <w:b/>
          <w:bCs/>
          <w:i/>
        </w:rPr>
        <w:t xml:space="preserve">Василий </w:t>
      </w:r>
      <w:r w:rsidRPr="006A524B">
        <w:rPr>
          <w:b/>
          <w:bCs/>
          <w:i/>
          <w:lang w:val="en-US"/>
        </w:rPr>
        <w:t>III</w:t>
      </w:r>
      <w:r w:rsidRPr="006A524B">
        <w:rPr>
          <w:b/>
          <w:bCs/>
          <w:i/>
        </w:rPr>
        <w:t>и его время</w:t>
      </w:r>
      <w:bookmarkEnd w:id="144"/>
      <w:r w:rsidRPr="006A524B">
        <w:rPr>
          <w:b/>
          <w:bCs/>
          <w:i/>
        </w:rPr>
        <w:t xml:space="preserve">. </w:t>
      </w:r>
      <w:r w:rsidRPr="006A524B">
        <w:rPr>
          <w:bCs/>
        </w:rPr>
        <w:t xml:space="preserve">Выбор Иваном </w:t>
      </w:r>
      <w:r w:rsidRPr="006A524B">
        <w:rPr>
          <w:bCs/>
          <w:lang w:val="en-US"/>
        </w:rPr>
        <w:t>III</w:t>
      </w:r>
      <w:r w:rsidRPr="006A524B">
        <w:rPr>
          <w:bCs/>
        </w:rPr>
        <w:t xml:space="preserve">наследника престола. Княжение Василия </w:t>
      </w:r>
      <w:r w:rsidRPr="006A524B">
        <w:rPr>
          <w:bCs/>
          <w:lang w:val="en-US"/>
        </w:rPr>
        <w:t>III</w:t>
      </w:r>
      <w:r w:rsidRPr="006A524B">
        <w:rPr>
          <w:bCs/>
        </w:rPr>
        <w:t xml:space="preserve">. Супруги Василия </w:t>
      </w:r>
      <w:r w:rsidRPr="006A524B">
        <w:rPr>
          <w:bCs/>
          <w:lang w:val="en-US"/>
        </w:rPr>
        <w:t>III</w:t>
      </w:r>
      <w:r w:rsidRPr="006A524B">
        <w:rPr>
          <w:bCs/>
        </w:rPr>
        <w:t xml:space="preserve">. Завершение объединения русских земель вокруг Москвы: присоединение Псковской, Смоленской, Рязанской земель. Внешняя политика Московского княжества в первой трети </w:t>
      </w:r>
      <w:r w:rsidRPr="006A524B">
        <w:rPr>
          <w:bCs/>
          <w:lang w:val="en-US"/>
        </w:rPr>
        <w:t>XVI</w:t>
      </w:r>
      <w:r w:rsidRPr="006A524B">
        <w:rPr>
          <w:bCs/>
        </w:rPr>
        <w:t>в.: война с Великим княжеством Литовским, отношения с Крымским и Казанским ханствами. Отмирание удельной системы. Укрепление великокняжеской власти.</w:t>
      </w:r>
    </w:p>
    <w:p w:rsidR="00AB030A" w:rsidRPr="006A524B" w:rsidRDefault="00AB030A" w:rsidP="00EE13F1">
      <w:pPr>
        <w:tabs>
          <w:tab w:val="left" w:pos="284"/>
          <w:tab w:val="left" w:pos="709"/>
        </w:tabs>
        <w:jc w:val="both"/>
        <w:rPr>
          <w:bCs/>
        </w:rPr>
      </w:pPr>
      <w:bookmarkStart w:id="145" w:name="bookmark45"/>
      <w:r w:rsidRPr="006A524B">
        <w:rPr>
          <w:b/>
          <w:bCs/>
          <w:i/>
        </w:rPr>
        <w:t>Русское государство и общество: трудности роста</w:t>
      </w:r>
      <w:bookmarkEnd w:id="145"/>
      <w:r w:rsidRPr="006A524B">
        <w:rPr>
          <w:b/>
          <w:bCs/>
          <w:i/>
        </w:rPr>
        <w:t xml:space="preserve">. </w:t>
      </w:r>
      <w:r w:rsidRPr="006A524B">
        <w:rPr>
          <w:bCs/>
        </w:rPr>
        <w:t>Территория и население. Особенности социально-экономиче</w:t>
      </w:r>
      <w:r w:rsidRPr="006A524B">
        <w:rPr>
          <w:bCs/>
        </w:rPr>
        <w:softHyphen/>
        <w:t>ского развития. Верхи и низы общества. Характер политической власти московских государей. Теория «Москва – Третий Рим». Регентство Елены Глинской. Сопротивление удельных князей ве</w:t>
      </w:r>
      <w:r w:rsidRPr="006A524B">
        <w:rPr>
          <w:bCs/>
        </w:rPr>
        <w:softHyphen/>
        <w:t>ликокняжеской власти. Мятеж князя Андрея Старицкого. Унификация денежной системы. Начало губной реформы. Градо</w:t>
      </w:r>
      <w:r w:rsidRPr="006A524B">
        <w:rPr>
          <w:bCs/>
        </w:rPr>
        <w:softHyphen/>
        <w:t xml:space="preserve">строительство. Период боярского правления. Борьба за власть между боярскими кланами Шуйских, Бельских и Глинских. Детство Ивана </w:t>
      </w:r>
      <w:r w:rsidRPr="006A524B">
        <w:rPr>
          <w:bCs/>
          <w:lang w:val="en-US"/>
        </w:rPr>
        <w:t>IV</w:t>
      </w:r>
      <w:r w:rsidRPr="006A524B">
        <w:rPr>
          <w:bCs/>
        </w:rPr>
        <w:t>.</w:t>
      </w:r>
    </w:p>
    <w:p w:rsidR="00AB030A" w:rsidRPr="006A524B" w:rsidRDefault="00AB030A" w:rsidP="00EE13F1">
      <w:pPr>
        <w:tabs>
          <w:tab w:val="left" w:pos="284"/>
          <w:tab w:val="left" w:pos="709"/>
        </w:tabs>
        <w:jc w:val="both"/>
        <w:rPr>
          <w:bCs/>
        </w:rPr>
      </w:pPr>
      <w:bookmarkStart w:id="146" w:name="bookmark46"/>
      <w:r w:rsidRPr="006A524B">
        <w:rPr>
          <w:b/>
          <w:bCs/>
          <w:i/>
        </w:rPr>
        <w:t>Начало реформ. Избранная рада</w:t>
      </w:r>
      <w:bookmarkEnd w:id="146"/>
      <w:r w:rsidRPr="006A524B">
        <w:rPr>
          <w:b/>
          <w:bCs/>
          <w:i/>
        </w:rPr>
        <w:t xml:space="preserve">. </w:t>
      </w:r>
      <w:r w:rsidRPr="006A524B">
        <w:rPr>
          <w:bCs/>
        </w:rPr>
        <w:t>Венчание Ивана IV на царство. Ритуал и символы власти. Митрополит Макарий. Значение принятия Иваном IV царского титула. Женитьба царя. Московское восстание 1547 г. Избранная рада. Необходимость реформ. Влияние священника Сильвестра на молодого царя. Начало созыва Земских соборов. Состав и задачи Собора примирения. Сословно-представительная монархия.</w:t>
      </w:r>
    </w:p>
    <w:p w:rsidR="00AB030A" w:rsidRPr="006A524B" w:rsidRDefault="00AB030A" w:rsidP="00EE13F1">
      <w:pPr>
        <w:tabs>
          <w:tab w:val="left" w:pos="284"/>
          <w:tab w:val="left" w:pos="709"/>
        </w:tabs>
        <w:jc w:val="both"/>
        <w:rPr>
          <w:bCs/>
        </w:rPr>
      </w:pPr>
      <w:bookmarkStart w:id="147" w:name="bookmark47"/>
      <w:r w:rsidRPr="006A524B">
        <w:rPr>
          <w:b/>
          <w:bCs/>
          <w:i/>
        </w:rPr>
        <w:t>Строительство царства</w:t>
      </w:r>
      <w:bookmarkEnd w:id="147"/>
      <w:r w:rsidRPr="006A524B">
        <w:rPr>
          <w:b/>
          <w:bCs/>
          <w:i/>
        </w:rPr>
        <w:t xml:space="preserve">. </w:t>
      </w:r>
      <w:r w:rsidRPr="006A524B">
        <w:rPr>
          <w:bCs/>
        </w:rPr>
        <w:t>Судебник 1550 г. Земская реформа, формирование органов местного самоуправления. Отмена кормлений. Реформа центрального управления. Система приказов. И. Висковатый во главе Посольского приказа. А. Адашев во главе Челобитного приказа. Военная реформа. Создание стрелецких полков. Уложение о службе. Перемены в Церкви. Стоглавый собор.</w:t>
      </w:r>
      <w:bookmarkStart w:id="148" w:name="bookmark48"/>
    </w:p>
    <w:p w:rsidR="00AB030A" w:rsidRPr="006A524B" w:rsidRDefault="00AB030A" w:rsidP="00EE13F1">
      <w:pPr>
        <w:tabs>
          <w:tab w:val="left" w:pos="284"/>
          <w:tab w:val="left" w:pos="709"/>
        </w:tabs>
        <w:jc w:val="both"/>
      </w:pPr>
      <w:r w:rsidRPr="006A524B">
        <w:rPr>
          <w:b/>
          <w:i/>
        </w:rPr>
        <w:t>Внешняя политика Ивана IV</w:t>
      </w:r>
      <w:bookmarkEnd w:id="148"/>
      <w:r w:rsidRPr="006A524B">
        <w:rPr>
          <w:b/>
          <w:i/>
        </w:rPr>
        <w:t xml:space="preserve">. </w:t>
      </w:r>
      <w:r w:rsidRPr="006A524B">
        <w:t>Присоединение Казанского и Астраханского ханств. Значение включения Среднего и Нижнего Поволжья в состав России. Многонациональный состав Российского государства. Поход Ермака Тимофеевича на Сибирское ханство. Начало присоединения к России Западной Сибири. Ливонская война: причины и характер. Ликвидация Ливонского ордена. Князь Андрей Курбский, начало переписки с царем.</w:t>
      </w:r>
    </w:p>
    <w:p w:rsidR="00AB030A" w:rsidRPr="006A524B" w:rsidRDefault="00AB030A" w:rsidP="00EE13F1">
      <w:pPr>
        <w:tabs>
          <w:tab w:val="left" w:pos="284"/>
          <w:tab w:val="left" w:pos="709"/>
        </w:tabs>
        <w:jc w:val="both"/>
        <w:rPr>
          <w:bCs/>
        </w:rPr>
      </w:pPr>
      <w:bookmarkStart w:id="149" w:name="bookmark49"/>
      <w:r w:rsidRPr="006A524B">
        <w:rPr>
          <w:b/>
          <w:bCs/>
          <w:i/>
        </w:rPr>
        <w:t>Опричнина. Итоги правления Ивана IV</w:t>
      </w:r>
      <w:bookmarkEnd w:id="149"/>
      <w:r w:rsidRPr="006A524B">
        <w:rPr>
          <w:b/>
          <w:bCs/>
          <w:i/>
        </w:rPr>
        <w:t xml:space="preserve">. </w:t>
      </w:r>
      <w:r w:rsidRPr="006A524B">
        <w:rPr>
          <w:bCs/>
        </w:rPr>
        <w:t>Опричнина, дискуссия о ее причинах и характере. Опричный террор. Расправа с Андреем Старицким. Позиция митрополита Филиппа, его гибель. Разгром Новгорода и Пскова. Московские казни 1570 г. Результаты и последствия опричнины. Войны с Крымским ханством. Набег Девлет-Гирея 1571 г. и сожжение Москвы. Битва при Молодях. Завершение и итоги Ливонской войны. Разорение страны. Введение заповедных лет. Итоги правления Ивана Грозного.</w:t>
      </w:r>
    </w:p>
    <w:p w:rsidR="00AB030A" w:rsidRPr="006A524B" w:rsidRDefault="00AB030A" w:rsidP="00EE13F1">
      <w:pPr>
        <w:tabs>
          <w:tab w:val="left" w:pos="284"/>
          <w:tab w:val="left" w:pos="709"/>
        </w:tabs>
        <w:jc w:val="both"/>
        <w:rPr>
          <w:bCs/>
        </w:rPr>
      </w:pPr>
      <w:bookmarkStart w:id="150" w:name="bookmark50"/>
      <w:r w:rsidRPr="006A524B">
        <w:rPr>
          <w:b/>
          <w:bCs/>
          <w:i/>
        </w:rPr>
        <w:t>Русская культура в XVI в.</w:t>
      </w:r>
      <w:bookmarkEnd w:id="150"/>
      <w:r w:rsidRPr="006A524B">
        <w:rPr>
          <w:b/>
          <w:bCs/>
          <w:i/>
        </w:rPr>
        <w:t xml:space="preserve"> </w:t>
      </w:r>
      <w:r w:rsidRPr="006A524B">
        <w:rPr>
          <w:bCs/>
        </w:rPr>
        <w:t>Литературные произведения. Публицистика. Иван Пересветов, Федор Карпов, Ермолай-Еразм. Переписка Ивана Грозного с князем Андреем Курбским. «Великие Четьи-Минеи». «Домострой». Начало книгопечатания. Иван Федоров. Библиотека Ивана Грозного. Новое в архитектуре. Шатровый стиль. Церковь Вознесения в Коломенском, собор Покрова Богородицы на Рву. Китай-город и Белый город в Москве. Федор Конь. Смоленский кремль. Духовный мир человека XVI в.</w:t>
      </w:r>
    </w:p>
    <w:p w:rsidR="00AB030A" w:rsidRPr="006A524B" w:rsidRDefault="00AB030A" w:rsidP="00EE13F1">
      <w:pPr>
        <w:tabs>
          <w:tab w:val="left" w:pos="284"/>
          <w:tab w:val="left" w:pos="709"/>
        </w:tabs>
        <w:jc w:val="both"/>
      </w:pPr>
      <w:bookmarkStart w:id="151" w:name="bookmark51"/>
      <w:r w:rsidRPr="006A524B">
        <w:rPr>
          <w:b/>
        </w:rPr>
        <w:t>Тема II. Смута в России</w:t>
      </w:r>
      <w:bookmarkEnd w:id="151"/>
    </w:p>
    <w:p w:rsidR="00AB030A" w:rsidRPr="006A524B" w:rsidRDefault="00AB030A" w:rsidP="00EE13F1">
      <w:pPr>
        <w:tabs>
          <w:tab w:val="left" w:pos="284"/>
          <w:tab w:val="left" w:pos="709"/>
        </w:tabs>
        <w:jc w:val="both"/>
        <w:rPr>
          <w:bCs/>
        </w:rPr>
      </w:pPr>
      <w:bookmarkStart w:id="152" w:name="bookmark52"/>
      <w:r w:rsidRPr="006A524B">
        <w:rPr>
          <w:b/>
          <w:bCs/>
          <w:i/>
        </w:rPr>
        <w:t>Кризис власти на рубеже XVI-XVII вв.</w:t>
      </w:r>
      <w:bookmarkEnd w:id="152"/>
      <w:r w:rsidRPr="006A524B">
        <w:rPr>
          <w:b/>
          <w:bCs/>
          <w:i/>
        </w:rPr>
        <w:t xml:space="preserve"> </w:t>
      </w:r>
      <w:r w:rsidRPr="006A524B">
        <w:rPr>
          <w:bCs/>
        </w:rPr>
        <w:t>Царь Федор Иоаннович. Борьба за власть в боярском окружении. Правление Бориса Годунова. Продолжение закрепощения крестьянства, указ об урочных летах. Учреждение патриаршества. Победа в войне со Швецией, восстановление позиций России в Прибалтике. Завершение присоединения Западной Сибири. Строительство российских крепостей. Гибель царевича Дмитрия. Пресечение царской династии Рюриковичей. Династический кризис. Земский собор 1598 г. и избрание на царство Бориса Годунова. Политика Бориса Годунова, в том числе в отношении боярства. Опала семейства Романовых. Голод 1601-1603 гг. и обострение социально-экономического кризиса.</w:t>
      </w:r>
    </w:p>
    <w:p w:rsidR="00AB030A" w:rsidRPr="006A524B" w:rsidRDefault="00AB030A" w:rsidP="00EE13F1">
      <w:pPr>
        <w:tabs>
          <w:tab w:val="left" w:pos="284"/>
          <w:tab w:val="left" w:pos="709"/>
        </w:tabs>
        <w:jc w:val="both"/>
        <w:rPr>
          <w:bCs/>
        </w:rPr>
      </w:pPr>
      <w:bookmarkStart w:id="153" w:name="bookmark53"/>
      <w:r w:rsidRPr="006A524B">
        <w:rPr>
          <w:b/>
          <w:bCs/>
          <w:i/>
        </w:rPr>
        <w:t>Начало Смуты. Самозванец на престоле</w:t>
      </w:r>
      <w:bookmarkEnd w:id="153"/>
      <w:r w:rsidRPr="006A524B">
        <w:rPr>
          <w:b/>
          <w:bCs/>
          <w:i/>
        </w:rPr>
        <w:t xml:space="preserve">. </w:t>
      </w:r>
      <w:r w:rsidRPr="006A524B">
        <w:rPr>
          <w:bCs/>
        </w:rPr>
        <w:t xml:space="preserve">Смутное время начала XVII в., его причины. Самозванцы и самозванство. Личность Лжедмитрия </w:t>
      </w:r>
      <w:r w:rsidRPr="006A524B">
        <w:rPr>
          <w:bCs/>
          <w:lang w:val="en-US"/>
        </w:rPr>
        <w:t>I</w:t>
      </w:r>
      <w:r w:rsidRPr="006A524B">
        <w:rPr>
          <w:bCs/>
        </w:rPr>
        <w:t>, пребывание в Речи Посполитой, поход на Москву. Конец династии Годуновых. Приход Лжедмитрия I к власти и его политика. Женитьба самозванца на Марине Мнишек. Поляки в Москве. Восстание 1606 г. и убий</w:t>
      </w:r>
      <w:r w:rsidRPr="006A524B">
        <w:rPr>
          <w:bCs/>
        </w:rPr>
        <w:softHyphen/>
        <w:t>ство самозванца. «Боярский царь» Василий Шуйский. Крестоцеловальная запись. Политика Василия Шуйского.</w:t>
      </w:r>
    </w:p>
    <w:p w:rsidR="00AB030A" w:rsidRPr="006A524B" w:rsidRDefault="00AB030A" w:rsidP="00EE13F1">
      <w:pPr>
        <w:tabs>
          <w:tab w:val="left" w:pos="284"/>
          <w:tab w:val="left" w:pos="709"/>
        </w:tabs>
        <w:jc w:val="both"/>
        <w:rPr>
          <w:bCs/>
        </w:rPr>
      </w:pPr>
      <w:bookmarkStart w:id="154" w:name="bookmark54"/>
      <w:r w:rsidRPr="006A524B">
        <w:rPr>
          <w:b/>
          <w:bCs/>
          <w:i/>
        </w:rPr>
        <w:t>Разгар Смуты. Власть и народ</w:t>
      </w:r>
      <w:bookmarkEnd w:id="154"/>
      <w:r w:rsidRPr="006A524B">
        <w:rPr>
          <w:b/>
          <w:bCs/>
          <w:i/>
        </w:rPr>
        <w:t xml:space="preserve">. </w:t>
      </w:r>
      <w:r w:rsidRPr="006A524B">
        <w:rPr>
          <w:bCs/>
        </w:rPr>
        <w:t>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Договор между Россией и Швецией. Поход войска М.В. Скопина-Шуйского и распад тушинского лагеря. Открытое вступление в войну против России Речи Посполитой. Оборона Смоленска. 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ополчение.</w:t>
      </w:r>
    </w:p>
    <w:p w:rsidR="00AB030A" w:rsidRPr="006A524B" w:rsidRDefault="00AB030A" w:rsidP="00EE13F1">
      <w:pPr>
        <w:tabs>
          <w:tab w:val="left" w:pos="284"/>
          <w:tab w:val="left" w:pos="709"/>
        </w:tabs>
        <w:jc w:val="both"/>
        <w:rPr>
          <w:bCs/>
        </w:rPr>
      </w:pPr>
      <w:bookmarkStart w:id="155" w:name="bookmark55"/>
      <w:r w:rsidRPr="006A524B">
        <w:rPr>
          <w:b/>
          <w:bCs/>
          <w:i/>
        </w:rPr>
        <w:t>Окончание Смуты. Новая династия</w:t>
      </w:r>
      <w:bookmarkEnd w:id="155"/>
      <w:r w:rsidRPr="006A524B">
        <w:rPr>
          <w:b/>
          <w:bCs/>
          <w:i/>
        </w:rPr>
        <w:t xml:space="preserve">. </w:t>
      </w:r>
      <w:r w:rsidRPr="006A524B">
        <w:rPr>
          <w:bCs/>
        </w:rPr>
        <w:t>Начало формирования Второго ополчения. К. Минин и Д. Пожарский. «Совет всей земли». Поход на Москву. Освобождение столицы в 1612 г.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Владислава на Москву. Заключение Деулинского перемирия с Речью Посполитой. Итоги и последствия Смутного времени.</w:t>
      </w:r>
    </w:p>
    <w:p w:rsidR="00AB030A" w:rsidRPr="006A524B" w:rsidRDefault="00AB030A" w:rsidP="00EE13F1">
      <w:pPr>
        <w:tabs>
          <w:tab w:val="left" w:pos="284"/>
          <w:tab w:val="left" w:pos="709"/>
        </w:tabs>
        <w:jc w:val="both"/>
      </w:pPr>
      <w:bookmarkStart w:id="156" w:name="bookmark56"/>
      <w:r w:rsidRPr="006A524B">
        <w:rPr>
          <w:b/>
        </w:rPr>
        <w:t>Тема III. «Богатырский» век</w:t>
      </w:r>
      <w:bookmarkEnd w:id="156"/>
    </w:p>
    <w:p w:rsidR="00AB030A" w:rsidRPr="006A524B" w:rsidRDefault="00AB030A" w:rsidP="00EE13F1">
      <w:pPr>
        <w:tabs>
          <w:tab w:val="left" w:pos="284"/>
          <w:tab w:val="left" w:pos="709"/>
        </w:tabs>
        <w:jc w:val="both"/>
        <w:rPr>
          <w:bCs/>
        </w:rPr>
      </w:pPr>
      <w:bookmarkStart w:id="157" w:name="bookmark57"/>
      <w:r w:rsidRPr="006A524B">
        <w:rPr>
          <w:b/>
          <w:bCs/>
          <w:i/>
        </w:rPr>
        <w:t>Социально-экономическое развитие России в XVII в.</w:t>
      </w:r>
      <w:bookmarkEnd w:id="157"/>
      <w:r w:rsidRPr="006A524B">
        <w:rPr>
          <w:b/>
          <w:bCs/>
          <w:i/>
        </w:rPr>
        <w:t xml:space="preserve"> </w:t>
      </w:r>
      <w:r w:rsidRPr="006A524B">
        <w:rPr>
          <w:bCs/>
        </w:rPr>
        <w:t xml:space="preserve">Территория и население страны. Освоение новых территорий. Строительство засечных черт. Экономическое развитие России в </w:t>
      </w:r>
      <w:r w:rsidRPr="006A524B">
        <w:rPr>
          <w:bCs/>
          <w:lang w:val="en-US"/>
        </w:rPr>
        <w:t>XVII</w:t>
      </w:r>
      <w:r w:rsidRPr="006A524B">
        <w:rPr>
          <w:bCs/>
        </w:rPr>
        <w:t>в. Восстановление и рост сельского хозяйства. Ремесленное производство. Первые мануфактуры. А. Виниус. Ярмарки. Укрепление внутренних торговых связей и развитие хозяйственной специализации регионов Российского государства. Начало формирования всероссийского рынка. Торговля с европейскими странами, Прибалтикой, Востоком.</w:t>
      </w:r>
    </w:p>
    <w:p w:rsidR="00AB030A" w:rsidRPr="006A524B" w:rsidRDefault="00AB030A" w:rsidP="00EE13F1">
      <w:pPr>
        <w:tabs>
          <w:tab w:val="left" w:pos="284"/>
          <w:tab w:val="left" w:pos="709"/>
        </w:tabs>
        <w:jc w:val="both"/>
        <w:rPr>
          <w:bCs/>
        </w:rPr>
      </w:pPr>
      <w:bookmarkStart w:id="158" w:name="bookmark58"/>
      <w:r w:rsidRPr="006A524B">
        <w:rPr>
          <w:b/>
          <w:bCs/>
          <w:i/>
        </w:rPr>
        <w:t>Сословия в XVII в.: верхи общества</w:t>
      </w:r>
      <w:bookmarkEnd w:id="158"/>
      <w:r w:rsidRPr="006A524B">
        <w:rPr>
          <w:b/>
          <w:bCs/>
          <w:i/>
        </w:rPr>
        <w:t xml:space="preserve">. </w:t>
      </w:r>
      <w:r w:rsidRPr="006A524B">
        <w:rPr>
          <w:bCs/>
        </w:rPr>
        <w:t>Социальная структура российского общества. Государев двор, служилые люди «по прибору» и «по отечеству». Категории дворян. Особенности дворянской службы. Рост поместного землевладения. Противоречия внутри дворянского сословия. Стрельцы, пушкари, воротники. Стрелецкие полки. Государственное жало</w:t>
      </w:r>
      <w:r w:rsidRPr="006A524B">
        <w:rPr>
          <w:bCs/>
        </w:rPr>
        <w:softHyphen/>
        <w:t>ванье. Особенности службы стрельцов. Духовное сословие. Белое и черное духовенство. Структура и привилегии Русской православной церкви.</w:t>
      </w:r>
    </w:p>
    <w:p w:rsidR="00AB030A" w:rsidRPr="006A524B" w:rsidRDefault="00AB030A" w:rsidP="00EE13F1">
      <w:pPr>
        <w:tabs>
          <w:tab w:val="left" w:pos="284"/>
          <w:tab w:val="left" w:pos="709"/>
        </w:tabs>
        <w:jc w:val="both"/>
        <w:rPr>
          <w:bCs/>
        </w:rPr>
      </w:pPr>
      <w:bookmarkStart w:id="159" w:name="bookmark59"/>
      <w:r w:rsidRPr="006A524B">
        <w:rPr>
          <w:b/>
          <w:bCs/>
          <w:i/>
        </w:rPr>
        <w:t>Сословия в XVII в.: низы общества</w:t>
      </w:r>
      <w:bookmarkEnd w:id="159"/>
      <w:r w:rsidRPr="006A524B">
        <w:rPr>
          <w:b/>
          <w:bCs/>
          <w:i/>
        </w:rPr>
        <w:t xml:space="preserve">. </w:t>
      </w:r>
      <w:r w:rsidRPr="006A524B">
        <w:rPr>
          <w:bCs/>
        </w:rPr>
        <w:t>Податные сословия. Государево тягло. Категории крестьянства. Виды и размеры повинностей. Закрепощение крестьян. Города и их жители. Количество и размеры городов. Занятия посад</w:t>
      </w:r>
      <w:r w:rsidRPr="006A524B">
        <w:rPr>
          <w:bCs/>
        </w:rPr>
        <w:softHyphen/>
        <w:t>ского населения. Посадское тягло. Городские общины. Экономическая политика правительства. Купечество. Торговый и Новоторговый уставы. А.Л. Ордин-Нащокин.</w:t>
      </w:r>
    </w:p>
    <w:p w:rsidR="00AB030A" w:rsidRPr="006A524B" w:rsidRDefault="00AB030A" w:rsidP="00EE13F1">
      <w:pPr>
        <w:tabs>
          <w:tab w:val="left" w:pos="284"/>
          <w:tab w:val="left" w:pos="709"/>
        </w:tabs>
        <w:jc w:val="both"/>
        <w:rPr>
          <w:bCs/>
        </w:rPr>
      </w:pPr>
      <w:bookmarkStart w:id="160" w:name="bookmark60"/>
      <w:r w:rsidRPr="006A524B">
        <w:rPr>
          <w:b/>
          <w:bCs/>
          <w:i/>
        </w:rPr>
        <w:t>Государственное устройство России в XVII в.</w:t>
      </w:r>
      <w:bookmarkEnd w:id="160"/>
      <w:r w:rsidRPr="006A524B">
        <w:rPr>
          <w:b/>
          <w:bCs/>
          <w:i/>
        </w:rPr>
        <w:t xml:space="preserve"> </w:t>
      </w:r>
      <w:r w:rsidRPr="006A524B">
        <w:rPr>
          <w:bCs/>
        </w:rPr>
        <w:t>Правление Михаила Федоровича. Царская власть. Состав и компетенции Боярской думы. Ослабление роли Земских соборов в государственной жизни. Приказная система. Отраслевые и территориальные приказы. Приказное делопроизводство. Местное управление, воеводы. Преобразования в армии. Создание полков «нового (иноземного) строя».</w:t>
      </w:r>
    </w:p>
    <w:p w:rsidR="00AB030A" w:rsidRPr="006A524B" w:rsidRDefault="00AB030A" w:rsidP="00EE13F1">
      <w:pPr>
        <w:tabs>
          <w:tab w:val="left" w:pos="284"/>
          <w:tab w:val="left" w:pos="709"/>
        </w:tabs>
        <w:jc w:val="both"/>
      </w:pPr>
      <w:bookmarkStart w:id="161" w:name="bookmark61"/>
      <w:r w:rsidRPr="006A524B">
        <w:rPr>
          <w:b/>
        </w:rPr>
        <w:t>Тема IV. «Бунташный» век</w:t>
      </w:r>
      <w:bookmarkEnd w:id="161"/>
    </w:p>
    <w:p w:rsidR="00AB030A" w:rsidRPr="006A524B" w:rsidRDefault="00AB030A" w:rsidP="00EE13F1">
      <w:pPr>
        <w:tabs>
          <w:tab w:val="left" w:pos="284"/>
          <w:tab w:val="left" w:pos="709"/>
        </w:tabs>
        <w:jc w:val="both"/>
        <w:rPr>
          <w:bCs/>
        </w:rPr>
      </w:pPr>
      <w:bookmarkStart w:id="162" w:name="bookmark62"/>
      <w:r w:rsidRPr="006A524B">
        <w:rPr>
          <w:b/>
          <w:bCs/>
          <w:i/>
        </w:rPr>
        <w:t>Внутренняя политика царя Алексея Михайловича</w:t>
      </w:r>
      <w:bookmarkEnd w:id="162"/>
      <w:r w:rsidRPr="006A524B">
        <w:rPr>
          <w:b/>
          <w:bCs/>
          <w:i/>
        </w:rPr>
        <w:t xml:space="preserve">. </w:t>
      </w:r>
      <w:r w:rsidRPr="006A524B">
        <w:rPr>
          <w:bCs/>
        </w:rPr>
        <w:t>Начало правления Алексея Михайловича. Роль Б.И. Морозова в государственных делах. Укрепление южных границ государства, увеличение расходов. Рост налогов. Л.А. Плещеев. Соляной бунт в Москве. Требования посадского населения. Расправа с боярами. Подавление бунта. Псковско-Новгородское восстание 1650 г.</w:t>
      </w:r>
    </w:p>
    <w:p w:rsidR="00AB030A" w:rsidRPr="006A524B" w:rsidRDefault="00AB030A" w:rsidP="00EE13F1">
      <w:pPr>
        <w:tabs>
          <w:tab w:val="left" w:pos="284"/>
          <w:tab w:val="left" w:pos="709"/>
        </w:tabs>
        <w:jc w:val="both"/>
        <w:rPr>
          <w:bCs/>
        </w:rPr>
      </w:pPr>
      <w:bookmarkStart w:id="163" w:name="bookmark63"/>
      <w:r w:rsidRPr="006A524B">
        <w:rPr>
          <w:b/>
          <w:bCs/>
          <w:i/>
        </w:rPr>
        <w:t>Формирование абсолютизма</w:t>
      </w:r>
      <w:bookmarkEnd w:id="163"/>
      <w:r w:rsidRPr="006A524B">
        <w:rPr>
          <w:b/>
          <w:bCs/>
          <w:i/>
        </w:rPr>
        <w:t xml:space="preserve">. </w:t>
      </w:r>
      <w:r w:rsidRPr="006A524B">
        <w:rPr>
          <w:bCs/>
        </w:rPr>
        <w:t>Эволюция Земских соборов в XVII в. как один из факторов укрепления самодержавной власти. Важнейшие вопросы в повестке дня соборов в XVII в. Соборное уложение 1649 г. Юридическое оформление крепостного права. Изменения в положении посадского населения. Государственный строй России: от сословно-представительной монархии к абсолютной. Закрепление социального статуса царя в Соборном уложении. Создание приказа Тайных дел. Модернизация армии. Окружение царя Алексея Михайловича. Придворная жизнь.</w:t>
      </w:r>
    </w:p>
    <w:p w:rsidR="00AB030A" w:rsidRPr="006A524B" w:rsidRDefault="00AB030A" w:rsidP="00EE13F1">
      <w:pPr>
        <w:tabs>
          <w:tab w:val="left" w:pos="284"/>
          <w:tab w:val="left" w:pos="709"/>
        </w:tabs>
        <w:jc w:val="both"/>
        <w:rPr>
          <w:bCs/>
        </w:rPr>
      </w:pPr>
      <w:bookmarkStart w:id="164" w:name="bookmark64"/>
      <w:r w:rsidRPr="006A524B">
        <w:rPr>
          <w:b/>
          <w:bCs/>
          <w:i/>
        </w:rPr>
        <w:t>Церковный раскол</w:t>
      </w:r>
      <w:bookmarkEnd w:id="164"/>
      <w:r w:rsidRPr="006A524B">
        <w:rPr>
          <w:b/>
          <w:bCs/>
          <w:i/>
        </w:rPr>
        <w:t xml:space="preserve">. </w:t>
      </w:r>
      <w:r w:rsidRPr="006A524B">
        <w:rPr>
          <w:bCs/>
        </w:rPr>
        <w:t>Роль Православной церкви в духовной и политической жизни страны. Изменения в положении Церкви после принятия Соборного уложения. Патриарх Никон. Предпосылки преобразований.</w:t>
      </w:r>
    </w:p>
    <w:p w:rsidR="00AB030A" w:rsidRPr="006A524B" w:rsidRDefault="00AB030A" w:rsidP="00EE13F1">
      <w:pPr>
        <w:tabs>
          <w:tab w:val="left" w:pos="284"/>
          <w:tab w:val="left" w:pos="709"/>
        </w:tabs>
        <w:jc w:val="both"/>
      </w:pPr>
      <w:r w:rsidRPr="006A524B">
        <w:t>Церковная реформа: изменения в книгах и обрядах. Конфликт между Алексеем Михайловичем и Никоном. Осуждение Никона. Раскол в Церкви. Протопоп Аввакум, формирование религиозной традиции старообрядчества. Гонения на старообрядцев. Соловецкое восстание.</w:t>
      </w:r>
    </w:p>
    <w:p w:rsidR="00AB030A" w:rsidRPr="006A524B" w:rsidRDefault="00AB030A" w:rsidP="00EE13F1">
      <w:pPr>
        <w:tabs>
          <w:tab w:val="left" w:pos="284"/>
          <w:tab w:val="left" w:pos="709"/>
        </w:tabs>
        <w:jc w:val="both"/>
        <w:rPr>
          <w:bCs/>
        </w:rPr>
      </w:pPr>
      <w:bookmarkStart w:id="165" w:name="bookmark65"/>
      <w:r w:rsidRPr="006A524B">
        <w:rPr>
          <w:b/>
          <w:bCs/>
          <w:i/>
        </w:rPr>
        <w:t>Народный ответ</w:t>
      </w:r>
      <w:bookmarkEnd w:id="165"/>
      <w:r w:rsidRPr="006A524B">
        <w:rPr>
          <w:b/>
          <w:bCs/>
          <w:i/>
        </w:rPr>
        <w:t xml:space="preserve">. </w:t>
      </w:r>
      <w:r w:rsidRPr="006A524B">
        <w:rPr>
          <w:bCs/>
        </w:rPr>
        <w:t xml:space="preserve">Главные причины социальных конфликтов </w:t>
      </w:r>
      <w:r w:rsidRPr="006A524B">
        <w:rPr>
          <w:bCs/>
          <w:lang w:val="en-US"/>
        </w:rPr>
        <w:t>XVII</w:t>
      </w:r>
      <w:r w:rsidRPr="006A524B">
        <w:rPr>
          <w:bCs/>
        </w:rPr>
        <w:t>в. Формы народного протеста. Денежная реформа 1654 г. Медный бунт. Подавление восстания. Отмена медных денег. Побеги крестьян на Дон и в Сибирь. Донские казаки. Восстание под руководством Степана Разина: движущие силы, территория, основные события. Разгром восставших. Казнь Разина.</w:t>
      </w:r>
    </w:p>
    <w:p w:rsidR="00AB030A" w:rsidRPr="006A524B" w:rsidRDefault="00AB030A" w:rsidP="00EE13F1">
      <w:pPr>
        <w:tabs>
          <w:tab w:val="left" w:pos="284"/>
          <w:tab w:val="left" w:pos="709"/>
        </w:tabs>
        <w:jc w:val="both"/>
      </w:pPr>
      <w:r w:rsidRPr="006A524B">
        <w:rPr>
          <w:b/>
        </w:rPr>
        <w:t>Тема V. Россия на новых рубежах</w:t>
      </w:r>
    </w:p>
    <w:p w:rsidR="00AB030A" w:rsidRPr="006A524B" w:rsidRDefault="00AB030A" w:rsidP="00EE13F1">
      <w:pPr>
        <w:tabs>
          <w:tab w:val="left" w:pos="284"/>
          <w:tab w:val="left" w:pos="709"/>
        </w:tabs>
        <w:jc w:val="both"/>
        <w:rPr>
          <w:bCs/>
        </w:rPr>
      </w:pPr>
      <w:bookmarkStart w:id="166" w:name="bookmark67"/>
      <w:r w:rsidRPr="006A524B">
        <w:rPr>
          <w:b/>
          <w:bCs/>
          <w:i/>
        </w:rPr>
        <w:t>Внешняя политика России в XVII в.</w:t>
      </w:r>
      <w:bookmarkEnd w:id="166"/>
      <w:r w:rsidRPr="006A524B">
        <w:rPr>
          <w:b/>
          <w:bCs/>
          <w:i/>
        </w:rPr>
        <w:t xml:space="preserve"> </w:t>
      </w:r>
      <w:r w:rsidRPr="006A524B">
        <w:rPr>
          <w:bCs/>
        </w:rPr>
        <w:t>Главные задачи русской дипломатии после Смуты. Возобновление дипломатических контактов со странами Европы и Азии. Смоленская война. Поляновский мир. Контакты с православным населением Речи Посполитой; противодействие распространению католичества. Контакты с Запорожской Сечью. Восстание Богдана Хмельницкого. Переяславская рада. Вхождение Левобережной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 Калмыцким ханством.</w:t>
      </w:r>
    </w:p>
    <w:p w:rsidR="00AB030A" w:rsidRPr="006A524B" w:rsidRDefault="00AB030A" w:rsidP="00EE13F1">
      <w:pPr>
        <w:tabs>
          <w:tab w:val="left" w:pos="284"/>
          <w:tab w:val="left" w:pos="709"/>
        </w:tabs>
        <w:jc w:val="both"/>
        <w:rPr>
          <w:bCs/>
        </w:rPr>
      </w:pPr>
      <w:bookmarkStart w:id="167" w:name="bookmark68"/>
      <w:r w:rsidRPr="006A524B">
        <w:rPr>
          <w:b/>
          <w:bCs/>
          <w:i/>
        </w:rPr>
        <w:t>Освоение Сибири и Дальнего Востока</w:t>
      </w:r>
      <w:bookmarkEnd w:id="167"/>
      <w:r w:rsidRPr="006A524B">
        <w:rPr>
          <w:b/>
          <w:bCs/>
          <w:i/>
        </w:rPr>
        <w:t xml:space="preserve">. </w:t>
      </w:r>
      <w:r w:rsidRPr="006A524B">
        <w:rPr>
          <w:bCs/>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Военные столкновения с маньчжурами и империей Цин. Нерчинский договор с Китаем. Освоение Поволжья, Урала и Сибири. Новые города. Ясачное налогообло</w:t>
      </w:r>
      <w:r w:rsidRPr="006A524B">
        <w:rPr>
          <w:bCs/>
        </w:rPr>
        <w:softHyphen/>
        <w:t>жение. Переселение русских на новые земли. Миссионерство и христианизация. Межэтнические отношения. Прекращение межплеменных усобиц у коренных народов Сибири.</w:t>
      </w:r>
    </w:p>
    <w:p w:rsidR="00AB030A" w:rsidRPr="006A524B" w:rsidRDefault="00AB030A" w:rsidP="00EE13F1">
      <w:pPr>
        <w:tabs>
          <w:tab w:val="left" w:pos="284"/>
          <w:tab w:val="left" w:pos="709"/>
        </w:tabs>
        <w:jc w:val="both"/>
      </w:pPr>
      <w:bookmarkStart w:id="168" w:name="bookmark69"/>
      <w:r w:rsidRPr="006A524B">
        <w:rPr>
          <w:b/>
        </w:rPr>
        <w:t>Тема VI. В канун великих реформ</w:t>
      </w:r>
      <w:bookmarkEnd w:id="168"/>
    </w:p>
    <w:p w:rsidR="00AB030A" w:rsidRPr="006A524B" w:rsidRDefault="00AB030A" w:rsidP="00EE13F1">
      <w:pPr>
        <w:tabs>
          <w:tab w:val="left" w:pos="284"/>
          <w:tab w:val="left" w:pos="709"/>
        </w:tabs>
        <w:jc w:val="both"/>
        <w:rPr>
          <w:bCs/>
        </w:rPr>
      </w:pPr>
      <w:bookmarkStart w:id="169" w:name="bookmark70"/>
      <w:r w:rsidRPr="006A524B">
        <w:rPr>
          <w:b/>
          <w:bCs/>
          <w:i/>
        </w:rPr>
        <w:t>Политика Федора Алексеевича Романова</w:t>
      </w:r>
      <w:bookmarkEnd w:id="169"/>
      <w:r w:rsidRPr="006A524B">
        <w:rPr>
          <w:b/>
          <w:bCs/>
          <w:i/>
        </w:rPr>
        <w:t xml:space="preserve">. </w:t>
      </w:r>
      <w:r w:rsidRPr="006A524B">
        <w:rPr>
          <w:bCs/>
        </w:rPr>
        <w:t>Царь Федор Алексеевич. Борьба в боярской верхушке. Назревание реформ, их возможные сценарии. Административные реформы. Создание Расправной палаты, укрупнение приказов. Расширение воеводского управления. Военно-территориальные разряды. Отмена местничества. Налоговая реформа, введение подворного обложения. Изменения в образе жизни. Проекты создания учебных заведений. Симеон Полоцкий.</w:t>
      </w:r>
    </w:p>
    <w:p w:rsidR="00AB030A" w:rsidRPr="006A524B" w:rsidRDefault="00AB030A" w:rsidP="00EE13F1">
      <w:pPr>
        <w:tabs>
          <w:tab w:val="left" w:pos="284"/>
          <w:tab w:val="left" w:pos="709"/>
        </w:tabs>
        <w:jc w:val="both"/>
        <w:rPr>
          <w:bCs/>
        </w:rPr>
      </w:pPr>
      <w:bookmarkStart w:id="170" w:name="bookmark71"/>
      <w:r w:rsidRPr="006A524B">
        <w:rPr>
          <w:b/>
          <w:bCs/>
          <w:i/>
        </w:rPr>
        <w:t>Борьба за власть в конце XVII в.</w:t>
      </w:r>
      <w:bookmarkEnd w:id="170"/>
      <w:r w:rsidRPr="006A524B">
        <w:rPr>
          <w:b/>
          <w:bCs/>
          <w:i/>
        </w:rPr>
        <w:t xml:space="preserve"> </w:t>
      </w:r>
      <w:r w:rsidRPr="006A524B">
        <w:rPr>
          <w:bCs/>
        </w:rPr>
        <w:t>Воцарение Петра I. Нарышкины и Милославские. Стрелецкий бунт 1682 г. Провозглашение царями Ивана и Петра. Царевна Софья Алексеевна. «Хованщина». Регентство Софьи. В. В. Голи</w:t>
      </w:r>
      <w:r w:rsidRPr="006A524B">
        <w:rPr>
          <w:bCs/>
        </w:rPr>
        <w:softHyphen/>
        <w:t xml:space="preserve">цын. Внешняя политика. «Вечный мир» с Речью Посполитой. Присоединение России к антиосманской коалиции. Крымские походы. Отстранение царевны Софьи от власти. Начало самостоятельного правления Петра </w:t>
      </w:r>
      <w:r w:rsidRPr="006A524B">
        <w:rPr>
          <w:bCs/>
          <w:lang w:val="en-US"/>
        </w:rPr>
        <w:t>I</w:t>
      </w:r>
      <w:r w:rsidRPr="006A524B">
        <w:rPr>
          <w:bCs/>
        </w:rPr>
        <w:t>.</w:t>
      </w:r>
    </w:p>
    <w:p w:rsidR="00AB030A" w:rsidRPr="006A524B" w:rsidRDefault="00AB030A" w:rsidP="00EE13F1">
      <w:pPr>
        <w:tabs>
          <w:tab w:val="left" w:pos="284"/>
          <w:tab w:val="left" w:pos="709"/>
        </w:tabs>
        <w:jc w:val="both"/>
        <w:rPr>
          <w:bCs/>
        </w:rPr>
      </w:pPr>
      <w:bookmarkStart w:id="171" w:name="bookmark72"/>
      <w:r w:rsidRPr="006A524B">
        <w:rPr>
          <w:b/>
          <w:bCs/>
          <w:i/>
        </w:rPr>
        <w:t>Культура России XVII в.</w:t>
      </w:r>
      <w:bookmarkEnd w:id="171"/>
      <w:r w:rsidRPr="006A524B">
        <w:rPr>
          <w:b/>
          <w:bCs/>
          <w:i/>
        </w:rPr>
        <w:t xml:space="preserve"> </w:t>
      </w:r>
      <w:r w:rsidRPr="006A524B">
        <w:rPr>
          <w:bCs/>
        </w:rPr>
        <w:t>Обмирщение культуры. Новые литературные жанры. Посадская сатира XVII в. «Житие» протопопа Аввакума. Новые тенденции в архитектуре. Дивное узорочье. Запрет на сооружение шатровых храмов. Нарышкинское барокко. Изобразительное искусство. Парсунная живопись. Мастера Оружейной палаты. Иконопись. Симон Ушаков. Развитие образования. Учебные книги В. Бурцова, К. Истомина, М. Смотрицкого. Школы при Заиконоспасском монастыре и Печатном дворе. Славяно-греко-латинская академия.</w:t>
      </w:r>
    </w:p>
    <w:p w:rsidR="00AB030A" w:rsidRPr="006A524B" w:rsidRDefault="00AB030A" w:rsidP="00EE13F1">
      <w:pPr>
        <w:tabs>
          <w:tab w:val="left" w:pos="284"/>
          <w:tab w:val="left" w:pos="709"/>
        </w:tabs>
        <w:jc w:val="both"/>
        <w:rPr>
          <w:bCs/>
        </w:rPr>
      </w:pPr>
      <w:bookmarkStart w:id="172" w:name="bookmark73"/>
      <w:r w:rsidRPr="006A524B">
        <w:rPr>
          <w:b/>
          <w:bCs/>
          <w:i/>
        </w:rPr>
        <w:t>Мир человека XVII в.</w:t>
      </w:r>
      <w:bookmarkEnd w:id="172"/>
      <w:r w:rsidRPr="006A524B">
        <w:rPr>
          <w:b/>
          <w:bCs/>
          <w:i/>
        </w:rPr>
        <w:t xml:space="preserve"> </w:t>
      </w:r>
      <w:r w:rsidRPr="006A524B">
        <w:rPr>
          <w:bCs/>
        </w:rPr>
        <w:t>Изменения в картине мира в XVII в. и повседневная жизнь людей. А.Л. Ордин-Нащокин – образец нового человека XVII столетия. Жилище и предметы быта. Семья и семейные отношения. Немецкая слобода как проводник европейского культурного влияния. Синтез европейской и восточной культур в быте высших слоев населения страны.</w:t>
      </w:r>
    </w:p>
    <w:p w:rsidR="00AB030A" w:rsidRPr="006A524B" w:rsidRDefault="00AB030A" w:rsidP="00EE13F1">
      <w:pPr>
        <w:tabs>
          <w:tab w:val="left" w:pos="284"/>
          <w:tab w:val="left" w:pos="709"/>
        </w:tabs>
        <w:jc w:val="both"/>
      </w:pPr>
      <w:bookmarkStart w:id="173" w:name="bookmark74"/>
      <w:r w:rsidRPr="006A524B">
        <w:rPr>
          <w:b/>
          <w:bCs/>
        </w:rPr>
        <w:t xml:space="preserve">Резерв учебного времени </w:t>
      </w:r>
      <w:r w:rsidRPr="006A524B">
        <w:t>– 4 ч.</w:t>
      </w:r>
      <w:bookmarkStart w:id="174" w:name="bookmark75"/>
      <w:bookmarkEnd w:id="173"/>
    </w:p>
    <w:p w:rsidR="00AB030A" w:rsidRPr="006A524B" w:rsidRDefault="00AB030A" w:rsidP="00EE13F1">
      <w:pPr>
        <w:tabs>
          <w:tab w:val="left" w:pos="284"/>
          <w:tab w:val="left" w:pos="709"/>
        </w:tabs>
        <w:jc w:val="both"/>
        <w:rPr>
          <w:b/>
          <w:bCs/>
        </w:rPr>
      </w:pPr>
      <w:r w:rsidRPr="006A524B">
        <w:rPr>
          <w:b/>
          <w:bCs/>
        </w:rPr>
        <w:t>ИСТОРИЯ РОССИИ. КОНЕЦ XVII – XVIII ВЕК</w:t>
      </w:r>
      <w:bookmarkEnd w:id="174"/>
    </w:p>
    <w:p w:rsidR="00AB030A" w:rsidRPr="006A524B" w:rsidRDefault="00AB030A" w:rsidP="00EE13F1">
      <w:pPr>
        <w:tabs>
          <w:tab w:val="left" w:pos="284"/>
          <w:tab w:val="left" w:pos="709"/>
        </w:tabs>
        <w:jc w:val="both"/>
        <w:rPr>
          <w:b/>
          <w:bCs/>
        </w:rPr>
      </w:pPr>
      <w:bookmarkStart w:id="175" w:name="bookmark77"/>
      <w:r w:rsidRPr="006A524B">
        <w:rPr>
          <w:b/>
          <w:bCs/>
        </w:rPr>
        <w:t>Введение</w:t>
      </w:r>
      <w:bookmarkEnd w:id="175"/>
    </w:p>
    <w:p w:rsidR="00AB030A" w:rsidRPr="006A524B" w:rsidRDefault="00AB030A" w:rsidP="00EE13F1">
      <w:pPr>
        <w:tabs>
          <w:tab w:val="left" w:pos="284"/>
          <w:tab w:val="left" w:pos="709"/>
        </w:tabs>
        <w:jc w:val="both"/>
      </w:pPr>
      <w:bookmarkStart w:id="176" w:name="bookmark78"/>
      <w:r w:rsidRPr="006A524B">
        <w:rPr>
          <w:b/>
        </w:rPr>
        <w:t>Тема I. РОЖДЕНИЕ РОССИЙСКОЙ ИМПЕРИИ</w:t>
      </w:r>
      <w:bookmarkEnd w:id="176"/>
    </w:p>
    <w:p w:rsidR="00AB030A" w:rsidRPr="006A524B" w:rsidRDefault="00AB030A" w:rsidP="00EE13F1">
      <w:pPr>
        <w:tabs>
          <w:tab w:val="left" w:pos="284"/>
          <w:tab w:val="left" w:pos="709"/>
        </w:tabs>
        <w:jc w:val="both"/>
        <w:rPr>
          <w:bCs/>
        </w:rPr>
      </w:pPr>
      <w:bookmarkStart w:id="177" w:name="bookmark79"/>
      <w:r w:rsidRPr="006A524B">
        <w:rPr>
          <w:b/>
          <w:bCs/>
          <w:i/>
        </w:rPr>
        <w:t>Предпосылки и начало преобразований</w:t>
      </w:r>
      <w:bookmarkEnd w:id="177"/>
      <w:r w:rsidRPr="006A524B">
        <w:rPr>
          <w:b/>
          <w:bCs/>
          <w:i/>
        </w:rPr>
        <w:t xml:space="preserve">. </w:t>
      </w:r>
      <w:r w:rsidRPr="006A524B">
        <w:rPr>
          <w:bCs/>
        </w:rPr>
        <w:t xml:space="preserve">Причины и предпосылки преобразований. Россия и Европа в конце XVII в. Модернизация как жизненно важная национальная задача. Начало царствования Петра I, борьба за власть. Правление царевны Софьи. Обучение и воспитание царевича Петра. Немецкая слобода. Потешное войско. Начало самостоятельного правления. Сподвижники Петра </w:t>
      </w:r>
      <w:r w:rsidRPr="006A524B">
        <w:rPr>
          <w:bCs/>
          <w:lang w:val="en-US"/>
        </w:rPr>
        <w:t>I</w:t>
      </w:r>
      <w:r w:rsidRPr="006A524B">
        <w:rPr>
          <w:bCs/>
        </w:rPr>
        <w:t>. Первые шаги на пути преобразований. Азовские походы. Строительство кораблей. Великое посольство и его значение.</w:t>
      </w:r>
    </w:p>
    <w:p w:rsidR="00AB030A" w:rsidRPr="006A524B" w:rsidRDefault="00AB030A" w:rsidP="00EE13F1">
      <w:pPr>
        <w:tabs>
          <w:tab w:val="left" w:pos="284"/>
          <w:tab w:val="left" w:pos="709"/>
        </w:tabs>
        <w:jc w:val="both"/>
        <w:rPr>
          <w:b/>
          <w:bCs/>
        </w:rPr>
      </w:pPr>
      <w:bookmarkStart w:id="178" w:name="bookmark80"/>
      <w:r w:rsidRPr="006A524B">
        <w:rPr>
          <w:b/>
          <w:bCs/>
          <w:i/>
        </w:rPr>
        <w:t>Северная война</w:t>
      </w:r>
      <w:bookmarkEnd w:id="178"/>
      <w:r w:rsidRPr="006A524B">
        <w:rPr>
          <w:b/>
          <w:bCs/>
          <w:i/>
        </w:rPr>
        <w:t xml:space="preserve">. </w:t>
      </w:r>
      <w:r w:rsidRPr="006A524B">
        <w:rPr>
          <w:bCs/>
        </w:rPr>
        <w:t>Причины и цели Северной войны. Неудачи в начале войны и их преодоление. Преобразования в армии. Мобилизация экономики для ведения войны. Первые успехи русских войск. Основание Санкт-Петербурга. Битва при деревне Лесной. Победа под Полтавой. Б.П. Шереме</w:t>
      </w:r>
      <w:r w:rsidRPr="006A524B">
        <w:rPr>
          <w:bCs/>
        </w:rPr>
        <w:softHyphen/>
        <w:t>тев. А.Д. Меншиков. Прутский поход. Потеря Азова. Борьба за гегемонию на Балтике. Сражения у мыса Гангут и острова Гренгам. Ништадтский мир и его последствия. Провозглашение России империей. Каспийский поход.</w:t>
      </w:r>
    </w:p>
    <w:p w:rsidR="00AB030A" w:rsidRPr="006A524B" w:rsidRDefault="00AB030A" w:rsidP="00EE13F1">
      <w:pPr>
        <w:tabs>
          <w:tab w:val="left" w:pos="284"/>
          <w:tab w:val="left" w:pos="709"/>
        </w:tabs>
        <w:jc w:val="both"/>
        <w:rPr>
          <w:b/>
          <w:bCs/>
        </w:rPr>
      </w:pPr>
      <w:bookmarkStart w:id="179" w:name="bookmark81"/>
      <w:r w:rsidRPr="006A524B">
        <w:rPr>
          <w:b/>
          <w:bCs/>
          <w:i/>
        </w:rPr>
        <w:t>Обновленная Россия</w:t>
      </w:r>
      <w:bookmarkEnd w:id="179"/>
      <w:r w:rsidRPr="006A524B">
        <w:rPr>
          <w:b/>
          <w:bCs/>
          <w:i/>
        </w:rPr>
        <w:t xml:space="preserve">. </w:t>
      </w:r>
      <w:r w:rsidRPr="006A524B">
        <w:rPr>
          <w:bCs/>
        </w:rPr>
        <w:t>Цели и характер Петровских реформ. Реформы управления. Сенат, коллегии, органы надзора и суда. Усиление централизации и бюрократизации управления. Генеральный регламент. Санкт-Петербург – новая столица. Реформы местного управления, городская и губернская (областная) реформы. Церковная реформа. Упразднение патриаршества, учреждение Синода. Феофан Прокопович. Военная реформа. Создание регулярной армии, военного флота. Рекрутские наборы. Налоговая реформа. Введение подушной подати. Перепись податного населения. Консолидация дворянского сословия, повышение его роли в управлении страной. Табель о рангах. Указ о единонаследии (1714</w:t>
      </w:r>
      <w:r w:rsidR="00D72649" w:rsidRPr="006A524B">
        <w:rPr>
          <w:bCs/>
        </w:rPr>
        <w:t>). Экономическая</w:t>
      </w:r>
      <w:r w:rsidRPr="006A524B">
        <w:rPr>
          <w:bCs/>
        </w:rPr>
        <w:t xml:space="preserve"> политика. Преобладание крепостного и подневольного труд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Принципы меркантилизма и протекциониз</w:t>
      </w:r>
      <w:r w:rsidRPr="006A524B">
        <w:rPr>
          <w:bCs/>
        </w:rPr>
        <w:softHyphen/>
        <w:t>ма. Таможенный тариф (1724).</w:t>
      </w:r>
    </w:p>
    <w:p w:rsidR="00AB030A" w:rsidRPr="006A524B" w:rsidRDefault="00AB030A" w:rsidP="00EE13F1">
      <w:pPr>
        <w:tabs>
          <w:tab w:val="left" w:pos="284"/>
          <w:tab w:val="left" w:pos="709"/>
        </w:tabs>
        <w:jc w:val="both"/>
        <w:rPr>
          <w:bCs/>
        </w:rPr>
      </w:pPr>
      <w:bookmarkStart w:id="180" w:name="bookmark82"/>
      <w:r w:rsidRPr="006A524B">
        <w:rPr>
          <w:b/>
          <w:bCs/>
          <w:i/>
        </w:rPr>
        <w:t>Общество и государство, тяготы реформ</w:t>
      </w:r>
      <w:bookmarkEnd w:id="180"/>
      <w:r w:rsidRPr="006A524B">
        <w:rPr>
          <w:b/>
          <w:bCs/>
          <w:i/>
        </w:rPr>
        <w:t xml:space="preserve">. </w:t>
      </w:r>
      <w:r w:rsidRPr="006A524B">
        <w:rPr>
          <w:bCs/>
        </w:rPr>
        <w:t>Цена реформ. Положение народных масс. Рост налогового гнета и других повинностей. Народные выступления. Восстание в Астрахани. Выступление под руководством К. Булавина. Башкирское восстание. Оппозиции реформам Петра I. «Дело царевича Алексея». Семья Петра I. Указ о престолонаследии (1722).</w:t>
      </w:r>
    </w:p>
    <w:p w:rsidR="00AB030A" w:rsidRPr="006A524B" w:rsidRDefault="00AB030A" w:rsidP="00EE13F1">
      <w:pPr>
        <w:tabs>
          <w:tab w:val="left" w:pos="284"/>
          <w:tab w:val="left" w:pos="709"/>
        </w:tabs>
        <w:jc w:val="both"/>
        <w:rPr>
          <w:bCs/>
        </w:rPr>
      </w:pPr>
      <w:bookmarkStart w:id="181" w:name="bookmark83"/>
      <w:r w:rsidRPr="006A524B">
        <w:rPr>
          <w:b/>
          <w:bCs/>
          <w:i/>
        </w:rPr>
        <w:t>«Новая Россия». Итоги реформ</w:t>
      </w:r>
      <w:bookmarkEnd w:id="181"/>
      <w:r w:rsidRPr="006A524B">
        <w:rPr>
          <w:b/>
          <w:bCs/>
          <w:i/>
        </w:rPr>
        <w:t xml:space="preserve">. </w:t>
      </w:r>
      <w:r w:rsidRPr="006A524B">
        <w:rPr>
          <w:bCs/>
        </w:rPr>
        <w:t>Личность царя-реформатора. Преобразования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гражданского шрифта. Первая газета «Ведомости». Создание сети школ и специальных учебных заведений. Развитие науки. Открытие Академии наук в Санкт-Петербурге. Кунсткамера. Светская живопись, портрет в Петровскую эпоху. Скульптура и архитектура. Строительство Петербурга. Памятники раннего барокко. Архитектор Доменико Трезини. Введение европейских традиций в быте. Повседневная жизнь и быт правящей элиты и основной массы населения. Перемены в образе жизни российского дворянства. Новые формы социаль</w:t>
      </w:r>
      <w:r w:rsidRPr="006A524B">
        <w:rPr>
          <w:bCs/>
        </w:rPr>
        <w:softHyphen/>
        <w:t>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Итоги, последствия и значение петровских преобразований.</w:t>
      </w:r>
    </w:p>
    <w:p w:rsidR="00AB030A" w:rsidRPr="006A524B" w:rsidRDefault="00AB030A" w:rsidP="00EE13F1">
      <w:pPr>
        <w:tabs>
          <w:tab w:val="left" w:pos="284"/>
          <w:tab w:val="left" w:pos="709"/>
        </w:tabs>
        <w:jc w:val="both"/>
        <w:rPr>
          <w:b/>
        </w:rPr>
      </w:pPr>
      <w:bookmarkStart w:id="182" w:name="bookmark84"/>
      <w:r w:rsidRPr="006A524B">
        <w:rPr>
          <w:b/>
        </w:rPr>
        <w:t>Тема II. Россия в 1725-1762 гг.</w:t>
      </w:r>
      <w:bookmarkEnd w:id="182"/>
    </w:p>
    <w:p w:rsidR="00AB030A" w:rsidRPr="006A524B" w:rsidRDefault="00AB030A" w:rsidP="00EE13F1">
      <w:pPr>
        <w:tabs>
          <w:tab w:val="left" w:pos="284"/>
          <w:tab w:val="left" w:pos="709"/>
        </w:tabs>
        <w:jc w:val="both"/>
        <w:rPr>
          <w:bCs/>
        </w:rPr>
      </w:pPr>
      <w:bookmarkStart w:id="183" w:name="bookmark85"/>
      <w:r w:rsidRPr="006A524B">
        <w:rPr>
          <w:b/>
          <w:bCs/>
          <w:i/>
        </w:rPr>
        <w:t xml:space="preserve">Россия после Петра </w:t>
      </w:r>
      <w:r w:rsidRPr="006A524B">
        <w:rPr>
          <w:b/>
          <w:bCs/>
          <w:i/>
          <w:lang w:val="en-US"/>
        </w:rPr>
        <w:t>I</w:t>
      </w:r>
      <w:bookmarkEnd w:id="183"/>
      <w:r w:rsidRPr="006A524B">
        <w:rPr>
          <w:b/>
          <w:bCs/>
          <w:i/>
        </w:rPr>
        <w:t xml:space="preserve">. </w:t>
      </w:r>
      <w:r w:rsidRPr="006A524B">
        <w:rPr>
          <w:bCs/>
        </w:rPr>
        <w:t>Страна в «эпоху дворцовых переворотов». Причины нестабильности политического строя. Борьба за власть. Роль гвардии и дворянства в государственной жизни. Фаворитизм. Возведение на престол Екатерины I. Создание Верховного тайного совета. Император Петр II. Борьба царедворцев за влияние на императора. Крушение политической карьеры А.Д. Меншикова.</w:t>
      </w:r>
    </w:p>
    <w:p w:rsidR="00AB030A" w:rsidRPr="006A524B" w:rsidRDefault="00AB030A" w:rsidP="00EE13F1">
      <w:pPr>
        <w:tabs>
          <w:tab w:val="left" w:pos="284"/>
          <w:tab w:val="left" w:pos="709"/>
        </w:tabs>
        <w:jc w:val="both"/>
        <w:rPr>
          <w:b/>
          <w:bCs/>
        </w:rPr>
      </w:pPr>
      <w:bookmarkStart w:id="184" w:name="bookmark86"/>
      <w:r w:rsidRPr="006A524B">
        <w:rPr>
          <w:b/>
          <w:bCs/>
          <w:i/>
        </w:rPr>
        <w:t>Царствование Анны Иоанновны</w:t>
      </w:r>
      <w:bookmarkEnd w:id="184"/>
      <w:r w:rsidRPr="006A524B">
        <w:rPr>
          <w:b/>
          <w:bCs/>
          <w:i/>
        </w:rPr>
        <w:t xml:space="preserve">. </w:t>
      </w:r>
      <w:r w:rsidRPr="006A524B">
        <w:rPr>
          <w:bCs/>
        </w:rPr>
        <w:t>Кондиции «верховников» и приход к власти Анны Иоанновны. Отказ от Кондиций. Упразднение Верховного тайного совета. Внутренняя политика. Кабинет министров. Тайная канцелярия. «Бироновщина». Роль Э. Бирона, А.И. Остермана, А.П. Волынского, Б.X. Миниха в политической жизни страны. Шляхетский корпус. Ограничение дворянской службы 25 годами. Внешняя политика. Война за польское наследство. Русско-турецкая война 1735-1739 гг. Белградский мир. Переход казахского Младшего жуза под суверенитет Российской империи.</w:t>
      </w:r>
    </w:p>
    <w:p w:rsidR="00AB030A" w:rsidRPr="006A524B" w:rsidRDefault="00AB030A" w:rsidP="00EE13F1">
      <w:pPr>
        <w:tabs>
          <w:tab w:val="left" w:pos="284"/>
          <w:tab w:val="left" w:pos="709"/>
        </w:tabs>
        <w:jc w:val="both"/>
        <w:rPr>
          <w:bCs/>
        </w:rPr>
      </w:pPr>
      <w:bookmarkStart w:id="185" w:name="bookmark87"/>
      <w:r w:rsidRPr="006A524B">
        <w:rPr>
          <w:b/>
          <w:bCs/>
          <w:i/>
        </w:rPr>
        <w:t>Правление Елизаветы Петровны</w:t>
      </w:r>
      <w:bookmarkEnd w:id="185"/>
      <w:r w:rsidRPr="006A524B">
        <w:rPr>
          <w:b/>
          <w:bCs/>
          <w:i/>
        </w:rPr>
        <w:t xml:space="preserve">. </w:t>
      </w:r>
      <w:r w:rsidRPr="006A524B">
        <w:rPr>
          <w:bCs/>
        </w:rPr>
        <w:t>Борьба за власть после кончины Анны Иоанновны. Воцарение Елизаветы Петровны. Образ жизни новой императрицы. Фавориты А.Г. Разумовский, И.И. Шувалов.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w:t>
      </w:r>
    </w:p>
    <w:p w:rsidR="00AB030A" w:rsidRPr="006A524B" w:rsidRDefault="00AB030A" w:rsidP="00EE13F1">
      <w:pPr>
        <w:tabs>
          <w:tab w:val="left" w:pos="284"/>
          <w:tab w:val="left" w:pos="709"/>
        </w:tabs>
        <w:jc w:val="both"/>
        <w:rPr>
          <w:b/>
          <w:bCs/>
        </w:rPr>
      </w:pPr>
      <w:bookmarkStart w:id="186" w:name="bookmark88"/>
      <w:r w:rsidRPr="006A524B">
        <w:rPr>
          <w:b/>
          <w:bCs/>
          <w:i/>
        </w:rPr>
        <w:t>Внешняя политика России в 1741-1762 гг.</w:t>
      </w:r>
      <w:bookmarkEnd w:id="186"/>
      <w:r w:rsidRPr="006A524B">
        <w:rPr>
          <w:b/>
          <w:bCs/>
          <w:i/>
        </w:rPr>
        <w:t xml:space="preserve"> </w:t>
      </w:r>
      <w:r w:rsidRPr="006A524B">
        <w:rPr>
          <w:bCs/>
        </w:rPr>
        <w:t>Европейское направление внешней политики. Война со Швецией 1741-1743 гг. Заключение мира в Або. Россия в международных конфликтах 1740-1750-х годов. Присоединение России к франко-австрийскому союзу. Участие в Семилетней войне. Победы русских войск под командованием С.Ф. Апраксина, П.А. Румянцева, П.С. Салтыкова. Прекращение боевых действий Петром III.</w:t>
      </w:r>
    </w:p>
    <w:p w:rsidR="00AB030A" w:rsidRPr="006A524B" w:rsidRDefault="00AB030A" w:rsidP="00EE13F1">
      <w:pPr>
        <w:tabs>
          <w:tab w:val="left" w:pos="284"/>
          <w:tab w:val="left" w:pos="709"/>
        </w:tabs>
        <w:jc w:val="both"/>
      </w:pPr>
      <w:bookmarkStart w:id="187" w:name="bookmark89"/>
      <w:r w:rsidRPr="006A524B">
        <w:rPr>
          <w:b/>
        </w:rPr>
        <w:t>Тема III. «Просвещенный абсолютизм». Правление Екатерины II</w:t>
      </w:r>
      <w:bookmarkEnd w:id="187"/>
    </w:p>
    <w:p w:rsidR="00AB030A" w:rsidRPr="006A524B" w:rsidRDefault="00AB030A" w:rsidP="00EE13F1">
      <w:pPr>
        <w:tabs>
          <w:tab w:val="left" w:pos="284"/>
          <w:tab w:val="left" w:pos="709"/>
        </w:tabs>
        <w:jc w:val="both"/>
        <w:rPr>
          <w:bCs/>
        </w:rPr>
      </w:pPr>
      <w:bookmarkStart w:id="188" w:name="bookmark90"/>
      <w:r w:rsidRPr="006A524B">
        <w:rPr>
          <w:b/>
          <w:bCs/>
          <w:i/>
        </w:rPr>
        <w:t xml:space="preserve">Восшествие на престол Екатерины </w:t>
      </w:r>
      <w:r w:rsidRPr="006A524B">
        <w:rPr>
          <w:b/>
          <w:bCs/>
          <w:i/>
          <w:lang w:val="en-US"/>
        </w:rPr>
        <w:t>II</w:t>
      </w:r>
      <w:bookmarkEnd w:id="188"/>
      <w:r w:rsidRPr="006A524B">
        <w:rPr>
          <w:b/>
          <w:bCs/>
          <w:i/>
        </w:rPr>
        <w:t xml:space="preserve">. </w:t>
      </w:r>
      <w:r w:rsidRPr="006A524B">
        <w:rPr>
          <w:bCs/>
        </w:rPr>
        <w:t xml:space="preserve">Личность Екатерины </w:t>
      </w:r>
      <w:r w:rsidRPr="006A524B">
        <w:rPr>
          <w:bCs/>
          <w:lang w:val="en-US"/>
        </w:rPr>
        <w:t>II</w:t>
      </w:r>
      <w:r w:rsidRPr="006A524B">
        <w:rPr>
          <w:bCs/>
        </w:rPr>
        <w:t>. Внутриполитические мероприятия Петра III. Манифест о вольности дворянства (1762). Дворцовый переворот 1762 г. Начало правления Екатерины II. Дело В.Я. Мировича. Реформа Сената. Поездки императрицы по стране. Идеи Просвещения. «Просвещенный абсолютизм», его осо</w:t>
      </w:r>
      <w:r w:rsidRPr="006A524B">
        <w:rPr>
          <w:bCs/>
        </w:rPr>
        <w:softHyphen/>
        <w:t xml:space="preserve">бенности в России. Секуляризация церковных земель. Генеральное межевание. Отмена монополий, умеренность таможенной политики. «Наказ» императрицы для депутатов Уложенной комиссии. Деятельность комиссии. Екатерина </w:t>
      </w:r>
      <w:r w:rsidRPr="006A524B">
        <w:rPr>
          <w:bCs/>
          <w:lang w:val="en-US"/>
        </w:rPr>
        <w:t>II</w:t>
      </w:r>
      <w:r w:rsidRPr="006A524B">
        <w:rPr>
          <w:bCs/>
        </w:rPr>
        <w:t>и проблема крепостного права.</w:t>
      </w:r>
    </w:p>
    <w:p w:rsidR="00AB030A" w:rsidRPr="006A524B" w:rsidRDefault="00AB030A" w:rsidP="00EE13F1">
      <w:pPr>
        <w:tabs>
          <w:tab w:val="left" w:pos="284"/>
          <w:tab w:val="left" w:pos="709"/>
        </w:tabs>
        <w:jc w:val="both"/>
        <w:rPr>
          <w:bCs/>
        </w:rPr>
      </w:pPr>
      <w:bookmarkStart w:id="189" w:name="bookmark91"/>
      <w:r w:rsidRPr="006A524B">
        <w:rPr>
          <w:b/>
          <w:bCs/>
          <w:i/>
        </w:rPr>
        <w:t>Пугачевское восстание</w:t>
      </w:r>
      <w:bookmarkEnd w:id="189"/>
      <w:r w:rsidRPr="006A524B">
        <w:rPr>
          <w:b/>
          <w:bCs/>
          <w:i/>
        </w:rPr>
        <w:t xml:space="preserve">. </w:t>
      </w:r>
      <w:r w:rsidRPr="006A524B">
        <w:rPr>
          <w:bCs/>
        </w:rPr>
        <w:t>Обострение социальных противоречий в стране. Личность Е.И. Пугачева. Формирование повстанческой армии. Начало восстания. Манифест Пугачева. Его сподвижники. Антидворянский и антикрепостнический характер движения. Роль казачества, народов Урала и Поволжья в восстании. Территория, охваченная движением. Успехи войск Пугачева. Осада Оренбурга. Поражение под Казанью. Расширение ареала восстания. Разгром восставших. Казнь Пугачева. Влияние восстания на внутреннюю политику.</w:t>
      </w:r>
    </w:p>
    <w:p w:rsidR="00AB030A" w:rsidRPr="006A524B" w:rsidRDefault="00AB030A" w:rsidP="00EE13F1">
      <w:pPr>
        <w:tabs>
          <w:tab w:val="left" w:pos="284"/>
          <w:tab w:val="left" w:pos="709"/>
        </w:tabs>
        <w:jc w:val="both"/>
        <w:rPr>
          <w:b/>
          <w:bCs/>
        </w:rPr>
      </w:pPr>
      <w:bookmarkStart w:id="190" w:name="bookmark92"/>
      <w:r w:rsidRPr="006A524B">
        <w:rPr>
          <w:b/>
          <w:bCs/>
          <w:i/>
        </w:rPr>
        <w:t>Жизнь империи в 1775-1796 гг.</w:t>
      </w:r>
      <w:bookmarkEnd w:id="190"/>
      <w:r w:rsidRPr="006A524B">
        <w:rPr>
          <w:b/>
          <w:bCs/>
          <w:i/>
        </w:rPr>
        <w:t xml:space="preserve"> </w:t>
      </w:r>
      <w:r w:rsidRPr="006A524B">
        <w:rPr>
          <w:bCs/>
        </w:rPr>
        <w:t>Губернская реформа. Критерии создания новых административных единиц. Система управления в губерниях. Бюджет, управ</w:t>
      </w:r>
      <w:r w:rsidRPr="006A524B">
        <w:rPr>
          <w:bCs/>
        </w:rPr>
        <w:softHyphen/>
        <w:t>ление промышленностью и торговлей на губернском уровне. Рост городов, благоустройство губернских центров. Национальная политика. Унификация управления на окраинах империи. Положение еврейского населения, появление черты оседлости.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Консервативные взгляды М.М. Щербатова. Просветительские идеи и деятельность Н.И. Новикова и А.Н. Радищева.</w:t>
      </w:r>
    </w:p>
    <w:p w:rsidR="00AB030A" w:rsidRPr="006A524B" w:rsidRDefault="00AB030A" w:rsidP="00EE13F1">
      <w:pPr>
        <w:tabs>
          <w:tab w:val="left" w:pos="284"/>
          <w:tab w:val="left" w:pos="709"/>
        </w:tabs>
        <w:jc w:val="both"/>
        <w:rPr>
          <w:b/>
          <w:bCs/>
        </w:rPr>
      </w:pPr>
      <w:bookmarkStart w:id="191" w:name="bookmark93"/>
      <w:r w:rsidRPr="006A524B">
        <w:rPr>
          <w:b/>
          <w:bCs/>
          <w:i/>
        </w:rPr>
        <w:t>Внешняя политика России в 1762-1796 гг. Империя на марше</w:t>
      </w:r>
      <w:bookmarkEnd w:id="191"/>
      <w:r w:rsidRPr="006A524B">
        <w:rPr>
          <w:b/>
          <w:bCs/>
          <w:i/>
        </w:rPr>
        <w:t xml:space="preserve">. </w:t>
      </w:r>
      <w:r w:rsidRPr="006A524B">
        <w:rPr>
          <w:bCs/>
        </w:rPr>
        <w:t>Внешняя политика России второй половины XVIII в., ее основные задачи. Борьба России за выход к Черному морю. Войны с Османской империей. П.А. Румянцев, А.В. Суворов, Ф.Ф. Ушаков. Победы российских войск под их руководством. Русское военное искусство. «Наука побеждать» А.В. Суворова. Присоединение Крыма и Северного Причерноморья. Организация управления Новороссией. Строительство новых городов и портов. Основание Севастополя, Одессы и других городов. Г.А. Потемкин. Создание Черноморского флота. Участие России в разделах Речи Посполитой. Политика России в Польше до начала 1770-х годов: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 Костюшко. Отношение России к революционной Франции. Вступление России в союз с Англией и Австрией.</w:t>
      </w:r>
    </w:p>
    <w:p w:rsidR="00AB030A" w:rsidRPr="006A524B" w:rsidRDefault="00AB030A" w:rsidP="00EE13F1">
      <w:pPr>
        <w:tabs>
          <w:tab w:val="left" w:pos="284"/>
          <w:tab w:val="left" w:pos="709"/>
        </w:tabs>
        <w:jc w:val="both"/>
        <w:rPr>
          <w:b/>
          <w:bCs/>
        </w:rPr>
      </w:pPr>
      <w:bookmarkStart w:id="192" w:name="bookmark94"/>
      <w:r w:rsidRPr="006A524B">
        <w:rPr>
          <w:b/>
          <w:bCs/>
          <w:i/>
        </w:rPr>
        <w:t>Рубеж веков. Павловская Россия</w:t>
      </w:r>
      <w:bookmarkEnd w:id="192"/>
      <w:r w:rsidRPr="006A524B">
        <w:rPr>
          <w:b/>
          <w:bCs/>
          <w:i/>
        </w:rPr>
        <w:t xml:space="preserve">. </w:t>
      </w:r>
      <w:r w:rsidRPr="006A524B">
        <w:rPr>
          <w:bCs/>
        </w:rPr>
        <w:t xml:space="preserve">Личность Павла I и ее влияние на политику страны. 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Указ о престолонаследии (1797). Указ о трехдневной барщине. Политика Павла </w:t>
      </w:r>
      <w:r w:rsidRPr="006A524B">
        <w:rPr>
          <w:bCs/>
          <w:lang w:val="en-US"/>
        </w:rPr>
        <w:t>I</w:t>
      </w:r>
      <w:r w:rsidRPr="006A524B">
        <w:rPr>
          <w:bCs/>
        </w:rPr>
        <w:t xml:space="preserve"> по отношению к дворянству, взаимоотношения со столичной знатью. Ограничение дворянских приви</w:t>
      </w:r>
      <w:r w:rsidRPr="006A524B">
        <w:rPr>
          <w:bCs/>
        </w:rPr>
        <w:softHyphen/>
        <w:t xml:space="preserve">легий. Участие России в антифранцузской коалиции. Итальянский и Швейцарский походы А.В. Суворова. Действия флота под командованием Ф.Ф. Ушакова. Резкое изменение внешнеполитического курса: разрыв с Англией, сближение с Францией. Причины заговора против Павла </w:t>
      </w:r>
      <w:r w:rsidRPr="006A524B">
        <w:rPr>
          <w:bCs/>
          <w:lang w:val="en-US"/>
        </w:rPr>
        <w:t>I</w:t>
      </w:r>
      <w:r w:rsidRPr="006A524B">
        <w:rPr>
          <w:bCs/>
        </w:rPr>
        <w:t>. Дворцовый переворот 11 марта 1801 г.</w:t>
      </w:r>
    </w:p>
    <w:p w:rsidR="00AB030A" w:rsidRPr="006A524B" w:rsidRDefault="00AB030A" w:rsidP="00EE13F1">
      <w:pPr>
        <w:tabs>
          <w:tab w:val="left" w:pos="284"/>
          <w:tab w:val="left" w:pos="709"/>
        </w:tabs>
        <w:jc w:val="both"/>
        <w:rPr>
          <w:bCs/>
        </w:rPr>
      </w:pPr>
      <w:bookmarkStart w:id="193" w:name="bookmark95"/>
      <w:r w:rsidRPr="006A524B">
        <w:rPr>
          <w:b/>
          <w:bCs/>
          <w:i/>
        </w:rPr>
        <w:t>Культура России второй половины XVIII в.</w:t>
      </w:r>
      <w:bookmarkEnd w:id="193"/>
      <w:r w:rsidRPr="006A524B">
        <w:rPr>
          <w:b/>
          <w:bCs/>
          <w:i/>
        </w:rPr>
        <w:t xml:space="preserve"> </w:t>
      </w:r>
      <w:r w:rsidRPr="006A524B">
        <w:rPr>
          <w:bCs/>
        </w:rPr>
        <w:t>Образование в России в XVIII в. Основные педагогические идеи. Создание системы начального, среднего и высшего образования. Основание Академии художеств, Смольного института благородных девиц. Сословные учебные заведения для юношества из дворянства. Московский университет – первый российский университет.</w:t>
      </w:r>
    </w:p>
    <w:p w:rsidR="00AB030A" w:rsidRPr="006A524B" w:rsidRDefault="00AB030A" w:rsidP="00EE13F1">
      <w:pPr>
        <w:tabs>
          <w:tab w:val="left" w:pos="284"/>
          <w:tab w:val="left" w:pos="709"/>
        </w:tabs>
        <w:jc w:val="both"/>
      </w:pPr>
      <w:r w:rsidRPr="006A524B">
        <w:t>Российская наука в XVIII в. Академия наук в Санкт-Петербурге. Изучение страны – главная задача российской науки. Географические экспедиции. Освоение Аляски и Западного побережья Северной Америки. Российско-Американская компания. Изобретатели И.И. Ползунов и И.П. Кулибин. Исследования в области отечественной истории. Российская академия. Е.Р. Дашкова. М.В. Ломоносов и его выдающаяся роль в становлении российской науки и образования.</w:t>
      </w:r>
    </w:p>
    <w:p w:rsidR="00AB030A" w:rsidRPr="006A524B" w:rsidRDefault="00AB030A" w:rsidP="00EE13F1">
      <w:pPr>
        <w:tabs>
          <w:tab w:val="left" w:pos="284"/>
          <w:tab w:val="left" w:pos="709"/>
        </w:tabs>
        <w:jc w:val="both"/>
      </w:pPr>
      <w:r w:rsidRPr="006A524B">
        <w:t>Русская архитектура XVIII в. Регулярный характер застройки Санкт-Петербурга и других городов. Барокко в архитектуре Москвы и Санкт-Петербурга. Шедевры Б. Растрелли. Переход к классицизму, создание архитектурных ансамблей в стиле классицизма в обеих столицах. В.И. Баженов. М.Ф. Казаков.</w:t>
      </w:r>
    </w:p>
    <w:p w:rsidR="00AB030A" w:rsidRPr="006A524B" w:rsidRDefault="00AB030A" w:rsidP="00EE13F1">
      <w:pPr>
        <w:tabs>
          <w:tab w:val="left" w:pos="284"/>
          <w:tab w:val="left" w:pos="709"/>
        </w:tabs>
        <w:jc w:val="both"/>
      </w:pPr>
      <w:r w:rsidRPr="006A524B">
        <w:t>Изобразительное искусство в России, его выдающиеся мастера и произведения. Расцвет жанра парадного портрета в середине XVIII в. Новые веяния в изобразительном искусстве в конце столетия. Историческая живопись. Скульптурные произведения.</w:t>
      </w:r>
    </w:p>
    <w:p w:rsidR="00AB030A" w:rsidRPr="006A524B" w:rsidRDefault="00AB030A" w:rsidP="00EE13F1">
      <w:pPr>
        <w:tabs>
          <w:tab w:val="left" w:pos="284"/>
          <w:tab w:val="left" w:pos="709"/>
        </w:tabs>
        <w:jc w:val="both"/>
      </w:pPr>
      <w:r w:rsidRPr="006A524B">
        <w:t>Влияние идей Просвещения в российской общественной мысли, публицистике и литературе. Литература: от классицизма к сентиментализму.</w:t>
      </w:r>
    </w:p>
    <w:p w:rsidR="00AB030A" w:rsidRPr="006A524B" w:rsidRDefault="00AB030A" w:rsidP="00EE13F1">
      <w:pPr>
        <w:tabs>
          <w:tab w:val="left" w:pos="284"/>
          <w:tab w:val="left" w:pos="709"/>
        </w:tabs>
        <w:jc w:val="both"/>
      </w:pPr>
      <w:r w:rsidRPr="006A524B">
        <w:t>Рождение русского театра. Ф.Г. Волков. Пьесы русских драматургов.</w:t>
      </w:r>
    </w:p>
    <w:p w:rsidR="00AB030A" w:rsidRPr="006A524B" w:rsidRDefault="00AB030A" w:rsidP="00EE13F1">
      <w:pPr>
        <w:tabs>
          <w:tab w:val="left" w:pos="284"/>
          <w:tab w:val="left" w:pos="709"/>
        </w:tabs>
        <w:jc w:val="both"/>
        <w:rPr>
          <w:b/>
          <w:bCs/>
        </w:rPr>
      </w:pPr>
      <w:bookmarkStart w:id="194" w:name="bookmark96"/>
      <w:r w:rsidRPr="006A524B">
        <w:rPr>
          <w:b/>
          <w:bCs/>
          <w:i/>
        </w:rPr>
        <w:t xml:space="preserve">Быт россиян в </w:t>
      </w:r>
      <w:r w:rsidRPr="006A524B">
        <w:rPr>
          <w:b/>
          <w:bCs/>
          <w:i/>
          <w:lang w:val="en-US"/>
        </w:rPr>
        <w:t>XVIII</w:t>
      </w:r>
      <w:r w:rsidRPr="006A524B">
        <w:rPr>
          <w:b/>
          <w:bCs/>
          <w:i/>
        </w:rPr>
        <w:t>в.</w:t>
      </w:r>
      <w:bookmarkEnd w:id="194"/>
      <w:r w:rsidRPr="006A524B">
        <w:rPr>
          <w:b/>
          <w:bCs/>
          <w:i/>
        </w:rPr>
        <w:t xml:space="preserve"> </w:t>
      </w:r>
      <w:r w:rsidRPr="006A524B">
        <w:rPr>
          <w:bCs/>
        </w:rPr>
        <w:t>Культура и быт российских сословий. Крестьянство. Традиционное жилище, одежда и обувь. Питание крестьянских семей. Новые традиции в жизни горожан. Купечество. Ремесленники. Духовенство. Благоустройство городов. Дворянство, жизнь и быт дворянской усадьбы. Роскошный быт дворянской знати. Жизнь мелкопоместного дворянства.</w:t>
      </w:r>
    </w:p>
    <w:p w:rsidR="00AB030A" w:rsidRPr="006A524B" w:rsidRDefault="00AB030A" w:rsidP="00EE13F1">
      <w:pPr>
        <w:tabs>
          <w:tab w:val="left" w:pos="284"/>
          <w:tab w:val="left" w:pos="709"/>
        </w:tabs>
        <w:jc w:val="both"/>
        <w:rPr>
          <w:bCs/>
        </w:rPr>
      </w:pPr>
      <w:bookmarkStart w:id="195" w:name="bookmark97"/>
      <w:r w:rsidRPr="006A524B">
        <w:rPr>
          <w:b/>
          <w:bCs/>
          <w:i/>
        </w:rPr>
        <w:t>XVIII век, блестящий и героический</w:t>
      </w:r>
      <w:bookmarkEnd w:id="195"/>
      <w:r w:rsidRPr="006A524B">
        <w:rPr>
          <w:b/>
          <w:bCs/>
          <w:i/>
        </w:rPr>
        <w:t xml:space="preserve">. </w:t>
      </w:r>
      <w:r w:rsidRPr="006A524B">
        <w:rPr>
          <w:bCs/>
        </w:rPr>
        <w:t>Территория Российской империи. Европейские, азиатские и североамериканские земли. Население страны: сокращение численности в начале столетия и рост во второй половине. Многонациональная империя. Разные формы вхождения народов в состав Российского государства. Многоконфессиональный состав населения. Процессы взаимодействия народов и культур. Сословная структура общества. Окончательное складывание сословного строя. Иерархическая соподчиненность сословий по отношению друг к другу и всех в целом – к государству. Появление буржуазии, зарождение интеллигенции.</w:t>
      </w:r>
    </w:p>
    <w:p w:rsidR="00AB030A" w:rsidRPr="006A524B" w:rsidRDefault="00AB030A" w:rsidP="00EE13F1">
      <w:pPr>
        <w:tabs>
          <w:tab w:val="left" w:pos="284"/>
          <w:tab w:val="left" w:pos="709"/>
        </w:tabs>
        <w:jc w:val="both"/>
      </w:pPr>
      <w:r w:rsidRPr="006A524B">
        <w:t>Экономическое развитие страны. Противоречивость экономической системы. Модернизация на фоне сохранения крепостничества. Многоукладный характер экономики.</w:t>
      </w:r>
    </w:p>
    <w:p w:rsidR="00AB030A" w:rsidRPr="006A524B" w:rsidRDefault="00AB030A" w:rsidP="00EE13F1">
      <w:pPr>
        <w:tabs>
          <w:tab w:val="left" w:pos="284"/>
          <w:tab w:val="left" w:pos="709"/>
        </w:tabs>
        <w:jc w:val="both"/>
      </w:pPr>
      <w:r w:rsidRPr="006A524B">
        <w:t>Политический строй. Самодержавие – исторически сложившаяся форма неограниченной монархии. Эволюция органов государственного управления.</w:t>
      </w:r>
    </w:p>
    <w:p w:rsidR="00AB030A" w:rsidRPr="006A524B" w:rsidRDefault="00AB030A" w:rsidP="00EE13F1">
      <w:pPr>
        <w:tabs>
          <w:tab w:val="left" w:pos="284"/>
          <w:tab w:val="left" w:pos="709"/>
        </w:tabs>
        <w:jc w:val="both"/>
      </w:pPr>
      <w:bookmarkStart w:id="196" w:name="bookmark98"/>
      <w:r w:rsidRPr="006A524B">
        <w:rPr>
          <w:b/>
          <w:bCs/>
        </w:rPr>
        <w:t>Резерв учебного времени</w:t>
      </w:r>
      <w:r w:rsidRPr="006A524B">
        <w:t xml:space="preserve"> – 6 ч.</w:t>
      </w:r>
      <w:bookmarkEnd w:id="196"/>
    </w:p>
    <w:p w:rsidR="00AB030A" w:rsidRPr="006A524B" w:rsidRDefault="00AB030A" w:rsidP="00EE13F1">
      <w:pPr>
        <w:tabs>
          <w:tab w:val="left" w:pos="284"/>
          <w:tab w:val="left" w:pos="709"/>
        </w:tabs>
        <w:jc w:val="both"/>
        <w:rPr>
          <w:b/>
          <w:bCs/>
        </w:rPr>
      </w:pPr>
      <w:bookmarkStart w:id="197" w:name="bookmark99"/>
      <w:r w:rsidRPr="006A524B">
        <w:rPr>
          <w:b/>
          <w:bCs/>
        </w:rPr>
        <w:t>ИСТОРИЯ РОССИИ. XIX – НАЧАЛО XX ВЕКА</w:t>
      </w:r>
      <w:bookmarkEnd w:id="197"/>
    </w:p>
    <w:p w:rsidR="00AB030A" w:rsidRPr="006A524B" w:rsidRDefault="00AB030A" w:rsidP="00EE13F1">
      <w:pPr>
        <w:tabs>
          <w:tab w:val="left" w:pos="284"/>
          <w:tab w:val="left" w:pos="709"/>
        </w:tabs>
        <w:jc w:val="both"/>
        <w:rPr>
          <w:b/>
        </w:rPr>
      </w:pPr>
      <w:bookmarkStart w:id="198" w:name="bookmark101"/>
      <w:r w:rsidRPr="006A524B">
        <w:rPr>
          <w:b/>
        </w:rPr>
        <w:t>Введение. XIX столетие – особый этап в истории России</w:t>
      </w:r>
      <w:bookmarkEnd w:id="198"/>
    </w:p>
    <w:p w:rsidR="00AB030A" w:rsidRPr="006A524B" w:rsidRDefault="00AB030A" w:rsidP="00EE13F1">
      <w:pPr>
        <w:tabs>
          <w:tab w:val="left" w:pos="284"/>
          <w:tab w:val="left" w:pos="709"/>
        </w:tabs>
        <w:jc w:val="both"/>
      </w:pPr>
      <w:r w:rsidRPr="006A524B">
        <w:t xml:space="preserve">Первая половина XIX столетия. Россия многонациональная и разноконфессиональная страна. Александр I и Николай I: попытки ответить на вызовы времени. Консерваторы, либералы, революционеры. Начало золотого века русской культуры. Вторая половина </w:t>
      </w:r>
      <w:r w:rsidRPr="006A524B">
        <w:rPr>
          <w:lang w:val="en-US"/>
        </w:rPr>
        <w:t>XIX</w:t>
      </w:r>
      <w:r w:rsidRPr="006A524B">
        <w:t>в. Завершение промышленного переворота. Великие реформы Александра II. Оформление новых обществен</w:t>
      </w:r>
      <w:r w:rsidRPr="006A524B">
        <w:softHyphen/>
        <w:t>но-политических течений. Теория «русского (общинного) социа</w:t>
      </w:r>
      <w:r w:rsidRPr="006A524B">
        <w:softHyphen/>
        <w:t>лизма». Реформаторская деятельность Александра III: контрреформы. Усиление противоречий в стране в годы царствования Николая II. Начало нового столетия. Россия – страна с развивающейся экономикой. Постепенное формирование многопартийности. Первая российская революция 1905-1907 гг. Ее итоги. Государственная дума. Деятельность П.А. Столыпина. Серебряный век российской культуры.</w:t>
      </w:r>
    </w:p>
    <w:p w:rsidR="00AB030A" w:rsidRPr="006A524B" w:rsidRDefault="00AB030A" w:rsidP="00EE13F1">
      <w:pPr>
        <w:tabs>
          <w:tab w:val="left" w:pos="284"/>
          <w:tab w:val="left" w:pos="709"/>
        </w:tabs>
        <w:jc w:val="both"/>
      </w:pPr>
      <w:bookmarkStart w:id="199" w:name="bookmark102"/>
      <w:r w:rsidRPr="006A524B">
        <w:rPr>
          <w:b/>
        </w:rPr>
        <w:t>Тема I. Социально-экономическое развитие России в первой половине XIX в.</w:t>
      </w:r>
      <w:bookmarkEnd w:id="199"/>
    </w:p>
    <w:p w:rsidR="00AB030A" w:rsidRPr="006A524B" w:rsidRDefault="00AB030A" w:rsidP="00EE13F1">
      <w:pPr>
        <w:tabs>
          <w:tab w:val="left" w:pos="284"/>
          <w:tab w:val="left" w:pos="709"/>
        </w:tabs>
        <w:jc w:val="both"/>
        <w:rPr>
          <w:bCs/>
        </w:rPr>
      </w:pPr>
      <w:bookmarkStart w:id="200" w:name="bookmark103"/>
      <w:r w:rsidRPr="006A524B">
        <w:rPr>
          <w:b/>
          <w:bCs/>
          <w:i/>
        </w:rPr>
        <w:t>Сельское хозяйство</w:t>
      </w:r>
      <w:bookmarkEnd w:id="200"/>
      <w:r w:rsidRPr="006A524B">
        <w:rPr>
          <w:b/>
          <w:bCs/>
          <w:i/>
        </w:rPr>
        <w:t xml:space="preserve">. </w:t>
      </w:r>
      <w:r w:rsidRPr="006A524B">
        <w:rPr>
          <w:bCs/>
        </w:rPr>
        <w:t>Новые веяния в сельском хозяйстве. Россия – аграрная страна. Основа экономики страны – крепостнические отношения. Процессы, подрывавшие традиционную систему хозяйствования. «Капитал истые» крестьяне. Влияние крепостничества на развитие сельского хозяйства. Отходничество. Расслоение деревни.</w:t>
      </w:r>
    </w:p>
    <w:p w:rsidR="00AB030A" w:rsidRPr="006A524B" w:rsidRDefault="00AB030A" w:rsidP="00EE13F1">
      <w:pPr>
        <w:tabs>
          <w:tab w:val="left" w:pos="284"/>
          <w:tab w:val="left" w:pos="709"/>
        </w:tabs>
        <w:jc w:val="both"/>
        <w:rPr>
          <w:bCs/>
        </w:rPr>
      </w:pPr>
      <w:bookmarkStart w:id="201" w:name="bookmark104"/>
      <w:r w:rsidRPr="006A524B">
        <w:rPr>
          <w:b/>
          <w:bCs/>
          <w:i/>
        </w:rPr>
        <w:t>Развитие промышленности, транспорта и торговли</w:t>
      </w:r>
      <w:bookmarkEnd w:id="201"/>
      <w:r w:rsidRPr="006A524B">
        <w:rPr>
          <w:b/>
          <w:bCs/>
          <w:i/>
        </w:rPr>
        <w:t xml:space="preserve">. </w:t>
      </w:r>
      <w:r w:rsidRPr="006A524B">
        <w:rPr>
          <w:bCs/>
        </w:rPr>
        <w:t>Влияние крепостного права на развитие промышленности. Начало промышленного переворота. Создание крупной промышленности на основе мелкого крестьянского производства. Российская буржуазия. Переход от мануфактуры к фабрике.</w:t>
      </w:r>
    </w:p>
    <w:p w:rsidR="00AB030A" w:rsidRPr="006A524B" w:rsidRDefault="00AB030A" w:rsidP="00EE13F1">
      <w:pPr>
        <w:tabs>
          <w:tab w:val="left" w:pos="284"/>
          <w:tab w:val="left" w:pos="709"/>
        </w:tabs>
        <w:jc w:val="both"/>
      </w:pPr>
      <w:r w:rsidRPr="006A524B">
        <w:t>Внутренняя и внешняя торговля, финансовая система. Внутренний рынок страны. Внешнеторговые связи России. Деятельность министра финансов Е.Ф. Канкрина.</w:t>
      </w:r>
    </w:p>
    <w:p w:rsidR="00AB030A" w:rsidRPr="006A524B" w:rsidRDefault="00AB030A" w:rsidP="00EE13F1">
      <w:pPr>
        <w:tabs>
          <w:tab w:val="left" w:pos="284"/>
          <w:tab w:val="left" w:pos="709"/>
        </w:tabs>
        <w:jc w:val="both"/>
      </w:pPr>
      <w:bookmarkStart w:id="202" w:name="bookmark105"/>
      <w:r w:rsidRPr="006A524B">
        <w:rPr>
          <w:b/>
        </w:rPr>
        <w:t>Тема II. Российская империя в царствование Александра I. 1801–1825 гг.</w:t>
      </w:r>
      <w:bookmarkEnd w:id="202"/>
    </w:p>
    <w:p w:rsidR="00AB030A" w:rsidRPr="006A524B" w:rsidRDefault="00AB030A" w:rsidP="00EE13F1">
      <w:pPr>
        <w:tabs>
          <w:tab w:val="left" w:pos="284"/>
          <w:tab w:val="left" w:pos="709"/>
        </w:tabs>
        <w:jc w:val="both"/>
        <w:rPr>
          <w:bCs/>
        </w:rPr>
      </w:pPr>
      <w:bookmarkStart w:id="203" w:name="bookmark106"/>
      <w:r w:rsidRPr="006A524B">
        <w:rPr>
          <w:b/>
          <w:bCs/>
          <w:i/>
        </w:rPr>
        <w:t>Внутренняя и внешняя политика России в 1801-1811 гг.</w:t>
      </w:r>
      <w:bookmarkEnd w:id="203"/>
      <w:r w:rsidRPr="006A524B">
        <w:rPr>
          <w:b/>
          <w:bCs/>
          <w:i/>
        </w:rPr>
        <w:t xml:space="preserve"> </w:t>
      </w:r>
      <w:r w:rsidRPr="006A524B">
        <w:rPr>
          <w:bCs/>
        </w:rPr>
        <w:t xml:space="preserve">Император Александр </w:t>
      </w:r>
      <w:r w:rsidRPr="006A524B">
        <w:rPr>
          <w:bCs/>
          <w:lang w:val="en-US"/>
        </w:rPr>
        <w:t>I</w:t>
      </w:r>
      <w:r w:rsidRPr="006A524B">
        <w:rPr>
          <w:bCs/>
        </w:rPr>
        <w:t>как личность и государственный деятель. Первые мероприятия молодого императора. Негласный комитет и план его преобразований. Указ о «вольных хлебопашцах» (1803). Образование министерств (1802). М.М. Сперанский. Государственный совет – законосовещательный орган при императоре. Указы правительства, запрещавшие продавать крестьян.</w:t>
      </w:r>
    </w:p>
    <w:p w:rsidR="00AB030A" w:rsidRPr="006A524B" w:rsidRDefault="00AB030A" w:rsidP="00EE13F1">
      <w:pPr>
        <w:tabs>
          <w:tab w:val="left" w:pos="284"/>
          <w:tab w:val="left" w:pos="709"/>
        </w:tabs>
        <w:jc w:val="both"/>
      </w:pPr>
      <w:r w:rsidRPr="006A524B">
        <w:t>Внешняя политика России в начале XIX в., участие в антинаполеоновской коалиции. Принятие Грузии в подданство России. Война с Ираном и Турцией. Присоединение России к антифранцузской коалиции. Поражение под Аустерлицем. Тильзитский мирный договор. Континентальная блокада Англии.Недовольство российского общества политикой императора. Война со Швецией; территориальные приобретения России. Подготовка к войне с Францией.</w:t>
      </w:r>
    </w:p>
    <w:p w:rsidR="00AB030A" w:rsidRPr="006A524B" w:rsidRDefault="00AB030A" w:rsidP="00EE13F1">
      <w:pPr>
        <w:tabs>
          <w:tab w:val="left" w:pos="284"/>
          <w:tab w:val="left" w:pos="709"/>
        </w:tabs>
        <w:jc w:val="both"/>
        <w:rPr>
          <w:bCs/>
        </w:rPr>
      </w:pPr>
      <w:bookmarkStart w:id="204" w:name="bookmark107"/>
      <w:r w:rsidRPr="006A524B">
        <w:rPr>
          <w:b/>
          <w:bCs/>
          <w:i/>
        </w:rPr>
        <w:t>Героический 1812 год</w:t>
      </w:r>
      <w:bookmarkEnd w:id="204"/>
      <w:r w:rsidRPr="006A524B">
        <w:rPr>
          <w:b/>
          <w:bCs/>
          <w:i/>
        </w:rPr>
        <w:t xml:space="preserve">. </w:t>
      </w:r>
      <w:r w:rsidRPr="006A524B">
        <w:rPr>
          <w:bCs/>
        </w:rPr>
        <w:t>Начало войны с Наполеоном. Отступление российской армии. Сражение при Бородино. Оставление Москвы. Народная война. Тарутинский маневр. Отступление «Великой армии». Освобождение страны от французов. Заграничный поход 1813-1814 гг. Битва народов. Вступление российских войск в Париж.</w:t>
      </w:r>
    </w:p>
    <w:p w:rsidR="00AB030A" w:rsidRPr="006A524B" w:rsidRDefault="00AB030A" w:rsidP="00EE13F1">
      <w:pPr>
        <w:tabs>
          <w:tab w:val="left" w:pos="284"/>
          <w:tab w:val="left" w:pos="709"/>
        </w:tabs>
        <w:jc w:val="both"/>
        <w:rPr>
          <w:bCs/>
        </w:rPr>
      </w:pPr>
      <w:bookmarkStart w:id="205" w:name="bookmark108"/>
      <w:r w:rsidRPr="006A524B">
        <w:rPr>
          <w:b/>
          <w:bCs/>
          <w:i/>
        </w:rPr>
        <w:t>Внутренняя и внешняя политика Александра I в 1816-1825 гг.</w:t>
      </w:r>
      <w:bookmarkEnd w:id="205"/>
      <w:r w:rsidRPr="006A524B">
        <w:rPr>
          <w:b/>
          <w:bCs/>
          <w:i/>
        </w:rPr>
        <w:t xml:space="preserve"> </w:t>
      </w:r>
      <w:r w:rsidRPr="006A524B">
        <w:rPr>
          <w:bCs/>
        </w:rPr>
        <w:t>Священный союз и Венская система. Внутренняя политика Александра I после Отечественной войны 1812 г. А.А. Аракчеев. Военные поселения. Дарование конституции Польше. Проект Уставной грамоты Российской империи Н.Н. Новосильцева. Реакционный курс власти. Восстание в Семеновском полку.</w:t>
      </w:r>
    </w:p>
    <w:p w:rsidR="00AB030A" w:rsidRPr="006A524B" w:rsidRDefault="00AB030A" w:rsidP="00EE13F1">
      <w:pPr>
        <w:tabs>
          <w:tab w:val="left" w:pos="284"/>
          <w:tab w:val="left" w:pos="709"/>
        </w:tabs>
        <w:jc w:val="both"/>
        <w:rPr>
          <w:bCs/>
        </w:rPr>
      </w:pPr>
      <w:bookmarkStart w:id="206" w:name="bookmark109"/>
      <w:r w:rsidRPr="006A524B">
        <w:rPr>
          <w:b/>
          <w:bCs/>
          <w:i/>
        </w:rPr>
        <w:t>Общественная жизнь в России</w:t>
      </w:r>
      <w:bookmarkEnd w:id="206"/>
      <w:r w:rsidRPr="006A524B">
        <w:rPr>
          <w:b/>
          <w:bCs/>
          <w:i/>
        </w:rPr>
        <w:t xml:space="preserve">. </w:t>
      </w:r>
      <w:r w:rsidRPr="006A524B">
        <w:rPr>
          <w:bCs/>
        </w:rPr>
        <w:t>Русский консерватизм. Становление в России организованного общественного движения. Н.М. Карамзин, А.С. Шишков, М.П. Погодин – представители консервативного направления. Возникновение революционной идеологии в России. Первые тайные организации: Союз спасения (1816), Союз благоденствия (1818).</w:t>
      </w:r>
    </w:p>
    <w:p w:rsidR="00AB030A" w:rsidRPr="006A524B" w:rsidRDefault="00AB030A" w:rsidP="00EE13F1">
      <w:pPr>
        <w:tabs>
          <w:tab w:val="left" w:pos="284"/>
          <w:tab w:val="left" w:pos="709"/>
        </w:tabs>
        <w:jc w:val="both"/>
        <w:rPr>
          <w:bCs/>
        </w:rPr>
      </w:pPr>
      <w:bookmarkStart w:id="207" w:name="bookmark110"/>
      <w:r w:rsidRPr="006A524B">
        <w:rPr>
          <w:b/>
          <w:bCs/>
          <w:i/>
        </w:rPr>
        <w:t>Восстание на Сенатской площади. Значение движения декабристов</w:t>
      </w:r>
      <w:bookmarkEnd w:id="207"/>
      <w:r w:rsidRPr="006A524B">
        <w:rPr>
          <w:b/>
          <w:bCs/>
          <w:i/>
        </w:rPr>
        <w:t xml:space="preserve">. </w:t>
      </w:r>
      <w:r w:rsidRPr="006A524B">
        <w:rPr>
          <w:bCs/>
        </w:rPr>
        <w:t>Северное и Южное тайные общества. «Конституция» Н.М. Муравьева. «Русская правда» П.И. Пестеля. Восстание декабристов. С.П. Трубецкой и К.Ф. Рылеев. Восстание 14 декабря 1825 г. Итоги и последствия движения декабристов.</w:t>
      </w:r>
      <w:bookmarkStart w:id="208" w:name="bookmark111"/>
    </w:p>
    <w:p w:rsidR="00AB030A" w:rsidRPr="006A524B" w:rsidRDefault="00AB030A" w:rsidP="00EE13F1">
      <w:pPr>
        <w:tabs>
          <w:tab w:val="left" w:pos="284"/>
          <w:tab w:val="left" w:pos="709"/>
        </w:tabs>
        <w:jc w:val="both"/>
      </w:pPr>
      <w:r w:rsidRPr="006A524B">
        <w:rPr>
          <w:b/>
        </w:rPr>
        <w:t>Тема III. Российская империя в царствование Николая I. 1825-1855 гг.</w:t>
      </w:r>
      <w:bookmarkEnd w:id="208"/>
    </w:p>
    <w:p w:rsidR="00AB030A" w:rsidRPr="006A524B" w:rsidRDefault="00AB030A" w:rsidP="00EE13F1">
      <w:pPr>
        <w:tabs>
          <w:tab w:val="left" w:pos="284"/>
          <w:tab w:val="left" w:pos="709"/>
        </w:tabs>
        <w:jc w:val="both"/>
        <w:rPr>
          <w:bCs/>
        </w:rPr>
      </w:pPr>
      <w:bookmarkStart w:id="209" w:name="bookmark112"/>
      <w:r w:rsidRPr="006A524B">
        <w:rPr>
          <w:b/>
          <w:bCs/>
          <w:i/>
        </w:rPr>
        <w:t>Охранительный курс Николая I во внутренней политике</w:t>
      </w:r>
      <w:bookmarkEnd w:id="209"/>
      <w:r w:rsidRPr="006A524B">
        <w:rPr>
          <w:b/>
          <w:bCs/>
          <w:i/>
        </w:rPr>
        <w:t xml:space="preserve">. </w:t>
      </w:r>
      <w:r w:rsidRPr="006A524B">
        <w:rPr>
          <w:bCs/>
        </w:rPr>
        <w:t>«Николаевский режим». Идеологическое обоснование внутренней политики Николая I. Теория «официальной народности» С.С. Уварова. Создание и деятельность III отделения император</w:t>
      </w:r>
      <w:r w:rsidRPr="006A524B">
        <w:rPr>
          <w:bCs/>
        </w:rPr>
        <w:softHyphen/>
        <w:t>ской канцелярии. А.А. Бенкендорф. Усиление цензуры. Кодификация законов. Новый цензурный устав 1826 г. Деятельность М.М. Сперанского по кодификации законов. Борьба с вольно</w:t>
      </w:r>
      <w:r w:rsidRPr="006A524B">
        <w:rPr>
          <w:bCs/>
        </w:rPr>
        <w:softHyphen/>
        <w:t>думством среди молодежи.</w:t>
      </w:r>
    </w:p>
    <w:p w:rsidR="00AB030A" w:rsidRPr="006A524B" w:rsidRDefault="00AB030A" w:rsidP="00EE13F1">
      <w:pPr>
        <w:tabs>
          <w:tab w:val="left" w:pos="284"/>
          <w:tab w:val="left" w:pos="709"/>
        </w:tabs>
        <w:jc w:val="both"/>
        <w:rPr>
          <w:bCs/>
        </w:rPr>
      </w:pPr>
      <w:bookmarkStart w:id="210" w:name="bookmark113"/>
      <w:r w:rsidRPr="006A524B">
        <w:rPr>
          <w:b/>
          <w:bCs/>
          <w:i/>
        </w:rPr>
        <w:t>Политика правительства в социально-экономической сфере</w:t>
      </w:r>
      <w:bookmarkEnd w:id="210"/>
      <w:r w:rsidRPr="006A524B">
        <w:rPr>
          <w:b/>
          <w:bCs/>
          <w:i/>
        </w:rPr>
        <w:t xml:space="preserve">. </w:t>
      </w:r>
      <w:r w:rsidRPr="006A524B">
        <w:rPr>
          <w:bCs/>
        </w:rPr>
        <w:t>Изменения в социальном положении дворянства. Постепенное растворение старого родовитого дворянства в массе выходцев из других слоев, выслуживших для себя и своих потомков звание потомственных дворян. Учреждение майоратов. Закон 1832 г. о введении звания почетных граждан. Попытки власти урегулировать взаимоотношения помещиков и крестьян. Создание и деятельность секретных комитетов по аграрному вопросу. Указ 1842 г. об обязанных крестьянах. Реформа (1837-1841) управления государственными крестьянами П.Д. Киселева. Денежная реформа Е.Ф. Канкрина. Укрепление финансовой системы страны.</w:t>
      </w:r>
    </w:p>
    <w:p w:rsidR="00AB030A" w:rsidRPr="006A524B" w:rsidRDefault="00AB030A" w:rsidP="00EE13F1">
      <w:pPr>
        <w:tabs>
          <w:tab w:val="left" w:pos="284"/>
          <w:tab w:val="left" w:pos="709"/>
        </w:tabs>
        <w:jc w:val="both"/>
        <w:rPr>
          <w:bCs/>
        </w:rPr>
      </w:pPr>
      <w:bookmarkStart w:id="211" w:name="bookmark114"/>
      <w:r w:rsidRPr="006A524B">
        <w:rPr>
          <w:b/>
          <w:bCs/>
          <w:i/>
        </w:rPr>
        <w:t>Россия в «европейском оркестре» в 1826-1856 гг. Крымская война</w:t>
      </w:r>
      <w:bookmarkEnd w:id="211"/>
      <w:r w:rsidRPr="006A524B">
        <w:rPr>
          <w:b/>
          <w:bCs/>
          <w:i/>
        </w:rPr>
        <w:t xml:space="preserve">. </w:t>
      </w:r>
      <w:r w:rsidRPr="006A524B">
        <w:rPr>
          <w:bCs/>
        </w:rPr>
        <w:t xml:space="preserve">Восточный вопрос во внешней политике России. Война с Ираном и Турцией. Туркманчайский, Адрианопольский, Ункяр-Искелесийский договоры. Лондонская конвенция. Война на Кавказе, ее итоги. Борьба с революциями и международный авторитет России в середине </w:t>
      </w:r>
      <w:r w:rsidRPr="006A524B">
        <w:rPr>
          <w:bCs/>
          <w:lang w:val="en-US"/>
        </w:rPr>
        <w:t>XIX</w:t>
      </w:r>
      <w:r w:rsidRPr="006A524B">
        <w:rPr>
          <w:bCs/>
        </w:rPr>
        <w:t>в. Революционные события в Европе, их влияние на политику Николая I. Подавление восстания в Польше. Отправка российских войск в восставшую Венгрию. Николай I – «жандарм Европы». Крымская война 1853-1856 гг.: причины, результаты. Российское военное искусство. Оборона Севастополя. Унизительный Парижский мир (1856).</w:t>
      </w:r>
    </w:p>
    <w:p w:rsidR="00AB030A" w:rsidRPr="006A524B" w:rsidRDefault="00AB030A" w:rsidP="00EE13F1">
      <w:pPr>
        <w:tabs>
          <w:tab w:val="left" w:pos="284"/>
          <w:tab w:val="left" w:pos="709"/>
        </w:tabs>
        <w:jc w:val="both"/>
      </w:pPr>
      <w:r w:rsidRPr="006A524B">
        <w:t>Смерть императора. Итоги царствования Николая I.</w:t>
      </w:r>
    </w:p>
    <w:p w:rsidR="00AB030A" w:rsidRPr="006A524B" w:rsidRDefault="00AB030A" w:rsidP="00EE13F1">
      <w:pPr>
        <w:tabs>
          <w:tab w:val="left" w:pos="284"/>
          <w:tab w:val="left" w:pos="709"/>
        </w:tabs>
        <w:jc w:val="both"/>
        <w:rPr>
          <w:bCs/>
        </w:rPr>
      </w:pPr>
      <w:bookmarkStart w:id="212" w:name="bookmark115"/>
      <w:r w:rsidRPr="006A524B">
        <w:rPr>
          <w:b/>
          <w:bCs/>
          <w:i/>
        </w:rPr>
        <w:t>Общественно-политическая жизнь России 1830-1840-х гг.</w:t>
      </w:r>
      <w:bookmarkEnd w:id="212"/>
      <w:r w:rsidRPr="006A524B">
        <w:rPr>
          <w:b/>
          <w:bCs/>
          <w:i/>
        </w:rPr>
        <w:t xml:space="preserve"> </w:t>
      </w:r>
      <w:r w:rsidRPr="006A524B">
        <w:rPr>
          <w:bCs/>
        </w:rPr>
        <w:t>Общественное движение после декабристов. Влияние идей французского Просвещения на российское общество. «Философическое письмо» П.Я. Чаадаева. Появление либерального течения в общественном движении. Западники (Т.Н. Грановский, К.Д. Кавелин, Б.Н. Чичерин) и славянофилы (К.С. и И.С. Аксаковы, А.С. Хомяков, И.В. Киреевский, Ю.Ф. Самарин): два взгляда на развитие России.</w:t>
      </w:r>
    </w:p>
    <w:p w:rsidR="00AB030A" w:rsidRPr="006A524B" w:rsidRDefault="00AB030A" w:rsidP="00EE13F1">
      <w:pPr>
        <w:tabs>
          <w:tab w:val="left" w:pos="284"/>
          <w:tab w:val="left" w:pos="709"/>
        </w:tabs>
        <w:jc w:val="both"/>
      </w:pPr>
      <w:r w:rsidRPr="006A524B">
        <w:t>Развитие революционного направления в общественном движении: кружки братьев Критских, Н.П. Сунгурова. А.И. Герцен. Фаланстеры М.В. Буташевича-Петрашевского, «народная» революция Н.А. Спешнева. Теория «русского (общинного) социализма» А.И. Герцена. Журнал «Полярная звезда», газета «Колокол» – издания, пропагандировавшие идеи социализма.</w:t>
      </w:r>
    </w:p>
    <w:p w:rsidR="00AB030A" w:rsidRPr="006A524B" w:rsidRDefault="00AB030A" w:rsidP="00EE13F1">
      <w:pPr>
        <w:tabs>
          <w:tab w:val="left" w:pos="284"/>
          <w:tab w:val="left" w:pos="709"/>
        </w:tabs>
        <w:jc w:val="both"/>
      </w:pPr>
      <w:bookmarkStart w:id="213" w:name="bookmark116"/>
      <w:r w:rsidRPr="006A524B">
        <w:rPr>
          <w:b/>
        </w:rPr>
        <w:t>Тема IV. Начало золотого века русской культуры</w:t>
      </w:r>
      <w:bookmarkEnd w:id="213"/>
    </w:p>
    <w:p w:rsidR="00AB030A" w:rsidRPr="006A524B" w:rsidRDefault="00AB030A" w:rsidP="00EE13F1">
      <w:pPr>
        <w:tabs>
          <w:tab w:val="left" w:pos="284"/>
          <w:tab w:val="left" w:pos="709"/>
        </w:tabs>
        <w:jc w:val="both"/>
        <w:rPr>
          <w:bCs/>
        </w:rPr>
      </w:pPr>
      <w:bookmarkStart w:id="214" w:name="bookmark117"/>
      <w:r w:rsidRPr="006A524B">
        <w:rPr>
          <w:b/>
          <w:bCs/>
          <w:i/>
        </w:rPr>
        <w:t>Просвещение и наука в 1801-1850-е гг.</w:t>
      </w:r>
      <w:bookmarkEnd w:id="214"/>
      <w:r w:rsidRPr="006A524B">
        <w:rPr>
          <w:b/>
          <w:bCs/>
          <w:i/>
        </w:rPr>
        <w:t xml:space="preserve"> </w:t>
      </w:r>
      <w:r w:rsidRPr="006A524B">
        <w:rPr>
          <w:bCs/>
        </w:rPr>
        <w:t>Изменения в системе российского образования. Учреждение Министерства народного просвещения (1802). Создание учебных округов во главе с университетами как центрами образования. Гимназии, училища, лицеи. Университетский устав 1835 г. Развитие науки и техники (Н.И. Лобачевский, Н.Н. Зинин, Н.И. Пирогов и др.). Организация географических экспедиций. Первое российское кругосветное плавание. Просветительская деятельность Вольного экономического общества. Изучение быта и фольклора. Новое в культуре народов России. Формирование национальной интеллигенции. Создание на</w:t>
      </w:r>
      <w:r w:rsidRPr="006A524B">
        <w:rPr>
          <w:bCs/>
        </w:rPr>
        <w:softHyphen/>
        <w:t>циональной письменности и литературы.</w:t>
      </w:r>
    </w:p>
    <w:p w:rsidR="00AB030A" w:rsidRPr="006A524B" w:rsidRDefault="00AB030A" w:rsidP="00EE13F1">
      <w:pPr>
        <w:tabs>
          <w:tab w:val="left" w:pos="284"/>
          <w:tab w:val="left" w:pos="709"/>
        </w:tabs>
        <w:jc w:val="both"/>
        <w:rPr>
          <w:bCs/>
        </w:rPr>
      </w:pPr>
      <w:bookmarkStart w:id="215" w:name="bookmark118"/>
      <w:r w:rsidRPr="006A524B">
        <w:rPr>
          <w:b/>
          <w:bCs/>
          <w:i/>
        </w:rPr>
        <w:t>Литература как главное действующее лицо российской культуры</w:t>
      </w:r>
      <w:bookmarkEnd w:id="215"/>
      <w:r w:rsidRPr="006A524B">
        <w:rPr>
          <w:b/>
          <w:bCs/>
          <w:i/>
        </w:rPr>
        <w:t xml:space="preserve">. </w:t>
      </w:r>
      <w:r w:rsidRPr="006A524B">
        <w:rPr>
          <w:bCs/>
        </w:rPr>
        <w:t xml:space="preserve">Литература первой половины </w:t>
      </w:r>
      <w:r w:rsidRPr="006A524B">
        <w:rPr>
          <w:bCs/>
          <w:lang w:val="en-US"/>
        </w:rPr>
        <w:t>XIX</w:t>
      </w:r>
      <w:r w:rsidRPr="006A524B">
        <w:rPr>
          <w:bCs/>
        </w:rPr>
        <w:t>в. Сентиментализм (Н.М. Карамзин), романтизм (В.А. Жуковский) и ранние произведения А.С. Пушкина, реализм (А.С. Грибоедов, А.С. Пушкин, Н.В. Гоголь, М.Ю. Лермонтов, И.С. Тургенев и др.). Русская журналистика: «Вестник Европы», «Современник», «Отечественные записки». Демократизация культуры.</w:t>
      </w:r>
    </w:p>
    <w:p w:rsidR="00AB030A" w:rsidRPr="006A524B" w:rsidRDefault="00AB030A" w:rsidP="00EE13F1">
      <w:pPr>
        <w:tabs>
          <w:tab w:val="left" w:pos="284"/>
          <w:tab w:val="left" w:pos="709"/>
        </w:tabs>
        <w:jc w:val="both"/>
        <w:rPr>
          <w:bCs/>
        </w:rPr>
      </w:pPr>
      <w:bookmarkStart w:id="216" w:name="bookmark119"/>
      <w:r w:rsidRPr="006A524B">
        <w:rPr>
          <w:b/>
          <w:bCs/>
          <w:i/>
        </w:rPr>
        <w:t>Живопись, театр, музыка, архитектура</w:t>
      </w:r>
      <w:bookmarkEnd w:id="216"/>
      <w:r w:rsidRPr="006A524B">
        <w:rPr>
          <w:b/>
          <w:bCs/>
          <w:i/>
        </w:rPr>
        <w:t xml:space="preserve">. </w:t>
      </w:r>
      <w:r w:rsidRPr="006A524B">
        <w:rPr>
          <w:bCs/>
        </w:rPr>
        <w:t>Классицизм – господствующее направление в архитектуре первой половины XIX в.: А.Д. Захаров, О.И. Бове, Д.И. Жилярди, О. Монферран, А.Н. Воронихин, К. Росси. Эклектика и русско-византийский стиль. К.А. Тон.</w:t>
      </w:r>
    </w:p>
    <w:p w:rsidR="00AB030A" w:rsidRPr="006A524B" w:rsidRDefault="00AB030A" w:rsidP="00EE13F1">
      <w:pPr>
        <w:tabs>
          <w:tab w:val="left" w:pos="284"/>
          <w:tab w:val="left" w:pos="709"/>
        </w:tabs>
        <w:jc w:val="both"/>
      </w:pPr>
      <w:r w:rsidRPr="006A524B">
        <w:t>Живопись (О.А. Кипренский, В.А. Тропинин, К.П. Брюллов) и скульптура (И.П. Мартос, С.С. Пименов, П.К. Клодт). Творчество П.А. Федотова – рождение нового реалистического искусства.</w:t>
      </w:r>
    </w:p>
    <w:p w:rsidR="00AB030A" w:rsidRPr="006A524B" w:rsidRDefault="00AB030A" w:rsidP="00EE13F1">
      <w:pPr>
        <w:tabs>
          <w:tab w:val="left" w:pos="284"/>
          <w:tab w:val="left" w:pos="709"/>
        </w:tabs>
        <w:jc w:val="both"/>
      </w:pPr>
      <w:r w:rsidRPr="006A524B">
        <w:t>Музыка и театр. Первые национальные оперы М.И. Глинки. Шедевры драматургии на сцене Малого театра в Москве и Александринского театра в Петербурге.</w:t>
      </w:r>
    </w:p>
    <w:p w:rsidR="00AB030A" w:rsidRPr="006A524B" w:rsidRDefault="00AB030A" w:rsidP="00EE13F1">
      <w:pPr>
        <w:tabs>
          <w:tab w:val="left" w:pos="284"/>
          <w:tab w:val="left" w:pos="709"/>
        </w:tabs>
        <w:jc w:val="both"/>
      </w:pPr>
      <w:r w:rsidRPr="006A524B">
        <w:t>Литература и художественная культура народов России. И. Чавчавадзе, Е. Валиханов, М. Ахундов, Т. Шевченко, П. Захаров и др.</w:t>
      </w:r>
    </w:p>
    <w:p w:rsidR="00AB030A" w:rsidRPr="006A524B" w:rsidRDefault="00AB030A" w:rsidP="00EE13F1">
      <w:pPr>
        <w:tabs>
          <w:tab w:val="left" w:pos="284"/>
          <w:tab w:val="left" w:pos="709"/>
        </w:tabs>
        <w:jc w:val="both"/>
      </w:pPr>
      <w:bookmarkStart w:id="217" w:name="bookmark120"/>
      <w:r w:rsidRPr="006A524B">
        <w:rPr>
          <w:b/>
        </w:rPr>
        <w:t>Тема V. Эпоха великих реформ в России. 1860-1870-е гг.</w:t>
      </w:r>
      <w:bookmarkEnd w:id="217"/>
    </w:p>
    <w:p w:rsidR="00AB030A" w:rsidRPr="006A524B" w:rsidRDefault="00AB030A" w:rsidP="00EE13F1">
      <w:pPr>
        <w:tabs>
          <w:tab w:val="left" w:pos="284"/>
          <w:tab w:val="left" w:pos="709"/>
        </w:tabs>
        <w:jc w:val="both"/>
        <w:rPr>
          <w:b/>
          <w:bCs/>
        </w:rPr>
      </w:pPr>
      <w:bookmarkStart w:id="218" w:name="bookmark121"/>
      <w:r w:rsidRPr="006A524B">
        <w:rPr>
          <w:b/>
          <w:bCs/>
          <w:i/>
        </w:rPr>
        <w:t>«Распалась цепь великая...»: подготовка и содержание крестьянской реформы 1861 г.</w:t>
      </w:r>
      <w:bookmarkEnd w:id="218"/>
      <w:r w:rsidRPr="006A524B">
        <w:rPr>
          <w:b/>
          <w:bCs/>
          <w:i/>
        </w:rPr>
        <w:t xml:space="preserve"> </w:t>
      </w:r>
      <w:r w:rsidRPr="006A524B">
        <w:rPr>
          <w:bCs/>
        </w:rPr>
        <w:t xml:space="preserve">Предпосылки отмены крепостного права. Александр </w:t>
      </w:r>
      <w:r w:rsidRPr="006A524B">
        <w:rPr>
          <w:bCs/>
          <w:lang w:val="en-US"/>
        </w:rPr>
        <w:t>II</w:t>
      </w:r>
      <w:r w:rsidRPr="006A524B">
        <w:rPr>
          <w:bCs/>
        </w:rPr>
        <w:t xml:space="preserve"> – деятельность по отмене крепостного права «сверху». Секретный комитет. Редакционные комиссии. Проекты реформ освобождения крестьян от крепостной зависимости. Крестьянская реформа. «Положение о крестьянах, выходящих из крепостной зависимости». Манифест 1861 г. Противоречивость крестьянской реформы. Условия освобождения крестьян. Уставные грамоты. Мировые посредники. Временнообязанные крестьяне</w:t>
      </w:r>
      <w:r w:rsidRPr="006A524B">
        <w:rPr>
          <w:b/>
          <w:bCs/>
        </w:rPr>
        <w:t>.</w:t>
      </w:r>
    </w:p>
    <w:p w:rsidR="00AB030A" w:rsidRPr="006A524B" w:rsidRDefault="00AB030A" w:rsidP="00EE13F1">
      <w:pPr>
        <w:tabs>
          <w:tab w:val="left" w:pos="284"/>
          <w:tab w:val="left" w:pos="709"/>
        </w:tabs>
        <w:jc w:val="both"/>
        <w:rPr>
          <w:bCs/>
        </w:rPr>
      </w:pPr>
      <w:bookmarkStart w:id="219" w:name="bookmark122"/>
      <w:r w:rsidRPr="006A524B">
        <w:rPr>
          <w:b/>
          <w:bCs/>
          <w:i/>
        </w:rPr>
        <w:t>Последующие реформы</w:t>
      </w:r>
      <w:bookmarkEnd w:id="219"/>
      <w:r w:rsidRPr="006A524B">
        <w:rPr>
          <w:b/>
          <w:bCs/>
          <w:i/>
        </w:rPr>
        <w:t xml:space="preserve">. </w:t>
      </w:r>
      <w:r w:rsidRPr="006A524B">
        <w:rPr>
          <w:bCs/>
        </w:rPr>
        <w:t>Судебная реформа 1864 г. Бессословный, равный для всех суд. Суд присяжных. Отмена большинства телесных наказаний. Реформа земского и городского самоуправления. Учреждение земств и их функции. Городские Думы. Реформы в сфере образования и цензуры. Экстерриториальность университетов. Положение о начальных народных училищах, гимназиях и прогимназиях (1864). Открытие Высших женских курсов. «Временные правила о печати» (1865</w:t>
      </w:r>
      <w:r w:rsidR="00CB7A1F" w:rsidRPr="006A524B">
        <w:rPr>
          <w:bCs/>
        </w:rPr>
        <w:t>). Военная</w:t>
      </w:r>
      <w:r w:rsidRPr="006A524B">
        <w:rPr>
          <w:bCs/>
        </w:rPr>
        <w:t xml:space="preserve"> реформа. Изменение системы управления армией. Устав о всеобщей воинской повинности (1874</w:t>
      </w:r>
      <w:r w:rsidR="00CB7A1F" w:rsidRPr="006A524B">
        <w:rPr>
          <w:bCs/>
        </w:rPr>
        <w:t>). Реформаторские</w:t>
      </w:r>
      <w:r w:rsidRPr="006A524B">
        <w:rPr>
          <w:bCs/>
        </w:rPr>
        <w:t xml:space="preserve"> планы Александра II. Проект М.Т. Лорис-Меликова об изменении государственного управления. Смерть Александра II от руки народника-террориста.</w:t>
      </w:r>
    </w:p>
    <w:p w:rsidR="00AB030A" w:rsidRPr="006A524B" w:rsidRDefault="00AB030A" w:rsidP="00EE13F1">
      <w:pPr>
        <w:tabs>
          <w:tab w:val="left" w:pos="284"/>
          <w:tab w:val="left" w:pos="709"/>
        </w:tabs>
        <w:jc w:val="both"/>
        <w:rPr>
          <w:bCs/>
        </w:rPr>
      </w:pPr>
      <w:bookmarkStart w:id="220" w:name="bookmark123"/>
      <w:r w:rsidRPr="006A524B">
        <w:rPr>
          <w:b/>
          <w:bCs/>
          <w:i/>
        </w:rPr>
        <w:t>Внешняя политика России в 1850-е – начале 1880-х гг.</w:t>
      </w:r>
      <w:bookmarkEnd w:id="220"/>
      <w:r w:rsidRPr="006A524B">
        <w:rPr>
          <w:b/>
          <w:bCs/>
          <w:i/>
        </w:rPr>
        <w:t xml:space="preserve"> </w:t>
      </w:r>
      <w:r w:rsidRPr="006A524B">
        <w:rPr>
          <w:bCs/>
        </w:rPr>
        <w:t>Политика России на Балканах. Деятельность А.М. Горчакова по отмене ограничительных статей Парижского мира. «Союз трех императоров». Русско-турецкая война 1877-1878 гг.: ход, итоги. Берлинский договор – ослабление влияния России на Балканах. Россия в Средней Азии и на Дальнем Востоке. Увеличение территории Российской империи. Причины продажи Аляски (1867) США. Основание Владивостока – форпоста России на Дальнем Востоке. Айгунский договор. Итоги царствования императора-освободителя.</w:t>
      </w:r>
    </w:p>
    <w:p w:rsidR="00AB030A" w:rsidRPr="006A524B" w:rsidRDefault="00AB030A" w:rsidP="00EE13F1">
      <w:pPr>
        <w:tabs>
          <w:tab w:val="left" w:pos="284"/>
          <w:tab w:val="left" w:pos="709"/>
        </w:tabs>
        <w:jc w:val="both"/>
        <w:rPr>
          <w:b/>
          <w:bCs/>
        </w:rPr>
      </w:pPr>
      <w:bookmarkStart w:id="221" w:name="bookmark124"/>
      <w:r w:rsidRPr="006A524B">
        <w:rPr>
          <w:b/>
          <w:bCs/>
          <w:i/>
        </w:rPr>
        <w:t>Либеральный и революционный общественно-политические лагери в России 1860-1870-х гг.</w:t>
      </w:r>
      <w:bookmarkEnd w:id="221"/>
      <w:r w:rsidRPr="006A524B">
        <w:rPr>
          <w:b/>
          <w:bCs/>
          <w:i/>
        </w:rPr>
        <w:t xml:space="preserve"> </w:t>
      </w:r>
      <w:r w:rsidRPr="006A524B">
        <w:rPr>
          <w:bCs/>
        </w:rPr>
        <w:t>Либеральный лагерь в общественном движении второй половины XIX в.: от отказа требования введения в России представительного правления и принятия конституции (1860-е гг.) до перехода в оппозицию правительству (1870-е гг.). Идеологи революционного лагеря: А.И. Герцен, Н.П. Огарев, Н.Г. Чернышевский. Революционные кружки и организации. «Земля и воля». Экстремизм – новое течение в революционном лагере. П.Г. Заичневский, Н.А. Ишутин, С.Г. Нечаев. Разногласия между либеральным и революционным лагерями относительно цели будущих преобразований.</w:t>
      </w:r>
    </w:p>
    <w:p w:rsidR="00AB030A" w:rsidRPr="006A524B" w:rsidRDefault="00AB030A" w:rsidP="00EE13F1">
      <w:pPr>
        <w:tabs>
          <w:tab w:val="left" w:pos="284"/>
          <w:tab w:val="left" w:pos="709"/>
        </w:tabs>
        <w:jc w:val="both"/>
        <w:rPr>
          <w:bCs/>
        </w:rPr>
      </w:pPr>
      <w:bookmarkStart w:id="222" w:name="bookmark125"/>
      <w:r w:rsidRPr="006A524B">
        <w:rPr>
          <w:b/>
          <w:bCs/>
          <w:i/>
        </w:rPr>
        <w:t>Основные направления в народничестве 1870-х – начала 1880-х гг.</w:t>
      </w:r>
      <w:bookmarkEnd w:id="222"/>
      <w:r w:rsidRPr="006A524B">
        <w:rPr>
          <w:b/>
          <w:bCs/>
          <w:i/>
        </w:rPr>
        <w:t xml:space="preserve"> </w:t>
      </w:r>
      <w:r w:rsidRPr="006A524B">
        <w:rPr>
          <w:bCs/>
        </w:rPr>
        <w:t>Пропагандистское направление в идеологии народничества (П.Л. Лавров), «бунтарское» направление (М.А. Бакунин), заго</w:t>
      </w:r>
      <w:r w:rsidRPr="006A524B">
        <w:rPr>
          <w:bCs/>
        </w:rPr>
        <w:softHyphen/>
        <w:t xml:space="preserve">ворщическое направление (П.Н. Ткачев). «Хождение в народ»: цели, результаты. Новая «Земля и воля» и ее распад. Цели организации. Разделение «Земли и воли» на две организации – «Черный передел» и «Народная воля». Террор как средство борьбы. Убийство императора Александра </w:t>
      </w:r>
      <w:r w:rsidRPr="006A524B">
        <w:rPr>
          <w:bCs/>
          <w:lang w:val="en-US"/>
        </w:rPr>
        <w:t>II</w:t>
      </w:r>
      <w:r w:rsidRPr="006A524B">
        <w:rPr>
          <w:bCs/>
        </w:rPr>
        <w:t>.</w:t>
      </w:r>
    </w:p>
    <w:p w:rsidR="00AB030A" w:rsidRPr="006A524B" w:rsidRDefault="00AB030A" w:rsidP="00EE13F1">
      <w:pPr>
        <w:tabs>
          <w:tab w:val="left" w:pos="284"/>
          <w:tab w:val="left" w:pos="709"/>
        </w:tabs>
        <w:jc w:val="both"/>
      </w:pPr>
      <w:bookmarkStart w:id="223" w:name="bookmark126"/>
      <w:r w:rsidRPr="006A524B">
        <w:rPr>
          <w:b/>
        </w:rPr>
        <w:t>Тема VI. Российская империя в царствование Александра III. 1881-1894 гг.</w:t>
      </w:r>
      <w:bookmarkEnd w:id="223"/>
    </w:p>
    <w:p w:rsidR="00AB030A" w:rsidRPr="006A524B" w:rsidRDefault="00AB030A" w:rsidP="00EE13F1">
      <w:pPr>
        <w:tabs>
          <w:tab w:val="left" w:pos="284"/>
          <w:tab w:val="left" w:pos="709"/>
        </w:tabs>
        <w:jc w:val="both"/>
        <w:rPr>
          <w:bCs/>
        </w:rPr>
      </w:pPr>
      <w:bookmarkStart w:id="224" w:name="bookmark127"/>
      <w:r w:rsidRPr="006A524B">
        <w:rPr>
          <w:b/>
          <w:bCs/>
          <w:i/>
        </w:rPr>
        <w:t xml:space="preserve">Внутренняя политика правительства Александра </w:t>
      </w:r>
      <w:r w:rsidRPr="006A524B">
        <w:rPr>
          <w:b/>
          <w:bCs/>
          <w:i/>
          <w:lang w:val="en-US"/>
        </w:rPr>
        <w:t>III</w:t>
      </w:r>
      <w:r w:rsidRPr="006A524B">
        <w:rPr>
          <w:b/>
          <w:bCs/>
          <w:i/>
        </w:rPr>
        <w:t>: контрреформы</w:t>
      </w:r>
      <w:bookmarkEnd w:id="224"/>
      <w:r w:rsidRPr="006A524B">
        <w:rPr>
          <w:b/>
          <w:bCs/>
          <w:i/>
        </w:rPr>
        <w:t xml:space="preserve">. </w:t>
      </w:r>
      <w:r w:rsidRPr="006A524B">
        <w:rPr>
          <w:bCs/>
        </w:rPr>
        <w:t>Александр III: между либералами и консерваторами. К.П. Победоносцев – проводник охранительной, патриархальной политики власти. Деятельность министров внутренних дел Н.П. Игнатьева и Д.А. Толстого. Укрепление самодержавной власти. Учреждение Дворянского банка. Упорядочение отношений между рабочими и предпринимателями. Пересмотр некоторых реформ предыдущего царствования. Учреждение института земских начальников (1889). Положение о земских учреждениях (1890).</w:t>
      </w:r>
    </w:p>
    <w:p w:rsidR="00AB030A" w:rsidRPr="006A524B" w:rsidRDefault="00AB030A" w:rsidP="00EE13F1">
      <w:pPr>
        <w:tabs>
          <w:tab w:val="left" w:pos="284"/>
          <w:tab w:val="left" w:pos="709"/>
        </w:tabs>
        <w:jc w:val="both"/>
        <w:rPr>
          <w:bCs/>
        </w:rPr>
      </w:pPr>
      <w:bookmarkStart w:id="225" w:name="bookmark128"/>
      <w:r w:rsidRPr="006A524B">
        <w:rPr>
          <w:b/>
          <w:bCs/>
          <w:i/>
        </w:rPr>
        <w:t>Внешняя политика России в 1880-е – начале 1890-х гг.</w:t>
      </w:r>
      <w:bookmarkEnd w:id="225"/>
      <w:r w:rsidRPr="006A524B">
        <w:rPr>
          <w:b/>
          <w:bCs/>
          <w:i/>
        </w:rPr>
        <w:t xml:space="preserve"> </w:t>
      </w:r>
      <w:r w:rsidRPr="006A524B">
        <w:rPr>
          <w:bCs/>
        </w:rPr>
        <w:t>Внешнеполитический курс Александра III. Н.К. Гирс на посту министра иностранных дел. Россия на Балканах. Россия и европейские страны. Охлаждение отношений с Германией. Сближение с Францией: подписание русско-французской военной конвенции (1892). Александр Миротворец.</w:t>
      </w:r>
    </w:p>
    <w:p w:rsidR="00AB030A" w:rsidRPr="006A524B" w:rsidRDefault="00AB030A" w:rsidP="00EE13F1">
      <w:pPr>
        <w:tabs>
          <w:tab w:val="left" w:pos="284"/>
          <w:tab w:val="left" w:pos="709"/>
        </w:tabs>
        <w:jc w:val="both"/>
        <w:rPr>
          <w:bCs/>
        </w:rPr>
      </w:pPr>
      <w:bookmarkStart w:id="226" w:name="bookmark129"/>
      <w:r w:rsidRPr="006A524B">
        <w:rPr>
          <w:b/>
          <w:bCs/>
          <w:i/>
        </w:rPr>
        <w:t>Общественное и рабочее движение в 1880-е – начале 1890-х гг.</w:t>
      </w:r>
      <w:bookmarkEnd w:id="226"/>
      <w:r w:rsidRPr="006A524B">
        <w:rPr>
          <w:b/>
          <w:bCs/>
          <w:i/>
        </w:rPr>
        <w:t xml:space="preserve"> </w:t>
      </w:r>
      <w:r w:rsidRPr="006A524B">
        <w:rPr>
          <w:bCs/>
        </w:rPr>
        <w:t>Консерваторы: за сохранность самодержавия. Либералы: между консерваторами и революционерами. Теория «малых дел». Либеральное и революционное народничество. «Террористическая фракция» «Народной воли». Программа представителя либераль</w:t>
      </w:r>
      <w:r w:rsidRPr="006A524B">
        <w:rPr>
          <w:bCs/>
        </w:rPr>
        <w:softHyphen/>
        <w:t>ного народничества Н.К. Михайловского. Первые рабочие организации: «Южнороссийский союз рабочих» (1875), «Северный союз русских рабочих» (1878). Стачки и забастовки – обычное явление российской жизни. Морозовская стачка (1885) на Никольской мануфактуре. Распространение марксизма в России. Первая марксистская группа «Освобождение труда». Г.В. Плеханов, В.И. Засулич. Вовлечение рабочих в марксистские кружки. Марксизм – идеология пролетариата.</w:t>
      </w:r>
    </w:p>
    <w:p w:rsidR="00AB030A" w:rsidRPr="006A524B" w:rsidRDefault="00AB030A" w:rsidP="00EE13F1">
      <w:pPr>
        <w:tabs>
          <w:tab w:val="left" w:pos="284"/>
          <w:tab w:val="left" w:pos="709"/>
        </w:tabs>
        <w:jc w:val="both"/>
        <w:rPr>
          <w:bCs/>
        </w:rPr>
      </w:pPr>
      <w:bookmarkStart w:id="227" w:name="bookmark130"/>
      <w:r w:rsidRPr="006A524B">
        <w:rPr>
          <w:b/>
          <w:bCs/>
          <w:i/>
        </w:rPr>
        <w:t xml:space="preserve">Религиозная политика в России в </w:t>
      </w:r>
      <w:r w:rsidRPr="006A524B">
        <w:rPr>
          <w:b/>
          <w:bCs/>
          <w:i/>
          <w:lang w:val="en-US"/>
        </w:rPr>
        <w:t>XIX</w:t>
      </w:r>
      <w:r w:rsidRPr="006A524B">
        <w:rPr>
          <w:b/>
          <w:bCs/>
          <w:i/>
        </w:rPr>
        <w:t>в.</w:t>
      </w:r>
      <w:bookmarkEnd w:id="227"/>
      <w:r w:rsidRPr="006A524B">
        <w:rPr>
          <w:b/>
          <w:bCs/>
          <w:i/>
        </w:rPr>
        <w:t xml:space="preserve"> </w:t>
      </w:r>
      <w:r w:rsidRPr="006A524B">
        <w:rPr>
          <w:bCs/>
        </w:rPr>
        <w:t>Многообразие религий в России. Политика правительства в отношении раскольников. Черта оседлости. Церковь в системе государственного управления. Черное и белое духовенство. Вмешательство светской власти в дела Церкви. Политика по укреплению положения Церкви в государстве. Основание Библейского общества. Старчество, его влияние на образованную часть российского общества. Церковь во второй половине XIX в. Д.А. Толстой и К.П. Победоносцев. Ф.М. Достоевский, Л.Н. Толстой, В.С. Соловьев.</w:t>
      </w:r>
    </w:p>
    <w:p w:rsidR="00AB030A" w:rsidRPr="006A524B" w:rsidRDefault="00AB030A" w:rsidP="00EE13F1">
      <w:pPr>
        <w:tabs>
          <w:tab w:val="left" w:pos="284"/>
          <w:tab w:val="left" w:pos="709"/>
        </w:tabs>
        <w:jc w:val="both"/>
      </w:pPr>
      <w:bookmarkStart w:id="228" w:name="bookmark131"/>
      <w:r w:rsidRPr="006A524B">
        <w:rPr>
          <w:b/>
        </w:rPr>
        <w:t>Тема VII. Социально-экономическое</w:t>
      </w:r>
      <w:bookmarkStart w:id="229" w:name="bookmark132"/>
      <w:bookmarkEnd w:id="228"/>
      <w:r w:rsidRPr="006A524B">
        <w:rPr>
          <w:b/>
        </w:rPr>
        <w:t xml:space="preserve"> развитие России</w:t>
      </w:r>
      <w:bookmarkStart w:id="230" w:name="bookmark133"/>
      <w:bookmarkEnd w:id="229"/>
      <w:r w:rsidRPr="006A524B">
        <w:rPr>
          <w:b/>
        </w:rPr>
        <w:t xml:space="preserve"> во второй половине XIX в.</w:t>
      </w:r>
      <w:bookmarkEnd w:id="230"/>
    </w:p>
    <w:p w:rsidR="00AB030A" w:rsidRPr="006A524B" w:rsidRDefault="00AB030A" w:rsidP="00EE13F1">
      <w:pPr>
        <w:tabs>
          <w:tab w:val="left" w:pos="284"/>
          <w:tab w:val="left" w:pos="709"/>
        </w:tabs>
        <w:jc w:val="both"/>
        <w:rPr>
          <w:bCs/>
        </w:rPr>
      </w:pPr>
      <w:bookmarkStart w:id="231" w:name="bookmark134"/>
      <w:r w:rsidRPr="006A524B">
        <w:rPr>
          <w:b/>
          <w:bCs/>
          <w:i/>
        </w:rPr>
        <w:t>Развитие сельского хозяйства</w:t>
      </w:r>
      <w:bookmarkEnd w:id="231"/>
      <w:r w:rsidRPr="006A524B">
        <w:rPr>
          <w:b/>
          <w:bCs/>
          <w:i/>
        </w:rPr>
        <w:t xml:space="preserve">. </w:t>
      </w:r>
      <w:r w:rsidRPr="006A524B">
        <w:rPr>
          <w:bCs/>
        </w:rPr>
        <w:t>Два пути развития капитализма в сельском хозяйстве: «американский» и «прусский». Аграрная проблема после отмены крепостного права. Развитие капитализма в сельском хозяйстве. Со</w:t>
      </w:r>
      <w:r w:rsidRPr="006A524B">
        <w:rPr>
          <w:bCs/>
        </w:rPr>
        <w:softHyphen/>
        <w:t>циальное расслоение деревни. Расширение рынка рабочей силы. Испольщина и издольщина – виды аренды земли. Закон 1886 г. Втягивание крестьянских и помещичьих хозяйств в товарно-денежные отношения. Сдерживание правительством развития капиталистических отношений в деревне.</w:t>
      </w:r>
    </w:p>
    <w:p w:rsidR="00AB030A" w:rsidRPr="006A524B" w:rsidRDefault="00AB030A" w:rsidP="00EE13F1">
      <w:pPr>
        <w:tabs>
          <w:tab w:val="left" w:pos="284"/>
          <w:tab w:val="left" w:pos="709"/>
        </w:tabs>
        <w:jc w:val="both"/>
        <w:rPr>
          <w:bCs/>
        </w:rPr>
      </w:pPr>
      <w:bookmarkStart w:id="232" w:name="bookmark135"/>
      <w:r w:rsidRPr="006A524B">
        <w:rPr>
          <w:b/>
          <w:bCs/>
          <w:i/>
        </w:rPr>
        <w:t>Промышленность, банковское дело, торговля, транспорт</w:t>
      </w:r>
      <w:bookmarkEnd w:id="232"/>
      <w:r w:rsidRPr="006A524B">
        <w:rPr>
          <w:b/>
          <w:bCs/>
          <w:i/>
        </w:rPr>
        <w:t xml:space="preserve">. </w:t>
      </w:r>
      <w:r w:rsidRPr="006A524B">
        <w:rPr>
          <w:bCs/>
        </w:rPr>
        <w:t>Завершение промышленного переворота. Железнодорожное строительство. Высокие темпы развития промышленного производства. Приток иностранных капиталов в российскую промышленность. Политика протекционизма. Развитие торговли и банков. Увеличение объемов торговли. Учреждение коммерческих и ак</w:t>
      </w:r>
      <w:r w:rsidRPr="006A524B">
        <w:rPr>
          <w:bCs/>
        </w:rPr>
        <w:softHyphen/>
        <w:t>ционерных банков. Деятельность С.Ю. Витте на посту министра финансов. Введение золотого червонца.</w:t>
      </w:r>
    </w:p>
    <w:p w:rsidR="00AB030A" w:rsidRPr="006A524B" w:rsidRDefault="00AB030A" w:rsidP="00EE13F1">
      <w:pPr>
        <w:tabs>
          <w:tab w:val="left" w:pos="284"/>
          <w:tab w:val="left" w:pos="709"/>
        </w:tabs>
        <w:jc w:val="both"/>
        <w:rPr>
          <w:bCs/>
        </w:rPr>
      </w:pPr>
      <w:bookmarkStart w:id="233" w:name="bookmark136"/>
      <w:r w:rsidRPr="006A524B">
        <w:rPr>
          <w:b/>
          <w:bCs/>
          <w:i/>
        </w:rPr>
        <w:t xml:space="preserve">Повседневная жизнь основных слоев населения России в </w:t>
      </w:r>
      <w:r w:rsidRPr="006A524B">
        <w:rPr>
          <w:b/>
          <w:bCs/>
          <w:i/>
          <w:lang w:val="en-US"/>
        </w:rPr>
        <w:t>XIX</w:t>
      </w:r>
      <w:r w:rsidRPr="006A524B">
        <w:rPr>
          <w:b/>
          <w:bCs/>
          <w:i/>
        </w:rPr>
        <w:t>в.</w:t>
      </w:r>
      <w:bookmarkEnd w:id="233"/>
      <w:r w:rsidRPr="006A524B">
        <w:rPr>
          <w:b/>
          <w:bCs/>
          <w:i/>
        </w:rPr>
        <w:t xml:space="preserve"> </w:t>
      </w:r>
      <w:r w:rsidRPr="006A524B">
        <w:rPr>
          <w:bCs/>
        </w:rPr>
        <w:t>Быт крестьян. Быт привилегированных сословий. Новшества в жизни городских обывателей.</w:t>
      </w:r>
    </w:p>
    <w:p w:rsidR="00AB030A" w:rsidRPr="006A524B" w:rsidRDefault="00AB030A" w:rsidP="00EE13F1">
      <w:pPr>
        <w:tabs>
          <w:tab w:val="left" w:pos="284"/>
          <w:tab w:val="left" w:pos="709"/>
        </w:tabs>
        <w:jc w:val="both"/>
      </w:pPr>
      <w:bookmarkStart w:id="234" w:name="bookmark137"/>
      <w:r w:rsidRPr="006A524B">
        <w:rPr>
          <w:b/>
        </w:rPr>
        <w:t>Тема VIII. Продолжение золотого века русской культуры</w:t>
      </w:r>
      <w:bookmarkEnd w:id="234"/>
    </w:p>
    <w:p w:rsidR="00AB030A" w:rsidRPr="006A524B" w:rsidRDefault="00AB030A" w:rsidP="00EE13F1">
      <w:pPr>
        <w:tabs>
          <w:tab w:val="left" w:pos="284"/>
          <w:tab w:val="left" w:pos="709"/>
        </w:tabs>
        <w:jc w:val="both"/>
        <w:rPr>
          <w:bCs/>
        </w:rPr>
      </w:pPr>
      <w:bookmarkStart w:id="235" w:name="bookmark138"/>
      <w:r w:rsidRPr="006A524B">
        <w:rPr>
          <w:b/>
          <w:bCs/>
          <w:i/>
        </w:rPr>
        <w:t>Просвещение и наука</w:t>
      </w:r>
      <w:bookmarkEnd w:id="235"/>
      <w:r w:rsidRPr="006A524B">
        <w:rPr>
          <w:b/>
          <w:bCs/>
          <w:i/>
        </w:rPr>
        <w:t xml:space="preserve">. </w:t>
      </w:r>
      <w:r w:rsidRPr="006A524B">
        <w:rPr>
          <w:bCs/>
        </w:rPr>
        <w:t xml:space="preserve">Влияние реформ Александра </w:t>
      </w:r>
      <w:r w:rsidRPr="006A524B">
        <w:rPr>
          <w:bCs/>
          <w:lang w:val="en-US"/>
        </w:rPr>
        <w:t>II</w:t>
      </w:r>
      <w:r w:rsidRPr="006A524B">
        <w:rPr>
          <w:bCs/>
        </w:rPr>
        <w:t>на развитие образования. Совершенствование образовательной системы, отмена сословных ограничений. Начальные народные училища, мужские и женские гимназии. Реальные училища. Усиление государственного контроля за системой образования. Циркуляр «о кухаркиных детях». Рост уровня грамотности населения. Книгоиздательская деятельность. Достижения российской науки. Становление национальной научной школы и ее вклад в мировое научное знание. Создание Российского исторического общества. Деятельность Географиче</w:t>
      </w:r>
      <w:r w:rsidRPr="006A524B">
        <w:rPr>
          <w:bCs/>
        </w:rPr>
        <w:softHyphen/>
        <w:t>ского общества.</w:t>
      </w:r>
    </w:p>
    <w:p w:rsidR="00AB030A" w:rsidRPr="006A524B" w:rsidRDefault="00AB030A" w:rsidP="00EE13F1">
      <w:pPr>
        <w:tabs>
          <w:tab w:val="left" w:pos="284"/>
          <w:tab w:val="left" w:pos="709"/>
        </w:tabs>
        <w:jc w:val="both"/>
        <w:rPr>
          <w:bCs/>
        </w:rPr>
      </w:pPr>
      <w:bookmarkStart w:id="236" w:name="bookmark139"/>
      <w:r w:rsidRPr="006A524B">
        <w:rPr>
          <w:b/>
          <w:bCs/>
          <w:i/>
        </w:rPr>
        <w:t>Периодическая печать и литература</w:t>
      </w:r>
      <w:bookmarkEnd w:id="236"/>
      <w:r w:rsidRPr="006A524B">
        <w:rPr>
          <w:b/>
          <w:bCs/>
          <w:i/>
        </w:rPr>
        <w:t xml:space="preserve">. </w:t>
      </w:r>
      <w:r w:rsidRPr="006A524B">
        <w:rPr>
          <w:bCs/>
        </w:rPr>
        <w:t xml:space="preserve">Либеральная и консервативная журналистика. Государственная политика в отношении печати. Цензурный устав 1863 г. «Временные правила о печати». Произведения русских писателей второй половины </w:t>
      </w:r>
      <w:r w:rsidRPr="006A524B">
        <w:rPr>
          <w:bCs/>
          <w:lang w:val="en-US"/>
        </w:rPr>
        <w:t>XIX</w:t>
      </w:r>
      <w:r w:rsidRPr="006A524B">
        <w:rPr>
          <w:bCs/>
        </w:rPr>
        <w:t>в. (И.С. Тургенев, А.Н. Островский, Л.Н. Толстой, Ф.М. Достоевский, Н.А. Некрасов) как отражение общественных процессов. Реализм, социальная проблематика в литературных произведени</w:t>
      </w:r>
      <w:r w:rsidRPr="006A524B">
        <w:rPr>
          <w:bCs/>
        </w:rPr>
        <w:softHyphen/>
        <w:t>ях. Нравственные искания писателей. Новые явления в литературе народов России.</w:t>
      </w:r>
    </w:p>
    <w:p w:rsidR="00AB030A" w:rsidRPr="006A524B" w:rsidRDefault="00AB030A" w:rsidP="00EE13F1">
      <w:pPr>
        <w:tabs>
          <w:tab w:val="left" w:pos="284"/>
          <w:tab w:val="left" w:pos="709"/>
        </w:tabs>
        <w:jc w:val="both"/>
        <w:rPr>
          <w:bCs/>
        </w:rPr>
      </w:pPr>
      <w:bookmarkStart w:id="237" w:name="bookmark140"/>
      <w:r w:rsidRPr="006A524B">
        <w:rPr>
          <w:b/>
          <w:bCs/>
          <w:i/>
        </w:rPr>
        <w:t>Новые течения в архитектуре, живописи, театральном искусстве, музыке</w:t>
      </w:r>
      <w:bookmarkEnd w:id="237"/>
      <w:r w:rsidRPr="006A524B">
        <w:rPr>
          <w:b/>
          <w:bCs/>
          <w:i/>
        </w:rPr>
        <w:t xml:space="preserve">. </w:t>
      </w:r>
      <w:r w:rsidRPr="006A524B">
        <w:rPr>
          <w:bCs/>
        </w:rPr>
        <w:t>Реалистическое направление в живописи. Бунт в Академии художеств. Творчество передвижников. Поиск новых форм в скульптуре (М.М. Антокольский, М.О. Микешин, А.М. Опекушин) и архитектуре: от русско-византийского стиля к модерну. Подъем музыкальной культуры. Новаторство композиторов – членов «Могучей кучки». Развитие театрального искусства. Рождение Московского Художественного театра. Художественная культура народов России.</w:t>
      </w:r>
    </w:p>
    <w:p w:rsidR="00AB030A" w:rsidRPr="006A524B" w:rsidRDefault="00AB030A" w:rsidP="00EE13F1">
      <w:pPr>
        <w:tabs>
          <w:tab w:val="left" w:pos="284"/>
          <w:tab w:val="left" w:pos="709"/>
        </w:tabs>
        <w:jc w:val="both"/>
      </w:pPr>
      <w:bookmarkStart w:id="238" w:name="bookmark141"/>
      <w:r w:rsidRPr="006A524B">
        <w:rPr>
          <w:b/>
        </w:rPr>
        <w:t>Тема IX. Россия в конце XIX – начале XX в.</w:t>
      </w:r>
      <w:bookmarkEnd w:id="238"/>
    </w:p>
    <w:p w:rsidR="00AB030A" w:rsidRPr="006A524B" w:rsidRDefault="00AB030A" w:rsidP="00EE13F1">
      <w:pPr>
        <w:tabs>
          <w:tab w:val="left" w:pos="284"/>
          <w:tab w:val="left" w:pos="709"/>
        </w:tabs>
        <w:jc w:val="both"/>
        <w:rPr>
          <w:b/>
          <w:bCs/>
        </w:rPr>
      </w:pPr>
      <w:bookmarkStart w:id="239" w:name="bookmark142"/>
      <w:r w:rsidRPr="006A524B">
        <w:rPr>
          <w:b/>
          <w:bCs/>
          <w:i/>
        </w:rPr>
        <w:t>Экономическое развитие России: город и деревня</w:t>
      </w:r>
      <w:bookmarkEnd w:id="239"/>
      <w:r w:rsidRPr="006A524B">
        <w:rPr>
          <w:b/>
          <w:bCs/>
          <w:i/>
        </w:rPr>
        <w:t xml:space="preserve">. </w:t>
      </w:r>
      <w:r w:rsidRPr="006A524B">
        <w:rPr>
          <w:bCs/>
        </w:rPr>
        <w:t>Экономическое развитие России на фоне общемировых процессов. Индустриализация страны. Промышленный подъем в 1890-х гг. и накануне Первой мировой воины. Новая география экономики. Рост сети железных дорог. Научно-техническая мысль и новации в промышленности. Процесс возникновения монополий. Крупнейшие российские синдикаты. Отечественный и иностранный капитал, его роль в индустриа</w:t>
      </w:r>
      <w:r w:rsidRPr="006A524B">
        <w:rPr>
          <w:bCs/>
        </w:rPr>
        <w:softHyphen/>
        <w:t>лизации страны. Финансирование промышленности. Казенные и частные предприятия. Аграрный вопрос. Рост товарности сельского хозяйства. Развитие агротехники. Россия – мировой экспортер хлеба.</w:t>
      </w:r>
    </w:p>
    <w:p w:rsidR="00AB030A" w:rsidRPr="006A524B" w:rsidRDefault="00AB030A" w:rsidP="00EE13F1">
      <w:pPr>
        <w:tabs>
          <w:tab w:val="left" w:pos="284"/>
          <w:tab w:val="left" w:pos="709"/>
        </w:tabs>
        <w:jc w:val="both"/>
        <w:rPr>
          <w:b/>
          <w:bCs/>
        </w:rPr>
      </w:pPr>
      <w:bookmarkStart w:id="240" w:name="bookmark143"/>
      <w:r w:rsidRPr="006A524B">
        <w:rPr>
          <w:b/>
          <w:bCs/>
          <w:i/>
        </w:rPr>
        <w:t>Социальные, религиозные и национальные отношения в империи</w:t>
      </w:r>
      <w:bookmarkEnd w:id="240"/>
      <w:r w:rsidRPr="006A524B">
        <w:rPr>
          <w:b/>
          <w:bCs/>
          <w:i/>
        </w:rPr>
        <w:t xml:space="preserve">. </w:t>
      </w:r>
      <w:r w:rsidRPr="006A524B">
        <w:rPr>
          <w:bCs/>
        </w:rPr>
        <w:t>Формирование территории Российской империи. Имперский центр и регионы. Результаты первой всероссийской переписи населения 1897 г. Многонациональный и многоконфессиональный состав населения. Демография, социальная стратификация. Разложение сословных структур. Формирование новых социальных страт. Типы сельского землевладения и хозяйства. Помещики и крестьяне. Проблема крестьянской общины. Буржуазия. Рабочие: социальная характеристика и борьба за права. Средние городские слои.</w:t>
      </w:r>
    </w:p>
    <w:p w:rsidR="00AB030A" w:rsidRPr="006A524B" w:rsidRDefault="00AB030A" w:rsidP="00EE13F1">
      <w:pPr>
        <w:tabs>
          <w:tab w:val="left" w:pos="284"/>
          <w:tab w:val="left" w:pos="709"/>
        </w:tabs>
        <w:jc w:val="both"/>
        <w:rPr>
          <w:b/>
          <w:bCs/>
        </w:rPr>
      </w:pPr>
      <w:bookmarkStart w:id="241" w:name="bookmark144"/>
      <w:r w:rsidRPr="006A524B">
        <w:rPr>
          <w:b/>
          <w:bCs/>
          <w:i/>
        </w:rPr>
        <w:t>Государство и общество на рубеже XIX-XX вв.</w:t>
      </w:r>
      <w:bookmarkEnd w:id="241"/>
      <w:r w:rsidRPr="006A524B">
        <w:rPr>
          <w:b/>
          <w:bCs/>
          <w:i/>
        </w:rPr>
        <w:t xml:space="preserve"> </w:t>
      </w:r>
      <w:r w:rsidRPr="006A524B">
        <w:rPr>
          <w:bCs/>
        </w:rPr>
        <w:t>Николай II и самодержавная государственность. Административный аппарат империи. Нарастание оппозиционных настроений в стране. Демократические тенденции в общественном сознании. Либеральная оппозиция. П.Н. Милюков. «Союз освобождения», «Союз земцев-конституционалистов». Социалистическое движение. Неонароднические организации. Формирование Партии социалистов-революционеров. В.М. Чернов. Террористическая тактика эсеров. Создание РСДРП. Раскол партии на большевиков и меньшевиков. В.И. Ленин. Ю.О. Мартов.</w:t>
      </w:r>
    </w:p>
    <w:p w:rsidR="00AB030A" w:rsidRPr="006A524B" w:rsidRDefault="00AB030A" w:rsidP="00EE13F1">
      <w:pPr>
        <w:tabs>
          <w:tab w:val="left" w:pos="284"/>
          <w:tab w:val="left" w:pos="709"/>
        </w:tabs>
        <w:jc w:val="both"/>
      </w:pPr>
      <w:r w:rsidRPr="006A524B">
        <w:rPr>
          <w:b/>
          <w:i/>
        </w:rPr>
        <w:t>Россия в системе международных отношений</w:t>
      </w:r>
      <w:r w:rsidRPr="006A524B">
        <w:t>. Политика на Дальнем Востоке. Русско-японская война 1904-1905 гг. Подвиг крейсера «Варяг». С.О. Макаров. Оборона Порт-Артура. Крупнейшие сухопутные сражения. Цусимское сражение. Портсмутский мир.</w:t>
      </w:r>
    </w:p>
    <w:p w:rsidR="00AB030A" w:rsidRPr="006A524B" w:rsidRDefault="00AB030A" w:rsidP="00EE13F1">
      <w:pPr>
        <w:tabs>
          <w:tab w:val="left" w:pos="284"/>
          <w:tab w:val="left" w:pos="709"/>
        </w:tabs>
        <w:jc w:val="both"/>
      </w:pPr>
      <w:r w:rsidRPr="006A524B">
        <w:t>Власть и общество накануне Первой российской революции. Влияние русско-японской войны на обстановку в стране. «Банкетная кампания». Обострение социальных противоречий.</w:t>
      </w:r>
    </w:p>
    <w:p w:rsidR="00AB030A" w:rsidRPr="006A524B" w:rsidRDefault="00AB030A" w:rsidP="00EE13F1">
      <w:pPr>
        <w:tabs>
          <w:tab w:val="left" w:pos="284"/>
          <w:tab w:val="left" w:pos="709"/>
        </w:tabs>
        <w:jc w:val="both"/>
        <w:rPr>
          <w:bCs/>
        </w:rPr>
      </w:pPr>
      <w:bookmarkStart w:id="242" w:name="bookmark145"/>
      <w:r w:rsidRPr="006A524B">
        <w:rPr>
          <w:b/>
          <w:bCs/>
          <w:i/>
        </w:rPr>
        <w:t>1905 год: революция и самодержавие</w:t>
      </w:r>
      <w:bookmarkEnd w:id="242"/>
      <w:r w:rsidRPr="006A524B">
        <w:rPr>
          <w:b/>
          <w:bCs/>
          <w:i/>
        </w:rPr>
        <w:t xml:space="preserve">. </w:t>
      </w:r>
      <w:r w:rsidRPr="006A524B">
        <w:rPr>
          <w:bCs/>
        </w:rPr>
        <w:t>Предпосылки и основные периоды Первой российской революции. Формы социальных протестов. Борьба профессиональных революционеров с государством. Политический терроризм. Кровавое воскресенье 9 января 1905 г. Г.А. Гапон. Выступления рабочих, крестьян, средних городских слоев, солдат и матросов. Возникновение рабочего Совета в Иваново-Вознесенске. Восстание на броненосце «Потемкин». Всероссийская октябрьская политическая стачка. Манифест 17 октября 1905 г. Продолжение революционных выступлений. Декабрьское вооруженное восстание 1905 г. в Москве. Особенности Первой российской революции в контексте ми</w:t>
      </w:r>
      <w:r w:rsidRPr="006A524B">
        <w:rPr>
          <w:bCs/>
        </w:rPr>
        <w:softHyphen/>
        <w:t>ровой истории.</w:t>
      </w:r>
    </w:p>
    <w:p w:rsidR="00AB030A" w:rsidRPr="006A524B" w:rsidRDefault="00AB030A" w:rsidP="00EE13F1">
      <w:pPr>
        <w:tabs>
          <w:tab w:val="left" w:pos="284"/>
          <w:tab w:val="left" w:pos="709"/>
        </w:tabs>
        <w:jc w:val="both"/>
        <w:rPr>
          <w:b/>
          <w:bCs/>
        </w:rPr>
      </w:pPr>
      <w:bookmarkStart w:id="243" w:name="bookmark146"/>
      <w:r w:rsidRPr="006A524B">
        <w:rPr>
          <w:b/>
          <w:bCs/>
          <w:i/>
        </w:rPr>
        <w:t>Начало многопартийности</w:t>
      </w:r>
      <w:bookmarkEnd w:id="243"/>
      <w:r w:rsidRPr="006A524B">
        <w:rPr>
          <w:b/>
          <w:bCs/>
          <w:i/>
        </w:rPr>
        <w:t xml:space="preserve">. </w:t>
      </w:r>
      <w:r w:rsidRPr="006A524B">
        <w:rPr>
          <w:bCs/>
        </w:rPr>
        <w:t>Формирование многопартийной системы. Политические партии, массовые движения и их лидеры. Социалисты-революционеры и социал-демократы в условиях Первой российской революции. Особенности большевизма и меньшевизма. Создание либеральных партий – кадетов, октябристов. А.И. Гучков. Тактика либералов. Правомонархические партии в борьбе с революцией. «Союз русского народа». В.М. Пуришкевич. Национальные партии и организации.</w:t>
      </w:r>
    </w:p>
    <w:p w:rsidR="00AB030A" w:rsidRPr="006A524B" w:rsidRDefault="00AB030A" w:rsidP="00EE13F1">
      <w:pPr>
        <w:tabs>
          <w:tab w:val="left" w:pos="284"/>
          <w:tab w:val="left" w:pos="709"/>
        </w:tabs>
        <w:jc w:val="both"/>
        <w:rPr>
          <w:b/>
          <w:bCs/>
        </w:rPr>
      </w:pPr>
      <w:bookmarkStart w:id="244" w:name="bookmark147"/>
      <w:r w:rsidRPr="006A524B">
        <w:rPr>
          <w:b/>
          <w:bCs/>
          <w:i/>
        </w:rPr>
        <w:t>Завершающий период революции 1905-1907 гг.</w:t>
      </w:r>
      <w:bookmarkEnd w:id="244"/>
      <w:r w:rsidRPr="006A524B">
        <w:rPr>
          <w:b/>
          <w:bCs/>
          <w:i/>
        </w:rPr>
        <w:t xml:space="preserve"> </w:t>
      </w:r>
      <w:r w:rsidRPr="006A524B">
        <w:rPr>
          <w:bCs/>
        </w:rPr>
        <w:t>Основные государственные законы 23 апреля 1906 г. Новая система органов государственной власти. Права и обязанности граждан. Особенности революционных выступлений 1906-1907 гг. Назначение министром внутренних дел и председателем Совета министров П.А. Столыпина. Указ о выходе из общины. Избирательная кампания в I Государственную думу. Деятельность I и II Государственной думы: итоги и уроки.</w:t>
      </w:r>
    </w:p>
    <w:p w:rsidR="00AB030A" w:rsidRPr="006A524B" w:rsidRDefault="00AB030A" w:rsidP="00EE13F1">
      <w:pPr>
        <w:tabs>
          <w:tab w:val="left" w:pos="284"/>
          <w:tab w:val="left" w:pos="709"/>
        </w:tabs>
        <w:jc w:val="both"/>
        <w:rPr>
          <w:b/>
          <w:bCs/>
        </w:rPr>
      </w:pPr>
      <w:bookmarkStart w:id="245" w:name="bookmark148"/>
      <w:r w:rsidRPr="006A524B">
        <w:rPr>
          <w:b/>
          <w:bCs/>
          <w:i/>
        </w:rPr>
        <w:t>Общество и власть после Первой российской революции</w:t>
      </w:r>
      <w:bookmarkEnd w:id="245"/>
      <w:r w:rsidRPr="006A524B">
        <w:rPr>
          <w:b/>
          <w:bCs/>
          <w:i/>
        </w:rPr>
        <w:t xml:space="preserve">. </w:t>
      </w:r>
      <w:r w:rsidRPr="006A524B">
        <w:rPr>
          <w:bCs/>
        </w:rPr>
        <w:t>Уроки революции: политическая стабилизация и социальные преобразования. П.А. Столыпин: программа системных реформ, масштаб и результаты. Третьеиюньский политический режим. III и IV Государственная дума. Идейно-политический спектр. Незавершенность преобразований и нарастание социальных противоречий в стране. Новый подъем общественного движения.</w:t>
      </w:r>
    </w:p>
    <w:p w:rsidR="00AB030A" w:rsidRPr="006A524B" w:rsidRDefault="00AB030A" w:rsidP="00EE13F1">
      <w:pPr>
        <w:tabs>
          <w:tab w:val="left" w:pos="284"/>
          <w:tab w:val="left" w:pos="709"/>
        </w:tabs>
        <w:jc w:val="both"/>
        <w:rPr>
          <w:b/>
          <w:bCs/>
        </w:rPr>
      </w:pPr>
      <w:bookmarkStart w:id="246" w:name="bookmark149"/>
      <w:r w:rsidRPr="006A524B">
        <w:rPr>
          <w:b/>
          <w:bCs/>
          <w:i/>
        </w:rPr>
        <w:t>Серебряный век российской культуры</w:t>
      </w:r>
      <w:bookmarkEnd w:id="246"/>
      <w:r w:rsidRPr="006A524B">
        <w:rPr>
          <w:b/>
          <w:bCs/>
          <w:i/>
        </w:rPr>
        <w:t xml:space="preserve">. </w:t>
      </w:r>
      <w:r w:rsidRPr="006A524B">
        <w:rPr>
          <w:bCs/>
        </w:rPr>
        <w:t>Развитие народного просвещения: попытка преодоления разрыва между образованным обществом и народом. Открытия российских ученых. К.Э. Циолковский. И.П. Павлов. Полярные экспедиции. Достижения гуманитарных наук. В.О. Ключевский. Новые явления в художественной литературе и искусстве. Ми</w:t>
      </w:r>
      <w:r w:rsidRPr="006A524B">
        <w:rPr>
          <w:bCs/>
        </w:rPr>
        <w:softHyphen/>
        <w:t xml:space="preserve">ровоззренческие ценности и стиль жизни. Литература начала </w:t>
      </w:r>
      <w:r w:rsidRPr="006A524B">
        <w:rPr>
          <w:bCs/>
          <w:lang w:val="en-US"/>
        </w:rPr>
        <w:t>XX</w:t>
      </w:r>
      <w:r w:rsidRPr="006A524B">
        <w:rPr>
          <w:bCs/>
        </w:rPr>
        <w:t xml:space="preserve">в. Живопись. «Мир искусства». Достижения реалистической школы. Исторические сюжеты в живописи. Драматический театр: традиции и новаторство. Музыка. «Русские сезоны» в Париже. Зарождение российского кинематографа. Понятие «серебряный век». Вклад России начала </w:t>
      </w:r>
      <w:r w:rsidRPr="006A524B">
        <w:rPr>
          <w:bCs/>
          <w:lang w:val="en-US"/>
        </w:rPr>
        <w:t>XX</w:t>
      </w:r>
      <w:r w:rsidRPr="006A524B">
        <w:rPr>
          <w:bCs/>
        </w:rPr>
        <w:t>в. в мировую культуру.</w:t>
      </w:r>
    </w:p>
    <w:p w:rsidR="00CB7A1F" w:rsidRPr="006A524B" w:rsidRDefault="00AB030A" w:rsidP="00EE13F1">
      <w:pPr>
        <w:tabs>
          <w:tab w:val="left" w:pos="284"/>
          <w:tab w:val="left" w:pos="709"/>
        </w:tabs>
        <w:jc w:val="both"/>
      </w:pPr>
      <w:bookmarkStart w:id="247" w:name="bookmark150"/>
      <w:r w:rsidRPr="006A524B">
        <w:rPr>
          <w:b/>
          <w:bCs/>
        </w:rPr>
        <w:t xml:space="preserve">Резерв учебного времени </w:t>
      </w:r>
      <w:r w:rsidRPr="006A524B">
        <w:t>– 4 ч.</w:t>
      </w:r>
      <w:bookmarkEnd w:id="247"/>
    </w:p>
    <w:p w:rsidR="00CB7A1F" w:rsidRPr="006A524B" w:rsidRDefault="00CB7A1F"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pPr>
      <w:r w:rsidRPr="006A524B">
        <w:t>БЛОК 1. ВСЕОБЩАЯ ИСТОРИЯ</w:t>
      </w:r>
    </w:p>
    <w:p w:rsidR="00AB030A" w:rsidRPr="006A524B" w:rsidRDefault="00AB030A" w:rsidP="00EE13F1">
      <w:pPr>
        <w:tabs>
          <w:tab w:val="left" w:pos="284"/>
          <w:tab w:val="left" w:pos="709"/>
        </w:tabs>
        <w:jc w:val="both"/>
        <w:rPr>
          <w:b/>
        </w:rPr>
      </w:pPr>
      <w:r w:rsidRPr="006A524B">
        <w:rPr>
          <w:b/>
        </w:rPr>
        <w:t>История Древнего мира</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 Жизнь первобытных людей</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I. Древний Восток</w:t>
            </w:r>
          </w:p>
        </w:tc>
        <w:tc>
          <w:tcPr>
            <w:tcW w:w="1525" w:type="dxa"/>
          </w:tcPr>
          <w:p w:rsidR="00AB030A" w:rsidRPr="006A524B" w:rsidRDefault="00AB030A" w:rsidP="00EE13F1">
            <w:pPr>
              <w:tabs>
                <w:tab w:val="left" w:pos="284"/>
                <w:tab w:val="left" w:pos="709"/>
              </w:tabs>
              <w:jc w:val="both"/>
            </w:pPr>
            <w:r w:rsidRPr="006A524B">
              <w:t>20</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II. Древняя Греция</w:t>
            </w:r>
          </w:p>
        </w:tc>
        <w:tc>
          <w:tcPr>
            <w:tcW w:w="1525" w:type="dxa"/>
          </w:tcPr>
          <w:p w:rsidR="00AB030A" w:rsidRPr="006A524B" w:rsidRDefault="00AB030A" w:rsidP="00EE13F1">
            <w:pPr>
              <w:tabs>
                <w:tab w:val="left" w:pos="284"/>
                <w:tab w:val="left" w:pos="709"/>
              </w:tabs>
              <w:jc w:val="both"/>
            </w:pPr>
            <w:r w:rsidRPr="006A524B">
              <w:t>2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V. Древний Рим</w:t>
            </w:r>
          </w:p>
        </w:tc>
        <w:tc>
          <w:tcPr>
            <w:tcW w:w="1525" w:type="dxa"/>
          </w:tcPr>
          <w:p w:rsidR="00AB030A" w:rsidRPr="006A524B" w:rsidRDefault="00AB030A" w:rsidP="00EE13F1">
            <w:pPr>
              <w:tabs>
                <w:tab w:val="left" w:pos="284"/>
                <w:tab w:val="left" w:pos="709"/>
              </w:tabs>
              <w:jc w:val="both"/>
            </w:pPr>
            <w:r w:rsidRPr="006A524B">
              <w:t>17</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Средних веков</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Становление средневековой Европы (VI-XI вв.)</w:t>
            </w:r>
          </w:p>
        </w:tc>
        <w:tc>
          <w:tcPr>
            <w:tcW w:w="1525" w:type="dxa"/>
          </w:tcPr>
          <w:p w:rsidR="00AB030A" w:rsidRPr="006A524B" w:rsidRDefault="00AB030A" w:rsidP="00EE13F1">
            <w:pPr>
              <w:tabs>
                <w:tab w:val="left" w:pos="284"/>
                <w:tab w:val="left" w:pos="709"/>
              </w:tabs>
              <w:jc w:val="both"/>
            </w:pPr>
            <w:r w:rsidRPr="006A524B">
              <w:t>4</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Византийская империя и славяне в VI-XI вв.</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Арабы в VI-XI вв.</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Феодалы и крестьяне</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5. Средневековый город в Западной и Центральной Европе</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6. Католическая церковь в XI-XIII вв. Крестовые походы</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7. Образование централизованных государств в Западной Европе (XI-XV вв.)</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8. Славянские государства и Византия в XIV-XV вв.</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9. Культура Западной Европы в Средние века</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0. Народы Азии, Америки и Африки в Средние века</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Нового времени. XVI-XVII вв.</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Европа и мир в начале Нового времени</w:t>
            </w:r>
          </w:p>
        </w:tc>
        <w:tc>
          <w:tcPr>
            <w:tcW w:w="1525" w:type="dxa"/>
          </w:tcPr>
          <w:p w:rsidR="00AB030A" w:rsidRPr="006A524B" w:rsidRDefault="00AB030A" w:rsidP="00EE13F1">
            <w:pPr>
              <w:tabs>
                <w:tab w:val="left" w:pos="284"/>
                <w:tab w:val="left" w:pos="709"/>
              </w:tabs>
              <w:jc w:val="both"/>
            </w:pPr>
            <w:r w:rsidRPr="006A524B">
              <w:t>1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Первые революции Нового времени. Международные отношения (борьба за первенство в Европе и колониях)</w:t>
            </w:r>
          </w:p>
        </w:tc>
        <w:tc>
          <w:tcPr>
            <w:tcW w:w="1525" w:type="dxa"/>
          </w:tcPr>
          <w:p w:rsidR="00AB030A" w:rsidRPr="006A524B" w:rsidRDefault="00AB030A" w:rsidP="00EE13F1">
            <w:pPr>
              <w:tabs>
                <w:tab w:val="left" w:pos="284"/>
                <w:tab w:val="left" w:pos="709"/>
              </w:tabs>
              <w:jc w:val="both"/>
            </w:pPr>
            <w:r w:rsidRPr="006A524B">
              <w:t>5</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Традиционные общества Востока. Начало европейской колонизации</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Нового времени. XVIII в.</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Рождение нового мира.</w:t>
            </w:r>
          </w:p>
        </w:tc>
        <w:tc>
          <w:tcPr>
            <w:tcW w:w="1525" w:type="dxa"/>
          </w:tcPr>
          <w:p w:rsidR="00AB030A" w:rsidRPr="006A524B" w:rsidRDefault="00AB030A" w:rsidP="00EE13F1">
            <w:pPr>
              <w:tabs>
                <w:tab w:val="left" w:pos="284"/>
                <w:tab w:val="left" w:pos="709"/>
              </w:tabs>
              <w:jc w:val="both"/>
            </w:pPr>
            <w:r w:rsidRPr="006A524B">
              <w:t>9</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Европа в век Просвещения</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Эпоха революций</w:t>
            </w:r>
          </w:p>
        </w:tc>
        <w:tc>
          <w:tcPr>
            <w:tcW w:w="1525" w:type="dxa"/>
          </w:tcPr>
          <w:p w:rsidR="00AB030A" w:rsidRPr="006A524B" w:rsidRDefault="00AB030A" w:rsidP="00EE13F1">
            <w:pPr>
              <w:tabs>
                <w:tab w:val="left" w:pos="284"/>
                <w:tab w:val="left" w:pos="709"/>
              </w:tabs>
              <w:jc w:val="both"/>
            </w:pPr>
            <w:r w:rsidRPr="006A524B">
              <w:t>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Традиционные общества Востока Начало европейской колонизации</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Нового времени. XIX – начало ХХ в.</w:t>
      </w:r>
    </w:p>
    <w:tbl>
      <w:tblPr>
        <w:tblStyle w:val="af"/>
        <w:tblW w:w="0" w:type="auto"/>
        <w:tblLook w:val="04A0" w:firstRow="1" w:lastRow="0" w:firstColumn="1" w:lastColumn="0" w:noHBand="0" w:noVBand="1"/>
      </w:tblPr>
      <w:tblGrid>
        <w:gridCol w:w="6650"/>
        <w:gridCol w:w="1404"/>
        <w:gridCol w:w="1517"/>
      </w:tblGrid>
      <w:tr w:rsidR="00AB030A" w:rsidRPr="006A524B" w:rsidTr="00AB030A">
        <w:tc>
          <w:tcPr>
            <w:tcW w:w="6793"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258" w:type="dxa"/>
          </w:tcPr>
          <w:p w:rsidR="00AB030A" w:rsidRPr="006A524B" w:rsidRDefault="00AB030A" w:rsidP="00EE13F1">
            <w:pPr>
              <w:tabs>
                <w:tab w:val="left" w:pos="284"/>
                <w:tab w:val="left" w:pos="709"/>
              </w:tabs>
              <w:jc w:val="both"/>
              <w:rPr>
                <w:b/>
              </w:rPr>
            </w:pPr>
            <w:r w:rsidRPr="006A524B">
              <w:rPr>
                <w:b/>
              </w:rPr>
              <w:t>Кол-во часов по авторской программе</w:t>
            </w:r>
          </w:p>
        </w:tc>
        <w:tc>
          <w:tcPr>
            <w:tcW w:w="1520" w:type="dxa"/>
          </w:tcPr>
          <w:p w:rsidR="00AB030A" w:rsidRPr="006A524B" w:rsidRDefault="00AB030A" w:rsidP="00EE13F1">
            <w:pPr>
              <w:tabs>
                <w:tab w:val="left" w:pos="284"/>
                <w:tab w:val="left" w:pos="709"/>
              </w:tabs>
              <w:jc w:val="both"/>
              <w:rPr>
                <w:b/>
              </w:rPr>
            </w:pPr>
            <w:r w:rsidRPr="006A524B">
              <w:rPr>
                <w:b/>
              </w:rPr>
              <w:t>Кол-во часов по рабочей программе</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Введение </w:t>
            </w:r>
          </w:p>
        </w:tc>
        <w:tc>
          <w:tcPr>
            <w:tcW w:w="1258" w:type="dxa"/>
          </w:tcPr>
          <w:p w:rsidR="00AB030A" w:rsidRPr="006A524B" w:rsidRDefault="00AB030A" w:rsidP="00EE13F1">
            <w:pPr>
              <w:tabs>
                <w:tab w:val="left" w:pos="284"/>
                <w:tab w:val="left" w:pos="709"/>
              </w:tabs>
              <w:jc w:val="both"/>
            </w:pPr>
            <w:r w:rsidRPr="006A524B">
              <w:t>1</w:t>
            </w:r>
          </w:p>
        </w:tc>
        <w:tc>
          <w:tcPr>
            <w:tcW w:w="1520" w:type="dxa"/>
          </w:tcPr>
          <w:p w:rsidR="00AB030A" w:rsidRPr="006A524B" w:rsidRDefault="00AB030A" w:rsidP="00EE13F1">
            <w:pPr>
              <w:tabs>
                <w:tab w:val="left" w:pos="284"/>
                <w:tab w:val="left" w:pos="709"/>
              </w:tabs>
              <w:jc w:val="both"/>
            </w:pPr>
            <w:r w:rsidRPr="006A524B">
              <w:t>1</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Глава I. Начало индустриальной эпохи </w:t>
            </w:r>
          </w:p>
        </w:tc>
        <w:tc>
          <w:tcPr>
            <w:tcW w:w="1258" w:type="dxa"/>
          </w:tcPr>
          <w:p w:rsidR="00AB030A" w:rsidRPr="006A524B" w:rsidRDefault="00AB030A" w:rsidP="00EE13F1">
            <w:pPr>
              <w:tabs>
                <w:tab w:val="left" w:pos="284"/>
                <w:tab w:val="left" w:pos="709"/>
              </w:tabs>
              <w:jc w:val="both"/>
            </w:pPr>
            <w:r w:rsidRPr="006A524B">
              <w:t>9</w:t>
            </w:r>
          </w:p>
        </w:tc>
        <w:tc>
          <w:tcPr>
            <w:tcW w:w="1520" w:type="dxa"/>
          </w:tcPr>
          <w:p w:rsidR="00AB030A" w:rsidRPr="006A524B" w:rsidRDefault="00AB030A" w:rsidP="00EE13F1">
            <w:pPr>
              <w:tabs>
                <w:tab w:val="left" w:pos="284"/>
                <w:tab w:val="left" w:pos="709"/>
              </w:tabs>
              <w:jc w:val="both"/>
            </w:pPr>
            <w:r w:rsidRPr="006A524B">
              <w:t>7</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Глава II. Страны Европы и США в первой половине XIX в. </w:t>
            </w:r>
          </w:p>
        </w:tc>
        <w:tc>
          <w:tcPr>
            <w:tcW w:w="1258" w:type="dxa"/>
          </w:tcPr>
          <w:p w:rsidR="00AB030A" w:rsidRPr="006A524B" w:rsidRDefault="00AB030A" w:rsidP="00EE13F1">
            <w:pPr>
              <w:tabs>
                <w:tab w:val="left" w:pos="284"/>
                <w:tab w:val="left" w:pos="709"/>
              </w:tabs>
              <w:jc w:val="both"/>
            </w:pPr>
            <w:r w:rsidRPr="006A524B">
              <w:t>8</w:t>
            </w:r>
          </w:p>
        </w:tc>
        <w:tc>
          <w:tcPr>
            <w:tcW w:w="1520" w:type="dxa"/>
          </w:tcPr>
          <w:p w:rsidR="00AB030A" w:rsidRPr="006A524B" w:rsidRDefault="00AB030A" w:rsidP="00EE13F1">
            <w:pPr>
              <w:tabs>
                <w:tab w:val="left" w:pos="284"/>
                <w:tab w:val="left" w:pos="709"/>
              </w:tabs>
              <w:jc w:val="both"/>
            </w:pPr>
            <w:r w:rsidRPr="006A524B">
              <w:t>8</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Глава III. Азия, Африка и Латинская Америка в XIX – начале XX в. </w:t>
            </w:r>
          </w:p>
        </w:tc>
        <w:tc>
          <w:tcPr>
            <w:tcW w:w="1258" w:type="dxa"/>
          </w:tcPr>
          <w:p w:rsidR="00AB030A" w:rsidRPr="006A524B" w:rsidRDefault="00AB030A" w:rsidP="00EE13F1">
            <w:pPr>
              <w:tabs>
                <w:tab w:val="left" w:pos="284"/>
                <w:tab w:val="left" w:pos="709"/>
              </w:tabs>
              <w:jc w:val="both"/>
            </w:pPr>
            <w:r w:rsidRPr="006A524B">
              <w:t>3</w:t>
            </w:r>
          </w:p>
        </w:tc>
        <w:tc>
          <w:tcPr>
            <w:tcW w:w="1520" w:type="dxa"/>
          </w:tcPr>
          <w:p w:rsidR="00AB030A" w:rsidRPr="006A524B" w:rsidRDefault="00AB030A" w:rsidP="00EE13F1">
            <w:pPr>
              <w:tabs>
                <w:tab w:val="left" w:pos="284"/>
                <w:tab w:val="left" w:pos="709"/>
              </w:tabs>
              <w:jc w:val="both"/>
            </w:pPr>
            <w:r w:rsidRPr="006A524B">
              <w:t>3</w:t>
            </w:r>
          </w:p>
        </w:tc>
      </w:tr>
      <w:tr w:rsidR="00AB030A" w:rsidRPr="006A524B" w:rsidTr="00AB030A">
        <w:tc>
          <w:tcPr>
            <w:tcW w:w="6793" w:type="dxa"/>
          </w:tcPr>
          <w:p w:rsidR="00AB030A" w:rsidRPr="006A524B" w:rsidRDefault="00AB030A" w:rsidP="00EE13F1">
            <w:pPr>
              <w:tabs>
                <w:tab w:val="left" w:pos="284"/>
                <w:tab w:val="left" w:pos="709"/>
              </w:tabs>
              <w:jc w:val="both"/>
            </w:pPr>
            <w:r w:rsidRPr="006A524B">
              <w:t>Глава IV. Страны Европы и США во второй половине XIX – начале XX в.</w:t>
            </w:r>
          </w:p>
        </w:tc>
        <w:tc>
          <w:tcPr>
            <w:tcW w:w="1258" w:type="dxa"/>
          </w:tcPr>
          <w:p w:rsidR="00AB030A" w:rsidRPr="006A524B" w:rsidRDefault="00AB030A" w:rsidP="00EE13F1">
            <w:pPr>
              <w:tabs>
                <w:tab w:val="left" w:pos="284"/>
                <w:tab w:val="left" w:pos="709"/>
              </w:tabs>
              <w:jc w:val="both"/>
            </w:pPr>
            <w:r w:rsidRPr="006A524B">
              <w:t>11</w:t>
            </w:r>
          </w:p>
        </w:tc>
        <w:tc>
          <w:tcPr>
            <w:tcW w:w="1520" w:type="dxa"/>
          </w:tcPr>
          <w:p w:rsidR="00AB030A" w:rsidRPr="006A524B" w:rsidRDefault="00AB030A" w:rsidP="00EE13F1">
            <w:pPr>
              <w:tabs>
                <w:tab w:val="left" w:pos="284"/>
                <w:tab w:val="left" w:pos="709"/>
              </w:tabs>
              <w:jc w:val="both"/>
            </w:pPr>
            <w:r w:rsidRPr="006A524B">
              <w:t>9</w:t>
            </w:r>
          </w:p>
        </w:tc>
      </w:tr>
      <w:tr w:rsidR="00AB030A" w:rsidRPr="006A524B" w:rsidTr="00AB030A">
        <w:tc>
          <w:tcPr>
            <w:tcW w:w="6793" w:type="dxa"/>
          </w:tcPr>
          <w:p w:rsidR="00AB030A" w:rsidRPr="006A524B" w:rsidRDefault="00AB030A" w:rsidP="00EE13F1">
            <w:pPr>
              <w:tabs>
                <w:tab w:val="left" w:pos="284"/>
                <w:tab w:val="left" w:pos="709"/>
              </w:tabs>
              <w:jc w:val="both"/>
            </w:pPr>
            <w:r w:rsidRPr="006A524B">
              <w:t>Резерв</w:t>
            </w:r>
          </w:p>
        </w:tc>
        <w:tc>
          <w:tcPr>
            <w:tcW w:w="1258" w:type="dxa"/>
          </w:tcPr>
          <w:p w:rsidR="00AB030A" w:rsidRPr="006A524B" w:rsidRDefault="00AB030A" w:rsidP="00EE13F1">
            <w:pPr>
              <w:tabs>
                <w:tab w:val="left" w:pos="284"/>
                <w:tab w:val="left" w:pos="709"/>
              </w:tabs>
              <w:jc w:val="both"/>
            </w:pPr>
            <w:r w:rsidRPr="006A524B">
              <w:t>3</w:t>
            </w:r>
          </w:p>
        </w:tc>
        <w:tc>
          <w:tcPr>
            <w:tcW w:w="1520" w:type="dxa"/>
          </w:tcPr>
          <w:p w:rsidR="00AB030A" w:rsidRPr="006A524B" w:rsidRDefault="00AB030A" w:rsidP="00EE13F1">
            <w:pPr>
              <w:tabs>
                <w:tab w:val="left" w:pos="284"/>
                <w:tab w:val="left" w:pos="709"/>
              </w:tabs>
              <w:jc w:val="both"/>
            </w:pPr>
            <w:r w:rsidRPr="006A524B">
              <w:t>0</w:t>
            </w:r>
          </w:p>
        </w:tc>
      </w:tr>
      <w:tr w:rsidR="00AB030A" w:rsidRPr="006A524B" w:rsidTr="00AB030A">
        <w:tc>
          <w:tcPr>
            <w:tcW w:w="6793" w:type="dxa"/>
          </w:tcPr>
          <w:p w:rsidR="00AB030A" w:rsidRPr="006A524B" w:rsidRDefault="00AB030A" w:rsidP="00EE13F1">
            <w:pPr>
              <w:tabs>
                <w:tab w:val="left" w:pos="284"/>
                <w:tab w:val="left" w:pos="709"/>
              </w:tabs>
              <w:jc w:val="both"/>
              <w:rPr>
                <w:b/>
              </w:rPr>
            </w:pPr>
            <w:r w:rsidRPr="006A524B">
              <w:rPr>
                <w:b/>
              </w:rPr>
              <w:t xml:space="preserve">Итого </w:t>
            </w:r>
          </w:p>
        </w:tc>
        <w:tc>
          <w:tcPr>
            <w:tcW w:w="1258" w:type="dxa"/>
          </w:tcPr>
          <w:p w:rsidR="00AB030A" w:rsidRPr="006A524B" w:rsidRDefault="00AB030A" w:rsidP="00EE13F1">
            <w:pPr>
              <w:tabs>
                <w:tab w:val="left" w:pos="284"/>
                <w:tab w:val="left" w:pos="709"/>
              </w:tabs>
              <w:jc w:val="both"/>
              <w:rPr>
                <w:b/>
              </w:rPr>
            </w:pPr>
            <w:r w:rsidRPr="006A524B">
              <w:rPr>
                <w:b/>
              </w:rPr>
              <w:t>35</w:t>
            </w:r>
          </w:p>
        </w:tc>
        <w:tc>
          <w:tcPr>
            <w:tcW w:w="1520"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БЛОК 2. ИСТОРИЯ РОССИИ</w:t>
      </w:r>
    </w:p>
    <w:p w:rsidR="00AB030A" w:rsidRPr="006A524B" w:rsidRDefault="00AB030A" w:rsidP="00EE13F1">
      <w:pPr>
        <w:tabs>
          <w:tab w:val="left" w:pos="284"/>
          <w:tab w:val="left" w:pos="709"/>
        </w:tabs>
        <w:jc w:val="both"/>
        <w:rPr>
          <w:b/>
        </w:rPr>
      </w:pPr>
      <w:r w:rsidRPr="006A524B">
        <w:rPr>
          <w:b/>
        </w:rPr>
        <w:t xml:space="preserve">История России с древнейших времён до XVI в. </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Народы и государства Восточной Европы в древности</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Русь в IX – первой половине XII в.</w:t>
            </w:r>
          </w:p>
        </w:tc>
        <w:tc>
          <w:tcPr>
            <w:tcW w:w="1525" w:type="dxa"/>
          </w:tcPr>
          <w:p w:rsidR="00AB030A" w:rsidRPr="006A524B" w:rsidRDefault="00AB030A" w:rsidP="00EE13F1">
            <w:pPr>
              <w:tabs>
                <w:tab w:val="left" w:pos="284"/>
                <w:tab w:val="left" w:pos="709"/>
              </w:tabs>
              <w:jc w:val="both"/>
            </w:pPr>
            <w:r w:rsidRPr="006A524B">
              <w:t>10</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Русь в середине XII – начале XIII в.</w:t>
            </w:r>
          </w:p>
        </w:tc>
        <w:tc>
          <w:tcPr>
            <w:tcW w:w="1525" w:type="dxa"/>
          </w:tcPr>
          <w:p w:rsidR="00AB030A" w:rsidRPr="006A524B" w:rsidRDefault="00AB030A" w:rsidP="00EE13F1">
            <w:pPr>
              <w:tabs>
                <w:tab w:val="left" w:pos="284"/>
                <w:tab w:val="left" w:pos="709"/>
              </w:tabs>
              <w:jc w:val="both"/>
            </w:pPr>
            <w:r w:rsidRPr="006A524B">
              <w:t>7</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Русские земли в середине XII-XIV в.</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5. Русские земли в XIII – первой половине XV в.</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6. Формирование единого Русского государства в XV в.</w:t>
            </w:r>
          </w:p>
        </w:tc>
        <w:tc>
          <w:tcPr>
            <w:tcW w:w="1525" w:type="dxa"/>
          </w:tcPr>
          <w:p w:rsidR="00AB030A" w:rsidRPr="006A524B" w:rsidRDefault="00AB030A" w:rsidP="00EE13F1">
            <w:pPr>
              <w:tabs>
                <w:tab w:val="left" w:pos="284"/>
                <w:tab w:val="left" w:pos="709"/>
              </w:tabs>
              <w:jc w:val="both"/>
            </w:pPr>
            <w:r w:rsidRPr="006A524B">
              <w:t>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езерв учебного времени</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России. XVI – конец XVII века.</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Создание Московского царства</w:t>
            </w:r>
          </w:p>
        </w:tc>
        <w:tc>
          <w:tcPr>
            <w:tcW w:w="1525" w:type="dxa"/>
          </w:tcPr>
          <w:p w:rsidR="00AB030A" w:rsidRPr="006A524B" w:rsidRDefault="00AB030A" w:rsidP="00EE13F1">
            <w:pPr>
              <w:tabs>
                <w:tab w:val="left" w:pos="284"/>
                <w:tab w:val="left" w:pos="709"/>
              </w:tabs>
              <w:jc w:val="both"/>
            </w:pPr>
            <w:r w:rsidRPr="006A524B">
              <w:t>1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Смута в России</w:t>
            </w:r>
          </w:p>
        </w:tc>
        <w:tc>
          <w:tcPr>
            <w:tcW w:w="1525" w:type="dxa"/>
          </w:tcPr>
          <w:p w:rsidR="00AB030A" w:rsidRPr="006A524B" w:rsidRDefault="00AB030A" w:rsidP="00EE13F1">
            <w:pPr>
              <w:tabs>
                <w:tab w:val="left" w:pos="284"/>
                <w:tab w:val="left" w:pos="709"/>
              </w:tabs>
              <w:jc w:val="both"/>
            </w:pPr>
            <w:r w:rsidRPr="006A524B">
              <w:t>5</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Богатырский» век</w:t>
            </w:r>
          </w:p>
        </w:tc>
        <w:tc>
          <w:tcPr>
            <w:tcW w:w="1525" w:type="dxa"/>
          </w:tcPr>
          <w:p w:rsidR="00AB030A" w:rsidRPr="006A524B" w:rsidRDefault="00AB030A" w:rsidP="00EE13F1">
            <w:pPr>
              <w:tabs>
                <w:tab w:val="left" w:pos="284"/>
                <w:tab w:val="left" w:pos="709"/>
              </w:tabs>
              <w:jc w:val="both"/>
            </w:pPr>
            <w:r w:rsidRPr="006A524B">
              <w:t>4</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Бунташный» век</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5. Россия на новых рубежах</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6. В канун великих реформ</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езерв учебного времени</w:t>
            </w:r>
          </w:p>
        </w:tc>
        <w:tc>
          <w:tcPr>
            <w:tcW w:w="1525" w:type="dxa"/>
          </w:tcPr>
          <w:p w:rsidR="00AB030A" w:rsidRPr="006A524B" w:rsidRDefault="00AB030A" w:rsidP="00EE13F1">
            <w:pPr>
              <w:tabs>
                <w:tab w:val="left" w:pos="284"/>
                <w:tab w:val="left" w:pos="709"/>
              </w:tabs>
              <w:jc w:val="both"/>
            </w:pPr>
            <w:r w:rsidRPr="006A524B">
              <w:t>4</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История России. Конец XVII – XVIII век. </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Рождение Российской империи</w:t>
            </w:r>
          </w:p>
        </w:tc>
        <w:tc>
          <w:tcPr>
            <w:tcW w:w="1525" w:type="dxa"/>
          </w:tcPr>
          <w:p w:rsidR="00AB030A" w:rsidRPr="006A524B" w:rsidRDefault="00AB030A" w:rsidP="00EE13F1">
            <w:pPr>
              <w:tabs>
                <w:tab w:val="left" w:pos="284"/>
                <w:tab w:val="left" w:pos="709"/>
              </w:tabs>
              <w:jc w:val="both"/>
            </w:pPr>
            <w:r w:rsidRPr="006A524B">
              <w:t>10</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Россия в 1725-1762 гг.</w:t>
            </w:r>
          </w:p>
        </w:tc>
        <w:tc>
          <w:tcPr>
            <w:tcW w:w="1525" w:type="dxa"/>
          </w:tcPr>
          <w:p w:rsidR="00AB030A" w:rsidRPr="006A524B" w:rsidRDefault="00AB030A" w:rsidP="00EE13F1">
            <w:pPr>
              <w:tabs>
                <w:tab w:val="left" w:pos="284"/>
                <w:tab w:val="left" w:pos="709"/>
              </w:tabs>
              <w:jc w:val="both"/>
            </w:pPr>
            <w:r w:rsidRPr="006A524B">
              <w:t>7</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Просвещенный абсолютизм». Правление Екатерины II</w:t>
            </w:r>
          </w:p>
        </w:tc>
        <w:tc>
          <w:tcPr>
            <w:tcW w:w="1525" w:type="dxa"/>
          </w:tcPr>
          <w:p w:rsidR="00AB030A" w:rsidRPr="006A524B" w:rsidRDefault="00AB030A" w:rsidP="00EE13F1">
            <w:pPr>
              <w:tabs>
                <w:tab w:val="left" w:pos="284"/>
                <w:tab w:val="left" w:pos="709"/>
              </w:tabs>
              <w:jc w:val="both"/>
            </w:pPr>
            <w:r w:rsidRPr="006A524B">
              <w:t>1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езерв учебного времени</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bCs/>
        </w:rPr>
      </w:pPr>
      <w:r w:rsidRPr="006A524B">
        <w:rPr>
          <w:b/>
          <w:bCs/>
        </w:rPr>
        <w:t>История России. XIX – начало XX века</w:t>
      </w:r>
    </w:p>
    <w:tbl>
      <w:tblPr>
        <w:tblStyle w:val="af"/>
        <w:tblW w:w="5000" w:type="pct"/>
        <w:tblLook w:val="04A0" w:firstRow="1" w:lastRow="0" w:firstColumn="1" w:lastColumn="0" w:noHBand="0" w:noVBand="1"/>
      </w:tblPr>
      <w:tblGrid>
        <w:gridCol w:w="8189"/>
        <w:gridCol w:w="1382"/>
      </w:tblGrid>
      <w:tr w:rsidR="00AB030A" w:rsidRPr="006A524B" w:rsidTr="00AB030A">
        <w:tc>
          <w:tcPr>
            <w:tcW w:w="4278" w:type="pct"/>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722" w:type="pct"/>
          </w:tcPr>
          <w:p w:rsidR="00AB030A" w:rsidRPr="006A524B" w:rsidRDefault="00AB030A" w:rsidP="00EE13F1">
            <w:pPr>
              <w:tabs>
                <w:tab w:val="left" w:pos="284"/>
                <w:tab w:val="left" w:pos="709"/>
              </w:tabs>
              <w:jc w:val="both"/>
              <w:rPr>
                <w:b/>
              </w:rPr>
            </w:pPr>
            <w:r w:rsidRPr="006A524B">
              <w:rPr>
                <w:b/>
              </w:rPr>
              <w:t xml:space="preserve">Кол-во часов </w:t>
            </w:r>
          </w:p>
        </w:tc>
      </w:tr>
      <w:tr w:rsidR="00AB030A" w:rsidRPr="006A524B" w:rsidTr="00AB030A">
        <w:tc>
          <w:tcPr>
            <w:tcW w:w="4278" w:type="pct"/>
          </w:tcPr>
          <w:p w:rsidR="00AB030A" w:rsidRPr="006A524B" w:rsidRDefault="00AB030A" w:rsidP="00EE13F1">
            <w:pPr>
              <w:tabs>
                <w:tab w:val="left" w:pos="284"/>
                <w:tab w:val="left" w:pos="709"/>
              </w:tabs>
              <w:jc w:val="both"/>
            </w:pPr>
            <w:r w:rsidRPr="006A524B">
              <w:t xml:space="preserve">Введение </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1. Социально-экономическое развитие России в первой половине XIX в.</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2. Российская империя в царствование Александра I. 1801-1825 гг.</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3. Российская империя в царствование Николая I. 1825-1855 гг.</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4. Начало золотого века русской культуры</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5. Эпоха Великих реформ в России. 1860-1870-е гг.</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6. Российская империя в царствование Александра III. 1881-1894 гг.</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7. Социально-экономическое развитие России во второй половине XIX в.</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8. Продолжение золотого века русской культуры</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9. Россия в конце XIX – начале ХХ в.</w:t>
            </w:r>
          </w:p>
        </w:tc>
        <w:tc>
          <w:tcPr>
            <w:tcW w:w="722" w:type="pct"/>
          </w:tcPr>
          <w:p w:rsidR="00AB030A" w:rsidRPr="006A524B" w:rsidRDefault="00AB030A" w:rsidP="00EE13F1">
            <w:pPr>
              <w:tabs>
                <w:tab w:val="left" w:pos="284"/>
                <w:tab w:val="left" w:pos="709"/>
              </w:tabs>
              <w:jc w:val="both"/>
            </w:pPr>
            <w:r w:rsidRPr="006A524B">
              <w:t>9</w:t>
            </w:r>
          </w:p>
        </w:tc>
      </w:tr>
      <w:tr w:rsidR="00AB030A" w:rsidRPr="006A524B" w:rsidTr="00AB030A">
        <w:tc>
          <w:tcPr>
            <w:tcW w:w="4278" w:type="pct"/>
          </w:tcPr>
          <w:p w:rsidR="00AB030A" w:rsidRPr="006A524B" w:rsidRDefault="00AB030A" w:rsidP="00EE13F1">
            <w:pPr>
              <w:tabs>
                <w:tab w:val="left" w:pos="284"/>
                <w:tab w:val="left" w:pos="709"/>
              </w:tabs>
              <w:jc w:val="both"/>
              <w:rPr>
                <w:b/>
              </w:rPr>
            </w:pPr>
            <w:r w:rsidRPr="006A524B">
              <w:rPr>
                <w:b/>
              </w:rPr>
              <w:t xml:space="preserve">Итого </w:t>
            </w:r>
          </w:p>
        </w:tc>
        <w:tc>
          <w:tcPr>
            <w:tcW w:w="722" w:type="pct"/>
          </w:tcPr>
          <w:p w:rsidR="00AB030A" w:rsidRPr="006A524B" w:rsidRDefault="00AB030A" w:rsidP="00EE13F1">
            <w:pPr>
              <w:tabs>
                <w:tab w:val="left" w:pos="284"/>
                <w:tab w:val="left" w:pos="709"/>
              </w:tabs>
              <w:jc w:val="both"/>
              <w:rPr>
                <w:b/>
              </w:rPr>
            </w:pPr>
            <w:r w:rsidRPr="006A524B">
              <w:rPr>
                <w:b/>
              </w:rPr>
              <w:t>40</w:t>
            </w:r>
          </w:p>
        </w:tc>
      </w:tr>
    </w:tbl>
    <w:p w:rsidR="00AB030A" w:rsidRPr="00617233" w:rsidRDefault="00AB030A" w:rsidP="00EE13F1">
      <w:pPr>
        <w:pStyle w:val="1"/>
        <w:tabs>
          <w:tab w:val="left" w:pos="284"/>
          <w:tab w:val="left" w:pos="709"/>
        </w:tabs>
        <w:rPr>
          <w:rFonts w:ascii="Times New Roman" w:hAnsi="Times New Roman" w:cs="Times New Roman"/>
          <w:b/>
          <w:color w:val="auto"/>
          <w:sz w:val="24"/>
          <w:szCs w:val="24"/>
        </w:rPr>
      </w:pPr>
      <w:bookmarkStart w:id="248" w:name="_Toc84805931"/>
      <w:r w:rsidRPr="00617233">
        <w:rPr>
          <w:rFonts w:ascii="Times New Roman" w:hAnsi="Times New Roman" w:cs="Times New Roman"/>
          <w:b/>
          <w:color w:val="auto"/>
          <w:sz w:val="24"/>
          <w:szCs w:val="24"/>
        </w:rPr>
        <w:t>2.2.8.</w:t>
      </w:r>
      <w:r w:rsidR="00D72649" w:rsidRPr="00617233">
        <w:rPr>
          <w:rFonts w:ascii="Times New Roman" w:hAnsi="Times New Roman" w:cs="Times New Roman"/>
          <w:b/>
          <w:color w:val="auto"/>
          <w:sz w:val="24"/>
          <w:szCs w:val="24"/>
        </w:rPr>
        <w:t xml:space="preserve"> </w:t>
      </w:r>
      <w:r w:rsidRPr="00617233">
        <w:rPr>
          <w:rFonts w:ascii="Times New Roman" w:hAnsi="Times New Roman" w:cs="Times New Roman"/>
          <w:b/>
          <w:color w:val="auto"/>
          <w:sz w:val="24"/>
          <w:szCs w:val="24"/>
        </w:rPr>
        <w:t>Обществознание</w:t>
      </w:r>
      <w:bookmarkEnd w:id="248"/>
    </w:p>
    <w:p w:rsidR="00AB030A" w:rsidRPr="006A524B" w:rsidRDefault="00AB030A" w:rsidP="00617233">
      <w:pPr>
        <w:tabs>
          <w:tab w:val="left" w:pos="284"/>
          <w:tab w:val="left" w:pos="709"/>
        </w:tabs>
        <w:jc w:val="center"/>
      </w:pPr>
      <w:r w:rsidRPr="006A524B">
        <w:rPr>
          <w:b/>
        </w:rPr>
        <w:t>Содержание учебного предмета</w:t>
      </w:r>
    </w:p>
    <w:p w:rsidR="00AB030A" w:rsidRPr="006A524B" w:rsidRDefault="00AB030A" w:rsidP="00EE13F1">
      <w:pPr>
        <w:tabs>
          <w:tab w:val="left" w:pos="284"/>
          <w:tab w:val="left" w:pos="709"/>
        </w:tabs>
        <w:jc w:val="both"/>
      </w:pPr>
      <w:r w:rsidRPr="006A524B">
        <w:rPr>
          <w:b/>
        </w:rPr>
        <w:t>Социальная сущность личности.</w:t>
      </w:r>
    </w:p>
    <w:p w:rsidR="00AB030A" w:rsidRPr="006A524B" w:rsidRDefault="00AB030A" w:rsidP="00EE13F1">
      <w:pPr>
        <w:tabs>
          <w:tab w:val="left" w:pos="284"/>
          <w:tab w:val="left" w:pos="709"/>
        </w:tabs>
        <w:jc w:val="both"/>
        <w:rPr>
          <w:b/>
        </w:rPr>
      </w:pPr>
      <w:r w:rsidRPr="006A524B">
        <w:rPr>
          <w:b/>
          <w:bCs/>
        </w:rPr>
        <w:tab/>
        <w:t>I. Человек в социальном измерении.</w:t>
      </w:r>
    </w:p>
    <w:p w:rsidR="00AB030A" w:rsidRPr="006A524B" w:rsidRDefault="00AB030A" w:rsidP="00EE13F1">
      <w:pPr>
        <w:tabs>
          <w:tab w:val="left" w:pos="284"/>
          <w:tab w:val="left" w:pos="709"/>
        </w:tabs>
        <w:jc w:val="both"/>
        <w:rPr>
          <w:bCs/>
        </w:rPr>
      </w:pPr>
      <w:r w:rsidRPr="006A524B">
        <w:rPr>
          <w:bCs/>
        </w:rPr>
        <w:tab/>
        <w:t>Природа человека. Интересы и потребности. Самооценка. Здоровый образ жизни. Безопасность жизни. Деятельность и поведение. Мотивы деятельности. Виды деятельности. Люди с ограниченными возможностями и особыми потребностями. Как человек познаёт мир и самого себя. Образование и самообразование. Социальное становление человека: как усваиваются социальные нормы. Социальные «параметры личности». Положение личности в обществе: от чего оно зависит. Статус. Типичные социальные роли. Возраст человека и социальные отношения. Особенности подросткового возраста. Отношения в семье и со сверстниками. Гендер как «социальный пол». Различия в поведении мальчиков и девочек. Национальная принадлежность: влияет ли она на социальное положение личности. Гражданско-правовое положение личности в обществе. Юные граждане России: какие права человек получает от рождения.</w:t>
      </w:r>
    </w:p>
    <w:p w:rsidR="00AB030A" w:rsidRPr="006A524B" w:rsidRDefault="00AB030A" w:rsidP="00EE13F1">
      <w:pPr>
        <w:tabs>
          <w:tab w:val="left" w:pos="284"/>
          <w:tab w:val="left" w:pos="709"/>
        </w:tabs>
        <w:jc w:val="both"/>
        <w:rPr>
          <w:b/>
        </w:rPr>
      </w:pPr>
      <w:r w:rsidRPr="006A524B">
        <w:rPr>
          <w:b/>
          <w:bCs/>
        </w:rPr>
        <w:tab/>
        <w:t>II. Ближайшее социальное окружение</w:t>
      </w:r>
    </w:p>
    <w:p w:rsidR="00AB030A" w:rsidRPr="006A524B" w:rsidRDefault="00AB030A" w:rsidP="00EE13F1">
      <w:pPr>
        <w:tabs>
          <w:tab w:val="left" w:pos="284"/>
          <w:tab w:val="left" w:pos="709"/>
        </w:tabs>
        <w:jc w:val="both"/>
      </w:pPr>
      <w:r w:rsidRPr="006A524B">
        <w:rPr>
          <w:bCs/>
        </w:rPr>
        <w:tab/>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 Человек в малой группе. Ученический коллектив, группа сверстников. Межличностные отношения. Общение. Межличностные конфликты и пути их разрешения.</w:t>
      </w:r>
    </w:p>
    <w:p w:rsidR="00AB030A" w:rsidRPr="006A524B" w:rsidRDefault="00AB030A" w:rsidP="00EE13F1">
      <w:pPr>
        <w:tabs>
          <w:tab w:val="left" w:pos="284"/>
          <w:tab w:val="left" w:pos="709"/>
        </w:tabs>
        <w:jc w:val="both"/>
        <w:rPr>
          <w:b/>
        </w:rPr>
      </w:pPr>
      <w:r w:rsidRPr="006A524B">
        <w:rPr>
          <w:b/>
        </w:rPr>
        <w:t>Современное общество.</w:t>
      </w:r>
    </w:p>
    <w:p w:rsidR="00AB030A" w:rsidRPr="006A524B" w:rsidRDefault="00AB030A" w:rsidP="00EE13F1">
      <w:pPr>
        <w:tabs>
          <w:tab w:val="left" w:pos="284"/>
          <w:tab w:val="left" w:pos="709"/>
        </w:tabs>
        <w:jc w:val="both"/>
        <w:rPr>
          <w:b/>
        </w:rPr>
      </w:pPr>
      <w:r w:rsidRPr="006A524B">
        <w:rPr>
          <w:b/>
          <w:bCs/>
        </w:rPr>
        <w:tab/>
        <w:t>III. Общество — большой «дом» человечества</w:t>
      </w:r>
    </w:p>
    <w:p w:rsidR="00AB030A" w:rsidRPr="006A524B" w:rsidRDefault="00AB030A" w:rsidP="00EE13F1">
      <w:pPr>
        <w:tabs>
          <w:tab w:val="left" w:pos="284"/>
          <w:tab w:val="left" w:pos="709"/>
        </w:tabs>
        <w:jc w:val="both"/>
        <w:rPr>
          <w:bCs/>
        </w:rPr>
      </w:pPr>
      <w:r w:rsidRPr="006A524B">
        <w:rPr>
          <w:bCs/>
        </w:rPr>
        <w:tab/>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имосвязь. Труд и образ жизни людей: как создаются материальные блага. Экономика. Социальные различия в обществе: причины их возникновения и проявления. Социальные общности и группы. Государственная власть, её роль в управлении общественной жизнью. Из чего складывается духовная культура общества. Духовные богатства общества: создание, сохранение, распространение, усвоение.</w:t>
      </w:r>
    </w:p>
    <w:p w:rsidR="00AB030A" w:rsidRPr="006A524B" w:rsidRDefault="00AB030A" w:rsidP="00EE13F1">
      <w:pPr>
        <w:tabs>
          <w:tab w:val="left" w:pos="284"/>
          <w:tab w:val="left" w:pos="709"/>
        </w:tabs>
        <w:jc w:val="both"/>
        <w:rPr>
          <w:bCs/>
        </w:rPr>
      </w:pPr>
      <w:r w:rsidRPr="006A524B">
        <w:rPr>
          <w:bCs/>
        </w:rPr>
        <w:tab/>
      </w:r>
      <w:r w:rsidRPr="006A524B">
        <w:rPr>
          <w:b/>
          <w:bCs/>
        </w:rPr>
        <w:t>IV. Общество, в котором мы живём</w:t>
      </w:r>
    </w:p>
    <w:p w:rsidR="00AB030A" w:rsidRPr="006A524B" w:rsidRDefault="00AB030A" w:rsidP="00EE13F1">
      <w:pPr>
        <w:tabs>
          <w:tab w:val="left" w:pos="284"/>
          <w:tab w:val="left" w:pos="709"/>
        </w:tabs>
        <w:jc w:val="both"/>
        <w:rPr>
          <w:bCs/>
        </w:rPr>
      </w:pPr>
      <w:r w:rsidRPr="006A524B">
        <w:rPr>
          <w:bCs/>
        </w:rPr>
        <w:tab/>
        <w:t xml:space="preserve">Мир как единое целое. Ускорение мирового общественного развития. Современные средства связи и коммуникации, их влияние на нашу жизнь. Глобальные проблемы современности. Экологическая ситуация в современном глобальном мире: как спасти природу. Российское общество в начале XXI </w:t>
      </w:r>
      <w:r w:rsidR="00355D29" w:rsidRPr="006A524B">
        <w:rPr>
          <w:bCs/>
        </w:rPr>
        <w:t>в. Ресурсы</w:t>
      </w:r>
      <w:r w:rsidRPr="006A524B">
        <w:rPr>
          <w:bCs/>
        </w:rPr>
        <w:t xml:space="preserve"> и возможности развития нашей страны: какие задачи стоят перед отечественной экономикой. 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AB030A" w:rsidRPr="006A524B" w:rsidRDefault="00AB030A" w:rsidP="00EE13F1">
      <w:pPr>
        <w:tabs>
          <w:tab w:val="left" w:pos="284"/>
          <w:tab w:val="left" w:pos="709"/>
        </w:tabs>
        <w:jc w:val="both"/>
      </w:pPr>
      <w:r w:rsidRPr="006A524B">
        <w:rPr>
          <w:b/>
          <w:bCs/>
        </w:rPr>
        <w:t>Социальные нормы.</w:t>
      </w:r>
    </w:p>
    <w:p w:rsidR="00AB030A" w:rsidRPr="006A524B" w:rsidRDefault="00AB030A" w:rsidP="00EE13F1">
      <w:pPr>
        <w:tabs>
          <w:tab w:val="left" w:pos="284"/>
          <w:tab w:val="left" w:pos="709"/>
        </w:tabs>
        <w:jc w:val="both"/>
      </w:pPr>
      <w:r w:rsidRPr="006A524B">
        <w:tab/>
      </w:r>
      <w:r w:rsidRPr="006A524B">
        <w:rPr>
          <w:b/>
          <w:bCs/>
        </w:rPr>
        <w:t>V. Регулирование поведения людей в обществе</w:t>
      </w:r>
    </w:p>
    <w:p w:rsidR="00AB030A" w:rsidRPr="006A524B" w:rsidRDefault="00AB030A" w:rsidP="00EE13F1">
      <w:pPr>
        <w:tabs>
          <w:tab w:val="left" w:pos="284"/>
          <w:tab w:val="left" w:pos="709"/>
        </w:tabs>
        <w:jc w:val="both"/>
        <w:rPr>
          <w:bCs/>
        </w:rPr>
      </w:pPr>
      <w:r w:rsidRPr="006A524B">
        <w:rPr>
          <w:bCs/>
        </w:rPr>
        <w:tab/>
        <w:t xml:space="preserve">Социальные нормы и правила общественной жизни. Общественные традиции и обычаи. Общественное сознание и ценности. Гражданственность и патриотизм. </w:t>
      </w:r>
      <w:r w:rsidR="00355D29" w:rsidRPr="006A524B">
        <w:rPr>
          <w:bCs/>
        </w:rPr>
        <w:t>Мораль, её основные принципы</w:t>
      </w:r>
      <w:r w:rsidRPr="006A524B">
        <w:rPr>
          <w:bCs/>
        </w:rPr>
        <w:t xml:space="preserve">.  </w:t>
      </w:r>
      <w:r w:rsidR="00355D29" w:rsidRPr="006A524B">
        <w:rPr>
          <w:bCs/>
        </w:rPr>
        <w:t>Добро и зло</w:t>
      </w:r>
      <w:r w:rsidRPr="006A524B">
        <w:rPr>
          <w:bCs/>
        </w:rPr>
        <w:t>.  Законы</w:t>
      </w:r>
      <w:r w:rsidRPr="006A524B">
        <w:t xml:space="preserve"> и </w:t>
      </w:r>
      <w:r w:rsidRPr="006A524B">
        <w:rPr>
          <w:bCs/>
        </w:rPr>
        <w:t>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 Право, его роль в жизни человека, общества и государства. Основные признаки права. Нормы права. Понятие прав, свобод и обязанностей. Дееспособность и правоспособность человека. Правоотношения, субъекты права. Конституция Российской Федерации — Основной закон государства. Конституция Российской Федерации о правах и свободах человека и гражданина. Личные (гражданские) права, социально-экономические и культурные права, политические права и свободы российских граждан. Как защищаются права человека в России. 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w:t>
      </w:r>
      <w:r w:rsidRPr="006A524B">
        <w:t xml:space="preserve"> и </w:t>
      </w:r>
      <w:r w:rsidRPr="006A524B">
        <w:rPr>
          <w:bCs/>
        </w:rPr>
        <w:t>обязанность.</w:t>
      </w:r>
    </w:p>
    <w:p w:rsidR="00AB030A" w:rsidRPr="006A524B" w:rsidRDefault="00AB030A" w:rsidP="00EE13F1">
      <w:pPr>
        <w:tabs>
          <w:tab w:val="left" w:pos="284"/>
          <w:tab w:val="left" w:pos="709"/>
        </w:tabs>
        <w:jc w:val="both"/>
        <w:rPr>
          <w:bCs/>
        </w:rPr>
      </w:pPr>
      <w:r w:rsidRPr="006A524B">
        <w:rPr>
          <w:bCs/>
        </w:rPr>
        <w:tab/>
      </w:r>
      <w:r w:rsidRPr="006A524B">
        <w:rPr>
          <w:b/>
          <w:bCs/>
        </w:rPr>
        <w:t>VI. Основы российского законодательства</w:t>
      </w:r>
    </w:p>
    <w:p w:rsidR="00AB030A" w:rsidRPr="006A524B" w:rsidRDefault="00AB030A" w:rsidP="00EE13F1">
      <w:pPr>
        <w:tabs>
          <w:tab w:val="left" w:pos="284"/>
          <w:tab w:val="left" w:pos="709"/>
        </w:tabs>
        <w:jc w:val="both"/>
        <w:rPr>
          <w:bCs/>
        </w:rPr>
      </w:pPr>
      <w:r w:rsidRPr="006A524B">
        <w:rPr>
          <w:bCs/>
        </w:rPr>
        <w:tab/>
        <w:t xml:space="preserve">Гражданские правоотношения. Гражданско-правовые споры. Семейные правоотношения.  </w:t>
      </w:r>
      <w:r w:rsidR="00355D29" w:rsidRPr="006A524B">
        <w:rPr>
          <w:bCs/>
        </w:rPr>
        <w:t>Права и обязанности родителей</w:t>
      </w:r>
      <w:r w:rsidRPr="006A524B">
        <w:rPr>
          <w:bCs/>
        </w:rPr>
        <w:t xml:space="preserve"> и детей. Защита прав и интересов детей, оставшихся без родителей. 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 Административные правоотношения. Административное правонарушение. Преступление и наказание. Правовая ответственность несовершеннолетних. Правоохранительные органы. Судебная система.</w:t>
      </w:r>
    </w:p>
    <w:p w:rsidR="00AB030A" w:rsidRPr="006A524B" w:rsidRDefault="00AB030A" w:rsidP="00EE13F1">
      <w:pPr>
        <w:tabs>
          <w:tab w:val="left" w:pos="284"/>
          <w:tab w:val="left" w:pos="709"/>
        </w:tabs>
        <w:jc w:val="both"/>
        <w:rPr>
          <w:b/>
          <w:bCs/>
        </w:rPr>
      </w:pPr>
      <w:r w:rsidRPr="006A524B">
        <w:rPr>
          <w:b/>
          <w:bCs/>
        </w:rPr>
        <w:t>Экономика и социальные отношения.</w:t>
      </w:r>
    </w:p>
    <w:p w:rsidR="00AB030A" w:rsidRPr="006A524B" w:rsidRDefault="00AB030A" w:rsidP="00EE13F1">
      <w:pPr>
        <w:tabs>
          <w:tab w:val="left" w:pos="284"/>
          <w:tab w:val="left" w:pos="709"/>
        </w:tabs>
        <w:jc w:val="both"/>
        <w:rPr>
          <w:b/>
          <w:bCs/>
        </w:rPr>
      </w:pPr>
      <w:r w:rsidRPr="006A524B">
        <w:rPr>
          <w:b/>
          <w:bCs/>
        </w:rPr>
        <w:tab/>
        <w:t>VII. Мир экономики</w:t>
      </w:r>
    </w:p>
    <w:p w:rsidR="00AB030A" w:rsidRPr="006A524B" w:rsidRDefault="00AB030A" w:rsidP="00EE13F1">
      <w:pPr>
        <w:tabs>
          <w:tab w:val="left" w:pos="284"/>
          <w:tab w:val="left" w:pos="709"/>
        </w:tabs>
        <w:jc w:val="both"/>
      </w:pPr>
      <w:r w:rsidRPr="006A524B">
        <w:rPr>
          <w:bCs/>
        </w:rPr>
        <w:tab/>
        <w:t>Экономика и её роль в жизни общества. Экономические ресурсы и потребности. Товары и услуги. Цикличность экономического развития. 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 Рыночное регулирование экономики: возможности и границы. Виды рынков. Законы рыночной экономики. Деньги и их функции. Инфляция. Роль банков в экономике. Роль государства в рыночной экономике. Государственный бюджет. Налоги. Занятость и безработица: какие профессии востребованы на рынке труда в начале XXI в. Причины безработицы. Роль государства в обеспечении занятости. Особенности экономического развития России.</w:t>
      </w:r>
    </w:p>
    <w:p w:rsidR="00AB030A" w:rsidRPr="006A524B" w:rsidRDefault="00AB030A" w:rsidP="00EE13F1">
      <w:pPr>
        <w:tabs>
          <w:tab w:val="left" w:pos="284"/>
          <w:tab w:val="left" w:pos="709"/>
        </w:tabs>
        <w:jc w:val="both"/>
      </w:pPr>
      <w:r w:rsidRPr="006A524B">
        <w:tab/>
      </w:r>
      <w:r w:rsidRPr="006A524B">
        <w:rPr>
          <w:b/>
          <w:bCs/>
        </w:rPr>
        <w:t>VIII. Человек в экономических отношениях</w:t>
      </w:r>
    </w:p>
    <w:p w:rsidR="00AB030A" w:rsidRPr="006A524B" w:rsidRDefault="00AB030A" w:rsidP="00EE13F1">
      <w:pPr>
        <w:tabs>
          <w:tab w:val="left" w:pos="284"/>
          <w:tab w:val="left" w:pos="709"/>
        </w:tabs>
        <w:jc w:val="both"/>
      </w:pPr>
      <w:r w:rsidRPr="006A524B">
        <w:rPr>
          <w:bCs/>
        </w:rPr>
        <w:tab/>
        <w:t>Основные участники экономики — производители и потребители. Роль человеческого фактора в развитии экономики. 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Экономика семьи. Прожиточный минимум. Семейное потребление. Права потребителя.</w:t>
      </w:r>
    </w:p>
    <w:p w:rsidR="00AB030A" w:rsidRPr="006A524B" w:rsidRDefault="00AB030A" w:rsidP="00EE13F1">
      <w:pPr>
        <w:tabs>
          <w:tab w:val="left" w:pos="284"/>
          <w:tab w:val="left" w:pos="709"/>
        </w:tabs>
        <w:jc w:val="both"/>
        <w:rPr>
          <w:b/>
        </w:rPr>
      </w:pPr>
      <w:r w:rsidRPr="006A524B">
        <w:rPr>
          <w:b/>
          <w:bCs/>
        </w:rPr>
        <w:tab/>
        <w:t>IX. Мир социальных отношений.</w:t>
      </w:r>
    </w:p>
    <w:p w:rsidR="00AB030A" w:rsidRPr="006A524B" w:rsidRDefault="00AB030A" w:rsidP="00EE13F1">
      <w:pPr>
        <w:tabs>
          <w:tab w:val="left" w:pos="284"/>
          <w:tab w:val="left" w:pos="709"/>
        </w:tabs>
        <w:jc w:val="both"/>
      </w:pPr>
      <w:r w:rsidRPr="006A524B">
        <w:rPr>
          <w:bCs/>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 Изменения социальной структуры общества с переходом</w:t>
      </w:r>
      <w:r w:rsidRPr="006A524B">
        <w:t xml:space="preserve"> в </w:t>
      </w:r>
      <w:r w:rsidRPr="006A524B">
        <w:rPr>
          <w:bCs/>
        </w:rPr>
        <w:t>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Основные социальные группы современного российского общества. Социальная политика Российского государства. Нации и межнациональные отношения. Характеристика межнациональных отношений в современной России. Понятие толерантности.</w:t>
      </w:r>
    </w:p>
    <w:p w:rsidR="00AB030A" w:rsidRPr="006A524B" w:rsidRDefault="00AB030A" w:rsidP="00EE13F1">
      <w:pPr>
        <w:tabs>
          <w:tab w:val="left" w:pos="284"/>
          <w:tab w:val="left" w:pos="709"/>
        </w:tabs>
        <w:jc w:val="both"/>
        <w:rPr>
          <w:b/>
        </w:rPr>
      </w:pPr>
      <w:r w:rsidRPr="006A524B">
        <w:rPr>
          <w:b/>
        </w:rPr>
        <w:t>Политика. Культура.</w:t>
      </w:r>
    </w:p>
    <w:p w:rsidR="00AB030A" w:rsidRPr="006A524B" w:rsidRDefault="00AB030A" w:rsidP="00EE13F1">
      <w:pPr>
        <w:tabs>
          <w:tab w:val="left" w:pos="284"/>
          <w:tab w:val="left" w:pos="709"/>
        </w:tabs>
        <w:jc w:val="both"/>
      </w:pPr>
      <w:r w:rsidRPr="006A524B">
        <w:rPr>
          <w:b/>
          <w:bCs/>
        </w:rPr>
        <w:tab/>
        <w:t>X. Политическая жизнь общества.</w:t>
      </w:r>
    </w:p>
    <w:p w:rsidR="00AB030A" w:rsidRPr="006A524B" w:rsidRDefault="00AB030A" w:rsidP="00EE13F1">
      <w:pPr>
        <w:tabs>
          <w:tab w:val="left" w:pos="284"/>
          <w:tab w:val="left" w:pos="709"/>
        </w:tabs>
        <w:jc w:val="both"/>
      </w:pPr>
      <w:r w:rsidRPr="006A524B">
        <w:rPr>
          <w:bCs/>
        </w:rPr>
        <w:tab/>
        <w:t>Власть. Властные отношения. Политика. Внутренняя и внешняя политика. Сущность государства. Суверенитет. Государственное управление. Формы государства. Функции государства. Наше государство — Российская Федерация. Государственное устройство России. Гражданство Российской Федерации. Политический режим. Демократия. Парламентаризм. Республика. Выбор и избирательные системы. Политические партии. Правовое государство. Верховенство права. Разделение властей. Гражданское общество и правовое государство. Местное самоуправление. Органы власти Российской Федерации. Органы законодательной власти. Органы исполнительной власти. Правоохранительные органы. Судебная систем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 Человек и политика. Политические события и судьбы людей. Гражданская активность. Патриотизм.</w:t>
      </w:r>
    </w:p>
    <w:p w:rsidR="00AB030A" w:rsidRPr="006A524B" w:rsidRDefault="00AB030A" w:rsidP="00EE13F1">
      <w:pPr>
        <w:tabs>
          <w:tab w:val="left" w:pos="284"/>
          <w:tab w:val="left" w:pos="709"/>
        </w:tabs>
        <w:jc w:val="both"/>
      </w:pPr>
      <w:r w:rsidRPr="006A524B">
        <w:tab/>
      </w:r>
      <w:r w:rsidRPr="006A524B">
        <w:rPr>
          <w:b/>
          <w:bCs/>
        </w:rPr>
        <w:t>XI. Культурно-информационная среда общественной жизни</w:t>
      </w:r>
      <w:r w:rsidRPr="006A524B">
        <w:t xml:space="preserve">. </w:t>
      </w:r>
    </w:p>
    <w:p w:rsidR="00AB030A" w:rsidRPr="006A524B" w:rsidRDefault="00AB030A" w:rsidP="00EE13F1">
      <w:pPr>
        <w:tabs>
          <w:tab w:val="left" w:pos="284"/>
          <w:tab w:val="left" w:pos="709"/>
        </w:tabs>
        <w:jc w:val="both"/>
        <w:rPr>
          <w:bCs/>
        </w:rPr>
      </w:pPr>
      <w:r w:rsidRPr="006A524B">
        <w:rPr>
          <w:bCs/>
        </w:rPr>
        <w:tab/>
        <w:t>Информация и способы её распространения. Средства массовой информации. Интернет. Культура, её многообразие и формы. Культурные различия. Диалог культур как черта современного мира. Роль религии в культурном развитии. Религиозные нормы. Мировые религии. Веротерпимость. Культура Российской Федерации. Образование и наука. Искусство. Возрождение религиозной жизни в нашей стране.</w:t>
      </w:r>
    </w:p>
    <w:p w:rsidR="00AB030A" w:rsidRPr="006A524B" w:rsidRDefault="00AB030A" w:rsidP="00EE13F1">
      <w:pPr>
        <w:tabs>
          <w:tab w:val="left" w:pos="284"/>
          <w:tab w:val="left" w:pos="709"/>
        </w:tabs>
        <w:jc w:val="both"/>
      </w:pPr>
      <w:r w:rsidRPr="006A524B">
        <w:rPr>
          <w:bCs/>
        </w:rPr>
        <w:tab/>
      </w:r>
      <w:r w:rsidRPr="006A524B">
        <w:rPr>
          <w:b/>
          <w:bCs/>
        </w:rPr>
        <w:t>XII. Человек в меняющемся обществе</w:t>
      </w:r>
      <w:r w:rsidRPr="006A524B">
        <w:rPr>
          <w:b/>
        </w:rPr>
        <w:t>.</w:t>
      </w:r>
    </w:p>
    <w:p w:rsidR="00355D29" w:rsidRPr="006A524B" w:rsidRDefault="00AB030A" w:rsidP="00EE13F1">
      <w:pPr>
        <w:tabs>
          <w:tab w:val="left" w:pos="284"/>
          <w:tab w:val="left" w:pos="709"/>
        </w:tabs>
        <w:jc w:val="both"/>
        <w:rPr>
          <w:bCs/>
        </w:rPr>
      </w:pPr>
      <w:r w:rsidRPr="006A524B">
        <w:rPr>
          <w:bCs/>
        </w:rPr>
        <w:tab/>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55D29" w:rsidRPr="006A524B" w:rsidRDefault="00355D29" w:rsidP="00EE13F1">
      <w:pPr>
        <w:tabs>
          <w:tab w:val="left" w:pos="284"/>
          <w:tab w:val="left" w:pos="709"/>
        </w:tabs>
        <w:jc w:val="both"/>
        <w:rPr>
          <w:bCs/>
        </w:rPr>
      </w:pPr>
    </w:p>
    <w:p w:rsidR="00AB030A" w:rsidRPr="006A524B" w:rsidRDefault="00AB030A" w:rsidP="00617233">
      <w:pPr>
        <w:tabs>
          <w:tab w:val="left" w:pos="284"/>
          <w:tab w:val="left" w:pos="709"/>
        </w:tabs>
        <w:jc w:val="center"/>
        <w:rPr>
          <w:bCs/>
        </w:rPr>
      </w:pPr>
      <w:r w:rsidRPr="006A524B">
        <w:rPr>
          <w:b/>
        </w:rPr>
        <w:t>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870"/>
        <w:gridCol w:w="1621"/>
      </w:tblGrid>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lang w:val="en-US"/>
              </w:rPr>
            </w:pPr>
            <w:r w:rsidRPr="006A524B">
              <w:rPr>
                <w:b/>
              </w:rPr>
              <w:t>№ п/п</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азвание раздела, темы</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617233">
            <w:pPr>
              <w:tabs>
                <w:tab w:val="left" w:pos="284"/>
                <w:tab w:val="left" w:pos="709"/>
              </w:tabs>
              <w:jc w:val="center"/>
              <w:rPr>
                <w:b/>
              </w:rPr>
            </w:pPr>
            <w:r w:rsidRPr="006A524B">
              <w:rPr>
                <w:b/>
              </w:rPr>
              <w:t>6 класс (34 ч)</w:t>
            </w:r>
          </w:p>
        </w:tc>
      </w:tr>
      <w:tr w:rsidR="00AB030A" w:rsidRPr="00617233"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1</w:t>
            </w:r>
          </w:p>
        </w:tc>
      </w:tr>
      <w:tr w:rsidR="00AB030A" w:rsidRPr="00617233"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Человек в социальном измерении.</w:t>
            </w:r>
          </w:p>
        </w:tc>
        <w:tc>
          <w:tcPr>
            <w:tcW w:w="1621"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12</w:t>
            </w:r>
          </w:p>
        </w:tc>
      </w:tr>
      <w:tr w:rsidR="00AB030A" w:rsidRPr="00617233"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Человек среди людей.</w:t>
            </w:r>
          </w:p>
        </w:tc>
        <w:tc>
          <w:tcPr>
            <w:tcW w:w="1621"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10</w:t>
            </w:r>
          </w:p>
        </w:tc>
      </w:tr>
      <w:tr w:rsidR="00AB030A" w:rsidRPr="00617233"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Нравственные основы жизни.</w:t>
            </w:r>
          </w:p>
        </w:tc>
        <w:tc>
          <w:tcPr>
            <w:tcW w:w="1621"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8</w:t>
            </w:r>
          </w:p>
        </w:tc>
      </w:tr>
      <w:tr w:rsidR="00AB030A" w:rsidRPr="00617233"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5.</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3</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617233">
            <w:pPr>
              <w:tabs>
                <w:tab w:val="left" w:pos="284"/>
                <w:tab w:val="left" w:pos="709"/>
              </w:tabs>
              <w:jc w:val="center"/>
              <w:rPr>
                <w:b/>
              </w:rPr>
            </w:pPr>
            <w:r w:rsidRPr="006A524B">
              <w:rPr>
                <w:b/>
              </w:rPr>
              <w:t>7 класс (34</w:t>
            </w:r>
            <w:r w:rsidR="00617233">
              <w:rPr>
                <w:b/>
              </w:rPr>
              <w:t xml:space="preserve"> </w:t>
            </w:r>
            <w:r w:rsidRPr="006A524B">
              <w:rPr>
                <w:b/>
              </w:rPr>
              <w:t>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 xml:space="preserve">Регулирование поведения людей в обществе. </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 xml:space="preserve">Человек в экономических отношения. </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3</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Человек и природ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5 </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617233">
            <w:pPr>
              <w:tabs>
                <w:tab w:val="left" w:pos="284"/>
                <w:tab w:val="left" w:pos="709"/>
              </w:tabs>
              <w:jc w:val="center"/>
              <w:rPr>
                <w:b/>
              </w:rPr>
            </w:pPr>
            <w:r w:rsidRPr="006A524B">
              <w:rPr>
                <w:b/>
              </w:rPr>
              <w:t>8 класс (34 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Личность и общество.</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Сфера духовной культуры.</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8</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Социальная сфер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Экономик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3</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617233">
            <w:pPr>
              <w:tabs>
                <w:tab w:val="left" w:pos="284"/>
                <w:tab w:val="left" w:pos="709"/>
              </w:tabs>
              <w:jc w:val="center"/>
            </w:pPr>
            <w:r w:rsidRPr="006A524B">
              <w:rPr>
                <w:b/>
              </w:rPr>
              <w:t>9 класс (34 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Политик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9</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Право.</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8</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17233" w:rsidRDefault="00AB030A" w:rsidP="00EE13F1">
            <w:pPr>
              <w:tabs>
                <w:tab w:val="left" w:pos="284"/>
                <w:tab w:val="left" w:pos="709"/>
              </w:tabs>
              <w:jc w:val="both"/>
            </w:pPr>
            <w:r w:rsidRPr="00617233">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Резерв 5 ч.</w:t>
            </w:r>
          </w:p>
        </w:tc>
      </w:tr>
    </w:tbl>
    <w:p w:rsidR="00AB030A" w:rsidRPr="006A524B" w:rsidRDefault="00AB030A" w:rsidP="00EE13F1">
      <w:pPr>
        <w:tabs>
          <w:tab w:val="left" w:pos="284"/>
          <w:tab w:val="left" w:pos="709"/>
        </w:tabs>
        <w:jc w:val="both"/>
      </w:pPr>
    </w:p>
    <w:p w:rsidR="00AB030A" w:rsidRPr="00617233" w:rsidRDefault="00AB030A" w:rsidP="00EE13F1">
      <w:pPr>
        <w:pStyle w:val="1"/>
        <w:tabs>
          <w:tab w:val="left" w:pos="284"/>
          <w:tab w:val="left" w:pos="709"/>
        </w:tabs>
        <w:rPr>
          <w:rFonts w:ascii="Times New Roman" w:hAnsi="Times New Roman" w:cs="Times New Roman"/>
          <w:b/>
          <w:color w:val="auto"/>
          <w:sz w:val="24"/>
          <w:szCs w:val="24"/>
        </w:rPr>
      </w:pPr>
      <w:bookmarkStart w:id="249" w:name="_Toc84805932"/>
      <w:r w:rsidRPr="00617233">
        <w:rPr>
          <w:rFonts w:ascii="Times New Roman" w:hAnsi="Times New Roman" w:cs="Times New Roman"/>
          <w:b/>
          <w:color w:val="auto"/>
          <w:sz w:val="24"/>
          <w:szCs w:val="24"/>
        </w:rPr>
        <w:t>2.2.9.</w:t>
      </w:r>
      <w:r w:rsidR="00355D29" w:rsidRPr="00617233">
        <w:rPr>
          <w:rFonts w:ascii="Times New Roman" w:hAnsi="Times New Roman" w:cs="Times New Roman"/>
          <w:b/>
          <w:color w:val="auto"/>
          <w:sz w:val="24"/>
          <w:szCs w:val="24"/>
        </w:rPr>
        <w:t xml:space="preserve"> </w:t>
      </w:r>
      <w:r w:rsidRPr="00617233">
        <w:rPr>
          <w:rFonts w:ascii="Times New Roman" w:hAnsi="Times New Roman" w:cs="Times New Roman"/>
          <w:b/>
          <w:color w:val="auto"/>
          <w:sz w:val="24"/>
          <w:szCs w:val="24"/>
        </w:rPr>
        <w:t>География</w:t>
      </w:r>
      <w:bookmarkEnd w:id="249"/>
      <w:r w:rsidRPr="00617233">
        <w:rPr>
          <w:rFonts w:ascii="Times New Roman" w:hAnsi="Times New Roman" w:cs="Times New Roman"/>
          <w:b/>
          <w:color w:val="auto"/>
          <w:sz w:val="24"/>
          <w:szCs w:val="24"/>
        </w:rPr>
        <w:t xml:space="preserve"> </w:t>
      </w:r>
    </w:p>
    <w:p w:rsidR="00AB030A" w:rsidRPr="006A524B" w:rsidRDefault="00AB030A" w:rsidP="00617233">
      <w:pPr>
        <w:tabs>
          <w:tab w:val="left" w:pos="284"/>
          <w:tab w:val="left" w:pos="709"/>
        </w:tabs>
        <w:jc w:val="center"/>
        <w:rPr>
          <w:b/>
        </w:rPr>
      </w:pPr>
      <w:r w:rsidRPr="006A524B">
        <w:rPr>
          <w:b/>
        </w:rPr>
        <w:t>Содержание учебного курса</w:t>
      </w:r>
    </w:p>
    <w:p w:rsidR="00AB030A" w:rsidRPr="00617233" w:rsidRDefault="00617233" w:rsidP="00617233">
      <w:pPr>
        <w:tabs>
          <w:tab w:val="left" w:pos="284"/>
          <w:tab w:val="left" w:pos="709"/>
        </w:tabs>
        <w:jc w:val="center"/>
        <w:rPr>
          <w:b/>
          <w:i/>
        </w:rPr>
      </w:pPr>
      <w:r w:rsidRPr="00617233">
        <w:rPr>
          <w:b/>
          <w:i/>
        </w:rPr>
        <w:t>5 класс</w:t>
      </w:r>
    </w:p>
    <w:p w:rsidR="00AB030A" w:rsidRPr="006A524B" w:rsidRDefault="00AB030A" w:rsidP="00EE13F1">
      <w:pPr>
        <w:tabs>
          <w:tab w:val="left" w:pos="284"/>
          <w:tab w:val="left" w:pos="709"/>
        </w:tabs>
        <w:jc w:val="both"/>
        <w:rPr>
          <w:b/>
        </w:rPr>
      </w:pPr>
      <w:r w:rsidRPr="006A524B">
        <w:rPr>
          <w:b/>
        </w:rPr>
        <w:t xml:space="preserve">Раздел I. Как устроен наш мир </w:t>
      </w:r>
    </w:p>
    <w:p w:rsidR="00AB030A" w:rsidRPr="006A524B" w:rsidRDefault="00AB030A" w:rsidP="00EE13F1">
      <w:pPr>
        <w:tabs>
          <w:tab w:val="left" w:pos="284"/>
          <w:tab w:val="left" w:pos="709"/>
        </w:tabs>
        <w:jc w:val="both"/>
        <w:rPr>
          <w:b/>
        </w:rPr>
      </w:pPr>
      <w:r w:rsidRPr="006A524B">
        <w:rPr>
          <w:b/>
        </w:rPr>
        <w:t xml:space="preserve">ТЕМА 1. ЗЕМЛЯ ВО ВСЕЛЕННОЙ </w:t>
      </w:r>
    </w:p>
    <w:p w:rsidR="00AB030A" w:rsidRPr="006A524B" w:rsidRDefault="00AB030A" w:rsidP="00EE13F1">
      <w:pPr>
        <w:tabs>
          <w:tab w:val="left" w:pos="284"/>
          <w:tab w:val="left" w:pos="709"/>
        </w:tabs>
        <w:jc w:val="both"/>
      </w:pPr>
      <w:r w:rsidRPr="006A524B">
        <w:t>Представления об устройстве мира. Как менялись представления об устройстве мира? Как задолго до первого космического полета ученые установили, что Земля вращается вокруг Солнца? Как устроен наш мир?</w:t>
      </w:r>
    </w:p>
    <w:p w:rsidR="00AB030A" w:rsidRPr="006A524B" w:rsidRDefault="00AB030A" w:rsidP="00EE13F1">
      <w:pPr>
        <w:tabs>
          <w:tab w:val="left" w:pos="284"/>
          <w:tab w:val="left" w:pos="709"/>
        </w:tabs>
        <w:jc w:val="both"/>
      </w:pPr>
      <w:r w:rsidRPr="006A524B">
        <w:t>Звезды и галактики. Что такое звезда? Как определили расстояние до звезд? Какие бывают звезды? Сколько всего существует звезд?</w:t>
      </w:r>
    </w:p>
    <w:p w:rsidR="00AB030A" w:rsidRPr="006A524B" w:rsidRDefault="00AB030A" w:rsidP="00EE13F1">
      <w:pPr>
        <w:tabs>
          <w:tab w:val="left" w:pos="284"/>
          <w:tab w:val="left" w:pos="709"/>
        </w:tabs>
        <w:jc w:val="both"/>
      </w:pPr>
      <w:r w:rsidRPr="006A524B">
        <w:t>Солнечная система. Какие две группы планет выделяют ученые? Стоит ли землянам бояться астероидов и комет? Как возникла Солнечная система? Почему Земля — обитаемая планета? Как человек исследует Солнечную систему?</w:t>
      </w:r>
    </w:p>
    <w:p w:rsidR="00AB030A" w:rsidRPr="006A524B" w:rsidRDefault="00AB030A" w:rsidP="00EE13F1">
      <w:pPr>
        <w:tabs>
          <w:tab w:val="left" w:pos="284"/>
          <w:tab w:val="left" w:pos="709"/>
        </w:tabs>
        <w:jc w:val="both"/>
      </w:pPr>
      <w:r w:rsidRPr="006A524B">
        <w:t>Луна — спутник Земли. Похожа ли Луна на Землю? Почему вид Луны на небе меняется? Как Луна влияет на Землю?</w:t>
      </w:r>
    </w:p>
    <w:p w:rsidR="00AB030A" w:rsidRPr="006A524B" w:rsidRDefault="00AB030A" w:rsidP="00EE13F1">
      <w:pPr>
        <w:tabs>
          <w:tab w:val="left" w:pos="284"/>
          <w:tab w:val="left" w:pos="709"/>
        </w:tabs>
        <w:jc w:val="both"/>
      </w:pPr>
      <w:r w:rsidRPr="006A524B">
        <w:t>Земля — планета Солнечной системы. Почему на Земле происходит смена дня и ночи? Как связаны продолжительность светового дня и смена времен года?</w:t>
      </w:r>
    </w:p>
    <w:p w:rsidR="00AB030A" w:rsidRPr="006A524B" w:rsidRDefault="00AB030A" w:rsidP="00EE13F1">
      <w:pPr>
        <w:tabs>
          <w:tab w:val="left" w:pos="284"/>
          <w:tab w:val="left" w:pos="709"/>
        </w:tabs>
        <w:jc w:val="both"/>
        <w:rPr>
          <w:b/>
        </w:rPr>
      </w:pPr>
      <w:r w:rsidRPr="006A524B">
        <w:rPr>
          <w:b/>
        </w:rPr>
        <w:t xml:space="preserve">ТЕМА 2. ОБЛИК ЗЕМЛИ </w:t>
      </w:r>
    </w:p>
    <w:p w:rsidR="00AB030A" w:rsidRPr="006A524B" w:rsidRDefault="00AB030A" w:rsidP="00EE13F1">
      <w:pPr>
        <w:tabs>
          <w:tab w:val="left" w:pos="284"/>
          <w:tab w:val="left" w:pos="709"/>
        </w:tabs>
        <w:jc w:val="both"/>
      </w:pPr>
      <w:r w:rsidRPr="006A524B">
        <w:t>Облик земного шара. Как распределены по земному шару вода и суша? Сколько на Земле материков и океанов? Чем остров отличается от полуострова?</w:t>
      </w:r>
    </w:p>
    <w:p w:rsidR="00AB030A" w:rsidRPr="006A524B" w:rsidRDefault="00AB030A" w:rsidP="00EE13F1">
      <w:pPr>
        <w:tabs>
          <w:tab w:val="left" w:pos="284"/>
          <w:tab w:val="left" w:pos="709"/>
        </w:tabs>
        <w:jc w:val="both"/>
      </w:pPr>
      <w:r w:rsidRPr="006A524B">
        <w:t>Форма и размеры Земли. Глобус — модель Земли. Как изменялись представления людей о форме Земли? Кто впервые измерил Землю? Что такое глобус?</w:t>
      </w:r>
    </w:p>
    <w:p w:rsidR="00AB030A" w:rsidRPr="006A524B" w:rsidRDefault="00AB030A" w:rsidP="00EE13F1">
      <w:pPr>
        <w:tabs>
          <w:tab w:val="left" w:pos="284"/>
          <w:tab w:val="left" w:pos="709"/>
        </w:tabs>
        <w:jc w:val="both"/>
      </w:pPr>
      <w:r w:rsidRPr="006A524B">
        <w:t>Параллели и меридианы. Градусная сеть. Зачем на глобус нанесены параллели и меридианы? Чем примечательны некоторые параллели и меридианы Земли?</w:t>
      </w:r>
    </w:p>
    <w:p w:rsidR="00AB030A" w:rsidRPr="006A524B" w:rsidRDefault="00AB030A" w:rsidP="00EE13F1">
      <w:pPr>
        <w:tabs>
          <w:tab w:val="left" w:pos="284"/>
          <w:tab w:val="left" w:pos="709"/>
        </w:tabs>
        <w:jc w:val="both"/>
        <w:rPr>
          <w:b/>
        </w:rPr>
      </w:pPr>
      <w:r w:rsidRPr="006A524B">
        <w:rPr>
          <w:b/>
        </w:rPr>
        <w:t xml:space="preserve">Раздел II. Развитие географических знаний о земной поверхности </w:t>
      </w:r>
    </w:p>
    <w:p w:rsidR="00AB030A" w:rsidRPr="006A524B" w:rsidRDefault="00AB030A" w:rsidP="00EE13F1">
      <w:pPr>
        <w:tabs>
          <w:tab w:val="left" w:pos="284"/>
          <w:tab w:val="left" w:pos="709"/>
        </w:tabs>
        <w:jc w:val="both"/>
      </w:pPr>
      <w:r w:rsidRPr="006A524B">
        <w:rPr>
          <w:b/>
        </w:rPr>
        <w:t xml:space="preserve">ТЕМА 3. ИЗОБРАЖЕНИЕ ЗЕМЛИ </w:t>
      </w:r>
    </w:p>
    <w:p w:rsidR="00AB030A" w:rsidRPr="006A524B" w:rsidRDefault="00AB030A" w:rsidP="00EE13F1">
      <w:pPr>
        <w:tabs>
          <w:tab w:val="left" w:pos="284"/>
          <w:tab w:val="left" w:pos="709"/>
        </w:tabs>
        <w:jc w:val="both"/>
      </w:pPr>
      <w:r w:rsidRPr="006A524B">
        <w:t>Способы изображения земной поверхности. Как показать на листе бумаги большие участки земной поверхности?</w:t>
      </w:r>
    </w:p>
    <w:p w:rsidR="00AB030A" w:rsidRPr="006A524B" w:rsidRDefault="00AB030A" w:rsidP="00EE13F1">
      <w:pPr>
        <w:tabs>
          <w:tab w:val="left" w:pos="284"/>
          <w:tab w:val="left" w:pos="709"/>
        </w:tabs>
        <w:jc w:val="both"/>
      </w:pPr>
      <w:r w:rsidRPr="006A524B">
        <w:t>История географической карты. Как появились и какими были первые карты? Как изменялись карты на протяжении истории человечества? Как делают карты на компьютере?</w:t>
      </w:r>
    </w:p>
    <w:p w:rsidR="00AB030A" w:rsidRPr="006A524B" w:rsidRDefault="00AB030A" w:rsidP="00EE13F1">
      <w:pPr>
        <w:tabs>
          <w:tab w:val="left" w:pos="284"/>
          <w:tab w:val="left" w:pos="709"/>
        </w:tabs>
        <w:jc w:val="both"/>
        <w:rPr>
          <w:b/>
        </w:rPr>
      </w:pPr>
      <w:r w:rsidRPr="006A524B">
        <w:rPr>
          <w:b/>
        </w:rPr>
        <w:t xml:space="preserve">ТЕМА 4. ИСТОРИЯ ОТКРЫТИЯ И ОСВОЕНИЯ ЗЕМЛИ </w:t>
      </w:r>
    </w:p>
    <w:p w:rsidR="00AB030A" w:rsidRPr="006A524B" w:rsidRDefault="00AB030A" w:rsidP="00EE13F1">
      <w:pPr>
        <w:tabs>
          <w:tab w:val="left" w:pos="284"/>
          <w:tab w:val="left" w:pos="709"/>
        </w:tabs>
        <w:jc w:val="both"/>
      </w:pPr>
      <w:r w:rsidRPr="006A524B">
        <w:t>Географические открытия древности. Какие географические представления были у древних народов? Куда путешествовали древние народы? Как звали самых известных географов древности?</w:t>
      </w:r>
    </w:p>
    <w:p w:rsidR="00AB030A" w:rsidRPr="006A524B" w:rsidRDefault="00AB030A" w:rsidP="00EE13F1">
      <w:pPr>
        <w:tabs>
          <w:tab w:val="left" w:pos="284"/>
          <w:tab w:val="left" w:pos="709"/>
        </w:tabs>
        <w:jc w:val="both"/>
      </w:pPr>
      <w:r w:rsidRPr="006A524B">
        <w:t>Географические открытия Средневековья. Как дошли до нас сведения о первых путешествиях? Кто из европейцев составил первое описание Востока?</w:t>
      </w:r>
    </w:p>
    <w:p w:rsidR="00AB030A" w:rsidRPr="006A524B" w:rsidRDefault="00AB030A" w:rsidP="00EE13F1">
      <w:pPr>
        <w:tabs>
          <w:tab w:val="left" w:pos="284"/>
          <w:tab w:val="left" w:pos="709"/>
        </w:tabs>
        <w:jc w:val="both"/>
      </w:pPr>
      <w:r w:rsidRPr="006A524B">
        <w:t>Великие географические открытия. Почему наступила эпоха Великих географических открытий? Как был открыт путь в Индию? Как вновь была открыта Америка? Кто первым обогнул земной шар?</w:t>
      </w:r>
    </w:p>
    <w:p w:rsidR="00AB030A" w:rsidRPr="006A524B" w:rsidRDefault="00AB030A" w:rsidP="00EE13F1">
      <w:pPr>
        <w:tabs>
          <w:tab w:val="left" w:pos="284"/>
          <w:tab w:val="left" w:pos="709"/>
        </w:tabs>
        <w:jc w:val="both"/>
      </w:pPr>
      <w:r w:rsidRPr="006A524B">
        <w:t>В поисках Южной Земли. Как была открыта Австралия? Как была открыта Антарктида и достигнут Южный полюс? Как начиналось изучение арктических широт?</w:t>
      </w:r>
    </w:p>
    <w:p w:rsidR="00AB030A" w:rsidRPr="006A524B" w:rsidRDefault="00AB030A" w:rsidP="00EE13F1">
      <w:pPr>
        <w:tabs>
          <w:tab w:val="left" w:pos="284"/>
          <w:tab w:val="left" w:pos="709"/>
        </w:tabs>
        <w:jc w:val="both"/>
      </w:pPr>
      <w:r w:rsidRPr="006A524B">
        <w:t>Исследования Океана и внутренних частей материков. Как были открыты северные территории самого крупного материка Земли? Кто исследовал внутренние пространства других материков? Как люди стали изучать глубины Мирового океана?</w:t>
      </w:r>
    </w:p>
    <w:p w:rsidR="00AB030A" w:rsidRPr="006A524B" w:rsidRDefault="00AB030A" w:rsidP="00EE13F1">
      <w:pPr>
        <w:tabs>
          <w:tab w:val="left" w:pos="284"/>
          <w:tab w:val="left" w:pos="709"/>
        </w:tabs>
        <w:jc w:val="both"/>
      </w:pPr>
      <w:r w:rsidRPr="006A524B">
        <w:t>Урок-практикум. Записки путешественников и литературные произведения — источники географической информации.</w:t>
      </w:r>
    </w:p>
    <w:p w:rsidR="00AB030A" w:rsidRPr="006A524B" w:rsidRDefault="00AB030A" w:rsidP="00EE13F1">
      <w:pPr>
        <w:tabs>
          <w:tab w:val="left" w:pos="284"/>
          <w:tab w:val="left" w:pos="709"/>
        </w:tabs>
        <w:jc w:val="both"/>
        <w:rPr>
          <w:b/>
        </w:rPr>
      </w:pPr>
      <w:r w:rsidRPr="006A524B">
        <w:rPr>
          <w:b/>
        </w:rPr>
        <w:t xml:space="preserve">Раздел III. Как устроена наша планета </w:t>
      </w:r>
    </w:p>
    <w:p w:rsidR="00AB030A" w:rsidRPr="006A524B" w:rsidRDefault="00AB030A" w:rsidP="00EE13F1">
      <w:pPr>
        <w:tabs>
          <w:tab w:val="left" w:pos="284"/>
          <w:tab w:val="left" w:pos="709"/>
        </w:tabs>
        <w:jc w:val="both"/>
        <w:rPr>
          <w:b/>
        </w:rPr>
      </w:pPr>
      <w:r w:rsidRPr="006A524B">
        <w:rPr>
          <w:b/>
        </w:rPr>
        <w:t xml:space="preserve">ТЕМА 5. ЛИТОСФЕРА </w:t>
      </w:r>
    </w:p>
    <w:p w:rsidR="00AB030A" w:rsidRPr="006A524B" w:rsidRDefault="00AB030A" w:rsidP="00EE13F1">
      <w:pPr>
        <w:tabs>
          <w:tab w:val="left" w:pos="284"/>
          <w:tab w:val="left" w:pos="709"/>
        </w:tabs>
        <w:jc w:val="both"/>
      </w:pPr>
      <w:r w:rsidRPr="006A524B">
        <w:t>Внутреннее строение Земли. Каково внутреннее устройство нашей планеты?</w:t>
      </w:r>
    </w:p>
    <w:p w:rsidR="00AB030A" w:rsidRPr="006A524B" w:rsidRDefault="00AB030A" w:rsidP="00EE13F1">
      <w:pPr>
        <w:tabs>
          <w:tab w:val="left" w:pos="284"/>
          <w:tab w:val="left" w:pos="709"/>
        </w:tabs>
        <w:jc w:val="both"/>
      </w:pPr>
      <w:r w:rsidRPr="006A524B">
        <w:t>Горные породы и их значение для человека. Как образуются магматические горные породы? Что происходит с горными породами на поверхности Земли? Как преобразуются горные породы, попадая в недра Земли?</w:t>
      </w:r>
    </w:p>
    <w:p w:rsidR="00AB030A" w:rsidRPr="006A524B" w:rsidRDefault="00AB030A" w:rsidP="00EE13F1">
      <w:pPr>
        <w:tabs>
          <w:tab w:val="left" w:pos="284"/>
          <w:tab w:val="left" w:pos="709"/>
        </w:tabs>
        <w:jc w:val="both"/>
      </w:pPr>
      <w:r w:rsidRPr="006A524B">
        <w:t>Рельеф и его значение для человека. Как образуется рельеф Земли? Какое значение имеет рельеф для человека?</w:t>
      </w:r>
    </w:p>
    <w:p w:rsidR="00AB030A" w:rsidRPr="006A524B" w:rsidRDefault="00AB030A" w:rsidP="00EE13F1">
      <w:pPr>
        <w:tabs>
          <w:tab w:val="left" w:pos="284"/>
          <w:tab w:val="left" w:pos="709"/>
        </w:tabs>
        <w:jc w:val="both"/>
      </w:pPr>
      <w:r w:rsidRPr="006A524B">
        <w:t>Урок-практикум. Работа с коллекцией горных пород и минералов. Как различаются минералы? Как различаются горные породы? Как и где используют горные породы и минералы?</w:t>
      </w:r>
    </w:p>
    <w:p w:rsidR="00AB030A" w:rsidRPr="006A524B" w:rsidRDefault="00AB030A" w:rsidP="00EE13F1">
      <w:pPr>
        <w:tabs>
          <w:tab w:val="left" w:pos="284"/>
          <w:tab w:val="left" w:pos="709"/>
        </w:tabs>
        <w:jc w:val="both"/>
      </w:pPr>
      <w:r w:rsidRPr="006A524B">
        <w:t>Основные формы рельефа Земли. Каковы основные формы рельефа суши? Как происходит переход от материка к Океану? Какие формы рельефа есть на океанском дне?</w:t>
      </w:r>
    </w:p>
    <w:p w:rsidR="00AB030A" w:rsidRPr="006A524B" w:rsidRDefault="00AB030A" w:rsidP="00EE13F1">
      <w:pPr>
        <w:tabs>
          <w:tab w:val="left" w:pos="284"/>
          <w:tab w:val="left" w:pos="709"/>
        </w:tabs>
        <w:jc w:val="both"/>
        <w:rPr>
          <w:b/>
        </w:rPr>
      </w:pPr>
      <w:r w:rsidRPr="006A524B">
        <w:rPr>
          <w:b/>
        </w:rPr>
        <w:t xml:space="preserve">ТЕМА 6. ГИДРОСФЕРА </w:t>
      </w:r>
    </w:p>
    <w:p w:rsidR="00AB030A" w:rsidRPr="006A524B" w:rsidRDefault="00AB030A" w:rsidP="00EE13F1">
      <w:pPr>
        <w:tabs>
          <w:tab w:val="left" w:pos="284"/>
          <w:tab w:val="left" w:pos="709"/>
        </w:tabs>
        <w:jc w:val="both"/>
      </w:pPr>
      <w:r w:rsidRPr="006A524B">
        <w:t xml:space="preserve">Мировой круговорот воды. Почему на Земле не истощаются запасы пресной воды? Почему существует круговорот воды? </w:t>
      </w:r>
    </w:p>
    <w:p w:rsidR="00AB030A" w:rsidRPr="006A524B" w:rsidRDefault="00AB030A" w:rsidP="00EE13F1">
      <w:pPr>
        <w:tabs>
          <w:tab w:val="left" w:pos="284"/>
          <w:tab w:val="left" w:pos="709"/>
        </w:tabs>
        <w:jc w:val="both"/>
      </w:pPr>
      <w:r w:rsidRPr="006A524B">
        <w:t>Мировой океан и его части. Какие бывают моря? Что такое заливы и проливы?</w:t>
      </w:r>
    </w:p>
    <w:p w:rsidR="00AB030A" w:rsidRPr="006A524B" w:rsidRDefault="00AB030A" w:rsidP="00EE13F1">
      <w:pPr>
        <w:tabs>
          <w:tab w:val="left" w:pos="284"/>
          <w:tab w:val="left" w:pos="709"/>
        </w:tabs>
        <w:jc w:val="both"/>
      </w:pPr>
      <w:r w:rsidRPr="006A524B">
        <w:t>Гидросфера — кровеносная система Земли. Какую роль в природе и жизни человека играют реки? Какую роль в природе и жизни человека играют озера? Какую роль в природе и жизни человека играют подземные воды и болота? Какую роль в природе и жизни человека играют ледники?</w:t>
      </w:r>
    </w:p>
    <w:p w:rsidR="00AB030A" w:rsidRPr="006A524B" w:rsidRDefault="00AB030A" w:rsidP="00EE13F1">
      <w:pPr>
        <w:tabs>
          <w:tab w:val="left" w:pos="284"/>
          <w:tab w:val="left" w:pos="709"/>
        </w:tabs>
        <w:jc w:val="both"/>
        <w:rPr>
          <w:b/>
        </w:rPr>
      </w:pPr>
      <w:r w:rsidRPr="006A524B">
        <w:rPr>
          <w:b/>
        </w:rPr>
        <w:t xml:space="preserve">ТЕМА 7. АТМОСФЕРА </w:t>
      </w:r>
    </w:p>
    <w:p w:rsidR="00AB030A" w:rsidRPr="006A524B" w:rsidRDefault="00AB030A" w:rsidP="00EE13F1">
      <w:pPr>
        <w:tabs>
          <w:tab w:val="left" w:pos="284"/>
          <w:tab w:val="left" w:pos="709"/>
        </w:tabs>
        <w:jc w:val="both"/>
      </w:pPr>
      <w:r w:rsidRPr="006A524B">
        <w:t>Атмосфера Земли и ее значение для человека. Чем мы дышим? Как изменяются свойства воздуха с высотой? Различаются ли свойства воздуха в разных районах земного шара?</w:t>
      </w:r>
    </w:p>
    <w:p w:rsidR="00AB030A" w:rsidRPr="006A524B" w:rsidRDefault="00AB030A" w:rsidP="00EE13F1">
      <w:pPr>
        <w:tabs>
          <w:tab w:val="left" w:pos="284"/>
          <w:tab w:val="left" w:pos="709"/>
        </w:tabs>
        <w:jc w:val="both"/>
      </w:pPr>
      <w:r w:rsidRPr="006A524B">
        <w:t>Погода. Что такое погода? Почему погода такая разная? Что такое метеорология и как составляются прогнозы погоды?</w:t>
      </w:r>
    </w:p>
    <w:p w:rsidR="00AB030A" w:rsidRPr="006A524B" w:rsidRDefault="00AB030A" w:rsidP="00EE13F1">
      <w:pPr>
        <w:tabs>
          <w:tab w:val="left" w:pos="284"/>
          <w:tab w:val="left" w:pos="709"/>
        </w:tabs>
        <w:jc w:val="both"/>
      </w:pPr>
      <w:r w:rsidRPr="006A524B">
        <w:t>Урок-практикум. Знакомство с метеорологическими приборами и наблюдение за погодой. С помощью каких приборов измеряют значения разных элементов погоды?</w:t>
      </w:r>
    </w:p>
    <w:p w:rsidR="00AB030A" w:rsidRPr="006A524B" w:rsidRDefault="00AB030A" w:rsidP="00EE13F1">
      <w:pPr>
        <w:tabs>
          <w:tab w:val="left" w:pos="284"/>
          <w:tab w:val="left" w:pos="709"/>
        </w:tabs>
        <w:jc w:val="both"/>
        <w:rPr>
          <w:b/>
        </w:rPr>
      </w:pPr>
      <w:r w:rsidRPr="006A524B">
        <w:rPr>
          <w:b/>
        </w:rPr>
        <w:t xml:space="preserve">ТЕМА 8. БИОСФЕРА </w:t>
      </w:r>
    </w:p>
    <w:p w:rsidR="00AB030A" w:rsidRPr="006A524B" w:rsidRDefault="00AB030A" w:rsidP="00EE13F1">
      <w:pPr>
        <w:tabs>
          <w:tab w:val="left" w:pos="284"/>
          <w:tab w:val="left" w:pos="709"/>
        </w:tabs>
        <w:jc w:val="both"/>
      </w:pPr>
      <w:r w:rsidRPr="006A524B">
        <w:t>Биосфера — живая оболочка Земли. Когда и как на планете Земля возникла жизнь? Как связаны все живые организмы? Как живые организмы изменяют нашу планету? Что такое биосфера?</w:t>
      </w:r>
    </w:p>
    <w:p w:rsidR="00AB030A" w:rsidRPr="006A524B" w:rsidRDefault="00AB030A" w:rsidP="00EE13F1">
      <w:pPr>
        <w:tabs>
          <w:tab w:val="left" w:pos="284"/>
          <w:tab w:val="left" w:pos="709"/>
        </w:tabs>
        <w:jc w:val="both"/>
      </w:pPr>
      <w:r w:rsidRPr="006A524B">
        <w:t>Урок-практикум. Экскурсия в природу. Что такое экскурсия? Что такое фенологические наблюдения? Зачем собирают гербарий? Как провести гидрологические наблюдения? Что является итогом экскурсии?</w:t>
      </w:r>
    </w:p>
    <w:p w:rsidR="00AB030A" w:rsidRPr="006A524B" w:rsidRDefault="00AB030A" w:rsidP="00EE13F1">
      <w:pPr>
        <w:tabs>
          <w:tab w:val="left" w:pos="284"/>
          <w:tab w:val="left" w:pos="709"/>
        </w:tabs>
        <w:jc w:val="both"/>
        <w:rPr>
          <w:b/>
        </w:rPr>
      </w:pPr>
      <w:r w:rsidRPr="006A524B">
        <w:rPr>
          <w:b/>
        </w:rPr>
        <w:t xml:space="preserve">ТЕМА 9. ПРИРОДА И ЧЕЛОВЕК </w:t>
      </w:r>
    </w:p>
    <w:p w:rsidR="00AB030A" w:rsidRPr="006A524B" w:rsidRDefault="00AB030A" w:rsidP="00EE13F1">
      <w:pPr>
        <w:tabs>
          <w:tab w:val="left" w:pos="284"/>
          <w:tab w:val="left" w:pos="709"/>
        </w:tabs>
        <w:jc w:val="both"/>
      </w:pPr>
      <w:r w:rsidRPr="006A524B">
        <w:t>Воздействие человека на природу Земли. Что человек берет из природы? Почему так опасно загрязнение природы? Каковы масштабы воздействия человека на природу? Почему надо беречь и охранять природу? Как должны строиться взаимоотношения человека и природы?</w:t>
      </w:r>
    </w:p>
    <w:p w:rsidR="00AB030A" w:rsidRPr="006A524B" w:rsidRDefault="00AB030A" w:rsidP="00EE13F1">
      <w:pPr>
        <w:tabs>
          <w:tab w:val="left" w:pos="284"/>
          <w:tab w:val="left" w:pos="709"/>
        </w:tabs>
        <w:jc w:val="both"/>
      </w:pPr>
      <w:r w:rsidRPr="006A524B">
        <w:rPr>
          <w:b/>
        </w:rPr>
        <w:t>Перечень оцениваемых практических работ:</w:t>
      </w:r>
    </w:p>
    <w:p w:rsidR="00AB030A" w:rsidRPr="006A524B" w:rsidRDefault="00AB030A" w:rsidP="00EE13F1">
      <w:pPr>
        <w:tabs>
          <w:tab w:val="left" w:pos="284"/>
          <w:tab w:val="left" w:pos="709"/>
        </w:tabs>
        <w:jc w:val="both"/>
        <w:rPr>
          <w:b/>
          <w:i/>
        </w:rPr>
      </w:pPr>
      <w:r w:rsidRPr="006A524B">
        <w:rPr>
          <w:b/>
          <w:i/>
        </w:rPr>
        <w:t>Урок-практикум. Глобус как источник географической информации.</w:t>
      </w:r>
    </w:p>
    <w:p w:rsidR="00AB030A" w:rsidRPr="006A524B" w:rsidRDefault="00AB030A" w:rsidP="00EE13F1">
      <w:pPr>
        <w:tabs>
          <w:tab w:val="left" w:pos="284"/>
          <w:tab w:val="left" w:pos="709"/>
        </w:tabs>
        <w:jc w:val="both"/>
        <w:rPr>
          <w:b/>
          <w:i/>
        </w:rPr>
      </w:pPr>
      <w:r w:rsidRPr="006A524B">
        <w:rPr>
          <w:b/>
          <w:i/>
        </w:rPr>
        <w:t>Урок-практикум. Записки путешественников и литературные произведения — источники географической информации.</w:t>
      </w:r>
    </w:p>
    <w:p w:rsidR="00AB030A" w:rsidRPr="006A524B" w:rsidRDefault="00AB030A" w:rsidP="00EE13F1">
      <w:pPr>
        <w:tabs>
          <w:tab w:val="left" w:pos="284"/>
          <w:tab w:val="left" w:pos="709"/>
        </w:tabs>
        <w:jc w:val="both"/>
      </w:pPr>
      <w:r w:rsidRPr="006A524B">
        <w:rPr>
          <w:b/>
          <w:i/>
        </w:rPr>
        <w:t>Урок-практикум. Работа с коллекцией горных пород и минералов.</w:t>
      </w:r>
      <w:r w:rsidRPr="006A524B">
        <w:t xml:space="preserve"> Как различаются минералы? Как различаются горные породы? Как и где используют горные породы и минералы?       </w:t>
      </w:r>
    </w:p>
    <w:p w:rsidR="00AB030A" w:rsidRPr="006A524B" w:rsidRDefault="00AB030A" w:rsidP="00EE13F1">
      <w:pPr>
        <w:tabs>
          <w:tab w:val="left" w:pos="284"/>
          <w:tab w:val="left" w:pos="709"/>
        </w:tabs>
        <w:jc w:val="both"/>
      </w:pPr>
      <w:r w:rsidRPr="006A524B">
        <w:rPr>
          <w:b/>
          <w:i/>
        </w:rPr>
        <w:t xml:space="preserve">Урок-практикум. Знакомство с метеорологическими приборами и наблюдение за погодой. </w:t>
      </w:r>
      <w:r w:rsidRPr="006A524B">
        <w:t>С помощью каких приборов измеряют значения разных элементов погоды?</w:t>
      </w:r>
    </w:p>
    <w:p w:rsidR="00AB030A" w:rsidRPr="006A524B" w:rsidRDefault="00AB030A" w:rsidP="00EE13F1">
      <w:pPr>
        <w:tabs>
          <w:tab w:val="left" w:pos="284"/>
          <w:tab w:val="left" w:pos="709"/>
        </w:tabs>
        <w:jc w:val="both"/>
        <w:rPr>
          <w:b/>
        </w:rPr>
      </w:pPr>
      <w:r w:rsidRPr="006A524B">
        <w:rPr>
          <w:b/>
        </w:rPr>
        <w:t>Перечень не оцениваемых практических работ:</w:t>
      </w:r>
    </w:p>
    <w:p w:rsidR="00AB030A" w:rsidRPr="006A524B" w:rsidRDefault="00AB030A" w:rsidP="00EE13F1">
      <w:pPr>
        <w:tabs>
          <w:tab w:val="left" w:pos="284"/>
          <w:tab w:val="left" w:pos="709"/>
        </w:tabs>
        <w:jc w:val="both"/>
        <w:rPr>
          <w:b/>
          <w:i/>
        </w:rPr>
      </w:pPr>
      <w:r w:rsidRPr="006A524B">
        <w:rPr>
          <w:b/>
          <w:i/>
        </w:rPr>
        <w:t>Урок-практикум. Записки путешественников и литературные произведения — источники географической информации.</w:t>
      </w:r>
    </w:p>
    <w:p w:rsidR="00355D29" w:rsidRPr="006A524B" w:rsidRDefault="00AB030A" w:rsidP="00EE13F1">
      <w:pPr>
        <w:tabs>
          <w:tab w:val="left" w:pos="284"/>
          <w:tab w:val="left" w:pos="709"/>
        </w:tabs>
        <w:jc w:val="both"/>
      </w:pPr>
      <w:r w:rsidRPr="006A524B">
        <w:rPr>
          <w:b/>
          <w:i/>
        </w:rPr>
        <w:t>Урок-практикум. Экскурсия в природу</w:t>
      </w:r>
      <w:r w:rsidRPr="006A524B">
        <w:t>. Что такое экскурсия? Что такое фенологические наблюдения? Зачем собирают гербарий? Как провести гидрологические наблюдения? Что является итогом экскурсии?</w:t>
      </w:r>
    </w:p>
    <w:p w:rsidR="00AB030A" w:rsidRPr="00617233" w:rsidRDefault="00617233" w:rsidP="00617233">
      <w:pPr>
        <w:tabs>
          <w:tab w:val="left" w:pos="284"/>
          <w:tab w:val="left" w:pos="709"/>
        </w:tabs>
        <w:jc w:val="center"/>
        <w:rPr>
          <w:i/>
        </w:rPr>
      </w:pPr>
      <w:r w:rsidRPr="00617233">
        <w:rPr>
          <w:b/>
          <w:i/>
        </w:rPr>
        <w:t>6 класс</w:t>
      </w:r>
    </w:p>
    <w:p w:rsidR="00AB030A" w:rsidRPr="006A524B" w:rsidRDefault="00AB030A" w:rsidP="00EE13F1">
      <w:pPr>
        <w:tabs>
          <w:tab w:val="left" w:pos="284"/>
          <w:tab w:val="left" w:pos="709"/>
        </w:tabs>
        <w:jc w:val="both"/>
        <w:rPr>
          <w:b/>
        </w:rPr>
      </w:pPr>
      <w:r w:rsidRPr="006A524B">
        <w:rPr>
          <w:b/>
        </w:rPr>
        <w:t xml:space="preserve">Раздел IV. Земля во Вселенной </w:t>
      </w:r>
    </w:p>
    <w:p w:rsidR="00AB030A" w:rsidRPr="006A524B" w:rsidRDefault="00AB030A" w:rsidP="00EE13F1">
      <w:pPr>
        <w:tabs>
          <w:tab w:val="left" w:pos="284"/>
          <w:tab w:val="left" w:pos="709"/>
        </w:tabs>
        <w:jc w:val="both"/>
      </w:pPr>
      <w:r w:rsidRPr="006A524B">
        <w:t>Вращение Земли и его следствия. Когда начинается лето? Что такое тропики и полярные круги?</w:t>
      </w:r>
    </w:p>
    <w:p w:rsidR="00AB030A" w:rsidRPr="006A524B" w:rsidRDefault="00AB030A" w:rsidP="00EE13F1">
      <w:pPr>
        <w:tabs>
          <w:tab w:val="left" w:pos="284"/>
          <w:tab w:val="left" w:pos="709"/>
        </w:tabs>
        <w:jc w:val="both"/>
      </w:pPr>
      <w:r w:rsidRPr="006A524B">
        <w:t>Географические координаты. Для чего нужны географические координаты? Что такое географическая широта и географическая долгота?</w:t>
      </w:r>
    </w:p>
    <w:p w:rsidR="00AB030A" w:rsidRPr="006A524B" w:rsidRDefault="00AB030A" w:rsidP="00EE13F1">
      <w:pPr>
        <w:tabs>
          <w:tab w:val="left" w:pos="284"/>
          <w:tab w:val="left" w:pos="709"/>
        </w:tabs>
        <w:jc w:val="both"/>
      </w:pPr>
      <w:r w:rsidRPr="006A524B">
        <w:t>Урок-практикум. Определение географических координат точки по глобусу. Как определить географические координаты объекта, лежащего на пересечении линий градусной сети? Как определить географические координаты объекта, лежащего между линиями градусной сети? Как, зная географические координаты, найти объект на глобусе?</w:t>
      </w:r>
    </w:p>
    <w:p w:rsidR="00AB030A" w:rsidRPr="006A524B" w:rsidRDefault="00AB030A" w:rsidP="00EE13F1">
      <w:pPr>
        <w:tabs>
          <w:tab w:val="left" w:pos="284"/>
          <w:tab w:val="left" w:pos="709"/>
        </w:tabs>
        <w:jc w:val="both"/>
        <w:rPr>
          <w:b/>
        </w:rPr>
      </w:pPr>
      <w:r w:rsidRPr="006A524B">
        <w:rPr>
          <w:b/>
        </w:rPr>
        <w:t xml:space="preserve">Раздел V. Путешествия и их географическое отражение </w:t>
      </w:r>
    </w:p>
    <w:p w:rsidR="00AB030A" w:rsidRPr="006A524B" w:rsidRDefault="00AB030A" w:rsidP="00EE13F1">
      <w:pPr>
        <w:tabs>
          <w:tab w:val="left" w:pos="284"/>
          <w:tab w:val="left" w:pos="709"/>
        </w:tabs>
        <w:jc w:val="both"/>
      </w:pPr>
      <w:r w:rsidRPr="006A524B">
        <w:t>План местности. Умеете ли вы путешествовать? Как сделать ваши путевые впечатления интересными и полезными для всех остальных? Как можно изобразить земную поверхность? По каким правилам строится план местности? Как на планах может обозначаться масштаб? Как на планах обозначаются окружающие нас объекты?</w:t>
      </w:r>
    </w:p>
    <w:p w:rsidR="00AB030A" w:rsidRPr="006A524B" w:rsidRDefault="00AB030A" w:rsidP="00EE13F1">
      <w:pPr>
        <w:tabs>
          <w:tab w:val="left" w:pos="284"/>
          <w:tab w:val="left" w:pos="709"/>
        </w:tabs>
        <w:jc w:val="both"/>
      </w:pPr>
      <w:r w:rsidRPr="006A524B">
        <w:t>Ориентирование по плану и на местности. Как пользоваться компасом? Как определить по плану свое местонахождение? Как читать план местности?</w:t>
      </w:r>
    </w:p>
    <w:p w:rsidR="00AB030A" w:rsidRPr="006A524B" w:rsidRDefault="00AB030A" w:rsidP="00EE13F1">
      <w:pPr>
        <w:tabs>
          <w:tab w:val="left" w:pos="284"/>
          <w:tab w:val="left" w:pos="709"/>
        </w:tabs>
        <w:jc w:val="both"/>
      </w:pPr>
      <w:r w:rsidRPr="006A524B">
        <w:t>Урок-практикум. Составление плана местности. Полярная съемка местности. Маршрутная съемка местности.</w:t>
      </w:r>
    </w:p>
    <w:p w:rsidR="00AB030A" w:rsidRPr="006A524B" w:rsidRDefault="00AB030A" w:rsidP="00EE13F1">
      <w:pPr>
        <w:tabs>
          <w:tab w:val="left" w:pos="284"/>
          <w:tab w:val="left" w:pos="709"/>
        </w:tabs>
        <w:jc w:val="both"/>
      </w:pPr>
      <w:r w:rsidRPr="006A524B">
        <w:t>Многообразие карт. Какими бывают карты? Какие части земного шара могут быть показаны на карте? Как различаются карты по масштабу?</w:t>
      </w:r>
    </w:p>
    <w:p w:rsidR="00AB030A" w:rsidRPr="006A524B" w:rsidRDefault="00AB030A" w:rsidP="00EE13F1">
      <w:pPr>
        <w:tabs>
          <w:tab w:val="left" w:pos="284"/>
          <w:tab w:val="left" w:pos="709"/>
        </w:tabs>
        <w:jc w:val="both"/>
      </w:pPr>
      <w:r w:rsidRPr="006A524B">
        <w:t>Урок-практикум. Работа с картой. Как, зная географические координаты, найти точку на карте? Как описать местоположение объекта на карте?</w:t>
      </w:r>
    </w:p>
    <w:p w:rsidR="00AB030A" w:rsidRPr="006A524B" w:rsidRDefault="00AB030A" w:rsidP="00EE13F1">
      <w:pPr>
        <w:tabs>
          <w:tab w:val="left" w:pos="284"/>
          <w:tab w:val="left" w:pos="709"/>
        </w:tabs>
        <w:jc w:val="both"/>
        <w:rPr>
          <w:b/>
        </w:rPr>
      </w:pPr>
      <w:r w:rsidRPr="006A524B">
        <w:rPr>
          <w:b/>
        </w:rPr>
        <w:t xml:space="preserve">Раздел VI. Природа Земли </w:t>
      </w:r>
    </w:p>
    <w:p w:rsidR="00AB030A" w:rsidRPr="006A524B" w:rsidRDefault="00AB030A" w:rsidP="00EE13F1">
      <w:pPr>
        <w:tabs>
          <w:tab w:val="left" w:pos="284"/>
          <w:tab w:val="left" w:pos="709"/>
        </w:tabs>
        <w:jc w:val="both"/>
        <w:rPr>
          <w:b/>
        </w:rPr>
      </w:pPr>
      <w:r w:rsidRPr="006A524B">
        <w:rPr>
          <w:b/>
        </w:rPr>
        <w:t xml:space="preserve">ТЕМА 10. ПЛАНЕТА ВОДЫ </w:t>
      </w:r>
    </w:p>
    <w:p w:rsidR="00AB030A" w:rsidRPr="006A524B" w:rsidRDefault="00AB030A" w:rsidP="00EE13F1">
      <w:pPr>
        <w:tabs>
          <w:tab w:val="left" w:pos="284"/>
          <w:tab w:val="left" w:pos="709"/>
        </w:tabs>
        <w:jc w:val="both"/>
      </w:pPr>
      <w:r w:rsidRPr="006A524B">
        <w:t>Свойства вод Мирового океана. Почему вода в Мировом океане соленая? Какова температура океанской воды?</w:t>
      </w:r>
    </w:p>
    <w:p w:rsidR="00AB030A" w:rsidRPr="006A524B" w:rsidRDefault="00AB030A" w:rsidP="00EE13F1">
      <w:pPr>
        <w:tabs>
          <w:tab w:val="left" w:pos="284"/>
          <w:tab w:val="left" w:pos="709"/>
        </w:tabs>
        <w:jc w:val="both"/>
      </w:pPr>
      <w:r w:rsidRPr="006A524B">
        <w:t>Движение вод в Мировом океане. Как в Мировом океане образуются волны? Чем отличаются течения от окружающих вод? Как узнали о существовании океанических течений? Как океанические течения влияют на природу приморских районов материков?</w:t>
      </w:r>
    </w:p>
    <w:p w:rsidR="00AB030A" w:rsidRPr="006A524B" w:rsidRDefault="00AB030A" w:rsidP="00EE13F1">
      <w:pPr>
        <w:tabs>
          <w:tab w:val="left" w:pos="284"/>
          <w:tab w:val="left" w:pos="709"/>
        </w:tabs>
        <w:jc w:val="both"/>
        <w:rPr>
          <w:b/>
        </w:rPr>
      </w:pPr>
      <w:r w:rsidRPr="006A524B">
        <w:rPr>
          <w:b/>
        </w:rPr>
        <w:t xml:space="preserve">ТЕМА 11. ВНУТРЕННЕЕ СТРОЕНИЕ ЗЕМЛИ </w:t>
      </w:r>
    </w:p>
    <w:p w:rsidR="00AB030A" w:rsidRPr="006A524B" w:rsidRDefault="00AB030A" w:rsidP="00EE13F1">
      <w:pPr>
        <w:tabs>
          <w:tab w:val="left" w:pos="284"/>
          <w:tab w:val="left" w:pos="709"/>
        </w:tabs>
        <w:jc w:val="both"/>
      </w:pPr>
      <w:r w:rsidRPr="006A524B">
        <w:t>Движение литосферных плит. Какие силы управляют перемещением материков?</w:t>
      </w:r>
    </w:p>
    <w:p w:rsidR="00AB030A" w:rsidRPr="006A524B" w:rsidRDefault="00AB030A" w:rsidP="00EE13F1">
      <w:pPr>
        <w:tabs>
          <w:tab w:val="left" w:pos="284"/>
          <w:tab w:val="left" w:pos="709"/>
        </w:tabs>
        <w:jc w:val="both"/>
      </w:pPr>
      <w:r w:rsidRPr="006A524B">
        <w:t>Землетрясения: причины и последствия. Что происходит во время землетрясения? Какой силы может быть землетрясение? Можно ли предсказать землетрясение?</w:t>
      </w:r>
    </w:p>
    <w:p w:rsidR="00AB030A" w:rsidRPr="006A524B" w:rsidRDefault="00AB030A" w:rsidP="00EE13F1">
      <w:pPr>
        <w:tabs>
          <w:tab w:val="left" w:pos="284"/>
          <w:tab w:val="left" w:pos="709"/>
        </w:tabs>
        <w:jc w:val="both"/>
      </w:pPr>
      <w:r w:rsidRPr="006A524B">
        <w:t>Вулканы. Что такое вулкан? Что происходит в результате извержения вулкана? Может ли человек использовать вулканы? Что такое гейзеры?</w:t>
      </w:r>
    </w:p>
    <w:p w:rsidR="00AB030A" w:rsidRPr="006A524B" w:rsidRDefault="00AB030A" w:rsidP="00EE13F1">
      <w:pPr>
        <w:tabs>
          <w:tab w:val="left" w:pos="284"/>
          <w:tab w:val="left" w:pos="709"/>
        </w:tabs>
        <w:jc w:val="both"/>
        <w:rPr>
          <w:b/>
        </w:rPr>
      </w:pPr>
      <w:r w:rsidRPr="006A524B">
        <w:rPr>
          <w:b/>
        </w:rPr>
        <w:t xml:space="preserve">ТЕМА 12. РЕЛЬЕФ СУШИ </w:t>
      </w:r>
    </w:p>
    <w:p w:rsidR="00AB030A" w:rsidRPr="006A524B" w:rsidRDefault="00AB030A" w:rsidP="00EE13F1">
      <w:pPr>
        <w:tabs>
          <w:tab w:val="left" w:pos="284"/>
          <w:tab w:val="left" w:pos="709"/>
        </w:tabs>
        <w:jc w:val="both"/>
      </w:pPr>
      <w:r w:rsidRPr="006A524B">
        <w:t>Изображение рельефа на планах местности и географических картах. Что такое относительная и абсолютная высота? Как изображают рельеф на плане местности? Как пользоваться шкалой высот и глубин? Что такое профиль местности?</w:t>
      </w:r>
    </w:p>
    <w:p w:rsidR="00AB030A" w:rsidRPr="006A524B" w:rsidRDefault="00AB030A" w:rsidP="00EE13F1">
      <w:pPr>
        <w:tabs>
          <w:tab w:val="left" w:pos="284"/>
          <w:tab w:val="left" w:pos="709"/>
        </w:tabs>
        <w:jc w:val="both"/>
      </w:pPr>
      <w:r w:rsidRPr="006A524B">
        <w:t>Горы. Как устроены горные области? Какие бывают горы? Как горы рождаются и развиваются? Как возникают пещеры? Какие стихийные процессы происходят в горах?</w:t>
      </w:r>
    </w:p>
    <w:p w:rsidR="00AB030A" w:rsidRPr="006A524B" w:rsidRDefault="00AB030A" w:rsidP="00EE13F1">
      <w:pPr>
        <w:tabs>
          <w:tab w:val="left" w:pos="284"/>
          <w:tab w:val="left" w:pos="709"/>
        </w:tabs>
        <w:jc w:val="both"/>
      </w:pPr>
      <w:r w:rsidRPr="006A524B">
        <w:t>Равнины. Как различаются равнины по высоте? Как рождаются равнины? Как текущая вода изменяет облик равнин? Какие формы рельефа создает на равнинах ветер?</w:t>
      </w:r>
    </w:p>
    <w:p w:rsidR="00AB030A" w:rsidRPr="006A524B" w:rsidRDefault="00AB030A" w:rsidP="00EE13F1">
      <w:pPr>
        <w:tabs>
          <w:tab w:val="left" w:pos="284"/>
          <w:tab w:val="left" w:pos="709"/>
        </w:tabs>
        <w:jc w:val="both"/>
        <w:rPr>
          <w:b/>
        </w:rPr>
      </w:pPr>
      <w:r w:rsidRPr="006A524B">
        <w:rPr>
          <w:b/>
        </w:rPr>
        <w:t xml:space="preserve">ТЕМА 13. АТМОСФЕРА И КЛИМАТЫ ЗЕМЛИ </w:t>
      </w:r>
    </w:p>
    <w:p w:rsidR="00AB030A" w:rsidRPr="006A524B" w:rsidRDefault="00AB030A" w:rsidP="00EE13F1">
      <w:pPr>
        <w:tabs>
          <w:tab w:val="left" w:pos="284"/>
          <w:tab w:val="left" w:pos="709"/>
        </w:tabs>
        <w:jc w:val="both"/>
      </w:pPr>
      <w:r w:rsidRPr="006A524B">
        <w:t>Температура воздуха. Почему температура воздуха с высотой понижается? Как температура воздуха меняется в течение суток? Как в России температура воздуха меняется в течение года? Везде ли на земном шаре бывают зима и лето?</w:t>
      </w:r>
    </w:p>
    <w:p w:rsidR="00AB030A" w:rsidRPr="006A524B" w:rsidRDefault="00AB030A" w:rsidP="00EE13F1">
      <w:pPr>
        <w:tabs>
          <w:tab w:val="left" w:pos="284"/>
          <w:tab w:val="left" w:pos="709"/>
        </w:tabs>
        <w:jc w:val="both"/>
      </w:pPr>
      <w:r w:rsidRPr="006A524B">
        <w:t>Атмосферное давление. Ветер. Какое бывает атмосферное давление? Что такое ветер?</w:t>
      </w:r>
    </w:p>
    <w:p w:rsidR="00AB030A" w:rsidRPr="006A524B" w:rsidRDefault="00AB030A" w:rsidP="00EE13F1">
      <w:pPr>
        <w:tabs>
          <w:tab w:val="left" w:pos="284"/>
          <w:tab w:val="left" w:pos="709"/>
        </w:tabs>
        <w:jc w:val="both"/>
      </w:pPr>
      <w:r w:rsidRPr="006A524B">
        <w:t>Облака и атмосферные осадки. Откуда берется дождь? Какие бывают атмосферные осадки?</w:t>
      </w:r>
    </w:p>
    <w:p w:rsidR="00AB030A" w:rsidRPr="006A524B" w:rsidRDefault="00AB030A" w:rsidP="00EE13F1">
      <w:pPr>
        <w:tabs>
          <w:tab w:val="left" w:pos="284"/>
          <w:tab w:val="left" w:pos="709"/>
        </w:tabs>
        <w:jc w:val="both"/>
      </w:pPr>
      <w:r w:rsidRPr="006A524B">
        <w:t>Погода и климат. Чем погода отличается от климата? Как распределены по земному шару пояса атмосферного давления? Как перемещаются воздушные массы в атмосфере Земли? Сколько на Земле климатических поясов? Какие еще причины влияют на климат? Как на климат влияет распределение суши и моря?</w:t>
      </w:r>
    </w:p>
    <w:p w:rsidR="00AB030A" w:rsidRPr="006A524B" w:rsidRDefault="00AB030A" w:rsidP="00EE13F1">
      <w:pPr>
        <w:tabs>
          <w:tab w:val="left" w:pos="284"/>
          <w:tab w:val="left" w:pos="709"/>
        </w:tabs>
        <w:jc w:val="both"/>
      </w:pPr>
      <w:r w:rsidRPr="006A524B">
        <w:t>Урок-практикум. Работа с климатическими картами. Работа с картами температуры воздуха. Работа с картой «Среднегодовое количество осадков». Определение направления господствующих ветров.</w:t>
      </w:r>
    </w:p>
    <w:p w:rsidR="00AB030A" w:rsidRPr="006A524B" w:rsidRDefault="00AB030A" w:rsidP="00EE13F1">
      <w:pPr>
        <w:tabs>
          <w:tab w:val="left" w:pos="284"/>
          <w:tab w:val="left" w:pos="709"/>
        </w:tabs>
        <w:jc w:val="both"/>
      </w:pPr>
      <w:r w:rsidRPr="006A524B">
        <w:t>КРОВЕНОСНАЯ СИСТЕМА ЗЕМЛИ</w:t>
      </w:r>
    </w:p>
    <w:p w:rsidR="00AB030A" w:rsidRPr="006A524B" w:rsidRDefault="00AB030A" w:rsidP="00EE13F1">
      <w:pPr>
        <w:tabs>
          <w:tab w:val="left" w:pos="284"/>
          <w:tab w:val="left" w:pos="709"/>
        </w:tabs>
        <w:jc w:val="both"/>
      </w:pPr>
      <w:r w:rsidRPr="006A524B">
        <w:t>Урок-практикум. Наблюдения за погодой. Как определить направление ветра? Как правильно измерить температуру воздуха? Как определить среднюю температуру воздуха за сутки? Как определить облачность? Как определить атмосферное давление?</w:t>
      </w:r>
    </w:p>
    <w:p w:rsidR="00AB030A" w:rsidRPr="006A524B" w:rsidRDefault="00AB030A" w:rsidP="00EE13F1">
      <w:pPr>
        <w:tabs>
          <w:tab w:val="left" w:pos="284"/>
          <w:tab w:val="left" w:pos="709"/>
        </w:tabs>
        <w:jc w:val="both"/>
        <w:rPr>
          <w:b/>
        </w:rPr>
      </w:pPr>
      <w:r w:rsidRPr="006A524B">
        <w:rPr>
          <w:b/>
        </w:rPr>
        <w:t xml:space="preserve">ТЕМА 14. ГИДРОСФЕРА </w:t>
      </w:r>
    </w:p>
    <w:p w:rsidR="00AB030A" w:rsidRPr="006A524B" w:rsidRDefault="00AB030A" w:rsidP="00EE13F1">
      <w:pPr>
        <w:tabs>
          <w:tab w:val="left" w:pos="284"/>
          <w:tab w:val="left" w:pos="709"/>
        </w:tabs>
        <w:jc w:val="both"/>
      </w:pPr>
      <w:r w:rsidRPr="006A524B">
        <w:t xml:space="preserve">Реки в природе и на географических картах. Откуда в реку поступает вода? Когда воды в реке больше всего? Как меняется река от истока к устью? Как влияют на характер </w:t>
      </w:r>
    </w:p>
    <w:p w:rsidR="00AB030A" w:rsidRPr="006A524B" w:rsidRDefault="00AB030A" w:rsidP="00EE13F1">
      <w:pPr>
        <w:tabs>
          <w:tab w:val="left" w:pos="284"/>
          <w:tab w:val="left" w:pos="709"/>
        </w:tabs>
        <w:jc w:val="both"/>
      </w:pPr>
      <w:r w:rsidRPr="006A524B">
        <w:t>течения реки горные породы, слагающие ее русло? Что происходит, когда река встречается с морем?</w:t>
      </w:r>
    </w:p>
    <w:p w:rsidR="00AB030A" w:rsidRPr="006A524B" w:rsidRDefault="00AB030A" w:rsidP="00EE13F1">
      <w:pPr>
        <w:tabs>
          <w:tab w:val="left" w:pos="284"/>
          <w:tab w:val="left" w:pos="709"/>
        </w:tabs>
        <w:jc w:val="both"/>
      </w:pPr>
      <w:r w:rsidRPr="006A524B">
        <w:t>Озера. Какие бывают озера? Что такое сточное озеро? Подземные воды. Болота. Ледники. Как добыть воду из-под земли? Как связаны подземные воды и болота? Чем различаются горные и покровные ледники? Как на ледники влияют изменения климата?</w:t>
      </w:r>
    </w:p>
    <w:p w:rsidR="00AB030A" w:rsidRPr="006A524B" w:rsidRDefault="00AB030A" w:rsidP="00EE13F1">
      <w:pPr>
        <w:tabs>
          <w:tab w:val="left" w:pos="284"/>
          <w:tab w:val="left" w:pos="709"/>
        </w:tabs>
        <w:jc w:val="both"/>
        <w:rPr>
          <w:b/>
        </w:rPr>
      </w:pPr>
      <w:r w:rsidRPr="006A524B">
        <w:rPr>
          <w:b/>
        </w:rPr>
        <w:t xml:space="preserve">Раздел VII. Географическая оболочка — среда жизни </w:t>
      </w:r>
    </w:p>
    <w:p w:rsidR="00AB030A" w:rsidRPr="006A524B" w:rsidRDefault="00AB030A" w:rsidP="00EE13F1">
      <w:pPr>
        <w:tabs>
          <w:tab w:val="left" w:pos="284"/>
          <w:tab w:val="left" w:pos="709"/>
        </w:tabs>
        <w:jc w:val="both"/>
        <w:rPr>
          <w:b/>
        </w:rPr>
      </w:pPr>
      <w:r w:rsidRPr="006A524B">
        <w:rPr>
          <w:b/>
        </w:rPr>
        <w:t xml:space="preserve">ТЕМА 15. ЖИВАЯ ПЛАНЕТА </w:t>
      </w:r>
    </w:p>
    <w:p w:rsidR="00AB030A" w:rsidRPr="006A524B" w:rsidRDefault="00AB030A" w:rsidP="00EE13F1">
      <w:pPr>
        <w:tabs>
          <w:tab w:val="left" w:pos="284"/>
          <w:tab w:val="left" w:pos="709"/>
        </w:tabs>
        <w:jc w:val="both"/>
      </w:pPr>
      <w:r w:rsidRPr="006A524B">
        <w:t>Закономерности распространения живых организмов на Земле. От чего зависит растительность? Какие типы растительного покрова есть на земном шаре? От каких условий зависит распространение животных?</w:t>
      </w:r>
    </w:p>
    <w:p w:rsidR="00AB030A" w:rsidRPr="006A524B" w:rsidRDefault="00AB030A" w:rsidP="00EE13F1">
      <w:pPr>
        <w:tabs>
          <w:tab w:val="left" w:pos="284"/>
          <w:tab w:val="left" w:pos="709"/>
        </w:tabs>
        <w:jc w:val="both"/>
      </w:pPr>
      <w:r w:rsidRPr="006A524B">
        <w:t>Почва как особое природное тело. Чем отличается почва от горной породы? Какие бывают почвы? Почему человек должен охранять почву?</w:t>
      </w:r>
    </w:p>
    <w:p w:rsidR="00AB030A" w:rsidRPr="006A524B" w:rsidRDefault="00AB030A" w:rsidP="00EE13F1">
      <w:pPr>
        <w:tabs>
          <w:tab w:val="left" w:pos="284"/>
          <w:tab w:val="left" w:pos="709"/>
        </w:tabs>
        <w:jc w:val="both"/>
        <w:rPr>
          <w:b/>
        </w:rPr>
      </w:pPr>
      <w:r w:rsidRPr="006A524B">
        <w:rPr>
          <w:b/>
        </w:rPr>
        <w:t xml:space="preserve">ТЕМА16. ГЕОГРАФИЧЕСКАЯ ОБОЛОЧКА И ЕЕ ЗАКОНОМЕРНОСТИ </w:t>
      </w:r>
    </w:p>
    <w:p w:rsidR="00AB030A" w:rsidRPr="006A524B" w:rsidRDefault="00AB030A" w:rsidP="00EE13F1">
      <w:pPr>
        <w:tabs>
          <w:tab w:val="left" w:pos="284"/>
          <w:tab w:val="left" w:pos="709"/>
        </w:tabs>
        <w:jc w:val="both"/>
      </w:pPr>
      <w:r w:rsidRPr="006A524B">
        <w:t>Понятие о географической оболочке. Как связаны между собой оболочки Земли? Что такое географическая оболочка? Какие свойства имеет географическая оболочка?</w:t>
      </w:r>
    </w:p>
    <w:p w:rsidR="00AB030A" w:rsidRPr="006A524B" w:rsidRDefault="00AB030A" w:rsidP="00EE13F1">
      <w:pPr>
        <w:tabs>
          <w:tab w:val="left" w:pos="284"/>
          <w:tab w:val="left" w:pos="709"/>
        </w:tabs>
        <w:jc w:val="both"/>
      </w:pPr>
      <w:r w:rsidRPr="006A524B">
        <w:t>Природные комплексы как части географической оболочки. Из чего состоит географическая оболочка? Какие природные комплексы размещены на равнинах Земли? Что влияет на размещение природных комплексов в горах?</w:t>
      </w:r>
    </w:p>
    <w:p w:rsidR="00AB030A" w:rsidRPr="006A524B" w:rsidRDefault="00AB030A" w:rsidP="00EE13F1">
      <w:pPr>
        <w:tabs>
          <w:tab w:val="left" w:pos="284"/>
          <w:tab w:val="left" w:pos="709"/>
        </w:tabs>
        <w:jc w:val="both"/>
      </w:pPr>
      <w:r w:rsidRPr="006A524B">
        <w:t>Природные зоны Земли. Чем различаются природные зоны? Какие природные зоны существуют в жарких и влажных районах Земли? Какие природные зоны есть в жарких и сухих районах Земли? Где растет самый лучший виноград? Какие природные зоны есть в умеренных широтах? Какие природные зоны есть в полярных районах нашей планеты?</w:t>
      </w:r>
    </w:p>
    <w:p w:rsidR="00AB030A" w:rsidRPr="006A524B" w:rsidRDefault="00AB030A" w:rsidP="00EE13F1">
      <w:pPr>
        <w:tabs>
          <w:tab w:val="left" w:pos="284"/>
          <w:tab w:val="left" w:pos="709"/>
        </w:tabs>
        <w:jc w:val="both"/>
        <w:rPr>
          <w:b/>
        </w:rPr>
      </w:pPr>
      <w:r w:rsidRPr="006A524B">
        <w:rPr>
          <w:b/>
        </w:rPr>
        <w:t xml:space="preserve">ТЕМА 17. ПРИРОДА И ЧЕЛОВЕК </w:t>
      </w:r>
    </w:p>
    <w:p w:rsidR="00AB030A" w:rsidRPr="006A524B" w:rsidRDefault="00AB030A" w:rsidP="00EE13F1">
      <w:pPr>
        <w:tabs>
          <w:tab w:val="left" w:pos="284"/>
          <w:tab w:val="left" w:pos="709"/>
        </w:tabs>
        <w:jc w:val="both"/>
      </w:pPr>
      <w:r w:rsidRPr="006A524B">
        <w:t>Стихийные бедствия и человек. Какие бывают стихийные бедствия? Когда стихийные бедствия особенно опасны? Как человек защищается от стихийных бедствий?</w:t>
      </w:r>
    </w:p>
    <w:p w:rsidR="00AB030A" w:rsidRPr="006A524B" w:rsidRDefault="00AB030A" w:rsidP="00EE13F1">
      <w:pPr>
        <w:tabs>
          <w:tab w:val="left" w:pos="284"/>
          <w:tab w:val="left" w:pos="709"/>
        </w:tabs>
        <w:jc w:val="both"/>
        <w:rPr>
          <w:b/>
        </w:rPr>
      </w:pPr>
      <w:r w:rsidRPr="006A524B">
        <w:rPr>
          <w:b/>
        </w:rPr>
        <w:t>Перечень оцениваемых практических работ:</w:t>
      </w:r>
    </w:p>
    <w:p w:rsidR="00AB030A" w:rsidRPr="006A524B" w:rsidRDefault="00AB030A" w:rsidP="00EE13F1">
      <w:pPr>
        <w:tabs>
          <w:tab w:val="left" w:pos="284"/>
          <w:tab w:val="left" w:pos="709"/>
        </w:tabs>
        <w:jc w:val="both"/>
        <w:rPr>
          <w:b/>
          <w:bCs/>
        </w:rPr>
      </w:pPr>
      <w:r w:rsidRPr="006A524B">
        <w:rPr>
          <w:b/>
          <w:bCs/>
        </w:rPr>
        <w:t>Урок-практикум. Определение географических координат</w:t>
      </w:r>
    </w:p>
    <w:p w:rsidR="00AB030A" w:rsidRPr="006A524B" w:rsidRDefault="00AB030A" w:rsidP="00EE13F1">
      <w:pPr>
        <w:tabs>
          <w:tab w:val="left" w:pos="284"/>
          <w:tab w:val="left" w:pos="709"/>
        </w:tabs>
        <w:jc w:val="both"/>
      </w:pPr>
      <w:r w:rsidRPr="006A524B">
        <w:rPr>
          <w:b/>
          <w:bCs/>
        </w:rPr>
        <w:t xml:space="preserve">точки по глобусу. </w:t>
      </w:r>
      <w:r w:rsidRPr="006A524B">
        <w:t>Как определить географические координаты объекта, лежащего на пересечении линий градусной сети? Как определить географические координаты объекта, лежащего между линиями градусной сети? Как, зная географические координаты, найти объект на глобусе?</w:t>
      </w:r>
    </w:p>
    <w:p w:rsidR="00AB030A" w:rsidRPr="006A524B" w:rsidRDefault="00AB030A" w:rsidP="00EE13F1">
      <w:pPr>
        <w:tabs>
          <w:tab w:val="left" w:pos="284"/>
          <w:tab w:val="left" w:pos="709"/>
        </w:tabs>
        <w:jc w:val="both"/>
      </w:pPr>
      <w:r w:rsidRPr="006A524B">
        <w:rPr>
          <w:b/>
          <w:bCs/>
        </w:rPr>
        <w:t xml:space="preserve">Урок-практикум. Составление плана местности. </w:t>
      </w:r>
      <w:r w:rsidRPr="006A524B">
        <w:t>Полярная съемка местности. Маршрутная съемка местности.</w:t>
      </w:r>
    </w:p>
    <w:p w:rsidR="00AB030A" w:rsidRPr="006A524B" w:rsidRDefault="00AB030A" w:rsidP="00EE13F1">
      <w:pPr>
        <w:tabs>
          <w:tab w:val="left" w:pos="284"/>
          <w:tab w:val="left" w:pos="709"/>
        </w:tabs>
        <w:jc w:val="both"/>
      </w:pPr>
      <w:r w:rsidRPr="006A524B">
        <w:rPr>
          <w:b/>
          <w:bCs/>
        </w:rPr>
        <w:t xml:space="preserve">Урок-практикум. Работа с картой. </w:t>
      </w:r>
      <w:r w:rsidRPr="006A524B">
        <w:t>Как, зная географические координаты, найти точку на карте? Как описать местоположение объекта на карте?</w:t>
      </w:r>
    </w:p>
    <w:p w:rsidR="00AB030A" w:rsidRPr="006A524B" w:rsidRDefault="00AB030A" w:rsidP="00EE13F1">
      <w:pPr>
        <w:tabs>
          <w:tab w:val="left" w:pos="284"/>
          <w:tab w:val="left" w:pos="709"/>
        </w:tabs>
        <w:jc w:val="both"/>
      </w:pPr>
      <w:r w:rsidRPr="006A524B">
        <w:rPr>
          <w:b/>
          <w:bCs/>
        </w:rPr>
        <w:t xml:space="preserve">Урок-практикум. Работа с климатическими картами. </w:t>
      </w:r>
      <w:r w:rsidRPr="006A524B">
        <w:t>Работа с картами температуры воздуха. Работа с картой «Среднегодовое количество осадков». Определение направления господствующих ветров.</w:t>
      </w:r>
    </w:p>
    <w:p w:rsidR="00AB030A" w:rsidRPr="006A524B" w:rsidRDefault="00AB030A" w:rsidP="00EE13F1">
      <w:pPr>
        <w:tabs>
          <w:tab w:val="left" w:pos="284"/>
          <w:tab w:val="left" w:pos="709"/>
        </w:tabs>
        <w:jc w:val="both"/>
        <w:rPr>
          <w:b/>
        </w:rPr>
      </w:pPr>
      <w:r w:rsidRPr="006A524B">
        <w:rPr>
          <w:b/>
        </w:rPr>
        <w:t>Перечень не оцениваемых практических работ:</w:t>
      </w:r>
    </w:p>
    <w:p w:rsidR="00AB030A" w:rsidRPr="006A524B" w:rsidRDefault="00AB030A" w:rsidP="00EE13F1">
      <w:pPr>
        <w:tabs>
          <w:tab w:val="left" w:pos="284"/>
          <w:tab w:val="left" w:pos="709"/>
        </w:tabs>
        <w:jc w:val="both"/>
      </w:pPr>
      <w:r w:rsidRPr="006A524B">
        <w:rPr>
          <w:b/>
          <w:bCs/>
        </w:rPr>
        <w:t xml:space="preserve">Урок-практикум. Наблюдения за погодой. </w:t>
      </w:r>
      <w:r w:rsidRPr="006A524B">
        <w:t>Как определить направление ветра? Как правильно измерить температуру воздуха? Как определить среднюю температуру воздуха за сутки? Как определить облачность? Как определить атмосферное давление?</w:t>
      </w:r>
    </w:p>
    <w:p w:rsidR="00AB030A" w:rsidRPr="00617233" w:rsidRDefault="00617233" w:rsidP="00617233">
      <w:pPr>
        <w:tabs>
          <w:tab w:val="left" w:pos="284"/>
          <w:tab w:val="left" w:pos="709"/>
        </w:tabs>
        <w:jc w:val="center"/>
        <w:rPr>
          <w:b/>
          <w:i/>
        </w:rPr>
      </w:pPr>
      <w:r w:rsidRPr="00617233">
        <w:rPr>
          <w:b/>
          <w:i/>
        </w:rPr>
        <w:t>7 класс.</w:t>
      </w:r>
      <w:r w:rsidR="00AB030A" w:rsidRPr="00617233">
        <w:rPr>
          <w:b/>
          <w:i/>
        </w:rPr>
        <w:t xml:space="preserve"> </w:t>
      </w:r>
      <w:r w:rsidRPr="00617233">
        <w:rPr>
          <w:b/>
          <w:i/>
        </w:rPr>
        <w:t>География. Страноведение</w:t>
      </w:r>
    </w:p>
    <w:p w:rsidR="00AB030A" w:rsidRPr="006A524B" w:rsidRDefault="00AB030A" w:rsidP="00EE13F1">
      <w:pPr>
        <w:tabs>
          <w:tab w:val="left" w:pos="284"/>
          <w:tab w:val="left" w:pos="709"/>
        </w:tabs>
        <w:jc w:val="both"/>
        <w:rPr>
          <w:b/>
        </w:rPr>
      </w:pPr>
      <w:r w:rsidRPr="006A524B">
        <w:rPr>
          <w:b/>
        </w:rPr>
        <w:t xml:space="preserve">ВВЕДЕНИЕ </w:t>
      </w:r>
    </w:p>
    <w:p w:rsidR="00AB030A" w:rsidRPr="006A524B" w:rsidRDefault="00AB030A" w:rsidP="00EE13F1">
      <w:pPr>
        <w:tabs>
          <w:tab w:val="left" w:pos="284"/>
          <w:tab w:val="left" w:pos="709"/>
        </w:tabs>
        <w:jc w:val="both"/>
      </w:pPr>
      <w:r w:rsidRPr="006A524B">
        <w:t>География в современном мире. Какой вклад в изучение нашей планеты вносит география? Чем занимается страноведение?</w:t>
      </w:r>
    </w:p>
    <w:p w:rsidR="00AB030A" w:rsidRPr="006A524B" w:rsidRDefault="00AB030A" w:rsidP="00EE13F1">
      <w:pPr>
        <w:tabs>
          <w:tab w:val="left" w:pos="284"/>
          <w:tab w:val="left" w:pos="709"/>
        </w:tabs>
        <w:jc w:val="both"/>
      </w:pPr>
      <w:r w:rsidRPr="006A524B">
        <w:t>Материки, части света и страны. В чем разница между материком и частью света? На какой карте можно увидеть сразу все страны мира?</w:t>
      </w:r>
    </w:p>
    <w:p w:rsidR="00AB030A" w:rsidRPr="006A524B" w:rsidRDefault="00AB030A" w:rsidP="00EE13F1">
      <w:pPr>
        <w:tabs>
          <w:tab w:val="left" w:pos="284"/>
          <w:tab w:val="left" w:pos="709"/>
        </w:tabs>
        <w:jc w:val="both"/>
      </w:pPr>
      <w:r w:rsidRPr="006A524B">
        <w:t>Разнообразие стран современного мира. Как страны различаются по географическому положению и размерам? Как страны различаются по форме государственного правления? Каково государственное устройство разных стран мира?</w:t>
      </w:r>
    </w:p>
    <w:p w:rsidR="00AB030A" w:rsidRPr="006A524B" w:rsidRDefault="00AB030A" w:rsidP="00EE13F1">
      <w:pPr>
        <w:tabs>
          <w:tab w:val="left" w:pos="284"/>
          <w:tab w:val="left" w:pos="709"/>
        </w:tabs>
        <w:jc w:val="both"/>
      </w:pPr>
      <w:r w:rsidRPr="006A524B">
        <w:t>Урок-практикум. Источники страноведческой информации.</w:t>
      </w:r>
    </w:p>
    <w:p w:rsidR="00AB030A" w:rsidRPr="006A524B" w:rsidRDefault="00AB030A" w:rsidP="00EE13F1">
      <w:pPr>
        <w:tabs>
          <w:tab w:val="left" w:pos="284"/>
          <w:tab w:val="left" w:pos="709"/>
        </w:tabs>
        <w:jc w:val="both"/>
      </w:pPr>
      <w:r w:rsidRPr="006A524B">
        <w:t>Как можно использовать справочную литературу для получения страноведческой информации? Чем полезны для страноведения описания путешественников и литературные произведения? Как могут помочь при составлении страноведческого описания фотографии, космические снимки и рисунки?</w:t>
      </w:r>
    </w:p>
    <w:p w:rsidR="00AB030A" w:rsidRPr="006A524B" w:rsidRDefault="00AB030A" w:rsidP="00EE13F1">
      <w:pPr>
        <w:tabs>
          <w:tab w:val="left" w:pos="284"/>
          <w:tab w:val="left" w:pos="709"/>
        </w:tabs>
        <w:jc w:val="both"/>
      </w:pPr>
      <w:r w:rsidRPr="006A524B">
        <w:t>Урок-практикум (продолжение). Карта— один из основных источников страноведческой информации. Как охарактеризовать по карте географическое положение, природу, население и хозяйство территории? О чем могут рассказать географические названия?</w:t>
      </w:r>
    </w:p>
    <w:p w:rsidR="00AB030A" w:rsidRPr="006A524B" w:rsidRDefault="00AB030A" w:rsidP="00EE13F1">
      <w:pPr>
        <w:tabs>
          <w:tab w:val="left" w:pos="284"/>
          <w:tab w:val="left" w:pos="709"/>
        </w:tabs>
        <w:jc w:val="both"/>
        <w:rPr>
          <w:b/>
        </w:rPr>
      </w:pPr>
      <w:r w:rsidRPr="006A524B">
        <w:rPr>
          <w:b/>
        </w:rPr>
        <w:t xml:space="preserve">Раздел I. Земля — планета людей </w:t>
      </w:r>
    </w:p>
    <w:p w:rsidR="00AB030A" w:rsidRPr="006A524B" w:rsidRDefault="00AB030A" w:rsidP="00EE13F1">
      <w:pPr>
        <w:tabs>
          <w:tab w:val="left" w:pos="284"/>
          <w:tab w:val="left" w:pos="709"/>
        </w:tabs>
        <w:jc w:val="both"/>
        <w:rPr>
          <w:b/>
        </w:rPr>
      </w:pPr>
      <w:r w:rsidRPr="006A524B">
        <w:rPr>
          <w:b/>
        </w:rPr>
        <w:t xml:space="preserve">ТЕМА 1. НАСЕЛЕНИЕ МИРА </w:t>
      </w:r>
    </w:p>
    <w:p w:rsidR="00AB030A" w:rsidRPr="006A524B" w:rsidRDefault="00AB030A" w:rsidP="00EE13F1">
      <w:pPr>
        <w:tabs>
          <w:tab w:val="left" w:pos="284"/>
          <w:tab w:val="left" w:pos="709"/>
        </w:tabs>
        <w:jc w:val="both"/>
      </w:pPr>
      <w:r w:rsidRPr="006A524B">
        <w:t>Расселение человека по земному шару. Как люди заселяли Землю? Где появились древние государства? Откуда и куда мигрировали люди на протяжении нашей эры?</w:t>
      </w:r>
    </w:p>
    <w:p w:rsidR="00AB030A" w:rsidRPr="006A524B" w:rsidRDefault="00AB030A" w:rsidP="00EE13F1">
      <w:pPr>
        <w:tabs>
          <w:tab w:val="left" w:pos="284"/>
          <w:tab w:val="left" w:pos="709"/>
        </w:tabs>
        <w:jc w:val="both"/>
      </w:pPr>
      <w:r w:rsidRPr="006A524B">
        <w:t>Численность и размещение населения мира. Сколько человек живет на Земле? Насколько быстро растет население нашей планеты? Как население распределено по Земле? Что мешает человеку заселить всю планету?</w:t>
      </w:r>
    </w:p>
    <w:p w:rsidR="00AB030A" w:rsidRPr="006A524B" w:rsidRDefault="00AB030A" w:rsidP="00EE13F1">
      <w:pPr>
        <w:tabs>
          <w:tab w:val="left" w:pos="284"/>
          <w:tab w:val="left" w:pos="709"/>
        </w:tabs>
        <w:jc w:val="both"/>
      </w:pPr>
      <w:r w:rsidRPr="006A524B">
        <w:t>Человеческие расы. К каким основным расам относится население земного шара? Какие внешние признаки характерны для представителей различных рас? Имеются ли у рас преимущества друг перед другом?</w:t>
      </w:r>
    </w:p>
    <w:p w:rsidR="00AB030A" w:rsidRPr="006A524B" w:rsidRDefault="00AB030A" w:rsidP="00EE13F1">
      <w:pPr>
        <w:tabs>
          <w:tab w:val="left" w:pos="284"/>
          <w:tab w:val="left" w:pos="709"/>
        </w:tabs>
        <w:jc w:val="both"/>
      </w:pPr>
      <w:r w:rsidRPr="006A524B">
        <w:t>Народы мира. Что такое народ? По каким признакам различаются народы мира? Что такое языковые семьи? Какие религии исповедуют разные народы?</w:t>
      </w:r>
    </w:p>
    <w:p w:rsidR="00AB030A" w:rsidRPr="006A524B" w:rsidRDefault="00AB030A" w:rsidP="00EE13F1">
      <w:pPr>
        <w:tabs>
          <w:tab w:val="left" w:pos="284"/>
          <w:tab w:val="left" w:pos="709"/>
        </w:tabs>
        <w:jc w:val="both"/>
      </w:pPr>
      <w:r w:rsidRPr="006A524B">
        <w:t>Городское и сельское население. Крупнейшие города мира. Как живут люди в городе и сельской местности? Что такое урбанизация? Есть ли в облике разных городов общие черты? Какие проблемы испытывают жители городов?</w:t>
      </w:r>
    </w:p>
    <w:p w:rsidR="00AB030A" w:rsidRPr="006A524B" w:rsidRDefault="00AB030A" w:rsidP="00EE13F1">
      <w:pPr>
        <w:tabs>
          <w:tab w:val="left" w:pos="284"/>
          <w:tab w:val="left" w:pos="709"/>
        </w:tabs>
        <w:jc w:val="both"/>
        <w:rPr>
          <w:b/>
        </w:rPr>
      </w:pPr>
      <w:r w:rsidRPr="006A524B">
        <w:rPr>
          <w:b/>
        </w:rPr>
        <w:t xml:space="preserve">ТЕМА2. ХОЗЯЙСТВЕННАЯ ДЕЯТЕЛЬНОСТЬ ЛЮДЕЙ </w:t>
      </w:r>
    </w:p>
    <w:p w:rsidR="00AB030A" w:rsidRPr="006A524B" w:rsidRDefault="00AB030A" w:rsidP="00EE13F1">
      <w:pPr>
        <w:tabs>
          <w:tab w:val="left" w:pos="284"/>
          <w:tab w:val="left" w:pos="709"/>
        </w:tabs>
        <w:jc w:val="both"/>
      </w:pPr>
      <w:r w:rsidRPr="006A524B">
        <w:t>Возникновение и развитие хозяйства. Как Робинзон Крузо сумел выжить на необитаемом острове? Какими видами хозяйственной деятельности занимался Робинзон?</w:t>
      </w:r>
    </w:p>
    <w:p w:rsidR="00AB030A" w:rsidRPr="006A524B" w:rsidRDefault="00AB030A" w:rsidP="00EE13F1">
      <w:pPr>
        <w:tabs>
          <w:tab w:val="left" w:pos="284"/>
          <w:tab w:val="left" w:pos="709"/>
        </w:tabs>
        <w:jc w:val="both"/>
      </w:pPr>
      <w:r w:rsidRPr="006A524B">
        <w:t>Современное хозяйство мира. Что такое промышленность? Каким бывает сельское хозяйство? Какие предприятия образуют третичный сектор экономики? Как связаны экономики разных стран?</w:t>
      </w:r>
    </w:p>
    <w:p w:rsidR="00AB030A" w:rsidRPr="006A524B" w:rsidRDefault="00AB030A" w:rsidP="00EE13F1">
      <w:pPr>
        <w:tabs>
          <w:tab w:val="left" w:pos="284"/>
          <w:tab w:val="left" w:pos="709"/>
        </w:tabs>
        <w:jc w:val="both"/>
        <w:rPr>
          <w:b/>
        </w:rPr>
      </w:pPr>
      <w:r w:rsidRPr="006A524B">
        <w:rPr>
          <w:b/>
        </w:rPr>
        <w:t xml:space="preserve">Раздел II. Океаны, материки и страны мира </w:t>
      </w:r>
    </w:p>
    <w:p w:rsidR="00AB030A" w:rsidRPr="006A524B" w:rsidRDefault="00AB030A" w:rsidP="00EE13F1">
      <w:pPr>
        <w:tabs>
          <w:tab w:val="left" w:pos="284"/>
          <w:tab w:val="left" w:pos="709"/>
        </w:tabs>
        <w:jc w:val="both"/>
        <w:rPr>
          <w:b/>
        </w:rPr>
      </w:pPr>
      <w:r w:rsidRPr="006A524B">
        <w:rPr>
          <w:b/>
        </w:rPr>
        <w:t xml:space="preserve">ТЕМА 3. ОКЕАНЫ </w:t>
      </w:r>
    </w:p>
    <w:p w:rsidR="00AB030A" w:rsidRPr="006A524B" w:rsidRDefault="00AB030A" w:rsidP="00EE13F1">
      <w:pPr>
        <w:tabs>
          <w:tab w:val="left" w:pos="284"/>
          <w:tab w:val="left" w:pos="709"/>
        </w:tabs>
        <w:jc w:val="both"/>
      </w:pPr>
      <w:r w:rsidRPr="006A524B">
        <w:t>Мировой океан и его значение для человечества. Как люди изучали Мировой океан? Каково значение Мирового океана для Земли? Как распределена жизнь в Мировом океане? Что дает океан человеку? Как человек воздействует на океан?</w:t>
      </w:r>
    </w:p>
    <w:p w:rsidR="00AB030A" w:rsidRPr="006A524B" w:rsidRDefault="00AB030A" w:rsidP="00EE13F1">
      <w:pPr>
        <w:tabs>
          <w:tab w:val="left" w:pos="284"/>
          <w:tab w:val="left" w:pos="709"/>
        </w:tabs>
        <w:jc w:val="both"/>
      </w:pPr>
      <w:r w:rsidRPr="006A524B">
        <w:t>Атлантический океан — самый молодой и освоенный. Каковы особенности географического положения и природы Атлантического океана? Какие богатства Атлантического океана использует человек?</w:t>
      </w:r>
    </w:p>
    <w:p w:rsidR="00AB030A" w:rsidRPr="006A524B" w:rsidRDefault="00AB030A" w:rsidP="00EE13F1">
      <w:pPr>
        <w:tabs>
          <w:tab w:val="left" w:pos="284"/>
          <w:tab w:val="left" w:pos="709"/>
        </w:tabs>
        <w:jc w:val="both"/>
      </w:pPr>
      <w:r w:rsidRPr="006A524B">
        <w:t>Особенности природы и хозяйственного использования Индийского океана. Каковы особенности географического положения и природы Индийского океана? Как человек осваивает Индийский океан?</w:t>
      </w:r>
    </w:p>
    <w:p w:rsidR="00AB030A" w:rsidRPr="006A524B" w:rsidRDefault="00AB030A" w:rsidP="00EE13F1">
      <w:pPr>
        <w:tabs>
          <w:tab w:val="left" w:pos="284"/>
          <w:tab w:val="left" w:pos="709"/>
        </w:tabs>
        <w:jc w:val="both"/>
      </w:pPr>
      <w:r w:rsidRPr="006A524B">
        <w:t>Тихий океан — самый большой и глубокий. Чем знаменит самый большой океан планеты? Какие богатства океана использует человек?</w:t>
      </w:r>
    </w:p>
    <w:p w:rsidR="00AB030A" w:rsidRPr="006A524B" w:rsidRDefault="00AB030A" w:rsidP="00EE13F1">
      <w:pPr>
        <w:tabs>
          <w:tab w:val="left" w:pos="284"/>
          <w:tab w:val="left" w:pos="709"/>
        </w:tabs>
        <w:jc w:val="both"/>
      </w:pPr>
      <w:r w:rsidRPr="006A524B">
        <w:t>Северный Ледовитый океан — самый маленький и холодный. Чем Северный Ледовитый океан отличается от других океанов Земли? Как Северный Ледовитый океан используется человеком?</w:t>
      </w:r>
    </w:p>
    <w:p w:rsidR="00AB030A" w:rsidRPr="006A524B" w:rsidRDefault="00AB030A" w:rsidP="00EE13F1">
      <w:pPr>
        <w:tabs>
          <w:tab w:val="left" w:pos="284"/>
          <w:tab w:val="left" w:pos="709"/>
        </w:tabs>
        <w:jc w:val="both"/>
        <w:rPr>
          <w:b/>
        </w:rPr>
      </w:pPr>
      <w:r w:rsidRPr="006A524B">
        <w:rPr>
          <w:b/>
        </w:rPr>
        <w:t xml:space="preserve">ТЕМА 4. ЕВРАЗИЯ. ОБЩАЯ ХАРАКТЕРИСТИКА </w:t>
      </w:r>
    </w:p>
    <w:p w:rsidR="00AB030A" w:rsidRPr="006A524B" w:rsidRDefault="00AB030A" w:rsidP="00EE13F1">
      <w:pPr>
        <w:tabs>
          <w:tab w:val="left" w:pos="284"/>
          <w:tab w:val="left" w:pos="709"/>
        </w:tabs>
        <w:jc w:val="both"/>
      </w:pPr>
      <w:r w:rsidRPr="006A524B">
        <w:t>Урок-практикум. Евразия. Географическое положение.</w:t>
      </w:r>
    </w:p>
    <w:p w:rsidR="00AB030A" w:rsidRPr="006A524B" w:rsidRDefault="00AB030A" w:rsidP="00EE13F1">
      <w:pPr>
        <w:tabs>
          <w:tab w:val="left" w:pos="284"/>
          <w:tab w:val="left" w:pos="709"/>
        </w:tabs>
        <w:jc w:val="both"/>
      </w:pPr>
      <w:r w:rsidRPr="006A524B">
        <w:t>Почему изучение материков надо начинать с изучения их географического положения? Каковы особенности географического положения Евразии?</w:t>
      </w:r>
    </w:p>
    <w:p w:rsidR="00AB030A" w:rsidRPr="006A524B" w:rsidRDefault="00AB030A" w:rsidP="00EE13F1">
      <w:pPr>
        <w:tabs>
          <w:tab w:val="left" w:pos="284"/>
          <w:tab w:val="left" w:pos="709"/>
        </w:tabs>
        <w:jc w:val="both"/>
      </w:pPr>
      <w:r w:rsidRPr="006A524B">
        <w:t>Урок-практикум. Рельеф Евразии. Почему рельеф Евразии так разнообразен?</w:t>
      </w:r>
    </w:p>
    <w:p w:rsidR="00AB030A" w:rsidRPr="006A524B" w:rsidRDefault="00AB030A" w:rsidP="00EE13F1">
      <w:pPr>
        <w:tabs>
          <w:tab w:val="left" w:pos="284"/>
          <w:tab w:val="left" w:pos="709"/>
        </w:tabs>
        <w:jc w:val="both"/>
      </w:pPr>
      <w:r w:rsidRPr="006A524B">
        <w:t>Урок-практикум. Климат Евразии. Почему климат Евразии так разнообразен? Как образуются переходные климатические пояса? Чем переходные климатические пояса отличаются от основных поясов? Что такое климатограммы? Для чего они нужны?</w:t>
      </w:r>
    </w:p>
    <w:p w:rsidR="00AB030A" w:rsidRPr="006A524B" w:rsidRDefault="00AB030A" w:rsidP="00EE13F1">
      <w:pPr>
        <w:tabs>
          <w:tab w:val="left" w:pos="284"/>
          <w:tab w:val="left" w:pos="709"/>
        </w:tabs>
        <w:jc w:val="both"/>
      </w:pPr>
      <w:r w:rsidRPr="006A524B">
        <w:t>Урок-практикум. Внутренние воды и природные зоны Евразии. Как внутренние воды распределены по территории Евразии? Как почвенно-растительные зоны распределены по территории Евразии?</w:t>
      </w:r>
    </w:p>
    <w:p w:rsidR="00AB030A" w:rsidRPr="006A524B" w:rsidRDefault="00AB030A" w:rsidP="00EE13F1">
      <w:pPr>
        <w:tabs>
          <w:tab w:val="left" w:pos="284"/>
          <w:tab w:val="left" w:pos="709"/>
        </w:tabs>
        <w:jc w:val="both"/>
        <w:rPr>
          <w:b/>
        </w:rPr>
      </w:pPr>
      <w:r w:rsidRPr="006A524B">
        <w:rPr>
          <w:b/>
        </w:rPr>
        <w:t xml:space="preserve">ТЕМА 5. ЕВРОПА </w:t>
      </w:r>
    </w:p>
    <w:p w:rsidR="00AB030A" w:rsidRPr="006A524B" w:rsidRDefault="00AB030A" w:rsidP="00EE13F1">
      <w:pPr>
        <w:tabs>
          <w:tab w:val="left" w:pos="284"/>
          <w:tab w:val="left" w:pos="709"/>
        </w:tabs>
        <w:jc w:val="both"/>
      </w:pPr>
      <w:r w:rsidRPr="006A524B">
        <w:t>Северная Европа. Где находятся страны Северной Европы? Каковы особенности природы этих стран? Каковы особенности населения и хозяйства этих стран?</w:t>
      </w:r>
    </w:p>
    <w:p w:rsidR="00AB030A" w:rsidRPr="006A524B" w:rsidRDefault="00AB030A" w:rsidP="00EE13F1">
      <w:pPr>
        <w:tabs>
          <w:tab w:val="left" w:pos="284"/>
          <w:tab w:val="left" w:pos="709"/>
        </w:tabs>
        <w:jc w:val="both"/>
      </w:pPr>
      <w:r w:rsidRPr="006A524B">
        <w:t>Средняя Европа. Британские острова (Великобритания и Ирландия). Где находятся Британские острова? Каковы особенности природы Британских островов? Каковы особенности населения и экономики стран, расположенных на Британских островах?</w:t>
      </w:r>
    </w:p>
    <w:p w:rsidR="00AB030A" w:rsidRPr="006A524B" w:rsidRDefault="00AB030A" w:rsidP="00EE13F1">
      <w:pPr>
        <w:tabs>
          <w:tab w:val="left" w:pos="284"/>
          <w:tab w:val="left" w:pos="709"/>
        </w:tabs>
        <w:jc w:val="both"/>
      </w:pPr>
      <w:r w:rsidRPr="006A524B">
        <w:t>Франция и страны Бенилюкса. Каковы особенности природы Франции? Как живет Франция? Чем эта страна известна в мире? Каковы особенности стран Бенилюкса?</w:t>
      </w:r>
    </w:p>
    <w:p w:rsidR="00AB030A" w:rsidRPr="006A524B" w:rsidRDefault="00AB030A" w:rsidP="00EE13F1">
      <w:pPr>
        <w:tabs>
          <w:tab w:val="left" w:pos="284"/>
          <w:tab w:val="left" w:pos="709"/>
        </w:tabs>
        <w:jc w:val="both"/>
      </w:pPr>
      <w:r w:rsidRPr="006A524B">
        <w:t xml:space="preserve">Германия и Альпийские страны. Какова природа Германии? Каковы особенности населения и хозяйства Германии? Каковы особенности природы, населения и хозяйства Альпийских стран? </w:t>
      </w:r>
    </w:p>
    <w:p w:rsidR="00AB030A" w:rsidRPr="006A524B" w:rsidRDefault="00AB030A" w:rsidP="00EE13F1">
      <w:pPr>
        <w:tabs>
          <w:tab w:val="left" w:pos="284"/>
          <w:tab w:val="left" w:pos="709"/>
        </w:tabs>
        <w:jc w:val="both"/>
      </w:pPr>
      <w:r w:rsidRPr="006A524B">
        <w:t>Польша, Чехия, Словакия, страны Балтии. Какова природа Польши, Чехии и Словакии? Кто живет в этих странах? Какие страны называют странами Балтии? Какова природа этих стран? Как живут прибалты?</w:t>
      </w:r>
    </w:p>
    <w:p w:rsidR="00AB030A" w:rsidRPr="006A524B" w:rsidRDefault="00AB030A" w:rsidP="00EE13F1">
      <w:pPr>
        <w:tabs>
          <w:tab w:val="left" w:pos="284"/>
          <w:tab w:val="left" w:pos="709"/>
        </w:tabs>
        <w:jc w:val="both"/>
      </w:pPr>
      <w:r w:rsidRPr="006A524B">
        <w:t>Беларусь, Украина и Молдавия. Где находятся эти страны? Какова природа этих стран? Кто живет в этих странах?</w:t>
      </w:r>
    </w:p>
    <w:p w:rsidR="00AB030A" w:rsidRPr="006A524B" w:rsidRDefault="00AB030A" w:rsidP="00EE13F1">
      <w:pPr>
        <w:tabs>
          <w:tab w:val="left" w:pos="284"/>
          <w:tab w:val="left" w:pos="709"/>
        </w:tabs>
        <w:jc w:val="both"/>
      </w:pPr>
      <w:r w:rsidRPr="006A524B">
        <w:t>Южная Европа. Страны на Пиренейском полуострове. Какие страны находятся на Пиренейском полуострове? Какова природа стран Пиренейского полуострова? Какими эти страны были раньше? Как различаются природа, население и его хозяйственная деятельность в разных частях Испании и Португалии?</w:t>
      </w:r>
    </w:p>
    <w:p w:rsidR="00AB030A" w:rsidRPr="006A524B" w:rsidRDefault="00AB030A" w:rsidP="00EE13F1">
      <w:pPr>
        <w:tabs>
          <w:tab w:val="left" w:pos="284"/>
          <w:tab w:val="left" w:pos="709"/>
        </w:tabs>
        <w:jc w:val="both"/>
      </w:pPr>
      <w:r w:rsidRPr="006A524B">
        <w:t>Страны на Апеннинском полуострове. Какова природа Италии? Чем знаменита Италия?</w:t>
      </w:r>
    </w:p>
    <w:p w:rsidR="00AB030A" w:rsidRPr="006A524B" w:rsidRDefault="00AB030A" w:rsidP="00EE13F1">
      <w:pPr>
        <w:tabs>
          <w:tab w:val="left" w:pos="284"/>
          <w:tab w:val="left" w:pos="709"/>
        </w:tabs>
        <w:jc w:val="both"/>
      </w:pPr>
      <w:r w:rsidRPr="006A524B">
        <w:t>Дунайские и Балканские страны. Где находятся эти страны? Какова природа этих стран? Кто населяет Балканские и Дунайские страны?</w:t>
      </w:r>
    </w:p>
    <w:p w:rsidR="00AB030A" w:rsidRPr="006A524B" w:rsidRDefault="00AB030A" w:rsidP="00EE13F1">
      <w:pPr>
        <w:tabs>
          <w:tab w:val="left" w:pos="284"/>
          <w:tab w:val="left" w:pos="709"/>
        </w:tabs>
        <w:jc w:val="both"/>
      </w:pPr>
      <w:r w:rsidRPr="006A524B">
        <w:t>Россия — самая большая по площади страна мира. Где расположена Россия? Каковы особенности географического положения России?</w:t>
      </w:r>
    </w:p>
    <w:p w:rsidR="00AB030A" w:rsidRPr="006A524B" w:rsidRDefault="00AB030A" w:rsidP="00EE13F1">
      <w:pPr>
        <w:tabs>
          <w:tab w:val="left" w:pos="284"/>
          <w:tab w:val="left" w:pos="709"/>
        </w:tabs>
        <w:jc w:val="both"/>
      </w:pPr>
      <w:r w:rsidRPr="006A524B">
        <w:t>Природа, население и хозяйство России. Каковы главные особенности природы России? Какими богатствами одарила Россию природа? В чем особенность населения России? Как различаются географические районы России?</w:t>
      </w:r>
    </w:p>
    <w:p w:rsidR="00AB030A" w:rsidRPr="006A524B" w:rsidRDefault="00AB030A" w:rsidP="00EE13F1">
      <w:pPr>
        <w:tabs>
          <w:tab w:val="left" w:pos="284"/>
          <w:tab w:val="left" w:pos="709"/>
        </w:tabs>
        <w:jc w:val="both"/>
      </w:pPr>
      <w:r w:rsidRPr="006A524B">
        <w:rPr>
          <w:b/>
        </w:rPr>
        <w:t xml:space="preserve">ТЕМА 6. АЗИЯ </w:t>
      </w:r>
    </w:p>
    <w:p w:rsidR="00AB030A" w:rsidRPr="006A524B" w:rsidRDefault="00AB030A" w:rsidP="00EE13F1">
      <w:pPr>
        <w:tabs>
          <w:tab w:val="left" w:pos="284"/>
          <w:tab w:val="left" w:pos="709"/>
        </w:tabs>
        <w:jc w:val="both"/>
      </w:pPr>
      <w:r w:rsidRPr="006A524B">
        <w:t>Закавказье. Где находятся эти страны? Каковы особенности природы этих стран? Каковы особенности населения и хозяйства стран Закавказья?</w:t>
      </w:r>
    </w:p>
    <w:p w:rsidR="00AB030A" w:rsidRPr="006A524B" w:rsidRDefault="00AB030A" w:rsidP="00EE13F1">
      <w:pPr>
        <w:tabs>
          <w:tab w:val="left" w:pos="284"/>
          <w:tab w:val="left" w:pos="709"/>
        </w:tabs>
        <w:jc w:val="both"/>
      </w:pPr>
      <w:r w:rsidRPr="006A524B">
        <w:t>Юго-Западная Азия. Какие страны образуют Юго-Западную Азию и где они находятся? Какова природа этих стран? Чем известны страны Юго-Западной Азии? Кто в них живет и чем занимаются эти люди?</w:t>
      </w:r>
    </w:p>
    <w:p w:rsidR="00AB030A" w:rsidRPr="006A524B" w:rsidRDefault="00AB030A" w:rsidP="00EE13F1">
      <w:pPr>
        <w:tabs>
          <w:tab w:val="left" w:pos="284"/>
          <w:tab w:val="left" w:pos="709"/>
        </w:tabs>
        <w:jc w:val="both"/>
      </w:pPr>
      <w:r w:rsidRPr="006A524B">
        <w:t>Центральная Азия. Где находятся страны Центральной Азии? Почему Центральную Азию называют «краем пустынь и гор»? Каковы особенности жизни населения стран Центральной Азии?</w:t>
      </w:r>
    </w:p>
    <w:p w:rsidR="00AB030A" w:rsidRPr="006A524B" w:rsidRDefault="00AB030A" w:rsidP="00EE13F1">
      <w:pPr>
        <w:tabs>
          <w:tab w:val="left" w:pos="284"/>
          <w:tab w:val="left" w:pos="709"/>
        </w:tabs>
        <w:jc w:val="both"/>
      </w:pPr>
      <w:r w:rsidRPr="006A524B">
        <w:t>Китай и Монголия. Где находятся эти страны? Каковы главные особенности природы этих стран? Каковы особенности населения и хозяйства Китая и Монголии?</w:t>
      </w:r>
    </w:p>
    <w:p w:rsidR="00AB030A" w:rsidRPr="006A524B" w:rsidRDefault="00AB030A" w:rsidP="00EE13F1">
      <w:pPr>
        <w:tabs>
          <w:tab w:val="left" w:pos="284"/>
          <w:tab w:val="left" w:pos="709"/>
        </w:tabs>
        <w:jc w:val="both"/>
      </w:pPr>
      <w:r w:rsidRPr="006A524B">
        <w:t>Япония и страны на Корейском полуострове. Где находятся эти страны? Каковы особенности природы Японии? Как живут японцы? Каковы особенности природы и населения Корейского полуострова?</w:t>
      </w:r>
    </w:p>
    <w:p w:rsidR="00AB030A" w:rsidRPr="006A524B" w:rsidRDefault="00AB030A" w:rsidP="00EE13F1">
      <w:pPr>
        <w:tabs>
          <w:tab w:val="left" w:pos="284"/>
          <w:tab w:val="left" w:pos="709"/>
        </w:tabs>
        <w:jc w:val="both"/>
      </w:pPr>
      <w:r w:rsidRPr="006A524B">
        <w:t>Южная Азия. Где находятся страны Южной Азии? В чем заключается разнообразие природы этих стран? Как в Южной Азии живут люди?</w:t>
      </w:r>
    </w:p>
    <w:p w:rsidR="00AB030A" w:rsidRPr="006A524B" w:rsidRDefault="00AB030A" w:rsidP="00EE13F1">
      <w:pPr>
        <w:tabs>
          <w:tab w:val="left" w:pos="284"/>
          <w:tab w:val="left" w:pos="709"/>
        </w:tabs>
        <w:jc w:val="both"/>
      </w:pPr>
      <w:r w:rsidRPr="006A524B">
        <w:t>Юго-Восточная Азия. Где находится Юго-Восточная Азия? Какова природа этой части Азии? Как в Юго-Восточной Азии живут люди?</w:t>
      </w:r>
    </w:p>
    <w:p w:rsidR="00AB030A" w:rsidRPr="006A524B" w:rsidRDefault="00AB030A" w:rsidP="00EE13F1">
      <w:pPr>
        <w:tabs>
          <w:tab w:val="left" w:pos="284"/>
          <w:tab w:val="left" w:pos="709"/>
        </w:tabs>
        <w:jc w:val="both"/>
        <w:rPr>
          <w:b/>
        </w:rPr>
      </w:pPr>
      <w:r w:rsidRPr="006A524B">
        <w:rPr>
          <w:b/>
        </w:rPr>
        <w:t xml:space="preserve">ТЕМА 7. АФРИКА </w:t>
      </w:r>
    </w:p>
    <w:p w:rsidR="00AB030A" w:rsidRPr="006A524B" w:rsidRDefault="00AB030A" w:rsidP="00EE13F1">
      <w:pPr>
        <w:tabs>
          <w:tab w:val="left" w:pos="284"/>
          <w:tab w:val="left" w:pos="709"/>
        </w:tabs>
        <w:jc w:val="both"/>
      </w:pPr>
      <w:r w:rsidRPr="006A524B">
        <w:t>Общая характеристика Африки. Каковы особенности природы Африки? Чем различаются страны Африки?</w:t>
      </w:r>
    </w:p>
    <w:p w:rsidR="00AB030A" w:rsidRPr="006A524B" w:rsidRDefault="00AB030A" w:rsidP="00EE13F1">
      <w:pPr>
        <w:tabs>
          <w:tab w:val="left" w:pos="284"/>
          <w:tab w:val="left" w:pos="709"/>
        </w:tabs>
        <w:jc w:val="both"/>
      </w:pPr>
      <w:r w:rsidRPr="006A524B">
        <w:t>Северная Африка. Где находятся страны Северной Африки? Что известно о прошлом этих стран? Какие природные районы можно выделить в Северной Африке? Чем различаются занятия населения этих стран?</w:t>
      </w:r>
    </w:p>
    <w:p w:rsidR="00AB030A" w:rsidRPr="006A524B" w:rsidRDefault="00AB030A" w:rsidP="00EE13F1">
      <w:pPr>
        <w:tabs>
          <w:tab w:val="left" w:pos="284"/>
          <w:tab w:val="left" w:pos="709"/>
        </w:tabs>
        <w:jc w:val="both"/>
      </w:pPr>
      <w:r w:rsidRPr="006A524B">
        <w:t>Западная и Центральная Африка. Каковы размеры этой части Африки? Какова природа расположенных здесь стран? Какие народы проживают на территории Западной и Центральной Африки и чем они занимаются?</w:t>
      </w:r>
    </w:p>
    <w:p w:rsidR="00AB030A" w:rsidRPr="006A524B" w:rsidRDefault="00AB030A" w:rsidP="00EE13F1">
      <w:pPr>
        <w:tabs>
          <w:tab w:val="left" w:pos="284"/>
          <w:tab w:val="left" w:pos="709"/>
        </w:tabs>
        <w:jc w:val="both"/>
      </w:pPr>
      <w:r w:rsidRPr="006A524B">
        <w:t>Восточная Африка. Где находятся страны Восточной Африки? Какова природа этих стран? Кто населяет страны Восточной Африки? Чем интересен остров Мадагаскар?</w:t>
      </w:r>
    </w:p>
    <w:p w:rsidR="00AB030A" w:rsidRPr="006A524B" w:rsidRDefault="00AB030A" w:rsidP="00EE13F1">
      <w:pPr>
        <w:tabs>
          <w:tab w:val="left" w:pos="284"/>
          <w:tab w:val="left" w:pos="709"/>
        </w:tabs>
        <w:jc w:val="both"/>
      </w:pPr>
      <w:r w:rsidRPr="006A524B">
        <w:t>Южная Африка. Где находятся страны Южной Африки? Каковы особенности природы этих стран? Кто населяет Южную Африку?</w:t>
      </w:r>
    </w:p>
    <w:p w:rsidR="00AB030A" w:rsidRPr="006A524B" w:rsidRDefault="00AB030A" w:rsidP="00EE13F1">
      <w:pPr>
        <w:tabs>
          <w:tab w:val="left" w:pos="284"/>
          <w:tab w:val="left" w:pos="709"/>
        </w:tabs>
        <w:jc w:val="both"/>
      </w:pPr>
      <w:r w:rsidRPr="006A524B">
        <w:rPr>
          <w:b/>
        </w:rPr>
        <w:t xml:space="preserve">ТЕМА 8. АМЕРИКА — НОВЫЙ СВЕТ </w:t>
      </w:r>
    </w:p>
    <w:p w:rsidR="00AB030A" w:rsidRPr="006A524B" w:rsidRDefault="00AB030A" w:rsidP="00EE13F1">
      <w:pPr>
        <w:tabs>
          <w:tab w:val="left" w:pos="284"/>
          <w:tab w:val="left" w:pos="709"/>
        </w:tabs>
        <w:jc w:val="both"/>
      </w:pPr>
      <w:r w:rsidRPr="006A524B">
        <w:t>Северная Америка. Южная Америка. Общая характеристика. Каковы особенности природы Северной Америки? Каковы особенности природы Южной Америки?</w:t>
      </w:r>
    </w:p>
    <w:p w:rsidR="00AB030A" w:rsidRPr="006A524B" w:rsidRDefault="00AB030A" w:rsidP="00EE13F1">
      <w:pPr>
        <w:tabs>
          <w:tab w:val="left" w:pos="284"/>
          <w:tab w:val="left" w:pos="709"/>
        </w:tabs>
        <w:jc w:val="both"/>
      </w:pPr>
      <w:r w:rsidRPr="006A524B">
        <w:t>Канада. Где находится Канада? Какова природа Канады? Как живут канадцы? Каковы особенности природы и населения самого большого в мире острова?</w:t>
      </w:r>
    </w:p>
    <w:p w:rsidR="00AB030A" w:rsidRPr="006A524B" w:rsidRDefault="00AB030A" w:rsidP="00EE13F1">
      <w:pPr>
        <w:tabs>
          <w:tab w:val="left" w:pos="284"/>
          <w:tab w:val="left" w:pos="709"/>
        </w:tabs>
        <w:jc w:val="both"/>
      </w:pPr>
      <w:r w:rsidRPr="006A524B">
        <w:t>Особенности географического положения, государственного устройства и природы США. Где находятся США? Каково государственное устройство США? Каковы особенности рельефа, климата и внутренних вод США? В каких природных зонах располагается территория США?</w:t>
      </w:r>
    </w:p>
    <w:p w:rsidR="00AB030A" w:rsidRPr="006A524B" w:rsidRDefault="00AB030A" w:rsidP="00EE13F1">
      <w:pPr>
        <w:tabs>
          <w:tab w:val="left" w:pos="284"/>
          <w:tab w:val="left" w:pos="709"/>
        </w:tabs>
        <w:jc w:val="both"/>
      </w:pPr>
      <w:r w:rsidRPr="006A524B">
        <w:t>Население и хозяйство США. Как происходило заселение территории США? Кто такие американцы и где они живут? Какие особенности имеет хозяйство США? Чем различаются районы США?</w:t>
      </w:r>
    </w:p>
    <w:p w:rsidR="00AB030A" w:rsidRPr="006A524B" w:rsidRDefault="00AB030A" w:rsidP="00EE13F1">
      <w:pPr>
        <w:tabs>
          <w:tab w:val="left" w:pos="284"/>
          <w:tab w:val="left" w:pos="709"/>
        </w:tabs>
        <w:jc w:val="both"/>
      </w:pPr>
      <w:r w:rsidRPr="006A524B">
        <w:t>Центральная Америка и Вест-Индия. Какие страны находятся в Центральной Америке? Что такое Вест-Индия? Каковы природа, население и хозяйство Мексики? Каковы особенности стран Центральной Америки? Каковы особенности многочисленных островов Вест-Индии?</w:t>
      </w:r>
    </w:p>
    <w:p w:rsidR="00AB030A" w:rsidRPr="006A524B" w:rsidRDefault="00AB030A" w:rsidP="00EE13F1">
      <w:pPr>
        <w:tabs>
          <w:tab w:val="left" w:pos="284"/>
          <w:tab w:val="left" w:pos="709"/>
        </w:tabs>
        <w:jc w:val="both"/>
      </w:pPr>
      <w:r w:rsidRPr="006A524B">
        <w:t>Бразилия. Где находится Бразилия и каковы ее размеры? Какова природа Амазонки? Каковы особенности природы Бразильского плоскогорья? Каковы главные черты населения и хозяйства Бразилии?</w:t>
      </w:r>
    </w:p>
    <w:p w:rsidR="00AB030A" w:rsidRPr="006A524B" w:rsidRDefault="00AB030A" w:rsidP="00EE13F1">
      <w:pPr>
        <w:tabs>
          <w:tab w:val="left" w:pos="284"/>
          <w:tab w:val="left" w:pos="709"/>
        </w:tabs>
        <w:jc w:val="both"/>
      </w:pPr>
      <w:r w:rsidRPr="006A524B">
        <w:t>Хребты и нагорья Анд: от Венесуэлы до Чили. Какие страны называют Андскими? Каковы особенности рельефа Андских стран? Какие природные комплексы сформировались в Андских странах? Каковы особенности населения и хозяйства Андских стран? Чем знамениты Андские страны?</w:t>
      </w:r>
    </w:p>
    <w:p w:rsidR="00AB030A" w:rsidRPr="006A524B" w:rsidRDefault="00AB030A" w:rsidP="00EE13F1">
      <w:pPr>
        <w:tabs>
          <w:tab w:val="left" w:pos="284"/>
          <w:tab w:val="left" w:pos="709"/>
        </w:tabs>
        <w:jc w:val="both"/>
      </w:pPr>
      <w:r w:rsidRPr="006A524B">
        <w:t>Лаплатские страны. Где находятся эти страны? Какова природа этих стран? Каковы отличительные черты населения и хозяйства Лаплатских стран?</w:t>
      </w:r>
    </w:p>
    <w:p w:rsidR="00AB030A" w:rsidRPr="006A524B" w:rsidRDefault="00AB030A" w:rsidP="00EE13F1">
      <w:pPr>
        <w:tabs>
          <w:tab w:val="left" w:pos="284"/>
          <w:tab w:val="left" w:pos="709"/>
        </w:tabs>
        <w:jc w:val="both"/>
        <w:rPr>
          <w:b/>
        </w:rPr>
      </w:pPr>
      <w:r w:rsidRPr="006A524B">
        <w:rPr>
          <w:b/>
        </w:rPr>
        <w:t xml:space="preserve">ТЕМА 9. АВСТРАЛИЯ И ОКЕАНИЯ </w:t>
      </w:r>
    </w:p>
    <w:p w:rsidR="00AB030A" w:rsidRPr="006A524B" w:rsidRDefault="00AB030A" w:rsidP="00EE13F1">
      <w:pPr>
        <w:tabs>
          <w:tab w:val="left" w:pos="284"/>
          <w:tab w:val="left" w:pos="709"/>
        </w:tabs>
        <w:jc w:val="both"/>
      </w:pPr>
      <w:r w:rsidRPr="006A524B">
        <w:t>Географическое положение и природа Австралии.</w:t>
      </w:r>
    </w:p>
    <w:p w:rsidR="00AB030A" w:rsidRPr="006A524B" w:rsidRDefault="00AB030A" w:rsidP="00EE13F1">
      <w:pPr>
        <w:tabs>
          <w:tab w:val="left" w:pos="284"/>
          <w:tab w:val="left" w:pos="709"/>
        </w:tabs>
        <w:jc w:val="both"/>
      </w:pPr>
      <w:r w:rsidRPr="006A524B">
        <w:t>Какова природа Австралии? Почему Австралию можно назвать материком-заповедником?</w:t>
      </w:r>
    </w:p>
    <w:p w:rsidR="00AB030A" w:rsidRPr="006A524B" w:rsidRDefault="00AB030A" w:rsidP="00EE13F1">
      <w:pPr>
        <w:tabs>
          <w:tab w:val="left" w:pos="284"/>
          <w:tab w:val="left" w:pos="709"/>
        </w:tabs>
        <w:jc w:val="both"/>
      </w:pPr>
      <w:r w:rsidRPr="006A524B">
        <w:t>Австралийский Союз. Когда европейцы узнали об Австралии и заселили ее? Какие особенности характерны для современного населения и хозяйства Австралийского Союза?</w:t>
      </w:r>
    </w:p>
    <w:p w:rsidR="00AB030A" w:rsidRPr="006A524B" w:rsidRDefault="00AB030A" w:rsidP="00EE13F1">
      <w:pPr>
        <w:tabs>
          <w:tab w:val="left" w:pos="284"/>
          <w:tab w:val="left" w:pos="709"/>
        </w:tabs>
        <w:jc w:val="both"/>
      </w:pPr>
      <w:r w:rsidRPr="006A524B">
        <w:t>Океания. Что такое Океания? Каковы особенности природы и населения Океании? Каковы особенности Меланезии? Каковы особенности Полинезии? Каковы особенности Микронезии? Как образуются коралловые рифы и атоллы?</w:t>
      </w:r>
    </w:p>
    <w:p w:rsidR="00AB030A" w:rsidRPr="006A524B" w:rsidRDefault="00AB030A" w:rsidP="00EE13F1">
      <w:pPr>
        <w:tabs>
          <w:tab w:val="left" w:pos="284"/>
          <w:tab w:val="left" w:pos="709"/>
        </w:tabs>
        <w:jc w:val="both"/>
        <w:rPr>
          <w:b/>
        </w:rPr>
      </w:pPr>
      <w:r w:rsidRPr="006A524B">
        <w:rPr>
          <w:b/>
        </w:rPr>
        <w:t xml:space="preserve">ТЕМА 10. ПОЛЯРНЫЕ ОБЛАСТИ ЗЕМЛИ </w:t>
      </w:r>
    </w:p>
    <w:p w:rsidR="00AB030A" w:rsidRPr="006A524B" w:rsidRDefault="00AB030A" w:rsidP="00EE13F1">
      <w:pPr>
        <w:tabs>
          <w:tab w:val="left" w:pos="284"/>
          <w:tab w:val="left" w:pos="709"/>
        </w:tabs>
        <w:jc w:val="both"/>
      </w:pPr>
      <w:r w:rsidRPr="006A524B">
        <w:t>Полярные области Земли. Что называют полярными областями Земли? Чем похожи и чем различаются Арктика и Антарктика? Что представляет собой сухопутная часть Арктики? Как люди исследовали полярные области Земли?</w:t>
      </w:r>
    </w:p>
    <w:p w:rsidR="00AB030A" w:rsidRPr="006A524B" w:rsidRDefault="00AB030A" w:rsidP="00EE13F1">
      <w:pPr>
        <w:tabs>
          <w:tab w:val="left" w:pos="284"/>
          <w:tab w:val="left" w:pos="709"/>
        </w:tabs>
        <w:jc w:val="both"/>
      </w:pPr>
      <w:r w:rsidRPr="006A524B">
        <w:t>Антарктика. Каковы природные особенности Антарктики? Чем Антарктида отличается от других материков? Кто живет в Антарктиде?</w:t>
      </w:r>
    </w:p>
    <w:p w:rsidR="00AB030A" w:rsidRPr="006A524B" w:rsidRDefault="00AB030A" w:rsidP="00EE13F1">
      <w:pPr>
        <w:tabs>
          <w:tab w:val="left" w:pos="284"/>
          <w:tab w:val="left" w:pos="709"/>
        </w:tabs>
        <w:jc w:val="both"/>
        <w:rPr>
          <w:b/>
        </w:rPr>
      </w:pPr>
      <w:r w:rsidRPr="006A524B">
        <w:rPr>
          <w:b/>
        </w:rPr>
        <w:t xml:space="preserve">Раздел III. Человек и планета: история взаимоотношений </w:t>
      </w:r>
    </w:p>
    <w:p w:rsidR="00AB030A" w:rsidRPr="006A524B" w:rsidRDefault="00AB030A" w:rsidP="00EE13F1">
      <w:pPr>
        <w:tabs>
          <w:tab w:val="left" w:pos="284"/>
          <w:tab w:val="left" w:pos="709"/>
        </w:tabs>
        <w:jc w:val="both"/>
      </w:pPr>
      <w:r w:rsidRPr="006A524B">
        <w:t>История изменения природы Земли человеком. Как изменяли природу первобытные люди? Как воздействовало на природу древнее земледелие? Чем различается изменение природы человеком в древности в наши дни? Что происходит в земных оболочках под влиянием деятельности человека?</w:t>
      </w:r>
    </w:p>
    <w:p w:rsidR="00AB030A" w:rsidRPr="006A524B" w:rsidRDefault="00AB030A" w:rsidP="00EE13F1">
      <w:pPr>
        <w:tabs>
          <w:tab w:val="left" w:pos="284"/>
          <w:tab w:val="left" w:pos="709"/>
        </w:tabs>
        <w:jc w:val="both"/>
      </w:pPr>
      <w:r w:rsidRPr="006A524B">
        <w:t>Изменение человеком природы материков. Почему у взаимоотношений человека и природы на разных материках Земли есть свои особенности? Как человек изменяет природу Евразии и Северной Америки? Как человек изменяет природу Южной Америки? Как человек влияет на природу Африки?</w:t>
      </w:r>
    </w:p>
    <w:p w:rsidR="00AB030A" w:rsidRPr="006A524B" w:rsidRDefault="00AB030A" w:rsidP="00EE13F1">
      <w:pPr>
        <w:tabs>
          <w:tab w:val="left" w:pos="284"/>
          <w:tab w:val="left" w:pos="709"/>
        </w:tabs>
        <w:jc w:val="both"/>
        <w:rPr>
          <w:b/>
        </w:rPr>
      </w:pPr>
      <w:r w:rsidRPr="006A524B">
        <w:rPr>
          <w:b/>
        </w:rPr>
        <w:t xml:space="preserve">Перечень оцениваемых практических работ: </w:t>
      </w:r>
    </w:p>
    <w:p w:rsidR="00AB030A" w:rsidRPr="006A524B" w:rsidRDefault="00AB030A" w:rsidP="00EE13F1">
      <w:pPr>
        <w:tabs>
          <w:tab w:val="left" w:pos="284"/>
          <w:tab w:val="left" w:pos="709"/>
        </w:tabs>
        <w:jc w:val="both"/>
        <w:rPr>
          <w:b/>
        </w:rPr>
      </w:pPr>
      <w:r w:rsidRPr="006A524B">
        <w:rPr>
          <w:b/>
          <w:bCs/>
        </w:rPr>
        <w:t>Урок-практикум (продолжение). Карта — один из основных</w:t>
      </w:r>
      <w:r w:rsidRPr="006A524B">
        <w:rPr>
          <w:b/>
        </w:rPr>
        <w:t xml:space="preserve"> </w:t>
      </w:r>
      <w:r w:rsidRPr="006A524B">
        <w:rPr>
          <w:b/>
          <w:bCs/>
        </w:rPr>
        <w:t xml:space="preserve">источников страноведческой информации. </w:t>
      </w:r>
      <w:r w:rsidRPr="006A524B">
        <w:t>Как охарактеризовать по карте географическое положение, природу, население и хозяйство территории? О чем могут рассказать географические названия?</w:t>
      </w:r>
    </w:p>
    <w:p w:rsidR="00AB030A" w:rsidRPr="006A524B" w:rsidRDefault="00AB030A" w:rsidP="00EE13F1">
      <w:pPr>
        <w:tabs>
          <w:tab w:val="left" w:pos="284"/>
          <w:tab w:val="left" w:pos="709"/>
        </w:tabs>
        <w:jc w:val="both"/>
        <w:rPr>
          <w:b/>
        </w:rPr>
      </w:pPr>
      <w:r w:rsidRPr="006A524B">
        <w:rPr>
          <w:b/>
          <w:bCs/>
        </w:rPr>
        <w:t xml:space="preserve">Урок-практикум (продолжение). Карта — один из основных источников страноведческой информации. </w:t>
      </w:r>
      <w:r w:rsidRPr="006A524B">
        <w:t>Как охарактеризовать по карте географическое положение, природу, население и хозяйство территории? О чем могут рассказать географические названия?</w:t>
      </w:r>
    </w:p>
    <w:p w:rsidR="00AB030A" w:rsidRPr="006A524B" w:rsidRDefault="00AB030A" w:rsidP="00EE13F1">
      <w:pPr>
        <w:tabs>
          <w:tab w:val="left" w:pos="284"/>
          <w:tab w:val="left" w:pos="709"/>
        </w:tabs>
        <w:jc w:val="both"/>
        <w:rPr>
          <w:b/>
          <w:bCs/>
        </w:rPr>
      </w:pPr>
      <w:r w:rsidRPr="006A524B">
        <w:rPr>
          <w:b/>
          <w:bCs/>
        </w:rPr>
        <w:t>Урок-практикум. Евразия — самый большой материк Земли</w:t>
      </w:r>
      <w:r w:rsidRPr="006A524B">
        <w:t>. Географическое положение. Почему изучение материков надо начинать с изучения их географического положения? Каковы особенности географического положения Евразии?</w:t>
      </w:r>
    </w:p>
    <w:p w:rsidR="00AB030A" w:rsidRPr="006A524B" w:rsidRDefault="00AB030A" w:rsidP="00EE13F1">
      <w:pPr>
        <w:tabs>
          <w:tab w:val="left" w:pos="284"/>
          <w:tab w:val="left" w:pos="709"/>
        </w:tabs>
        <w:jc w:val="both"/>
      </w:pPr>
      <w:r w:rsidRPr="006A524B">
        <w:rPr>
          <w:b/>
          <w:bCs/>
        </w:rPr>
        <w:t xml:space="preserve">Урок-практикум. Рельеф Евразии. </w:t>
      </w:r>
      <w:r w:rsidRPr="006A524B">
        <w:t>Почему рельеф Евразии так разнообразен?</w:t>
      </w:r>
    </w:p>
    <w:p w:rsidR="00AB030A" w:rsidRPr="006A524B" w:rsidRDefault="00AB030A" w:rsidP="00EE13F1">
      <w:pPr>
        <w:tabs>
          <w:tab w:val="left" w:pos="284"/>
          <w:tab w:val="left" w:pos="709"/>
        </w:tabs>
        <w:jc w:val="both"/>
      </w:pPr>
      <w:r w:rsidRPr="006A524B">
        <w:rPr>
          <w:b/>
          <w:bCs/>
        </w:rPr>
        <w:t xml:space="preserve">Урок-практикум. Климат Евразии. </w:t>
      </w:r>
      <w:r w:rsidRPr="006A524B">
        <w:t>Почему климат Евразии так разнообразен? Как образуются переходные климатические пояса? Чем переходные климатические пояса отличаются от основных поясов? Что такое климатограммы? Для чего они нужны?</w:t>
      </w:r>
    </w:p>
    <w:p w:rsidR="00AB030A" w:rsidRPr="006A524B" w:rsidRDefault="00AB030A" w:rsidP="00EE13F1">
      <w:pPr>
        <w:tabs>
          <w:tab w:val="left" w:pos="284"/>
          <w:tab w:val="left" w:pos="709"/>
        </w:tabs>
        <w:jc w:val="both"/>
        <w:rPr>
          <w:b/>
          <w:bCs/>
        </w:rPr>
      </w:pPr>
      <w:r w:rsidRPr="006A524B">
        <w:rPr>
          <w:b/>
          <w:bCs/>
        </w:rPr>
        <w:t xml:space="preserve">Урок-практикум. Внутренние воды и природные зоны Евразии. </w:t>
      </w:r>
      <w:r w:rsidRPr="006A524B">
        <w:t>Как внутренние воды распределены по территории Евразии? Каковы особенности размещения почвенно-расти-</w:t>
      </w:r>
    </w:p>
    <w:p w:rsidR="00AB030A" w:rsidRPr="006A524B" w:rsidRDefault="00AB030A" w:rsidP="00EE13F1">
      <w:pPr>
        <w:tabs>
          <w:tab w:val="left" w:pos="284"/>
          <w:tab w:val="left" w:pos="709"/>
        </w:tabs>
        <w:jc w:val="both"/>
        <w:rPr>
          <w:b/>
        </w:rPr>
      </w:pPr>
      <w:r w:rsidRPr="006A524B">
        <w:t>тельных зон?</w:t>
      </w:r>
    </w:p>
    <w:p w:rsidR="00AB030A" w:rsidRPr="006A524B" w:rsidRDefault="00AB030A" w:rsidP="00EE13F1">
      <w:pPr>
        <w:tabs>
          <w:tab w:val="left" w:pos="284"/>
          <w:tab w:val="left" w:pos="709"/>
        </w:tabs>
        <w:jc w:val="both"/>
        <w:rPr>
          <w:b/>
        </w:rPr>
      </w:pPr>
      <w:r w:rsidRPr="006A524B">
        <w:rPr>
          <w:b/>
        </w:rPr>
        <w:t>Перечень не оцениваемых практических работ:</w:t>
      </w:r>
    </w:p>
    <w:p w:rsidR="00355D29" w:rsidRPr="006A524B" w:rsidRDefault="00AB030A" w:rsidP="00EE13F1">
      <w:pPr>
        <w:tabs>
          <w:tab w:val="left" w:pos="284"/>
          <w:tab w:val="left" w:pos="709"/>
        </w:tabs>
        <w:jc w:val="both"/>
      </w:pPr>
      <w:r w:rsidRPr="006A524B">
        <w:rPr>
          <w:b/>
          <w:bCs/>
        </w:rPr>
        <w:t>Урок-практикум. Источники страноведческой информации.</w:t>
      </w:r>
      <w:r w:rsidRPr="006A524B">
        <w:rPr>
          <w:b/>
        </w:rPr>
        <w:t xml:space="preserve"> </w:t>
      </w:r>
      <w:r w:rsidRPr="006A524B">
        <w:t>Как можно использовать справочную литературу для получения</w:t>
      </w:r>
      <w:r w:rsidRPr="006A524B">
        <w:rPr>
          <w:b/>
        </w:rPr>
        <w:t xml:space="preserve"> </w:t>
      </w:r>
      <w:r w:rsidRPr="006A524B">
        <w:t>страноведческой информации? Чем полезны для</w:t>
      </w:r>
      <w:r w:rsidRPr="006A524B">
        <w:rPr>
          <w:b/>
        </w:rPr>
        <w:t xml:space="preserve"> </w:t>
      </w:r>
      <w:r w:rsidRPr="006A524B">
        <w:t>страноведа описания путешественников и литературные</w:t>
      </w:r>
      <w:r w:rsidRPr="006A524B">
        <w:rPr>
          <w:b/>
        </w:rPr>
        <w:t xml:space="preserve"> </w:t>
      </w:r>
      <w:r w:rsidRPr="006A524B">
        <w:t>произведения?</w:t>
      </w:r>
      <w:r w:rsidRPr="006A524B">
        <w:rPr>
          <w:b/>
        </w:rPr>
        <w:t xml:space="preserve"> </w:t>
      </w:r>
      <w:r w:rsidRPr="006A524B">
        <w:t>Как могут помочь при составлении страноведческого</w:t>
      </w:r>
      <w:r w:rsidRPr="006A524B">
        <w:rPr>
          <w:b/>
        </w:rPr>
        <w:t xml:space="preserve"> </w:t>
      </w:r>
      <w:r w:rsidRPr="006A524B">
        <w:t>описания фотографии, космические снимки и рисунки?</w:t>
      </w:r>
    </w:p>
    <w:p w:rsidR="00AB030A" w:rsidRPr="00617233" w:rsidRDefault="00617233" w:rsidP="00617233">
      <w:pPr>
        <w:tabs>
          <w:tab w:val="left" w:pos="284"/>
          <w:tab w:val="left" w:pos="709"/>
        </w:tabs>
        <w:jc w:val="center"/>
        <w:rPr>
          <w:b/>
          <w:i/>
        </w:rPr>
      </w:pPr>
      <w:r w:rsidRPr="00617233">
        <w:rPr>
          <w:b/>
          <w:i/>
        </w:rPr>
        <w:t>8 класс.</w:t>
      </w:r>
      <w:r w:rsidR="00AB030A" w:rsidRPr="00617233">
        <w:rPr>
          <w:b/>
          <w:i/>
        </w:rPr>
        <w:t xml:space="preserve"> </w:t>
      </w:r>
      <w:r w:rsidRPr="00617233">
        <w:rPr>
          <w:b/>
          <w:i/>
        </w:rPr>
        <w:t xml:space="preserve">География </w:t>
      </w:r>
      <w:r>
        <w:rPr>
          <w:b/>
          <w:i/>
        </w:rPr>
        <w:t>Р</w:t>
      </w:r>
      <w:r w:rsidRPr="00617233">
        <w:rPr>
          <w:b/>
          <w:i/>
        </w:rPr>
        <w:t>оссии. Природа и население</w:t>
      </w:r>
    </w:p>
    <w:p w:rsidR="00AB030A" w:rsidRPr="006A524B" w:rsidRDefault="00AB030A" w:rsidP="00EE13F1">
      <w:pPr>
        <w:tabs>
          <w:tab w:val="left" w:pos="284"/>
          <w:tab w:val="left" w:pos="709"/>
        </w:tabs>
        <w:jc w:val="both"/>
        <w:rPr>
          <w:b/>
        </w:rPr>
      </w:pPr>
      <w:r w:rsidRPr="006A524B">
        <w:rPr>
          <w:b/>
        </w:rPr>
        <w:t xml:space="preserve">ВВЕДЕНИЕ </w:t>
      </w:r>
    </w:p>
    <w:p w:rsidR="00AB030A" w:rsidRPr="006A524B" w:rsidRDefault="00AB030A" w:rsidP="00EE13F1">
      <w:pPr>
        <w:tabs>
          <w:tab w:val="left" w:pos="284"/>
          <w:tab w:val="left" w:pos="709"/>
        </w:tabs>
        <w:jc w:val="both"/>
      </w:pPr>
      <w:r w:rsidRPr="006A524B">
        <w:t>Зачем мы изучаем географию России. География — один из способов познания окружающего мира. Разделы географической науки. География России и краеведение. Географический взгляд на мир.</w:t>
      </w:r>
    </w:p>
    <w:p w:rsidR="00AB030A" w:rsidRPr="006A524B" w:rsidRDefault="00AB030A" w:rsidP="00EE13F1">
      <w:pPr>
        <w:tabs>
          <w:tab w:val="left" w:pos="284"/>
          <w:tab w:val="left" w:pos="709"/>
        </w:tabs>
        <w:jc w:val="both"/>
        <w:rPr>
          <w:b/>
        </w:rPr>
      </w:pPr>
      <w:r w:rsidRPr="006A524B">
        <w:rPr>
          <w:b/>
        </w:rPr>
        <w:t xml:space="preserve">Раздел I. Пространства России </w:t>
      </w:r>
    </w:p>
    <w:p w:rsidR="00AB030A" w:rsidRPr="006A524B" w:rsidRDefault="00AB030A" w:rsidP="00EE13F1">
      <w:pPr>
        <w:tabs>
          <w:tab w:val="left" w:pos="284"/>
          <w:tab w:val="left" w:pos="709"/>
        </w:tabs>
        <w:jc w:val="both"/>
      </w:pPr>
      <w:r w:rsidRPr="006A524B">
        <w:t>Россия на карте мира. Какова доля России в территории и населении мира? Есть ли страна севернее и холоднее? Где находятся крайние точки России? Какова протяженность территории России?</w:t>
      </w:r>
    </w:p>
    <w:p w:rsidR="00AB030A" w:rsidRPr="006A524B" w:rsidRDefault="00AB030A" w:rsidP="00EE13F1">
      <w:pPr>
        <w:tabs>
          <w:tab w:val="left" w:pos="284"/>
          <w:tab w:val="left" w:pos="709"/>
        </w:tabs>
        <w:jc w:val="both"/>
      </w:pPr>
      <w:r w:rsidRPr="006A524B">
        <w:t>Границы России. С какими странами граничит Россия на суше? Каковы морские границы России?</w:t>
      </w:r>
    </w:p>
    <w:p w:rsidR="00AB030A" w:rsidRPr="006A524B" w:rsidRDefault="00AB030A" w:rsidP="00EE13F1">
      <w:pPr>
        <w:tabs>
          <w:tab w:val="left" w:pos="284"/>
          <w:tab w:val="left" w:pos="709"/>
        </w:tabs>
        <w:jc w:val="both"/>
      </w:pPr>
      <w:r w:rsidRPr="006A524B">
        <w:t>Россия на карте часовых поясов. Что такое поясное, декретное и летнее время? Где на Земле начинаются новые сутки?</w:t>
      </w:r>
    </w:p>
    <w:p w:rsidR="00AB030A" w:rsidRPr="006A524B" w:rsidRDefault="00AB030A" w:rsidP="00EE13F1">
      <w:pPr>
        <w:tabs>
          <w:tab w:val="left" w:pos="284"/>
          <w:tab w:val="left" w:pos="709"/>
        </w:tabs>
        <w:jc w:val="both"/>
      </w:pPr>
      <w:r w:rsidRPr="006A524B">
        <w:t>Формирование территории России. Как начиналось освоение новых земель? Как происходило присоединение восточных территорий? Как происходило присоединение южных территорий? Как Россия закреплялась на Дальнем Востоке? Чем закончился период расширения территории государства?</w:t>
      </w:r>
    </w:p>
    <w:p w:rsidR="00AB030A" w:rsidRPr="006A524B" w:rsidRDefault="00AB030A" w:rsidP="00EE13F1">
      <w:pPr>
        <w:tabs>
          <w:tab w:val="left" w:pos="284"/>
          <w:tab w:val="left" w:pos="709"/>
        </w:tabs>
        <w:jc w:val="both"/>
      </w:pPr>
      <w:r w:rsidRPr="006A524B">
        <w:t xml:space="preserve">Географическое изучение территории России. Какие главные задачи стоят перед географической наукой на первых этапах освоения и изучения новых территорий? Бывают ли географические «закрытия»? Могут ли географы помочь преобразовать территорию? Каковы современные задачи географии России? Какие бывают источники географических знаний? </w:t>
      </w:r>
    </w:p>
    <w:p w:rsidR="00AB030A" w:rsidRPr="006A524B" w:rsidRDefault="00AB030A" w:rsidP="00EE13F1">
      <w:pPr>
        <w:tabs>
          <w:tab w:val="left" w:pos="284"/>
          <w:tab w:val="left" w:pos="709"/>
        </w:tabs>
        <w:jc w:val="both"/>
      </w:pPr>
      <w:r w:rsidRPr="006A524B">
        <w:rPr>
          <w:b/>
        </w:rPr>
        <w:t>Практические работы</w:t>
      </w:r>
      <w:r w:rsidRPr="006A524B">
        <w:t>. 1. Сравнение географического положения России и Канады. 2. Решение задач на определение поясного времени.</w:t>
      </w:r>
    </w:p>
    <w:p w:rsidR="00AB030A" w:rsidRPr="006A524B" w:rsidRDefault="00AB030A" w:rsidP="00EE13F1">
      <w:pPr>
        <w:tabs>
          <w:tab w:val="left" w:pos="284"/>
          <w:tab w:val="left" w:pos="709"/>
        </w:tabs>
        <w:jc w:val="both"/>
        <w:rPr>
          <w:b/>
        </w:rPr>
      </w:pPr>
      <w:r w:rsidRPr="006A524B">
        <w:rPr>
          <w:b/>
        </w:rPr>
        <w:t xml:space="preserve">Раздел II. Природа и человек </w:t>
      </w:r>
    </w:p>
    <w:p w:rsidR="00AB030A" w:rsidRPr="006A524B" w:rsidRDefault="00AB030A" w:rsidP="00EE13F1">
      <w:pPr>
        <w:tabs>
          <w:tab w:val="left" w:pos="284"/>
          <w:tab w:val="left" w:pos="709"/>
        </w:tabs>
        <w:jc w:val="both"/>
        <w:rPr>
          <w:b/>
        </w:rPr>
      </w:pPr>
      <w:r w:rsidRPr="006A524B">
        <w:rPr>
          <w:b/>
        </w:rPr>
        <w:t xml:space="preserve">ТЕМА 1. РЕЛЬЕФ И НЕДРА </w:t>
      </w:r>
    </w:p>
    <w:p w:rsidR="00AB030A" w:rsidRPr="006A524B" w:rsidRDefault="00AB030A" w:rsidP="00EE13F1">
      <w:pPr>
        <w:tabs>
          <w:tab w:val="left" w:pos="284"/>
          <w:tab w:val="left" w:pos="709"/>
        </w:tabs>
        <w:jc w:val="both"/>
      </w:pPr>
      <w:r w:rsidRPr="006A524B">
        <w:t>Строение земной коры (литосферы) на территории России. Как определяют возраст и изучают геологическую историю развития Земли? Что такое геохронологическая шкала? Что такое тектонические структуры? Как образуются горы?</w:t>
      </w:r>
    </w:p>
    <w:p w:rsidR="00AB030A" w:rsidRPr="006A524B" w:rsidRDefault="00AB030A" w:rsidP="00EE13F1">
      <w:pPr>
        <w:tabs>
          <w:tab w:val="left" w:pos="284"/>
          <w:tab w:val="left" w:pos="709"/>
        </w:tabs>
        <w:jc w:val="both"/>
      </w:pPr>
      <w:r w:rsidRPr="006A524B">
        <w:t>Важнейшие особенности рельефа России. Что представляют собой равнины России? Какие горные сооружения окаймляют равнины?</w:t>
      </w:r>
    </w:p>
    <w:p w:rsidR="00AB030A" w:rsidRPr="006A524B" w:rsidRDefault="00AB030A" w:rsidP="00EE13F1">
      <w:pPr>
        <w:tabs>
          <w:tab w:val="left" w:pos="284"/>
          <w:tab w:val="left" w:pos="709"/>
        </w:tabs>
        <w:jc w:val="both"/>
      </w:pPr>
      <w:r w:rsidRPr="006A524B">
        <w:t>Современное развитие рельефа. Как внутренние силы Земли влияют на рельеф? Какова роль внешних сил в формировании рельефа? Как ледник изменял лик планеты? Как воды изменяют земную поверхность? Что такое эоловые формы рельефа? Как человек изменяет рельеф?</w:t>
      </w:r>
    </w:p>
    <w:p w:rsidR="00AB030A" w:rsidRPr="006A524B" w:rsidRDefault="00AB030A" w:rsidP="00EE13F1">
      <w:pPr>
        <w:tabs>
          <w:tab w:val="left" w:pos="284"/>
          <w:tab w:val="left" w:pos="709"/>
        </w:tabs>
        <w:jc w:val="both"/>
      </w:pPr>
      <w:r w:rsidRPr="006A524B">
        <w:t>Использование недр. Какими рудными полезными ископаемыми богата Россия? Где добываются полезные ископаемые осадочного происхождения? Как добыча полезных ископаемых влияет на окружающую среду?</w:t>
      </w:r>
    </w:p>
    <w:p w:rsidR="00AB030A" w:rsidRPr="006A524B" w:rsidRDefault="00AB030A" w:rsidP="00EE13F1">
      <w:pPr>
        <w:tabs>
          <w:tab w:val="left" w:pos="284"/>
          <w:tab w:val="left" w:pos="709"/>
        </w:tabs>
        <w:jc w:val="both"/>
      </w:pPr>
      <w:r w:rsidRPr="006A524B">
        <w:rPr>
          <w:b/>
        </w:rPr>
        <w:t>Практические работы.</w:t>
      </w:r>
      <w:r w:rsidRPr="006A524B">
        <w:t xml:space="preserve"> 3-4. Обозначение на контурной карте главных тектонических структур, наиболее крупных форм рельефа. </w:t>
      </w:r>
    </w:p>
    <w:p w:rsidR="00AB030A" w:rsidRPr="006A524B" w:rsidRDefault="00AB030A" w:rsidP="00EE13F1">
      <w:pPr>
        <w:tabs>
          <w:tab w:val="left" w:pos="284"/>
          <w:tab w:val="left" w:pos="709"/>
        </w:tabs>
        <w:jc w:val="both"/>
        <w:rPr>
          <w:b/>
        </w:rPr>
      </w:pPr>
      <w:r w:rsidRPr="006A524B">
        <w:rPr>
          <w:b/>
        </w:rPr>
        <w:t xml:space="preserve">ТЕМА 2. КЛИМАТ </w:t>
      </w:r>
    </w:p>
    <w:p w:rsidR="00AB030A" w:rsidRPr="006A524B" w:rsidRDefault="00AB030A" w:rsidP="00EE13F1">
      <w:pPr>
        <w:tabs>
          <w:tab w:val="left" w:pos="284"/>
          <w:tab w:val="left" w:pos="709"/>
        </w:tabs>
        <w:jc w:val="both"/>
      </w:pPr>
      <w:r w:rsidRPr="006A524B">
        <w:t>Общая характеристика климата России. В каких климатических поясах находится наша страна? Чем объяснить ярко выраженную сезонность климатических характеристик и холодную продолжительную зиму на территории нашей страны?</w:t>
      </w:r>
    </w:p>
    <w:p w:rsidR="00AB030A" w:rsidRPr="006A524B" w:rsidRDefault="00AB030A" w:rsidP="00EE13F1">
      <w:pPr>
        <w:tabs>
          <w:tab w:val="left" w:pos="284"/>
          <w:tab w:val="left" w:pos="709"/>
        </w:tabs>
        <w:jc w:val="both"/>
      </w:pPr>
      <w:r w:rsidRPr="006A524B">
        <w:t>Закономерности циркуляции воздушных масс. Атмосферные фронты, циклоны и антициклоны. Каковы закономерности движения воздушных масс над территорией России? Как влияет на климат западный перенос воздушных масс? Какие особенности климата определяют континентальные воздушные массы? Что такое атмосферный фронт? Как меняется погода при движении атмосферных фронтов? Что такое циклон и антициклон? Как меняется погода при движении циклонов и антициклонов?</w:t>
      </w:r>
    </w:p>
    <w:p w:rsidR="00AB030A" w:rsidRPr="006A524B" w:rsidRDefault="00AB030A" w:rsidP="00EE13F1">
      <w:pPr>
        <w:tabs>
          <w:tab w:val="left" w:pos="284"/>
          <w:tab w:val="left" w:pos="709"/>
        </w:tabs>
        <w:jc w:val="both"/>
      </w:pPr>
      <w:r w:rsidRPr="006A524B">
        <w:t>Распределение температур и осадков. Как влияют на распределение температур и осадков океаны и течения? Какой регион самый холодный? Каковы закономерности изменения количества осадков на территории страны?</w:t>
      </w:r>
    </w:p>
    <w:p w:rsidR="00AB030A" w:rsidRPr="006A524B" w:rsidRDefault="00AB030A" w:rsidP="00EE13F1">
      <w:pPr>
        <w:tabs>
          <w:tab w:val="left" w:pos="284"/>
          <w:tab w:val="left" w:pos="709"/>
        </w:tabs>
        <w:jc w:val="both"/>
      </w:pPr>
      <w:r w:rsidRPr="006A524B">
        <w:t>Типы климата нашей страны. Чем характеризуются арктический и субарктический климаты? Какие климатические области выделяют в пределах умеренного климатического пояса? Чем характеризуется субтропический климат?</w:t>
      </w:r>
    </w:p>
    <w:p w:rsidR="00AB030A" w:rsidRPr="006A524B" w:rsidRDefault="00AB030A" w:rsidP="00EE13F1">
      <w:pPr>
        <w:tabs>
          <w:tab w:val="left" w:pos="284"/>
          <w:tab w:val="left" w:pos="709"/>
        </w:tabs>
        <w:jc w:val="both"/>
      </w:pPr>
      <w:r w:rsidRPr="006A524B">
        <w:t>Климат и человек. Что такое комфортность климата? Почему нужно прогнозировать погоду? Какие особенности климата важны для ведения сельского хозяйства?</w:t>
      </w:r>
    </w:p>
    <w:p w:rsidR="00AB030A" w:rsidRPr="006A524B" w:rsidRDefault="00AB030A" w:rsidP="00EE13F1">
      <w:pPr>
        <w:tabs>
          <w:tab w:val="left" w:pos="284"/>
          <w:tab w:val="left" w:pos="709"/>
        </w:tabs>
        <w:jc w:val="both"/>
      </w:pPr>
      <w:r w:rsidRPr="006A524B">
        <w:rPr>
          <w:b/>
        </w:rPr>
        <w:t xml:space="preserve"> Практические работы.</w:t>
      </w:r>
      <w:r w:rsidRPr="006A524B">
        <w:t xml:space="preserve"> 6. Характеристика климатических областей с точки зрения условий жизни и хозяйственной деятельности людей. 6. Оценка влияния климатических условий на географию сельскохозяйственных культур. Работа с таблицей, агроклиматическими картами.</w:t>
      </w:r>
    </w:p>
    <w:p w:rsidR="00AB030A" w:rsidRPr="006A524B" w:rsidRDefault="00AB030A" w:rsidP="00EE13F1">
      <w:pPr>
        <w:tabs>
          <w:tab w:val="left" w:pos="284"/>
          <w:tab w:val="left" w:pos="709"/>
        </w:tabs>
        <w:jc w:val="both"/>
        <w:rPr>
          <w:b/>
        </w:rPr>
      </w:pPr>
      <w:r w:rsidRPr="006A524B">
        <w:rPr>
          <w:b/>
        </w:rPr>
        <w:t xml:space="preserve">ТЕМА 3. БОГАТСТВО ВНУТРЕННИХ ВОД РОССИИ </w:t>
      </w:r>
    </w:p>
    <w:p w:rsidR="00AB030A" w:rsidRPr="006A524B" w:rsidRDefault="00AB030A" w:rsidP="00EE13F1">
      <w:pPr>
        <w:tabs>
          <w:tab w:val="left" w:pos="284"/>
          <w:tab w:val="left" w:pos="709"/>
        </w:tabs>
        <w:jc w:val="both"/>
      </w:pPr>
      <w:r w:rsidRPr="006A524B">
        <w:t>Реки. Как распределена речная сеть по территории страны? Что такое река? Какие особенности рек важно знать человеку? Что такое расход воды в реке и годовой сток? Чем питаются и в каком режиме живут реки?</w:t>
      </w:r>
    </w:p>
    <w:p w:rsidR="00AB030A" w:rsidRPr="006A524B" w:rsidRDefault="00AB030A" w:rsidP="00EE13F1">
      <w:pPr>
        <w:tabs>
          <w:tab w:val="left" w:pos="284"/>
          <w:tab w:val="left" w:pos="709"/>
        </w:tabs>
        <w:jc w:val="both"/>
      </w:pPr>
      <w:r w:rsidRPr="006A524B">
        <w:t>Озера, подземные воды, многолетняя мерзлота и ледники. Какого происхождения могут быть озерные котловины? Можно ли назвать подземные воды полезными ископаемыми? Почему многолетняя мерзлота — феномен природы? Каково значение современных ледников?</w:t>
      </w:r>
    </w:p>
    <w:p w:rsidR="00AB030A" w:rsidRPr="006A524B" w:rsidRDefault="00AB030A" w:rsidP="00EE13F1">
      <w:pPr>
        <w:tabs>
          <w:tab w:val="left" w:pos="284"/>
          <w:tab w:val="left" w:pos="709"/>
        </w:tabs>
        <w:jc w:val="both"/>
      </w:pPr>
      <w:r w:rsidRPr="006A524B">
        <w:t xml:space="preserve">Человек и вода. Почему воду считают источником всего живого на Земле? Что происходит с рекой при строительстве на ней гидротехнических сооружений? Почему мелеют и исчезают реки? Зачем реки соединяют каналами? Какое значение имеют подземные воды для человека? </w:t>
      </w:r>
    </w:p>
    <w:p w:rsidR="00AB030A" w:rsidRPr="006A524B" w:rsidRDefault="00AB030A" w:rsidP="00EE13F1">
      <w:pPr>
        <w:tabs>
          <w:tab w:val="left" w:pos="284"/>
          <w:tab w:val="left" w:pos="709"/>
        </w:tabs>
        <w:jc w:val="both"/>
      </w:pPr>
      <w:r w:rsidRPr="006A524B">
        <w:rPr>
          <w:b/>
        </w:rPr>
        <w:t>Практические работы.</w:t>
      </w:r>
      <w:r w:rsidRPr="006A524B">
        <w:t xml:space="preserve">  7. Сравнительная оценка обеспеченности водными ресурса</w:t>
      </w:r>
      <w:r w:rsidRPr="006A524B">
        <w:softHyphen/>
        <w:t>ми отдельных территорий России.</w:t>
      </w:r>
    </w:p>
    <w:p w:rsidR="00AB030A" w:rsidRPr="006A524B" w:rsidRDefault="00AB030A" w:rsidP="00EE13F1">
      <w:pPr>
        <w:tabs>
          <w:tab w:val="left" w:pos="284"/>
          <w:tab w:val="left" w:pos="709"/>
        </w:tabs>
        <w:jc w:val="both"/>
        <w:rPr>
          <w:b/>
        </w:rPr>
      </w:pPr>
      <w:r w:rsidRPr="006A524B">
        <w:rPr>
          <w:b/>
        </w:rPr>
        <w:t xml:space="preserve">ТЕМА 4. ПОЧВЫ — НАЦИОНАЛЬНОЕ ДОСТОЯНИЕ РОССИИ </w:t>
      </w:r>
    </w:p>
    <w:p w:rsidR="00AB030A" w:rsidRPr="006A524B" w:rsidRDefault="00AB030A" w:rsidP="00EE13F1">
      <w:pPr>
        <w:tabs>
          <w:tab w:val="left" w:pos="284"/>
          <w:tab w:val="left" w:pos="709"/>
        </w:tabs>
        <w:jc w:val="both"/>
      </w:pPr>
      <w:r w:rsidRPr="006A524B">
        <w:t>Почвы— «особое природное тело». Почему почвы называют «особым природным телом»? Какое строение имеют почвы?</w:t>
      </w:r>
    </w:p>
    <w:p w:rsidR="00AB030A" w:rsidRPr="006A524B" w:rsidRDefault="00AB030A" w:rsidP="00EE13F1">
      <w:pPr>
        <w:tabs>
          <w:tab w:val="left" w:pos="284"/>
          <w:tab w:val="left" w:pos="709"/>
        </w:tabs>
        <w:jc w:val="both"/>
      </w:pPr>
      <w:r w:rsidRPr="006A524B">
        <w:t>География почв России. Почему на севере почвенный профиль маломощный? Какие типы почв наиболее распространены в России?</w:t>
      </w:r>
    </w:p>
    <w:p w:rsidR="00AB030A" w:rsidRPr="006A524B" w:rsidRDefault="00AB030A" w:rsidP="00EE13F1">
      <w:pPr>
        <w:tabs>
          <w:tab w:val="left" w:pos="284"/>
          <w:tab w:val="left" w:pos="709"/>
        </w:tabs>
        <w:jc w:val="both"/>
      </w:pPr>
      <w:r w:rsidRPr="006A524B">
        <w:t>Почвы и урожай. Только ли количеством гумуса оценивается плодородие почв? Что такое механический состав почв? О какой почве говорят, что она структурная? Как можно поддерживать плодородие почв?</w:t>
      </w:r>
    </w:p>
    <w:p w:rsidR="00AB030A" w:rsidRPr="006A524B" w:rsidRDefault="00AB030A" w:rsidP="00EE13F1">
      <w:pPr>
        <w:tabs>
          <w:tab w:val="left" w:pos="284"/>
          <w:tab w:val="left" w:pos="709"/>
        </w:tabs>
        <w:jc w:val="both"/>
      </w:pPr>
      <w:r w:rsidRPr="006A524B">
        <w:t>Рациональное использование и охрана почв. Почему важно рационально использовать и охранять почвы? Как система земледелия влияет на плодородие почв? Каковы важнейшие средства охраны почв? Как влияет на почвы хозяйственная деятельность?</w:t>
      </w:r>
    </w:p>
    <w:p w:rsidR="00AB030A" w:rsidRPr="006A524B" w:rsidRDefault="00AB030A" w:rsidP="00EE13F1">
      <w:pPr>
        <w:tabs>
          <w:tab w:val="left" w:pos="284"/>
          <w:tab w:val="left" w:pos="709"/>
        </w:tabs>
        <w:jc w:val="both"/>
      </w:pPr>
      <w:r w:rsidRPr="006A524B">
        <w:rPr>
          <w:b/>
        </w:rPr>
        <w:t>Практическая работа</w:t>
      </w:r>
      <w:r w:rsidRPr="006A524B">
        <w:t xml:space="preserve"> 8. Анализ почвенного профиля и описание условий его формирования.</w:t>
      </w:r>
    </w:p>
    <w:p w:rsidR="00AB030A" w:rsidRPr="006A524B" w:rsidRDefault="00AB030A" w:rsidP="00EE13F1">
      <w:pPr>
        <w:tabs>
          <w:tab w:val="left" w:pos="284"/>
          <w:tab w:val="left" w:pos="709"/>
        </w:tabs>
        <w:jc w:val="both"/>
        <w:rPr>
          <w:b/>
        </w:rPr>
      </w:pPr>
      <w:r w:rsidRPr="006A524B">
        <w:rPr>
          <w:b/>
        </w:rPr>
        <w:t xml:space="preserve">ТЕМА 5. В ПРИРОДЕ ВСЕ ВЗАИМОСВЯЗАНО </w:t>
      </w:r>
    </w:p>
    <w:p w:rsidR="00AB030A" w:rsidRPr="006A524B" w:rsidRDefault="00AB030A" w:rsidP="00EE13F1">
      <w:pPr>
        <w:tabs>
          <w:tab w:val="left" w:pos="284"/>
          <w:tab w:val="left" w:pos="709"/>
        </w:tabs>
        <w:jc w:val="both"/>
      </w:pPr>
      <w:r w:rsidRPr="006A524B">
        <w:t>Понятие о природном территориальном комплексе.</w:t>
      </w:r>
    </w:p>
    <w:p w:rsidR="00AB030A" w:rsidRPr="006A524B" w:rsidRDefault="00AB030A" w:rsidP="00EE13F1">
      <w:pPr>
        <w:tabs>
          <w:tab w:val="left" w:pos="284"/>
          <w:tab w:val="left" w:pos="709"/>
        </w:tabs>
        <w:jc w:val="both"/>
      </w:pPr>
      <w:r w:rsidRPr="006A524B">
        <w:t>Что такое природный территориальный комплекс? От чего зависят свойства ПТК? Какие бывают природные комплексы? Для чего проводят физико-географическое районирование?</w:t>
      </w:r>
    </w:p>
    <w:p w:rsidR="00AB030A" w:rsidRPr="006A524B" w:rsidRDefault="00AB030A" w:rsidP="00EE13F1">
      <w:pPr>
        <w:tabs>
          <w:tab w:val="left" w:pos="284"/>
          <w:tab w:val="left" w:pos="709"/>
        </w:tabs>
        <w:jc w:val="both"/>
      </w:pPr>
      <w:r w:rsidRPr="006A524B">
        <w:t>Свойства природных территориальных комплексов.</w:t>
      </w:r>
    </w:p>
    <w:p w:rsidR="00AB030A" w:rsidRPr="006A524B" w:rsidRDefault="00AB030A" w:rsidP="00EE13F1">
      <w:pPr>
        <w:tabs>
          <w:tab w:val="left" w:pos="284"/>
          <w:tab w:val="left" w:pos="709"/>
        </w:tabs>
        <w:jc w:val="both"/>
      </w:pPr>
      <w:r w:rsidRPr="006A524B">
        <w:t>Почему нельзя нарушать целостность природных территориальных комплексов? Как ритмичность ПТК влияет на ритм жизни человека? Какое значение имеет устойчивость ПТК?</w:t>
      </w:r>
    </w:p>
    <w:p w:rsidR="00AB030A" w:rsidRPr="006A524B" w:rsidRDefault="00AB030A" w:rsidP="00EE13F1">
      <w:pPr>
        <w:tabs>
          <w:tab w:val="left" w:pos="284"/>
          <w:tab w:val="left" w:pos="709"/>
        </w:tabs>
        <w:jc w:val="both"/>
      </w:pPr>
      <w:r w:rsidRPr="006A524B">
        <w:t>Человек и ландшафты. Как человек влиял на ландшафт? Чем отличаются рукотворные ландшафты от естественных? Какие бывают природно-антропогенные ландшафты? Почему городские и промышленные ландшафты особенно «агрессивны» по отношению к окружающей среде? Чем отличается сельскохозяйственный ландшафт от природного? Как можно сохранить устойчивость рукотворных лесов? Почему культурный ландшафт можно считать образцом рукотворного?</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Выявление взаимосвязей между природными компонентами на основе анализа соответствующей схемы. </w:t>
      </w:r>
    </w:p>
    <w:p w:rsidR="00AB030A" w:rsidRPr="006A524B" w:rsidRDefault="00AB030A" w:rsidP="00EE13F1">
      <w:pPr>
        <w:tabs>
          <w:tab w:val="left" w:pos="284"/>
          <w:tab w:val="left" w:pos="709"/>
        </w:tabs>
        <w:jc w:val="both"/>
        <w:rPr>
          <w:b/>
        </w:rPr>
      </w:pPr>
      <w:r w:rsidRPr="006A524B">
        <w:rPr>
          <w:b/>
        </w:rPr>
        <w:t xml:space="preserve">ТЕМА 6. ПРИРОДНО-ХОЗЯЙСТВЕННЫЕ ЗОНЫ </w:t>
      </w:r>
    </w:p>
    <w:p w:rsidR="00AB030A" w:rsidRPr="006A524B" w:rsidRDefault="00AB030A" w:rsidP="00EE13F1">
      <w:pPr>
        <w:tabs>
          <w:tab w:val="left" w:pos="284"/>
          <w:tab w:val="left" w:pos="709"/>
        </w:tabs>
        <w:jc w:val="both"/>
      </w:pPr>
      <w:r w:rsidRPr="006A524B">
        <w:t>Учение о природных зонах. Что такое природная зона? Почему природные зоны точнее было бы назвать природно-хозяйственными?</w:t>
      </w:r>
    </w:p>
    <w:p w:rsidR="00AB030A" w:rsidRPr="006A524B" w:rsidRDefault="00AB030A" w:rsidP="00EE13F1">
      <w:pPr>
        <w:tabs>
          <w:tab w:val="left" w:pos="284"/>
          <w:tab w:val="left" w:pos="709"/>
        </w:tabs>
        <w:jc w:val="both"/>
      </w:pPr>
      <w:r w:rsidRPr="006A524B">
        <w:t>«Безмолвная» Арктика. Какие природные особенности Арктики препятствуют широкому освоению ее человеком? Чем занимаются в Арктике люди?</w:t>
      </w:r>
    </w:p>
    <w:p w:rsidR="00AB030A" w:rsidRPr="006A524B" w:rsidRDefault="00AB030A" w:rsidP="00EE13F1">
      <w:pPr>
        <w:tabs>
          <w:tab w:val="left" w:pos="284"/>
          <w:tab w:val="left" w:pos="709"/>
        </w:tabs>
        <w:jc w:val="both"/>
      </w:pPr>
      <w:r w:rsidRPr="006A524B">
        <w:t>Чуткая Субарктика. Каковы особенности климата тундры и лесотундры? Как влияет мерзлота на природу? Чем отличаются тундровые ландшафты от лесотундровых? Каковы особенности взаимоотношений природы и человека на Севере? Как изменилось традиционное хозяйствование сегодня?</w:t>
      </w:r>
    </w:p>
    <w:p w:rsidR="00AB030A" w:rsidRPr="006A524B" w:rsidRDefault="00AB030A" w:rsidP="00EE13F1">
      <w:pPr>
        <w:tabs>
          <w:tab w:val="left" w:pos="284"/>
          <w:tab w:val="left" w:pos="709"/>
        </w:tabs>
        <w:jc w:val="both"/>
      </w:pPr>
      <w:r w:rsidRPr="006A524B">
        <w:t>Таежная зона. Какими природными условиями отличается тайга? Какие бывают таежные леса? Почему изменяются таежные ландшафты? Каковы традиционные занятия людей, живущих в тайге? Как изменяется тайга сегодня?</w:t>
      </w:r>
    </w:p>
    <w:p w:rsidR="00AB030A" w:rsidRPr="006A524B" w:rsidRDefault="00AB030A" w:rsidP="00EE13F1">
      <w:pPr>
        <w:tabs>
          <w:tab w:val="left" w:pos="284"/>
          <w:tab w:val="left" w:pos="709"/>
        </w:tabs>
        <w:jc w:val="both"/>
      </w:pPr>
      <w:r w:rsidRPr="006A524B">
        <w:t>Болота. Можно ли считать болота «гиблыми» местами России? Что же такое болото? Где распространены болота?</w:t>
      </w:r>
    </w:p>
    <w:p w:rsidR="00AB030A" w:rsidRPr="006A524B" w:rsidRDefault="00AB030A" w:rsidP="00EE13F1">
      <w:pPr>
        <w:tabs>
          <w:tab w:val="left" w:pos="284"/>
          <w:tab w:val="left" w:pos="709"/>
        </w:tabs>
        <w:jc w:val="both"/>
      </w:pPr>
      <w:r w:rsidRPr="006A524B">
        <w:t>Зона смешанных широколиственно-хвойных лесов. Каковы особенности жизни и хозяйственной деятельности людей? Чем характеризуется зона смешанных лесов Восточно-Европейской равнины? В чем проявляется особенность муссонных лесов Дальнего Востока (или уссурийской тайги)?</w:t>
      </w:r>
    </w:p>
    <w:p w:rsidR="00AB030A" w:rsidRPr="006A524B" w:rsidRDefault="00AB030A" w:rsidP="00EE13F1">
      <w:pPr>
        <w:tabs>
          <w:tab w:val="left" w:pos="284"/>
          <w:tab w:val="left" w:pos="709"/>
        </w:tabs>
        <w:jc w:val="both"/>
      </w:pPr>
      <w:r w:rsidRPr="006A524B">
        <w:t>Лесостепи и степи. Что такое современная лесостепь и степь? Чем отличаются природные условия лесостепей? Как используются лесостепи в сельском хозяйстве? Чем степи отличаются от лесостепей? Как характеризуются внутренние воды зоны степей и лесостепей? Почему изменился видовой состав и численность животного мира степей? Какое значение имеет зона степей?</w:t>
      </w:r>
    </w:p>
    <w:p w:rsidR="00AB030A" w:rsidRPr="006A524B" w:rsidRDefault="00AB030A" w:rsidP="00EE13F1">
      <w:pPr>
        <w:tabs>
          <w:tab w:val="left" w:pos="284"/>
          <w:tab w:val="left" w:pos="709"/>
        </w:tabs>
        <w:jc w:val="both"/>
      </w:pPr>
      <w:r w:rsidRPr="006A524B">
        <w:t>Полупустыни, пустыни, субтропики. Каковы характерные особенности природы полупустынь? Как природные условия влияют на хозяйственную деятельность? В чем заключаются особенности природы пустынь? Каковы особенности природы субтропиков?</w:t>
      </w:r>
    </w:p>
    <w:p w:rsidR="00AB030A" w:rsidRPr="006A524B" w:rsidRDefault="00AB030A" w:rsidP="00EE13F1">
      <w:pPr>
        <w:tabs>
          <w:tab w:val="left" w:pos="284"/>
          <w:tab w:val="left" w:pos="709"/>
        </w:tabs>
        <w:jc w:val="both"/>
      </w:pPr>
      <w:r w:rsidRPr="006A524B">
        <w:t>«Многоэтажность» природы гор. Что такое высотная поясность и от чего она зависит? Как высотная поясность проявляется в разных горах? Какие другие природные условия отличают горы от равнин? Чем характеризуется растительность и животный мир горных районов?</w:t>
      </w:r>
    </w:p>
    <w:p w:rsidR="00AB030A" w:rsidRPr="006A524B" w:rsidRDefault="00AB030A" w:rsidP="00EE13F1">
      <w:pPr>
        <w:tabs>
          <w:tab w:val="left" w:pos="284"/>
          <w:tab w:val="left" w:pos="709"/>
        </w:tabs>
        <w:jc w:val="both"/>
      </w:pPr>
      <w:r w:rsidRPr="006A524B">
        <w:t>Человек и горы. Почему горы с давних времен привлекали человека? Какими видами хозяйственной деятельности занимаются люди в горах? Как горы влияют на жизнь людей?</w:t>
      </w:r>
    </w:p>
    <w:p w:rsidR="00AB030A" w:rsidRPr="006A524B" w:rsidRDefault="00AB030A" w:rsidP="00EE13F1">
      <w:pPr>
        <w:tabs>
          <w:tab w:val="left" w:pos="284"/>
          <w:tab w:val="left" w:pos="709"/>
        </w:tabs>
        <w:jc w:val="both"/>
        <w:rPr>
          <w:b/>
        </w:rPr>
      </w:pPr>
      <w:r w:rsidRPr="006A524B">
        <w:rPr>
          <w:b/>
        </w:rPr>
        <w:t xml:space="preserve">ТЕМА 7. ПРИРОДОПОЛЬЗОВАНИЕ И ОХРАНА ПРИРОДЫ </w:t>
      </w:r>
    </w:p>
    <w:p w:rsidR="00AB030A" w:rsidRPr="006A524B" w:rsidRDefault="00AB030A" w:rsidP="00EE13F1">
      <w:pPr>
        <w:tabs>
          <w:tab w:val="left" w:pos="284"/>
          <w:tab w:val="left" w:pos="709"/>
        </w:tabs>
        <w:jc w:val="both"/>
      </w:pPr>
      <w:r w:rsidRPr="006A524B">
        <w:t>Природная среда, природные условия, природные ресурсы. Что такое природопользование?</w:t>
      </w:r>
    </w:p>
    <w:p w:rsidR="00AB030A" w:rsidRPr="006A524B" w:rsidRDefault="00AB030A" w:rsidP="00EE13F1">
      <w:pPr>
        <w:tabs>
          <w:tab w:val="left" w:pos="284"/>
          <w:tab w:val="left" w:pos="709"/>
        </w:tabs>
        <w:jc w:val="both"/>
      </w:pPr>
      <w:r w:rsidRPr="006A524B">
        <w:t>Рациональное использование природных ресурсов. Как</w:t>
      </w:r>
    </w:p>
    <w:p w:rsidR="00AB030A" w:rsidRPr="006A524B" w:rsidRDefault="00AB030A" w:rsidP="00EE13F1">
      <w:pPr>
        <w:tabs>
          <w:tab w:val="left" w:pos="284"/>
          <w:tab w:val="left" w:pos="709"/>
        </w:tabs>
        <w:jc w:val="both"/>
      </w:pPr>
      <w:r w:rsidRPr="006A524B">
        <w:t>используются неисчерпаемые ресурсы? Как используются исчерпаемые возобновимые ресурсы? Что значит рационально использовать природные ресурсы? Почему важны рекреационные ресурсы?</w:t>
      </w:r>
    </w:p>
    <w:p w:rsidR="00AB030A" w:rsidRPr="006A524B" w:rsidRDefault="00AB030A" w:rsidP="00EE13F1">
      <w:pPr>
        <w:tabs>
          <w:tab w:val="left" w:pos="284"/>
          <w:tab w:val="left" w:pos="709"/>
        </w:tabs>
        <w:jc w:val="both"/>
      </w:pPr>
      <w:r w:rsidRPr="006A524B">
        <w:t xml:space="preserve">Охрана природы и охраняемые территории. Какие бывают охраняемые территории?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0. Составление описания природных особенностей одного из видов охраняемых территорий.</w:t>
      </w:r>
    </w:p>
    <w:p w:rsidR="00AB030A" w:rsidRPr="006A524B" w:rsidRDefault="00AB030A" w:rsidP="00EE13F1">
      <w:pPr>
        <w:tabs>
          <w:tab w:val="left" w:pos="284"/>
          <w:tab w:val="left" w:pos="709"/>
        </w:tabs>
        <w:jc w:val="both"/>
        <w:rPr>
          <w:b/>
        </w:rPr>
      </w:pPr>
      <w:r w:rsidRPr="006A524B">
        <w:rPr>
          <w:b/>
        </w:rPr>
        <w:t xml:space="preserve">Раздел III. Население России </w:t>
      </w:r>
    </w:p>
    <w:p w:rsidR="00AB030A" w:rsidRPr="006A524B" w:rsidRDefault="00AB030A" w:rsidP="00EE13F1">
      <w:pPr>
        <w:tabs>
          <w:tab w:val="left" w:pos="284"/>
          <w:tab w:val="left" w:pos="709"/>
        </w:tabs>
        <w:jc w:val="both"/>
        <w:rPr>
          <w:b/>
        </w:rPr>
      </w:pPr>
      <w:r w:rsidRPr="006A524B">
        <w:rPr>
          <w:b/>
        </w:rPr>
        <w:t>ТЕМА 8. СКОЛЬКО НАС — РОССИЯН?</w:t>
      </w:r>
    </w:p>
    <w:p w:rsidR="00AB030A" w:rsidRPr="006A524B" w:rsidRDefault="00AB030A" w:rsidP="00EE13F1">
      <w:pPr>
        <w:tabs>
          <w:tab w:val="left" w:pos="284"/>
          <w:tab w:val="left" w:pos="709"/>
        </w:tabs>
        <w:jc w:val="both"/>
      </w:pPr>
      <w:r w:rsidRPr="006A524B">
        <w:t>Численность населения. Как менялась численность населения России? Сколько всего людей потеряла Россия вследствие демографических кризисов XX в.?</w:t>
      </w:r>
    </w:p>
    <w:p w:rsidR="00AB030A" w:rsidRPr="006A524B" w:rsidRDefault="00AB030A" w:rsidP="00EE13F1">
      <w:pPr>
        <w:tabs>
          <w:tab w:val="left" w:pos="284"/>
          <w:tab w:val="left" w:pos="709"/>
        </w:tabs>
        <w:jc w:val="both"/>
      </w:pPr>
      <w:r w:rsidRPr="006A524B">
        <w:t>Воспроизводство населения. Как тип хозяйства связан с ростом численности населения? Как современное хозяйство и общество повлияло на воспроизводство населения России? Как на территории России происходил переход от традиционного типа воспроизводства населения к современному?</w:t>
      </w:r>
    </w:p>
    <w:p w:rsidR="00AB030A" w:rsidRPr="006A524B" w:rsidRDefault="00AB030A" w:rsidP="00EE13F1">
      <w:pPr>
        <w:tabs>
          <w:tab w:val="left" w:pos="284"/>
          <w:tab w:val="left" w:pos="709"/>
        </w:tabs>
        <w:jc w:val="both"/>
        <w:rPr>
          <w:b/>
        </w:rPr>
      </w:pPr>
      <w:r w:rsidRPr="006A524B">
        <w:rPr>
          <w:b/>
        </w:rPr>
        <w:t xml:space="preserve">ТЕМА 9. КТО МЫ? </w:t>
      </w:r>
    </w:p>
    <w:p w:rsidR="00AB030A" w:rsidRPr="006A524B" w:rsidRDefault="00AB030A" w:rsidP="00EE13F1">
      <w:pPr>
        <w:tabs>
          <w:tab w:val="left" w:pos="284"/>
          <w:tab w:val="left" w:pos="709"/>
        </w:tabs>
        <w:jc w:val="both"/>
      </w:pPr>
      <w:r w:rsidRPr="006A524B">
        <w:t>Соотношение мужчин и женщин (половой состав населения). Почему женщин в старшем возрасте больше, чем мужчин? Как можно увеличить продолжительность жизни? Какие факторы определяют преобладание мужчин или женщин в разных районах?</w:t>
      </w:r>
    </w:p>
    <w:p w:rsidR="00AB030A" w:rsidRPr="006A524B" w:rsidRDefault="00AB030A" w:rsidP="00EE13F1">
      <w:pPr>
        <w:tabs>
          <w:tab w:val="left" w:pos="284"/>
          <w:tab w:val="left" w:pos="709"/>
        </w:tabs>
        <w:jc w:val="both"/>
      </w:pPr>
      <w:r w:rsidRPr="006A524B">
        <w:t>Возрастной состав населения России. О чем может рассказать половозрастная пирамида? Как различаются по возрастному составу отдельные районы страны? Как читать половозрастную пирамиду?</w:t>
      </w:r>
    </w:p>
    <w:p w:rsidR="00AB030A" w:rsidRPr="006A524B" w:rsidRDefault="00AB030A" w:rsidP="00EE13F1">
      <w:pPr>
        <w:tabs>
          <w:tab w:val="left" w:pos="284"/>
          <w:tab w:val="left" w:pos="709"/>
        </w:tabs>
        <w:jc w:val="both"/>
      </w:pPr>
      <w:r w:rsidRPr="006A524B">
        <w:rPr>
          <w:b/>
        </w:rPr>
        <w:t>Практические работы.</w:t>
      </w:r>
      <w:r w:rsidRPr="006A524B">
        <w:t xml:space="preserve"> 11. Характеристика полового и возрастного состава населения на основе разных источников информации.</w:t>
      </w:r>
    </w:p>
    <w:p w:rsidR="00AB030A" w:rsidRPr="006A524B" w:rsidRDefault="00AB030A" w:rsidP="00EE13F1">
      <w:pPr>
        <w:tabs>
          <w:tab w:val="left" w:pos="284"/>
          <w:tab w:val="left" w:pos="709"/>
        </w:tabs>
        <w:jc w:val="both"/>
        <w:rPr>
          <w:b/>
        </w:rPr>
      </w:pPr>
      <w:r w:rsidRPr="006A524B">
        <w:rPr>
          <w:b/>
        </w:rPr>
        <w:t xml:space="preserve">ТЕМА 10. КУДА И ЗАЧЕМ ЕДУТ ЛЮДИ? </w:t>
      </w:r>
    </w:p>
    <w:p w:rsidR="00AB030A" w:rsidRPr="006A524B" w:rsidRDefault="00AB030A" w:rsidP="00EE13F1">
      <w:pPr>
        <w:tabs>
          <w:tab w:val="left" w:pos="284"/>
          <w:tab w:val="left" w:pos="709"/>
        </w:tabs>
        <w:jc w:val="both"/>
      </w:pPr>
      <w:r w:rsidRPr="006A524B">
        <w:t>Миграции населения России. Какое влияние оказали миграции на судьбу России? Что заставляет людей покидать привычные и обжитые места, родных и близких? Как переселения сказываются на характере и поведении людей? Как изменились направления миграций в 1990-е гг.?</w:t>
      </w:r>
    </w:p>
    <w:p w:rsidR="00AB030A" w:rsidRPr="006A524B" w:rsidRDefault="00AB030A" w:rsidP="00EE13F1">
      <w:pPr>
        <w:tabs>
          <w:tab w:val="left" w:pos="284"/>
          <w:tab w:val="left" w:pos="709"/>
        </w:tabs>
        <w:jc w:val="both"/>
      </w:pPr>
      <w:r w:rsidRPr="006A524B">
        <w:t>Внешние миграции — в Россию и из нее. Была ли Россия изолирована от миграционного обмена с внешним миром? Кто выезжал из России в XX в.? Кто приезжает в Россию?</w:t>
      </w:r>
    </w:p>
    <w:p w:rsidR="00AB030A" w:rsidRPr="006A524B" w:rsidRDefault="00AB030A" w:rsidP="00EE13F1">
      <w:pPr>
        <w:tabs>
          <w:tab w:val="left" w:pos="284"/>
          <w:tab w:val="left" w:pos="709"/>
        </w:tabs>
        <w:jc w:val="both"/>
      </w:pPr>
      <w:r w:rsidRPr="006A524B">
        <w:t xml:space="preserve">Территориальная подвижность населения. От каких причин зависит территориальная подвижность населения? Для чего важно изучать массовые передвижения населения?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2. Изучение по картам изменения направления миграционных потоков во времени и в пространстве.</w:t>
      </w:r>
    </w:p>
    <w:p w:rsidR="00AB030A" w:rsidRPr="006A524B" w:rsidRDefault="00AB030A" w:rsidP="00EE13F1">
      <w:pPr>
        <w:tabs>
          <w:tab w:val="left" w:pos="284"/>
          <w:tab w:val="left" w:pos="709"/>
        </w:tabs>
        <w:jc w:val="both"/>
        <w:rPr>
          <w:b/>
        </w:rPr>
      </w:pPr>
      <w:r w:rsidRPr="006A524B">
        <w:rPr>
          <w:b/>
        </w:rPr>
        <w:t xml:space="preserve">ТЕМА11. ЧЕЛОВЕК И ТРУД </w:t>
      </w:r>
    </w:p>
    <w:p w:rsidR="00AB030A" w:rsidRPr="006A524B" w:rsidRDefault="00AB030A" w:rsidP="00EE13F1">
      <w:pPr>
        <w:tabs>
          <w:tab w:val="left" w:pos="284"/>
          <w:tab w:val="left" w:pos="709"/>
        </w:tabs>
        <w:jc w:val="both"/>
      </w:pPr>
      <w:r w:rsidRPr="006A524B">
        <w:t>География рынка труда. Какие этапы проходит человек в своей экономической жизни? Какую часть населения считают «трудовыми ресурсами»? Почему в отдельных районах России много безработных? Как чувствовать себя уверенно на рынке труда?</w:t>
      </w:r>
    </w:p>
    <w:p w:rsidR="00AB030A" w:rsidRPr="006A524B" w:rsidRDefault="00AB030A" w:rsidP="00EE13F1">
      <w:pPr>
        <w:tabs>
          <w:tab w:val="left" w:pos="284"/>
          <w:tab w:val="left" w:pos="709"/>
        </w:tabs>
        <w:jc w:val="both"/>
        <w:rPr>
          <w:b/>
        </w:rPr>
      </w:pPr>
      <w:r w:rsidRPr="006A524B">
        <w:rPr>
          <w:b/>
        </w:rPr>
        <w:t xml:space="preserve">ТЕМА 12. НАРОДЫ И РЕЛИГИИ РОССИИ </w:t>
      </w:r>
    </w:p>
    <w:p w:rsidR="00AB030A" w:rsidRPr="006A524B" w:rsidRDefault="00AB030A" w:rsidP="00EE13F1">
      <w:pPr>
        <w:tabs>
          <w:tab w:val="left" w:pos="284"/>
          <w:tab w:val="left" w:pos="709"/>
        </w:tabs>
        <w:jc w:val="both"/>
      </w:pPr>
      <w:r w:rsidRPr="006A524B">
        <w:t>Этнический состав населения. Что такое этнический состав? Как возникают этносы?</w:t>
      </w:r>
    </w:p>
    <w:p w:rsidR="00AB030A" w:rsidRPr="006A524B" w:rsidRDefault="00AB030A" w:rsidP="00EE13F1">
      <w:pPr>
        <w:tabs>
          <w:tab w:val="left" w:pos="284"/>
          <w:tab w:val="left" w:pos="709"/>
        </w:tabs>
        <w:jc w:val="both"/>
      </w:pPr>
      <w:r w:rsidRPr="006A524B">
        <w:t>Этническая мозаика России. Как объединяются народы по языковому признаку? О чем говорит карта народов? Почему русский язык — это язык межнационального общения? Каково значение русского языка для народов России и его судьба вне ее?</w:t>
      </w:r>
    </w:p>
    <w:p w:rsidR="00AB030A" w:rsidRPr="006A524B" w:rsidRDefault="00AB030A" w:rsidP="00EE13F1">
      <w:pPr>
        <w:tabs>
          <w:tab w:val="left" w:pos="284"/>
          <w:tab w:val="left" w:pos="709"/>
        </w:tabs>
        <w:jc w:val="both"/>
      </w:pPr>
      <w:r w:rsidRPr="006A524B">
        <w:t>Религии народов России. Какие религии традиционно исповедуются народами России? Каковы основные этапы формирования религиозной карты России? Как география религий влияет на внешнюю политику России?</w:t>
      </w:r>
    </w:p>
    <w:p w:rsidR="00AB030A" w:rsidRPr="006A524B" w:rsidRDefault="00AB030A" w:rsidP="00EE13F1">
      <w:pPr>
        <w:tabs>
          <w:tab w:val="left" w:pos="284"/>
          <w:tab w:val="left" w:pos="709"/>
        </w:tabs>
        <w:jc w:val="both"/>
        <w:rPr>
          <w:b/>
        </w:rPr>
      </w:pPr>
      <w:r w:rsidRPr="006A524B">
        <w:rPr>
          <w:b/>
        </w:rPr>
        <w:t xml:space="preserve">ТЕМА 13. ГДЕ И КАК ЖИВУТ ЛЮДИ? </w:t>
      </w:r>
    </w:p>
    <w:p w:rsidR="00AB030A" w:rsidRPr="006A524B" w:rsidRDefault="00AB030A" w:rsidP="00EE13F1">
      <w:pPr>
        <w:tabs>
          <w:tab w:val="left" w:pos="284"/>
          <w:tab w:val="left" w:pos="709"/>
        </w:tabs>
        <w:jc w:val="both"/>
      </w:pPr>
      <w:r w:rsidRPr="006A524B">
        <w:t>Плотность населения. Как охарактеризовать плотность населения? Для чего нужно знать плотность населения?</w:t>
      </w:r>
    </w:p>
    <w:p w:rsidR="00AB030A" w:rsidRPr="006A524B" w:rsidRDefault="00AB030A" w:rsidP="00EE13F1">
      <w:pPr>
        <w:tabs>
          <w:tab w:val="left" w:pos="284"/>
          <w:tab w:val="left" w:pos="709"/>
        </w:tabs>
        <w:jc w:val="both"/>
      </w:pPr>
      <w:r w:rsidRPr="006A524B">
        <w:t>Расселение и урбанизация. Что такое расселение? Что такое урбанизация? В чем причины роста городов? Чем городской образ жизни отличается от сельского?</w:t>
      </w:r>
    </w:p>
    <w:p w:rsidR="00AB030A" w:rsidRPr="006A524B" w:rsidRDefault="00AB030A" w:rsidP="00EE13F1">
      <w:pPr>
        <w:tabs>
          <w:tab w:val="left" w:pos="284"/>
          <w:tab w:val="left" w:pos="709"/>
        </w:tabs>
        <w:jc w:val="both"/>
      </w:pPr>
      <w:r w:rsidRPr="006A524B">
        <w:t>Города России. Как росли города в России? Какие функции выполняют города? Где живут горожане? Какие районы России самые городские и самые сельские? Что могут рассказать о городах России карты из школьного атласа?</w:t>
      </w:r>
    </w:p>
    <w:p w:rsidR="00AB030A" w:rsidRPr="006A524B" w:rsidRDefault="00AB030A" w:rsidP="00EE13F1">
      <w:pPr>
        <w:tabs>
          <w:tab w:val="left" w:pos="284"/>
          <w:tab w:val="left" w:pos="709"/>
        </w:tabs>
        <w:jc w:val="both"/>
      </w:pPr>
      <w:r w:rsidRPr="006A524B">
        <w:t>Сельская Россия. Почему в сельских поселениях живет гораздо меньше людей, чем в городах? Как разумнее использовать сельскую местность? Как происходит урбанизация в сельской местност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13. Изучение особенностей размещения народов России по территории страны на основе работы с картой, сравнение географии расселения народов и административно-территориального деления России. 14-15. Выделение на к/к главной полосы расселения. Объяснение различий в плотности населения отдельных территорий страны. Отбор необходимых тематических карт для выполнения задания. 16. Изучение фрагментов карт с целью выявления факторов, определивших своеобразие рисунка заселения территории. 17. Обозначение на контурной карте городов-миллионеров, объяснение особенностей их размещения на территории страны.</w:t>
      </w:r>
    </w:p>
    <w:p w:rsidR="00AB030A" w:rsidRPr="006A524B" w:rsidRDefault="00AB030A" w:rsidP="00EE13F1">
      <w:pPr>
        <w:tabs>
          <w:tab w:val="left" w:pos="284"/>
          <w:tab w:val="left" w:pos="709"/>
        </w:tabs>
        <w:jc w:val="both"/>
      </w:pPr>
      <w:r w:rsidRPr="006A524B">
        <w:t xml:space="preserve">18. Выявление особенностей географического положения района своего проживания. </w:t>
      </w:r>
    </w:p>
    <w:p w:rsidR="00AB030A" w:rsidRPr="006A524B" w:rsidRDefault="00AB030A" w:rsidP="00EE13F1">
      <w:pPr>
        <w:tabs>
          <w:tab w:val="left" w:pos="284"/>
          <w:tab w:val="left" w:pos="709"/>
        </w:tabs>
        <w:jc w:val="both"/>
      </w:pPr>
      <w:r w:rsidRPr="006A524B">
        <w:t>19. Характеристика реки с точки зрения возможностей её хозяйственного использования.</w:t>
      </w:r>
    </w:p>
    <w:p w:rsidR="00AB030A" w:rsidRPr="006A524B" w:rsidRDefault="00AB030A" w:rsidP="00EE13F1">
      <w:pPr>
        <w:tabs>
          <w:tab w:val="left" w:pos="284"/>
          <w:tab w:val="left" w:pos="709"/>
        </w:tabs>
        <w:jc w:val="both"/>
      </w:pPr>
      <w:r w:rsidRPr="006A524B">
        <w:t>20. Выявление взаимосвязей и взаимозависимости природных условий и условий жизни, быта, трудовой деятельности и отдыха людей в разных природных зонах.</w:t>
      </w:r>
    </w:p>
    <w:p w:rsidR="00AB030A" w:rsidRPr="006A524B" w:rsidRDefault="00AB030A" w:rsidP="00EE13F1">
      <w:pPr>
        <w:tabs>
          <w:tab w:val="left" w:pos="284"/>
          <w:tab w:val="left" w:pos="709"/>
        </w:tabs>
        <w:jc w:val="both"/>
        <w:rPr>
          <w:b/>
        </w:rPr>
      </w:pPr>
      <w:r w:rsidRPr="006A524B">
        <w:rPr>
          <w:b/>
        </w:rPr>
        <w:t>Перечень оцениваемых практических работ:</w:t>
      </w:r>
    </w:p>
    <w:p w:rsidR="00AB030A" w:rsidRPr="006A524B" w:rsidRDefault="00AB030A" w:rsidP="00EE13F1">
      <w:pPr>
        <w:tabs>
          <w:tab w:val="left" w:pos="284"/>
          <w:tab w:val="left" w:pos="709"/>
        </w:tabs>
        <w:jc w:val="both"/>
        <w:rPr>
          <w:b/>
        </w:rPr>
      </w:pPr>
      <w:r w:rsidRPr="006A524B">
        <w:rPr>
          <w:b/>
        </w:rPr>
        <w:t>Практические работы</w:t>
      </w:r>
      <w:r w:rsidRPr="006A524B">
        <w:t>. 1. Сравнение географического положения России и Канады. 2. Решение задач на определение поясного времен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3-4. Обозначение на контурной карте главных тектонических структур, наиболее крупных форм рельефа. </w:t>
      </w:r>
    </w:p>
    <w:p w:rsidR="00AB030A" w:rsidRPr="006A524B" w:rsidRDefault="00AB030A" w:rsidP="00EE13F1">
      <w:pPr>
        <w:tabs>
          <w:tab w:val="left" w:pos="284"/>
          <w:tab w:val="left" w:pos="709"/>
        </w:tabs>
        <w:jc w:val="both"/>
      </w:pPr>
      <w:r w:rsidRPr="006A524B">
        <w:rPr>
          <w:b/>
        </w:rPr>
        <w:t xml:space="preserve">Практические работы. </w:t>
      </w:r>
      <w:r w:rsidRPr="006A524B">
        <w:t>5. Характеристика климатических областей с точки зрения условий жизни и хозяйственной деятельности людей. 6. Оценка влияния климатических условий на географию сельскохозяйственных культур. Работа с таблицей, агроклиматическими картам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7. Сравнительная оценка обеспеченности водными ресурса</w:t>
      </w:r>
      <w:r w:rsidRPr="006A524B">
        <w:softHyphen/>
        <w:t>ми отдельных территорий России.</w:t>
      </w:r>
    </w:p>
    <w:p w:rsidR="00AB030A" w:rsidRPr="006A524B" w:rsidRDefault="00AB030A" w:rsidP="00EE13F1">
      <w:pPr>
        <w:tabs>
          <w:tab w:val="left" w:pos="284"/>
          <w:tab w:val="left" w:pos="709"/>
        </w:tabs>
        <w:jc w:val="both"/>
      </w:pPr>
      <w:r w:rsidRPr="006A524B">
        <w:rPr>
          <w:b/>
        </w:rPr>
        <w:t>Практическая работа</w:t>
      </w:r>
      <w:r w:rsidRPr="006A524B">
        <w:t xml:space="preserve"> 8. Анализ почвенного профиля и описание условий его формирования.</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Выявление взаимосвязей между природными компонентами на основе анализа соответствующей схемы.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0. Составление описания природных особенностей одного из видов охраняемых территорий.</w:t>
      </w:r>
    </w:p>
    <w:p w:rsidR="00AB030A" w:rsidRPr="006A524B" w:rsidRDefault="00AB030A" w:rsidP="00EE13F1">
      <w:pPr>
        <w:tabs>
          <w:tab w:val="left" w:pos="284"/>
          <w:tab w:val="left" w:pos="709"/>
        </w:tabs>
        <w:jc w:val="both"/>
      </w:pPr>
      <w:r w:rsidRPr="006A524B">
        <w:rPr>
          <w:b/>
        </w:rPr>
        <w:t>Практические работы.</w:t>
      </w:r>
      <w:r w:rsidRPr="006A524B">
        <w:t xml:space="preserve"> 11. Характеристика полового и возрастного состава населения на основе разных источников информаци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13. Изучение особенностей размещения народов России по территории страны на основе работы с картой, сравнение географии расселения народов и административно-территориального деления России. 14-15. Выделение на к/к главной полосы расселения. Объяснение различий в плотности населения отдельных территорий страны. Отбор необходимых тематических карт для выполнения задания. 16. Изучение фрагментов карт с целью выявления факторов, определивших своеобразие рисунка заселения территории. 17. Обозначение на контурной карте городов-миллионеров, объяснение особенностей их размещения на территории страны.</w:t>
      </w:r>
    </w:p>
    <w:p w:rsidR="00AB030A" w:rsidRPr="006A524B" w:rsidRDefault="00AB030A" w:rsidP="00EE13F1">
      <w:pPr>
        <w:tabs>
          <w:tab w:val="left" w:pos="284"/>
          <w:tab w:val="left" w:pos="709"/>
        </w:tabs>
        <w:jc w:val="both"/>
      </w:pPr>
      <w:r w:rsidRPr="006A524B">
        <w:rPr>
          <w:b/>
        </w:rPr>
        <w:t>Перечень не оцениваемых практических работ:</w:t>
      </w:r>
    </w:p>
    <w:p w:rsidR="00AB030A" w:rsidRPr="006A524B" w:rsidRDefault="00AB030A" w:rsidP="00EE13F1">
      <w:pPr>
        <w:tabs>
          <w:tab w:val="left" w:pos="284"/>
          <w:tab w:val="left" w:pos="709"/>
        </w:tabs>
        <w:jc w:val="both"/>
      </w:pPr>
      <w:r w:rsidRPr="006A524B">
        <w:rPr>
          <w:b/>
        </w:rPr>
        <w:t>Практические работы.</w:t>
      </w:r>
      <w:r w:rsidRPr="006A524B">
        <w:t xml:space="preserve"> 12. Изучение по картам изменения направления миграционных потоков во времени и в пространстве. 18. Выявление особенностей географического положения района своего проживания. </w:t>
      </w:r>
    </w:p>
    <w:p w:rsidR="00AB030A" w:rsidRPr="006A524B" w:rsidRDefault="00AB030A" w:rsidP="00EE13F1">
      <w:pPr>
        <w:tabs>
          <w:tab w:val="left" w:pos="284"/>
          <w:tab w:val="left" w:pos="709"/>
        </w:tabs>
        <w:jc w:val="both"/>
      </w:pPr>
      <w:r w:rsidRPr="006A524B">
        <w:t>19. Характеристика реки с точки зрения возможностей её хозяйственного использования.</w:t>
      </w:r>
    </w:p>
    <w:p w:rsidR="00AB030A" w:rsidRPr="006A524B" w:rsidRDefault="00AB030A" w:rsidP="00EE13F1">
      <w:pPr>
        <w:tabs>
          <w:tab w:val="left" w:pos="284"/>
          <w:tab w:val="left" w:pos="709"/>
        </w:tabs>
        <w:jc w:val="both"/>
      </w:pPr>
      <w:r w:rsidRPr="006A524B">
        <w:t>20. Выявление взаимосвязей и взаимозависимости природных условий и условий жизни, быта, трудовой деятельности и отдыха людей в разных природных зонах.</w:t>
      </w:r>
    </w:p>
    <w:p w:rsidR="00355D29" w:rsidRPr="006A524B" w:rsidRDefault="00355D29" w:rsidP="00EE13F1">
      <w:pPr>
        <w:tabs>
          <w:tab w:val="left" w:pos="284"/>
          <w:tab w:val="left" w:pos="709"/>
        </w:tabs>
        <w:jc w:val="both"/>
      </w:pPr>
    </w:p>
    <w:p w:rsidR="00AB030A" w:rsidRPr="00617233" w:rsidRDefault="00617233" w:rsidP="00617233">
      <w:pPr>
        <w:tabs>
          <w:tab w:val="left" w:pos="284"/>
          <w:tab w:val="left" w:pos="709"/>
        </w:tabs>
        <w:jc w:val="center"/>
        <w:rPr>
          <w:i/>
        </w:rPr>
      </w:pPr>
      <w:r w:rsidRPr="00617233">
        <w:rPr>
          <w:b/>
          <w:i/>
        </w:rPr>
        <w:t xml:space="preserve">9 класс. География </w:t>
      </w:r>
      <w:r>
        <w:rPr>
          <w:b/>
          <w:i/>
        </w:rPr>
        <w:t>Р</w:t>
      </w:r>
      <w:r w:rsidRPr="00617233">
        <w:rPr>
          <w:b/>
          <w:i/>
        </w:rPr>
        <w:t>оссии. Хозяйство и географические районы.</w:t>
      </w:r>
    </w:p>
    <w:p w:rsidR="00AB030A" w:rsidRPr="006A524B" w:rsidRDefault="00AB030A" w:rsidP="00EE13F1">
      <w:pPr>
        <w:tabs>
          <w:tab w:val="left" w:pos="284"/>
          <w:tab w:val="left" w:pos="709"/>
        </w:tabs>
        <w:jc w:val="both"/>
        <w:rPr>
          <w:b/>
        </w:rPr>
      </w:pPr>
      <w:r w:rsidRPr="006A524B">
        <w:rPr>
          <w:b/>
        </w:rPr>
        <w:t xml:space="preserve">ВВЕДЕНИЕ </w:t>
      </w:r>
    </w:p>
    <w:p w:rsidR="00AB030A" w:rsidRPr="006A524B" w:rsidRDefault="00AB030A" w:rsidP="00EE13F1">
      <w:pPr>
        <w:tabs>
          <w:tab w:val="left" w:pos="284"/>
          <w:tab w:val="left" w:pos="709"/>
        </w:tabs>
        <w:jc w:val="both"/>
      </w:pPr>
      <w:r w:rsidRPr="006A524B">
        <w:t>Роль экономической и социальной географии в жизни современного общества.</w:t>
      </w:r>
    </w:p>
    <w:p w:rsidR="00AB030A" w:rsidRPr="006A524B" w:rsidRDefault="00AB030A" w:rsidP="00EE13F1">
      <w:pPr>
        <w:tabs>
          <w:tab w:val="left" w:pos="284"/>
          <w:tab w:val="left" w:pos="709"/>
        </w:tabs>
        <w:jc w:val="both"/>
        <w:rPr>
          <w:b/>
        </w:rPr>
      </w:pPr>
      <w:r w:rsidRPr="006A524B">
        <w:rPr>
          <w:b/>
        </w:rPr>
        <w:t xml:space="preserve">Раздел I. Хозяйство России </w:t>
      </w:r>
    </w:p>
    <w:p w:rsidR="00AB030A" w:rsidRPr="006A524B" w:rsidRDefault="00AB030A" w:rsidP="00EE13F1">
      <w:pPr>
        <w:tabs>
          <w:tab w:val="left" w:pos="284"/>
          <w:tab w:val="left" w:pos="709"/>
        </w:tabs>
        <w:jc w:val="both"/>
      </w:pPr>
      <w:r w:rsidRPr="006A524B">
        <w:rPr>
          <w:b/>
        </w:rPr>
        <w:t xml:space="preserve">ТЕМА 1. ОБЩАЯ ХАРАКТЕРИСТИКА ХОЗЯЙСТВА. ГЕОГРАФИЧЕСКОЕ РАЙОНИРОВАНИЕ </w:t>
      </w:r>
    </w:p>
    <w:p w:rsidR="00AB030A" w:rsidRPr="006A524B" w:rsidRDefault="00AB030A" w:rsidP="00EE13F1">
      <w:pPr>
        <w:tabs>
          <w:tab w:val="left" w:pos="284"/>
          <w:tab w:val="left" w:pos="709"/>
        </w:tabs>
        <w:jc w:val="both"/>
      </w:pPr>
      <w:r w:rsidRPr="006A524B">
        <w:t>Понятие хозяйства. Его структура. Что понимают под словами «экономика», «хозяйство»? Какова структура хозяйства? Что такое межотраслевые комплексы?</w:t>
      </w:r>
    </w:p>
    <w:p w:rsidR="00AB030A" w:rsidRPr="006A524B" w:rsidRDefault="00AB030A" w:rsidP="00EE13F1">
      <w:pPr>
        <w:tabs>
          <w:tab w:val="left" w:pos="284"/>
          <w:tab w:val="left" w:pos="709"/>
        </w:tabs>
        <w:jc w:val="both"/>
      </w:pPr>
      <w:r w:rsidRPr="006A524B">
        <w:t>Этапы развития хозяйства. Какие этапы проходят страны мира в своем экономическом развитии? Как меняется структура промышленности? Какие этапы развития прошла экономика России?</w:t>
      </w:r>
    </w:p>
    <w:p w:rsidR="00AB030A" w:rsidRPr="006A524B" w:rsidRDefault="00AB030A" w:rsidP="00EE13F1">
      <w:pPr>
        <w:tabs>
          <w:tab w:val="left" w:pos="284"/>
          <w:tab w:val="left" w:pos="709"/>
        </w:tabs>
        <w:jc w:val="both"/>
      </w:pPr>
      <w:r w:rsidRPr="006A524B">
        <w:t>Географическое районирование. Как можно проводить районирование территории? Каковы особенности административно-территориального устройства России?</w:t>
      </w:r>
      <w:r w:rsidRPr="006A524B">
        <w:t> </w:t>
      </w:r>
    </w:p>
    <w:p w:rsidR="00AB030A" w:rsidRPr="006A524B" w:rsidRDefault="00AB030A" w:rsidP="00EE13F1">
      <w:pPr>
        <w:tabs>
          <w:tab w:val="left" w:pos="284"/>
          <w:tab w:val="left" w:pos="709"/>
        </w:tabs>
        <w:jc w:val="both"/>
        <w:rPr>
          <w:b/>
        </w:rPr>
      </w:pPr>
      <w:r w:rsidRPr="006A524B">
        <w:rPr>
          <w:b/>
        </w:rPr>
        <w:t xml:space="preserve">ТЕМА 2. ГЛАВНЫЕ ОТРАСЛИ И МЕЖОТРАСЛЕВЫЕ КОМПЛЕКСЫ </w:t>
      </w:r>
    </w:p>
    <w:p w:rsidR="00AB030A" w:rsidRPr="006A524B" w:rsidRDefault="00AB030A" w:rsidP="00EE13F1">
      <w:pPr>
        <w:tabs>
          <w:tab w:val="left" w:pos="284"/>
          <w:tab w:val="left" w:pos="709"/>
        </w:tabs>
        <w:jc w:val="both"/>
      </w:pPr>
      <w:r w:rsidRPr="006A524B">
        <w:t>Сельское хозяйство. Растениеводство. В чем заключаются особенности сельского хозяйства? Какие культуры относят к техническим?</w:t>
      </w:r>
    </w:p>
    <w:p w:rsidR="00AB030A" w:rsidRPr="006A524B" w:rsidRDefault="00AB030A" w:rsidP="00EE13F1">
      <w:pPr>
        <w:tabs>
          <w:tab w:val="left" w:pos="284"/>
          <w:tab w:val="left" w:pos="709"/>
        </w:tabs>
        <w:jc w:val="both"/>
      </w:pPr>
      <w:r w:rsidRPr="006A524B">
        <w:t>Животноводство. Зональная специализация сельского хозяйства. В чем заключаются главные особенности животноводства? Каков отраслевой состав животноводства?</w:t>
      </w:r>
    </w:p>
    <w:p w:rsidR="00AB030A" w:rsidRPr="006A524B" w:rsidRDefault="00AB030A" w:rsidP="00EE13F1">
      <w:pPr>
        <w:tabs>
          <w:tab w:val="left" w:pos="284"/>
          <w:tab w:val="left" w:pos="709"/>
        </w:tabs>
        <w:jc w:val="both"/>
      </w:pPr>
      <w:r w:rsidRPr="006A524B">
        <w:t>Агропромышленный комплекс. Легкая и пищевая промышленность. Что такое агропромышленный комплекс? Почему возникли проблемы 3-го звена АПК? Каковы основные особенности пищевой промышленности? Какова география легкой промышленности?</w:t>
      </w:r>
    </w:p>
    <w:p w:rsidR="00AB030A" w:rsidRPr="006A524B" w:rsidRDefault="00AB030A" w:rsidP="00EE13F1">
      <w:pPr>
        <w:tabs>
          <w:tab w:val="left" w:pos="284"/>
          <w:tab w:val="left" w:pos="709"/>
        </w:tabs>
        <w:jc w:val="both"/>
      </w:pPr>
      <w:r w:rsidRPr="006A524B">
        <w:t>Лесной комплекс. Какие отрасли входят в состав лесного комплекса? Кто является основным потребителем древесины? Каковы задачи развития лесного комплекса?</w:t>
      </w:r>
    </w:p>
    <w:p w:rsidR="00AB030A" w:rsidRPr="006A524B" w:rsidRDefault="00AB030A" w:rsidP="00EE13F1">
      <w:pPr>
        <w:tabs>
          <w:tab w:val="left" w:pos="284"/>
          <w:tab w:val="left" w:pos="709"/>
        </w:tabs>
        <w:jc w:val="both"/>
      </w:pPr>
      <w:r w:rsidRPr="006A524B">
        <w:t>Топливно-энергетический комплекс. Топливная промышленность. Как изменяется роль отдельных видов топлива? Каково значение угля в хозяйстве страны? Где расположены главные угольные месторождения? Почему в угольных районах обострились социальные проблемы? Каковы особенности размещения нефтяной промышленности? Почему газовая промышленность стала самой перспективной отраслью промышленности? Какова роль нефти и газа во внешней торговле?</w:t>
      </w:r>
    </w:p>
    <w:p w:rsidR="00AB030A" w:rsidRPr="006A524B" w:rsidRDefault="00AB030A" w:rsidP="00EE13F1">
      <w:pPr>
        <w:tabs>
          <w:tab w:val="left" w:pos="284"/>
          <w:tab w:val="left" w:pos="709"/>
        </w:tabs>
        <w:jc w:val="both"/>
      </w:pPr>
      <w:r w:rsidRPr="006A524B">
        <w:t>Электроэнергетика. Зачем создают энергосистемы? Каковы особенности различных типов электростанций и их размещения?</w:t>
      </w:r>
    </w:p>
    <w:p w:rsidR="00AB030A" w:rsidRPr="006A524B" w:rsidRDefault="00AB030A" w:rsidP="00EE13F1">
      <w:pPr>
        <w:tabs>
          <w:tab w:val="left" w:pos="284"/>
          <w:tab w:val="left" w:pos="709"/>
        </w:tabs>
        <w:jc w:val="both"/>
      </w:pPr>
      <w:r w:rsidRPr="006A524B">
        <w:t>Металлургический комплекс. Почему металл называют «хлебом» экономики? В чем особенности металлургического производства? Какие факторы влияют на размещение предприятий черной металлургии? Где размещены металлургические заводы? Каковы особенности размещения предприятий цветной металлургии?</w:t>
      </w:r>
    </w:p>
    <w:p w:rsidR="00AB030A" w:rsidRPr="006A524B" w:rsidRDefault="00AB030A" w:rsidP="00EE13F1">
      <w:pPr>
        <w:tabs>
          <w:tab w:val="left" w:pos="284"/>
          <w:tab w:val="left" w:pos="709"/>
        </w:tabs>
        <w:jc w:val="both"/>
      </w:pPr>
      <w:r w:rsidRPr="006A524B">
        <w:t>Машиностроительный комплекс. Каковы роль и место машиностроения в жизни страны? От чего зависит размещение машиностроительных предприятий? Какое значение имеют машиностроительные заводы в хозяйстве страны?</w:t>
      </w:r>
    </w:p>
    <w:p w:rsidR="00AB030A" w:rsidRPr="006A524B" w:rsidRDefault="00AB030A" w:rsidP="00EE13F1">
      <w:pPr>
        <w:tabs>
          <w:tab w:val="left" w:pos="284"/>
          <w:tab w:val="left" w:pos="709"/>
        </w:tabs>
        <w:jc w:val="both"/>
      </w:pPr>
      <w:r w:rsidRPr="006A524B">
        <w:t>Химическая промышленность. Почему химическая промышленность является уникальной отраслью народного хозяйства? Из каких отраслей состоит химическая промышленность? Где производят минеральные удобрения? Какие производства составляют основу химии полимеров?</w:t>
      </w:r>
    </w:p>
    <w:p w:rsidR="00AB030A" w:rsidRPr="006A524B" w:rsidRDefault="00AB030A" w:rsidP="00EE13F1">
      <w:pPr>
        <w:tabs>
          <w:tab w:val="left" w:pos="284"/>
          <w:tab w:val="left" w:pos="709"/>
        </w:tabs>
        <w:jc w:val="both"/>
      </w:pPr>
      <w:r w:rsidRPr="006A524B">
        <w:t>Транспорт. Каково значение транспорта в России? Каковы отличительные черты транспортной сети страны? Каковы особенности развития различных видов транспорта в России? Какие проблемы необходимо решать транспортному комплексу страны?</w:t>
      </w:r>
    </w:p>
    <w:p w:rsidR="00AB030A" w:rsidRPr="006A524B" w:rsidRDefault="00AB030A" w:rsidP="00EE13F1">
      <w:pPr>
        <w:tabs>
          <w:tab w:val="left" w:pos="284"/>
          <w:tab w:val="left" w:pos="709"/>
        </w:tabs>
        <w:jc w:val="both"/>
      </w:pPr>
      <w:r w:rsidRPr="006A524B">
        <w:t>Информационная инфраструктура. В чем состоит значение информации для современного общества? Как средства телекоммуникации влияют на территориальную организацию общества? Влияет ли информационная инфраструктура на образ жизни людей?</w:t>
      </w:r>
    </w:p>
    <w:p w:rsidR="00AB030A" w:rsidRPr="006A524B" w:rsidRDefault="00AB030A" w:rsidP="00EE13F1">
      <w:pPr>
        <w:tabs>
          <w:tab w:val="left" w:pos="284"/>
          <w:tab w:val="left" w:pos="709"/>
        </w:tabs>
        <w:jc w:val="both"/>
      </w:pPr>
      <w:r w:rsidRPr="006A524B">
        <w:t>Сфера обслуживания. Рекреационное хозяйство. Каков состав сферы услуг и особенности размещения ее предприятий? Какие особенности отличают рекреационное хозяйство от других отраслей?</w:t>
      </w:r>
    </w:p>
    <w:p w:rsidR="00AB030A" w:rsidRPr="006A524B" w:rsidRDefault="00AB030A" w:rsidP="00EE13F1">
      <w:pPr>
        <w:tabs>
          <w:tab w:val="left" w:pos="284"/>
          <w:tab w:val="left" w:pos="709"/>
        </w:tabs>
        <w:jc w:val="both"/>
      </w:pPr>
      <w:r w:rsidRPr="006A524B">
        <w:t>Территориальное (географическое) разделение труда. Как возникает территориальное разделение труда? Какие условия позволяют успешно развиваться территориальному разделению районов? Как меняется территориальное разделение труда?</w:t>
      </w:r>
    </w:p>
    <w:p w:rsidR="00AB030A" w:rsidRPr="006A524B" w:rsidRDefault="00AB030A" w:rsidP="00EE13F1">
      <w:pPr>
        <w:tabs>
          <w:tab w:val="left" w:pos="284"/>
          <w:tab w:val="left" w:pos="709"/>
        </w:tabs>
        <w:jc w:val="both"/>
      </w:pPr>
      <w:r w:rsidRPr="006A524B">
        <w:rPr>
          <w:b/>
        </w:rPr>
        <w:t>Практические работы.</w:t>
      </w:r>
      <w:r w:rsidRPr="006A524B">
        <w:t xml:space="preserve"> 1. Объяснение зональной специализации сельского хозяйства на основе анализа и сопоставления нескольких тематических карт. 2. Чтение карт, характеризующих особенности географии отраслей ТЭК (основные районы добычи, транспортировка, переработка и использование топливных ресурсов). 3. Объяснение влияния различных факторов на размещение металлургического производства. 4. Изучение особенностей внутриотраслевых связей на примере машиностроения или лесного комплекса. 5. Составление схемы межотраслевых связей химической промышленности. 6. Сравнение транспортной обеспеченности отдельных районов России (на основе карт). 7. Обозначение на контурной карте главных промышленных и сельскохозяйственных районов страны.  Сравнение их размещения с главной полосой расселения и с благоприятными по природным условиям жизни населения положением территорий. 8. Возникновение экологических проблем, связанных с промышленным производством, с/х и транспортом. Выделение группы отраслей, оказавших наибольшее воздействие на состояние окружающей среды, её качество.</w:t>
      </w:r>
    </w:p>
    <w:p w:rsidR="00AB030A" w:rsidRPr="006A524B" w:rsidRDefault="00AB030A" w:rsidP="00EE13F1">
      <w:pPr>
        <w:tabs>
          <w:tab w:val="left" w:pos="284"/>
          <w:tab w:val="left" w:pos="709"/>
        </w:tabs>
        <w:jc w:val="both"/>
        <w:rPr>
          <w:b/>
        </w:rPr>
      </w:pPr>
      <w:r w:rsidRPr="006A524B">
        <w:rPr>
          <w:b/>
        </w:rPr>
        <w:t xml:space="preserve">Раздел II. Районы России </w:t>
      </w:r>
    </w:p>
    <w:p w:rsidR="00AB030A" w:rsidRPr="006A524B" w:rsidRDefault="00AB030A" w:rsidP="00EE13F1">
      <w:pPr>
        <w:tabs>
          <w:tab w:val="left" w:pos="284"/>
          <w:tab w:val="left" w:pos="709"/>
        </w:tabs>
        <w:jc w:val="both"/>
        <w:rPr>
          <w:b/>
        </w:rPr>
      </w:pPr>
      <w:r w:rsidRPr="006A524B">
        <w:rPr>
          <w:b/>
        </w:rPr>
        <w:t xml:space="preserve">ТЕМА 3. ЕВРОПЕЙСКАЯ ЧАСТЬ РОССИИ </w:t>
      </w:r>
    </w:p>
    <w:p w:rsidR="00AB030A" w:rsidRPr="006A524B" w:rsidRDefault="00AB030A" w:rsidP="00EE13F1">
      <w:pPr>
        <w:tabs>
          <w:tab w:val="left" w:pos="284"/>
          <w:tab w:val="left" w:pos="709"/>
        </w:tabs>
        <w:jc w:val="both"/>
      </w:pPr>
      <w:r w:rsidRPr="006A524B">
        <w:t>Восточно-Европейская равнина. Какие формы рельефа наиболее характерны для Восточно-Европейской равнины? Чем отличается климат европейской части России? Каковы главные особенности речной системы Европейской России? Каковы наиболее характерные черты современных ландшафтов Русской равнины?</w:t>
      </w:r>
    </w:p>
    <w:p w:rsidR="00AB030A" w:rsidRPr="006A524B" w:rsidRDefault="00AB030A" w:rsidP="00EE13F1">
      <w:pPr>
        <w:tabs>
          <w:tab w:val="left" w:pos="284"/>
          <w:tab w:val="left" w:pos="709"/>
        </w:tabs>
        <w:jc w:val="both"/>
      </w:pPr>
      <w:r w:rsidRPr="006A524B">
        <w:t>Волга. Какие ландшафты можно наблюдать, путешествуя по Волге? Как Волга стала стержнем единого водного пути? Как деятельность человека по преобразованию великой реки отразилась на природе Поволжья, на жизни самого человека?</w:t>
      </w:r>
    </w:p>
    <w:p w:rsidR="00AB030A" w:rsidRPr="006A524B" w:rsidRDefault="00AB030A" w:rsidP="00EE13F1">
      <w:pPr>
        <w:tabs>
          <w:tab w:val="left" w:pos="284"/>
          <w:tab w:val="left" w:pos="709"/>
        </w:tabs>
        <w:jc w:val="both"/>
      </w:pPr>
      <w:r w:rsidRPr="006A524B">
        <w:t>Центральная Россия: состав, географическое положение.</w:t>
      </w:r>
    </w:p>
    <w:p w:rsidR="00AB030A" w:rsidRPr="006A524B" w:rsidRDefault="00AB030A" w:rsidP="00EE13F1">
      <w:pPr>
        <w:tabs>
          <w:tab w:val="left" w:pos="284"/>
          <w:tab w:val="left" w:pos="709"/>
        </w:tabs>
        <w:jc w:val="both"/>
      </w:pPr>
      <w:r w:rsidRPr="006A524B">
        <w:t>Что такое Центральная Россия? Почему территория, находящаяся на западной границе страны, называется Центральной Россией?</w:t>
      </w:r>
    </w:p>
    <w:p w:rsidR="00AB030A" w:rsidRPr="006A524B" w:rsidRDefault="00AB030A" w:rsidP="00EE13F1">
      <w:pPr>
        <w:tabs>
          <w:tab w:val="left" w:pos="284"/>
          <w:tab w:val="left" w:pos="709"/>
        </w:tabs>
        <w:jc w:val="both"/>
      </w:pPr>
      <w:r w:rsidRPr="006A524B">
        <w:t>Центральный район: особенности населения. Почему Центральный район считается ядром формирования русского народа? Почему для Центрального района характерна наибольшая контрастность в жизни населения? Почему так важен человеческий потенциал?</w:t>
      </w:r>
    </w:p>
    <w:p w:rsidR="00AB030A" w:rsidRPr="006A524B" w:rsidRDefault="00AB030A" w:rsidP="00EE13F1">
      <w:pPr>
        <w:tabs>
          <w:tab w:val="left" w:pos="284"/>
          <w:tab w:val="left" w:pos="709"/>
        </w:tabs>
        <w:jc w:val="both"/>
      </w:pPr>
      <w:r w:rsidRPr="006A524B">
        <w:t>Хозяйство Центрального района. Какие этапы в своем развитии прошло хозяйство района? Какие изменения в хозяйстве района произошли в последние годы?</w:t>
      </w:r>
    </w:p>
    <w:p w:rsidR="00AB030A" w:rsidRPr="006A524B" w:rsidRDefault="00AB030A" w:rsidP="00EE13F1">
      <w:pPr>
        <w:tabs>
          <w:tab w:val="left" w:pos="284"/>
          <w:tab w:val="left" w:pos="709"/>
        </w:tabs>
        <w:jc w:val="both"/>
      </w:pPr>
      <w:r w:rsidRPr="006A524B">
        <w:t>Москва — столица России. Какова роль Москвы как инновационного центра? В чем заключаются столичные функции Москвы? Что такое Московская агломерация?</w:t>
      </w:r>
    </w:p>
    <w:p w:rsidR="00AB030A" w:rsidRPr="006A524B" w:rsidRDefault="00AB030A" w:rsidP="00EE13F1">
      <w:pPr>
        <w:tabs>
          <w:tab w:val="left" w:pos="284"/>
          <w:tab w:val="left" w:pos="709"/>
        </w:tabs>
        <w:jc w:val="both"/>
      </w:pPr>
      <w:r w:rsidRPr="006A524B">
        <w:t>Города Центрального района. Типы городов. Памятники истории и культуры. Современные функции городов.</w:t>
      </w:r>
    </w:p>
    <w:p w:rsidR="00AB030A" w:rsidRPr="006A524B" w:rsidRDefault="00AB030A" w:rsidP="00EE13F1">
      <w:pPr>
        <w:tabs>
          <w:tab w:val="left" w:pos="284"/>
          <w:tab w:val="left" w:pos="709"/>
        </w:tabs>
        <w:jc w:val="both"/>
      </w:pPr>
      <w:r w:rsidRPr="006A524B">
        <w:t>Центрально-Черноземный район. Какие этапы можно выделить в развитии района? В чем особенности территориальной структуры и городов района?</w:t>
      </w:r>
    </w:p>
    <w:p w:rsidR="00AB030A" w:rsidRPr="006A524B" w:rsidRDefault="00AB030A" w:rsidP="00EE13F1">
      <w:pPr>
        <w:tabs>
          <w:tab w:val="left" w:pos="284"/>
          <w:tab w:val="left" w:pos="709"/>
        </w:tabs>
        <w:jc w:val="both"/>
      </w:pPr>
      <w:r w:rsidRPr="006A524B">
        <w:t>Волго-Вятский район. В чем заключается специфика района? Чем интересен Нижний Новгород?</w:t>
      </w:r>
    </w:p>
    <w:p w:rsidR="00AB030A" w:rsidRPr="006A524B" w:rsidRDefault="00AB030A" w:rsidP="00EE13F1">
      <w:pPr>
        <w:tabs>
          <w:tab w:val="left" w:pos="284"/>
          <w:tab w:val="left" w:pos="709"/>
        </w:tabs>
        <w:jc w:val="both"/>
      </w:pPr>
      <w:r w:rsidRPr="006A524B">
        <w:t>Северо-Западный район</w:t>
      </w:r>
    </w:p>
    <w:p w:rsidR="00AB030A" w:rsidRPr="006A524B" w:rsidRDefault="00AB030A" w:rsidP="00EE13F1">
      <w:pPr>
        <w:tabs>
          <w:tab w:val="left" w:pos="284"/>
          <w:tab w:val="left" w:pos="709"/>
        </w:tabs>
        <w:jc w:val="both"/>
      </w:pPr>
      <w:r w:rsidRPr="006A524B">
        <w:t>Географическое положение и природа. Каковы природные особенности Балтийского моря? Почему Ладожское озеро издавна привлекало к себе людей?</w:t>
      </w:r>
    </w:p>
    <w:p w:rsidR="00AB030A" w:rsidRPr="006A524B" w:rsidRDefault="00AB030A" w:rsidP="00EE13F1">
      <w:pPr>
        <w:tabs>
          <w:tab w:val="left" w:pos="284"/>
          <w:tab w:val="left" w:pos="709"/>
        </w:tabs>
        <w:jc w:val="both"/>
      </w:pPr>
      <w:r w:rsidRPr="006A524B">
        <w:t>Города на старых водных торговых путях. Какие города возникли на водных путях Северо-Запада? Каковы современные проблемы старых городов Северо-Запада?</w:t>
      </w:r>
    </w:p>
    <w:p w:rsidR="00AB030A" w:rsidRPr="006A524B" w:rsidRDefault="00AB030A" w:rsidP="00EE13F1">
      <w:pPr>
        <w:tabs>
          <w:tab w:val="left" w:pos="284"/>
          <w:tab w:val="left" w:pos="709"/>
        </w:tabs>
        <w:jc w:val="both"/>
      </w:pPr>
      <w:r w:rsidRPr="006A524B">
        <w:t>Санкт-Петербург — новый «хозяйственный узел» России. Как шло формирование нового крупнейшего промышленного центра России? Как изменилась роль Санкт-Петербурга в советское время? Какие новые хозяйственные задачи приходится решать Санкт-Петербургу после распада СССР?</w:t>
      </w:r>
    </w:p>
    <w:p w:rsidR="00AB030A" w:rsidRPr="006A524B" w:rsidRDefault="00AB030A" w:rsidP="00EE13F1">
      <w:pPr>
        <w:tabs>
          <w:tab w:val="left" w:pos="284"/>
          <w:tab w:val="left" w:pos="709"/>
        </w:tabs>
        <w:jc w:val="both"/>
      </w:pPr>
      <w:r w:rsidRPr="006A524B">
        <w:t>Санкт-Петербург — «вторая столица России». Почему Санкт-Петербург называют городом-музеем?</w:t>
      </w:r>
    </w:p>
    <w:p w:rsidR="00AB030A" w:rsidRPr="006A524B" w:rsidRDefault="00AB030A" w:rsidP="00EE13F1">
      <w:pPr>
        <w:tabs>
          <w:tab w:val="left" w:pos="284"/>
          <w:tab w:val="left" w:pos="709"/>
        </w:tabs>
        <w:jc w:val="both"/>
      </w:pPr>
      <w:r w:rsidRPr="006A524B">
        <w:t>Калининградская область. Как Калининградская область стала субъектом Российской Федерации? Какое значение имеет Калининградская область для хозяйства России?</w:t>
      </w:r>
    </w:p>
    <w:p w:rsidR="00AB030A" w:rsidRPr="006A524B" w:rsidRDefault="00AB030A" w:rsidP="00EE13F1">
      <w:pPr>
        <w:tabs>
          <w:tab w:val="left" w:pos="284"/>
          <w:tab w:val="left" w:pos="709"/>
        </w:tabs>
        <w:jc w:val="both"/>
      </w:pPr>
      <w:r w:rsidRPr="006A524B">
        <w:t>Европейский Север</w:t>
      </w:r>
    </w:p>
    <w:p w:rsidR="00AB030A" w:rsidRPr="006A524B" w:rsidRDefault="00AB030A" w:rsidP="00EE13F1">
      <w:pPr>
        <w:tabs>
          <w:tab w:val="left" w:pos="284"/>
          <w:tab w:val="left" w:pos="709"/>
        </w:tabs>
        <w:jc w:val="both"/>
      </w:pPr>
      <w:r w:rsidRPr="006A524B">
        <w:t>Географическое положение и природа. Как влияет северное положение на хозяйственную деятельность людей? Каково влияние морей на жизнь района?</w:t>
      </w:r>
    </w:p>
    <w:p w:rsidR="00AB030A" w:rsidRPr="006A524B" w:rsidRDefault="00AB030A" w:rsidP="00EE13F1">
      <w:pPr>
        <w:tabs>
          <w:tab w:val="left" w:pos="284"/>
          <w:tab w:val="left" w:pos="709"/>
        </w:tabs>
        <w:jc w:val="both"/>
      </w:pPr>
      <w:r w:rsidRPr="006A524B">
        <w:t>Этапы развития хозяйства. Почему XVII в. стал периодом расцвета хозяйства Севера? Как Санкт-Петербург повлиял на хозяйственную активность Севера? Какую новую роль стал играть Север в советский период? Какие изменения происходят в хозяйстве Севера в новых хозяйственных условиях?</w:t>
      </w:r>
    </w:p>
    <w:p w:rsidR="00AB030A" w:rsidRPr="006A524B" w:rsidRDefault="00AB030A" w:rsidP="00EE13F1">
      <w:pPr>
        <w:tabs>
          <w:tab w:val="left" w:pos="284"/>
          <w:tab w:val="left" w:pos="709"/>
        </w:tabs>
        <w:jc w:val="both"/>
      </w:pPr>
      <w:r w:rsidRPr="006A524B">
        <w:t>Роль Европейского Севера в развитии русской культуры.</w:t>
      </w:r>
    </w:p>
    <w:p w:rsidR="00AB030A" w:rsidRPr="006A524B" w:rsidRDefault="00AB030A" w:rsidP="00EE13F1">
      <w:pPr>
        <w:tabs>
          <w:tab w:val="left" w:pos="284"/>
          <w:tab w:val="left" w:pos="709"/>
        </w:tabs>
        <w:jc w:val="both"/>
      </w:pPr>
      <w:r w:rsidRPr="006A524B">
        <w:t>Какую роль играли монастыри в развитии русской культуры? Какие художественные промыслы прославляли Север? Может ли «топорная работа» вызывать восхищение у людей? Чем отличались северные сельские избы и городской дом?</w:t>
      </w:r>
    </w:p>
    <w:p w:rsidR="00AB030A" w:rsidRPr="006A524B" w:rsidRDefault="00AB030A" w:rsidP="00EE13F1">
      <w:pPr>
        <w:tabs>
          <w:tab w:val="left" w:pos="284"/>
          <w:tab w:val="left" w:pos="709"/>
        </w:tabs>
        <w:jc w:val="both"/>
      </w:pPr>
      <w:r w:rsidRPr="006A524B">
        <w:t>Поволжье</w:t>
      </w:r>
    </w:p>
    <w:p w:rsidR="00AB030A" w:rsidRPr="006A524B" w:rsidRDefault="00AB030A" w:rsidP="00EE13F1">
      <w:pPr>
        <w:tabs>
          <w:tab w:val="left" w:pos="284"/>
          <w:tab w:val="left" w:pos="709"/>
        </w:tabs>
        <w:jc w:val="both"/>
      </w:pPr>
      <w:r w:rsidRPr="006A524B">
        <w:t>Географическое положение и природа. Каковы особенности экономико-географического положения? В чем проявляется своеобразие природных условий? Что из себя представляют современные ландшафты Поволжья? Какими природными ресурсами богато Поволжье?</w:t>
      </w:r>
    </w:p>
    <w:p w:rsidR="00AB030A" w:rsidRPr="006A524B" w:rsidRDefault="00AB030A" w:rsidP="00EE13F1">
      <w:pPr>
        <w:tabs>
          <w:tab w:val="left" w:pos="284"/>
          <w:tab w:val="left" w:pos="709"/>
        </w:tabs>
        <w:jc w:val="both"/>
      </w:pPr>
      <w:r w:rsidRPr="006A524B">
        <w:t>Население и хозяйство. Каковы основные этапы хозяйственного освоения территории? Каковы особенности состава населения? Что представляет собой современное хозяйство района? Какие основные факторы способствовали становлению крупнейших городов Поволжья? Чем может быть известен небольшой город?</w:t>
      </w:r>
    </w:p>
    <w:p w:rsidR="00AB030A" w:rsidRPr="006A524B" w:rsidRDefault="00AB030A" w:rsidP="00EE13F1">
      <w:pPr>
        <w:tabs>
          <w:tab w:val="left" w:pos="284"/>
          <w:tab w:val="left" w:pos="709"/>
        </w:tabs>
        <w:jc w:val="both"/>
      </w:pPr>
      <w:r w:rsidRPr="006A524B">
        <w:t>Северный Кавказ</w:t>
      </w:r>
    </w:p>
    <w:p w:rsidR="00AB030A" w:rsidRPr="006A524B" w:rsidRDefault="00AB030A" w:rsidP="00EE13F1">
      <w:pPr>
        <w:tabs>
          <w:tab w:val="left" w:pos="284"/>
          <w:tab w:val="left" w:pos="709"/>
        </w:tabs>
        <w:jc w:val="both"/>
      </w:pPr>
      <w:r w:rsidRPr="006A524B">
        <w:t>Природные условия. Каковы особенности рельефа Северного Кавказа? Чем объясняется разнообразие климатических ресурсов? Каковы особенности водных и почвенных ресурсов?</w:t>
      </w:r>
    </w:p>
    <w:p w:rsidR="00AB030A" w:rsidRPr="006A524B" w:rsidRDefault="00AB030A" w:rsidP="00EE13F1">
      <w:pPr>
        <w:tabs>
          <w:tab w:val="left" w:pos="284"/>
          <w:tab w:val="left" w:pos="709"/>
        </w:tabs>
        <w:jc w:val="both"/>
      </w:pPr>
      <w:r w:rsidRPr="006A524B">
        <w:t>Хозяйство района. На развитие каких отраслей хозяйства влияют агроклиматические ресурсы? Как используются рекреационные ресурсы? Развитию каких отраслей способствовало богатство полезными ископаемыми? Какие отрасли промышленности являются ведущими в районе?</w:t>
      </w:r>
    </w:p>
    <w:p w:rsidR="00AB030A" w:rsidRPr="006A524B" w:rsidRDefault="00AB030A" w:rsidP="00EE13F1">
      <w:pPr>
        <w:tabs>
          <w:tab w:val="left" w:pos="284"/>
          <w:tab w:val="left" w:pos="709"/>
        </w:tabs>
        <w:jc w:val="both"/>
      </w:pPr>
      <w:r w:rsidRPr="006A524B">
        <w:t>Народы Северного Кавказа. Как складывалась этническая карта района? Каковы особенности культуры народов Кавказа?</w:t>
      </w:r>
    </w:p>
    <w:p w:rsidR="00AB030A" w:rsidRPr="006A524B" w:rsidRDefault="00AB030A" w:rsidP="00EE13F1">
      <w:pPr>
        <w:tabs>
          <w:tab w:val="left" w:pos="284"/>
          <w:tab w:val="left" w:pos="709"/>
        </w:tabs>
        <w:jc w:val="both"/>
      </w:pPr>
      <w:r w:rsidRPr="006A524B">
        <w:t>Южные моря России. В чем заключается своеобразие Черного моря? Каковы проблемы Азовского моря? Когда Каспийское море стали осваивать русские купцы? Исчезнет ли когда-нибудь Каспийское море? Чем богато Каспийское море?</w:t>
      </w:r>
    </w:p>
    <w:p w:rsidR="00AB030A" w:rsidRPr="006A524B" w:rsidRDefault="00AB030A" w:rsidP="00EE13F1">
      <w:pPr>
        <w:tabs>
          <w:tab w:val="left" w:pos="284"/>
          <w:tab w:val="left" w:pos="709"/>
        </w:tabs>
        <w:jc w:val="both"/>
      </w:pPr>
      <w:r w:rsidRPr="006A524B">
        <w:t>Урал</w:t>
      </w:r>
    </w:p>
    <w:p w:rsidR="00AB030A" w:rsidRPr="006A524B" w:rsidRDefault="00AB030A" w:rsidP="00EE13F1">
      <w:pPr>
        <w:tabs>
          <w:tab w:val="left" w:pos="284"/>
          <w:tab w:val="left" w:pos="709"/>
        </w:tabs>
        <w:jc w:val="both"/>
      </w:pPr>
      <w:r w:rsidRPr="006A524B">
        <w:t>Географическое положение и природа. В чем заключается специфика географического положения Урала? Как образовались Уральские горы и их минеральные богатства? С чем связано необычайное природное разнообразие Урала?</w:t>
      </w:r>
    </w:p>
    <w:p w:rsidR="00AB030A" w:rsidRPr="006A524B" w:rsidRDefault="00AB030A" w:rsidP="00EE13F1">
      <w:pPr>
        <w:tabs>
          <w:tab w:val="left" w:pos="284"/>
          <w:tab w:val="left" w:pos="709"/>
        </w:tabs>
        <w:jc w:val="both"/>
      </w:pPr>
      <w:r w:rsidRPr="006A524B">
        <w:t>Этапы развития и современное хозяйство. Как шло развитие горнозаводской промышленности Урала? Какова была роль Урала в Великой Отечественной войне? Каковы особенности современного этапа развития Уральского региона?</w:t>
      </w:r>
    </w:p>
    <w:p w:rsidR="00AB030A" w:rsidRPr="006A524B" w:rsidRDefault="00AB030A" w:rsidP="00EE13F1">
      <w:pPr>
        <w:tabs>
          <w:tab w:val="left" w:pos="284"/>
          <w:tab w:val="left" w:pos="709"/>
        </w:tabs>
        <w:jc w:val="both"/>
      </w:pPr>
      <w:r w:rsidRPr="006A524B">
        <w:t>Население и города Урала. Проблемы района. Какие народы живут на Урале? Какова особенность рисунка размещения городов Урала? Как рождались города Урала? Какие проблемы отягощают Урал как старопромышленный район России? Где наиболее «болевые точки» в цепи экологических проблем региона?</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Обозначение на контурной карте основных объектов природы Восточно-Европейской равнины. 10. Определение по картам и оценка ЭГП Центральной России.  11. Описание одного из центров природных художественных промыслов Центральной России. 12.Составление географического описания путешествия от Финского залива до Рыбинска водным путем. 13. Выбор города в качестве региональной столицы Европейского Севера. 14 Описание одного из культурных или природных памятников Севера на основе работы с разными источниками информации. 15. Обозначение на контурной карте крупнейших городов Поволжья. Сравнительная оценка двух городов (по выбору) по транспортно-географическому положению, историко-культурной и хозяйственной роли в жизни страны. 16. Сравнение западной и восточной частей Северного Кавказа по природным условиям, развитию АПК и рекреационного хозяйства. 17. Составление географического описания Среднего Урала по картам. </w:t>
      </w:r>
    </w:p>
    <w:p w:rsidR="00AB030A" w:rsidRPr="006A524B" w:rsidRDefault="00AB030A" w:rsidP="00EE13F1">
      <w:pPr>
        <w:tabs>
          <w:tab w:val="left" w:pos="284"/>
          <w:tab w:val="left" w:pos="709"/>
        </w:tabs>
        <w:jc w:val="both"/>
        <w:rPr>
          <w:b/>
        </w:rPr>
      </w:pPr>
      <w:r w:rsidRPr="006A524B">
        <w:rPr>
          <w:b/>
        </w:rPr>
        <w:t xml:space="preserve">ТЕМА 4. АЗИАТСКАЯ ЧАСТЬ РОССИИ </w:t>
      </w:r>
    </w:p>
    <w:p w:rsidR="00AB030A" w:rsidRPr="006A524B" w:rsidRDefault="00AB030A" w:rsidP="00EE13F1">
      <w:pPr>
        <w:tabs>
          <w:tab w:val="left" w:pos="284"/>
          <w:tab w:val="left" w:pos="709"/>
        </w:tabs>
        <w:jc w:val="both"/>
      </w:pPr>
      <w:r w:rsidRPr="006A524B">
        <w:t>Природа Сибири. Каков рельеф Сибири? Чем отличается климат Сибири? Каковы условия хозяйственной деятельности в сибирских ландшафтах? Какими природными особенностями характеризуются сибирские реки?</w:t>
      </w:r>
    </w:p>
    <w:p w:rsidR="00AB030A" w:rsidRPr="006A524B" w:rsidRDefault="00AB030A" w:rsidP="00EE13F1">
      <w:pPr>
        <w:tabs>
          <w:tab w:val="left" w:pos="284"/>
          <w:tab w:val="left" w:pos="709"/>
        </w:tabs>
        <w:jc w:val="both"/>
      </w:pPr>
      <w:r w:rsidRPr="006A524B">
        <w:t>Природа и ресурсы гор Южной Сибири. Какими полезными ископаемыми богаты горы Южной Сибири? Каковы особенности климата и горных рек? Чем характеризуется растительный мир горных районов?</w:t>
      </w:r>
    </w:p>
    <w:p w:rsidR="00AB030A" w:rsidRPr="006A524B" w:rsidRDefault="00AB030A" w:rsidP="00EE13F1">
      <w:pPr>
        <w:tabs>
          <w:tab w:val="left" w:pos="284"/>
          <w:tab w:val="left" w:pos="709"/>
        </w:tabs>
        <w:jc w:val="both"/>
      </w:pPr>
      <w:r w:rsidRPr="006A524B">
        <w:t>Арктические моря. В чем проявляется суровость климата северных морей? Какое значение имело освоение Северного морского пути? Чем отличаются друг от друга арктические моря?</w:t>
      </w:r>
    </w:p>
    <w:p w:rsidR="00AB030A" w:rsidRPr="006A524B" w:rsidRDefault="00AB030A" w:rsidP="00EE13F1">
      <w:pPr>
        <w:tabs>
          <w:tab w:val="left" w:pos="284"/>
          <w:tab w:val="left" w:pos="709"/>
        </w:tabs>
        <w:jc w:val="both"/>
      </w:pPr>
      <w:r w:rsidRPr="006A524B">
        <w:t>Население Сибири. Как формировалась этническая карта Сибири? Как начиналось русское заселение Сибири? Кто такиесемейские? Чем старожилы Сибири отличаются от новоселов?</w:t>
      </w:r>
    </w:p>
    <w:p w:rsidR="00AB030A" w:rsidRPr="006A524B" w:rsidRDefault="00AB030A" w:rsidP="00EE13F1">
      <w:pPr>
        <w:tabs>
          <w:tab w:val="left" w:pos="284"/>
          <w:tab w:val="left" w:pos="709"/>
        </w:tabs>
        <w:jc w:val="both"/>
      </w:pPr>
      <w:r w:rsidRPr="006A524B">
        <w:t>Хозяйственное освоение Сибири. Как осваивалась Сибирь? Как осваивалась Сибирь в советское время? Каковы различия в освоенности территории Сибири?</w:t>
      </w:r>
      <w:r w:rsidRPr="006A524B">
        <w:t> </w:t>
      </w:r>
    </w:p>
    <w:p w:rsidR="00AB030A" w:rsidRPr="006A524B" w:rsidRDefault="00AB030A" w:rsidP="00EE13F1">
      <w:pPr>
        <w:tabs>
          <w:tab w:val="left" w:pos="284"/>
          <w:tab w:val="left" w:pos="709"/>
        </w:tabs>
        <w:jc w:val="both"/>
      </w:pPr>
      <w:r w:rsidRPr="006A524B">
        <w:t>Западная Сибирь</w:t>
      </w:r>
    </w:p>
    <w:p w:rsidR="00AB030A" w:rsidRPr="006A524B" w:rsidRDefault="00AB030A" w:rsidP="00EE13F1">
      <w:pPr>
        <w:tabs>
          <w:tab w:val="left" w:pos="284"/>
          <w:tab w:val="left" w:pos="709"/>
        </w:tabs>
        <w:jc w:val="both"/>
      </w:pPr>
      <w:r w:rsidRPr="006A524B">
        <w:t>Природные условия и ресурсы. Чем отличается природа Западной Сибири? Какие природно-хозяйственные зоны представлены в районе? Почему в Западной Сибири сосредоточены крупнейшие месторождения нефти и газа?</w:t>
      </w:r>
    </w:p>
    <w:p w:rsidR="00AB030A" w:rsidRPr="006A524B" w:rsidRDefault="00AB030A" w:rsidP="00EE13F1">
      <w:pPr>
        <w:tabs>
          <w:tab w:val="left" w:pos="284"/>
          <w:tab w:val="left" w:pos="709"/>
        </w:tabs>
        <w:jc w:val="both"/>
      </w:pPr>
      <w:r w:rsidRPr="006A524B">
        <w:t>Хозяйство района. Какое значение имеет топливная промышленность района? Как изменилось экономико-географическое положение сибирской металлургии? Какие другие отрасли развиты в Западной Сибири?</w:t>
      </w:r>
    </w:p>
    <w:p w:rsidR="00AB030A" w:rsidRPr="006A524B" w:rsidRDefault="00AB030A" w:rsidP="00EE13F1">
      <w:pPr>
        <w:tabs>
          <w:tab w:val="left" w:pos="284"/>
          <w:tab w:val="left" w:pos="709"/>
        </w:tabs>
        <w:jc w:val="both"/>
      </w:pPr>
      <w:r w:rsidRPr="006A524B">
        <w:t>Восточная Сибирь</w:t>
      </w:r>
    </w:p>
    <w:p w:rsidR="00AB030A" w:rsidRPr="006A524B" w:rsidRDefault="00AB030A" w:rsidP="00EE13F1">
      <w:pPr>
        <w:tabs>
          <w:tab w:val="left" w:pos="284"/>
          <w:tab w:val="left" w:pos="709"/>
        </w:tabs>
        <w:jc w:val="both"/>
      </w:pPr>
      <w:r w:rsidRPr="006A524B">
        <w:t>Природные условия и ресурсы. Почему Восточная Сибирь, расположенная на древней платформе, имеет возвышенный характер рельефа? Какими полезными ископаемыми богата Восточная Сибирь? Почему разрабатываются не все угольные месторождения района? Почему реки Восточной Сибири благоприятны для строительства ГЭС? В какой природной зоне располагается большая часть Восточной Сибири?</w:t>
      </w:r>
    </w:p>
    <w:p w:rsidR="00AB030A" w:rsidRPr="006A524B" w:rsidRDefault="00AB030A" w:rsidP="00EE13F1">
      <w:pPr>
        <w:tabs>
          <w:tab w:val="left" w:pos="284"/>
          <w:tab w:val="left" w:pos="709"/>
        </w:tabs>
        <w:jc w:val="both"/>
      </w:pPr>
      <w:r w:rsidRPr="006A524B">
        <w:t>Байкал. Почему Байкал называют морем? Откуда же берется чистая вода Байкала? Как образовалась озерная котловина? Какое влияние оказывает озеро на окружающую территорию? Какие из обитателей встречаются только в Байкале? Как ведется хозяйство на берегах озера?</w:t>
      </w:r>
    </w:p>
    <w:p w:rsidR="00AB030A" w:rsidRPr="006A524B" w:rsidRDefault="00AB030A" w:rsidP="00EE13F1">
      <w:pPr>
        <w:tabs>
          <w:tab w:val="left" w:pos="284"/>
          <w:tab w:val="left" w:pos="709"/>
        </w:tabs>
        <w:jc w:val="both"/>
      </w:pPr>
      <w:r w:rsidRPr="006A524B">
        <w:t>Хозяйство района. Какие условия способствовали развитию цветной металлургии Восточной Сибири? Какова роль ВПК в хозяйстве Восточной Сибири? Каковы особенности развития лесопромышленного комплекса? Как развивается топливная промышленность Восточной Сибири? Какое значение имеет сельское хозяйство района?</w:t>
      </w:r>
    </w:p>
    <w:p w:rsidR="00AB030A" w:rsidRPr="006A524B" w:rsidRDefault="00AB030A" w:rsidP="00EE13F1">
      <w:pPr>
        <w:tabs>
          <w:tab w:val="left" w:pos="284"/>
          <w:tab w:val="left" w:pos="709"/>
        </w:tabs>
        <w:jc w:val="both"/>
      </w:pPr>
      <w:r w:rsidRPr="006A524B">
        <w:t>Дальний Восток</w:t>
      </w:r>
    </w:p>
    <w:p w:rsidR="00AB030A" w:rsidRPr="006A524B" w:rsidRDefault="00AB030A" w:rsidP="00EE13F1">
      <w:pPr>
        <w:tabs>
          <w:tab w:val="left" w:pos="284"/>
          <w:tab w:val="left" w:pos="709"/>
        </w:tabs>
        <w:jc w:val="both"/>
      </w:pPr>
      <w:r w:rsidRPr="006A524B">
        <w:t>Формирование территории. Когда русские появились на Дальнем Востоке? Как возникла Русская Америка? Как добирались до Русской Америки? Как завершилась история Русской Америки? Какова предыстория современной российско-китайской границы? Как русские снова появились на Амуре? Как формировалась русско-японская граница? Какие задачи решались Россией на Дальнем Востоке? Каковы современные границы района?</w:t>
      </w:r>
    </w:p>
    <w:p w:rsidR="00AB030A" w:rsidRPr="006A524B" w:rsidRDefault="00AB030A" w:rsidP="00EE13F1">
      <w:pPr>
        <w:tabs>
          <w:tab w:val="left" w:pos="284"/>
          <w:tab w:val="left" w:pos="709"/>
        </w:tabs>
        <w:jc w:val="both"/>
      </w:pPr>
      <w:r w:rsidRPr="006A524B">
        <w:t>Природные условия и ресурсы. В чем заключается своеобразие природы Дальнего Востока? Каковы природные различия на Дальнем Востоке? Каковы минеральные ресурсы Дальнего Востока? Как проявляются опасные природные явления?</w:t>
      </w:r>
      <w:r w:rsidRPr="006A524B">
        <w:t> </w:t>
      </w:r>
    </w:p>
    <w:p w:rsidR="00AB030A" w:rsidRPr="006A524B" w:rsidRDefault="00AB030A" w:rsidP="00EE13F1">
      <w:pPr>
        <w:tabs>
          <w:tab w:val="left" w:pos="284"/>
          <w:tab w:val="left" w:pos="709"/>
        </w:tabs>
        <w:jc w:val="both"/>
      </w:pPr>
      <w:r w:rsidRPr="006A524B">
        <w:t>Моря Тихого океана. Каковы отличительные особенности Берингова моря? Каковы особенности природы и природных ресурсов Охотского моря? Каковы характерные черты Японского моря?</w:t>
      </w:r>
    </w:p>
    <w:p w:rsidR="00AB030A" w:rsidRPr="006A524B" w:rsidRDefault="00AB030A" w:rsidP="00EE13F1">
      <w:pPr>
        <w:tabs>
          <w:tab w:val="left" w:pos="284"/>
          <w:tab w:val="left" w:pos="709"/>
        </w:tabs>
        <w:jc w:val="both"/>
      </w:pPr>
      <w:r w:rsidRPr="006A524B">
        <w:t>Население района. Где расселялись люди на Дальнем Востоке? Чем отличается национальный состав населения? Каковы отличительные особенности современного населения?</w:t>
      </w:r>
    </w:p>
    <w:p w:rsidR="00AB030A" w:rsidRPr="006A524B" w:rsidRDefault="00AB030A" w:rsidP="00EE13F1">
      <w:pPr>
        <w:tabs>
          <w:tab w:val="left" w:pos="284"/>
          <w:tab w:val="left" w:pos="709"/>
        </w:tabs>
        <w:jc w:val="both"/>
      </w:pPr>
      <w:r w:rsidRPr="006A524B">
        <w:t>Хозяйство района. Какие отрасли определяют «лицо» Дальневосточного региона? Какие виды транспорта играют основную роль в районе?</w:t>
      </w:r>
    </w:p>
    <w:p w:rsidR="00AB030A" w:rsidRPr="006A524B" w:rsidRDefault="00AB030A" w:rsidP="00EE13F1">
      <w:pPr>
        <w:tabs>
          <w:tab w:val="left" w:pos="284"/>
          <w:tab w:val="left" w:pos="709"/>
        </w:tabs>
        <w:jc w:val="both"/>
      </w:pPr>
      <w:r w:rsidRPr="006A524B">
        <w:rPr>
          <w:b/>
        </w:rPr>
        <w:t>Практические работы</w:t>
      </w:r>
      <w:r w:rsidRPr="006A524B">
        <w:t>. 18. Описание путешествия из Екатеринбурга до Владивостока по Транссибирской магистрали (города и реки, встречающиеся на пути, изменение ландшафта, впечатления).  19. Обозначение на к/к и комплексное физико-географическое районирование и экономико-географическое описание района Крайнего Севера с использованием источников географической информации. 20. Сравнительная характеристика природных условий и ресурсов морей Дальнего Востока. 21. Комплексная характеристика Якутии как географического района с использованием разных источников информации.  22. Составление сравнительной таблицы, отражающей различие районов России (на основе работы с текстом, картами учебника и статистическими материалами).</w:t>
      </w:r>
    </w:p>
    <w:p w:rsidR="00AB030A" w:rsidRPr="006A524B" w:rsidRDefault="00AB030A" w:rsidP="00EE13F1">
      <w:pPr>
        <w:tabs>
          <w:tab w:val="left" w:pos="284"/>
          <w:tab w:val="left" w:pos="709"/>
        </w:tabs>
        <w:jc w:val="both"/>
        <w:rPr>
          <w:b/>
        </w:rPr>
      </w:pPr>
      <w:r w:rsidRPr="006A524B">
        <w:rPr>
          <w:b/>
        </w:rPr>
        <w:t xml:space="preserve">ТЕМА 5. РОССИЯ В МИРЕ </w:t>
      </w:r>
    </w:p>
    <w:p w:rsidR="00AB030A" w:rsidRPr="006A524B" w:rsidRDefault="00AB030A" w:rsidP="00EE13F1">
      <w:pPr>
        <w:tabs>
          <w:tab w:val="left" w:pos="284"/>
          <w:tab w:val="left" w:pos="709"/>
        </w:tabs>
        <w:jc w:val="both"/>
      </w:pPr>
      <w:r w:rsidRPr="006A524B">
        <w:t xml:space="preserve">Чем богата Россия? Как изменялась роль России в мировом хозяйстве? Какую роль играла Россия в мировой политике? </w:t>
      </w:r>
    </w:p>
    <w:p w:rsidR="00AB030A" w:rsidRPr="006A524B" w:rsidRDefault="00AB030A" w:rsidP="00EE13F1">
      <w:pPr>
        <w:tabs>
          <w:tab w:val="left" w:pos="284"/>
          <w:tab w:val="left" w:pos="709"/>
        </w:tabs>
        <w:jc w:val="both"/>
      </w:pPr>
      <w:r w:rsidRPr="006A524B">
        <w:rPr>
          <w:b/>
        </w:rPr>
        <w:t>Практические работы</w:t>
      </w:r>
      <w:r w:rsidRPr="006A524B">
        <w:t xml:space="preserve"> 23. Работа со статистическими с целью выявления уровня экономического и социального развития России в сравнении с показателями других стран мира. 24. Работа с материалами средств массовой информации с целью характеристики изменений в экономической и политической жизни России.</w:t>
      </w:r>
    </w:p>
    <w:p w:rsidR="00AB030A" w:rsidRPr="006A524B" w:rsidRDefault="00AB030A" w:rsidP="00EE13F1">
      <w:pPr>
        <w:tabs>
          <w:tab w:val="left" w:pos="284"/>
          <w:tab w:val="left" w:pos="709"/>
        </w:tabs>
        <w:jc w:val="both"/>
        <w:rPr>
          <w:b/>
        </w:rPr>
      </w:pPr>
      <w:r w:rsidRPr="006A524B">
        <w:rPr>
          <w:b/>
        </w:rPr>
        <w:t>Перечень оцениваемых практических работ:</w:t>
      </w:r>
    </w:p>
    <w:p w:rsidR="00AB030A" w:rsidRPr="006A524B" w:rsidRDefault="00AB030A" w:rsidP="00EE13F1">
      <w:pPr>
        <w:tabs>
          <w:tab w:val="left" w:pos="284"/>
          <w:tab w:val="left" w:pos="709"/>
        </w:tabs>
        <w:jc w:val="both"/>
      </w:pPr>
      <w:r w:rsidRPr="006A524B">
        <w:rPr>
          <w:b/>
        </w:rPr>
        <w:t>Практические работы.</w:t>
      </w:r>
      <w:r w:rsidRPr="006A524B">
        <w:t xml:space="preserve"> 3. Объяснение влияния различных факторов на размещение металлургического производства. 4. Изучение особенностей внутриотраслевых связей на примере машиностроения или лесного комплекса. 5. Составление схемы межотраслевых связей химической промышленности. 6. Сравнение транспортной обеспеченности отдельных районов России (на основе карт). 7. Обозначение на контурной карте главных промышленных и сельскохозяйственных районов страны.  Сравнение их размещения с главной полосой расселения и с благоприятными по природным условиям жизни населения положением территорий. 8. Возникновение экологических проблем, связанных с промышленным производством, с/х и транспортом. Выделение группы отраслей, оказавших наибольшее воздействие на состояние окружающей среды, её качество.</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Обозначение на контурной карте основных объектов природы Восточно-Европейской равнины. 10. Определение по картам и оценка ЭГП Центральной России. 11. Описание одного из центров природных художественных промыслов Центральной России. 15. Обозначение на контурной карте крупнейших городов Поволжья. Сравнительная оценка двух городов (по выбору) по транспортно-географическому положению, историко-культурной и хозяйственной роли в жизни страны. 16. Сравнение западной и восточной частей Северного Кавказа по природным условиям, развитию АПК и рекреационного хозяйства. 17. Составление географического описания Среднего Урала по картам.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9. Обозначение на к/к и комплексное физико-географическое </w:t>
      </w:r>
      <w:r w:rsidR="00CB7A1F" w:rsidRPr="006A524B">
        <w:t xml:space="preserve">районирование,  </w:t>
      </w:r>
      <w:r w:rsidRPr="006A524B">
        <w:t>экономико-географическое описание района Крайнего Севера с использованием источников географической информации. 20.Сравнительная характеристика природных условий и ресурсов морей Дальнего Востока. 21. Комплексная характеристика Якутии как географического района с использованием разных источников информации.  22. Составление сравнительной таблицы, отражающей различие районов России (на основе работы с текстом, картами учебника и статистическими материалами).</w:t>
      </w:r>
    </w:p>
    <w:p w:rsidR="00AB030A" w:rsidRPr="006A524B" w:rsidRDefault="00AB030A" w:rsidP="00EE13F1">
      <w:pPr>
        <w:tabs>
          <w:tab w:val="left" w:pos="284"/>
          <w:tab w:val="left" w:pos="709"/>
        </w:tabs>
        <w:jc w:val="both"/>
      </w:pPr>
      <w:r w:rsidRPr="006A524B">
        <w:rPr>
          <w:b/>
        </w:rPr>
        <w:t>Перечень не оцениваемых практических работ:</w:t>
      </w:r>
    </w:p>
    <w:p w:rsidR="00AB030A" w:rsidRPr="006A524B" w:rsidRDefault="00AB030A" w:rsidP="00EE13F1">
      <w:pPr>
        <w:tabs>
          <w:tab w:val="left" w:pos="284"/>
          <w:tab w:val="left" w:pos="709"/>
        </w:tabs>
        <w:jc w:val="both"/>
      </w:pPr>
      <w:r w:rsidRPr="006A524B">
        <w:rPr>
          <w:b/>
        </w:rPr>
        <w:t>Практические работы.</w:t>
      </w:r>
      <w:r w:rsidRPr="006A524B">
        <w:t xml:space="preserve"> 1. Объяснение зональной специализации сельского хозяйства на основе анализа и сопоставления нескольких тематических карт. 2. Чтение карт, характеризующих особенности географии отраслей ТЭК (основные районы добычи, транспортировка, переработка и использование топливных ресурсов. 8. Возникновение экологических проблем, связанных с промышленным производством, с/х и транспортом. Выделение группы отраслей, оказавших наибольшее воздействие на состояние окружающей среды, её качество.</w:t>
      </w:r>
    </w:p>
    <w:p w:rsidR="00AB030A" w:rsidRPr="006A524B" w:rsidRDefault="00AB030A" w:rsidP="00EE13F1">
      <w:pPr>
        <w:tabs>
          <w:tab w:val="left" w:pos="284"/>
          <w:tab w:val="left" w:pos="709"/>
        </w:tabs>
        <w:jc w:val="both"/>
        <w:rPr>
          <w:b/>
        </w:rPr>
      </w:pPr>
      <w:r w:rsidRPr="006A524B">
        <w:rPr>
          <w:b/>
        </w:rPr>
        <w:t>Практические работы.</w:t>
      </w:r>
      <w:r w:rsidRPr="006A524B">
        <w:t xml:space="preserve"> 12.Составление географического описания путешествия от Финского залива до Рыбинска водным путем. 13. Выбор города в качестве региональной столицы Европейского Севера. 14 Описание одного из культурных или природных памятников Севера на основе работы с разными источниками информации.</w:t>
      </w:r>
    </w:p>
    <w:p w:rsidR="00AB030A" w:rsidRPr="006A524B" w:rsidRDefault="00AB030A" w:rsidP="00EE13F1">
      <w:pPr>
        <w:tabs>
          <w:tab w:val="left" w:pos="284"/>
          <w:tab w:val="left" w:pos="709"/>
        </w:tabs>
        <w:jc w:val="both"/>
        <w:rPr>
          <w:b/>
        </w:rPr>
      </w:pPr>
      <w:r w:rsidRPr="006A524B">
        <w:rPr>
          <w:b/>
        </w:rPr>
        <w:t>Практические работы.</w:t>
      </w:r>
      <w:r w:rsidRPr="006A524B">
        <w:t xml:space="preserve"> 18. Описание путешествия из Екатеринбурга до Владивостока по Транссибирской магистрали (города и реки, встречающиеся на пути, изменение ландшафта, впечатления).</w:t>
      </w:r>
    </w:p>
    <w:p w:rsidR="00AB030A" w:rsidRPr="006A524B" w:rsidRDefault="00AB030A" w:rsidP="00EE13F1">
      <w:pPr>
        <w:tabs>
          <w:tab w:val="left" w:pos="284"/>
          <w:tab w:val="left" w:pos="709"/>
        </w:tabs>
        <w:jc w:val="both"/>
        <w:rPr>
          <w:b/>
        </w:rPr>
      </w:pPr>
      <w:r w:rsidRPr="006A524B">
        <w:rPr>
          <w:b/>
        </w:rPr>
        <w:t>ТЕМАТИЧЕСКОЕ ПЛАНИРОВ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5"/>
        <w:gridCol w:w="1526"/>
      </w:tblGrid>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797" w:type="pct"/>
            <w:shd w:val="clear" w:color="auto" w:fill="auto"/>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rPr>
                <w:b/>
              </w:rPr>
            </w:pPr>
            <w:r w:rsidRPr="006A524B">
              <w:rPr>
                <w:b/>
              </w:rPr>
              <w:t>5 класс</w:t>
            </w:r>
          </w:p>
          <w:p w:rsidR="00AB030A" w:rsidRPr="006A524B" w:rsidRDefault="00AB030A" w:rsidP="00617233">
            <w:pPr>
              <w:tabs>
                <w:tab w:val="left" w:pos="284"/>
                <w:tab w:val="left" w:pos="709"/>
              </w:tabs>
              <w:jc w:val="both"/>
            </w:pPr>
            <w:r w:rsidRPr="006A524B">
              <w:rPr>
                <w:lang w:val="en-US"/>
              </w:rPr>
              <w:t>I</w:t>
            </w:r>
            <w:r w:rsidRPr="006A524B">
              <w:t>. Как устроен наш мир</w:t>
            </w:r>
          </w:p>
        </w:tc>
        <w:tc>
          <w:tcPr>
            <w:tcW w:w="797" w:type="pct"/>
            <w:shd w:val="clear" w:color="auto" w:fill="auto"/>
          </w:tcPr>
          <w:p w:rsidR="00AB030A" w:rsidRPr="006A524B" w:rsidRDefault="00AB030A" w:rsidP="00EE13F1">
            <w:pPr>
              <w:tabs>
                <w:tab w:val="left" w:pos="284"/>
                <w:tab w:val="left" w:pos="709"/>
              </w:tabs>
              <w:jc w:val="both"/>
            </w:pPr>
            <w:r w:rsidRPr="006A524B">
              <w:t>11</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pPr>
            <w:r w:rsidRPr="006A524B">
              <w:rPr>
                <w:lang w:val="en-US"/>
              </w:rPr>
              <w:t>II</w:t>
            </w:r>
            <w:r w:rsidRPr="006A524B">
              <w:t>. Развитие географических знаний о земной поверхности</w:t>
            </w:r>
          </w:p>
        </w:tc>
        <w:tc>
          <w:tcPr>
            <w:tcW w:w="797" w:type="pct"/>
            <w:shd w:val="clear" w:color="auto" w:fill="auto"/>
          </w:tcPr>
          <w:p w:rsidR="00AB030A" w:rsidRPr="006A524B" w:rsidRDefault="00AB030A" w:rsidP="00EE13F1">
            <w:pPr>
              <w:tabs>
                <w:tab w:val="left" w:pos="284"/>
                <w:tab w:val="left" w:pos="709"/>
              </w:tabs>
              <w:jc w:val="both"/>
            </w:pPr>
            <w:r w:rsidRPr="006A524B">
              <w:t>8</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pPr>
            <w:r w:rsidRPr="006A524B">
              <w:rPr>
                <w:lang w:val="en-US"/>
              </w:rPr>
              <w:t>III</w:t>
            </w:r>
            <w:r w:rsidRPr="006A524B">
              <w:t>. Как устроена наша планета</w:t>
            </w:r>
          </w:p>
        </w:tc>
        <w:tc>
          <w:tcPr>
            <w:tcW w:w="797" w:type="pct"/>
            <w:shd w:val="clear" w:color="auto" w:fill="auto"/>
          </w:tcPr>
          <w:p w:rsidR="00AB030A" w:rsidRPr="006A524B" w:rsidRDefault="00AB030A" w:rsidP="00EE13F1">
            <w:pPr>
              <w:tabs>
                <w:tab w:val="left" w:pos="284"/>
                <w:tab w:val="left" w:pos="709"/>
              </w:tabs>
              <w:jc w:val="both"/>
            </w:pPr>
            <w:r w:rsidRPr="006A524B">
              <w:t>14</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797" w:type="pct"/>
            <w:shd w:val="clear" w:color="auto" w:fill="auto"/>
          </w:tcPr>
          <w:p w:rsidR="00AB030A" w:rsidRPr="006A524B" w:rsidRDefault="00AB030A" w:rsidP="00EE13F1">
            <w:pPr>
              <w:tabs>
                <w:tab w:val="left" w:pos="284"/>
                <w:tab w:val="left" w:pos="709"/>
              </w:tabs>
              <w:jc w:val="both"/>
              <w:rPr>
                <w:b/>
              </w:rPr>
            </w:pPr>
            <w:r w:rsidRPr="006A524B">
              <w:rPr>
                <w:b/>
              </w:rPr>
              <w:t>34</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rPr>
                <w:b/>
              </w:rPr>
            </w:pPr>
            <w:r w:rsidRPr="006A524B">
              <w:rPr>
                <w:b/>
              </w:rPr>
              <w:t>6 класс</w:t>
            </w:r>
          </w:p>
          <w:p w:rsidR="00AB030A" w:rsidRPr="006A524B" w:rsidRDefault="00AB030A" w:rsidP="00EE13F1">
            <w:pPr>
              <w:tabs>
                <w:tab w:val="left" w:pos="284"/>
                <w:tab w:val="left" w:pos="709"/>
              </w:tabs>
              <w:jc w:val="both"/>
            </w:pPr>
            <w:r w:rsidRPr="006A524B">
              <w:rPr>
                <w:lang w:val="en-US"/>
              </w:rPr>
              <w:t>IV</w:t>
            </w:r>
            <w:r w:rsidRPr="006A524B">
              <w:t>. Земля во Вселенной</w:t>
            </w:r>
          </w:p>
        </w:tc>
        <w:tc>
          <w:tcPr>
            <w:tcW w:w="797" w:type="pct"/>
            <w:shd w:val="clear" w:color="auto" w:fill="auto"/>
          </w:tcPr>
          <w:p w:rsidR="00AB030A" w:rsidRPr="006A524B" w:rsidRDefault="00AB030A" w:rsidP="00EE13F1">
            <w:pPr>
              <w:tabs>
                <w:tab w:val="left" w:pos="284"/>
                <w:tab w:val="left" w:pos="709"/>
              </w:tabs>
              <w:jc w:val="both"/>
            </w:pPr>
            <w:r w:rsidRPr="006A524B">
              <w:t>3</w:t>
            </w:r>
          </w:p>
        </w:tc>
      </w:tr>
      <w:tr w:rsidR="00AB030A" w:rsidRPr="006A524B" w:rsidTr="00617233">
        <w:trPr>
          <w:trHeight w:val="227"/>
        </w:trPr>
        <w:tc>
          <w:tcPr>
            <w:tcW w:w="4203" w:type="pct"/>
            <w:shd w:val="clear" w:color="auto" w:fill="auto"/>
          </w:tcPr>
          <w:p w:rsidR="00AB030A" w:rsidRPr="006A524B" w:rsidRDefault="00AB030A" w:rsidP="00617233">
            <w:pPr>
              <w:tabs>
                <w:tab w:val="left" w:pos="284"/>
                <w:tab w:val="left" w:pos="709"/>
              </w:tabs>
              <w:jc w:val="both"/>
            </w:pPr>
            <w:r w:rsidRPr="006A524B">
              <w:rPr>
                <w:lang w:val="en-US"/>
              </w:rPr>
              <w:t>V</w:t>
            </w:r>
            <w:r w:rsidRPr="006A524B">
              <w:t>.Путешествия и их географическое отражение</w:t>
            </w:r>
          </w:p>
        </w:tc>
        <w:tc>
          <w:tcPr>
            <w:tcW w:w="797" w:type="pct"/>
            <w:shd w:val="clear" w:color="auto" w:fill="auto"/>
          </w:tcPr>
          <w:p w:rsidR="00AB030A" w:rsidRPr="006A524B" w:rsidRDefault="00AB030A" w:rsidP="00617233">
            <w:pPr>
              <w:tabs>
                <w:tab w:val="left" w:pos="284"/>
                <w:tab w:val="left" w:pos="709"/>
              </w:tabs>
              <w:jc w:val="both"/>
            </w:pPr>
            <w:r w:rsidRPr="006A524B">
              <w:t>5</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pPr>
            <w:r w:rsidRPr="006A524B">
              <w:rPr>
                <w:lang w:val="en-US"/>
              </w:rPr>
              <w:t>VI</w:t>
            </w:r>
            <w:r w:rsidRPr="006A524B">
              <w:t>. Природа Земли</w:t>
            </w:r>
          </w:p>
        </w:tc>
        <w:tc>
          <w:tcPr>
            <w:tcW w:w="797" w:type="pct"/>
            <w:shd w:val="clear" w:color="auto" w:fill="auto"/>
          </w:tcPr>
          <w:p w:rsidR="00AB030A" w:rsidRPr="006A524B" w:rsidRDefault="00AB030A" w:rsidP="00EE13F1">
            <w:pPr>
              <w:tabs>
                <w:tab w:val="left" w:pos="284"/>
                <w:tab w:val="left" w:pos="709"/>
              </w:tabs>
              <w:jc w:val="both"/>
            </w:pPr>
            <w:r w:rsidRPr="006A524B">
              <w:t>18</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pPr>
            <w:r w:rsidRPr="006A524B">
              <w:rPr>
                <w:lang w:val="en-US"/>
              </w:rPr>
              <w:t>VII</w:t>
            </w:r>
            <w:r w:rsidRPr="006A524B">
              <w:t>. Географическая оболочка – среда жизни</w:t>
            </w:r>
          </w:p>
        </w:tc>
        <w:tc>
          <w:tcPr>
            <w:tcW w:w="797" w:type="pct"/>
            <w:shd w:val="clear" w:color="auto" w:fill="auto"/>
          </w:tcPr>
          <w:p w:rsidR="00AB030A" w:rsidRPr="006A524B" w:rsidRDefault="00AB030A" w:rsidP="00EE13F1">
            <w:pPr>
              <w:tabs>
                <w:tab w:val="left" w:pos="284"/>
                <w:tab w:val="left" w:pos="709"/>
              </w:tabs>
              <w:jc w:val="both"/>
            </w:pPr>
            <w:r w:rsidRPr="006A524B">
              <w:t>8</w:t>
            </w:r>
          </w:p>
        </w:tc>
      </w:tr>
      <w:tr w:rsidR="00AB030A" w:rsidRPr="006A524B" w:rsidTr="00617233">
        <w:trPr>
          <w:trHeight w:val="227"/>
        </w:trPr>
        <w:tc>
          <w:tcPr>
            <w:tcW w:w="4203" w:type="pct"/>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797"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p>
    <w:p w:rsidR="00AB030A" w:rsidRPr="00617233" w:rsidRDefault="00AB030A" w:rsidP="00617233">
      <w:pPr>
        <w:tabs>
          <w:tab w:val="left" w:pos="284"/>
          <w:tab w:val="left" w:pos="709"/>
        </w:tabs>
        <w:jc w:val="center"/>
        <w:rPr>
          <w:b/>
          <w:i/>
        </w:rPr>
      </w:pPr>
      <w:r w:rsidRPr="00617233">
        <w:rPr>
          <w:b/>
          <w:i/>
        </w:rPr>
        <w:t>7 класс</w:t>
      </w:r>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2126"/>
      </w:tblGrid>
      <w:tr w:rsidR="00AB030A" w:rsidRPr="006A524B" w:rsidTr="00617233">
        <w:trPr>
          <w:trHeight w:val="227"/>
        </w:trPr>
        <w:tc>
          <w:tcPr>
            <w:tcW w:w="6379" w:type="dxa"/>
            <w:shd w:val="clear" w:color="auto" w:fill="auto"/>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617233">
        <w:trPr>
          <w:trHeight w:val="227"/>
        </w:trPr>
        <w:tc>
          <w:tcPr>
            <w:tcW w:w="6379" w:type="dxa"/>
            <w:shd w:val="clear" w:color="auto" w:fill="auto"/>
          </w:tcPr>
          <w:p w:rsidR="00AB030A" w:rsidRPr="00617233" w:rsidRDefault="00AB030A" w:rsidP="00EE13F1">
            <w:pPr>
              <w:tabs>
                <w:tab w:val="left" w:pos="284"/>
                <w:tab w:val="left" w:pos="709"/>
              </w:tabs>
              <w:jc w:val="both"/>
            </w:pPr>
            <w:r w:rsidRPr="00617233">
              <w:t>Введение</w:t>
            </w:r>
          </w:p>
        </w:tc>
        <w:tc>
          <w:tcPr>
            <w:tcW w:w="2126" w:type="dxa"/>
            <w:shd w:val="clear" w:color="auto" w:fill="auto"/>
          </w:tcPr>
          <w:p w:rsidR="00AB030A" w:rsidRPr="006A524B" w:rsidRDefault="00AB030A" w:rsidP="00EE13F1">
            <w:pPr>
              <w:tabs>
                <w:tab w:val="left" w:pos="284"/>
                <w:tab w:val="left" w:pos="709"/>
              </w:tabs>
              <w:jc w:val="both"/>
            </w:pPr>
            <w:r w:rsidRPr="006A524B">
              <w:t>5</w:t>
            </w:r>
          </w:p>
        </w:tc>
      </w:tr>
      <w:tr w:rsidR="00AB030A" w:rsidRPr="006A524B" w:rsidTr="00617233">
        <w:trPr>
          <w:trHeight w:val="227"/>
        </w:trPr>
        <w:tc>
          <w:tcPr>
            <w:tcW w:w="6379" w:type="dxa"/>
            <w:shd w:val="clear" w:color="auto" w:fill="auto"/>
          </w:tcPr>
          <w:p w:rsidR="00AB030A" w:rsidRPr="00617233" w:rsidRDefault="00AB030A" w:rsidP="00617233">
            <w:pPr>
              <w:tabs>
                <w:tab w:val="left" w:pos="284"/>
                <w:tab w:val="left" w:pos="709"/>
              </w:tabs>
              <w:jc w:val="both"/>
            </w:pPr>
            <w:r w:rsidRPr="00617233">
              <w:rPr>
                <w:lang w:val="en-US"/>
              </w:rPr>
              <w:t>I</w:t>
            </w:r>
            <w:r w:rsidRPr="00617233">
              <w:t xml:space="preserve">. Земля – планета людей </w:t>
            </w:r>
          </w:p>
        </w:tc>
        <w:tc>
          <w:tcPr>
            <w:tcW w:w="2126" w:type="dxa"/>
            <w:shd w:val="clear" w:color="auto" w:fill="auto"/>
          </w:tcPr>
          <w:p w:rsidR="00AB030A" w:rsidRPr="006A524B" w:rsidRDefault="00AB030A" w:rsidP="00617233">
            <w:pPr>
              <w:tabs>
                <w:tab w:val="left" w:pos="284"/>
                <w:tab w:val="left" w:pos="709"/>
              </w:tabs>
              <w:jc w:val="both"/>
            </w:pPr>
            <w:r w:rsidRPr="006A524B">
              <w:t>8</w:t>
            </w:r>
          </w:p>
        </w:tc>
      </w:tr>
      <w:tr w:rsidR="00AB030A" w:rsidRPr="006A524B" w:rsidTr="00617233">
        <w:trPr>
          <w:trHeight w:val="227"/>
        </w:trPr>
        <w:tc>
          <w:tcPr>
            <w:tcW w:w="6379" w:type="dxa"/>
            <w:shd w:val="clear" w:color="auto" w:fill="auto"/>
          </w:tcPr>
          <w:p w:rsidR="00AB030A" w:rsidRPr="00617233" w:rsidRDefault="00AB030A" w:rsidP="00EE13F1">
            <w:pPr>
              <w:tabs>
                <w:tab w:val="left" w:pos="284"/>
                <w:tab w:val="left" w:pos="709"/>
              </w:tabs>
              <w:jc w:val="both"/>
            </w:pPr>
            <w:r w:rsidRPr="00617233">
              <w:rPr>
                <w:lang w:val="en-US"/>
              </w:rPr>
              <w:t>II</w:t>
            </w:r>
            <w:r w:rsidRPr="00617233">
              <w:t>. Океаны, материки и страны мира</w:t>
            </w:r>
          </w:p>
        </w:tc>
        <w:tc>
          <w:tcPr>
            <w:tcW w:w="2126" w:type="dxa"/>
            <w:shd w:val="clear" w:color="auto" w:fill="auto"/>
          </w:tcPr>
          <w:p w:rsidR="00AB030A" w:rsidRPr="006A524B" w:rsidRDefault="00AB030A" w:rsidP="00617233">
            <w:pPr>
              <w:tabs>
                <w:tab w:val="left" w:pos="284"/>
                <w:tab w:val="left" w:pos="709"/>
              </w:tabs>
              <w:jc w:val="both"/>
            </w:pPr>
            <w:r w:rsidRPr="006A524B">
              <w:t>51</w:t>
            </w:r>
          </w:p>
        </w:tc>
      </w:tr>
      <w:tr w:rsidR="00AB030A" w:rsidRPr="006A524B" w:rsidTr="00617233">
        <w:trPr>
          <w:trHeight w:val="227"/>
        </w:trPr>
        <w:tc>
          <w:tcPr>
            <w:tcW w:w="6379" w:type="dxa"/>
            <w:shd w:val="clear" w:color="auto" w:fill="auto"/>
          </w:tcPr>
          <w:p w:rsidR="00AB030A" w:rsidRPr="00617233" w:rsidRDefault="00AB030A" w:rsidP="00617233">
            <w:pPr>
              <w:tabs>
                <w:tab w:val="left" w:pos="284"/>
                <w:tab w:val="left" w:pos="709"/>
              </w:tabs>
              <w:jc w:val="both"/>
            </w:pPr>
            <w:r w:rsidRPr="00617233">
              <w:rPr>
                <w:lang w:val="en-US"/>
              </w:rPr>
              <w:t>III</w:t>
            </w:r>
            <w:r w:rsidRPr="00617233">
              <w:t>. Человек м природа. История взаимоотношений</w:t>
            </w:r>
          </w:p>
        </w:tc>
        <w:tc>
          <w:tcPr>
            <w:tcW w:w="2126" w:type="dxa"/>
            <w:shd w:val="clear" w:color="auto" w:fill="auto"/>
          </w:tcPr>
          <w:p w:rsidR="00AB030A" w:rsidRPr="006A524B" w:rsidRDefault="00AB030A" w:rsidP="00617233">
            <w:pPr>
              <w:tabs>
                <w:tab w:val="left" w:pos="284"/>
                <w:tab w:val="left" w:pos="709"/>
              </w:tabs>
              <w:jc w:val="both"/>
            </w:pPr>
            <w:r w:rsidRPr="006A524B">
              <w:t>4</w:t>
            </w:r>
          </w:p>
        </w:tc>
      </w:tr>
      <w:tr w:rsidR="00AB030A" w:rsidRPr="006A524B" w:rsidTr="00617233">
        <w:trPr>
          <w:trHeight w:val="227"/>
        </w:trPr>
        <w:tc>
          <w:tcPr>
            <w:tcW w:w="6379" w:type="dxa"/>
            <w:shd w:val="clear" w:color="auto" w:fill="auto"/>
          </w:tcPr>
          <w:p w:rsidR="00AB030A" w:rsidRPr="00617233" w:rsidRDefault="00AB030A" w:rsidP="00EE13F1">
            <w:pPr>
              <w:tabs>
                <w:tab w:val="left" w:pos="284"/>
                <w:tab w:val="left" w:pos="709"/>
              </w:tabs>
              <w:jc w:val="both"/>
            </w:pPr>
            <w:r w:rsidRPr="00617233">
              <w:t>Резервное время</w:t>
            </w:r>
          </w:p>
        </w:tc>
        <w:tc>
          <w:tcPr>
            <w:tcW w:w="2126"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617233">
        <w:trPr>
          <w:trHeight w:val="227"/>
        </w:trPr>
        <w:tc>
          <w:tcPr>
            <w:tcW w:w="6379" w:type="dxa"/>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17233" w:rsidRDefault="00AB030A" w:rsidP="00617233">
      <w:pPr>
        <w:tabs>
          <w:tab w:val="left" w:pos="284"/>
          <w:tab w:val="left" w:pos="709"/>
        </w:tabs>
        <w:jc w:val="center"/>
        <w:rPr>
          <w:b/>
          <w:i/>
        </w:rPr>
      </w:pPr>
      <w:r w:rsidRPr="00617233">
        <w:rPr>
          <w:b/>
          <w:i/>
        </w:rPr>
        <w:t>8 класс</w:t>
      </w:r>
    </w:p>
    <w:tbl>
      <w:tblPr>
        <w:tblW w:w="864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1"/>
        <w:gridCol w:w="2126"/>
      </w:tblGrid>
      <w:tr w:rsidR="00AB030A" w:rsidRPr="006A524B" w:rsidTr="00617233">
        <w:trPr>
          <w:trHeight w:val="227"/>
        </w:trPr>
        <w:tc>
          <w:tcPr>
            <w:tcW w:w="6521" w:type="dxa"/>
            <w:shd w:val="clear" w:color="auto" w:fill="auto"/>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617233">
        <w:trPr>
          <w:trHeight w:val="227"/>
        </w:trPr>
        <w:tc>
          <w:tcPr>
            <w:tcW w:w="6521" w:type="dxa"/>
            <w:shd w:val="clear" w:color="auto" w:fill="auto"/>
          </w:tcPr>
          <w:p w:rsidR="00AB030A" w:rsidRPr="006A524B" w:rsidRDefault="00AB030A" w:rsidP="00617233">
            <w:pPr>
              <w:tabs>
                <w:tab w:val="left" w:pos="284"/>
                <w:tab w:val="left" w:pos="709"/>
              </w:tabs>
              <w:jc w:val="both"/>
              <w:rPr>
                <w:b/>
              </w:rPr>
            </w:pPr>
            <w:r w:rsidRPr="006A524B">
              <w:rPr>
                <w:b/>
              </w:rPr>
              <w:t>Введение</w:t>
            </w:r>
          </w:p>
        </w:tc>
        <w:tc>
          <w:tcPr>
            <w:tcW w:w="2126"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617233">
        <w:trPr>
          <w:trHeight w:val="227"/>
        </w:trPr>
        <w:tc>
          <w:tcPr>
            <w:tcW w:w="6521" w:type="dxa"/>
            <w:shd w:val="clear" w:color="auto" w:fill="auto"/>
          </w:tcPr>
          <w:p w:rsidR="00AB030A" w:rsidRPr="006A524B" w:rsidRDefault="00AB030A" w:rsidP="00617233">
            <w:pPr>
              <w:tabs>
                <w:tab w:val="left" w:pos="284"/>
                <w:tab w:val="left" w:pos="709"/>
              </w:tabs>
              <w:jc w:val="both"/>
              <w:rPr>
                <w:b/>
              </w:rPr>
            </w:pPr>
            <w:r w:rsidRPr="006A524B">
              <w:rPr>
                <w:b/>
                <w:lang w:val="en-US"/>
              </w:rPr>
              <w:t>I</w:t>
            </w:r>
            <w:r w:rsidRPr="006A524B">
              <w:rPr>
                <w:b/>
              </w:rPr>
              <w:t>. Пространство России</w:t>
            </w:r>
          </w:p>
        </w:tc>
        <w:tc>
          <w:tcPr>
            <w:tcW w:w="2126" w:type="dxa"/>
            <w:shd w:val="clear" w:color="auto" w:fill="auto"/>
          </w:tcPr>
          <w:p w:rsidR="00AB030A" w:rsidRPr="006A524B" w:rsidRDefault="00AB030A" w:rsidP="00EE13F1">
            <w:pPr>
              <w:tabs>
                <w:tab w:val="left" w:pos="284"/>
                <w:tab w:val="left" w:pos="709"/>
              </w:tabs>
              <w:jc w:val="both"/>
            </w:pPr>
            <w:r w:rsidRPr="006A524B">
              <w:t>8</w:t>
            </w:r>
          </w:p>
        </w:tc>
      </w:tr>
      <w:tr w:rsidR="00AB030A" w:rsidRPr="006A524B" w:rsidTr="00617233">
        <w:trPr>
          <w:trHeight w:val="227"/>
        </w:trPr>
        <w:tc>
          <w:tcPr>
            <w:tcW w:w="6521" w:type="dxa"/>
            <w:shd w:val="clear" w:color="auto" w:fill="auto"/>
          </w:tcPr>
          <w:p w:rsidR="00AB030A" w:rsidRPr="006A524B" w:rsidRDefault="00AB030A" w:rsidP="00617233">
            <w:pPr>
              <w:tabs>
                <w:tab w:val="left" w:pos="284"/>
                <w:tab w:val="left" w:pos="709"/>
              </w:tabs>
              <w:jc w:val="both"/>
              <w:rPr>
                <w:b/>
                <w:lang w:val="en-US"/>
              </w:rPr>
            </w:pPr>
            <w:r w:rsidRPr="006A524B">
              <w:rPr>
                <w:b/>
                <w:lang w:val="en-US"/>
              </w:rPr>
              <w:t>II</w:t>
            </w:r>
            <w:r w:rsidRPr="006A524B">
              <w:rPr>
                <w:b/>
              </w:rPr>
              <w:t>. Природа и человек</w:t>
            </w:r>
          </w:p>
        </w:tc>
        <w:tc>
          <w:tcPr>
            <w:tcW w:w="2126" w:type="dxa"/>
            <w:shd w:val="clear" w:color="auto" w:fill="auto"/>
          </w:tcPr>
          <w:p w:rsidR="00AB030A" w:rsidRPr="006A524B" w:rsidRDefault="00AB030A" w:rsidP="00EE13F1">
            <w:pPr>
              <w:tabs>
                <w:tab w:val="left" w:pos="284"/>
                <w:tab w:val="left" w:pos="709"/>
              </w:tabs>
              <w:jc w:val="both"/>
            </w:pPr>
            <w:r w:rsidRPr="006A524B">
              <w:t>41</w:t>
            </w:r>
          </w:p>
        </w:tc>
      </w:tr>
      <w:tr w:rsidR="00AB030A" w:rsidRPr="006A524B" w:rsidTr="00617233">
        <w:trPr>
          <w:trHeight w:val="227"/>
        </w:trPr>
        <w:tc>
          <w:tcPr>
            <w:tcW w:w="6521" w:type="dxa"/>
            <w:shd w:val="clear" w:color="auto" w:fill="auto"/>
          </w:tcPr>
          <w:p w:rsidR="00AB030A" w:rsidRPr="006A524B" w:rsidRDefault="00AB030A" w:rsidP="00EE13F1">
            <w:pPr>
              <w:tabs>
                <w:tab w:val="left" w:pos="284"/>
                <w:tab w:val="left" w:pos="709"/>
              </w:tabs>
              <w:jc w:val="both"/>
              <w:rPr>
                <w:b/>
              </w:rPr>
            </w:pPr>
            <w:r w:rsidRPr="006A524B">
              <w:rPr>
                <w:b/>
                <w:lang w:val="en-US"/>
              </w:rPr>
              <w:t>III</w:t>
            </w:r>
            <w:r w:rsidRPr="006A524B">
              <w:rPr>
                <w:b/>
              </w:rPr>
              <w:t>. Население России</w:t>
            </w:r>
          </w:p>
        </w:tc>
        <w:tc>
          <w:tcPr>
            <w:tcW w:w="2126" w:type="dxa"/>
            <w:shd w:val="clear" w:color="auto" w:fill="auto"/>
          </w:tcPr>
          <w:p w:rsidR="00AB030A" w:rsidRPr="006A524B" w:rsidRDefault="00AB030A" w:rsidP="00EE13F1">
            <w:pPr>
              <w:tabs>
                <w:tab w:val="left" w:pos="284"/>
                <w:tab w:val="left" w:pos="709"/>
              </w:tabs>
              <w:jc w:val="both"/>
            </w:pPr>
            <w:r w:rsidRPr="006A524B">
              <w:t>18</w:t>
            </w:r>
          </w:p>
        </w:tc>
      </w:tr>
      <w:tr w:rsidR="00AB030A" w:rsidRPr="006A524B" w:rsidTr="00617233">
        <w:trPr>
          <w:trHeight w:val="227"/>
        </w:trPr>
        <w:tc>
          <w:tcPr>
            <w:tcW w:w="6521" w:type="dxa"/>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17233" w:rsidRDefault="00AB030A" w:rsidP="00617233">
      <w:pPr>
        <w:tabs>
          <w:tab w:val="left" w:pos="284"/>
          <w:tab w:val="left" w:pos="709"/>
        </w:tabs>
        <w:jc w:val="center"/>
        <w:rPr>
          <w:b/>
          <w:i/>
        </w:rPr>
      </w:pPr>
      <w:r w:rsidRPr="00617233">
        <w:rPr>
          <w:b/>
          <w:i/>
        </w:rPr>
        <w:t>9 класс</w:t>
      </w:r>
    </w:p>
    <w:tbl>
      <w:tblPr>
        <w:tblW w:w="89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5"/>
        <w:gridCol w:w="2126"/>
      </w:tblGrid>
      <w:tr w:rsidR="00AB030A" w:rsidRPr="006A524B" w:rsidTr="00355D29">
        <w:tc>
          <w:tcPr>
            <w:tcW w:w="6805" w:type="dxa"/>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355D29">
        <w:tc>
          <w:tcPr>
            <w:tcW w:w="6805" w:type="dxa"/>
          </w:tcPr>
          <w:p w:rsidR="00AB030A" w:rsidRPr="006A524B" w:rsidRDefault="00AB030A" w:rsidP="00EE13F1">
            <w:pPr>
              <w:tabs>
                <w:tab w:val="left" w:pos="284"/>
                <w:tab w:val="left" w:pos="709"/>
              </w:tabs>
              <w:jc w:val="both"/>
            </w:pPr>
            <w:r w:rsidRPr="006A524B">
              <w:rPr>
                <w:b/>
                <w:bCs/>
              </w:rPr>
              <w:t>Введение</w:t>
            </w:r>
          </w:p>
        </w:tc>
        <w:tc>
          <w:tcPr>
            <w:tcW w:w="2126" w:type="dxa"/>
          </w:tcPr>
          <w:p w:rsidR="00AB030A" w:rsidRPr="006A524B" w:rsidRDefault="00AB030A" w:rsidP="00EE13F1">
            <w:pPr>
              <w:tabs>
                <w:tab w:val="left" w:pos="284"/>
                <w:tab w:val="left" w:pos="709"/>
              </w:tabs>
              <w:jc w:val="both"/>
            </w:pPr>
            <w:r w:rsidRPr="006A524B">
              <w:t>1</w:t>
            </w:r>
          </w:p>
        </w:tc>
      </w:tr>
      <w:tr w:rsidR="00AB030A" w:rsidRPr="006A524B" w:rsidTr="00355D29">
        <w:tc>
          <w:tcPr>
            <w:tcW w:w="6805" w:type="dxa"/>
            <w:vAlign w:val="center"/>
          </w:tcPr>
          <w:p w:rsidR="00AB030A" w:rsidRPr="006A524B" w:rsidRDefault="00AB030A" w:rsidP="00EE13F1">
            <w:pPr>
              <w:tabs>
                <w:tab w:val="left" w:pos="284"/>
                <w:tab w:val="left" w:pos="709"/>
              </w:tabs>
              <w:jc w:val="both"/>
              <w:rPr>
                <w:b/>
                <w:bCs/>
              </w:rPr>
            </w:pPr>
            <w:r w:rsidRPr="006A524B">
              <w:rPr>
                <w:b/>
                <w:bCs/>
              </w:rPr>
              <w:t>Раздел 1. Хозяйство России</w:t>
            </w:r>
          </w:p>
        </w:tc>
        <w:tc>
          <w:tcPr>
            <w:tcW w:w="2126" w:type="dxa"/>
            <w:vAlign w:val="center"/>
          </w:tcPr>
          <w:p w:rsidR="00AB030A" w:rsidRPr="006A524B" w:rsidRDefault="00AB030A" w:rsidP="00EE13F1">
            <w:pPr>
              <w:tabs>
                <w:tab w:val="left" w:pos="284"/>
                <w:tab w:val="left" w:pos="709"/>
              </w:tabs>
              <w:jc w:val="both"/>
              <w:rPr>
                <w:bCs/>
              </w:rPr>
            </w:pPr>
            <w:r w:rsidRPr="006A524B">
              <w:rPr>
                <w:bCs/>
              </w:rPr>
              <w:t>17</w:t>
            </w: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1. Общая характеристика хозяйства</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2.Главные отрасли и МОК</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rPr>
                <w:b/>
              </w:rPr>
            </w:pPr>
            <w:r w:rsidRPr="006A524B">
              <w:rPr>
                <w:b/>
              </w:rPr>
              <w:t>Раздел 2. Районы России</w:t>
            </w:r>
          </w:p>
        </w:tc>
        <w:tc>
          <w:tcPr>
            <w:tcW w:w="2126" w:type="dxa"/>
          </w:tcPr>
          <w:p w:rsidR="00AB030A" w:rsidRPr="006A524B" w:rsidRDefault="00AB030A" w:rsidP="00EE13F1">
            <w:pPr>
              <w:tabs>
                <w:tab w:val="left" w:pos="284"/>
                <w:tab w:val="left" w:pos="709"/>
              </w:tabs>
              <w:jc w:val="both"/>
            </w:pPr>
            <w:r w:rsidRPr="006A524B">
              <w:t>50</w:t>
            </w: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3. Европейская часть России</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4. Азиатская часть России</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5. Россия в мире</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rPr>
                <w:b/>
              </w:rPr>
            </w:pPr>
            <w:r w:rsidRPr="006A524B">
              <w:rPr>
                <w:b/>
              </w:rPr>
              <w:t>Итого:</w:t>
            </w:r>
          </w:p>
        </w:tc>
        <w:tc>
          <w:tcPr>
            <w:tcW w:w="2126" w:type="dxa"/>
          </w:tcPr>
          <w:p w:rsidR="00AB030A" w:rsidRPr="006A524B" w:rsidRDefault="00AB030A" w:rsidP="00EE13F1">
            <w:pPr>
              <w:tabs>
                <w:tab w:val="left" w:pos="284"/>
                <w:tab w:val="left" w:pos="709"/>
              </w:tabs>
              <w:jc w:val="both"/>
              <w:rPr>
                <w:b/>
              </w:rPr>
            </w:pPr>
            <w:r w:rsidRPr="006A524B">
              <w:rPr>
                <w:b/>
              </w:rPr>
              <w:t>68</w:t>
            </w:r>
          </w:p>
        </w:tc>
      </w:tr>
    </w:tbl>
    <w:p w:rsidR="00355D29" w:rsidRPr="00E356AB" w:rsidRDefault="00AB030A" w:rsidP="00EE13F1">
      <w:pPr>
        <w:pStyle w:val="1"/>
        <w:tabs>
          <w:tab w:val="left" w:pos="284"/>
          <w:tab w:val="left" w:pos="709"/>
        </w:tabs>
        <w:rPr>
          <w:rFonts w:ascii="Times New Roman" w:hAnsi="Times New Roman" w:cs="Times New Roman"/>
          <w:b/>
          <w:color w:val="auto"/>
          <w:sz w:val="24"/>
          <w:szCs w:val="24"/>
        </w:rPr>
      </w:pPr>
      <w:bookmarkStart w:id="250" w:name="_Toc84805933"/>
      <w:r w:rsidRPr="00E356AB">
        <w:rPr>
          <w:rFonts w:ascii="Times New Roman" w:hAnsi="Times New Roman" w:cs="Times New Roman"/>
          <w:b/>
          <w:color w:val="auto"/>
          <w:sz w:val="24"/>
          <w:szCs w:val="24"/>
        </w:rPr>
        <w:t>2.2.10.</w:t>
      </w:r>
      <w:r w:rsidR="00355D29" w:rsidRPr="00E356AB">
        <w:rPr>
          <w:rFonts w:ascii="Times New Roman" w:hAnsi="Times New Roman" w:cs="Times New Roman"/>
          <w:b/>
          <w:color w:val="auto"/>
          <w:sz w:val="24"/>
          <w:szCs w:val="24"/>
        </w:rPr>
        <w:t xml:space="preserve"> </w:t>
      </w:r>
      <w:r w:rsidRPr="00E356AB">
        <w:rPr>
          <w:rFonts w:ascii="Times New Roman" w:hAnsi="Times New Roman" w:cs="Times New Roman"/>
          <w:b/>
          <w:color w:val="auto"/>
          <w:sz w:val="24"/>
          <w:szCs w:val="24"/>
        </w:rPr>
        <w:t xml:space="preserve">Математика. </w:t>
      </w:r>
      <w:r w:rsidR="00355D29" w:rsidRPr="00E356AB">
        <w:rPr>
          <w:rFonts w:ascii="Times New Roman" w:hAnsi="Times New Roman" w:cs="Times New Roman"/>
          <w:b/>
          <w:color w:val="auto"/>
          <w:sz w:val="24"/>
          <w:szCs w:val="24"/>
        </w:rPr>
        <w:t>Алгебра. Геометрия.</w:t>
      </w:r>
      <w:bookmarkEnd w:id="250"/>
    </w:p>
    <w:p w:rsidR="00AB030A" w:rsidRPr="00E356AB" w:rsidRDefault="00AB030A" w:rsidP="00E356AB">
      <w:pPr>
        <w:tabs>
          <w:tab w:val="left" w:pos="284"/>
          <w:tab w:val="left" w:pos="709"/>
        </w:tabs>
        <w:jc w:val="center"/>
        <w:rPr>
          <w:b/>
          <w:i/>
        </w:rPr>
      </w:pPr>
      <w:r w:rsidRPr="00E356AB">
        <w:rPr>
          <w:b/>
          <w:i/>
        </w:rPr>
        <w:t>5-6 класс</w:t>
      </w:r>
    </w:p>
    <w:p w:rsidR="00AB030A" w:rsidRPr="006A524B" w:rsidRDefault="00AB030A" w:rsidP="00EE13F1">
      <w:pPr>
        <w:tabs>
          <w:tab w:val="left" w:pos="284"/>
          <w:tab w:val="left" w:pos="709"/>
        </w:tabs>
        <w:jc w:val="both"/>
        <w:rPr>
          <w:b/>
        </w:rPr>
      </w:pPr>
      <w:r w:rsidRPr="006A524B">
        <w:rPr>
          <w:b/>
        </w:rPr>
        <w:t>Содержание курса</w:t>
      </w:r>
    </w:p>
    <w:p w:rsidR="00AB030A" w:rsidRPr="006A524B" w:rsidRDefault="00AB030A" w:rsidP="00EE13F1">
      <w:pPr>
        <w:tabs>
          <w:tab w:val="left" w:pos="284"/>
          <w:tab w:val="left" w:pos="709"/>
        </w:tabs>
        <w:jc w:val="both"/>
        <w:rPr>
          <w:b/>
          <w:i/>
        </w:rPr>
      </w:pPr>
      <w:r w:rsidRPr="006A524B">
        <w:rPr>
          <w:b/>
          <w:i/>
        </w:rPr>
        <w:t>Арифметика</w:t>
      </w:r>
    </w:p>
    <w:p w:rsidR="00AB030A" w:rsidRPr="006A524B" w:rsidRDefault="00AB030A" w:rsidP="00EE13F1">
      <w:pPr>
        <w:tabs>
          <w:tab w:val="left" w:pos="284"/>
          <w:tab w:val="left" w:pos="709"/>
        </w:tabs>
        <w:jc w:val="both"/>
      </w:pPr>
      <w:r w:rsidRPr="006A524B">
        <w:tab/>
      </w:r>
      <w:r w:rsidRPr="006A524B">
        <w:rPr>
          <w:b/>
        </w:rPr>
        <w:t xml:space="preserve">Натуральные числа. </w:t>
      </w:r>
      <w:r w:rsidRPr="006A524B">
        <w:t>Натуральный ряд. Десятичная система счисления. Арифметические действия с натуральными числами. Свойства арифметических действий. Понятие о степени с натуральным показателем. Квадрат и куб числа.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Наибольший общий делитель; наименьшее общее кратное. Свойства делимости. Признаки делимости на 2, 3, 5, 9, 10. Простые и составные числа. Разложение натурального числа на простые множители. Деление с остатком.</w:t>
      </w:r>
    </w:p>
    <w:p w:rsidR="00AB030A" w:rsidRPr="006A524B" w:rsidRDefault="00AB030A" w:rsidP="00EE13F1">
      <w:pPr>
        <w:tabs>
          <w:tab w:val="left" w:pos="284"/>
          <w:tab w:val="left" w:pos="709"/>
        </w:tabs>
        <w:jc w:val="both"/>
      </w:pPr>
      <w:r w:rsidRPr="006A524B">
        <w:tab/>
      </w:r>
      <w:r w:rsidRPr="006A524B">
        <w:rPr>
          <w:b/>
        </w:rPr>
        <w:t>Дроби.</w:t>
      </w:r>
      <w:r w:rsidRPr="006A524B">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Отношение. Пропорция; основное свойство пропорции. Проценты; нахождение процентов от величины и величины по ее процентам; выражение отношения в процентах. Решение текстовых задач арифметическими способами.</w:t>
      </w:r>
    </w:p>
    <w:p w:rsidR="00AB030A" w:rsidRPr="006A524B" w:rsidRDefault="00AB030A" w:rsidP="00EE13F1">
      <w:pPr>
        <w:tabs>
          <w:tab w:val="left" w:pos="284"/>
          <w:tab w:val="left" w:pos="709"/>
        </w:tabs>
        <w:jc w:val="both"/>
      </w:pPr>
      <w:r w:rsidRPr="006A524B">
        <w:tab/>
      </w:r>
      <w:r w:rsidRPr="006A524B">
        <w:rPr>
          <w:b/>
        </w:rPr>
        <w:t>Рациональные числа.</w:t>
      </w:r>
      <w:r w:rsidRPr="006A524B">
        <w:t xml:space="preserve"> Положительные и отрицательные числа, модуль числа. Изображение чисел точками координатной прямой; геометрическая интерпретация модуля числа. Множество целых чисел. Множество рациональных чисел. Сравнение рациональных чисел. Арифметические действия с рациональными числами. Свойства арифметических действий.</w:t>
      </w:r>
    </w:p>
    <w:p w:rsidR="00AB030A" w:rsidRPr="006A524B" w:rsidRDefault="00AB030A" w:rsidP="00EE13F1">
      <w:pPr>
        <w:tabs>
          <w:tab w:val="left" w:pos="284"/>
          <w:tab w:val="left" w:pos="709"/>
        </w:tabs>
        <w:jc w:val="both"/>
      </w:pPr>
      <w:r w:rsidRPr="006A524B">
        <w:tab/>
      </w:r>
      <w:r w:rsidRPr="006A524B">
        <w:rPr>
          <w:b/>
        </w:rPr>
        <w:t xml:space="preserve">Измерения, приближения, оценки. Зависимости между величинами. </w:t>
      </w:r>
      <w:r w:rsidRPr="006A524B">
        <w:t xml:space="preserve">Единицы измерения </w:t>
      </w:r>
      <w:r w:rsidRPr="006A524B">
        <w:rPr>
          <w:i/>
        </w:rPr>
        <w:t xml:space="preserve">длины, площади, объема, массы, времени, скорости. </w:t>
      </w:r>
      <w:r w:rsidRPr="006A524B">
        <w:t xml:space="preserve">Примеры зависимостей между величинами </w:t>
      </w:r>
      <w:r w:rsidRPr="006A524B">
        <w:rPr>
          <w:i/>
        </w:rPr>
        <w:t xml:space="preserve">скорость, время, расстояние; производительность, время, работа; цена, количество, стоимость </w:t>
      </w:r>
      <w:r w:rsidRPr="006A524B">
        <w:t>и др. Представление зависимостейв виде формул. Вычисления по формулам. Решение текстовых задач арифметическими способами.</w:t>
      </w:r>
    </w:p>
    <w:p w:rsidR="00AB030A" w:rsidRPr="006A524B" w:rsidRDefault="00AB030A" w:rsidP="00EE13F1">
      <w:pPr>
        <w:tabs>
          <w:tab w:val="left" w:pos="284"/>
          <w:tab w:val="left" w:pos="709"/>
        </w:tabs>
        <w:jc w:val="both"/>
        <w:rPr>
          <w:b/>
          <w:i/>
        </w:rPr>
      </w:pPr>
      <w:r w:rsidRPr="006A524B">
        <w:rPr>
          <w:b/>
          <w:i/>
        </w:rPr>
        <w:t>Элементы алгебры</w:t>
      </w:r>
    </w:p>
    <w:p w:rsidR="00AB030A" w:rsidRPr="006A524B" w:rsidRDefault="00AB030A" w:rsidP="00EE13F1">
      <w:pPr>
        <w:tabs>
          <w:tab w:val="left" w:pos="284"/>
          <w:tab w:val="left" w:pos="709"/>
        </w:tabs>
        <w:jc w:val="both"/>
      </w:pPr>
      <w:r w:rsidRPr="006A524B">
        <w:tab/>
        <w:t>Использование букв для обозначения чисел; для записи свойств арифметических действий. Буквенные выражения (выражения с переменными). Числовое значение буквенного выражения. Уравнение, корень уравнения. Нахождение неизвестных компонентов арифметических действий. Декартовы координаты на плоскости. Построение точки по ее координатам, определение координат точки на плоскости.</w:t>
      </w:r>
    </w:p>
    <w:p w:rsidR="00AB030A" w:rsidRPr="006A524B" w:rsidRDefault="00AB030A" w:rsidP="00EE13F1">
      <w:pPr>
        <w:tabs>
          <w:tab w:val="left" w:pos="284"/>
          <w:tab w:val="left" w:pos="709"/>
        </w:tabs>
        <w:jc w:val="both"/>
        <w:rPr>
          <w:i/>
        </w:rPr>
      </w:pPr>
      <w:r w:rsidRPr="006A524B">
        <w:rPr>
          <w:b/>
          <w:i/>
        </w:rPr>
        <w:t>Описательная статистика. Вероятность. Комбинаторика. Множества</w:t>
      </w:r>
      <w:r w:rsidRPr="006A524B">
        <w:rPr>
          <w:i/>
        </w:rPr>
        <w:t>.</w:t>
      </w:r>
    </w:p>
    <w:p w:rsidR="00AB030A" w:rsidRPr="006A524B" w:rsidRDefault="00AB030A" w:rsidP="00EE13F1">
      <w:pPr>
        <w:tabs>
          <w:tab w:val="left" w:pos="284"/>
          <w:tab w:val="left" w:pos="709"/>
        </w:tabs>
        <w:jc w:val="both"/>
      </w:pPr>
      <w:r w:rsidRPr="006A524B">
        <w:tab/>
        <w:t>Представление данных в виде таблиц, диаграмм. Понятие о случайном опыте и событии. Достоверное и невозможное событие. Сравнение шансов. Решение комбинаторных задач перебором вариантов. Множество, элемент множества. Пустое множество. Подмножество. Объединение и пересечение множеств. Иллюстрация отношений между множествами с помощью диаграмм Эйлера – Венна.</w:t>
      </w:r>
    </w:p>
    <w:p w:rsidR="00AB030A" w:rsidRPr="006A524B" w:rsidRDefault="00AB030A" w:rsidP="00EE13F1">
      <w:pPr>
        <w:tabs>
          <w:tab w:val="left" w:pos="284"/>
          <w:tab w:val="left" w:pos="709"/>
        </w:tabs>
        <w:jc w:val="both"/>
        <w:rPr>
          <w:b/>
          <w:i/>
        </w:rPr>
      </w:pPr>
      <w:r w:rsidRPr="006A524B">
        <w:rPr>
          <w:b/>
          <w:i/>
        </w:rPr>
        <w:t>Наглядная геометрия</w:t>
      </w:r>
    </w:p>
    <w:p w:rsidR="00AB030A" w:rsidRPr="006A524B" w:rsidRDefault="00AB030A" w:rsidP="00EE13F1">
      <w:pPr>
        <w:tabs>
          <w:tab w:val="left" w:pos="284"/>
          <w:tab w:val="left" w:pos="709"/>
        </w:tabs>
        <w:jc w:val="both"/>
      </w:pPr>
      <w:r w:rsidRPr="006A524B">
        <w:tab/>
        <w:t xml:space="preserve">Наглядные представления о фигурах на плоскости: прямая, отрезок, луч, угол, ломанная, многоугольник, правильный многоугольник, окружность, круг. Четырехугольник, прямоугольник, квадрат. Треугольник, виды треугольников. Изображение </w:t>
      </w:r>
      <w:r w:rsidR="00355D29" w:rsidRPr="006A524B">
        <w:t>геометрических фигур</w:t>
      </w:r>
      <w:r w:rsidRPr="006A524B">
        <w:t>. Взаимное расположение двух прямых, двух окружностей, прямой и окружности. Длина отрезка, ломанной. Периметр многоугольника. Единицы измерения дли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ди фигуры; единицы измерения площади. Площадь прямоугольника, квадрата. Равновеликие фигуры. 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Понятие объема; единицы объема. Объем прямоугольного параллелепипеда, куба. Понятие о равенстве фигур. Центральная, осевая и зеркальная симметрии. Изображение симметричных фигур.</w:t>
      </w:r>
    </w:p>
    <w:p w:rsidR="00AB030A" w:rsidRPr="006A524B" w:rsidRDefault="00AB030A" w:rsidP="00EE13F1">
      <w:pPr>
        <w:tabs>
          <w:tab w:val="left" w:pos="284"/>
          <w:tab w:val="left" w:pos="709"/>
        </w:tabs>
        <w:jc w:val="both"/>
        <w:rPr>
          <w:b/>
          <w:i/>
        </w:rPr>
      </w:pPr>
      <w:r w:rsidRPr="006A524B">
        <w:rPr>
          <w:b/>
          <w:i/>
        </w:rPr>
        <w:t>Математика в историческом развитии</w:t>
      </w:r>
    </w:p>
    <w:p w:rsidR="00AB030A" w:rsidRPr="006A524B" w:rsidRDefault="00AB030A" w:rsidP="00EE13F1">
      <w:pPr>
        <w:tabs>
          <w:tab w:val="left" w:pos="284"/>
          <w:tab w:val="left" w:pos="709"/>
        </w:tabs>
        <w:jc w:val="both"/>
      </w:pPr>
      <w:r w:rsidRPr="006A524B">
        <w:tab/>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tbl>
      <w:tblPr>
        <w:tblStyle w:val="af"/>
        <w:tblW w:w="5000" w:type="pct"/>
        <w:jc w:val="center"/>
        <w:tblLook w:val="04A0" w:firstRow="1" w:lastRow="0" w:firstColumn="1" w:lastColumn="0" w:noHBand="0" w:noVBand="1"/>
      </w:tblPr>
      <w:tblGrid>
        <w:gridCol w:w="959"/>
        <w:gridCol w:w="7195"/>
        <w:gridCol w:w="1417"/>
      </w:tblGrid>
      <w:tr w:rsidR="00AB030A" w:rsidRPr="006A524B" w:rsidTr="00E356AB">
        <w:trPr>
          <w:jc w:val="center"/>
        </w:trPr>
        <w:tc>
          <w:tcPr>
            <w:tcW w:w="501" w:type="pct"/>
          </w:tcPr>
          <w:p w:rsidR="00AB030A" w:rsidRPr="006A524B" w:rsidRDefault="00AB030A" w:rsidP="00E356AB">
            <w:pPr>
              <w:tabs>
                <w:tab w:val="left" w:pos="284"/>
                <w:tab w:val="left" w:pos="709"/>
              </w:tabs>
              <w:jc w:val="both"/>
            </w:pPr>
            <w:r w:rsidRPr="006A524B">
              <w:t>№</w:t>
            </w:r>
            <w:r w:rsidR="00E356AB">
              <w:t xml:space="preserve"> </w:t>
            </w:r>
          </w:p>
        </w:tc>
        <w:tc>
          <w:tcPr>
            <w:tcW w:w="3759" w:type="pct"/>
          </w:tcPr>
          <w:p w:rsidR="00AB030A" w:rsidRPr="006A524B" w:rsidRDefault="00AB030A" w:rsidP="00EE13F1">
            <w:pPr>
              <w:tabs>
                <w:tab w:val="left" w:pos="284"/>
                <w:tab w:val="left" w:pos="709"/>
              </w:tabs>
              <w:jc w:val="both"/>
            </w:pPr>
            <w:r w:rsidRPr="006A524B">
              <w:t>Содержание материала</w:t>
            </w:r>
          </w:p>
        </w:tc>
        <w:tc>
          <w:tcPr>
            <w:tcW w:w="740" w:type="pct"/>
          </w:tcPr>
          <w:p w:rsidR="00AB030A" w:rsidRPr="006A524B" w:rsidRDefault="00AB030A" w:rsidP="00EE13F1">
            <w:pPr>
              <w:tabs>
                <w:tab w:val="left" w:pos="284"/>
                <w:tab w:val="left" w:pos="709"/>
              </w:tabs>
              <w:jc w:val="both"/>
            </w:pPr>
            <w:r w:rsidRPr="006A524B">
              <w:t>Количество часов</w:t>
            </w:r>
          </w:p>
        </w:tc>
      </w:tr>
      <w:tr w:rsidR="00AB030A" w:rsidRPr="006A524B" w:rsidTr="00E356AB">
        <w:trPr>
          <w:jc w:val="center"/>
        </w:trPr>
        <w:tc>
          <w:tcPr>
            <w:tcW w:w="5000" w:type="pct"/>
            <w:gridSpan w:val="3"/>
          </w:tcPr>
          <w:p w:rsidR="00AB030A" w:rsidRPr="006A524B" w:rsidRDefault="00AB030A" w:rsidP="00EE13F1">
            <w:pPr>
              <w:tabs>
                <w:tab w:val="left" w:pos="284"/>
                <w:tab w:val="left" w:pos="709"/>
              </w:tabs>
              <w:jc w:val="both"/>
              <w:rPr>
                <w:b/>
              </w:rPr>
            </w:pPr>
            <w:r w:rsidRPr="006A524B">
              <w:rPr>
                <w:b/>
              </w:rPr>
              <w:t>5 класс</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rPr>
                <w:b/>
              </w:rPr>
            </w:pPr>
            <w:r w:rsidRPr="006A524B">
              <w:rPr>
                <w:b/>
              </w:rPr>
              <w:t>§ 1. Натуральные числа и шкалы</w:t>
            </w:r>
          </w:p>
        </w:tc>
        <w:tc>
          <w:tcPr>
            <w:tcW w:w="740" w:type="pct"/>
          </w:tcPr>
          <w:p w:rsidR="00AB030A" w:rsidRPr="006A524B" w:rsidRDefault="00AB030A" w:rsidP="00EE13F1">
            <w:pPr>
              <w:tabs>
                <w:tab w:val="left" w:pos="284"/>
                <w:tab w:val="left" w:pos="709"/>
              </w:tabs>
              <w:jc w:val="both"/>
              <w:rPr>
                <w:b/>
              </w:rPr>
            </w:pPr>
            <w:r w:rsidRPr="006A524B">
              <w:rPr>
                <w:b/>
              </w:rPr>
              <w:t>1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pPr>
            <w:r w:rsidRPr="006A524B">
              <w:rPr>
                <w:b/>
              </w:rPr>
              <w:t>1</w:t>
            </w:r>
          </w:p>
        </w:tc>
        <w:tc>
          <w:tcPr>
            <w:tcW w:w="3759" w:type="pct"/>
          </w:tcPr>
          <w:p w:rsidR="00AB030A" w:rsidRPr="006A524B" w:rsidRDefault="00AB030A" w:rsidP="00EE13F1">
            <w:pPr>
              <w:tabs>
                <w:tab w:val="left" w:pos="284"/>
                <w:tab w:val="left" w:pos="709"/>
              </w:tabs>
              <w:jc w:val="both"/>
            </w:pPr>
            <w:r w:rsidRPr="006A524B">
              <w:t>Обозначение натуральных чисел</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rPr>
                <w:b/>
              </w:rPr>
            </w:pPr>
            <w:r w:rsidRPr="006A524B">
              <w:rPr>
                <w:b/>
              </w:rPr>
              <w:t>2</w:t>
            </w:r>
          </w:p>
        </w:tc>
        <w:tc>
          <w:tcPr>
            <w:tcW w:w="3759" w:type="pct"/>
          </w:tcPr>
          <w:p w:rsidR="00AB030A" w:rsidRPr="006A524B" w:rsidRDefault="00AB030A" w:rsidP="00EE13F1">
            <w:pPr>
              <w:tabs>
                <w:tab w:val="left" w:pos="284"/>
                <w:tab w:val="left" w:pos="709"/>
              </w:tabs>
              <w:jc w:val="both"/>
            </w:pPr>
            <w:r w:rsidRPr="006A524B">
              <w:t xml:space="preserve">Отрезок. Длина отрезка. Треугольник </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3</w:t>
            </w:r>
          </w:p>
        </w:tc>
        <w:tc>
          <w:tcPr>
            <w:tcW w:w="3759" w:type="pct"/>
          </w:tcPr>
          <w:p w:rsidR="00AB030A" w:rsidRPr="006A524B" w:rsidRDefault="00AB030A" w:rsidP="00EE13F1">
            <w:pPr>
              <w:tabs>
                <w:tab w:val="left" w:pos="284"/>
                <w:tab w:val="left" w:pos="709"/>
              </w:tabs>
              <w:jc w:val="both"/>
            </w:pPr>
            <w:r w:rsidRPr="006A524B">
              <w:t>Плоскость. Прямая. Луч.</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w:t>
            </w:r>
          </w:p>
        </w:tc>
        <w:tc>
          <w:tcPr>
            <w:tcW w:w="3759" w:type="pct"/>
          </w:tcPr>
          <w:p w:rsidR="00AB030A" w:rsidRPr="006A524B" w:rsidRDefault="00AB030A" w:rsidP="00EE13F1">
            <w:pPr>
              <w:tabs>
                <w:tab w:val="left" w:pos="284"/>
                <w:tab w:val="left" w:pos="709"/>
              </w:tabs>
              <w:jc w:val="both"/>
            </w:pPr>
            <w:r w:rsidRPr="006A524B">
              <w:t>Шкалы и координаты</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5</w:t>
            </w:r>
          </w:p>
        </w:tc>
        <w:tc>
          <w:tcPr>
            <w:tcW w:w="3759" w:type="pct"/>
          </w:tcPr>
          <w:p w:rsidR="00AB030A" w:rsidRPr="006A524B" w:rsidRDefault="00AB030A" w:rsidP="00EE13F1">
            <w:pPr>
              <w:tabs>
                <w:tab w:val="left" w:pos="284"/>
                <w:tab w:val="left" w:pos="709"/>
              </w:tabs>
              <w:jc w:val="both"/>
            </w:pPr>
            <w:r w:rsidRPr="006A524B">
              <w:t>Меньше или больше</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1</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pPr>
            <w:r w:rsidRPr="006A524B">
              <w:rPr>
                <w:b/>
              </w:rPr>
              <w:t>§ 2. Сложение  и вычитание натуральных чисел</w:t>
            </w:r>
          </w:p>
        </w:tc>
        <w:tc>
          <w:tcPr>
            <w:tcW w:w="740" w:type="pct"/>
          </w:tcPr>
          <w:p w:rsidR="00AB030A" w:rsidRPr="006A524B" w:rsidRDefault="00AB030A" w:rsidP="00EE13F1">
            <w:pPr>
              <w:tabs>
                <w:tab w:val="left" w:pos="284"/>
                <w:tab w:val="left" w:pos="709"/>
              </w:tabs>
              <w:jc w:val="both"/>
              <w:rPr>
                <w:b/>
              </w:rPr>
            </w:pPr>
            <w:r w:rsidRPr="006A524B">
              <w:rPr>
                <w:b/>
              </w:rPr>
              <w:t>21</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pPr>
            <w:r w:rsidRPr="006A524B">
              <w:rPr>
                <w:b/>
              </w:rPr>
              <w:t>6</w:t>
            </w:r>
          </w:p>
        </w:tc>
        <w:tc>
          <w:tcPr>
            <w:tcW w:w="3759" w:type="pct"/>
          </w:tcPr>
          <w:p w:rsidR="00AB030A" w:rsidRPr="006A524B" w:rsidRDefault="00AB030A" w:rsidP="00EE13F1">
            <w:pPr>
              <w:tabs>
                <w:tab w:val="left" w:pos="284"/>
                <w:tab w:val="left" w:pos="709"/>
              </w:tabs>
              <w:jc w:val="both"/>
            </w:pPr>
            <w:r w:rsidRPr="006A524B">
              <w:t>Сложение натуральных чисел и его свойства</w:t>
            </w:r>
          </w:p>
        </w:tc>
        <w:tc>
          <w:tcPr>
            <w:tcW w:w="740" w:type="pct"/>
          </w:tcPr>
          <w:p w:rsidR="00AB030A" w:rsidRPr="006A524B" w:rsidRDefault="00AB030A" w:rsidP="00E356AB">
            <w:pPr>
              <w:tabs>
                <w:tab w:val="left" w:pos="284"/>
                <w:tab w:val="left" w:pos="709"/>
              </w:tabs>
              <w:jc w:val="both"/>
            </w:pPr>
            <w:r w:rsidRPr="006A524B">
              <w:t>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7</w:t>
            </w:r>
          </w:p>
        </w:tc>
        <w:tc>
          <w:tcPr>
            <w:tcW w:w="3759" w:type="pct"/>
          </w:tcPr>
          <w:p w:rsidR="00AB030A" w:rsidRPr="006A524B" w:rsidRDefault="00AB030A" w:rsidP="00EE13F1">
            <w:pPr>
              <w:tabs>
                <w:tab w:val="left" w:pos="284"/>
                <w:tab w:val="left" w:pos="709"/>
              </w:tabs>
              <w:jc w:val="both"/>
            </w:pPr>
            <w:r w:rsidRPr="006A524B">
              <w:t xml:space="preserve">Вычитание </w:t>
            </w:r>
          </w:p>
        </w:tc>
        <w:tc>
          <w:tcPr>
            <w:tcW w:w="740"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2</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pPr>
            <w:r w:rsidRPr="006A524B">
              <w:rPr>
                <w:b/>
              </w:rPr>
              <w:t>8</w:t>
            </w:r>
          </w:p>
        </w:tc>
        <w:tc>
          <w:tcPr>
            <w:tcW w:w="3759" w:type="pct"/>
          </w:tcPr>
          <w:p w:rsidR="00AB030A" w:rsidRPr="006A524B" w:rsidRDefault="00AB030A" w:rsidP="00EE13F1">
            <w:pPr>
              <w:tabs>
                <w:tab w:val="left" w:pos="284"/>
                <w:tab w:val="left" w:pos="709"/>
              </w:tabs>
              <w:jc w:val="both"/>
            </w:pPr>
            <w:r w:rsidRPr="006A524B">
              <w:t>Числовые и буквенные выражения</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9</w:t>
            </w:r>
          </w:p>
        </w:tc>
        <w:tc>
          <w:tcPr>
            <w:tcW w:w="3759" w:type="pct"/>
          </w:tcPr>
          <w:p w:rsidR="00AB030A" w:rsidRPr="006A524B" w:rsidRDefault="00AB030A" w:rsidP="00EE13F1">
            <w:pPr>
              <w:tabs>
                <w:tab w:val="left" w:pos="284"/>
                <w:tab w:val="left" w:pos="709"/>
              </w:tabs>
              <w:jc w:val="both"/>
            </w:pPr>
            <w:r w:rsidRPr="006A524B">
              <w:t>Буквенная запись свойств сложения и вычитания</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10</w:t>
            </w:r>
          </w:p>
        </w:tc>
        <w:tc>
          <w:tcPr>
            <w:tcW w:w="3759" w:type="pct"/>
          </w:tcPr>
          <w:p w:rsidR="00AB030A" w:rsidRPr="006A524B" w:rsidRDefault="00AB030A" w:rsidP="00EE13F1">
            <w:pPr>
              <w:tabs>
                <w:tab w:val="left" w:pos="284"/>
                <w:tab w:val="left" w:pos="709"/>
              </w:tabs>
              <w:jc w:val="both"/>
            </w:pPr>
            <w:r w:rsidRPr="006A524B">
              <w:t xml:space="preserve">Уравнение </w:t>
            </w:r>
          </w:p>
        </w:tc>
        <w:tc>
          <w:tcPr>
            <w:tcW w:w="740"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3</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pPr>
            <w:r w:rsidRPr="006A524B">
              <w:rPr>
                <w:b/>
              </w:rPr>
              <w:t>§ 3. Умножение и деление натуральных чисел</w:t>
            </w:r>
          </w:p>
        </w:tc>
        <w:tc>
          <w:tcPr>
            <w:tcW w:w="740" w:type="pct"/>
          </w:tcPr>
          <w:p w:rsidR="00AB030A" w:rsidRPr="006A524B" w:rsidRDefault="00AB030A" w:rsidP="00EE13F1">
            <w:pPr>
              <w:tabs>
                <w:tab w:val="left" w:pos="284"/>
                <w:tab w:val="left" w:pos="709"/>
              </w:tabs>
              <w:jc w:val="both"/>
              <w:rPr>
                <w:b/>
              </w:rPr>
            </w:pPr>
            <w:r w:rsidRPr="006A524B">
              <w:rPr>
                <w:b/>
              </w:rPr>
              <w:t>27</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pPr>
            <w:r w:rsidRPr="006A524B">
              <w:rPr>
                <w:b/>
              </w:rPr>
              <w:t>11</w:t>
            </w:r>
          </w:p>
        </w:tc>
        <w:tc>
          <w:tcPr>
            <w:tcW w:w="3759" w:type="pct"/>
          </w:tcPr>
          <w:p w:rsidR="00AB030A" w:rsidRPr="006A524B" w:rsidRDefault="00AB030A" w:rsidP="00EE13F1">
            <w:pPr>
              <w:tabs>
                <w:tab w:val="left" w:pos="284"/>
                <w:tab w:val="left" w:pos="709"/>
              </w:tabs>
              <w:jc w:val="both"/>
            </w:pPr>
            <w:r w:rsidRPr="006A524B">
              <w:t>Умножение натуральных чисел и его свойства</w:t>
            </w:r>
          </w:p>
        </w:tc>
        <w:tc>
          <w:tcPr>
            <w:tcW w:w="740" w:type="pct"/>
          </w:tcPr>
          <w:p w:rsidR="00AB030A" w:rsidRPr="006A524B" w:rsidRDefault="00AB030A" w:rsidP="00E356AB">
            <w:pPr>
              <w:tabs>
                <w:tab w:val="left" w:pos="284"/>
                <w:tab w:val="left" w:pos="709"/>
              </w:tabs>
              <w:jc w:val="both"/>
            </w:pPr>
            <w:r w:rsidRPr="006A524B">
              <w:t>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12</w:t>
            </w:r>
          </w:p>
        </w:tc>
        <w:tc>
          <w:tcPr>
            <w:tcW w:w="3759" w:type="pct"/>
          </w:tcPr>
          <w:p w:rsidR="00AB030A" w:rsidRPr="006A524B" w:rsidRDefault="00AB030A" w:rsidP="00EE13F1">
            <w:pPr>
              <w:tabs>
                <w:tab w:val="left" w:pos="284"/>
                <w:tab w:val="left" w:pos="709"/>
              </w:tabs>
              <w:jc w:val="both"/>
            </w:pPr>
            <w:r w:rsidRPr="006A524B">
              <w:t xml:space="preserve">Деление </w:t>
            </w:r>
          </w:p>
        </w:tc>
        <w:tc>
          <w:tcPr>
            <w:tcW w:w="740" w:type="pct"/>
          </w:tcPr>
          <w:p w:rsidR="00AB030A" w:rsidRPr="006A524B" w:rsidRDefault="00AB030A" w:rsidP="00EE13F1">
            <w:pPr>
              <w:tabs>
                <w:tab w:val="left" w:pos="284"/>
                <w:tab w:val="left" w:pos="709"/>
              </w:tabs>
              <w:jc w:val="both"/>
            </w:pPr>
            <w:r w:rsidRPr="006A524B">
              <w:t>7</w:t>
            </w:r>
          </w:p>
        </w:tc>
      </w:tr>
      <w:tr w:rsidR="00AB030A" w:rsidRPr="006A524B" w:rsidTr="00E356AB">
        <w:trPr>
          <w:trHeight w:val="242"/>
          <w:jc w:val="center"/>
        </w:trPr>
        <w:tc>
          <w:tcPr>
            <w:tcW w:w="501" w:type="pct"/>
          </w:tcPr>
          <w:p w:rsidR="00AB030A" w:rsidRPr="006A524B" w:rsidRDefault="00AB030A" w:rsidP="00EE13F1">
            <w:pPr>
              <w:tabs>
                <w:tab w:val="left" w:pos="284"/>
                <w:tab w:val="left" w:pos="709"/>
              </w:tabs>
              <w:jc w:val="both"/>
              <w:rPr>
                <w:b/>
              </w:rPr>
            </w:pPr>
            <w:r w:rsidRPr="006A524B">
              <w:rPr>
                <w:b/>
              </w:rPr>
              <w:t>13</w:t>
            </w:r>
          </w:p>
        </w:tc>
        <w:tc>
          <w:tcPr>
            <w:tcW w:w="3759" w:type="pct"/>
          </w:tcPr>
          <w:p w:rsidR="00AB030A" w:rsidRPr="006A524B" w:rsidRDefault="00AB030A" w:rsidP="00EE13F1">
            <w:pPr>
              <w:tabs>
                <w:tab w:val="left" w:pos="284"/>
                <w:tab w:val="left" w:pos="709"/>
              </w:tabs>
              <w:jc w:val="both"/>
            </w:pPr>
            <w:r w:rsidRPr="006A524B">
              <w:t>Деление с остатком</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46"/>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4</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35"/>
          <w:jc w:val="center"/>
        </w:trPr>
        <w:tc>
          <w:tcPr>
            <w:tcW w:w="501" w:type="pct"/>
          </w:tcPr>
          <w:p w:rsidR="00AB030A" w:rsidRPr="006A524B" w:rsidRDefault="00AB030A" w:rsidP="00EE13F1">
            <w:pPr>
              <w:tabs>
                <w:tab w:val="left" w:pos="284"/>
                <w:tab w:val="left" w:pos="709"/>
              </w:tabs>
              <w:jc w:val="both"/>
              <w:rPr>
                <w:b/>
              </w:rPr>
            </w:pPr>
            <w:r w:rsidRPr="006A524B">
              <w:rPr>
                <w:b/>
              </w:rPr>
              <w:t>14</w:t>
            </w:r>
          </w:p>
        </w:tc>
        <w:tc>
          <w:tcPr>
            <w:tcW w:w="3759" w:type="pct"/>
          </w:tcPr>
          <w:p w:rsidR="00AB030A" w:rsidRPr="006A524B" w:rsidRDefault="00AB030A" w:rsidP="00EE13F1">
            <w:pPr>
              <w:tabs>
                <w:tab w:val="left" w:pos="284"/>
                <w:tab w:val="left" w:pos="709"/>
              </w:tabs>
              <w:jc w:val="both"/>
            </w:pPr>
            <w:r w:rsidRPr="006A524B">
              <w:t>Упрощение выражений</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40"/>
          <w:jc w:val="center"/>
        </w:trPr>
        <w:tc>
          <w:tcPr>
            <w:tcW w:w="501" w:type="pct"/>
          </w:tcPr>
          <w:p w:rsidR="00AB030A" w:rsidRPr="006A524B" w:rsidRDefault="00AB030A" w:rsidP="00EE13F1">
            <w:pPr>
              <w:tabs>
                <w:tab w:val="left" w:pos="284"/>
                <w:tab w:val="left" w:pos="709"/>
              </w:tabs>
              <w:jc w:val="both"/>
              <w:rPr>
                <w:b/>
              </w:rPr>
            </w:pPr>
            <w:r w:rsidRPr="006A524B">
              <w:rPr>
                <w:b/>
              </w:rPr>
              <w:t>15</w:t>
            </w:r>
          </w:p>
        </w:tc>
        <w:tc>
          <w:tcPr>
            <w:tcW w:w="3759" w:type="pct"/>
          </w:tcPr>
          <w:p w:rsidR="00AB030A" w:rsidRPr="006A524B" w:rsidRDefault="00AB030A" w:rsidP="00EE13F1">
            <w:pPr>
              <w:tabs>
                <w:tab w:val="left" w:pos="284"/>
                <w:tab w:val="left" w:pos="709"/>
              </w:tabs>
              <w:jc w:val="both"/>
            </w:pPr>
            <w:r w:rsidRPr="006A524B">
              <w:t>Порядок выполнения действий</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43"/>
          <w:jc w:val="center"/>
        </w:trPr>
        <w:tc>
          <w:tcPr>
            <w:tcW w:w="501" w:type="pct"/>
          </w:tcPr>
          <w:p w:rsidR="00AB030A" w:rsidRPr="006A524B" w:rsidRDefault="00AB030A" w:rsidP="00EE13F1">
            <w:pPr>
              <w:tabs>
                <w:tab w:val="left" w:pos="284"/>
                <w:tab w:val="left" w:pos="709"/>
              </w:tabs>
              <w:jc w:val="both"/>
              <w:rPr>
                <w:b/>
              </w:rPr>
            </w:pPr>
            <w:r w:rsidRPr="006A524B">
              <w:rPr>
                <w:b/>
              </w:rPr>
              <w:t>16</w:t>
            </w:r>
          </w:p>
        </w:tc>
        <w:tc>
          <w:tcPr>
            <w:tcW w:w="3759" w:type="pct"/>
          </w:tcPr>
          <w:p w:rsidR="00AB030A" w:rsidRPr="006A524B" w:rsidRDefault="00AB030A" w:rsidP="00EE13F1">
            <w:pPr>
              <w:tabs>
                <w:tab w:val="left" w:pos="284"/>
                <w:tab w:val="left" w:pos="709"/>
              </w:tabs>
              <w:jc w:val="both"/>
            </w:pPr>
            <w:r w:rsidRPr="006A524B">
              <w:t>Степень числа. Квадрат и куб числа</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34"/>
          <w:jc w:val="center"/>
        </w:trPr>
        <w:tc>
          <w:tcPr>
            <w:tcW w:w="501" w:type="pct"/>
          </w:tcPr>
          <w:p w:rsidR="00AB030A" w:rsidRPr="006A524B" w:rsidRDefault="00AB030A" w:rsidP="00EE13F1">
            <w:pPr>
              <w:tabs>
                <w:tab w:val="left" w:pos="284"/>
                <w:tab w:val="left" w:pos="709"/>
              </w:tabs>
              <w:jc w:val="both"/>
            </w:pPr>
          </w:p>
        </w:tc>
        <w:tc>
          <w:tcPr>
            <w:tcW w:w="3759" w:type="pct"/>
          </w:tcPr>
          <w:p w:rsidR="00AB030A" w:rsidRPr="006A524B" w:rsidRDefault="00AB030A" w:rsidP="00EE13F1">
            <w:pPr>
              <w:tabs>
                <w:tab w:val="left" w:pos="284"/>
                <w:tab w:val="left" w:pos="709"/>
              </w:tabs>
              <w:jc w:val="both"/>
            </w:pPr>
            <w:r w:rsidRPr="006A524B">
              <w:t>Контрольная работа № 5</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pPr>
            <w:r w:rsidRPr="006A524B">
              <w:rPr>
                <w:b/>
              </w:rPr>
              <w:t>§ 4. Площади и объемы</w:t>
            </w:r>
          </w:p>
        </w:tc>
        <w:tc>
          <w:tcPr>
            <w:tcW w:w="740" w:type="pct"/>
          </w:tcPr>
          <w:p w:rsidR="00AB030A" w:rsidRPr="006A524B" w:rsidRDefault="00AB030A" w:rsidP="00EE13F1">
            <w:pPr>
              <w:tabs>
                <w:tab w:val="left" w:pos="284"/>
                <w:tab w:val="left" w:pos="709"/>
              </w:tabs>
              <w:jc w:val="both"/>
              <w:rPr>
                <w:b/>
              </w:rPr>
            </w:pPr>
            <w:r w:rsidRPr="006A524B">
              <w:rPr>
                <w:b/>
              </w:rPr>
              <w:t>12</w:t>
            </w:r>
          </w:p>
        </w:tc>
      </w:tr>
      <w:tr w:rsidR="00AB030A" w:rsidRPr="006A524B" w:rsidTr="00E356AB">
        <w:trPr>
          <w:trHeight w:val="285"/>
          <w:jc w:val="center"/>
        </w:trPr>
        <w:tc>
          <w:tcPr>
            <w:tcW w:w="501" w:type="pct"/>
          </w:tcPr>
          <w:p w:rsidR="00AB030A" w:rsidRPr="006A524B" w:rsidRDefault="00AB030A" w:rsidP="00EE13F1">
            <w:pPr>
              <w:tabs>
                <w:tab w:val="left" w:pos="284"/>
                <w:tab w:val="left" w:pos="709"/>
              </w:tabs>
              <w:jc w:val="both"/>
              <w:rPr>
                <w:b/>
              </w:rPr>
            </w:pPr>
            <w:r w:rsidRPr="006A524B">
              <w:rPr>
                <w:b/>
              </w:rPr>
              <w:t>17</w:t>
            </w:r>
          </w:p>
        </w:tc>
        <w:tc>
          <w:tcPr>
            <w:tcW w:w="3759" w:type="pct"/>
          </w:tcPr>
          <w:p w:rsidR="00AB030A" w:rsidRPr="006A524B" w:rsidRDefault="00AB030A" w:rsidP="00EE13F1">
            <w:pPr>
              <w:tabs>
                <w:tab w:val="left" w:pos="284"/>
                <w:tab w:val="left" w:pos="709"/>
              </w:tabs>
              <w:jc w:val="both"/>
            </w:pPr>
            <w:r w:rsidRPr="006A524B">
              <w:t xml:space="preserve">Формулы </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83"/>
          <w:jc w:val="center"/>
        </w:trPr>
        <w:tc>
          <w:tcPr>
            <w:tcW w:w="501" w:type="pct"/>
          </w:tcPr>
          <w:p w:rsidR="00AB030A" w:rsidRPr="006A524B" w:rsidRDefault="00AB030A" w:rsidP="00E356AB">
            <w:pPr>
              <w:tabs>
                <w:tab w:val="left" w:pos="284"/>
                <w:tab w:val="left" w:pos="709"/>
              </w:tabs>
              <w:jc w:val="both"/>
              <w:rPr>
                <w:b/>
              </w:rPr>
            </w:pPr>
            <w:r w:rsidRPr="006A524B">
              <w:rPr>
                <w:b/>
              </w:rPr>
              <w:t>18</w:t>
            </w:r>
          </w:p>
        </w:tc>
        <w:tc>
          <w:tcPr>
            <w:tcW w:w="3759" w:type="pct"/>
          </w:tcPr>
          <w:p w:rsidR="00AB030A" w:rsidRPr="006A524B" w:rsidRDefault="00AB030A" w:rsidP="00EE13F1">
            <w:pPr>
              <w:tabs>
                <w:tab w:val="left" w:pos="284"/>
                <w:tab w:val="left" w:pos="709"/>
              </w:tabs>
              <w:jc w:val="both"/>
            </w:pPr>
            <w:r w:rsidRPr="006A524B">
              <w:t>Площадь. Формула площади прямоугольника</w:t>
            </w:r>
          </w:p>
        </w:tc>
        <w:tc>
          <w:tcPr>
            <w:tcW w:w="740" w:type="pct"/>
          </w:tcPr>
          <w:p w:rsidR="00AB030A" w:rsidRPr="006A524B" w:rsidRDefault="00AB030A" w:rsidP="00E356AB">
            <w:pPr>
              <w:tabs>
                <w:tab w:val="left" w:pos="284"/>
                <w:tab w:val="left" w:pos="709"/>
              </w:tabs>
              <w:jc w:val="both"/>
            </w:pPr>
            <w:r w:rsidRPr="006A524B">
              <w:t>2</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19</w:t>
            </w:r>
          </w:p>
        </w:tc>
        <w:tc>
          <w:tcPr>
            <w:tcW w:w="3759" w:type="pct"/>
          </w:tcPr>
          <w:p w:rsidR="00AB030A" w:rsidRPr="006A524B" w:rsidRDefault="00AB030A" w:rsidP="00EE13F1">
            <w:pPr>
              <w:tabs>
                <w:tab w:val="left" w:pos="284"/>
                <w:tab w:val="left" w:pos="709"/>
              </w:tabs>
              <w:jc w:val="both"/>
            </w:pPr>
            <w:r w:rsidRPr="006A524B">
              <w:t>Единицы измерения площадей</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0</w:t>
            </w:r>
          </w:p>
        </w:tc>
        <w:tc>
          <w:tcPr>
            <w:tcW w:w="3759" w:type="pct"/>
          </w:tcPr>
          <w:p w:rsidR="00AB030A" w:rsidRPr="006A524B" w:rsidRDefault="00AB030A" w:rsidP="00EE13F1">
            <w:pPr>
              <w:tabs>
                <w:tab w:val="left" w:pos="284"/>
                <w:tab w:val="left" w:pos="709"/>
              </w:tabs>
              <w:jc w:val="both"/>
            </w:pPr>
            <w:r w:rsidRPr="006A524B">
              <w:t>Прямоугольный параллелепипед</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83"/>
          <w:jc w:val="center"/>
        </w:trPr>
        <w:tc>
          <w:tcPr>
            <w:tcW w:w="501" w:type="pct"/>
          </w:tcPr>
          <w:p w:rsidR="00AB030A" w:rsidRPr="006A524B" w:rsidRDefault="00AB030A" w:rsidP="00E356AB">
            <w:pPr>
              <w:tabs>
                <w:tab w:val="left" w:pos="284"/>
                <w:tab w:val="left" w:pos="709"/>
              </w:tabs>
              <w:jc w:val="both"/>
              <w:rPr>
                <w:b/>
              </w:rPr>
            </w:pPr>
            <w:r w:rsidRPr="006A524B">
              <w:rPr>
                <w:b/>
              </w:rPr>
              <w:t>21</w:t>
            </w:r>
          </w:p>
        </w:tc>
        <w:tc>
          <w:tcPr>
            <w:tcW w:w="3759" w:type="pct"/>
          </w:tcPr>
          <w:p w:rsidR="00AB030A" w:rsidRPr="006A524B" w:rsidRDefault="00AB030A" w:rsidP="00EE13F1">
            <w:pPr>
              <w:tabs>
                <w:tab w:val="left" w:pos="284"/>
                <w:tab w:val="left" w:pos="709"/>
              </w:tabs>
              <w:jc w:val="both"/>
            </w:pPr>
            <w:r w:rsidRPr="006A524B">
              <w:t>Объемы. Объем прямоугольного параллелепипеда</w:t>
            </w:r>
          </w:p>
        </w:tc>
        <w:tc>
          <w:tcPr>
            <w:tcW w:w="740"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6</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83"/>
          <w:jc w:val="center"/>
        </w:trPr>
        <w:tc>
          <w:tcPr>
            <w:tcW w:w="4260" w:type="pct"/>
            <w:gridSpan w:val="2"/>
          </w:tcPr>
          <w:p w:rsidR="00AB030A" w:rsidRPr="006A524B" w:rsidRDefault="00AB030A" w:rsidP="00EE13F1">
            <w:pPr>
              <w:tabs>
                <w:tab w:val="left" w:pos="284"/>
                <w:tab w:val="left" w:pos="709"/>
              </w:tabs>
              <w:jc w:val="both"/>
              <w:rPr>
                <w:b/>
              </w:rPr>
            </w:pPr>
            <w:r w:rsidRPr="006A524B">
              <w:rPr>
                <w:b/>
              </w:rPr>
              <w:t>§ 5. Обыкновенные дроби</w:t>
            </w:r>
          </w:p>
        </w:tc>
        <w:tc>
          <w:tcPr>
            <w:tcW w:w="740" w:type="pct"/>
          </w:tcPr>
          <w:p w:rsidR="00AB030A" w:rsidRPr="006A524B" w:rsidRDefault="00AB030A" w:rsidP="00EE13F1">
            <w:pPr>
              <w:tabs>
                <w:tab w:val="left" w:pos="284"/>
                <w:tab w:val="left" w:pos="709"/>
              </w:tabs>
              <w:jc w:val="both"/>
              <w:rPr>
                <w:b/>
              </w:rPr>
            </w:pPr>
            <w:r w:rsidRPr="006A524B">
              <w:rPr>
                <w:b/>
              </w:rPr>
              <w:t>2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2</w:t>
            </w:r>
          </w:p>
        </w:tc>
        <w:tc>
          <w:tcPr>
            <w:tcW w:w="3759" w:type="pct"/>
          </w:tcPr>
          <w:p w:rsidR="00AB030A" w:rsidRPr="006A524B" w:rsidRDefault="00AB030A" w:rsidP="00EE13F1">
            <w:pPr>
              <w:tabs>
                <w:tab w:val="left" w:pos="284"/>
                <w:tab w:val="left" w:pos="709"/>
              </w:tabs>
              <w:jc w:val="both"/>
            </w:pPr>
            <w:r w:rsidRPr="006A524B">
              <w:t>Окружность и круг</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3</w:t>
            </w:r>
          </w:p>
        </w:tc>
        <w:tc>
          <w:tcPr>
            <w:tcW w:w="3759" w:type="pct"/>
          </w:tcPr>
          <w:p w:rsidR="00AB030A" w:rsidRPr="006A524B" w:rsidRDefault="00AB030A" w:rsidP="00EE13F1">
            <w:pPr>
              <w:tabs>
                <w:tab w:val="left" w:pos="284"/>
                <w:tab w:val="left" w:pos="709"/>
              </w:tabs>
              <w:jc w:val="both"/>
            </w:pPr>
            <w:r w:rsidRPr="006A524B">
              <w:t>Доли. Обыкновенные  дроби</w:t>
            </w:r>
          </w:p>
        </w:tc>
        <w:tc>
          <w:tcPr>
            <w:tcW w:w="740"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4</w:t>
            </w:r>
          </w:p>
        </w:tc>
        <w:tc>
          <w:tcPr>
            <w:tcW w:w="3759" w:type="pct"/>
          </w:tcPr>
          <w:p w:rsidR="00AB030A" w:rsidRPr="006A524B" w:rsidRDefault="00AB030A" w:rsidP="00EE13F1">
            <w:pPr>
              <w:tabs>
                <w:tab w:val="left" w:pos="284"/>
                <w:tab w:val="left" w:pos="709"/>
              </w:tabs>
              <w:jc w:val="both"/>
            </w:pPr>
            <w:r w:rsidRPr="006A524B">
              <w:t>Сравнение дробей</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5</w:t>
            </w:r>
          </w:p>
        </w:tc>
        <w:tc>
          <w:tcPr>
            <w:tcW w:w="3759" w:type="pct"/>
          </w:tcPr>
          <w:p w:rsidR="00AB030A" w:rsidRPr="006A524B" w:rsidRDefault="00AB030A" w:rsidP="00EE13F1">
            <w:pPr>
              <w:tabs>
                <w:tab w:val="left" w:pos="284"/>
                <w:tab w:val="left" w:pos="709"/>
              </w:tabs>
              <w:jc w:val="both"/>
            </w:pPr>
            <w:r w:rsidRPr="006A524B">
              <w:t>Правильные и неправильные дроби</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7</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6</w:t>
            </w:r>
          </w:p>
        </w:tc>
        <w:tc>
          <w:tcPr>
            <w:tcW w:w="3759" w:type="pct"/>
          </w:tcPr>
          <w:p w:rsidR="00AB030A" w:rsidRPr="006A524B" w:rsidRDefault="00AB030A" w:rsidP="00EE13F1">
            <w:pPr>
              <w:tabs>
                <w:tab w:val="left" w:pos="284"/>
                <w:tab w:val="left" w:pos="709"/>
              </w:tabs>
              <w:jc w:val="both"/>
            </w:pPr>
            <w:r w:rsidRPr="006A524B">
              <w:t>Сложение и вычитание дробей с одинаковыми знаменателями</w:t>
            </w:r>
          </w:p>
        </w:tc>
        <w:tc>
          <w:tcPr>
            <w:tcW w:w="740"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7</w:t>
            </w:r>
          </w:p>
        </w:tc>
        <w:tc>
          <w:tcPr>
            <w:tcW w:w="3759" w:type="pct"/>
          </w:tcPr>
          <w:p w:rsidR="00AB030A" w:rsidRPr="006A524B" w:rsidRDefault="00AB030A" w:rsidP="00EE13F1">
            <w:pPr>
              <w:tabs>
                <w:tab w:val="left" w:pos="284"/>
                <w:tab w:val="left" w:pos="709"/>
              </w:tabs>
              <w:jc w:val="both"/>
            </w:pPr>
            <w:r w:rsidRPr="006A524B">
              <w:t>Деление и дроби</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8</w:t>
            </w:r>
          </w:p>
        </w:tc>
        <w:tc>
          <w:tcPr>
            <w:tcW w:w="3759" w:type="pct"/>
          </w:tcPr>
          <w:p w:rsidR="00AB030A" w:rsidRPr="006A524B" w:rsidRDefault="00AB030A" w:rsidP="00EE13F1">
            <w:pPr>
              <w:tabs>
                <w:tab w:val="left" w:pos="284"/>
                <w:tab w:val="left" w:pos="709"/>
              </w:tabs>
              <w:jc w:val="both"/>
            </w:pPr>
            <w:r w:rsidRPr="006A524B">
              <w:t>Смешанные дроби</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29</w:t>
            </w:r>
          </w:p>
        </w:tc>
        <w:tc>
          <w:tcPr>
            <w:tcW w:w="3759" w:type="pct"/>
          </w:tcPr>
          <w:p w:rsidR="00AB030A" w:rsidRPr="006A524B" w:rsidRDefault="00AB030A" w:rsidP="00EE13F1">
            <w:pPr>
              <w:tabs>
                <w:tab w:val="left" w:pos="284"/>
                <w:tab w:val="left" w:pos="709"/>
              </w:tabs>
              <w:jc w:val="both"/>
            </w:pPr>
            <w:r w:rsidRPr="006A524B">
              <w:t>Сложение и вычитание смешанных чисел</w:t>
            </w:r>
          </w:p>
        </w:tc>
        <w:tc>
          <w:tcPr>
            <w:tcW w:w="740"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8</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83"/>
          <w:jc w:val="center"/>
        </w:trPr>
        <w:tc>
          <w:tcPr>
            <w:tcW w:w="4260" w:type="pct"/>
            <w:gridSpan w:val="2"/>
          </w:tcPr>
          <w:p w:rsidR="00AB030A" w:rsidRPr="006A524B" w:rsidRDefault="00AB030A" w:rsidP="00EE13F1">
            <w:pPr>
              <w:tabs>
                <w:tab w:val="left" w:pos="284"/>
                <w:tab w:val="left" w:pos="709"/>
              </w:tabs>
              <w:jc w:val="both"/>
              <w:rPr>
                <w:b/>
              </w:rPr>
            </w:pPr>
            <w:r w:rsidRPr="006A524B">
              <w:rPr>
                <w:b/>
              </w:rPr>
              <w:t>§ 6. Десятичные дроби. Сложение и вычитание десятичных дробей</w:t>
            </w:r>
          </w:p>
        </w:tc>
        <w:tc>
          <w:tcPr>
            <w:tcW w:w="740" w:type="pct"/>
          </w:tcPr>
          <w:p w:rsidR="00AB030A" w:rsidRPr="006A524B" w:rsidRDefault="00AB030A" w:rsidP="00EE13F1">
            <w:pPr>
              <w:tabs>
                <w:tab w:val="left" w:pos="284"/>
                <w:tab w:val="left" w:pos="709"/>
              </w:tabs>
              <w:jc w:val="both"/>
              <w:rPr>
                <w:b/>
              </w:rPr>
            </w:pPr>
            <w:r w:rsidRPr="006A524B">
              <w:rPr>
                <w:b/>
              </w:rPr>
              <w:t>13</w:t>
            </w:r>
          </w:p>
        </w:tc>
      </w:tr>
      <w:tr w:rsidR="00AB030A" w:rsidRPr="006A524B" w:rsidTr="00E356AB">
        <w:trPr>
          <w:trHeight w:val="283"/>
          <w:jc w:val="center"/>
        </w:trPr>
        <w:tc>
          <w:tcPr>
            <w:tcW w:w="501" w:type="pct"/>
          </w:tcPr>
          <w:p w:rsidR="00AB030A" w:rsidRPr="006A524B" w:rsidRDefault="00AB030A" w:rsidP="00EE13F1">
            <w:pPr>
              <w:tabs>
                <w:tab w:val="left" w:pos="284"/>
                <w:tab w:val="left" w:pos="709"/>
              </w:tabs>
              <w:jc w:val="both"/>
              <w:rPr>
                <w:b/>
              </w:rPr>
            </w:pPr>
            <w:r w:rsidRPr="006A524B">
              <w:rPr>
                <w:b/>
              </w:rPr>
              <w:t>30</w:t>
            </w:r>
          </w:p>
        </w:tc>
        <w:tc>
          <w:tcPr>
            <w:tcW w:w="3759" w:type="pct"/>
          </w:tcPr>
          <w:p w:rsidR="00AB030A" w:rsidRPr="006A524B" w:rsidRDefault="00AB030A" w:rsidP="00EE13F1">
            <w:pPr>
              <w:tabs>
                <w:tab w:val="left" w:pos="284"/>
                <w:tab w:val="left" w:pos="709"/>
              </w:tabs>
              <w:jc w:val="both"/>
            </w:pPr>
            <w:r w:rsidRPr="006A524B">
              <w:t>Десятичная запись дробных чисел</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03"/>
          <w:jc w:val="center"/>
        </w:trPr>
        <w:tc>
          <w:tcPr>
            <w:tcW w:w="501" w:type="pct"/>
          </w:tcPr>
          <w:p w:rsidR="00AB030A" w:rsidRPr="006A524B" w:rsidRDefault="00AB030A" w:rsidP="00EE13F1">
            <w:pPr>
              <w:tabs>
                <w:tab w:val="left" w:pos="284"/>
                <w:tab w:val="left" w:pos="709"/>
              </w:tabs>
              <w:jc w:val="both"/>
              <w:rPr>
                <w:b/>
              </w:rPr>
            </w:pPr>
            <w:r w:rsidRPr="006A524B">
              <w:rPr>
                <w:b/>
              </w:rPr>
              <w:t>31</w:t>
            </w:r>
          </w:p>
        </w:tc>
        <w:tc>
          <w:tcPr>
            <w:tcW w:w="3759" w:type="pct"/>
          </w:tcPr>
          <w:p w:rsidR="00AB030A" w:rsidRPr="006A524B" w:rsidRDefault="00AB030A" w:rsidP="00EE13F1">
            <w:pPr>
              <w:tabs>
                <w:tab w:val="left" w:pos="284"/>
                <w:tab w:val="left" w:pos="709"/>
              </w:tabs>
              <w:jc w:val="both"/>
            </w:pPr>
            <w:r w:rsidRPr="006A524B">
              <w:t>Сравнение десятичных дробей</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rPr>
                <w:b/>
              </w:rPr>
            </w:pPr>
            <w:r w:rsidRPr="006A524B">
              <w:rPr>
                <w:b/>
              </w:rPr>
              <w:t>32</w:t>
            </w:r>
          </w:p>
        </w:tc>
        <w:tc>
          <w:tcPr>
            <w:tcW w:w="3759" w:type="pct"/>
          </w:tcPr>
          <w:p w:rsidR="00AB030A" w:rsidRPr="006A524B" w:rsidRDefault="00AB030A" w:rsidP="00EE13F1">
            <w:pPr>
              <w:tabs>
                <w:tab w:val="left" w:pos="284"/>
                <w:tab w:val="left" w:pos="709"/>
              </w:tabs>
              <w:jc w:val="both"/>
            </w:pPr>
            <w:r w:rsidRPr="006A524B">
              <w:t>Сложение и вычитание десятичных дробей</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33</w:t>
            </w:r>
          </w:p>
        </w:tc>
        <w:tc>
          <w:tcPr>
            <w:tcW w:w="3759" w:type="pct"/>
          </w:tcPr>
          <w:p w:rsidR="00AB030A" w:rsidRPr="006A524B" w:rsidRDefault="00AB030A" w:rsidP="00EE13F1">
            <w:pPr>
              <w:tabs>
                <w:tab w:val="left" w:pos="284"/>
                <w:tab w:val="left" w:pos="709"/>
              </w:tabs>
              <w:jc w:val="both"/>
            </w:pPr>
            <w:r w:rsidRPr="006A524B">
              <w:t>Приближенные значения чисел. Округление чисел</w:t>
            </w:r>
          </w:p>
        </w:tc>
        <w:tc>
          <w:tcPr>
            <w:tcW w:w="740" w:type="pct"/>
          </w:tcPr>
          <w:p w:rsidR="00AB030A" w:rsidRPr="006A524B" w:rsidRDefault="00AB030A" w:rsidP="00E356AB">
            <w:pPr>
              <w:tabs>
                <w:tab w:val="left" w:pos="284"/>
                <w:tab w:val="left" w:pos="709"/>
              </w:tabs>
              <w:jc w:val="both"/>
            </w:pPr>
            <w:r w:rsidRPr="006A524B">
              <w:t>2</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9</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rPr>
                <w:b/>
              </w:rPr>
            </w:pPr>
            <w:r w:rsidRPr="006A524B">
              <w:rPr>
                <w:b/>
              </w:rPr>
              <w:t>§ 7. Умножение и деление десятичных дробей</w:t>
            </w:r>
          </w:p>
        </w:tc>
        <w:tc>
          <w:tcPr>
            <w:tcW w:w="740" w:type="pct"/>
          </w:tcPr>
          <w:p w:rsidR="00AB030A" w:rsidRPr="006A524B" w:rsidRDefault="00AB030A" w:rsidP="00EE13F1">
            <w:pPr>
              <w:tabs>
                <w:tab w:val="left" w:pos="284"/>
                <w:tab w:val="left" w:pos="709"/>
              </w:tabs>
              <w:jc w:val="both"/>
              <w:rPr>
                <w:b/>
              </w:rPr>
            </w:pPr>
            <w:r w:rsidRPr="006A524B">
              <w:rPr>
                <w:b/>
              </w:rPr>
              <w:t>26</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rPr>
                <w:b/>
              </w:rPr>
            </w:pPr>
            <w:r w:rsidRPr="006A524B">
              <w:rPr>
                <w:b/>
              </w:rPr>
              <w:t>34</w:t>
            </w:r>
          </w:p>
        </w:tc>
        <w:tc>
          <w:tcPr>
            <w:tcW w:w="3759" w:type="pct"/>
          </w:tcPr>
          <w:p w:rsidR="00AB030A" w:rsidRPr="006A524B" w:rsidRDefault="00AB030A" w:rsidP="00EE13F1">
            <w:pPr>
              <w:tabs>
                <w:tab w:val="left" w:pos="284"/>
                <w:tab w:val="left" w:pos="709"/>
              </w:tabs>
              <w:jc w:val="both"/>
            </w:pPr>
            <w:r w:rsidRPr="006A524B">
              <w:t>Умножение десятичных дробей на натуральное чисел</w:t>
            </w:r>
          </w:p>
        </w:tc>
        <w:tc>
          <w:tcPr>
            <w:tcW w:w="740"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rPr>
                <w:b/>
              </w:rPr>
            </w:pPr>
            <w:r w:rsidRPr="006A524B">
              <w:rPr>
                <w:b/>
              </w:rPr>
              <w:t>35</w:t>
            </w:r>
          </w:p>
        </w:tc>
        <w:tc>
          <w:tcPr>
            <w:tcW w:w="3759" w:type="pct"/>
          </w:tcPr>
          <w:p w:rsidR="00AB030A" w:rsidRPr="006A524B" w:rsidRDefault="00AB030A" w:rsidP="00EE13F1">
            <w:pPr>
              <w:tabs>
                <w:tab w:val="left" w:pos="284"/>
                <w:tab w:val="left" w:pos="709"/>
              </w:tabs>
              <w:jc w:val="both"/>
            </w:pPr>
            <w:r w:rsidRPr="006A524B">
              <w:t>Деление десятичных дробей на натуральные числа</w:t>
            </w:r>
          </w:p>
        </w:tc>
        <w:tc>
          <w:tcPr>
            <w:tcW w:w="740" w:type="pct"/>
          </w:tcPr>
          <w:p w:rsidR="00AB030A" w:rsidRPr="006A524B" w:rsidRDefault="00AB030A" w:rsidP="00E356AB">
            <w:pPr>
              <w:tabs>
                <w:tab w:val="left" w:pos="284"/>
                <w:tab w:val="left" w:pos="709"/>
              </w:tabs>
              <w:jc w:val="both"/>
            </w:pPr>
            <w:r w:rsidRPr="006A524B">
              <w:t>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10</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36</w:t>
            </w:r>
          </w:p>
        </w:tc>
        <w:tc>
          <w:tcPr>
            <w:tcW w:w="3759" w:type="pct"/>
          </w:tcPr>
          <w:p w:rsidR="00AB030A" w:rsidRPr="006A524B" w:rsidRDefault="00AB030A" w:rsidP="00EE13F1">
            <w:pPr>
              <w:tabs>
                <w:tab w:val="left" w:pos="284"/>
                <w:tab w:val="left" w:pos="709"/>
              </w:tabs>
              <w:jc w:val="both"/>
            </w:pPr>
            <w:r w:rsidRPr="006A524B">
              <w:t>Умножение десятичных дробей</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37</w:t>
            </w:r>
          </w:p>
        </w:tc>
        <w:tc>
          <w:tcPr>
            <w:tcW w:w="3759" w:type="pct"/>
          </w:tcPr>
          <w:p w:rsidR="00AB030A" w:rsidRPr="006A524B" w:rsidRDefault="00AB030A" w:rsidP="00EE13F1">
            <w:pPr>
              <w:tabs>
                <w:tab w:val="left" w:pos="284"/>
                <w:tab w:val="left" w:pos="709"/>
              </w:tabs>
              <w:jc w:val="both"/>
            </w:pPr>
            <w:r w:rsidRPr="006A524B">
              <w:t>Деление на десятичную дробь</w:t>
            </w:r>
          </w:p>
        </w:tc>
        <w:tc>
          <w:tcPr>
            <w:tcW w:w="740" w:type="pct"/>
          </w:tcPr>
          <w:p w:rsidR="00AB030A" w:rsidRPr="006A524B" w:rsidRDefault="00AB030A" w:rsidP="00EE13F1">
            <w:pPr>
              <w:tabs>
                <w:tab w:val="left" w:pos="284"/>
                <w:tab w:val="left" w:pos="709"/>
              </w:tabs>
              <w:jc w:val="both"/>
            </w:pPr>
            <w:r w:rsidRPr="006A524B">
              <w:t>7</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38</w:t>
            </w:r>
          </w:p>
        </w:tc>
        <w:tc>
          <w:tcPr>
            <w:tcW w:w="3759" w:type="pct"/>
          </w:tcPr>
          <w:p w:rsidR="00AB030A" w:rsidRPr="006A524B" w:rsidRDefault="00AB030A" w:rsidP="00EE13F1">
            <w:pPr>
              <w:tabs>
                <w:tab w:val="left" w:pos="284"/>
                <w:tab w:val="left" w:pos="709"/>
              </w:tabs>
              <w:jc w:val="both"/>
            </w:pPr>
            <w:r w:rsidRPr="006A524B">
              <w:t>Среднее арифметическое</w:t>
            </w:r>
          </w:p>
        </w:tc>
        <w:tc>
          <w:tcPr>
            <w:tcW w:w="740"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11</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rPr>
                <w:b/>
              </w:rPr>
            </w:pPr>
            <w:r w:rsidRPr="006A524B">
              <w:rPr>
                <w:b/>
              </w:rPr>
              <w:t>§ 8. Инструменты для вычислений и измерений</w:t>
            </w:r>
          </w:p>
        </w:tc>
        <w:tc>
          <w:tcPr>
            <w:tcW w:w="740" w:type="pct"/>
          </w:tcPr>
          <w:p w:rsidR="00AB030A" w:rsidRPr="006A524B" w:rsidRDefault="00AB030A" w:rsidP="00EE13F1">
            <w:pPr>
              <w:tabs>
                <w:tab w:val="left" w:pos="284"/>
                <w:tab w:val="left" w:pos="709"/>
              </w:tabs>
              <w:jc w:val="both"/>
              <w:rPr>
                <w:b/>
              </w:rPr>
            </w:pPr>
            <w:r w:rsidRPr="006A524B">
              <w:rPr>
                <w:b/>
              </w:rPr>
              <w:t>17</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39</w:t>
            </w:r>
          </w:p>
        </w:tc>
        <w:tc>
          <w:tcPr>
            <w:tcW w:w="3759" w:type="pct"/>
          </w:tcPr>
          <w:p w:rsidR="00AB030A" w:rsidRPr="006A524B" w:rsidRDefault="00AB030A" w:rsidP="00EE13F1">
            <w:pPr>
              <w:tabs>
                <w:tab w:val="left" w:pos="284"/>
                <w:tab w:val="left" w:pos="709"/>
              </w:tabs>
              <w:jc w:val="both"/>
            </w:pPr>
            <w:r w:rsidRPr="006A524B">
              <w:t xml:space="preserve">Микрокалькулятор </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0</w:t>
            </w:r>
          </w:p>
        </w:tc>
        <w:tc>
          <w:tcPr>
            <w:tcW w:w="3759" w:type="pct"/>
          </w:tcPr>
          <w:p w:rsidR="00AB030A" w:rsidRPr="006A524B" w:rsidRDefault="00AB030A" w:rsidP="00EE13F1">
            <w:pPr>
              <w:tabs>
                <w:tab w:val="left" w:pos="284"/>
                <w:tab w:val="left" w:pos="709"/>
              </w:tabs>
              <w:jc w:val="both"/>
            </w:pPr>
            <w:r w:rsidRPr="006A524B">
              <w:t xml:space="preserve">Проценты </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12</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501" w:type="pct"/>
          </w:tcPr>
          <w:p w:rsidR="00AB030A" w:rsidRPr="006A524B" w:rsidRDefault="00AB030A" w:rsidP="00E356AB">
            <w:pPr>
              <w:tabs>
                <w:tab w:val="left" w:pos="284"/>
                <w:tab w:val="left" w:pos="709"/>
              </w:tabs>
              <w:jc w:val="both"/>
              <w:rPr>
                <w:b/>
              </w:rPr>
            </w:pPr>
            <w:r w:rsidRPr="006A524B">
              <w:rPr>
                <w:b/>
              </w:rPr>
              <w:t>41</w:t>
            </w:r>
          </w:p>
        </w:tc>
        <w:tc>
          <w:tcPr>
            <w:tcW w:w="3759" w:type="pct"/>
          </w:tcPr>
          <w:p w:rsidR="00AB030A" w:rsidRPr="006A524B" w:rsidRDefault="00AB030A" w:rsidP="00EE13F1">
            <w:pPr>
              <w:tabs>
                <w:tab w:val="left" w:pos="284"/>
                <w:tab w:val="left" w:pos="709"/>
              </w:tabs>
              <w:jc w:val="both"/>
            </w:pPr>
            <w:r w:rsidRPr="006A524B">
              <w:t>Угол. Прямой и развернутый угол. Чертежный треугольник</w:t>
            </w:r>
          </w:p>
        </w:tc>
        <w:tc>
          <w:tcPr>
            <w:tcW w:w="740"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2</w:t>
            </w:r>
          </w:p>
        </w:tc>
        <w:tc>
          <w:tcPr>
            <w:tcW w:w="3759" w:type="pct"/>
          </w:tcPr>
          <w:p w:rsidR="00AB030A" w:rsidRPr="006A524B" w:rsidRDefault="00AB030A" w:rsidP="00EE13F1">
            <w:pPr>
              <w:tabs>
                <w:tab w:val="left" w:pos="284"/>
                <w:tab w:val="left" w:pos="709"/>
              </w:tabs>
              <w:jc w:val="both"/>
            </w:pPr>
            <w:r w:rsidRPr="006A524B">
              <w:t xml:space="preserve">Измерение углов. Транспортир </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3</w:t>
            </w:r>
          </w:p>
        </w:tc>
        <w:tc>
          <w:tcPr>
            <w:tcW w:w="3759" w:type="pct"/>
          </w:tcPr>
          <w:p w:rsidR="00AB030A" w:rsidRPr="006A524B" w:rsidRDefault="00AB030A" w:rsidP="00EE13F1">
            <w:pPr>
              <w:tabs>
                <w:tab w:val="left" w:pos="284"/>
                <w:tab w:val="left" w:pos="709"/>
              </w:tabs>
              <w:jc w:val="both"/>
            </w:pPr>
            <w:r w:rsidRPr="006A524B">
              <w:t>Круговые диаграммы</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13</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rPr>
                <w:b/>
              </w:rPr>
            </w:pPr>
            <w:r w:rsidRPr="006A524B">
              <w:rPr>
                <w:b/>
              </w:rPr>
              <w:t>§ 9.Множества</w:t>
            </w:r>
          </w:p>
        </w:tc>
        <w:tc>
          <w:tcPr>
            <w:tcW w:w="740" w:type="pct"/>
          </w:tcPr>
          <w:p w:rsidR="00AB030A" w:rsidRPr="006A524B" w:rsidRDefault="00AB030A" w:rsidP="00EE13F1">
            <w:pPr>
              <w:tabs>
                <w:tab w:val="left" w:pos="284"/>
                <w:tab w:val="left" w:pos="709"/>
              </w:tabs>
              <w:jc w:val="both"/>
              <w:rPr>
                <w:b/>
              </w:rPr>
            </w:pPr>
            <w:r w:rsidRPr="006A524B">
              <w:rPr>
                <w:b/>
              </w:rPr>
              <w:t>4</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4</w:t>
            </w:r>
          </w:p>
        </w:tc>
        <w:tc>
          <w:tcPr>
            <w:tcW w:w="3759" w:type="pct"/>
          </w:tcPr>
          <w:p w:rsidR="00AB030A" w:rsidRPr="006A524B" w:rsidRDefault="00AB030A" w:rsidP="00EE13F1">
            <w:pPr>
              <w:tabs>
                <w:tab w:val="left" w:pos="284"/>
                <w:tab w:val="left" w:pos="709"/>
              </w:tabs>
              <w:jc w:val="both"/>
            </w:pPr>
            <w:r w:rsidRPr="006A524B">
              <w:t>Понятие множества</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5</w:t>
            </w:r>
          </w:p>
        </w:tc>
        <w:tc>
          <w:tcPr>
            <w:tcW w:w="3759" w:type="pct"/>
          </w:tcPr>
          <w:p w:rsidR="00AB030A" w:rsidRPr="006A524B" w:rsidRDefault="00AB030A" w:rsidP="00EE13F1">
            <w:pPr>
              <w:tabs>
                <w:tab w:val="left" w:pos="284"/>
                <w:tab w:val="left" w:pos="709"/>
              </w:tabs>
              <w:jc w:val="both"/>
            </w:pPr>
            <w:r w:rsidRPr="006A524B">
              <w:t>Общая часть множества. Объединение множества</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r w:rsidRPr="006A524B">
              <w:rPr>
                <w:b/>
              </w:rPr>
              <w:t>46</w:t>
            </w:r>
          </w:p>
        </w:tc>
        <w:tc>
          <w:tcPr>
            <w:tcW w:w="3759" w:type="pct"/>
          </w:tcPr>
          <w:p w:rsidR="00AB030A" w:rsidRPr="006A524B" w:rsidRDefault="00AB030A" w:rsidP="00EE13F1">
            <w:pPr>
              <w:tabs>
                <w:tab w:val="left" w:pos="284"/>
                <w:tab w:val="left" w:pos="709"/>
              </w:tabs>
              <w:jc w:val="both"/>
            </w:pPr>
            <w:r w:rsidRPr="006A524B">
              <w:t>Верно или неверно</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60" w:type="pct"/>
            <w:gridSpan w:val="2"/>
          </w:tcPr>
          <w:p w:rsidR="00AB030A" w:rsidRPr="006A524B" w:rsidRDefault="00AB030A" w:rsidP="00EE13F1">
            <w:pPr>
              <w:tabs>
                <w:tab w:val="left" w:pos="284"/>
                <w:tab w:val="left" w:pos="709"/>
              </w:tabs>
              <w:jc w:val="both"/>
              <w:rPr>
                <w:b/>
              </w:rPr>
            </w:pPr>
            <w:r w:rsidRPr="006A524B">
              <w:rPr>
                <w:b/>
              </w:rPr>
              <w:t>Повторение</w:t>
            </w:r>
          </w:p>
        </w:tc>
        <w:tc>
          <w:tcPr>
            <w:tcW w:w="740" w:type="pct"/>
          </w:tcPr>
          <w:p w:rsidR="00AB030A" w:rsidRPr="006A524B" w:rsidRDefault="00AB030A" w:rsidP="00EE13F1">
            <w:pPr>
              <w:tabs>
                <w:tab w:val="left" w:pos="284"/>
                <w:tab w:val="left" w:pos="709"/>
              </w:tabs>
              <w:jc w:val="both"/>
              <w:rPr>
                <w:b/>
              </w:rPr>
            </w:pPr>
            <w:r w:rsidRPr="006A524B">
              <w:rPr>
                <w:b/>
              </w:rPr>
              <w:t>12</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Итоговое повторение курса математики 5 класса</w:t>
            </w:r>
          </w:p>
        </w:tc>
        <w:tc>
          <w:tcPr>
            <w:tcW w:w="740" w:type="pct"/>
          </w:tcPr>
          <w:p w:rsidR="00AB030A" w:rsidRPr="006A524B" w:rsidRDefault="00AB030A" w:rsidP="00EE13F1">
            <w:pPr>
              <w:tabs>
                <w:tab w:val="left" w:pos="284"/>
                <w:tab w:val="left" w:pos="709"/>
              </w:tabs>
              <w:jc w:val="both"/>
            </w:pPr>
            <w:r w:rsidRPr="006A524B">
              <w:t>11</w:t>
            </w:r>
          </w:p>
        </w:tc>
      </w:tr>
      <w:tr w:rsidR="00AB030A" w:rsidRPr="006A524B" w:rsidTr="00E356AB">
        <w:trPr>
          <w:trHeight w:val="227"/>
          <w:jc w:val="center"/>
        </w:trPr>
        <w:tc>
          <w:tcPr>
            <w:tcW w:w="501" w:type="pct"/>
          </w:tcPr>
          <w:p w:rsidR="00AB030A" w:rsidRPr="006A524B" w:rsidRDefault="00AB030A" w:rsidP="00EE13F1">
            <w:pPr>
              <w:tabs>
                <w:tab w:val="left" w:pos="284"/>
                <w:tab w:val="left" w:pos="709"/>
              </w:tabs>
              <w:jc w:val="both"/>
              <w:rPr>
                <w:b/>
              </w:rPr>
            </w:pPr>
          </w:p>
        </w:tc>
        <w:tc>
          <w:tcPr>
            <w:tcW w:w="3759" w:type="pct"/>
          </w:tcPr>
          <w:p w:rsidR="00AB030A" w:rsidRPr="006A524B" w:rsidRDefault="00AB030A" w:rsidP="00EE13F1">
            <w:pPr>
              <w:tabs>
                <w:tab w:val="left" w:pos="284"/>
                <w:tab w:val="left" w:pos="709"/>
              </w:tabs>
              <w:jc w:val="both"/>
            </w:pPr>
            <w:r w:rsidRPr="006A524B">
              <w:t>Контрольная работа № 14</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53"/>
          <w:jc w:val="center"/>
        </w:trPr>
        <w:tc>
          <w:tcPr>
            <w:tcW w:w="4260" w:type="pct"/>
            <w:gridSpan w:val="2"/>
            <w:tcBorders>
              <w:bottom w:val="single" w:sz="4" w:space="0" w:color="auto"/>
            </w:tcBorders>
          </w:tcPr>
          <w:p w:rsidR="00AB030A" w:rsidRPr="006A524B" w:rsidRDefault="00AB030A" w:rsidP="00EE13F1">
            <w:pPr>
              <w:tabs>
                <w:tab w:val="left" w:pos="284"/>
                <w:tab w:val="left" w:pos="709"/>
              </w:tabs>
              <w:jc w:val="both"/>
              <w:rPr>
                <w:b/>
              </w:rPr>
            </w:pPr>
            <w:r w:rsidRPr="006A524B">
              <w:rPr>
                <w:b/>
              </w:rPr>
              <w:t xml:space="preserve">Итого </w:t>
            </w:r>
          </w:p>
        </w:tc>
        <w:tc>
          <w:tcPr>
            <w:tcW w:w="740" w:type="pct"/>
            <w:tcBorders>
              <w:bottom w:val="single" w:sz="4" w:space="0" w:color="auto"/>
            </w:tcBorders>
          </w:tcPr>
          <w:p w:rsidR="00AB030A" w:rsidRPr="006A524B" w:rsidRDefault="00AB030A" w:rsidP="00EE13F1">
            <w:pPr>
              <w:tabs>
                <w:tab w:val="left" w:pos="284"/>
                <w:tab w:val="left" w:pos="709"/>
              </w:tabs>
              <w:jc w:val="both"/>
              <w:rPr>
                <w:b/>
              </w:rPr>
            </w:pPr>
            <w:r w:rsidRPr="006A524B">
              <w:rPr>
                <w:b/>
              </w:rPr>
              <w:t>170</w:t>
            </w:r>
          </w:p>
        </w:tc>
      </w:tr>
    </w:tbl>
    <w:p w:rsidR="00AB030A" w:rsidRPr="006A524B" w:rsidRDefault="00AB030A" w:rsidP="00EE13F1">
      <w:pPr>
        <w:tabs>
          <w:tab w:val="left" w:pos="284"/>
          <w:tab w:val="left" w:pos="709"/>
        </w:tabs>
        <w:jc w:val="both"/>
      </w:pPr>
    </w:p>
    <w:p w:rsidR="00AB030A" w:rsidRPr="00E356AB" w:rsidRDefault="00AB030A" w:rsidP="00EE13F1">
      <w:pPr>
        <w:tabs>
          <w:tab w:val="left" w:pos="284"/>
          <w:tab w:val="left" w:pos="709"/>
        </w:tabs>
        <w:jc w:val="center"/>
        <w:rPr>
          <w:b/>
          <w:i/>
        </w:rPr>
      </w:pPr>
      <w:r w:rsidRPr="00E356AB">
        <w:rPr>
          <w:b/>
          <w:i/>
        </w:rPr>
        <w:t>6 класс</w:t>
      </w:r>
    </w:p>
    <w:tbl>
      <w:tblPr>
        <w:tblStyle w:val="af"/>
        <w:tblW w:w="5000" w:type="pct"/>
        <w:jc w:val="center"/>
        <w:tblLook w:val="04A0" w:firstRow="1" w:lastRow="0" w:firstColumn="1" w:lastColumn="0" w:noHBand="0" w:noVBand="1"/>
      </w:tblPr>
      <w:tblGrid>
        <w:gridCol w:w="532"/>
        <w:gridCol w:w="1495"/>
        <w:gridCol w:w="6162"/>
        <w:gridCol w:w="1382"/>
      </w:tblGrid>
      <w:tr w:rsidR="00AB030A" w:rsidRPr="006A524B" w:rsidTr="00E356AB">
        <w:trPr>
          <w:trHeight w:val="383"/>
          <w:jc w:val="center"/>
        </w:trPr>
        <w:tc>
          <w:tcPr>
            <w:tcW w:w="4278" w:type="pct"/>
            <w:gridSpan w:val="3"/>
          </w:tcPr>
          <w:p w:rsidR="00AB030A" w:rsidRPr="006A524B" w:rsidRDefault="00AB030A" w:rsidP="00EE13F1">
            <w:pPr>
              <w:tabs>
                <w:tab w:val="left" w:pos="284"/>
                <w:tab w:val="left" w:pos="709"/>
              </w:tabs>
              <w:jc w:val="both"/>
              <w:rPr>
                <w:b/>
              </w:rPr>
            </w:pPr>
            <w:r w:rsidRPr="006A524B">
              <w:rPr>
                <w:b/>
              </w:rPr>
              <w:t>§ 1. Делимость чисел</w:t>
            </w:r>
          </w:p>
        </w:tc>
        <w:tc>
          <w:tcPr>
            <w:tcW w:w="722" w:type="pct"/>
          </w:tcPr>
          <w:p w:rsidR="00AB030A" w:rsidRPr="006A524B" w:rsidRDefault="00AB030A" w:rsidP="00EE13F1">
            <w:pPr>
              <w:tabs>
                <w:tab w:val="left" w:pos="284"/>
                <w:tab w:val="left" w:pos="709"/>
              </w:tabs>
              <w:jc w:val="both"/>
              <w:rPr>
                <w:b/>
              </w:rPr>
            </w:pPr>
            <w:r w:rsidRPr="006A524B">
              <w:rPr>
                <w:b/>
              </w:rPr>
              <w:t>20</w:t>
            </w:r>
          </w:p>
        </w:tc>
      </w:tr>
      <w:tr w:rsidR="00AB030A" w:rsidRPr="006A524B" w:rsidTr="00E356AB">
        <w:trPr>
          <w:trHeight w:val="253"/>
          <w:jc w:val="center"/>
        </w:trPr>
        <w:tc>
          <w:tcPr>
            <w:tcW w:w="278" w:type="pct"/>
          </w:tcPr>
          <w:p w:rsidR="00AB030A" w:rsidRPr="006A524B" w:rsidRDefault="00AB030A" w:rsidP="00EE13F1">
            <w:pPr>
              <w:tabs>
                <w:tab w:val="left" w:pos="284"/>
                <w:tab w:val="left" w:pos="709"/>
              </w:tabs>
              <w:jc w:val="both"/>
            </w:pPr>
            <w:r w:rsidRPr="006A524B">
              <w:rPr>
                <w:b/>
              </w:rPr>
              <w:t>1</w:t>
            </w:r>
          </w:p>
        </w:tc>
        <w:tc>
          <w:tcPr>
            <w:tcW w:w="4000" w:type="pct"/>
            <w:gridSpan w:val="2"/>
          </w:tcPr>
          <w:p w:rsidR="00AB030A" w:rsidRPr="006A524B" w:rsidRDefault="00AB030A" w:rsidP="00EE13F1">
            <w:pPr>
              <w:tabs>
                <w:tab w:val="left" w:pos="284"/>
                <w:tab w:val="left" w:pos="709"/>
              </w:tabs>
              <w:jc w:val="both"/>
            </w:pPr>
            <w:r w:rsidRPr="006A524B">
              <w:t>Делители и кратные</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85"/>
          <w:jc w:val="center"/>
        </w:trPr>
        <w:tc>
          <w:tcPr>
            <w:tcW w:w="278" w:type="pct"/>
          </w:tcPr>
          <w:p w:rsidR="00AB030A" w:rsidRPr="006A524B" w:rsidRDefault="00AB030A" w:rsidP="00EE13F1">
            <w:pPr>
              <w:tabs>
                <w:tab w:val="left" w:pos="284"/>
                <w:tab w:val="left" w:pos="709"/>
              </w:tabs>
              <w:jc w:val="both"/>
              <w:rPr>
                <w:b/>
              </w:rPr>
            </w:pPr>
            <w:r w:rsidRPr="006A524B">
              <w:rPr>
                <w:b/>
              </w:rPr>
              <w:t>2</w:t>
            </w:r>
          </w:p>
        </w:tc>
        <w:tc>
          <w:tcPr>
            <w:tcW w:w="4000" w:type="pct"/>
            <w:gridSpan w:val="2"/>
          </w:tcPr>
          <w:p w:rsidR="00AB030A" w:rsidRPr="006A524B" w:rsidRDefault="00AB030A" w:rsidP="00EE13F1">
            <w:pPr>
              <w:tabs>
                <w:tab w:val="left" w:pos="284"/>
                <w:tab w:val="left" w:pos="709"/>
              </w:tabs>
              <w:jc w:val="both"/>
            </w:pPr>
            <w:r w:rsidRPr="006A524B">
              <w:t>Признаки делимости на 10, на 5 и на 2</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36"/>
          <w:jc w:val="center"/>
        </w:trPr>
        <w:tc>
          <w:tcPr>
            <w:tcW w:w="278" w:type="pct"/>
          </w:tcPr>
          <w:p w:rsidR="00AB030A" w:rsidRPr="006A524B" w:rsidRDefault="00AB030A" w:rsidP="00EE13F1">
            <w:pPr>
              <w:tabs>
                <w:tab w:val="left" w:pos="284"/>
                <w:tab w:val="left" w:pos="709"/>
              </w:tabs>
              <w:jc w:val="both"/>
              <w:rPr>
                <w:b/>
              </w:rPr>
            </w:pPr>
            <w:r w:rsidRPr="006A524B">
              <w:rPr>
                <w:b/>
              </w:rPr>
              <w:t>3</w:t>
            </w:r>
          </w:p>
        </w:tc>
        <w:tc>
          <w:tcPr>
            <w:tcW w:w="4000" w:type="pct"/>
            <w:gridSpan w:val="2"/>
          </w:tcPr>
          <w:p w:rsidR="00AB030A" w:rsidRPr="006A524B" w:rsidRDefault="00AB030A" w:rsidP="00EE13F1">
            <w:pPr>
              <w:tabs>
                <w:tab w:val="left" w:pos="284"/>
                <w:tab w:val="left" w:pos="709"/>
              </w:tabs>
              <w:jc w:val="both"/>
            </w:pPr>
            <w:r w:rsidRPr="006A524B">
              <w:t>Признаки делимости на 9 и на 3</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69"/>
          <w:jc w:val="center"/>
        </w:trPr>
        <w:tc>
          <w:tcPr>
            <w:tcW w:w="278" w:type="pct"/>
          </w:tcPr>
          <w:p w:rsidR="00AB030A" w:rsidRPr="006A524B" w:rsidRDefault="00AB030A" w:rsidP="00EE13F1">
            <w:pPr>
              <w:tabs>
                <w:tab w:val="left" w:pos="284"/>
                <w:tab w:val="left" w:pos="709"/>
              </w:tabs>
              <w:jc w:val="both"/>
              <w:rPr>
                <w:b/>
              </w:rPr>
            </w:pPr>
            <w:r w:rsidRPr="006A524B">
              <w:rPr>
                <w:b/>
              </w:rPr>
              <w:t>4</w:t>
            </w:r>
          </w:p>
        </w:tc>
        <w:tc>
          <w:tcPr>
            <w:tcW w:w="4000" w:type="pct"/>
            <w:gridSpan w:val="2"/>
          </w:tcPr>
          <w:p w:rsidR="00AB030A" w:rsidRPr="006A524B" w:rsidRDefault="00AB030A" w:rsidP="00EE13F1">
            <w:pPr>
              <w:tabs>
                <w:tab w:val="left" w:pos="284"/>
                <w:tab w:val="left" w:pos="709"/>
              </w:tabs>
              <w:jc w:val="both"/>
            </w:pPr>
            <w:r w:rsidRPr="006A524B">
              <w:t>Простые и составные числ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190"/>
          <w:jc w:val="center"/>
        </w:trPr>
        <w:tc>
          <w:tcPr>
            <w:tcW w:w="278" w:type="pct"/>
          </w:tcPr>
          <w:p w:rsidR="00AB030A" w:rsidRPr="006A524B" w:rsidRDefault="00AB030A" w:rsidP="00EE13F1">
            <w:pPr>
              <w:tabs>
                <w:tab w:val="left" w:pos="284"/>
                <w:tab w:val="left" w:pos="709"/>
              </w:tabs>
              <w:jc w:val="both"/>
              <w:rPr>
                <w:b/>
              </w:rPr>
            </w:pPr>
            <w:r w:rsidRPr="006A524B">
              <w:rPr>
                <w:b/>
              </w:rPr>
              <w:t>5</w:t>
            </w:r>
          </w:p>
        </w:tc>
        <w:tc>
          <w:tcPr>
            <w:tcW w:w="4000" w:type="pct"/>
            <w:gridSpan w:val="2"/>
          </w:tcPr>
          <w:p w:rsidR="00AB030A" w:rsidRPr="006A524B" w:rsidRDefault="00AB030A" w:rsidP="00EE13F1">
            <w:pPr>
              <w:tabs>
                <w:tab w:val="left" w:pos="284"/>
                <w:tab w:val="left" w:pos="709"/>
              </w:tabs>
              <w:jc w:val="both"/>
            </w:pPr>
            <w:r w:rsidRPr="006A524B">
              <w:t>Разложение на простые множители</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6</w:t>
            </w:r>
          </w:p>
        </w:tc>
        <w:tc>
          <w:tcPr>
            <w:tcW w:w="4000" w:type="pct"/>
            <w:gridSpan w:val="2"/>
          </w:tcPr>
          <w:p w:rsidR="00AB030A" w:rsidRPr="006A524B" w:rsidRDefault="00AB030A" w:rsidP="00EE13F1">
            <w:pPr>
              <w:tabs>
                <w:tab w:val="left" w:pos="284"/>
                <w:tab w:val="left" w:pos="709"/>
              </w:tabs>
              <w:jc w:val="both"/>
            </w:pPr>
            <w:r w:rsidRPr="006A524B">
              <w:t>Наибольший общий делитель. Взаимно простые числа</w:t>
            </w:r>
          </w:p>
        </w:tc>
        <w:tc>
          <w:tcPr>
            <w:tcW w:w="722"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7</w:t>
            </w:r>
          </w:p>
        </w:tc>
        <w:tc>
          <w:tcPr>
            <w:tcW w:w="4000" w:type="pct"/>
            <w:gridSpan w:val="2"/>
          </w:tcPr>
          <w:p w:rsidR="00AB030A" w:rsidRPr="006A524B" w:rsidRDefault="00AB030A" w:rsidP="00EE13F1">
            <w:pPr>
              <w:tabs>
                <w:tab w:val="left" w:pos="284"/>
                <w:tab w:val="left" w:pos="709"/>
              </w:tabs>
              <w:jc w:val="both"/>
            </w:pPr>
            <w:r w:rsidRPr="006A524B">
              <w:t>Наименьшее общее кратное</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pPr>
            <w:r w:rsidRPr="006A524B">
              <w:rPr>
                <w:b/>
              </w:rPr>
              <w:t>§ 2. Сложение  и вычитание дробей с разными знаменателями</w:t>
            </w:r>
          </w:p>
        </w:tc>
        <w:tc>
          <w:tcPr>
            <w:tcW w:w="722" w:type="pct"/>
          </w:tcPr>
          <w:p w:rsidR="00AB030A" w:rsidRPr="006A524B" w:rsidRDefault="00AB030A" w:rsidP="00EE13F1">
            <w:pPr>
              <w:tabs>
                <w:tab w:val="left" w:pos="284"/>
                <w:tab w:val="left" w:pos="709"/>
              </w:tabs>
              <w:jc w:val="both"/>
              <w:rPr>
                <w:b/>
              </w:rPr>
            </w:pPr>
            <w:r w:rsidRPr="006A524B">
              <w:rPr>
                <w:b/>
              </w:rPr>
              <w:t>2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8</w:t>
            </w:r>
          </w:p>
        </w:tc>
        <w:tc>
          <w:tcPr>
            <w:tcW w:w="4000" w:type="pct"/>
            <w:gridSpan w:val="2"/>
          </w:tcPr>
          <w:p w:rsidR="00AB030A" w:rsidRPr="006A524B" w:rsidRDefault="00AB030A" w:rsidP="00EE13F1">
            <w:pPr>
              <w:tabs>
                <w:tab w:val="left" w:pos="284"/>
                <w:tab w:val="left" w:pos="709"/>
              </w:tabs>
              <w:jc w:val="both"/>
            </w:pPr>
            <w:r w:rsidRPr="006A524B">
              <w:t>Основное свойство дроби</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9</w:t>
            </w:r>
          </w:p>
        </w:tc>
        <w:tc>
          <w:tcPr>
            <w:tcW w:w="4000" w:type="pct"/>
            <w:gridSpan w:val="2"/>
          </w:tcPr>
          <w:p w:rsidR="00AB030A" w:rsidRPr="006A524B" w:rsidRDefault="00AB030A" w:rsidP="00EE13F1">
            <w:pPr>
              <w:tabs>
                <w:tab w:val="left" w:pos="284"/>
                <w:tab w:val="left" w:pos="709"/>
              </w:tabs>
              <w:jc w:val="both"/>
            </w:pPr>
            <w:r w:rsidRPr="006A524B">
              <w:t>Сокращение дробей</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10</w:t>
            </w:r>
          </w:p>
        </w:tc>
        <w:tc>
          <w:tcPr>
            <w:tcW w:w="4000" w:type="pct"/>
            <w:gridSpan w:val="2"/>
          </w:tcPr>
          <w:p w:rsidR="00AB030A" w:rsidRPr="006A524B" w:rsidRDefault="00AB030A" w:rsidP="00EE13F1">
            <w:pPr>
              <w:tabs>
                <w:tab w:val="left" w:pos="284"/>
                <w:tab w:val="left" w:pos="709"/>
              </w:tabs>
              <w:jc w:val="both"/>
            </w:pPr>
            <w:r w:rsidRPr="006A524B">
              <w:t>Приведение дробей к общему знаменателю</w:t>
            </w:r>
          </w:p>
        </w:tc>
        <w:tc>
          <w:tcPr>
            <w:tcW w:w="722"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11</w:t>
            </w:r>
          </w:p>
        </w:tc>
        <w:tc>
          <w:tcPr>
            <w:tcW w:w="4000" w:type="pct"/>
            <w:gridSpan w:val="2"/>
          </w:tcPr>
          <w:p w:rsidR="00AB030A" w:rsidRPr="006A524B" w:rsidRDefault="00AB030A" w:rsidP="00EE13F1">
            <w:pPr>
              <w:tabs>
                <w:tab w:val="left" w:pos="284"/>
                <w:tab w:val="left" w:pos="709"/>
              </w:tabs>
              <w:jc w:val="both"/>
            </w:pPr>
            <w:r w:rsidRPr="006A524B">
              <w:t>Сравнение, сложение и вычитание дробей с разными знаменателями</w:t>
            </w:r>
          </w:p>
        </w:tc>
        <w:tc>
          <w:tcPr>
            <w:tcW w:w="722" w:type="pct"/>
          </w:tcPr>
          <w:p w:rsidR="00AB030A" w:rsidRPr="006A524B" w:rsidRDefault="00AB030A" w:rsidP="00E356AB">
            <w:pPr>
              <w:tabs>
                <w:tab w:val="left" w:pos="284"/>
                <w:tab w:val="left" w:pos="709"/>
              </w:tabs>
              <w:jc w:val="both"/>
            </w:pPr>
            <w:r w:rsidRPr="006A524B">
              <w:t>6</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2</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12</w:t>
            </w:r>
          </w:p>
        </w:tc>
        <w:tc>
          <w:tcPr>
            <w:tcW w:w="4000" w:type="pct"/>
            <w:gridSpan w:val="2"/>
          </w:tcPr>
          <w:p w:rsidR="00AB030A" w:rsidRPr="006A524B" w:rsidRDefault="00AB030A" w:rsidP="00EE13F1">
            <w:pPr>
              <w:tabs>
                <w:tab w:val="left" w:pos="284"/>
                <w:tab w:val="left" w:pos="709"/>
              </w:tabs>
              <w:jc w:val="both"/>
            </w:pPr>
            <w:r w:rsidRPr="006A524B">
              <w:t>Сложение и вычитание смешанных чисел</w:t>
            </w:r>
          </w:p>
        </w:tc>
        <w:tc>
          <w:tcPr>
            <w:tcW w:w="722" w:type="pct"/>
          </w:tcPr>
          <w:p w:rsidR="00AB030A" w:rsidRPr="006A524B" w:rsidRDefault="00AB030A" w:rsidP="00E356AB">
            <w:pPr>
              <w:tabs>
                <w:tab w:val="left" w:pos="284"/>
                <w:tab w:val="left" w:pos="709"/>
              </w:tabs>
              <w:jc w:val="both"/>
            </w:pPr>
            <w:r w:rsidRPr="006A524B">
              <w:t>6</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3</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pPr>
            <w:r w:rsidRPr="006A524B">
              <w:rPr>
                <w:b/>
              </w:rPr>
              <w:t>§ 3. Умножение и деление обыкновенных дробей</w:t>
            </w:r>
          </w:p>
        </w:tc>
        <w:tc>
          <w:tcPr>
            <w:tcW w:w="722" w:type="pct"/>
          </w:tcPr>
          <w:p w:rsidR="00AB030A" w:rsidRPr="006A524B" w:rsidRDefault="00AB030A" w:rsidP="00EE13F1">
            <w:pPr>
              <w:tabs>
                <w:tab w:val="left" w:pos="284"/>
                <w:tab w:val="left" w:pos="709"/>
              </w:tabs>
              <w:jc w:val="both"/>
              <w:rPr>
                <w:b/>
              </w:rPr>
            </w:pPr>
            <w:r w:rsidRPr="006A524B">
              <w:rPr>
                <w:b/>
              </w:rPr>
              <w:t>3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13</w:t>
            </w:r>
          </w:p>
        </w:tc>
        <w:tc>
          <w:tcPr>
            <w:tcW w:w="4000" w:type="pct"/>
            <w:gridSpan w:val="2"/>
          </w:tcPr>
          <w:p w:rsidR="00AB030A" w:rsidRPr="006A524B" w:rsidRDefault="00AB030A" w:rsidP="00EE13F1">
            <w:pPr>
              <w:tabs>
                <w:tab w:val="left" w:pos="284"/>
                <w:tab w:val="left" w:pos="709"/>
              </w:tabs>
              <w:jc w:val="both"/>
            </w:pPr>
            <w:r w:rsidRPr="006A524B">
              <w:t>Умножение дробей</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Итоговый урок по материалу I четверти</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14</w:t>
            </w:r>
          </w:p>
        </w:tc>
        <w:tc>
          <w:tcPr>
            <w:tcW w:w="4000" w:type="pct"/>
            <w:gridSpan w:val="2"/>
          </w:tcPr>
          <w:p w:rsidR="00AB030A" w:rsidRPr="006A524B" w:rsidRDefault="00AB030A" w:rsidP="00EE13F1">
            <w:pPr>
              <w:tabs>
                <w:tab w:val="left" w:pos="284"/>
                <w:tab w:val="left" w:pos="709"/>
              </w:tabs>
              <w:jc w:val="both"/>
            </w:pPr>
            <w:r w:rsidRPr="006A524B">
              <w:t>Нахождение дроби от числа</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15</w:t>
            </w:r>
          </w:p>
        </w:tc>
        <w:tc>
          <w:tcPr>
            <w:tcW w:w="4000" w:type="pct"/>
            <w:gridSpan w:val="2"/>
          </w:tcPr>
          <w:p w:rsidR="00AB030A" w:rsidRPr="006A524B" w:rsidRDefault="00AB030A" w:rsidP="00EE13F1">
            <w:pPr>
              <w:tabs>
                <w:tab w:val="left" w:pos="284"/>
                <w:tab w:val="left" w:pos="709"/>
              </w:tabs>
              <w:jc w:val="both"/>
            </w:pPr>
            <w:r w:rsidRPr="006A524B">
              <w:t>Применение распределительного свойства умножения</w:t>
            </w:r>
          </w:p>
        </w:tc>
        <w:tc>
          <w:tcPr>
            <w:tcW w:w="722" w:type="pct"/>
          </w:tcPr>
          <w:p w:rsidR="00AB030A" w:rsidRPr="006A524B" w:rsidRDefault="00AB030A" w:rsidP="00E356AB">
            <w:pPr>
              <w:tabs>
                <w:tab w:val="left" w:pos="284"/>
                <w:tab w:val="left" w:pos="709"/>
              </w:tabs>
              <w:jc w:val="both"/>
            </w:pPr>
            <w:r w:rsidRPr="006A524B">
              <w:t>5</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4</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16</w:t>
            </w:r>
          </w:p>
        </w:tc>
        <w:tc>
          <w:tcPr>
            <w:tcW w:w="4000" w:type="pct"/>
            <w:gridSpan w:val="2"/>
          </w:tcPr>
          <w:p w:rsidR="00AB030A" w:rsidRPr="006A524B" w:rsidRDefault="00AB030A" w:rsidP="00EE13F1">
            <w:pPr>
              <w:tabs>
                <w:tab w:val="left" w:pos="284"/>
                <w:tab w:val="left" w:pos="709"/>
              </w:tabs>
              <w:jc w:val="both"/>
            </w:pPr>
            <w:r w:rsidRPr="006A524B">
              <w:t>Взаимно обратные числ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17</w:t>
            </w:r>
          </w:p>
        </w:tc>
        <w:tc>
          <w:tcPr>
            <w:tcW w:w="4000" w:type="pct"/>
            <w:gridSpan w:val="2"/>
          </w:tcPr>
          <w:p w:rsidR="00AB030A" w:rsidRPr="006A524B" w:rsidRDefault="00AB030A" w:rsidP="00EE13F1">
            <w:pPr>
              <w:tabs>
                <w:tab w:val="left" w:pos="284"/>
                <w:tab w:val="left" w:pos="709"/>
              </w:tabs>
              <w:jc w:val="both"/>
            </w:pPr>
            <w:r w:rsidRPr="006A524B">
              <w:t xml:space="preserve">Деление </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5</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18</w:t>
            </w:r>
          </w:p>
        </w:tc>
        <w:tc>
          <w:tcPr>
            <w:tcW w:w="4000" w:type="pct"/>
            <w:gridSpan w:val="2"/>
          </w:tcPr>
          <w:p w:rsidR="00AB030A" w:rsidRPr="006A524B" w:rsidRDefault="00AB030A" w:rsidP="00EE13F1">
            <w:pPr>
              <w:tabs>
                <w:tab w:val="left" w:pos="284"/>
                <w:tab w:val="left" w:pos="709"/>
              </w:tabs>
              <w:jc w:val="both"/>
            </w:pPr>
            <w:r w:rsidRPr="006A524B">
              <w:t>Нахождение числа по его дроби</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300"/>
          <w:jc w:val="center"/>
        </w:trPr>
        <w:tc>
          <w:tcPr>
            <w:tcW w:w="278" w:type="pct"/>
          </w:tcPr>
          <w:p w:rsidR="00AB030A" w:rsidRPr="006A524B" w:rsidRDefault="00AB030A" w:rsidP="00EE13F1">
            <w:pPr>
              <w:tabs>
                <w:tab w:val="left" w:pos="284"/>
                <w:tab w:val="left" w:pos="709"/>
              </w:tabs>
              <w:jc w:val="both"/>
              <w:rPr>
                <w:b/>
              </w:rPr>
            </w:pPr>
            <w:r w:rsidRPr="006A524B">
              <w:rPr>
                <w:b/>
              </w:rPr>
              <w:t>19</w:t>
            </w:r>
          </w:p>
        </w:tc>
        <w:tc>
          <w:tcPr>
            <w:tcW w:w="4000" w:type="pct"/>
            <w:gridSpan w:val="2"/>
          </w:tcPr>
          <w:p w:rsidR="00AB030A" w:rsidRPr="006A524B" w:rsidRDefault="00AB030A" w:rsidP="00EE13F1">
            <w:pPr>
              <w:tabs>
                <w:tab w:val="left" w:pos="284"/>
                <w:tab w:val="left" w:pos="709"/>
              </w:tabs>
              <w:jc w:val="both"/>
            </w:pPr>
            <w:r w:rsidRPr="006A524B">
              <w:t>Дробные выражения</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85"/>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6</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78" w:type="pct"/>
            <w:gridSpan w:val="3"/>
          </w:tcPr>
          <w:p w:rsidR="00AB030A" w:rsidRPr="006A524B" w:rsidRDefault="00AB030A" w:rsidP="00EE13F1">
            <w:pPr>
              <w:tabs>
                <w:tab w:val="left" w:pos="284"/>
                <w:tab w:val="left" w:pos="709"/>
              </w:tabs>
              <w:jc w:val="both"/>
            </w:pPr>
            <w:r w:rsidRPr="006A524B">
              <w:rPr>
                <w:b/>
              </w:rPr>
              <w:t>§ 4. Отношения и пропорции</w:t>
            </w:r>
          </w:p>
        </w:tc>
        <w:tc>
          <w:tcPr>
            <w:tcW w:w="722" w:type="pct"/>
          </w:tcPr>
          <w:p w:rsidR="00AB030A" w:rsidRPr="006A524B" w:rsidRDefault="00AB030A" w:rsidP="00EE13F1">
            <w:pPr>
              <w:tabs>
                <w:tab w:val="left" w:pos="284"/>
                <w:tab w:val="left" w:pos="709"/>
              </w:tabs>
              <w:jc w:val="both"/>
              <w:rPr>
                <w:b/>
              </w:rPr>
            </w:pPr>
            <w:r w:rsidRPr="006A524B">
              <w:rPr>
                <w:b/>
              </w:rPr>
              <w:t>19</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0</w:t>
            </w:r>
          </w:p>
        </w:tc>
        <w:tc>
          <w:tcPr>
            <w:tcW w:w="4000" w:type="pct"/>
            <w:gridSpan w:val="2"/>
          </w:tcPr>
          <w:p w:rsidR="00AB030A" w:rsidRPr="006A524B" w:rsidRDefault="00AB030A" w:rsidP="00EE13F1">
            <w:pPr>
              <w:tabs>
                <w:tab w:val="left" w:pos="284"/>
                <w:tab w:val="left" w:pos="709"/>
              </w:tabs>
              <w:jc w:val="both"/>
            </w:pPr>
            <w:r w:rsidRPr="006A524B">
              <w:t xml:space="preserve">Отношения </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1</w:t>
            </w:r>
          </w:p>
        </w:tc>
        <w:tc>
          <w:tcPr>
            <w:tcW w:w="4000" w:type="pct"/>
            <w:gridSpan w:val="2"/>
          </w:tcPr>
          <w:p w:rsidR="00AB030A" w:rsidRPr="006A524B" w:rsidRDefault="00AB030A" w:rsidP="00EE13F1">
            <w:pPr>
              <w:tabs>
                <w:tab w:val="left" w:pos="284"/>
                <w:tab w:val="left" w:pos="709"/>
              </w:tabs>
              <w:jc w:val="both"/>
            </w:pPr>
            <w:r w:rsidRPr="006A524B">
              <w:t xml:space="preserve">Пропорции </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Повторение. Решение задач. Обобщение материала II четверти</w:t>
            </w:r>
          </w:p>
        </w:tc>
        <w:tc>
          <w:tcPr>
            <w:tcW w:w="722" w:type="pct"/>
          </w:tcPr>
          <w:p w:rsidR="00AB030A" w:rsidRPr="006A524B" w:rsidRDefault="00AB030A" w:rsidP="00E356AB">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22</w:t>
            </w:r>
          </w:p>
        </w:tc>
        <w:tc>
          <w:tcPr>
            <w:tcW w:w="4000" w:type="pct"/>
            <w:gridSpan w:val="2"/>
          </w:tcPr>
          <w:p w:rsidR="00AB030A" w:rsidRPr="006A524B" w:rsidRDefault="00AB030A" w:rsidP="00EE13F1">
            <w:pPr>
              <w:tabs>
                <w:tab w:val="left" w:pos="284"/>
                <w:tab w:val="left" w:pos="709"/>
              </w:tabs>
              <w:jc w:val="both"/>
            </w:pPr>
            <w:r w:rsidRPr="006A524B">
              <w:t>Прямая и обратная пропорциональные зависимости</w:t>
            </w:r>
          </w:p>
        </w:tc>
        <w:tc>
          <w:tcPr>
            <w:tcW w:w="722"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7</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3</w:t>
            </w:r>
          </w:p>
        </w:tc>
        <w:tc>
          <w:tcPr>
            <w:tcW w:w="4000" w:type="pct"/>
            <w:gridSpan w:val="2"/>
          </w:tcPr>
          <w:p w:rsidR="00AB030A" w:rsidRPr="006A524B" w:rsidRDefault="00AB030A" w:rsidP="00EE13F1">
            <w:pPr>
              <w:tabs>
                <w:tab w:val="left" w:pos="284"/>
                <w:tab w:val="left" w:pos="709"/>
              </w:tabs>
              <w:jc w:val="both"/>
            </w:pPr>
            <w:r w:rsidRPr="006A524B">
              <w:t xml:space="preserve">Масштаб </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4</w:t>
            </w:r>
          </w:p>
        </w:tc>
        <w:tc>
          <w:tcPr>
            <w:tcW w:w="4000" w:type="pct"/>
            <w:gridSpan w:val="2"/>
          </w:tcPr>
          <w:p w:rsidR="00AB030A" w:rsidRPr="006A524B" w:rsidRDefault="00AB030A" w:rsidP="00EE13F1">
            <w:pPr>
              <w:tabs>
                <w:tab w:val="left" w:pos="284"/>
                <w:tab w:val="left" w:pos="709"/>
              </w:tabs>
              <w:jc w:val="both"/>
            </w:pPr>
            <w:r w:rsidRPr="006A524B">
              <w:t>Длина окружности и площадь круг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5</w:t>
            </w:r>
          </w:p>
        </w:tc>
        <w:tc>
          <w:tcPr>
            <w:tcW w:w="4000" w:type="pct"/>
            <w:gridSpan w:val="2"/>
          </w:tcPr>
          <w:p w:rsidR="00AB030A" w:rsidRPr="006A524B" w:rsidRDefault="00AB030A" w:rsidP="00EE13F1">
            <w:pPr>
              <w:tabs>
                <w:tab w:val="left" w:pos="284"/>
                <w:tab w:val="left" w:pos="709"/>
              </w:tabs>
              <w:jc w:val="both"/>
            </w:pPr>
            <w:r w:rsidRPr="006A524B">
              <w:t xml:space="preserve">Шар </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8</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rPr>
                <w:b/>
              </w:rPr>
            </w:pPr>
            <w:r w:rsidRPr="006A524B">
              <w:rPr>
                <w:b/>
              </w:rPr>
              <w:t>§ 5. Положительные и отрицательные числа</w:t>
            </w:r>
          </w:p>
        </w:tc>
        <w:tc>
          <w:tcPr>
            <w:tcW w:w="722" w:type="pct"/>
          </w:tcPr>
          <w:p w:rsidR="00AB030A" w:rsidRPr="006A524B" w:rsidRDefault="00AB030A" w:rsidP="00EE13F1">
            <w:pPr>
              <w:tabs>
                <w:tab w:val="left" w:pos="284"/>
                <w:tab w:val="left" w:pos="709"/>
              </w:tabs>
              <w:jc w:val="both"/>
              <w:rPr>
                <w:b/>
              </w:rPr>
            </w:pPr>
            <w:r w:rsidRPr="006A524B">
              <w:rPr>
                <w:b/>
              </w:rPr>
              <w:t>1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6</w:t>
            </w:r>
          </w:p>
        </w:tc>
        <w:tc>
          <w:tcPr>
            <w:tcW w:w="4000" w:type="pct"/>
            <w:gridSpan w:val="2"/>
          </w:tcPr>
          <w:p w:rsidR="00AB030A" w:rsidRPr="006A524B" w:rsidRDefault="00AB030A" w:rsidP="00EE13F1">
            <w:pPr>
              <w:tabs>
                <w:tab w:val="left" w:pos="284"/>
                <w:tab w:val="left" w:pos="709"/>
              </w:tabs>
              <w:jc w:val="both"/>
            </w:pPr>
            <w:r w:rsidRPr="006A524B">
              <w:t>Координаты на прямой</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7</w:t>
            </w:r>
          </w:p>
        </w:tc>
        <w:tc>
          <w:tcPr>
            <w:tcW w:w="4000" w:type="pct"/>
            <w:gridSpan w:val="2"/>
          </w:tcPr>
          <w:p w:rsidR="00AB030A" w:rsidRPr="006A524B" w:rsidRDefault="00AB030A" w:rsidP="00EE13F1">
            <w:pPr>
              <w:tabs>
                <w:tab w:val="left" w:pos="284"/>
                <w:tab w:val="left" w:pos="709"/>
              </w:tabs>
              <w:jc w:val="both"/>
            </w:pPr>
            <w:r w:rsidRPr="006A524B">
              <w:t>Противоположные числ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8</w:t>
            </w:r>
          </w:p>
        </w:tc>
        <w:tc>
          <w:tcPr>
            <w:tcW w:w="4000" w:type="pct"/>
            <w:gridSpan w:val="2"/>
          </w:tcPr>
          <w:p w:rsidR="00AB030A" w:rsidRPr="006A524B" w:rsidRDefault="00AB030A" w:rsidP="00EE13F1">
            <w:pPr>
              <w:tabs>
                <w:tab w:val="left" w:pos="284"/>
                <w:tab w:val="left" w:pos="709"/>
              </w:tabs>
              <w:jc w:val="both"/>
            </w:pPr>
            <w:r w:rsidRPr="006A524B">
              <w:t>Модуль числ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29</w:t>
            </w:r>
          </w:p>
        </w:tc>
        <w:tc>
          <w:tcPr>
            <w:tcW w:w="4000" w:type="pct"/>
            <w:gridSpan w:val="2"/>
          </w:tcPr>
          <w:p w:rsidR="00AB030A" w:rsidRPr="006A524B" w:rsidRDefault="00AB030A" w:rsidP="00EE13F1">
            <w:pPr>
              <w:tabs>
                <w:tab w:val="left" w:pos="284"/>
                <w:tab w:val="left" w:pos="709"/>
              </w:tabs>
              <w:jc w:val="both"/>
            </w:pPr>
            <w:r w:rsidRPr="006A524B">
              <w:t>Сравнение чисел</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0</w:t>
            </w:r>
          </w:p>
        </w:tc>
        <w:tc>
          <w:tcPr>
            <w:tcW w:w="4000" w:type="pct"/>
            <w:gridSpan w:val="2"/>
          </w:tcPr>
          <w:p w:rsidR="00AB030A" w:rsidRPr="006A524B" w:rsidRDefault="00AB030A" w:rsidP="00EE13F1">
            <w:pPr>
              <w:tabs>
                <w:tab w:val="left" w:pos="284"/>
                <w:tab w:val="left" w:pos="709"/>
              </w:tabs>
              <w:jc w:val="both"/>
            </w:pPr>
            <w:r w:rsidRPr="006A524B">
              <w:t>Изменение величин</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9</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rPr>
                <w:b/>
              </w:rPr>
            </w:pPr>
            <w:r w:rsidRPr="006A524B">
              <w:rPr>
                <w:b/>
              </w:rPr>
              <w:t>§ 6. Сложение и вычитание положительных и отрицательных чисел</w:t>
            </w:r>
          </w:p>
        </w:tc>
        <w:tc>
          <w:tcPr>
            <w:tcW w:w="722" w:type="pct"/>
          </w:tcPr>
          <w:p w:rsidR="00AB030A" w:rsidRPr="006A524B" w:rsidRDefault="00AB030A" w:rsidP="00EE13F1">
            <w:pPr>
              <w:tabs>
                <w:tab w:val="left" w:pos="284"/>
                <w:tab w:val="left" w:pos="709"/>
              </w:tabs>
              <w:jc w:val="both"/>
              <w:rPr>
                <w:b/>
              </w:rPr>
            </w:pPr>
            <w:r w:rsidRPr="006A524B">
              <w:rPr>
                <w:b/>
              </w:rPr>
              <w:t>11</w:t>
            </w:r>
          </w:p>
        </w:tc>
      </w:tr>
      <w:tr w:rsidR="00AB030A" w:rsidRPr="006A524B" w:rsidTr="00E356AB">
        <w:trPr>
          <w:trHeight w:val="227"/>
          <w:jc w:val="center"/>
        </w:trPr>
        <w:tc>
          <w:tcPr>
            <w:tcW w:w="278" w:type="pct"/>
          </w:tcPr>
          <w:p w:rsidR="00AB030A" w:rsidRPr="006A524B" w:rsidRDefault="00AB030A" w:rsidP="00E356AB">
            <w:pPr>
              <w:tabs>
                <w:tab w:val="left" w:pos="284"/>
                <w:tab w:val="left" w:pos="709"/>
              </w:tabs>
              <w:jc w:val="both"/>
              <w:rPr>
                <w:b/>
              </w:rPr>
            </w:pPr>
            <w:r w:rsidRPr="006A524B">
              <w:rPr>
                <w:b/>
              </w:rPr>
              <w:t>31</w:t>
            </w:r>
          </w:p>
        </w:tc>
        <w:tc>
          <w:tcPr>
            <w:tcW w:w="4000" w:type="pct"/>
            <w:gridSpan w:val="2"/>
          </w:tcPr>
          <w:p w:rsidR="00AB030A" w:rsidRPr="006A524B" w:rsidRDefault="00AB030A" w:rsidP="00EE13F1">
            <w:pPr>
              <w:tabs>
                <w:tab w:val="left" w:pos="284"/>
                <w:tab w:val="left" w:pos="709"/>
              </w:tabs>
              <w:jc w:val="both"/>
            </w:pPr>
            <w:r w:rsidRPr="006A524B">
              <w:t>Сложение чисел с помощью координатной прямой</w:t>
            </w:r>
          </w:p>
        </w:tc>
        <w:tc>
          <w:tcPr>
            <w:tcW w:w="722" w:type="pct"/>
          </w:tcPr>
          <w:p w:rsidR="00AB030A" w:rsidRPr="006A524B" w:rsidRDefault="00AB030A" w:rsidP="00E356AB">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2</w:t>
            </w:r>
          </w:p>
        </w:tc>
        <w:tc>
          <w:tcPr>
            <w:tcW w:w="4000" w:type="pct"/>
            <w:gridSpan w:val="2"/>
          </w:tcPr>
          <w:p w:rsidR="00AB030A" w:rsidRPr="006A524B" w:rsidRDefault="00AB030A" w:rsidP="00EE13F1">
            <w:pPr>
              <w:tabs>
                <w:tab w:val="left" w:pos="284"/>
                <w:tab w:val="left" w:pos="709"/>
              </w:tabs>
              <w:jc w:val="both"/>
            </w:pPr>
            <w:r w:rsidRPr="006A524B">
              <w:t>Сложение отрицательных чисел</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3</w:t>
            </w:r>
          </w:p>
        </w:tc>
        <w:tc>
          <w:tcPr>
            <w:tcW w:w="4000" w:type="pct"/>
            <w:gridSpan w:val="2"/>
          </w:tcPr>
          <w:p w:rsidR="00AB030A" w:rsidRPr="006A524B" w:rsidRDefault="00AB030A" w:rsidP="00EE13F1">
            <w:pPr>
              <w:tabs>
                <w:tab w:val="left" w:pos="284"/>
                <w:tab w:val="left" w:pos="709"/>
              </w:tabs>
              <w:jc w:val="both"/>
            </w:pPr>
            <w:r w:rsidRPr="006A524B">
              <w:t>Сложение чисел с разными знаками</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4</w:t>
            </w:r>
          </w:p>
        </w:tc>
        <w:tc>
          <w:tcPr>
            <w:tcW w:w="4000" w:type="pct"/>
            <w:gridSpan w:val="2"/>
          </w:tcPr>
          <w:p w:rsidR="00AB030A" w:rsidRPr="006A524B" w:rsidRDefault="00AB030A" w:rsidP="00EE13F1">
            <w:pPr>
              <w:tabs>
                <w:tab w:val="left" w:pos="284"/>
                <w:tab w:val="left" w:pos="709"/>
              </w:tabs>
              <w:jc w:val="both"/>
            </w:pPr>
            <w:r w:rsidRPr="006A524B">
              <w:t>Вычитание</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0</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rPr>
                <w:b/>
              </w:rPr>
            </w:pPr>
            <w:r w:rsidRPr="006A524B">
              <w:rPr>
                <w:b/>
              </w:rPr>
              <w:t>§ 7. Умножение и деление положительных и отрицательных чисел</w:t>
            </w:r>
          </w:p>
        </w:tc>
        <w:tc>
          <w:tcPr>
            <w:tcW w:w="722" w:type="pct"/>
          </w:tcPr>
          <w:p w:rsidR="00AB030A" w:rsidRPr="006A524B" w:rsidRDefault="00AB030A" w:rsidP="00EE13F1">
            <w:pPr>
              <w:tabs>
                <w:tab w:val="left" w:pos="284"/>
                <w:tab w:val="left" w:pos="709"/>
              </w:tabs>
              <w:jc w:val="both"/>
              <w:rPr>
                <w:b/>
              </w:rPr>
            </w:pPr>
            <w:r w:rsidRPr="006A524B">
              <w:rPr>
                <w:b/>
              </w:rPr>
              <w:t>1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5</w:t>
            </w:r>
          </w:p>
        </w:tc>
        <w:tc>
          <w:tcPr>
            <w:tcW w:w="4000" w:type="pct"/>
            <w:gridSpan w:val="2"/>
          </w:tcPr>
          <w:p w:rsidR="00AB030A" w:rsidRPr="006A524B" w:rsidRDefault="00AB030A" w:rsidP="00EE13F1">
            <w:pPr>
              <w:tabs>
                <w:tab w:val="left" w:pos="284"/>
                <w:tab w:val="left" w:pos="709"/>
              </w:tabs>
              <w:jc w:val="both"/>
            </w:pPr>
            <w:r w:rsidRPr="006A524B">
              <w:t>Умножение</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6</w:t>
            </w:r>
          </w:p>
        </w:tc>
        <w:tc>
          <w:tcPr>
            <w:tcW w:w="4000" w:type="pct"/>
            <w:gridSpan w:val="2"/>
          </w:tcPr>
          <w:p w:rsidR="00AB030A" w:rsidRPr="006A524B" w:rsidRDefault="00AB030A" w:rsidP="00EE13F1">
            <w:pPr>
              <w:tabs>
                <w:tab w:val="left" w:pos="284"/>
                <w:tab w:val="left" w:pos="709"/>
              </w:tabs>
              <w:jc w:val="both"/>
            </w:pPr>
            <w:r w:rsidRPr="006A524B">
              <w:t xml:space="preserve">Деление </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7</w:t>
            </w:r>
          </w:p>
        </w:tc>
        <w:tc>
          <w:tcPr>
            <w:tcW w:w="4000" w:type="pct"/>
            <w:gridSpan w:val="2"/>
          </w:tcPr>
          <w:p w:rsidR="00AB030A" w:rsidRPr="006A524B" w:rsidRDefault="00AB030A" w:rsidP="00EE13F1">
            <w:pPr>
              <w:tabs>
                <w:tab w:val="left" w:pos="284"/>
                <w:tab w:val="left" w:pos="709"/>
              </w:tabs>
              <w:jc w:val="both"/>
            </w:pPr>
            <w:r w:rsidRPr="006A524B">
              <w:t>Рациональные числ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1</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8</w:t>
            </w:r>
          </w:p>
        </w:tc>
        <w:tc>
          <w:tcPr>
            <w:tcW w:w="4000" w:type="pct"/>
            <w:gridSpan w:val="2"/>
          </w:tcPr>
          <w:p w:rsidR="00AB030A" w:rsidRPr="006A524B" w:rsidRDefault="00AB030A" w:rsidP="00EE13F1">
            <w:pPr>
              <w:tabs>
                <w:tab w:val="left" w:pos="284"/>
                <w:tab w:val="left" w:pos="709"/>
              </w:tabs>
              <w:jc w:val="both"/>
            </w:pPr>
            <w:r w:rsidRPr="006A524B">
              <w:t>Свойства действий с рациональными числами</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rPr>
                <w:b/>
              </w:rPr>
            </w:pPr>
            <w:r w:rsidRPr="006A524B">
              <w:rPr>
                <w:b/>
              </w:rPr>
              <w:t>§ 8. Решение уравнений</w:t>
            </w:r>
          </w:p>
        </w:tc>
        <w:tc>
          <w:tcPr>
            <w:tcW w:w="722" w:type="pct"/>
          </w:tcPr>
          <w:p w:rsidR="00AB030A" w:rsidRPr="006A524B" w:rsidRDefault="00AB030A" w:rsidP="00EE13F1">
            <w:pPr>
              <w:tabs>
                <w:tab w:val="left" w:pos="284"/>
                <w:tab w:val="left" w:pos="709"/>
              </w:tabs>
              <w:jc w:val="both"/>
              <w:rPr>
                <w:b/>
              </w:rPr>
            </w:pPr>
            <w:r w:rsidRPr="006A524B">
              <w:rPr>
                <w:b/>
              </w:rPr>
              <w:t>15</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39</w:t>
            </w:r>
          </w:p>
        </w:tc>
        <w:tc>
          <w:tcPr>
            <w:tcW w:w="4000" w:type="pct"/>
            <w:gridSpan w:val="2"/>
          </w:tcPr>
          <w:p w:rsidR="00AB030A" w:rsidRPr="006A524B" w:rsidRDefault="00AB030A" w:rsidP="00EE13F1">
            <w:pPr>
              <w:tabs>
                <w:tab w:val="left" w:pos="284"/>
                <w:tab w:val="left" w:pos="709"/>
              </w:tabs>
              <w:jc w:val="both"/>
            </w:pPr>
            <w:r w:rsidRPr="006A524B">
              <w:t>Раскрытие скобок</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Урок повторения и обобщения по материалу III четверти</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0</w:t>
            </w:r>
          </w:p>
        </w:tc>
        <w:tc>
          <w:tcPr>
            <w:tcW w:w="4000" w:type="pct"/>
            <w:gridSpan w:val="2"/>
          </w:tcPr>
          <w:p w:rsidR="00AB030A" w:rsidRPr="006A524B" w:rsidRDefault="00AB030A" w:rsidP="00EE13F1">
            <w:pPr>
              <w:tabs>
                <w:tab w:val="left" w:pos="284"/>
                <w:tab w:val="left" w:pos="709"/>
              </w:tabs>
              <w:jc w:val="both"/>
            </w:pPr>
            <w:r w:rsidRPr="006A524B">
              <w:t xml:space="preserve">Коэффициент </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1</w:t>
            </w:r>
          </w:p>
        </w:tc>
        <w:tc>
          <w:tcPr>
            <w:tcW w:w="4000" w:type="pct"/>
            <w:gridSpan w:val="2"/>
          </w:tcPr>
          <w:p w:rsidR="00AB030A" w:rsidRPr="006A524B" w:rsidRDefault="00AB030A" w:rsidP="00EE13F1">
            <w:pPr>
              <w:tabs>
                <w:tab w:val="left" w:pos="284"/>
                <w:tab w:val="left" w:pos="709"/>
              </w:tabs>
              <w:jc w:val="both"/>
            </w:pPr>
            <w:r w:rsidRPr="006A524B">
              <w:t>Подобные слагаемые</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2</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2</w:t>
            </w:r>
          </w:p>
        </w:tc>
        <w:tc>
          <w:tcPr>
            <w:tcW w:w="4000" w:type="pct"/>
            <w:gridSpan w:val="2"/>
          </w:tcPr>
          <w:p w:rsidR="00AB030A" w:rsidRPr="006A524B" w:rsidRDefault="00AB030A" w:rsidP="00EE13F1">
            <w:pPr>
              <w:tabs>
                <w:tab w:val="left" w:pos="284"/>
                <w:tab w:val="left" w:pos="709"/>
              </w:tabs>
              <w:jc w:val="both"/>
            </w:pPr>
            <w:r w:rsidRPr="006A524B">
              <w:t>Решение уравнений</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3</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rPr>
                <w:b/>
              </w:rPr>
            </w:pPr>
            <w:r w:rsidRPr="006A524B">
              <w:rPr>
                <w:b/>
              </w:rPr>
              <w:t>§ 9. Координаты на плоскости</w:t>
            </w:r>
          </w:p>
        </w:tc>
        <w:tc>
          <w:tcPr>
            <w:tcW w:w="722" w:type="pct"/>
          </w:tcPr>
          <w:p w:rsidR="00AB030A" w:rsidRPr="006A524B" w:rsidRDefault="00AB030A" w:rsidP="00EE13F1">
            <w:pPr>
              <w:tabs>
                <w:tab w:val="left" w:pos="284"/>
                <w:tab w:val="left" w:pos="709"/>
              </w:tabs>
              <w:jc w:val="both"/>
              <w:rPr>
                <w:b/>
              </w:rPr>
            </w:pPr>
            <w:r w:rsidRPr="006A524B">
              <w:rPr>
                <w:b/>
              </w:rPr>
              <w:t>1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3</w:t>
            </w:r>
          </w:p>
        </w:tc>
        <w:tc>
          <w:tcPr>
            <w:tcW w:w="4000" w:type="pct"/>
            <w:gridSpan w:val="2"/>
          </w:tcPr>
          <w:p w:rsidR="00AB030A" w:rsidRPr="006A524B" w:rsidRDefault="00AB030A" w:rsidP="00EE13F1">
            <w:pPr>
              <w:tabs>
                <w:tab w:val="left" w:pos="284"/>
                <w:tab w:val="left" w:pos="709"/>
              </w:tabs>
              <w:jc w:val="both"/>
            </w:pPr>
            <w:r w:rsidRPr="006A524B">
              <w:t>Перпендикулярные прямые</w:t>
            </w:r>
          </w:p>
        </w:tc>
        <w:tc>
          <w:tcPr>
            <w:tcW w:w="722" w:type="pct"/>
          </w:tcPr>
          <w:p w:rsidR="00AB030A" w:rsidRPr="006A524B" w:rsidRDefault="00AB030A" w:rsidP="00EE13F1">
            <w:pPr>
              <w:tabs>
                <w:tab w:val="left" w:pos="284"/>
                <w:tab w:val="left" w:pos="709"/>
              </w:tabs>
              <w:jc w:val="both"/>
              <w:rPr>
                <w:b/>
              </w:rPr>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4</w:t>
            </w:r>
          </w:p>
        </w:tc>
        <w:tc>
          <w:tcPr>
            <w:tcW w:w="4000" w:type="pct"/>
            <w:gridSpan w:val="2"/>
          </w:tcPr>
          <w:p w:rsidR="00AB030A" w:rsidRPr="006A524B" w:rsidRDefault="00AB030A" w:rsidP="00EE13F1">
            <w:pPr>
              <w:tabs>
                <w:tab w:val="left" w:pos="284"/>
                <w:tab w:val="left" w:pos="709"/>
              </w:tabs>
              <w:jc w:val="both"/>
            </w:pPr>
            <w:r w:rsidRPr="006A524B">
              <w:t>Параллельные прямые</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5</w:t>
            </w:r>
          </w:p>
        </w:tc>
        <w:tc>
          <w:tcPr>
            <w:tcW w:w="4000" w:type="pct"/>
            <w:gridSpan w:val="2"/>
          </w:tcPr>
          <w:p w:rsidR="00AB030A" w:rsidRPr="006A524B" w:rsidRDefault="00AB030A" w:rsidP="00EE13F1">
            <w:pPr>
              <w:tabs>
                <w:tab w:val="left" w:pos="284"/>
                <w:tab w:val="left" w:pos="709"/>
              </w:tabs>
              <w:jc w:val="both"/>
            </w:pPr>
            <w:r w:rsidRPr="006A524B">
              <w:t>Координатная плоскость</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6</w:t>
            </w:r>
          </w:p>
        </w:tc>
        <w:tc>
          <w:tcPr>
            <w:tcW w:w="4000" w:type="pct"/>
            <w:gridSpan w:val="2"/>
          </w:tcPr>
          <w:p w:rsidR="00AB030A" w:rsidRPr="006A524B" w:rsidRDefault="00AB030A" w:rsidP="00EE13F1">
            <w:pPr>
              <w:tabs>
                <w:tab w:val="left" w:pos="284"/>
                <w:tab w:val="left" w:pos="709"/>
              </w:tabs>
              <w:jc w:val="both"/>
            </w:pPr>
            <w:r w:rsidRPr="006A524B">
              <w:t>Столбчатые диаграммы</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7</w:t>
            </w:r>
          </w:p>
        </w:tc>
        <w:tc>
          <w:tcPr>
            <w:tcW w:w="4000" w:type="pct"/>
            <w:gridSpan w:val="2"/>
          </w:tcPr>
          <w:p w:rsidR="00AB030A" w:rsidRPr="006A524B" w:rsidRDefault="00AB030A" w:rsidP="00EE13F1">
            <w:pPr>
              <w:tabs>
                <w:tab w:val="left" w:pos="284"/>
                <w:tab w:val="left" w:pos="709"/>
              </w:tabs>
              <w:jc w:val="both"/>
            </w:pPr>
            <w:r w:rsidRPr="006A524B">
              <w:t>Графики</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4</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3"/>
          </w:tcPr>
          <w:p w:rsidR="00AB030A" w:rsidRPr="006A524B" w:rsidRDefault="00AB030A" w:rsidP="00EE13F1">
            <w:pPr>
              <w:tabs>
                <w:tab w:val="left" w:pos="284"/>
                <w:tab w:val="left" w:pos="709"/>
              </w:tabs>
              <w:jc w:val="both"/>
              <w:rPr>
                <w:b/>
              </w:rPr>
            </w:pPr>
            <w:r w:rsidRPr="006A524B">
              <w:rPr>
                <w:b/>
              </w:rPr>
              <w:t xml:space="preserve">Повторение </w:t>
            </w:r>
          </w:p>
        </w:tc>
        <w:tc>
          <w:tcPr>
            <w:tcW w:w="722" w:type="pct"/>
          </w:tcPr>
          <w:p w:rsidR="00AB030A" w:rsidRPr="006A524B" w:rsidRDefault="00AB030A" w:rsidP="00EE13F1">
            <w:pPr>
              <w:tabs>
                <w:tab w:val="left" w:pos="284"/>
                <w:tab w:val="left" w:pos="709"/>
              </w:tabs>
              <w:jc w:val="both"/>
              <w:rPr>
                <w:b/>
              </w:rPr>
            </w:pPr>
            <w:r w:rsidRPr="006A524B">
              <w:rPr>
                <w:b/>
              </w:rPr>
              <w:t>13</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r w:rsidRPr="006A524B">
              <w:rPr>
                <w:b/>
              </w:rPr>
              <w:t>48</w:t>
            </w:r>
          </w:p>
        </w:tc>
        <w:tc>
          <w:tcPr>
            <w:tcW w:w="4000" w:type="pct"/>
            <w:gridSpan w:val="2"/>
          </w:tcPr>
          <w:p w:rsidR="00AB030A" w:rsidRPr="006A524B" w:rsidRDefault="00AB030A" w:rsidP="00EE13F1">
            <w:pPr>
              <w:tabs>
                <w:tab w:val="left" w:pos="284"/>
                <w:tab w:val="left" w:pos="709"/>
              </w:tabs>
              <w:jc w:val="both"/>
              <w:rPr>
                <w:b/>
              </w:rPr>
            </w:pPr>
            <w:r w:rsidRPr="006A524B">
              <w:t>Итоговое повторение курса математики 5 – 6 классов</w:t>
            </w:r>
          </w:p>
        </w:tc>
        <w:tc>
          <w:tcPr>
            <w:tcW w:w="722" w:type="pct"/>
          </w:tcPr>
          <w:p w:rsidR="00AB030A" w:rsidRPr="006A524B" w:rsidRDefault="00AB030A" w:rsidP="00E356AB">
            <w:pPr>
              <w:tabs>
                <w:tab w:val="left" w:pos="284"/>
                <w:tab w:val="left" w:pos="709"/>
              </w:tabs>
              <w:jc w:val="both"/>
            </w:pPr>
            <w:r w:rsidRPr="006A524B">
              <w:t>12</w:t>
            </w:r>
          </w:p>
        </w:tc>
      </w:tr>
      <w:tr w:rsidR="00AB030A" w:rsidRPr="006A524B" w:rsidTr="00E356AB">
        <w:trPr>
          <w:trHeight w:val="227"/>
          <w:jc w:val="center"/>
        </w:trPr>
        <w:tc>
          <w:tcPr>
            <w:tcW w:w="278" w:type="pct"/>
          </w:tcPr>
          <w:p w:rsidR="00AB030A" w:rsidRPr="006A524B" w:rsidRDefault="00AB030A" w:rsidP="00EE13F1">
            <w:pPr>
              <w:tabs>
                <w:tab w:val="left" w:pos="284"/>
                <w:tab w:val="left" w:pos="709"/>
              </w:tabs>
              <w:jc w:val="both"/>
              <w:rPr>
                <w:b/>
              </w:rPr>
            </w:pPr>
          </w:p>
        </w:tc>
        <w:tc>
          <w:tcPr>
            <w:tcW w:w="4000" w:type="pct"/>
            <w:gridSpan w:val="2"/>
          </w:tcPr>
          <w:p w:rsidR="00AB030A" w:rsidRPr="006A524B" w:rsidRDefault="00AB030A" w:rsidP="00EE13F1">
            <w:pPr>
              <w:tabs>
                <w:tab w:val="left" w:pos="284"/>
                <w:tab w:val="left" w:pos="709"/>
              </w:tabs>
              <w:jc w:val="both"/>
            </w:pPr>
            <w:r w:rsidRPr="006A524B">
              <w:t>Контрольная работа № 14</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360"/>
          <w:jc w:val="center"/>
        </w:trPr>
        <w:tc>
          <w:tcPr>
            <w:tcW w:w="1059" w:type="pct"/>
            <w:gridSpan w:val="2"/>
          </w:tcPr>
          <w:p w:rsidR="00AB030A" w:rsidRPr="006A524B" w:rsidRDefault="00AB030A" w:rsidP="00EE13F1">
            <w:pPr>
              <w:tabs>
                <w:tab w:val="left" w:pos="284"/>
                <w:tab w:val="left" w:pos="709"/>
              </w:tabs>
              <w:jc w:val="both"/>
              <w:rPr>
                <w:b/>
              </w:rPr>
            </w:pPr>
          </w:p>
        </w:tc>
        <w:tc>
          <w:tcPr>
            <w:tcW w:w="3219" w:type="pct"/>
          </w:tcPr>
          <w:p w:rsidR="00AB030A" w:rsidRPr="006A524B" w:rsidRDefault="00AB030A" w:rsidP="00EE13F1">
            <w:pPr>
              <w:tabs>
                <w:tab w:val="left" w:pos="284"/>
                <w:tab w:val="left" w:pos="709"/>
              </w:tabs>
              <w:jc w:val="both"/>
              <w:rPr>
                <w:b/>
              </w:rPr>
            </w:pPr>
            <w:r w:rsidRPr="006A524B">
              <w:rPr>
                <w:b/>
              </w:rPr>
              <w:t>Итого</w:t>
            </w:r>
          </w:p>
        </w:tc>
        <w:tc>
          <w:tcPr>
            <w:tcW w:w="722" w:type="pct"/>
          </w:tcPr>
          <w:p w:rsidR="00AB030A" w:rsidRPr="006A524B" w:rsidRDefault="00AB030A" w:rsidP="00EE13F1">
            <w:pPr>
              <w:tabs>
                <w:tab w:val="left" w:pos="284"/>
                <w:tab w:val="left" w:pos="709"/>
              </w:tabs>
              <w:jc w:val="both"/>
            </w:pPr>
            <w:r w:rsidRPr="006A524B">
              <w:rPr>
                <w:b/>
              </w:rPr>
              <w:t>170</w:t>
            </w:r>
          </w:p>
        </w:tc>
      </w:tr>
    </w:tbl>
    <w:p w:rsidR="00AB030A" w:rsidRPr="006A524B" w:rsidRDefault="00AB030A" w:rsidP="00EE13F1">
      <w:pPr>
        <w:tabs>
          <w:tab w:val="left" w:pos="284"/>
          <w:tab w:val="left" w:pos="709"/>
        </w:tabs>
        <w:jc w:val="both"/>
      </w:pPr>
    </w:p>
    <w:p w:rsidR="00AB030A" w:rsidRPr="006A524B" w:rsidRDefault="00E356AB" w:rsidP="00E356AB">
      <w:pPr>
        <w:tabs>
          <w:tab w:val="left" w:pos="284"/>
          <w:tab w:val="left" w:pos="709"/>
        </w:tabs>
        <w:jc w:val="center"/>
        <w:rPr>
          <w:b/>
        </w:rPr>
      </w:pPr>
      <w:r>
        <w:rPr>
          <w:b/>
        </w:rPr>
        <w:t>Алгебра. Содержание курса (</w:t>
      </w:r>
      <w:r w:rsidR="00AB030A" w:rsidRPr="006A524B">
        <w:rPr>
          <w:b/>
        </w:rPr>
        <w:t>7-9 класс)</w:t>
      </w:r>
    </w:p>
    <w:p w:rsidR="00AB030A" w:rsidRPr="006A524B" w:rsidRDefault="00AB030A" w:rsidP="00EE13F1">
      <w:pPr>
        <w:tabs>
          <w:tab w:val="left" w:pos="284"/>
          <w:tab w:val="left" w:pos="709"/>
        </w:tabs>
        <w:jc w:val="both"/>
        <w:rPr>
          <w:b/>
        </w:rPr>
      </w:pPr>
      <w:r w:rsidRPr="006A524B">
        <w:rPr>
          <w:b/>
        </w:rPr>
        <w:t>Арифметика</w:t>
      </w:r>
    </w:p>
    <w:p w:rsidR="00AB030A" w:rsidRPr="006A524B" w:rsidRDefault="00AB030A" w:rsidP="00EE13F1">
      <w:pPr>
        <w:tabs>
          <w:tab w:val="left" w:pos="284"/>
          <w:tab w:val="left" w:pos="709"/>
        </w:tabs>
        <w:jc w:val="both"/>
      </w:pPr>
      <w:r w:rsidRPr="006A524B">
        <w:rPr>
          <w:b/>
        </w:rPr>
        <w:t>Рациональные числа.</w:t>
      </w:r>
      <w:r w:rsidRPr="006A524B">
        <w:t xml:space="preserve">Расширение множества натуральных чисел до множества целых, множества целых чисел до множества рациональных. Рациональное число как отношение </w:t>
      </w:r>
      <m:oMath>
        <m:f>
          <m:fPr>
            <m:ctrlPr>
              <w:rPr>
                <w:rFonts w:ascii="Cambria Math" w:hAnsi="Cambria Math"/>
                <w:i/>
              </w:rPr>
            </m:ctrlPr>
          </m:fPr>
          <m:num>
            <m:r>
              <w:rPr>
                <w:rFonts w:ascii="Cambria Math" w:hAnsi="Cambria Math"/>
              </w:rPr>
              <m:t>m</m:t>
            </m:r>
          </m:num>
          <m:den>
            <m:r>
              <w:rPr>
                <w:rFonts w:ascii="Cambria Math" w:hAnsi="Cambria Math"/>
              </w:rPr>
              <m:t>n</m:t>
            </m:r>
          </m:den>
        </m:f>
      </m:oMath>
      <w:r w:rsidRPr="006A524B">
        <w:t xml:space="preserve">, где </w:t>
      </w:r>
      <w:r w:rsidRPr="006A524B">
        <w:rPr>
          <w:i/>
        </w:rPr>
        <w:t>т</w:t>
      </w:r>
      <w:r w:rsidRPr="006A524B">
        <w:t xml:space="preserve"> – целое число, </w:t>
      </w:r>
      <w:r w:rsidRPr="006A524B">
        <w:rPr>
          <w:i/>
        </w:rPr>
        <w:t>п</w:t>
      </w:r>
      <w:r w:rsidRPr="006A524B">
        <w:t xml:space="preserve"> – натуральное. Степень с целым показателем.</w:t>
      </w:r>
    </w:p>
    <w:p w:rsidR="00AB030A" w:rsidRPr="006A524B" w:rsidRDefault="00AB030A" w:rsidP="00EE13F1">
      <w:pPr>
        <w:tabs>
          <w:tab w:val="left" w:pos="284"/>
          <w:tab w:val="left" w:pos="709"/>
        </w:tabs>
        <w:jc w:val="both"/>
      </w:pPr>
      <w:r w:rsidRPr="006A524B">
        <w:rPr>
          <w:b/>
        </w:rPr>
        <w:t>Действительные числа.</w:t>
      </w:r>
      <w:r w:rsidRPr="006A524B">
        <w:t>Квадратный корень из числа. Корень третьей степени. Запись корней с помощью степени с дробным показателем.</w:t>
      </w:r>
    </w:p>
    <w:p w:rsidR="00AB030A" w:rsidRPr="006A524B" w:rsidRDefault="00AB030A" w:rsidP="00EE13F1">
      <w:pPr>
        <w:tabs>
          <w:tab w:val="left" w:pos="284"/>
          <w:tab w:val="left" w:pos="709"/>
        </w:tabs>
        <w:jc w:val="both"/>
      </w:pPr>
      <w:r w:rsidRPr="006A524B">
        <w:t xml:space="preserve">Понятие об иррациональном числе. Иррациональность числа </w:t>
      </w:r>
      <m:oMath>
        <m:rad>
          <m:radPr>
            <m:degHide m:val="1"/>
            <m:ctrlPr>
              <w:rPr>
                <w:rFonts w:ascii="Cambria Math" w:hAnsi="Cambria Math"/>
                <w:i/>
              </w:rPr>
            </m:ctrlPr>
          </m:radPr>
          <m:deg/>
          <m:e>
            <m:r>
              <w:rPr>
                <w:rFonts w:ascii="Cambria Math" w:hAnsi="Cambria Math"/>
              </w:rPr>
              <m:t>2</m:t>
            </m:r>
          </m:e>
        </m:rad>
      </m:oMath>
      <w:r w:rsidRPr="006A524B">
        <w:t xml:space="preserve"> и несоизмеримость стороны и диагонали квадрата. Десятичные приближения иррациональных чисел.</w:t>
      </w:r>
    </w:p>
    <w:p w:rsidR="00AB030A" w:rsidRPr="006A524B" w:rsidRDefault="00AB030A" w:rsidP="00EE13F1">
      <w:pPr>
        <w:tabs>
          <w:tab w:val="left" w:pos="284"/>
          <w:tab w:val="left" w:pos="709"/>
        </w:tabs>
        <w:jc w:val="both"/>
      </w:pPr>
      <w:r w:rsidRPr="006A524B">
        <w:t>Множество действительных чисел; представление действительных чисел бесконечными десятичными дробями. Сравнение действительных чисел.</w:t>
      </w:r>
    </w:p>
    <w:p w:rsidR="00AB030A" w:rsidRPr="006A524B" w:rsidRDefault="00AB030A" w:rsidP="00EE13F1">
      <w:pPr>
        <w:tabs>
          <w:tab w:val="left" w:pos="284"/>
          <w:tab w:val="left" w:pos="709"/>
        </w:tabs>
        <w:jc w:val="both"/>
      </w:pPr>
      <w:r w:rsidRPr="006A524B">
        <w:t>Координатная прямая. Изображение чисел точками координатной прямой. Числовые промежутки.</w:t>
      </w:r>
    </w:p>
    <w:p w:rsidR="00AB030A" w:rsidRPr="006A524B" w:rsidRDefault="00AB030A" w:rsidP="00EE13F1">
      <w:pPr>
        <w:tabs>
          <w:tab w:val="left" w:pos="284"/>
          <w:tab w:val="left" w:pos="709"/>
        </w:tabs>
        <w:jc w:val="both"/>
      </w:pPr>
      <w:r w:rsidRPr="006A524B">
        <w:rPr>
          <w:b/>
        </w:rPr>
        <w:t xml:space="preserve">Измерения, приближения, оценки. </w:t>
      </w:r>
      <w:r w:rsidRPr="006A524B">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AB030A" w:rsidRPr="006A524B" w:rsidRDefault="00AB030A" w:rsidP="00EE13F1">
      <w:pPr>
        <w:tabs>
          <w:tab w:val="left" w:pos="284"/>
          <w:tab w:val="left" w:pos="709"/>
        </w:tabs>
        <w:jc w:val="both"/>
      </w:pPr>
      <w:r w:rsidRPr="006A524B">
        <w:t>Приближенное значение величины, точность приближения. Прикидка и оценка результатов вычислений.</w:t>
      </w:r>
    </w:p>
    <w:p w:rsidR="00AB030A" w:rsidRPr="006A524B" w:rsidRDefault="00AB030A" w:rsidP="00EE13F1">
      <w:pPr>
        <w:tabs>
          <w:tab w:val="left" w:pos="284"/>
          <w:tab w:val="left" w:pos="709"/>
        </w:tabs>
        <w:jc w:val="both"/>
        <w:rPr>
          <w:b/>
        </w:rPr>
      </w:pPr>
      <w:r w:rsidRPr="006A524B">
        <w:rPr>
          <w:b/>
        </w:rPr>
        <w:t>Алгебра</w:t>
      </w:r>
    </w:p>
    <w:p w:rsidR="00AB030A" w:rsidRPr="006A524B" w:rsidRDefault="00AB030A" w:rsidP="00EE13F1">
      <w:pPr>
        <w:tabs>
          <w:tab w:val="left" w:pos="284"/>
          <w:tab w:val="left" w:pos="709"/>
        </w:tabs>
        <w:jc w:val="both"/>
      </w:pPr>
      <w:r w:rsidRPr="006A524B">
        <w:rPr>
          <w:b/>
        </w:rPr>
        <w:t xml:space="preserve">Алгебраические выражения. </w:t>
      </w:r>
      <w:r w:rsidRPr="006A524B">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я буквенных выражений на основе свойств арифметических действий. Равенство буквенных выражений. Тождество.</w:t>
      </w:r>
    </w:p>
    <w:p w:rsidR="00AB030A" w:rsidRPr="006A524B" w:rsidRDefault="00AB030A" w:rsidP="00EE13F1">
      <w:pPr>
        <w:tabs>
          <w:tab w:val="left" w:pos="284"/>
          <w:tab w:val="left" w:pos="709"/>
        </w:tabs>
        <w:jc w:val="both"/>
      </w:pPr>
      <w:r w:rsidRPr="006A524B">
        <w:t>Степень с натуральным показателем и ее свойства. Одночлены и многочлены. Степень многочлена. Сложение, вычитание, умножение многочленов. Формулы сокращенного умножения: квадрат суммы и квадрат разности. Формула разности квадратов. Преобразования целого выражения в многочлен. Разложение многочленов на множители. Многочлены с одной переменной. Корень многочлена. Квадратный трехчлен; разложение квадратного трехчлена на множители.</w:t>
      </w:r>
    </w:p>
    <w:p w:rsidR="00AB030A" w:rsidRPr="006A524B" w:rsidRDefault="00AB030A" w:rsidP="00EE13F1">
      <w:pPr>
        <w:tabs>
          <w:tab w:val="left" w:pos="284"/>
          <w:tab w:val="left" w:pos="709"/>
        </w:tabs>
        <w:jc w:val="both"/>
      </w:pPr>
      <w:r w:rsidRPr="006A524B">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е свойства.</w:t>
      </w:r>
    </w:p>
    <w:p w:rsidR="00AB030A" w:rsidRPr="006A524B" w:rsidRDefault="00AB030A" w:rsidP="00EE13F1">
      <w:pPr>
        <w:tabs>
          <w:tab w:val="left" w:pos="284"/>
          <w:tab w:val="left" w:pos="709"/>
        </w:tabs>
        <w:jc w:val="both"/>
      </w:pPr>
      <w:r w:rsidRPr="006A524B">
        <w:t>Рациональные выражения и их преобразования. Доказательство тождеств.</w:t>
      </w:r>
    </w:p>
    <w:p w:rsidR="00AB030A" w:rsidRPr="006A524B" w:rsidRDefault="00AB030A" w:rsidP="00EE13F1">
      <w:pPr>
        <w:tabs>
          <w:tab w:val="left" w:pos="284"/>
          <w:tab w:val="left" w:pos="709"/>
        </w:tabs>
        <w:jc w:val="both"/>
      </w:pPr>
      <w:r w:rsidRPr="006A524B">
        <w:t>Квадратные корни. Свойства арифметических квадратных корней и их применение к преобразованию числовых выражений и вычислениям.</w:t>
      </w:r>
    </w:p>
    <w:p w:rsidR="00AB030A" w:rsidRPr="006A524B" w:rsidRDefault="00AB030A" w:rsidP="00EE13F1">
      <w:pPr>
        <w:tabs>
          <w:tab w:val="left" w:pos="284"/>
          <w:tab w:val="left" w:pos="709"/>
        </w:tabs>
        <w:jc w:val="both"/>
      </w:pPr>
      <w:r w:rsidRPr="006A524B">
        <w:rPr>
          <w:b/>
        </w:rPr>
        <w:t xml:space="preserve">Уравнения. </w:t>
      </w:r>
      <w:r w:rsidRPr="006A524B">
        <w:t>Уравнения с одной переменной. Корень уравнения. Свойства числовых неравенств. Равносильность уравнений.</w:t>
      </w:r>
    </w:p>
    <w:p w:rsidR="00AB030A" w:rsidRPr="006A524B" w:rsidRDefault="00AB030A" w:rsidP="00EE13F1">
      <w:pPr>
        <w:tabs>
          <w:tab w:val="left" w:pos="284"/>
          <w:tab w:val="left" w:pos="709"/>
        </w:tabs>
        <w:jc w:val="both"/>
      </w:pPr>
      <w:r w:rsidRPr="006A524B">
        <w:t>Линейное уравнение. Квадратное уравнение: формула квадратного уравнения. Теорема Виета. Решение уравнений, сводящихся к линейным и квадратным. Примеры решения уравнений третьей и четвертой степени. Решение дробно-рациональных уравнений.</w:t>
      </w:r>
    </w:p>
    <w:p w:rsidR="00AB030A" w:rsidRPr="006A524B" w:rsidRDefault="00AB030A" w:rsidP="00EE13F1">
      <w:pPr>
        <w:tabs>
          <w:tab w:val="left" w:pos="284"/>
          <w:tab w:val="left" w:pos="709"/>
        </w:tabs>
        <w:jc w:val="both"/>
      </w:pPr>
      <w:r w:rsidRPr="006A524B">
        <w:t>Уравнения с двумя переменными. Линейное уравнение с двумя переменными, примеры решения уравнений в целых числах.</w:t>
      </w:r>
    </w:p>
    <w:p w:rsidR="00AB030A" w:rsidRPr="006A524B" w:rsidRDefault="00AB030A" w:rsidP="00EE13F1">
      <w:pPr>
        <w:tabs>
          <w:tab w:val="left" w:pos="284"/>
          <w:tab w:val="left" w:pos="709"/>
        </w:tabs>
        <w:jc w:val="both"/>
      </w:pPr>
      <w:r w:rsidRPr="006A524B">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B030A" w:rsidRPr="006A524B" w:rsidRDefault="00AB030A" w:rsidP="00EE13F1">
      <w:pPr>
        <w:tabs>
          <w:tab w:val="left" w:pos="284"/>
          <w:tab w:val="left" w:pos="709"/>
        </w:tabs>
        <w:jc w:val="both"/>
      </w:pPr>
      <w:r w:rsidRPr="006A524B">
        <w:t>Решение текстовых задач алгебраическим способом.</w:t>
      </w:r>
    </w:p>
    <w:p w:rsidR="00AB030A" w:rsidRPr="006A524B" w:rsidRDefault="00AB030A" w:rsidP="00EE13F1">
      <w:pPr>
        <w:tabs>
          <w:tab w:val="left" w:pos="284"/>
          <w:tab w:val="left" w:pos="709"/>
        </w:tabs>
        <w:jc w:val="both"/>
      </w:pPr>
      <w:r w:rsidRPr="006A524B">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 простейших нелинейных уравнений: парабола, гипербола, окружность. Графическая интерпретация систем уравнений с двумя переменными.</w:t>
      </w:r>
    </w:p>
    <w:p w:rsidR="00AB030A" w:rsidRPr="006A524B" w:rsidRDefault="00AB030A" w:rsidP="00EE13F1">
      <w:pPr>
        <w:tabs>
          <w:tab w:val="left" w:pos="284"/>
          <w:tab w:val="left" w:pos="709"/>
        </w:tabs>
        <w:jc w:val="both"/>
      </w:pPr>
      <w:r w:rsidRPr="006A524B">
        <w:rPr>
          <w:b/>
        </w:rPr>
        <w:t xml:space="preserve">Неравенства. </w:t>
      </w:r>
      <w:r w:rsidRPr="006A524B">
        <w:t>Числовые неравенства и их свойства.</w:t>
      </w:r>
    </w:p>
    <w:p w:rsidR="00AB030A" w:rsidRPr="006A524B" w:rsidRDefault="00AB030A" w:rsidP="00EE13F1">
      <w:pPr>
        <w:tabs>
          <w:tab w:val="left" w:pos="284"/>
          <w:tab w:val="left" w:pos="709"/>
        </w:tabs>
        <w:jc w:val="both"/>
      </w:pPr>
      <w:r w:rsidRPr="006A524B">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B030A" w:rsidRPr="006A524B" w:rsidRDefault="00AB030A" w:rsidP="00EE13F1">
      <w:pPr>
        <w:tabs>
          <w:tab w:val="left" w:pos="284"/>
          <w:tab w:val="left" w:pos="709"/>
        </w:tabs>
        <w:jc w:val="both"/>
        <w:rPr>
          <w:b/>
        </w:rPr>
      </w:pPr>
      <w:r w:rsidRPr="006A524B">
        <w:rPr>
          <w:b/>
        </w:rPr>
        <w:t>Функции</w:t>
      </w:r>
    </w:p>
    <w:p w:rsidR="00AB030A" w:rsidRPr="006A524B" w:rsidRDefault="00AB030A" w:rsidP="00EE13F1">
      <w:pPr>
        <w:tabs>
          <w:tab w:val="left" w:pos="284"/>
          <w:tab w:val="left" w:pos="709"/>
        </w:tabs>
        <w:jc w:val="both"/>
      </w:pPr>
      <w:r w:rsidRPr="006A524B">
        <w:rPr>
          <w:b/>
        </w:rPr>
        <w:t xml:space="preserve">Основные понятия. </w:t>
      </w:r>
      <w:r w:rsidRPr="006A524B">
        <w:t>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AB030A" w:rsidRPr="006A524B" w:rsidRDefault="00AB030A" w:rsidP="00EE13F1">
      <w:pPr>
        <w:tabs>
          <w:tab w:val="left" w:pos="284"/>
          <w:tab w:val="left" w:pos="709"/>
        </w:tabs>
        <w:jc w:val="both"/>
      </w:pPr>
      <w:r w:rsidRPr="006A524B">
        <w:rPr>
          <w:b/>
        </w:rPr>
        <w:t xml:space="preserve">Числовые функции. </w:t>
      </w:r>
      <w:r w:rsidRPr="006A524B">
        <w:t xml:space="preserve">Функции, описывающие прямую и обратную пропорциональные зависимости, их графики и свойства. Квадратичная функция, ее график и свойства. Степенные функции </w:t>
      </w:r>
      <w:r w:rsidR="00355D29" w:rsidRPr="006A524B">
        <w:t>с натуральными показателями</w:t>
      </w:r>
      <w:r w:rsidRPr="006A524B">
        <w:t xml:space="preserve"> 2 и 3, их графики и свойства. Графики функций </w:t>
      </w:r>
      <w:r w:rsidRPr="006A524B">
        <w:rPr>
          <w:i/>
        </w:rPr>
        <w:t>у=</w:t>
      </w:r>
      <m:oMath>
        <m:rad>
          <m:radPr>
            <m:degHide m:val="1"/>
            <m:ctrlPr>
              <w:rPr>
                <w:rFonts w:ascii="Cambria Math" w:hAnsi="Cambria Math"/>
                <w:i/>
              </w:rPr>
            </m:ctrlPr>
          </m:radPr>
          <m:deg/>
          <m:e>
            <m:r>
              <m:rPr>
                <m:sty m:val="p"/>
              </m:rPr>
              <w:rPr>
                <w:rFonts w:ascii="Cambria Math" w:hAnsi="Cambria Math"/>
              </w:rPr>
              <m:t>х</m:t>
            </m:r>
          </m:e>
        </m:rad>
      </m:oMath>
      <w:r w:rsidRPr="006A524B">
        <w:t xml:space="preserve">, </w:t>
      </w:r>
      <w:r w:rsidRPr="006A524B">
        <w:rPr>
          <w:i/>
        </w:rPr>
        <w:t>у=</w:t>
      </w:r>
      <m:oMath>
        <m:rad>
          <m:radPr>
            <m:ctrlPr>
              <w:rPr>
                <w:rFonts w:ascii="Cambria Math" w:hAnsi="Cambria Math"/>
                <w:i/>
              </w:rPr>
            </m:ctrlPr>
          </m:radPr>
          <m:deg>
            <m:r>
              <w:rPr>
                <w:rFonts w:ascii="Cambria Math" w:hAnsi="Cambria Math"/>
              </w:rPr>
              <m:t>3</m:t>
            </m:r>
          </m:deg>
          <m:e>
            <m:r>
              <w:rPr>
                <w:rFonts w:ascii="Cambria Math" w:hAnsi="Cambria Math"/>
              </w:rPr>
              <m:t>х</m:t>
            </m:r>
          </m:e>
        </m:rad>
      </m:oMath>
      <w:r w:rsidRPr="006A524B">
        <w:t xml:space="preserve">, </w:t>
      </w:r>
      <w:r w:rsidRPr="006A524B">
        <w:rPr>
          <w:i/>
        </w:rPr>
        <w:t>у=ǀхǀ</w:t>
      </w:r>
      <w:r w:rsidRPr="006A524B">
        <w:t>.</w:t>
      </w:r>
    </w:p>
    <w:p w:rsidR="00AB030A" w:rsidRPr="006A524B" w:rsidRDefault="00AB030A" w:rsidP="00EE13F1">
      <w:pPr>
        <w:tabs>
          <w:tab w:val="left" w:pos="284"/>
          <w:tab w:val="left" w:pos="709"/>
        </w:tabs>
        <w:jc w:val="both"/>
      </w:pPr>
      <w:r w:rsidRPr="006A524B">
        <w:rPr>
          <w:b/>
        </w:rPr>
        <w:t xml:space="preserve">Числовые последовательности. </w:t>
      </w:r>
      <w:r w:rsidRPr="006A524B">
        <w:t xml:space="preserve">Понятие числовой последовательности. Задание последовательности рекуррентным способом и формулой </w:t>
      </w:r>
      <w:r w:rsidRPr="006A524B">
        <w:rPr>
          <w:i/>
        </w:rPr>
        <w:t>п</w:t>
      </w:r>
      <w:r w:rsidRPr="006A524B">
        <w:t xml:space="preserve"> – го члена.</w:t>
      </w:r>
    </w:p>
    <w:p w:rsidR="00AB030A" w:rsidRPr="006A524B" w:rsidRDefault="00AB030A" w:rsidP="00EE13F1">
      <w:pPr>
        <w:tabs>
          <w:tab w:val="left" w:pos="284"/>
          <w:tab w:val="left" w:pos="709"/>
        </w:tabs>
        <w:jc w:val="both"/>
      </w:pPr>
      <w:r w:rsidRPr="006A524B">
        <w:t xml:space="preserve">Арифметическая и геометрическая прогрессия. Формула </w:t>
      </w:r>
      <w:r w:rsidRPr="006A524B">
        <w:rPr>
          <w:i/>
        </w:rPr>
        <w:t>п</w:t>
      </w:r>
      <w:r w:rsidRPr="006A524B">
        <w:t xml:space="preserve"> – го члена арифметической и геометрической прогрессий, суммы первых </w:t>
      </w:r>
      <w:r w:rsidRPr="006A524B">
        <w:rPr>
          <w:i/>
        </w:rPr>
        <w:t>п</w:t>
      </w:r>
      <w:r w:rsidRPr="006A524B">
        <w:t>– х членов. Изображение членов арифметической прогрессий точками координатной плоскости.</w:t>
      </w:r>
    </w:p>
    <w:p w:rsidR="00AB030A" w:rsidRPr="006A524B" w:rsidRDefault="00AB030A" w:rsidP="00EE13F1">
      <w:pPr>
        <w:tabs>
          <w:tab w:val="left" w:pos="284"/>
          <w:tab w:val="left" w:pos="709"/>
        </w:tabs>
        <w:jc w:val="both"/>
        <w:rPr>
          <w:b/>
        </w:rPr>
      </w:pPr>
      <w:r w:rsidRPr="006A524B">
        <w:rPr>
          <w:b/>
        </w:rPr>
        <w:t>Вероятность и статистика</w:t>
      </w:r>
    </w:p>
    <w:p w:rsidR="00AB030A" w:rsidRPr="006A524B" w:rsidRDefault="00AB030A" w:rsidP="00EE13F1">
      <w:pPr>
        <w:tabs>
          <w:tab w:val="left" w:pos="284"/>
          <w:tab w:val="left" w:pos="709"/>
        </w:tabs>
        <w:jc w:val="both"/>
      </w:pPr>
      <w:r w:rsidRPr="006A524B">
        <w:rPr>
          <w:b/>
        </w:rPr>
        <w:t xml:space="preserve">Описательная статистика. </w:t>
      </w:r>
      <w:r w:rsidRPr="006A524B">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B030A" w:rsidRPr="006A524B" w:rsidRDefault="00AB030A" w:rsidP="00EE13F1">
      <w:pPr>
        <w:tabs>
          <w:tab w:val="left" w:pos="284"/>
          <w:tab w:val="left" w:pos="709"/>
        </w:tabs>
        <w:jc w:val="both"/>
      </w:pPr>
      <w:r w:rsidRPr="006A524B">
        <w:rPr>
          <w:b/>
        </w:rPr>
        <w:t xml:space="preserve">Случайные события и вероятность. </w:t>
      </w:r>
      <w:r w:rsidRPr="006A524B">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Равновозможность событий. Классическое определение вероятности.</w:t>
      </w:r>
    </w:p>
    <w:p w:rsidR="00AB030A" w:rsidRPr="006A524B" w:rsidRDefault="00AB030A" w:rsidP="00EE13F1">
      <w:pPr>
        <w:tabs>
          <w:tab w:val="left" w:pos="284"/>
          <w:tab w:val="left" w:pos="709"/>
        </w:tabs>
        <w:jc w:val="both"/>
      </w:pPr>
      <w:r w:rsidRPr="006A524B">
        <w:rPr>
          <w:b/>
        </w:rPr>
        <w:t xml:space="preserve">Комбинаторика. </w:t>
      </w:r>
      <w:r w:rsidRPr="006A524B">
        <w:t>Решение комбинаторных задач перебором вариантов. Комбинаторное правило умножения. Перестановки и факториал.</w:t>
      </w:r>
    </w:p>
    <w:p w:rsidR="00AB030A" w:rsidRPr="006A524B" w:rsidRDefault="00AB030A" w:rsidP="00EE13F1">
      <w:pPr>
        <w:tabs>
          <w:tab w:val="left" w:pos="284"/>
          <w:tab w:val="left" w:pos="709"/>
        </w:tabs>
        <w:jc w:val="both"/>
        <w:rPr>
          <w:b/>
        </w:rPr>
      </w:pPr>
      <w:r w:rsidRPr="006A524B">
        <w:rPr>
          <w:b/>
        </w:rPr>
        <w:t>Логика и множества</w:t>
      </w:r>
    </w:p>
    <w:p w:rsidR="00AB030A" w:rsidRPr="006A524B" w:rsidRDefault="00AB030A" w:rsidP="00EE13F1">
      <w:pPr>
        <w:tabs>
          <w:tab w:val="left" w:pos="284"/>
          <w:tab w:val="left" w:pos="709"/>
        </w:tabs>
        <w:jc w:val="both"/>
      </w:pPr>
      <w:r w:rsidRPr="006A524B">
        <w:rPr>
          <w:b/>
        </w:rPr>
        <w:t xml:space="preserve">Теоретико-множественные понятия. </w:t>
      </w:r>
      <w:r w:rsidRPr="006A524B">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w:t>
      </w:r>
    </w:p>
    <w:p w:rsidR="00AB030A" w:rsidRPr="006A524B" w:rsidRDefault="00AB030A" w:rsidP="00EE13F1">
      <w:pPr>
        <w:tabs>
          <w:tab w:val="left" w:pos="284"/>
          <w:tab w:val="left" w:pos="709"/>
        </w:tabs>
        <w:jc w:val="both"/>
      </w:pPr>
      <w:r w:rsidRPr="006A524B">
        <w:t>Иллюстрация отношений между множествами с помощью диаграмм Эйлера – Венна.</w:t>
      </w:r>
    </w:p>
    <w:p w:rsidR="00AB030A" w:rsidRPr="006A524B" w:rsidRDefault="00AB030A" w:rsidP="00EE13F1">
      <w:pPr>
        <w:tabs>
          <w:tab w:val="left" w:pos="284"/>
          <w:tab w:val="left" w:pos="709"/>
        </w:tabs>
        <w:jc w:val="both"/>
      </w:pPr>
      <w:r w:rsidRPr="006A524B">
        <w:rPr>
          <w:b/>
        </w:rPr>
        <w:t xml:space="preserve">Элементы логики. </w:t>
      </w:r>
      <w:r w:rsidRPr="006A524B">
        <w:t>Понятие о равносильности, следовании, употребление логическихсвязок</w:t>
      </w:r>
      <w:r w:rsidRPr="006A524B">
        <w:rPr>
          <w:i/>
        </w:rPr>
        <w:t>если …, то …, в том и только в том случае</w:t>
      </w:r>
      <w:r w:rsidRPr="006A524B">
        <w:t xml:space="preserve">,логические связки </w:t>
      </w:r>
      <w:r w:rsidRPr="006A524B">
        <w:rPr>
          <w:i/>
        </w:rPr>
        <w:t>и</w:t>
      </w:r>
      <w:r w:rsidRPr="006A524B">
        <w:t xml:space="preserve">, </w:t>
      </w:r>
      <w:r w:rsidRPr="006A524B">
        <w:rPr>
          <w:i/>
        </w:rPr>
        <w:t>или</w:t>
      </w:r>
      <w:r w:rsidRPr="006A524B">
        <w:t>.</w:t>
      </w:r>
    </w:p>
    <w:p w:rsidR="00AB030A" w:rsidRPr="006A524B" w:rsidRDefault="00AB030A" w:rsidP="00EE13F1">
      <w:pPr>
        <w:tabs>
          <w:tab w:val="left" w:pos="284"/>
          <w:tab w:val="left" w:pos="709"/>
        </w:tabs>
        <w:jc w:val="both"/>
        <w:rPr>
          <w:b/>
        </w:rPr>
      </w:pPr>
      <w:r w:rsidRPr="006A524B">
        <w:rPr>
          <w:b/>
        </w:rPr>
        <w:t>Математика в историческом развитии</w:t>
      </w:r>
    </w:p>
    <w:p w:rsidR="00AB030A" w:rsidRPr="006A524B" w:rsidRDefault="00AB030A" w:rsidP="00EE13F1">
      <w:pPr>
        <w:tabs>
          <w:tab w:val="left" w:pos="284"/>
          <w:tab w:val="left" w:pos="709"/>
        </w:tabs>
        <w:jc w:val="both"/>
      </w:pPr>
      <w:r w:rsidRPr="006A524B">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B030A" w:rsidRPr="006A524B" w:rsidRDefault="00AB030A" w:rsidP="00EE13F1">
      <w:pPr>
        <w:tabs>
          <w:tab w:val="left" w:pos="284"/>
          <w:tab w:val="left" w:pos="709"/>
        </w:tabs>
        <w:jc w:val="both"/>
      </w:pPr>
      <w:r w:rsidRPr="006A524B">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в степени, большей четырех. Н. Тарталья, Дж. Кардано, Н. Х. Абель, Э. Галуа.</w:t>
      </w:r>
    </w:p>
    <w:p w:rsidR="00AB030A" w:rsidRPr="006A524B" w:rsidRDefault="00AB030A" w:rsidP="00EE13F1">
      <w:pPr>
        <w:tabs>
          <w:tab w:val="left" w:pos="284"/>
          <w:tab w:val="left" w:pos="709"/>
        </w:tabs>
        <w:jc w:val="both"/>
      </w:pPr>
      <w:r w:rsidRPr="006A524B">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B030A" w:rsidRPr="006A524B" w:rsidRDefault="00AB030A" w:rsidP="00EE13F1">
      <w:pPr>
        <w:tabs>
          <w:tab w:val="left" w:pos="284"/>
          <w:tab w:val="left" w:pos="709"/>
        </w:tabs>
        <w:jc w:val="both"/>
      </w:pPr>
      <w:r w:rsidRPr="006A524B">
        <w:t>Задача Леонардо Пизанского (Фибоначчи) о кроликах, числа Фибоначчи. Задача о шахматной доске.</w:t>
      </w:r>
    </w:p>
    <w:p w:rsidR="00AB030A" w:rsidRPr="006A524B" w:rsidRDefault="00AB030A" w:rsidP="00EE13F1">
      <w:pPr>
        <w:tabs>
          <w:tab w:val="left" w:pos="284"/>
          <w:tab w:val="left" w:pos="709"/>
        </w:tabs>
        <w:jc w:val="both"/>
      </w:pPr>
      <w:r w:rsidRPr="006A524B">
        <w:t>Истоки теории вероятностей: страховое дело, азартные игры. П. Ферма и Б. Паскаль, Я. Бернулли, А. Н. Колмогоров.</w:t>
      </w:r>
    </w:p>
    <w:p w:rsidR="00AB030A" w:rsidRPr="006A524B" w:rsidRDefault="00AB030A" w:rsidP="00EE13F1">
      <w:pPr>
        <w:tabs>
          <w:tab w:val="left" w:pos="284"/>
          <w:tab w:val="left" w:pos="709"/>
        </w:tabs>
        <w:jc w:val="both"/>
      </w:pPr>
    </w:p>
    <w:p w:rsidR="00AB030A" w:rsidRPr="006A524B" w:rsidRDefault="00AB030A" w:rsidP="00E356AB">
      <w:pPr>
        <w:tabs>
          <w:tab w:val="left" w:pos="284"/>
          <w:tab w:val="left" w:pos="709"/>
        </w:tabs>
        <w:jc w:val="center"/>
        <w:rPr>
          <w:b/>
        </w:rPr>
      </w:pPr>
      <w:r w:rsidRPr="006A524B">
        <w:rPr>
          <w:b/>
        </w:rPr>
        <w:t>Тематическое планирование</w:t>
      </w:r>
    </w:p>
    <w:p w:rsidR="00AB030A" w:rsidRPr="00E356AB" w:rsidRDefault="00AB030A" w:rsidP="00E356AB">
      <w:pPr>
        <w:tabs>
          <w:tab w:val="left" w:pos="284"/>
          <w:tab w:val="left" w:pos="709"/>
        </w:tabs>
        <w:jc w:val="center"/>
        <w:rPr>
          <w:b/>
          <w:i/>
        </w:rPr>
      </w:pPr>
      <w:r w:rsidRPr="00E356AB">
        <w:rPr>
          <w:b/>
          <w:i/>
        </w:rPr>
        <w:t>7 класс</w:t>
      </w:r>
    </w:p>
    <w:tbl>
      <w:tblPr>
        <w:tblStyle w:val="af"/>
        <w:tblW w:w="5000" w:type="pct"/>
        <w:jc w:val="center"/>
        <w:tblLook w:val="04A0" w:firstRow="1" w:lastRow="0" w:firstColumn="1" w:lastColumn="0" w:noHBand="0" w:noVBand="1"/>
      </w:tblPr>
      <w:tblGrid>
        <w:gridCol w:w="534"/>
        <w:gridCol w:w="7620"/>
        <w:gridCol w:w="1417"/>
      </w:tblGrid>
      <w:tr w:rsidR="00AB030A" w:rsidRPr="006A524B" w:rsidTr="00E356AB">
        <w:trPr>
          <w:jc w:val="center"/>
        </w:trPr>
        <w:tc>
          <w:tcPr>
            <w:tcW w:w="279" w:type="pct"/>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pPr>
            <w:r w:rsidRPr="006A524B">
              <w:t>§</w:t>
            </w:r>
          </w:p>
        </w:tc>
        <w:tc>
          <w:tcPr>
            <w:tcW w:w="3981" w:type="pct"/>
          </w:tcPr>
          <w:p w:rsidR="00AB030A" w:rsidRPr="006A524B" w:rsidRDefault="00AB030A" w:rsidP="00EE13F1">
            <w:pPr>
              <w:tabs>
                <w:tab w:val="left" w:pos="284"/>
                <w:tab w:val="left" w:pos="709"/>
              </w:tabs>
              <w:jc w:val="both"/>
            </w:pPr>
            <w:r w:rsidRPr="006A524B">
              <w:t>Содержание материала</w:t>
            </w:r>
          </w:p>
        </w:tc>
        <w:tc>
          <w:tcPr>
            <w:tcW w:w="740" w:type="pct"/>
          </w:tcPr>
          <w:p w:rsidR="00AB030A" w:rsidRPr="006A524B" w:rsidRDefault="00AB030A" w:rsidP="00EE13F1">
            <w:pPr>
              <w:tabs>
                <w:tab w:val="left" w:pos="284"/>
                <w:tab w:val="left" w:pos="709"/>
              </w:tabs>
              <w:jc w:val="both"/>
            </w:pPr>
            <w:r w:rsidRPr="006A524B">
              <w:t>Количество часов</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rPr>
                <w:b/>
              </w:rPr>
            </w:pPr>
            <w:r w:rsidRPr="006A524B">
              <w:rPr>
                <w:b/>
              </w:rPr>
              <w:t>Глава 1. Выражения, тождества, уравнения</w:t>
            </w:r>
          </w:p>
        </w:tc>
        <w:tc>
          <w:tcPr>
            <w:tcW w:w="740" w:type="pct"/>
          </w:tcPr>
          <w:p w:rsidR="00AB030A" w:rsidRPr="006A524B" w:rsidRDefault="00AB030A" w:rsidP="00EE13F1">
            <w:pPr>
              <w:tabs>
                <w:tab w:val="left" w:pos="284"/>
                <w:tab w:val="left" w:pos="709"/>
              </w:tabs>
              <w:jc w:val="both"/>
              <w:rPr>
                <w:b/>
              </w:rPr>
            </w:pPr>
            <w:r w:rsidRPr="006A524B">
              <w:rPr>
                <w:b/>
              </w:rPr>
              <w:t>22</w:t>
            </w:r>
          </w:p>
        </w:tc>
      </w:tr>
      <w:tr w:rsidR="00AB030A" w:rsidRPr="006A524B" w:rsidTr="00E356AB">
        <w:trPr>
          <w:trHeight w:val="270"/>
          <w:jc w:val="center"/>
        </w:trPr>
        <w:tc>
          <w:tcPr>
            <w:tcW w:w="279" w:type="pct"/>
          </w:tcPr>
          <w:p w:rsidR="00AB030A" w:rsidRPr="006A524B" w:rsidRDefault="00AB030A" w:rsidP="00EE13F1">
            <w:pPr>
              <w:tabs>
                <w:tab w:val="left" w:pos="284"/>
                <w:tab w:val="left" w:pos="709"/>
              </w:tabs>
              <w:jc w:val="both"/>
            </w:pPr>
            <w:r w:rsidRPr="006A524B">
              <w:rPr>
                <w:b/>
              </w:rPr>
              <w:t>1</w:t>
            </w:r>
          </w:p>
        </w:tc>
        <w:tc>
          <w:tcPr>
            <w:tcW w:w="3981" w:type="pct"/>
          </w:tcPr>
          <w:p w:rsidR="00AB030A" w:rsidRPr="006A524B" w:rsidRDefault="00AB030A" w:rsidP="00EE13F1">
            <w:pPr>
              <w:tabs>
                <w:tab w:val="left" w:pos="284"/>
                <w:tab w:val="left" w:pos="709"/>
              </w:tabs>
              <w:jc w:val="both"/>
            </w:pPr>
            <w:r w:rsidRPr="006A524B">
              <w:t xml:space="preserve">Выражения </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55"/>
          <w:jc w:val="center"/>
        </w:trPr>
        <w:tc>
          <w:tcPr>
            <w:tcW w:w="279" w:type="pct"/>
          </w:tcPr>
          <w:p w:rsidR="00AB030A" w:rsidRPr="006A524B" w:rsidRDefault="00AB030A" w:rsidP="00EE13F1">
            <w:pPr>
              <w:tabs>
                <w:tab w:val="left" w:pos="284"/>
                <w:tab w:val="left" w:pos="709"/>
              </w:tabs>
              <w:jc w:val="both"/>
              <w:rPr>
                <w:b/>
              </w:rPr>
            </w:pPr>
            <w:r w:rsidRPr="006A524B">
              <w:rPr>
                <w:b/>
              </w:rPr>
              <w:t>2</w:t>
            </w:r>
          </w:p>
        </w:tc>
        <w:tc>
          <w:tcPr>
            <w:tcW w:w="3981" w:type="pct"/>
          </w:tcPr>
          <w:p w:rsidR="00AB030A" w:rsidRPr="006A524B" w:rsidRDefault="00AB030A" w:rsidP="00EE13F1">
            <w:pPr>
              <w:tabs>
                <w:tab w:val="left" w:pos="284"/>
                <w:tab w:val="left" w:pos="709"/>
              </w:tabs>
              <w:jc w:val="both"/>
            </w:pPr>
            <w:r w:rsidRPr="006A524B">
              <w:t>Преобразование выражений</w:t>
            </w:r>
          </w:p>
        </w:tc>
        <w:tc>
          <w:tcPr>
            <w:tcW w:w="740"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52"/>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1</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70"/>
          <w:jc w:val="center"/>
        </w:trPr>
        <w:tc>
          <w:tcPr>
            <w:tcW w:w="279" w:type="pct"/>
          </w:tcPr>
          <w:p w:rsidR="00AB030A" w:rsidRPr="006A524B" w:rsidRDefault="00AB030A" w:rsidP="00EE13F1">
            <w:pPr>
              <w:tabs>
                <w:tab w:val="left" w:pos="284"/>
                <w:tab w:val="left" w:pos="709"/>
              </w:tabs>
              <w:jc w:val="both"/>
              <w:rPr>
                <w:b/>
              </w:rPr>
            </w:pPr>
            <w:r w:rsidRPr="006A524B">
              <w:rPr>
                <w:b/>
              </w:rPr>
              <w:t>3</w:t>
            </w:r>
          </w:p>
        </w:tc>
        <w:tc>
          <w:tcPr>
            <w:tcW w:w="3981" w:type="pct"/>
          </w:tcPr>
          <w:p w:rsidR="00AB030A" w:rsidRPr="006A524B" w:rsidRDefault="00AB030A" w:rsidP="00EE13F1">
            <w:pPr>
              <w:tabs>
                <w:tab w:val="left" w:pos="284"/>
                <w:tab w:val="left" w:pos="709"/>
              </w:tabs>
              <w:jc w:val="both"/>
            </w:pPr>
            <w:r w:rsidRPr="006A524B">
              <w:t>Уравнения с одной переменной</w:t>
            </w:r>
          </w:p>
        </w:tc>
        <w:tc>
          <w:tcPr>
            <w:tcW w:w="740" w:type="pct"/>
          </w:tcPr>
          <w:p w:rsidR="00AB030A" w:rsidRPr="006A524B" w:rsidRDefault="00AB030A" w:rsidP="00EE13F1">
            <w:pPr>
              <w:tabs>
                <w:tab w:val="left" w:pos="284"/>
                <w:tab w:val="left" w:pos="709"/>
              </w:tabs>
              <w:jc w:val="both"/>
            </w:pPr>
            <w:r w:rsidRPr="006A524B">
              <w:t>7</w:t>
            </w:r>
          </w:p>
        </w:tc>
      </w:tr>
      <w:tr w:rsidR="00AB030A" w:rsidRPr="006A524B" w:rsidTr="00E356AB">
        <w:trPr>
          <w:trHeight w:val="240"/>
          <w:jc w:val="center"/>
        </w:trPr>
        <w:tc>
          <w:tcPr>
            <w:tcW w:w="279" w:type="pct"/>
          </w:tcPr>
          <w:p w:rsidR="00AB030A" w:rsidRPr="006A524B" w:rsidRDefault="00AB030A" w:rsidP="00EE13F1">
            <w:pPr>
              <w:tabs>
                <w:tab w:val="left" w:pos="284"/>
                <w:tab w:val="left" w:pos="709"/>
              </w:tabs>
              <w:jc w:val="both"/>
              <w:rPr>
                <w:b/>
              </w:rPr>
            </w:pPr>
            <w:r w:rsidRPr="006A524B">
              <w:rPr>
                <w:b/>
              </w:rPr>
              <w:t>4</w:t>
            </w:r>
          </w:p>
        </w:tc>
        <w:tc>
          <w:tcPr>
            <w:tcW w:w="3981" w:type="pct"/>
          </w:tcPr>
          <w:p w:rsidR="00AB030A" w:rsidRPr="006A524B" w:rsidRDefault="00AB030A" w:rsidP="00EE13F1">
            <w:pPr>
              <w:tabs>
                <w:tab w:val="left" w:pos="284"/>
                <w:tab w:val="left" w:pos="709"/>
              </w:tabs>
              <w:jc w:val="both"/>
            </w:pPr>
            <w:r w:rsidRPr="006A524B">
              <w:t>Статистические характеристики</w:t>
            </w:r>
          </w:p>
        </w:tc>
        <w:tc>
          <w:tcPr>
            <w:tcW w:w="740" w:type="pct"/>
          </w:tcPr>
          <w:p w:rsidR="00AB030A" w:rsidRPr="006A524B" w:rsidRDefault="00AB030A" w:rsidP="00EE13F1">
            <w:pPr>
              <w:tabs>
                <w:tab w:val="left" w:pos="284"/>
                <w:tab w:val="left" w:pos="709"/>
              </w:tabs>
              <w:jc w:val="both"/>
            </w:pPr>
            <w:r w:rsidRPr="006A524B">
              <w:t>4</w:t>
            </w:r>
          </w:p>
        </w:tc>
      </w:tr>
      <w:tr w:rsidR="00AB030A" w:rsidRPr="006A524B" w:rsidTr="00E356AB">
        <w:trPr>
          <w:trHeight w:val="345"/>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2</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pPr>
            <w:r w:rsidRPr="006A524B">
              <w:rPr>
                <w:b/>
              </w:rPr>
              <w:t xml:space="preserve">Глава 2. Функции </w:t>
            </w:r>
          </w:p>
        </w:tc>
        <w:tc>
          <w:tcPr>
            <w:tcW w:w="740" w:type="pct"/>
          </w:tcPr>
          <w:p w:rsidR="00AB030A" w:rsidRPr="006A524B" w:rsidRDefault="00AB030A" w:rsidP="00EE13F1">
            <w:pPr>
              <w:tabs>
                <w:tab w:val="left" w:pos="284"/>
                <w:tab w:val="left" w:pos="709"/>
              </w:tabs>
              <w:jc w:val="both"/>
              <w:rPr>
                <w:b/>
              </w:rPr>
            </w:pPr>
            <w:r w:rsidRPr="006A524B">
              <w:rPr>
                <w:b/>
              </w:rPr>
              <w:t>11</w:t>
            </w:r>
          </w:p>
        </w:tc>
      </w:tr>
      <w:tr w:rsidR="00AB030A" w:rsidRPr="006A524B" w:rsidTr="00E356AB">
        <w:trPr>
          <w:trHeight w:val="210"/>
          <w:jc w:val="center"/>
        </w:trPr>
        <w:tc>
          <w:tcPr>
            <w:tcW w:w="279" w:type="pct"/>
          </w:tcPr>
          <w:p w:rsidR="00AB030A" w:rsidRPr="006A524B" w:rsidRDefault="00AB030A" w:rsidP="00EE13F1">
            <w:pPr>
              <w:tabs>
                <w:tab w:val="left" w:pos="284"/>
                <w:tab w:val="left" w:pos="709"/>
              </w:tabs>
              <w:jc w:val="both"/>
            </w:pPr>
            <w:r w:rsidRPr="006A524B">
              <w:rPr>
                <w:b/>
              </w:rPr>
              <w:t>5</w:t>
            </w:r>
          </w:p>
        </w:tc>
        <w:tc>
          <w:tcPr>
            <w:tcW w:w="3981" w:type="pct"/>
          </w:tcPr>
          <w:p w:rsidR="00AB030A" w:rsidRPr="006A524B" w:rsidRDefault="00AB030A" w:rsidP="00EE13F1">
            <w:pPr>
              <w:tabs>
                <w:tab w:val="left" w:pos="284"/>
                <w:tab w:val="left" w:pos="709"/>
              </w:tabs>
              <w:jc w:val="both"/>
            </w:pPr>
            <w:r w:rsidRPr="006A524B">
              <w:t>Функции и их графики</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13"/>
          <w:jc w:val="center"/>
        </w:trPr>
        <w:tc>
          <w:tcPr>
            <w:tcW w:w="279" w:type="pct"/>
          </w:tcPr>
          <w:p w:rsidR="00AB030A" w:rsidRPr="006A524B" w:rsidRDefault="00AB030A" w:rsidP="00EE13F1">
            <w:pPr>
              <w:tabs>
                <w:tab w:val="left" w:pos="284"/>
                <w:tab w:val="left" w:pos="709"/>
              </w:tabs>
              <w:jc w:val="both"/>
              <w:rPr>
                <w:b/>
              </w:rPr>
            </w:pPr>
            <w:r w:rsidRPr="006A524B">
              <w:rPr>
                <w:b/>
              </w:rPr>
              <w:t>6</w:t>
            </w:r>
          </w:p>
        </w:tc>
        <w:tc>
          <w:tcPr>
            <w:tcW w:w="3981" w:type="pct"/>
          </w:tcPr>
          <w:p w:rsidR="00AB030A" w:rsidRPr="006A524B" w:rsidRDefault="00AB030A" w:rsidP="00EE13F1">
            <w:pPr>
              <w:tabs>
                <w:tab w:val="left" w:pos="284"/>
                <w:tab w:val="left" w:pos="709"/>
              </w:tabs>
              <w:jc w:val="both"/>
            </w:pPr>
            <w:r w:rsidRPr="006A524B">
              <w:t>Линейная функция</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30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3</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pPr>
            <w:r w:rsidRPr="006A524B">
              <w:rPr>
                <w:b/>
              </w:rPr>
              <w:t>Глава 3. Степень с натуральным показателем</w:t>
            </w:r>
          </w:p>
        </w:tc>
        <w:tc>
          <w:tcPr>
            <w:tcW w:w="740" w:type="pct"/>
          </w:tcPr>
          <w:p w:rsidR="00AB030A" w:rsidRPr="006A524B" w:rsidRDefault="00AB030A" w:rsidP="00EE13F1">
            <w:pPr>
              <w:tabs>
                <w:tab w:val="left" w:pos="284"/>
                <w:tab w:val="left" w:pos="709"/>
              </w:tabs>
              <w:jc w:val="both"/>
              <w:rPr>
                <w:b/>
              </w:rPr>
            </w:pPr>
            <w:r w:rsidRPr="006A524B">
              <w:rPr>
                <w:b/>
              </w:rPr>
              <w:t>11</w:t>
            </w:r>
          </w:p>
        </w:tc>
      </w:tr>
      <w:tr w:rsidR="00AB030A" w:rsidRPr="006A524B" w:rsidTr="00E356AB">
        <w:trPr>
          <w:trHeight w:val="240"/>
          <w:jc w:val="center"/>
        </w:trPr>
        <w:tc>
          <w:tcPr>
            <w:tcW w:w="279" w:type="pct"/>
          </w:tcPr>
          <w:p w:rsidR="00AB030A" w:rsidRPr="006A524B" w:rsidRDefault="00AB030A" w:rsidP="00EE13F1">
            <w:pPr>
              <w:tabs>
                <w:tab w:val="left" w:pos="284"/>
                <w:tab w:val="left" w:pos="709"/>
              </w:tabs>
              <w:jc w:val="both"/>
              <w:rPr>
                <w:b/>
              </w:rPr>
            </w:pPr>
            <w:r w:rsidRPr="006A524B">
              <w:rPr>
                <w:b/>
              </w:rPr>
              <w:t>7</w:t>
            </w:r>
          </w:p>
        </w:tc>
        <w:tc>
          <w:tcPr>
            <w:tcW w:w="3981" w:type="pct"/>
          </w:tcPr>
          <w:p w:rsidR="00AB030A" w:rsidRPr="006A524B" w:rsidRDefault="00AB030A" w:rsidP="00EE13F1">
            <w:pPr>
              <w:tabs>
                <w:tab w:val="left" w:pos="284"/>
                <w:tab w:val="left" w:pos="709"/>
              </w:tabs>
              <w:jc w:val="both"/>
            </w:pPr>
            <w:r w:rsidRPr="006A524B">
              <w:t>Степень и ее свойства</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52"/>
          <w:jc w:val="center"/>
        </w:trPr>
        <w:tc>
          <w:tcPr>
            <w:tcW w:w="279" w:type="pct"/>
          </w:tcPr>
          <w:p w:rsidR="00AB030A" w:rsidRPr="006A524B" w:rsidRDefault="00AB030A" w:rsidP="00EE13F1">
            <w:pPr>
              <w:tabs>
                <w:tab w:val="left" w:pos="284"/>
                <w:tab w:val="left" w:pos="709"/>
              </w:tabs>
              <w:jc w:val="both"/>
              <w:rPr>
                <w:b/>
              </w:rPr>
            </w:pPr>
            <w:r w:rsidRPr="006A524B">
              <w:rPr>
                <w:b/>
              </w:rPr>
              <w:t>8</w:t>
            </w:r>
          </w:p>
        </w:tc>
        <w:tc>
          <w:tcPr>
            <w:tcW w:w="3981" w:type="pct"/>
          </w:tcPr>
          <w:p w:rsidR="00AB030A" w:rsidRPr="006A524B" w:rsidRDefault="00AB030A" w:rsidP="00EE13F1">
            <w:pPr>
              <w:tabs>
                <w:tab w:val="left" w:pos="284"/>
                <w:tab w:val="left" w:pos="709"/>
              </w:tabs>
              <w:jc w:val="both"/>
            </w:pPr>
            <w:r w:rsidRPr="006A524B">
              <w:t xml:space="preserve">Одночлены </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1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4</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pPr>
            <w:r w:rsidRPr="006A524B">
              <w:rPr>
                <w:b/>
              </w:rPr>
              <w:t xml:space="preserve">Глава 4. Многочлены </w:t>
            </w:r>
          </w:p>
        </w:tc>
        <w:tc>
          <w:tcPr>
            <w:tcW w:w="740" w:type="pct"/>
          </w:tcPr>
          <w:p w:rsidR="00AB030A" w:rsidRPr="006A524B" w:rsidRDefault="00AB030A" w:rsidP="00EE13F1">
            <w:pPr>
              <w:tabs>
                <w:tab w:val="left" w:pos="284"/>
                <w:tab w:val="left" w:pos="709"/>
              </w:tabs>
              <w:jc w:val="both"/>
              <w:rPr>
                <w:b/>
              </w:rPr>
            </w:pPr>
            <w:r w:rsidRPr="006A524B">
              <w:rPr>
                <w:b/>
              </w:rPr>
              <w:t>17</w:t>
            </w:r>
          </w:p>
        </w:tc>
      </w:tr>
      <w:tr w:rsidR="00AB030A" w:rsidRPr="006A524B" w:rsidTr="00E356AB">
        <w:trPr>
          <w:trHeight w:val="240"/>
          <w:jc w:val="center"/>
        </w:trPr>
        <w:tc>
          <w:tcPr>
            <w:tcW w:w="279" w:type="pct"/>
          </w:tcPr>
          <w:p w:rsidR="00AB030A" w:rsidRPr="006A524B" w:rsidRDefault="00AB030A" w:rsidP="00EE13F1">
            <w:pPr>
              <w:tabs>
                <w:tab w:val="left" w:pos="284"/>
                <w:tab w:val="left" w:pos="709"/>
              </w:tabs>
              <w:jc w:val="both"/>
              <w:rPr>
                <w:b/>
              </w:rPr>
            </w:pPr>
            <w:r w:rsidRPr="006A524B">
              <w:rPr>
                <w:b/>
              </w:rPr>
              <w:t>9</w:t>
            </w:r>
          </w:p>
        </w:tc>
        <w:tc>
          <w:tcPr>
            <w:tcW w:w="3981" w:type="pct"/>
          </w:tcPr>
          <w:p w:rsidR="00AB030A" w:rsidRPr="006A524B" w:rsidRDefault="00AB030A" w:rsidP="00EE13F1">
            <w:pPr>
              <w:tabs>
                <w:tab w:val="left" w:pos="284"/>
                <w:tab w:val="left" w:pos="709"/>
              </w:tabs>
              <w:jc w:val="both"/>
            </w:pPr>
            <w:r w:rsidRPr="006A524B">
              <w:t>Сумма и разность многочленов</w:t>
            </w:r>
          </w:p>
        </w:tc>
        <w:tc>
          <w:tcPr>
            <w:tcW w:w="740"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40"/>
          <w:jc w:val="center"/>
        </w:trPr>
        <w:tc>
          <w:tcPr>
            <w:tcW w:w="279" w:type="pct"/>
          </w:tcPr>
          <w:p w:rsidR="00AB030A" w:rsidRPr="006A524B" w:rsidRDefault="00AB030A" w:rsidP="00EE13F1">
            <w:pPr>
              <w:tabs>
                <w:tab w:val="left" w:pos="284"/>
                <w:tab w:val="left" w:pos="709"/>
              </w:tabs>
              <w:jc w:val="both"/>
              <w:rPr>
                <w:b/>
              </w:rPr>
            </w:pPr>
            <w:r w:rsidRPr="006A524B">
              <w:rPr>
                <w:b/>
              </w:rPr>
              <w:t>10</w:t>
            </w:r>
          </w:p>
        </w:tc>
        <w:tc>
          <w:tcPr>
            <w:tcW w:w="3981" w:type="pct"/>
          </w:tcPr>
          <w:p w:rsidR="00AB030A" w:rsidRPr="006A524B" w:rsidRDefault="00AB030A" w:rsidP="00EE13F1">
            <w:pPr>
              <w:tabs>
                <w:tab w:val="left" w:pos="284"/>
                <w:tab w:val="left" w:pos="709"/>
              </w:tabs>
              <w:jc w:val="both"/>
            </w:pPr>
            <w:r w:rsidRPr="006A524B">
              <w:t>Произведение одночлена и многочлена</w:t>
            </w:r>
          </w:p>
        </w:tc>
        <w:tc>
          <w:tcPr>
            <w:tcW w:w="740" w:type="pct"/>
          </w:tcPr>
          <w:p w:rsidR="00AB030A" w:rsidRPr="006A524B" w:rsidRDefault="00AB030A" w:rsidP="00EE13F1">
            <w:pPr>
              <w:tabs>
                <w:tab w:val="left" w:pos="284"/>
                <w:tab w:val="left" w:pos="709"/>
              </w:tabs>
              <w:jc w:val="both"/>
            </w:pPr>
            <w:r w:rsidRPr="006A524B">
              <w:t>6</w:t>
            </w:r>
          </w:p>
        </w:tc>
      </w:tr>
      <w:tr w:rsidR="00AB030A" w:rsidRPr="006A524B" w:rsidTr="00E356AB">
        <w:trPr>
          <w:trHeight w:val="27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5</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67"/>
          <w:jc w:val="center"/>
        </w:trPr>
        <w:tc>
          <w:tcPr>
            <w:tcW w:w="279" w:type="pct"/>
          </w:tcPr>
          <w:p w:rsidR="00AB030A" w:rsidRPr="006A524B" w:rsidRDefault="00AB030A" w:rsidP="00EE13F1">
            <w:pPr>
              <w:tabs>
                <w:tab w:val="left" w:pos="284"/>
                <w:tab w:val="left" w:pos="709"/>
              </w:tabs>
              <w:jc w:val="both"/>
              <w:rPr>
                <w:b/>
              </w:rPr>
            </w:pPr>
            <w:r w:rsidRPr="006A524B">
              <w:rPr>
                <w:b/>
              </w:rPr>
              <w:t>11</w:t>
            </w:r>
          </w:p>
        </w:tc>
        <w:tc>
          <w:tcPr>
            <w:tcW w:w="3981" w:type="pct"/>
          </w:tcPr>
          <w:p w:rsidR="00AB030A" w:rsidRPr="006A524B" w:rsidRDefault="00AB030A" w:rsidP="00EE13F1">
            <w:pPr>
              <w:tabs>
                <w:tab w:val="left" w:pos="284"/>
                <w:tab w:val="left" w:pos="709"/>
              </w:tabs>
              <w:jc w:val="both"/>
            </w:pPr>
            <w:r w:rsidRPr="006A524B">
              <w:t>Произведение многочленов</w:t>
            </w:r>
          </w:p>
        </w:tc>
        <w:tc>
          <w:tcPr>
            <w:tcW w:w="740" w:type="pct"/>
          </w:tcPr>
          <w:p w:rsidR="00AB030A" w:rsidRPr="006A524B" w:rsidRDefault="00AB030A" w:rsidP="00EE13F1">
            <w:pPr>
              <w:tabs>
                <w:tab w:val="left" w:pos="284"/>
                <w:tab w:val="left" w:pos="709"/>
              </w:tabs>
              <w:jc w:val="both"/>
            </w:pPr>
            <w:r w:rsidRPr="006A524B">
              <w:t>6</w:t>
            </w:r>
          </w:p>
        </w:tc>
      </w:tr>
      <w:tr w:rsidR="00AB030A" w:rsidRPr="006A524B" w:rsidTr="00E356AB">
        <w:trPr>
          <w:trHeight w:val="225"/>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6</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rPr>
                <w:b/>
              </w:rPr>
            </w:pPr>
            <w:r w:rsidRPr="006A524B">
              <w:rPr>
                <w:b/>
              </w:rPr>
              <w:t>Глава 5. Формулы сокращенного умножения</w:t>
            </w:r>
          </w:p>
        </w:tc>
        <w:tc>
          <w:tcPr>
            <w:tcW w:w="740" w:type="pct"/>
          </w:tcPr>
          <w:p w:rsidR="00AB030A" w:rsidRPr="006A524B" w:rsidRDefault="00AB030A" w:rsidP="00EE13F1">
            <w:pPr>
              <w:tabs>
                <w:tab w:val="left" w:pos="284"/>
                <w:tab w:val="left" w:pos="709"/>
              </w:tabs>
              <w:jc w:val="both"/>
              <w:rPr>
                <w:b/>
              </w:rPr>
            </w:pPr>
            <w:r w:rsidRPr="006A524B">
              <w:rPr>
                <w:b/>
              </w:rPr>
              <w:t>19</w:t>
            </w:r>
          </w:p>
        </w:tc>
      </w:tr>
      <w:tr w:rsidR="00AB030A" w:rsidRPr="006A524B" w:rsidTr="00E356AB">
        <w:trPr>
          <w:trHeight w:val="225"/>
          <w:jc w:val="center"/>
        </w:trPr>
        <w:tc>
          <w:tcPr>
            <w:tcW w:w="279" w:type="pct"/>
          </w:tcPr>
          <w:p w:rsidR="00AB030A" w:rsidRPr="006A524B" w:rsidRDefault="00AB030A" w:rsidP="00EE13F1">
            <w:pPr>
              <w:tabs>
                <w:tab w:val="left" w:pos="284"/>
                <w:tab w:val="left" w:pos="709"/>
              </w:tabs>
              <w:jc w:val="both"/>
              <w:rPr>
                <w:b/>
              </w:rPr>
            </w:pPr>
            <w:r w:rsidRPr="006A524B">
              <w:rPr>
                <w:b/>
              </w:rPr>
              <w:t>12</w:t>
            </w:r>
          </w:p>
        </w:tc>
        <w:tc>
          <w:tcPr>
            <w:tcW w:w="3981" w:type="pct"/>
          </w:tcPr>
          <w:p w:rsidR="00AB030A" w:rsidRPr="006A524B" w:rsidRDefault="00AB030A" w:rsidP="00EE13F1">
            <w:pPr>
              <w:tabs>
                <w:tab w:val="left" w:pos="284"/>
                <w:tab w:val="left" w:pos="709"/>
              </w:tabs>
              <w:jc w:val="both"/>
            </w:pPr>
            <w:r w:rsidRPr="006A524B">
              <w:t>Квадрат суммы и квадрат разности</w:t>
            </w:r>
          </w:p>
        </w:tc>
        <w:tc>
          <w:tcPr>
            <w:tcW w:w="740" w:type="pct"/>
          </w:tcPr>
          <w:p w:rsidR="00AB030A" w:rsidRPr="006A524B" w:rsidRDefault="00AB030A" w:rsidP="00EE13F1">
            <w:pPr>
              <w:tabs>
                <w:tab w:val="left" w:pos="284"/>
                <w:tab w:val="left" w:pos="709"/>
              </w:tabs>
              <w:jc w:val="both"/>
            </w:pPr>
            <w:r w:rsidRPr="006A524B">
              <w:t>5</w:t>
            </w:r>
          </w:p>
        </w:tc>
      </w:tr>
      <w:tr w:rsidR="00AB030A" w:rsidRPr="006A524B" w:rsidTr="00E356AB">
        <w:trPr>
          <w:trHeight w:val="435"/>
          <w:jc w:val="center"/>
        </w:trPr>
        <w:tc>
          <w:tcPr>
            <w:tcW w:w="279" w:type="pct"/>
          </w:tcPr>
          <w:p w:rsidR="00AB030A" w:rsidRPr="006A524B" w:rsidRDefault="00AB030A" w:rsidP="00E356AB">
            <w:pPr>
              <w:tabs>
                <w:tab w:val="left" w:pos="284"/>
                <w:tab w:val="left" w:pos="709"/>
              </w:tabs>
              <w:jc w:val="both"/>
              <w:rPr>
                <w:b/>
              </w:rPr>
            </w:pPr>
            <w:r w:rsidRPr="006A524B">
              <w:rPr>
                <w:b/>
              </w:rPr>
              <w:t>13</w:t>
            </w:r>
          </w:p>
        </w:tc>
        <w:tc>
          <w:tcPr>
            <w:tcW w:w="3981" w:type="pct"/>
          </w:tcPr>
          <w:p w:rsidR="00AB030A" w:rsidRPr="006A524B" w:rsidRDefault="00AB030A" w:rsidP="00EE13F1">
            <w:pPr>
              <w:tabs>
                <w:tab w:val="left" w:pos="284"/>
                <w:tab w:val="left" w:pos="709"/>
              </w:tabs>
              <w:jc w:val="both"/>
            </w:pPr>
            <w:r w:rsidRPr="006A524B">
              <w:t>Разность квадратов. Сумма и разность кубов</w:t>
            </w:r>
          </w:p>
        </w:tc>
        <w:tc>
          <w:tcPr>
            <w:tcW w:w="740" w:type="pct"/>
          </w:tcPr>
          <w:p w:rsidR="00AB030A" w:rsidRPr="006A524B" w:rsidRDefault="00AB030A" w:rsidP="00E356AB">
            <w:pPr>
              <w:tabs>
                <w:tab w:val="left" w:pos="284"/>
                <w:tab w:val="left" w:pos="709"/>
              </w:tabs>
              <w:jc w:val="both"/>
            </w:pPr>
            <w:r w:rsidRPr="006A524B">
              <w:t>6</w:t>
            </w:r>
          </w:p>
        </w:tc>
      </w:tr>
      <w:tr w:rsidR="00AB030A" w:rsidRPr="006A524B" w:rsidTr="00E356AB">
        <w:trPr>
          <w:trHeight w:val="21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7</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70"/>
          <w:jc w:val="center"/>
        </w:trPr>
        <w:tc>
          <w:tcPr>
            <w:tcW w:w="279" w:type="pct"/>
          </w:tcPr>
          <w:p w:rsidR="00AB030A" w:rsidRPr="006A524B" w:rsidRDefault="00AB030A" w:rsidP="00EE13F1">
            <w:pPr>
              <w:tabs>
                <w:tab w:val="left" w:pos="284"/>
                <w:tab w:val="left" w:pos="709"/>
              </w:tabs>
              <w:jc w:val="both"/>
              <w:rPr>
                <w:b/>
              </w:rPr>
            </w:pPr>
            <w:r w:rsidRPr="006A524B">
              <w:rPr>
                <w:b/>
              </w:rPr>
              <w:t>14</w:t>
            </w:r>
          </w:p>
        </w:tc>
        <w:tc>
          <w:tcPr>
            <w:tcW w:w="3981" w:type="pct"/>
          </w:tcPr>
          <w:p w:rsidR="00AB030A" w:rsidRPr="006A524B" w:rsidRDefault="00AB030A" w:rsidP="00EE13F1">
            <w:pPr>
              <w:tabs>
                <w:tab w:val="left" w:pos="284"/>
                <w:tab w:val="left" w:pos="709"/>
              </w:tabs>
              <w:jc w:val="both"/>
            </w:pPr>
            <w:r w:rsidRPr="006A524B">
              <w:t>Преобразование целых выражений</w:t>
            </w:r>
          </w:p>
        </w:tc>
        <w:tc>
          <w:tcPr>
            <w:tcW w:w="740" w:type="pct"/>
          </w:tcPr>
          <w:p w:rsidR="00AB030A" w:rsidRPr="006A524B" w:rsidRDefault="00AB030A" w:rsidP="00EE13F1">
            <w:pPr>
              <w:tabs>
                <w:tab w:val="left" w:pos="284"/>
                <w:tab w:val="left" w:pos="709"/>
              </w:tabs>
              <w:jc w:val="both"/>
            </w:pPr>
            <w:r w:rsidRPr="006A524B">
              <w:t>6</w:t>
            </w:r>
          </w:p>
        </w:tc>
      </w:tr>
      <w:tr w:rsidR="00AB030A" w:rsidRPr="006A524B" w:rsidTr="00E356AB">
        <w:trPr>
          <w:trHeight w:val="18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8</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rPr>
                <w:b/>
              </w:rPr>
            </w:pPr>
            <w:r w:rsidRPr="006A524B">
              <w:rPr>
                <w:b/>
              </w:rPr>
              <w:t>Глава 6. Системы линейных уравнений</w:t>
            </w:r>
          </w:p>
        </w:tc>
        <w:tc>
          <w:tcPr>
            <w:tcW w:w="740" w:type="pct"/>
          </w:tcPr>
          <w:p w:rsidR="00AB030A" w:rsidRPr="006A524B" w:rsidRDefault="00AB030A" w:rsidP="00EE13F1">
            <w:pPr>
              <w:tabs>
                <w:tab w:val="left" w:pos="284"/>
                <w:tab w:val="left" w:pos="709"/>
              </w:tabs>
              <w:jc w:val="both"/>
              <w:rPr>
                <w:b/>
              </w:rPr>
            </w:pPr>
            <w:r w:rsidRPr="006A524B">
              <w:rPr>
                <w:b/>
              </w:rPr>
              <w:t>16</w:t>
            </w:r>
          </w:p>
        </w:tc>
      </w:tr>
      <w:tr w:rsidR="00AB030A" w:rsidRPr="006A524B" w:rsidTr="00E356AB">
        <w:trPr>
          <w:trHeight w:val="465"/>
          <w:jc w:val="center"/>
        </w:trPr>
        <w:tc>
          <w:tcPr>
            <w:tcW w:w="279" w:type="pct"/>
          </w:tcPr>
          <w:p w:rsidR="00AB030A" w:rsidRPr="006A524B" w:rsidRDefault="00AB030A" w:rsidP="00E356AB">
            <w:pPr>
              <w:tabs>
                <w:tab w:val="left" w:pos="284"/>
                <w:tab w:val="left" w:pos="709"/>
              </w:tabs>
              <w:jc w:val="both"/>
              <w:rPr>
                <w:b/>
              </w:rPr>
            </w:pPr>
            <w:r w:rsidRPr="006A524B">
              <w:rPr>
                <w:b/>
              </w:rPr>
              <w:t>15</w:t>
            </w:r>
          </w:p>
        </w:tc>
        <w:tc>
          <w:tcPr>
            <w:tcW w:w="3981" w:type="pct"/>
          </w:tcPr>
          <w:p w:rsidR="00AB030A" w:rsidRPr="006A524B" w:rsidRDefault="00AB030A" w:rsidP="00EE13F1">
            <w:pPr>
              <w:tabs>
                <w:tab w:val="left" w:pos="284"/>
                <w:tab w:val="left" w:pos="709"/>
              </w:tabs>
              <w:jc w:val="both"/>
            </w:pPr>
            <w:r w:rsidRPr="006A524B">
              <w:t>Линейные уравнения с двумя переменными и их системы</w:t>
            </w:r>
          </w:p>
        </w:tc>
        <w:tc>
          <w:tcPr>
            <w:tcW w:w="740" w:type="pct"/>
          </w:tcPr>
          <w:p w:rsidR="00AB030A" w:rsidRPr="006A524B" w:rsidRDefault="00AB030A" w:rsidP="00E356AB">
            <w:pPr>
              <w:tabs>
                <w:tab w:val="left" w:pos="284"/>
                <w:tab w:val="left" w:pos="709"/>
              </w:tabs>
              <w:jc w:val="both"/>
            </w:pPr>
            <w:r w:rsidRPr="006A524B">
              <w:t>5</w:t>
            </w:r>
          </w:p>
        </w:tc>
      </w:tr>
      <w:tr w:rsidR="00AB030A" w:rsidRPr="006A524B" w:rsidTr="00E356AB">
        <w:trPr>
          <w:trHeight w:val="222"/>
          <w:jc w:val="center"/>
        </w:trPr>
        <w:tc>
          <w:tcPr>
            <w:tcW w:w="279" w:type="pct"/>
          </w:tcPr>
          <w:p w:rsidR="00AB030A" w:rsidRPr="006A524B" w:rsidRDefault="00AB030A" w:rsidP="00EE13F1">
            <w:pPr>
              <w:tabs>
                <w:tab w:val="left" w:pos="284"/>
                <w:tab w:val="left" w:pos="709"/>
              </w:tabs>
              <w:jc w:val="both"/>
              <w:rPr>
                <w:b/>
              </w:rPr>
            </w:pPr>
            <w:r w:rsidRPr="006A524B">
              <w:rPr>
                <w:b/>
              </w:rPr>
              <w:t>16</w:t>
            </w:r>
          </w:p>
        </w:tc>
        <w:tc>
          <w:tcPr>
            <w:tcW w:w="3981" w:type="pct"/>
          </w:tcPr>
          <w:p w:rsidR="00AB030A" w:rsidRPr="006A524B" w:rsidRDefault="00AB030A" w:rsidP="00EE13F1">
            <w:pPr>
              <w:tabs>
                <w:tab w:val="left" w:pos="284"/>
                <w:tab w:val="left" w:pos="709"/>
              </w:tabs>
              <w:jc w:val="both"/>
            </w:pPr>
            <w:r w:rsidRPr="006A524B">
              <w:t>Решение систем линейных уравнений</w:t>
            </w:r>
          </w:p>
        </w:tc>
        <w:tc>
          <w:tcPr>
            <w:tcW w:w="740" w:type="pct"/>
          </w:tcPr>
          <w:p w:rsidR="00AB030A" w:rsidRPr="006A524B" w:rsidRDefault="00AB030A" w:rsidP="00EE13F1">
            <w:pPr>
              <w:tabs>
                <w:tab w:val="left" w:pos="284"/>
                <w:tab w:val="left" w:pos="709"/>
              </w:tabs>
              <w:jc w:val="both"/>
            </w:pPr>
            <w:r w:rsidRPr="006A524B">
              <w:t>10</w:t>
            </w:r>
          </w:p>
        </w:tc>
      </w:tr>
      <w:tr w:rsidR="00AB030A" w:rsidRPr="006A524B" w:rsidTr="00E356AB">
        <w:trPr>
          <w:trHeight w:val="21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Контрольная работа № 9</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260" w:type="pct"/>
            <w:gridSpan w:val="2"/>
          </w:tcPr>
          <w:p w:rsidR="00AB030A" w:rsidRPr="006A524B" w:rsidRDefault="00AB030A" w:rsidP="00EE13F1">
            <w:pPr>
              <w:tabs>
                <w:tab w:val="left" w:pos="284"/>
                <w:tab w:val="left" w:pos="709"/>
              </w:tabs>
              <w:jc w:val="both"/>
              <w:rPr>
                <w:b/>
              </w:rPr>
            </w:pPr>
            <w:r w:rsidRPr="006A524B">
              <w:rPr>
                <w:b/>
              </w:rPr>
              <w:t>Повторение</w:t>
            </w:r>
          </w:p>
        </w:tc>
        <w:tc>
          <w:tcPr>
            <w:tcW w:w="740" w:type="pct"/>
          </w:tcPr>
          <w:p w:rsidR="00AB030A" w:rsidRPr="006A524B" w:rsidRDefault="00AB030A" w:rsidP="00EE13F1">
            <w:pPr>
              <w:tabs>
                <w:tab w:val="left" w:pos="284"/>
                <w:tab w:val="left" w:pos="709"/>
              </w:tabs>
              <w:jc w:val="both"/>
              <w:rPr>
                <w:b/>
              </w:rPr>
            </w:pPr>
            <w:r w:rsidRPr="006A524B">
              <w:rPr>
                <w:b/>
              </w:rPr>
              <w:t>6</w:t>
            </w:r>
          </w:p>
        </w:tc>
      </w:tr>
      <w:tr w:rsidR="00AB030A" w:rsidRPr="006A524B" w:rsidTr="00E356AB">
        <w:trPr>
          <w:trHeight w:val="195"/>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Итоговый зачет</w:t>
            </w:r>
          </w:p>
        </w:tc>
        <w:tc>
          <w:tcPr>
            <w:tcW w:w="740"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7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Итоговая контрольная работа</w:t>
            </w:r>
          </w:p>
        </w:tc>
        <w:tc>
          <w:tcPr>
            <w:tcW w:w="740"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70"/>
          <w:jc w:val="center"/>
        </w:trPr>
        <w:tc>
          <w:tcPr>
            <w:tcW w:w="279" w:type="pct"/>
          </w:tcPr>
          <w:p w:rsidR="00AB030A" w:rsidRPr="006A524B" w:rsidRDefault="00AB030A" w:rsidP="00EE13F1">
            <w:pPr>
              <w:tabs>
                <w:tab w:val="left" w:pos="284"/>
                <w:tab w:val="left" w:pos="709"/>
              </w:tabs>
              <w:jc w:val="both"/>
              <w:rPr>
                <w:b/>
              </w:rPr>
            </w:pPr>
          </w:p>
        </w:tc>
        <w:tc>
          <w:tcPr>
            <w:tcW w:w="3981" w:type="pct"/>
          </w:tcPr>
          <w:p w:rsidR="00AB030A" w:rsidRPr="006A524B" w:rsidRDefault="00AB030A" w:rsidP="00EE13F1">
            <w:pPr>
              <w:tabs>
                <w:tab w:val="left" w:pos="284"/>
                <w:tab w:val="left" w:pos="709"/>
              </w:tabs>
              <w:jc w:val="both"/>
            </w:pPr>
            <w:r w:rsidRPr="006A524B">
              <w:t>ИТОГО</w:t>
            </w:r>
          </w:p>
        </w:tc>
        <w:tc>
          <w:tcPr>
            <w:tcW w:w="740" w:type="pct"/>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E356AB" w:rsidRDefault="00AB030A" w:rsidP="00E356AB">
      <w:pPr>
        <w:tabs>
          <w:tab w:val="left" w:pos="284"/>
          <w:tab w:val="left" w:pos="709"/>
        </w:tabs>
        <w:jc w:val="center"/>
        <w:rPr>
          <w:b/>
          <w:i/>
        </w:rPr>
      </w:pPr>
      <w:r w:rsidRPr="00E356AB">
        <w:rPr>
          <w:b/>
          <w:i/>
        </w:rPr>
        <w:t>8 класс</w:t>
      </w:r>
    </w:p>
    <w:tbl>
      <w:tblPr>
        <w:tblStyle w:val="af"/>
        <w:tblW w:w="5000" w:type="pct"/>
        <w:jc w:val="center"/>
        <w:tblLook w:val="04A0" w:firstRow="1" w:lastRow="0" w:firstColumn="1" w:lastColumn="0" w:noHBand="0" w:noVBand="1"/>
      </w:tblPr>
      <w:tblGrid>
        <w:gridCol w:w="534"/>
        <w:gridCol w:w="7655"/>
        <w:gridCol w:w="1382"/>
      </w:tblGrid>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rPr>
                <w:b/>
              </w:rPr>
            </w:pPr>
            <w:r w:rsidRPr="006A524B">
              <w:rPr>
                <w:b/>
              </w:rPr>
              <w:t>Глава 1. Рациональные дроби</w:t>
            </w:r>
          </w:p>
        </w:tc>
        <w:tc>
          <w:tcPr>
            <w:tcW w:w="722" w:type="pct"/>
          </w:tcPr>
          <w:p w:rsidR="00AB030A" w:rsidRPr="006A524B" w:rsidRDefault="00AB030A" w:rsidP="00EE13F1">
            <w:pPr>
              <w:tabs>
                <w:tab w:val="left" w:pos="284"/>
                <w:tab w:val="left" w:pos="709"/>
              </w:tabs>
              <w:jc w:val="both"/>
              <w:rPr>
                <w:b/>
              </w:rPr>
            </w:pPr>
            <w:r w:rsidRPr="006A524B">
              <w:rPr>
                <w:b/>
              </w:rPr>
              <w:t>23</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pPr>
            <w:r w:rsidRPr="006A524B">
              <w:rPr>
                <w:b/>
              </w:rPr>
              <w:t>1</w:t>
            </w:r>
          </w:p>
        </w:tc>
        <w:tc>
          <w:tcPr>
            <w:tcW w:w="3999" w:type="pct"/>
          </w:tcPr>
          <w:p w:rsidR="00AB030A" w:rsidRPr="006A524B" w:rsidRDefault="00AB030A" w:rsidP="00EE13F1">
            <w:pPr>
              <w:tabs>
                <w:tab w:val="left" w:pos="284"/>
                <w:tab w:val="left" w:pos="709"/>
              </w:tabs>
              <w:jc w:val="both"/>
            </w:pPr>
            <w:r w:rsidRPr="006A524B">
              <w:t>Рациональные дроби и их свойства</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2</w:t>
            </w:r>
          </w:p>
        </w:tc>
        <w:tc>
          <w:tcPr>
            <w:tcW w:w="3999" w:type="pct"/>
          </w:tcPr>
          <w:p w:rsidR="00AB030A" w:rsidRPr="006A524B" w:rsidRDefault="00AB030A" w:rsidP="00EE13F1">
            <w:pPr>
              <w:tabs>
                <w:tab w:val="left" w:pos="284"/>
                <w:tab w:val="left" w:pos="709"/>
              </w:tabs>
              <w:jc w:val="both"/>
            </w:pPr>
            <w:r w:rsidRPr="006A524B">
              <w:t>Сумма и разность дробей</w:t>
            </w:r>
          </w:p>
        </w:tc>
        <w:tc>
          <w:tcPr>
            <w:tcW w:w="722" w:type="pct"/>
          </w:tcPr>
          <w:p w:rsidR="00AB030A" w:rsidRPr="006A524B" w:rsidRDefault="00AB030A" w:rsidP="00EE13F1">
            <w:pPr>
              <w:tabs>
                <w:tab w:val="left" w:pos="284"/>
                <w:tab w:val="left" w:pos="709"/>
              </w:tabs>
              <w:jc w:val="both"/>
            </w:pPr>
            <w:r w:rsidRPr="006A524B">
              <w:t>6</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1</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3</w:t>
            </w:r>
          </w:p>
        </w:tc>
        <w:tc>
          <w:tcPr>
            <w:tcW w:w="3999" w:type="pct"/>
          </w:tcPr>
          <w:p w:rsidR="00AB030A" w:rsidRPr="006A524B" w:rsidRDefault="00AB030A" w:rsidP="00EE13F1">
            <w:pPr>
              <w:tabs>
                <w:tab w:val="left" w:pos="284"/>
                <w:tab w:val="left" w:pos="709"/>
              </w:tabs>
              <w:jc w:val="both"/>
            </w:pPr>
            <w:r w:rsidRPr="006A524B">
              <w:t>Произведение и частное дробей</w:t>
            </w:r>
          </w:p>
        </w:tc>
        <w:tc>
          <w:tcPr>
            <w:tcW w:w="722" w:type="pct"/>
          </w:tcPr>
          <w:p w:rsidR="00AB030A" w:rsidRPr="006A524B" w:rsidRDefault="00AB030A" w:rsidP="00EE13F1">
            <w:pPr>
              <w:tabs>
                <w:tab w:val="left" w:pos="284"/>
                <w:tab w:val="left" w:pos="709"/>
              </w:tabs>
              <w:jc w:val="both"/>
            </w:pPr>
            <w:r w:rsidRPr="006A524B">
              <w:t>10</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2</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pPr>
            <w:r w:rsidRPr="006A524B">
              <w:rPr>
                <w:b/>
              </w:rPr>
              <w:t>Глава 2. Квадратные корни</w:t>
            </w:r>
          </w:p>
        </w:tc>
        <w:tc>
          <w:tcPr>
            <w:tcW w:w="722" w:type="pct"/>
          </w:tcPr>
          <w:p w:rsidR="00AB030A" w:rsidRPr="006A524B" w:rsidRDefault="00AB030A" w:rsidP="00EE13F1">
            <w:pPr>
              <w:tabs>
                <w:tab w:val="left" w:pos="284"/>
                <w:tab w:val="left" w:pos="709"/>
              </w:tabs>
              <w:jc w:val="both"/>
              <w:rPr>
                <w:b/>
              </w:rPr>
            </w:pPr>
            <w:r w:rsidRPr="006A524B">
              <w:rPr>
                <w:b/>
              </w:rPr>
              <w:t>19</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4</w:t>
            </w:r>
          </w:p>
        </w:tc>
        <w:tc>
          <w:tcPr>
            <w:tcW w:w="3999" w:type="pct"/>
          </w:tcPr>
          <w:p w:rsidR="00AB030A" w:rsidRPr="006A524B" w:rsidRDefault="00AB030A" w:rsidP="00EE13F1">
            <w:pPr>
              <w:tabs>
                <w:tab w:val="left" w:pos="284"/>
                <w:tab w:val="left" w:pos="709"/>
              </w:tabs>
              <w:jc w:val="both"/>
            </w:pPr>
            <w:r w:rsidRPr="006A524B">
              <w:t>Действительные числ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5</w:t>
            </w:r>
          </w:p>
        </w:tc>
        <w:tc>
          <w:tcPr>
            <w:tcW w:w="3999" w:type="pct"/>
          </w:tcPr>
          <w:p w:rsidR="00AB030A" w:rsidRPr="006A524B" w:rsidRDefault="00AB030A" w:rsidP="00EE13F1">
            <w:pPr>
              <w:tabs>
                <w:tab w:val="left" w:pos="284"/>
                <w:tab w:val="left" w:pos="709"/>
              </w:tabs>
              <w:jc w:val="both"/>
            </w:pPr>
            <w:r w:rsidRPr="006A524B">
              <w:t>Арифметический квадратный корень</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6</w:t>
            </w:r>
          </w:p>
        </w:tc>
        <w:tc>
          <w:tcPr>
            <w:tcW w:w="3999" w:type="pct"/>
          </w:tcPr>
          <w:p w:rsidR="00AB030A" w:rsidRPr="006A524B" w:rsidRDefault="00AB030A" w:rsidP="00EE13F1">
            <w:pPr>
              <w:tabs>
                <w:tab w:val="left" w:pos="284"/>
                <w:tab w:val="left" w:pos="709"/>
              </w:tabs>
              <w:jc w:val="both"/>
            </w:pPr>
            <w:r w:rsidRPr="006A524B">
              <w:t>Свойства арифметического корня</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3</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356AB">
            <w:pPr>
              <w:tabs>
                <w:tab w:val="left" w:pos="284"/>
                <w:tab w:val="left" w:pos="709"/>
              </w:tabs>
              <w:jc w:val="both"/>
              <w:rPr>
                <w:b/>
              </w:rPr>
            </w:pPr>
            <w:r w:rsidRPr="006A524B">
              <w:rPr>
                <w:b/>
              </w:rPr>
              <w:t>7</w:t>
            </w:r>
          </w:p>
        </w:tc>
        <w:tc>
          <w:tcPr>
            <w:tcW w:w="3999" w:type="pct"/>
          </w:tcPr>
          <w:p w:rsidR="00AB030A" w:rsidRPr="006A524B" w:rsidRDefault="00AB030A" w:rsidP="00EE13F1">
            <w:pPr>
              <w:tabs>
                <w:tab w:val="left" w:pos="284"/>
                <w:tab w:val="left" w:pos="709"/>
              </w:tabs>
              <w:jc w:val="both"/>
            </w:pPr>
            <w:r w:rsidRPr="006A524B">
              <w:t>Применение свойств арифметического квадратного корня</w:t>
            </w:r>
          </w:p>
        </w:tc>
        <w:tc>
          <w:tcPr>
            <w:tcW w:w="722" w:type="pct"/>
          </w:tcPr>
          <w:p w:rsidR="00AB030A" w:rsidRPr="006A524B" w:rsidRDefault="00AB030A" w:rsidP="00E356AB">
            <w:pPr>
              <w:tabs>
                <w:tab w:val="left" w:pos="284"/>
                <w:tab w:val="left" w:pos="709"/>
              </w:tabs>
              <w:jc w:val="both"/>
            </w:pPr>
            <w:r w:rsidRPr="006A524B">
              <w:t>7</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4</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pPr>
            <w:r w:rsidRPr="006A524B">
              <w:rPr>
                <w:b/>
              </w:rPr>
              <w:t>Глава 3. Квадратные уравнения</w:t>
            </w:r>
          </w:p>
        </w:tc>
        <w:tc>
          <w:tcPr>
            <w:tcW w:w="722" w:type="pct"/>
          </w:tcPr>
          <w:p w:rsidR="00AB030A" w:rsidRPr="006A524B" w:rsidRDefault="00AB030A" w:rsidP="00EE13F1">
            <w:pPr>
              <w:tabs>
                <w:tab w:val="left" w:pos="284"/>
                <w:tab w:val="left" w:pos="709"/>
              </w:tabs>
              <w:jc w:val="both"/>
              <w:rPr>
                <w:b/>
              </w:rPr>
            </w:pPr>
            <w:r w:rsidRPr="006A524B">
              <w:rPr>
                <w:b/>
              </w:rPr>
              <w:t>2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8</w:t>
            </w:r>
          </w:p>
        </w:tc>
        <w:tc>
          <w:tcPr>
            <w:tcW w:w="3999" w:type="pct"/>
          </w:tcPr>
          <w:p w:rsidR="00AB030A" w:rsidRPr="006A524B" w:rsidRDefault="00AB030A" w:rsidP="00EE13F1">
            <w:pPr>
              <w:tabs>
                <w:tab w:val="left" w:pos="284"/>
                <w:tab w:val="left" w:pos="709"/>
              </w:tabs>
              <w:jc w:val="both"/>
            </w:pPr>
            <w:r w:rsidRPr="006A524B">
              <w:t>Квадратное уравнение и его корни</w:t>
            </w:r>
          </w:p>
        </w:tc>
        <w:tc>
          <w:tcPr>
            <w:tcW w:w="722" w:type="pct"/>
          </w:tcPr>
          <w:p w:rsidR="00AB030A" w:rsidRPr="006A524B" w:rsidRDefault="00AB030A" w:rsidP="00EE13F1">
            <w:pPr>
              <w:tabs>
                <w:tab w:val="left" w:pos="284"/>
                <w:tab w:val="left" w:pos="709"/>
              </w:tabs>
              <w:jc w:val="both"/>
            </w:pPr>
            <w:r w:rsidRPr="006A524B">
              <w:t>10</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9</w:t>
            </w:r>
          </w:p>
        </w:tc>
        <w:tc>
          <w:tcPr>
            <w:tcW w:w="3999" w:type="pct"/>
          </w:tcPr>
          <w:p w:rsidR="00AB030A" w:rsidRPr="006A524B" w:rsidRDefault="00AB030A" w:rsidP="00EE13F1">
            <w:pPr>
              <w:tabs>
                <w:tab w:val="left" w:pos="284"/>
                <w:tab w:val="left" w:pos="709"/>
              </w:tabs>
              <w:jc w:val="both"/>
            </w:pPr>
            <w:r w:rsidRPr="006A524B">
              <w:t>Квадратное уравнение № 5</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Дробные рациональные уравнения</w:t>
            </w:r>
          </w:p>
        </w:tc>
        <w:tc>
          <w:tcPr>
            <w:tcW w:w="722" w:type="pct"/>
          </w:tcPr>
          <w:p w:rsidR="00AB030A" w:rsidRPr="006A524B" w:rsidRDefault="00AB030A" w:rsidP="00EE13F1">
            <w:pPr>
              <w:tabs>
                <w:tab w:val="left" w:pos="284"/>
                <w:tab w:val="left" w:pos="709"/>
              </w:tabs>
              <w:jc w:val="both"/>
            </w:pPr>
            <w:r w:rsidRPr="006A524B">
              <w:t>9</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6</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pPr>
            <w:r w:rsidRPr="006A524B">
              <w:rPr>
                <w:b/>
              </w:rPr>
              <w:t xml:space="preserve">Глава 4. Неравенства </w:t>
            </w:r>
          </w:p>
        </w:tc>
        <w:tc>
          <w:tcPr>
            <w:tcW w:w="722" w:type="pct"/>
          </w:tcPr>
          <w:p w:rsidR="00AB030A" w:rsidRPr="006A524B" w:rsidRDefault="00AB030A" w:rsidP="00EE13F1">
            <w:pPr>
              <w:tabs>
                <w:tab w:val="left" w:pos="284"/>
                <w:tab w:val="left" w:pos="709"/>
              </w:tabs>
              <w:jc w:val="both"/>
              <w:rPr>
                <w:b/>
              </w:rPr>
            </w:pPr>
            <w:r w:rsidRPr="006A524B">
              <w:rPr>
                <w:b/>
              </w:rPr>
              <w:t>20</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10</w:t>
            </w:r>
          </w:p>
        </w:tc>
        <w:tc>
          <w:tcPr>
            <w:tcW w:w="3999" w:type="pct"/>
          </w:tcPr>
          <w:p w:rsidR="00AB030A" w:rsidRPr="006A524B" w:rsidRDefault="00AB030A" w:rsidP="00EE13F1">
            <w:pPr>
              <w:tabs>
                <w:tab w:val="left" w:pos="284"/>
                <w:tab w:val="left" w:pos="709"/>
              </w:tabs>
              <w:jc w:val="both"/>
            </w:pPr>
            <w:r w:rsidRPr="006A524B">
              <w:t>Числовые неравенства и их свойства</w:t>
            </w:r>
          </w:p>
        </w:tc>
        <w:tc>
          <w:tcPr>
            <w:tcW w:w="722" w:type="pct"/>
          </w:tcPr>
          <w:p w:rsidR="00AB030A" w:rsidRPr="006A524B" w:rsidRDefault="00AB030A" w:rsidP="00EE13F1">
            <w:pPr>
              <w:tabs>
                <w:tab w:val="left" w:pos="284"/>
                <w:tab w:val="left" w:pos="709"/>
              </w:tabs>
              <w:jc w:val="both"/>
            </w:pPr>
            <w:r w:rsidRPr="006A524B">
              <w:t>8</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7</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356AB">
            <w:pPr>
              <w:tabs>
                <w:tab w:val="left" w:pos="284"/>
                <w:tab w:val="left" w:pos="709"/>
              </w:tabs>
              <w:jc w:val="both"/>
              <w:rPr>
                <w:b/>
              </w:rPr>
            </w:pPr>
            <w:r w:rsidRPr="006A524B">
              <w:rPr>
                <w:b/>
              </w:rPr>
              <w:t>11</w:t>
            </w:r>
          </w:p>
        </w:tc>
        <w:tc>
          <w:tcPr>
            <w:tcW w:w="3999" w:type="pct"/>
          </w:tcPr>
          <w:p w:rsidR="00AB030A" w:rsidRPr="006A524B" w:rsidRDefault="00AB030A" w:rsidP="00EE13F1">
            <w:pPr>
              <w:tabs>
                <w:tab w:val="left" w:pos="284"/>
                <w:tab w:val="left" w:pos="709"/>
              </w:tabs>
              <w:jc w:val="both"/>
            </w:pPr>
            <w:r w:rsidRPr="006A524B">
              <w:t>Неравенства с одной переменной и их системы</w:t>
            </w:r>
          </w:p>
        </w:tc>
        <w:tc>
          <w:tcPr>
            <w:tcW w:w="722" w:type="pct"/>
          </w:tcPr>
          <w:p w:rsidR="00AB030A" w:rsidRPr="006A524B" w:rsidRDefault="00AB030A" w:rsidP="00E356AB">
            <w:pPr>
              <w:tabs>
                <w:tab w:val="left" w:pos="284"/>
                <w:tab w:val="left" w:pos="709"/>
              </w:tabs>
              <w:jc w:val="both"/>
            </w:pPr>
            <w:r w:rsidRPr="006A524B">
              <w:t>10</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8</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rPr>
                <w:b/>
              </w:rPr>
            </w:pPr>
            <w:r w:rsidRPr="006A524B">
              <w:rPr>
                <w:b/>
              </w:rPr>
              <w:t>Глава 5. Степень с целым показателем. Элементы статистики</w:t>
            </w:r>
          </w:p>
        </w:tc>
        <w:tc>
          <w:tcPr>
            <w:tcW w:w="722" w:type="pct"/>
          </w:tcPr>
          <w:p w:rsidR="00AB030A" w:rsidRPr="006A524B" w:rsidRDefault="00AB030A" w:rsidP="00EE13F1">
            <w:pPr>
              <w:tabs>
                <w:tab w:val="left" w:pos="284"/>
                <w:tab w:val="left" w:pos="709"/>
              </w:tabs>
              <w:jc w:val="both"/>
              <w:rPr>
                <w:b/>
              </w:rPr>
            </w:pPr>
            <w:r w:rsidRPr="006A524B">
              <w:rPr>
                <w:b/>
              </w:rPr>
              <w:t>11</w:t>
            </w:r>
          </w:p>
        </w:tc>
      </w:tr>
      <w:tr w:rsidR="00AB030A" w:rsidRPr="006A524B" w:rsidTr="00E356AB">
        <w:trPr>
          <w:trHeight w:val="227"/>
          <w:jc w:val="center"/>
        </w:trPr>
        <w:tc>
          <w:tcPr>
            <w:tcW w:w="279" w:type="pct"/>
          </w:tcPr>
          <w:p w:rsidR="00AB030A" w:rsidRPr="006A524B" w:rsidRDefault="00AB030A" w:rsidP="00E356AB">
            <w:pPr>
              <w:tabs>
                <w:tab w:val="left" w:pos="284"/>
                <w:tab w:val="left" w:pos="709"/>
              </w:tabs>
              <w:jc w:val="both"/>
              <w:rPr>
                <w:b/>
              </w:rPr>
            </w:pPr>
            <w:r w:rsidRPr="006A524B">
              <w:rPr>
                <w:b/>
              </w:rPr>
              <w:t>12</w:t>
            </w:r>
          </w:p>
        </w:tc>
        <w:tc>
          <w:tcPr>
            <w:tcW w:w="3999" w:type="pct"/>
          </w:tcPr>
          <w:p w:rsidR="00AB030A" w:rsidRPr="006A524B" w:rsidRDefault="00AB030A" w:rsidP="00EE13F1">
            <w:pPr>
              <w:tabs>
                <w:tab w:val="left" w:pos="284"/>
                <w:tab w:val="left" w:pos="709"/>
              </w:tabs>
              <w:jc w:val="both"/>
            </w:pPr>
            <w:r w:rsidRPr="006A524B">
              <w:t>Степень с целым показателем и ее свойства</w:t>
            </w:r>
          </w:p>
        </w:tc>
        <w:tc>
          <w:tcPr>
            <w:tcW w:w="722" w:type="pct"/>
          </w:tcPr>
          <w:p w:rsidR="00AB030A" w:rsidRPr="006A524B" w:rsidRDefault="00AB030A" w:rsidP="00E356AB">
            <w:pPr>
              <w:tabs>
                <w:tab w:val="left" w:pos="284"/>
                <w:tab w:val="left" w:pos="709"/>
              </w:tabs>
              <w:jc w:val="both"/>
            </w:pPr>
            <w:r w:rsidRPr="006A524B">
              <w:t>6</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9</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13</w:t>
            </w:r>
          </w:p>
        </w:tc>
        <w:tc>
          <w:tcPr>
            <w:tcW w:w="3999" w:type="pct"/>
          </w:tcPr>
          <w:p w:rsidR="00AB030A" w:rsidRPr="006A524B" w:rsidRDefault="00AB030A" w:rsidP="00EE13F1">
            <w:pPr>
              <w:tabs>
                <w:tab w:val="left" w:pos="284"/>
                <w:tab w:val="left" w:pos="709"/>
              </w:tabs>
              <w:jc w:val="both"/>
            </w:pPr>
            <w:r w:rsidRPr="006A524B">
              <w:t>Элементы статистики</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rPr>
                <w:b/>
              </w:rPr>
            </w:pPr>
            <w:r w:rsidRPr="006A524B">
              <w:rPr>
                <w:b/>
              </w:rPr>
              <w:t xml:space="preserve">Повторение </w:t>
            </w:r>
          </w:p>
        </w:tc>
        <w:tc>
          <w:tcPr>
            <w:tcW w:w="722" w:type="pct"/>
          </w:tcPr>
          <w:p w:rsidR="00AB030A" w:rsidRPr="006A524B" w:rsidRDefault="00AB030A" w:rsidP="00EE13F1">
            <w:pPr>
              <w:tabs>
                <w:tab w:val="left" w:pos="284"/>
                <w:tab w:val="left" w:pos="709"/>
              </w:tabs>
              <w:jc w:val="both"/>
              <w:rPr>
                <w:b/>
              </w:rPr>
            </w:pPr>
            <w:r w:rsidRPr="006A524B">
              <w:rPr>
                <w:b/>
              </w:rPr>
              <w:t>8</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rPr>
                <w:b/>
              </w:rPr>
            </w:pPr>
            <w:r w:rsidRPr="006A524B">
              <w:t>Итоговый зачет</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Итоговая контрольная работ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ИТОГО</w:t>
            </w:r>
          </w:p>
        </w:tc>
        <w:tc>
          <w:tcPr>
            <w:tcW w:w="722" w:type="pct"/>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6A524B" w:rsidRDefault="00AB030A" w:rsidP="00E356AB">
      <w:pPr>
        <w:tabs>
          <w:tab w:val="left" w:pos="284"/>
          <w:tab w:val="left" w:pos="709"/>
        </w:tabs>
        <w:jc w:val="center"/>
        <w:rPr>
          <w:b/>
        </w:rPr>
      </w:pPr>
      <w:r w:rsidRPr="006A524B">
        <w:rPr>
          <w:b/>
        </w:rPr>
        <w:t>9 класс</w:t>
      </w:r>
    </w:p>
    <w:tbl>
      <w:tblPr>
        <w:tblStyle w:val="af"/>
        <w:tblW w:w="5000" w:type="pct"/>
        <w:jc w:val="center"/>
        <w:tblLook w:val="04A0" w:firstRow="1" w:lastRow="0" w:firstColumn="1" w:lastColumn="0" w:noHBand="0" w:noVBand="1"/>
      </w:tblPr>
      <w:tblGrid>
        <w:gridCol w:w="534"/>
        <w:gridCol w:w="7655"/>
        <w:gridCol w:w="1382"/>
      </w:tblGrid>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rPr>
                <w:b/>
              </w:rPr>
            </w:pPr>
            <w:r w:rsidRPr="006A524B">
              <w:rPr>
                <w:b/>
              </w:rPr>
              <w:t>Глава 1. Квадратичная функция</w:t>
            </w:r>
          </w:p>
        </w:tc>
        <w:tc>
          <w:tcPr>
            <w:tcW w:w="722" w:type="pct"/>
          </w:tcPr>
          <w:p w:rsidR="00AB030A" w:rsidRPr="006A524B" w:rsidRDefault="00AB030A" w:rsidP="00EE13F1">
            <w:pPr>
              <w:tabs>
                <w:tab w:val="left" w:pos="284"/>
                <w:tab w:val="left" w:pos="709"/>
              </w:tabs>
              <w:jc w:val="both"/>
              <w:rPr>
                <w:b/>
              </w:rPr>
            </w:pPr>
            <w:r w:rsidRPr="006A524B">
              <w:rPr>
                <w:b/>
              </w:rPr>
              <w:t>22</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1</w:t>
            </w:r>
          </w:p>
        </w:tc>
        <w:tc>
          <w:tcPr>
            <w:tcW w:w="3999" w:type="pct"/>
          </w:tcPr>
          <w:p w:rsidR="00AB030A" w:rsidRPr="006A524B" w:rsidRDefault="00AB030A" w:rsidP="00EE13F1">
            <w:pPr>
              <w:tabs>
                <w:tab w:val="left" w:pos="284"/>
                <w:tab w:val="left" w:pos="709"/>
              </w:tabs>
              <w:jc w:val="both"/>
            </w:pPr>
            <w:r w:rsidRPr="006A524B">
              <w:t>Функции и их свойства</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2</w:t>
            </w:r>
          </w:p>
        </w:tc>
        <w:tc>
          <w:tcPr>
            <w:tcW w:w="3999" w:type="pct"/>
          </w:tcPr>
          <w:p w:rsidR="00AB030A" w:rsidRPr="006A524B" w:rsidRDefault="00AB030A" w:rsidP="00EE13F1">
            <w:pPr>
              <w:tabs>
                <w:tab w:val="left" w:pos="284"/>
                <w:tab w:val="left" w:pos="709"/>
              </w:tabs>
              <w:jc w:val="both"/>
            </w:pPr>
            <w:r w:rsidRPr="006A524B">
              <w:t>Квадратный трехчлен</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1</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3</w:t>
            </w:r>
          </w:p>
        </w:tc>
        <w:tc>
          <w:tcPr>
            <w:tcW w:w="3999" w:type="pct"/>
          </w:tcPr>
          <w:p w:rsidR="00AB030A" w:rsidRPr="006A524B" w:rsidRDefault="00AB030A" w:rsidP="00EE13F1">
            <w:pPr>
              <w:tabs>
                <w:tab w:val="left" w:pos="284"/>
                <w:tab w:val="left" w:pos="709"/>
              </w:tabs>
              <w:jc w:val="both"/>
            </w:pPr>
            <w:r w:rsidRPr="006A524B">
              <w:t>Квадратичная функция и ее график</w:t>
            </w:r>
          </w:p>
        </w:tc>
        <w:tc>
          <w:tcPr>
            <w:tcW w:w="722" w:type="pct"/>
          </w:tcPr>
          <w:p w:rsidR="00AB030A" w:rsidRPr="006A524B" w:rsidRDefault="00AB030A" w:rsidP="00EE13F1">
            <w:pPr>
              <w:tabs>
                <w:tab w:val="left" w:pos="284"/>
                <w:tab w:val="left" w:pos="709"/>
              </w:tabs>
              <w:jc w:val="both"/>
            </w:pPr>
            <w:r w:rsidRPr="006A524B">
              <w:t>8</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4</w:t>
            </w:r>
          </w:p>
        </w:tc>
        <w:tc>
          <w:tcPr>
            <w:tcW w:w="3999" w:type="pct"/>
          </w:tcPr>
          <w:p w:rsidR="00AB030A" w:rsidRPr="006A524B" w:rsidRDefault="00AB030A" w:rsidP="00EE13F1">
            <w:pPr>
              <w:tabs>
                <w:tab w:val="left" w:pos="284"/>
                <w:tab w:val="left" w:pos="709"/>
              </w:tabs>
              <w:jc w:val="both"/>
            </w:pPr>
            <w:r w:rsidRPr="006A524B">
              <w:t xml:space="preserve">Степенная функция. Корень </w:t>
            </w:r>
            <w:r w:rsidRPr="006A524B">
              <w:rPr>
                <w:i/>
              </w:rPr>
              <w:t>п</w:t>
            </w:r>
            <w:r w:rsidRPr="006A524B">
              <w:t>-й степени</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pPr>
          </w:p>
        </w:tc>
        <w:tc>
          <w:tcPr>
            <w:tcW w:w="3999" w:type="pct"/>
          </w:tcPr>
          <w:p w:rsidR="00AB030A" w:rsidRPr="006A524B" w:rsidRDefault="00AB030A" w:rsidP="00EE13F1">
            <w:pPr>
              <w:tabs>
                <w:tab w:val="left" w:pos="284"/>
                <w:tab w:val="left" w:pos="709"/>
              </w:tabs>
              <w:jc w:val="both"/>
            </w:pPr>
            <w:r w:rsidRPr="006A524B">
              <w:t>Контрольная работа № 2</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pPr>
            <w:r w:rsidRPr="006A524B">
              <w:rPr>
                <w:b/>
              </w:rPr>
              <w:t>Глава 2. Уравнения и неравенства с одной переменной</w:t>
            </w:r>
          </w:p>
        </w:tc>
        <w:tc>
          <w:tcPr>
            <w:tcW w:w="722" w:type="pct"/>
          </w:tcPr>
          <w:p w:rsidR="00AB030A" w:rsidRPr="006A524B" w:rsidRDefault="00AB030A" w:rsidP="00EE13F1">
            <w:pPr>
              <w:tabs>
                <w:tab w:val="left" w:pos="284"/>
                <w:tab w:val="left" w:pos="709"/>
              </w:tabs>
              <w:jc w:val="both"/>
              <w:rPr>
                <w:b/>
              </w:rPr>
            </w:pPr>
            <w:r w:rsidRPr="006A524B">
              <w:rPr>
                <w:b/>
              </w:rPr>
              <w:t>14</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5</w:t>
            </w:r>
          </w:p>
        </w:tc>
        <w:tc>
          <w:tcPr>
            <w:tcW w:w="3999" w:type="pct"/>
          </w:tcPr>
          <w:p w:rsidR="00AB030A" w:rsidRPr="006A524B" w:rsidRDefault="00AB030A" w:rsidP="00EE13F1">
            <w:pPr>
              <w:tabs>
                <w:tab w:val="left" w:pos="284"/>
                <w:tab w:val="left" w:pos="709"/>
              </w:tabs>
              <w:jc w:val="both"/>
            </w:pPr>
            <w:r w:rsidRPr="006A524B">
              <w:t>Уравнения с одной переменной</w:t>
            </w:r>
          </w:p>
        </w:tc>
        <w:tc>
          <w:tcPr>
            <w:tcW w:w="722" w:type="pct"/>
          </w:tcPr>
          <w:p w:rsidR="00AB030A" w:rsidRPr="006A524B" w:rsidRDefault="00AB030A" w:rsidP="00EE13F1">
            <w:pPr>
              <w:tabs>
                <w:tab w:val="left" w:pos="284"/>
                <w:tab w:val="left" w:pos="709"/>
              </w:tabs>
              <w:jc w:val="both"/>
            </w:pPr>
            <w:r w:rsidRPr="006A524B">
              <w:t>8</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6</w:t>
            </w:r>
          </w:p>
        </w:tc>
        <w:tc>
          <w:tcPr>
            <w:tcW w:w="3999" w:type="pct"/>
          </w:tcPr>
          <w:p w:rsidR="00AB030A" w:rsidRPr="006A524B" w:rsidRDefault="00AB030A" w:rsidP="00EE13F1">
            <w:pPr>
              <w:tabs>
                <w:tab w:val="left" w:pos="284"/>
                <w:tab w:val="left" w:pos="709"/>
              </w:tabs>
              <w:jc w:val="both"/>
            </w:pPr>
            <w:r w:rsidRPr="006A524B">
              <w:t>Неравенства с одной переменной</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3</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pPr>
            <w:r w:rsidRPr="006A524B">
              <w:rPr>
                <w:b/>
              </w:rPr>
              <w:t>Глава 3. Уравнения и неравенства с двумя переменными</w:t>
            </w:r>
          </w:p>
        </w:tc>
        <w:tc>
          <w:tcPr>
            <w:tcW w:w="722" w:type="pct"/>
          </w:tcPr>
          <w:p w:rsidR="00AB030A" w:rsidRPr="006A524B" w:rsidRDefault="00AB030A" w:rsidP="00EE13F1">
            <w:pPr>
              <w:tabs>
                <w:tab w:val="left" w:pos="284"/>
                <w:tab w:val="left" w:pos="709"/>
              </w:tabs>
              <w:jc w:val="both"/>
              <w:rPr>
                <w:b/>
              </w:rPr>
            </w:pPr>
            <w:r w:rsidRPr="006A524B">
              <w:rPr>
                <w:b/>
              </w:rPr>
              <w:t>17</w:t>
            </w:r>
          </w:p>
        </w:tc>
      </w:tr>
      <w:tr w:rsidR="00AB030A" w:rsidRPr="006A524B" w:rsidTr="00E356AB">
        <w:trPr>
          <w:trHeight w:val="227"/>
          <w:jc w:val="center"/>
        </w:trPr>
        <w:tc>
          <w:tcPr>
            <w:tcW w:w="279" w:type="pct"/>
          </w:tcPr>
          <w:p w:rsidR="00AB030A" w:rsidRPr="006A524B" w:rsidRDefault="00AB030A" w:rsidP="00E356AB">
            <w:pPr>
              <w:tabs>
                <w:tab w:val="left" w:pos="284"/>
                <w:tab w:val="left" w:pos="709"/>
              </w:tabs>
              <w:jc w:val="both"/>
              <w:rPr>
                <w:b/>
              </w:rPr>
            </w:pPr>
            <w:r w:rsidRPr="006A524B">
              <w:rPr>
                <w:b/>
              </w:rPr>
              <w:t>7</w:t>
            </w:r>
          </w:p>
        </w:tc>
        <w:tc>
          <w:tcPr>
            <w:tcW w:w="3999" w:type="pct"/>
          </w:tcPr>
          <w:p w:rsidR="00AB030A" w:rsidRPr="006A524B" w:rsidRDefault="00AB030A" w:rsidP="00EE13F1">
            <w:pPr>
              <w:tabs>
                <w:tab w:val="left" w:pos="284"/>
                <w:tab w:val="left" w:pos="709"/>
              </w:tabs>
              <w:jc w:val="both"/>
            </w:pPr>
            <w:r w:rsidRPr="006A524B">
              <w:t>Уравнения с двумя переменными и их системы</w:t>
            </w:r>
          </w:p>
        </w:tc>
        <w:tc>
          <w:tcPr>
            <w:tcW w:w="722" w:type="pct"/>
          </w:tcPr>
          <w:p w:rsidR="00AB030A" w:rsidRPr="006A524B" w:rsidRDefault="00AB030A" w:rsidP="00E356AB">
            <w:pPr>
              <w:tabs>
                <w:tab w:val="left" w:pos="284"/>
                <w:tab w:val="left" w:pos="709"/>
              </w:tabs>
              <w:jc w:val="both"/>
            </w:pPr>
            <w:r w:rsidRPr="006A524B">
              <w:t>10</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8</w:t>
            </w:r>
          </w:p>
        </w:tc>
        <w:tc>
          <w:tcPr>
            <w:tcW w:w="3999" w:type="pct"/>
          </w:tcPr>
          <w:p w:rsidR="00AB030A" w:rsidRPr="006A524B" w:rsidRDefault="00AB030A" w:rsidP="00EE13F1">
            <w:pPr>
              <w:tabs>
                <w:tab w:val="left" w:pos="284"/>
                <w:tab w:val="left" w:pos="709"/>
              </w:tabs>
              <w:jc w:val="both"/>
            </w:pPr>
            <w:r w:rsidRPr="006A524B">
              <w:t>Неравенства с двумя переменными</w:t>
            </w:r>
          </w:p>
        </w:tc>
        <w:tc>
          <w:tcPr>
            <w:tcW w:w="722" w:type="pct"/>
          </w:tcPr>
          <w:p w:rsidR="00AB030A" w:rsidRPr="006A524B" w:rsidRDefault="00AB030A" w:rsidP="00EE13F1">
            <w:pPr>
              <w:tabs>
                <w:tab w:val="left" w:pos="284"/>
                <w:tab w:val="left" w:pos="709"/>
              </w:tabs>
              <w:jc w:val="both"/>
            </w:pPr>
            <w:r w:rsidRPr="006A524B">
              <w:t>6</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4</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pPr>
            <w:r w:rsidRPr="006A524B">
              <w:rPr>
                <w:b/>
              </w:rPr>
              <w:t>Глава 4. Арифметическая и геометрическая прогрессии</w:t>
            </w:r>
          </w:p>
        </w:tc>
        <w:tc>
          <w:tcPr>
            <w:tcW w:w="722" w:type="pct"/>
          </w:tcPr>
          <w:p w:rsidR="00AB030A" w:rsidRPr="006A524B" w:rsidRDefault="00AB030A" w:rsidP="00EE13F1">
            <w:pPr>
              <w:tabs>
                <w:tab w:val="left" w:pos="284"/>
                <w:tab w:val="left" w:pos="709"/>
              </w:tabs>
              <w:jc w:val="both"/>
              <w:rPr>
                <w:b/>
              </w:rPr>
            </w:pPr>
            <w:r w:rsidRPr="006A524B">
              <w:rPr>
                <w:b/>
              </w:rPr>
              <w:t>15</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9</w:t>
            </w:r>
          </w:p>
        </w:tc>
        <w:tc>
          <w:tcPr>
            <w:tcW w:w="3999" w:type="pct"/>
          </w:tcPr>
          <w:p w:rsidR="00AB030A" w:rsidRPr="006A524B" w:rsidRDefault="00AB030A" w:rsidP="00EE13F1">
            <w:pPr>
              <w:tabs>
                <w:tab w:val="left" w:pos="284"/>
                <w:tab w:val="left" w:pos="709"/>
              </w:tabs>
              <w:jc w:val="both"/>
            </w:pPr>
            <w:r w:rsidRPr="006A524B">
              <w:t>Арифметическая прогрессия</w:t>
            </w:r>
          </w:p>
        </w:tc>
        <w:tc>
          <w:tcPr>
            <w:tcW w:w="722" w:type="pct"/>
          </w:tcPr>
          <w:p w:rsidR="00AB030A" w:rsidRPr="006A524B" w:rsidRDefault="00AB030A" w:rsidP="00EE13F1">
            <w:pPr>
              <w:tabs>
                <w:tab w:val="left" w:pos="284"/>
                <w:tab w:val="left" w:pos="709"/>
              </w:tabs>
              <w:jc w:val="both"/>
            </w:pPr>
            <w:r w:rsidRPr="006A524B">
              <w:t>7</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5</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10</w:t>
            </w:r>
          </w:p>
        </w:tc>
        <w:tc>
          <w:tcPr>
            <w:tcW w:w="3999" w:type="pct"/>
          </w:tcPr>
          <w:p w:rsidR="00AB030A" w:rsidRPr="006A524B" w:rsidRDefault="00AB030A" w:rsidP="00EE13F1">
            <w:pPr>
              <w:tabs>
                <w:tab w:val="left" w:pos="284"/>
                <w:tab w:val="left" w:pos="709"/>
              </w:tabs>
              <w:jc w:val="both"/>
            </w:pPr>
            <w:r w:rsidRPr="006A524B">
              <w:t>Геометрическая прогрессия</w:t>
            </w:r>
          </w:p>
        </w:tc>
        <w:tc>
          <w:tcPr>
            <w:tcW w:w="722" w:type="pct"/>
          </w:tcPr>
          <w:p w:rsidR="00AB030A" w:rsidRPr="006A524B" w:rsidRDefault="00AB030A" w:rsidP="00EE13F1">
            <w:pPr>
              <w:tabs>
                <w:tab w:val="left" w:pos="284"/>
                <w:tab w:val="left" w:pos="709"/>
              </w:tabs>
              <w:jc w:val="both"/>
            </w:pPr>
            <w:r w:rsidRPr="006A524B">
              <w:t>6</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6</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rPr>
                <w:b/>
              </w:rPr>
            </w:pPr>
            <w:r w:rsidRPr="006A524B">
              <w:rPr>
                <w:b/>
              </w:rPr>
              <w:t>Глава 5. Элементы комбинаторики и теории вероятностей</w:t>
            </w:r>
          </w:p>
        </w:tc>
        <w:tc>
          <w:tcPr>
            <w:tcW w:w="722" w:type="pct"/>
          </w:tcPr>
          <w:p w:rsidR="00AB030A" w:rsidRPr="006A524B" w:rsidRDefault="00AB030A" w:rsidP="00EE13F1">
            <w:pPr>
              <w:tabs>
                <w:tab w:val="left" w:pos="284"/>
                <w:tab w:val="left" w:pos="709"/>
              </w:tabs>
              <w:jc w:val="both"/>
              <w:rPr>
                <w:b/>
              </w:rPr>
            </w:pPr>
            <w:r w:rsidRPr="006A524B">
              <w:rPr>
                <w:b/>
              </w:rPr>
              <w:t>13</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r w:rsidRPr="006A524B">
              <w:rPr>
                <w:b/>
              </w:rPr>
              <w:t>11</w:t>
            </w:r>
          </w:p>
        </w:tc>
        <w:tc>
          <w:tcPr>
            <w:tcW w:w="3999" w:type="pct"/>
          </w:tcPr>
          <w:p w:rsidR="00AB030A" w:rsidRPr="006A524B" w:rsidRDefault="00AB030A" w:rsidP="00EE13F1">
            <w:pPr>
              <w:tabs>
                <w:tab w:val="left" w:pos="284"/>
                <w:tab w:val="left" w:pos="709"/>
              </w:tabs>
              <w:jc w:val="both"/>
            </w:pPr>
            <w:r w:rsidRPr="006A524B">
              <w:t>Элементы комбинаторики</w:t>
            </w:r>
          </w:p>
        </w:tc>
        <w:tc>
          <w:tcPr>
            <w:tcW w:w="722" w:type="pct"/>
          </w:tcPr>
          <w:p w:rsidR="00AB030A" w:rsidRPr="006A524B" w:rsidRDefault="00AB030A" w:rsidP="00EE13F1">
            <w:pPr>
              <w:tabs>
                <w:tab w:val="left" w:pos="284"/>
                <w:tab w:val="left" w:pos="709"/>
              </w:tabs>
              <w:jc w:val="both"/>
            </w:pPr>
            <w:r w:rsidRPr="006A524B">
              <w:t>9</w:t>
            </w:r>
          </w:p>
        </w:tc>
      </w:tr>
      <w:tr w:rsidR="00AB030A" w:rsidRPr="006A524B" w:rsidTr="00E356AB">
        <w:trPr>
          <w:trHeight w:val="227"/>
          <w:jc w:val="center"/>
        </w:trPr>
        <w:tc>
          <w:tcPr>
            <w:tcW w:w="279" w:type="pct"/>
          </w:tcPr>
          <w:p w:rsidR="00AB030A" w:rsidRPr="006A524B" w:rsidRDefault="00AB030A" w:rsidP="00E356AB">
            <w:pPr>
              <w:tabs>
                <w:tab w:val="left" w:pos="284"/>
                <w:tab w:val="left" w:pos="709"/>
              </w:tabs>
              <w:jc w:val="both"/>
              <w:rPr>
                <w:b/>
              </w:rPr>
            </w:pPr>
            <w:r w:rsidRPr="006A524B">
              <w:rPr>
                <w:b/>
              </w:rPr>
              <w:t>12</w:t>
            </w:r>
          </w:p>
        </w:tc>
        <w:tc>
          <w:tcPr>
            <w:tcW w:w="3999" w:type="pct"/>
          </w:tcPr>
          <w:p w:rsidR="00AB030A" w:rsidRPr="006A524B" w:rsidRDefault="00AB030A" w:rsidP="00EE13F1">
            <w:pPr>
              <w:tabs>
                <w:tab w:val="left" w:pos="284"/>
                <w:tab w:val="left" w:pos="709"/>
              </w:tabs>
              <w:jc w:val="both"/>
            </w:pPr>
            <w:r w:rsidRPr="006A524B">
              <w:t>Начальные сведения из теории вероятностей</w:t>
            </w:r>
          </w:p>
        </w:tc>
        <w:tc>
          <w:tcPr>
            <w:tcW w:w="722" w:type="pct"/>
          </w:tcPr>
          <w:p w:rsidR="00AB030A" w:rsidRPr="006A524B" w:rsidRDefault="00AB030A" w:rsidP="00E356AB">
            <w:pPr>
              <w:tabs>
                <w:tab w:val="left" w:pos="284"/>
                <w:tab w:val="left" w:pos="709"/>
              </w:tabs>
              <w:jc w:val="both"/>
            </w:pPr>
            <w:r w:rsidRPr="006A524B">
              <w:t>3</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Контрольная работа № 7</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278" w:type="pct"/>
            <w:gridSpan w:val="2"/>
          </w:tcPr>
          <w:p w:rsidR="00AB030A" w:rsidRPr="006A524B" w:rsidRDefault="00AB030A" w:rsidP="00EE13F1">
            <w:pPr>
              <w:tabs>
                <w:tab w:val="left" w:pos="284"/>
                <w:tab w:val="left" w:pos="709"/>
              </w:tabs>
              <w:jc w:val="both"/>
              <w:rPr>
                <w:b/>
              </w:rPr>
            </w:pPr>
            <w:r w:rsidRPr="006A524B">
              <w:rPr>
                <w:b/>
              </w:rPr>
              <w:t xml:space="preserve">Повторение </w:t>
            </w:r>
          </w:p>
        </w:tc>
        <w:tc>
          <w:tcPr>
            <w:tcW w:w="722" w:type="pct"/>
          </w:tcPr>
          <w:p w:rsidR="00AB030A" w:rsidRPr="006A524B" w:rsidRDefault="00AB030A" w:rsidP="00EE13F1">
            <w:pPr>
              <w:tabs>
                <w:tab w:val="left" w:pos="284"/>
                <w:tab w:val="left" w:pos="709"/>
              </w:tabs>
              <w:jc w:val="both"/>
              <w:rPr>
                <w:b/>
              </w:rPr>
            </w:pPr>
            <w:r w:rsidRPr="006A524B">
              <w:rPr>
                <w:b/>
              </w:rPr>
              <w:t>21</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Итоговая контрольная работа</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279" w:type="pct"/>
          </w:tcPr>
          <w:p w:rsidR="00AB030A" w:rsidRPr="006A524B" w:rsidRDefault="00AB030A" w:rsidP="00EE13F1">
            <w:pPr>
              <w:tabs>
                <w:tab w:val="left" w:pos="284"/>
                <w:tab w:val="left" w:pos="709"/>
              </w:tabs>
              <w:jc w:val="both"/>
              <w:rPr>
                <w:b/>
              </w:rPr>
            </w:pPr>
          </w:p>
        </w:tc>
        <w:tc>
          <w:tcPr>
            <w:tcW w:w="3999" w:type="pct"/>
          </w:tcPr>
          <w:p w:rsidR="00AB030A" w:rsidRPr="006A524B" w:rsidRDefault="00AB030A" w:rsidP="00EE13F1">
            <w:pPr>
              <w:tabs>
                <w:tab w:val="left" w:pos="284"/>
                <w:tab w:val="left" w:pos="709"/>
              </w:tabs>
              <w:jc w:val="both"/>
            </w:pPr>
            <w:r w:rsidRPr="006A524B">
              <w:t>ИТОГО</w:t>
            </w:r>
          </w:p>
        </w:tc>
        <w:tc>
          <w:tcPr>
            <w:tcW w:w="722" w:type="pct"/>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6A524B" w:rsidRDefault="00AB030A" w:rsidP="00E356AB">
      <w:pPr>
        <w:tabs>
          <w:tab w:val="left" w:pos="284"/>
          <w:tab w:val="left" w:pos="709"/>
        </w:tabs>
        <w:jc w:val="center"/>
        <w:rPr>
          <w:b/>
        </w:rPr>
      </w:pPr>
      <w:r w:rsidRPr="006A524B">
        <w:rPr>
          <w:b/>
        </w:rPr>
        <w:t>Геометрия.</w:t>
      </w:r>
    </w:p>
    <w:p w:rsidR="00AB030A" w:rsidRPr="006A524B" w:rsidRDefault="00AB030A" w:rsidP="00E356AB">
      <w:pPr>
        <w:tabs>
          <w:tab w:val="left" w:pos="284"/>
          <w:tab w:val="left" w:pos="709"/>
        </w:tabs>
        <w:jc w:val="center"/>
        <w:rPr>
          <w:b/>
        </w:rPr>
      </w:pPr>
      <w:r w:rsidRPr="006A524B">
        <w:rPr>
          <w:b/>
        </w:rPr>
        <w:t>Содержание курса (7-9 класс)</w:t>
      </w:r>
    </w:p>
    <w:p w:rsidR="00AB030A" w:rsidRPr="006A524B" w:rsidRDefault="00AB030A" w:rsidP="00EE13F1">
      <w:pPr>
        <w:tabs>
          <w:tab w:val="left" w:pos="284"/>
          <w:tab w:val="left" w:pos="709"/>
        </w:tabs>
        <w:jc w:val="both"/>
      </w:pPr>
      <w:r w:rsidRPr="006A524B">
        <w:rPr>
          <w:b/>
        </w:rPr>
        <w:t xml:space="preserve">Наглядная геометрия. </w:t>
      </w:r>
      <w:r w:rsidRPr="006A524B">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w:t>
      </w:r>
    </w:p>
    <w:p w:rsidR="00AB030A" w:rsidRPr="006A524B" w:rsidRDefault="00AB030A" w:rsidP="00EE13F1">
      <w:pPr>
        <w:tabs>
          <w:tab w:val="left" w:pos="284"/>
          <w:tab w:val="left" w:pos="709"/>
        </w:tabs>
        <w:jc w:val="both"/>
      </w:pPr>
      <w:r w:rsidRPr="006A524B">
        <w:t>Понятие объема; единицы объема. Объем прямоугольного параллелепипеда, куба.</w:t>
      </w:r>
    </w:p>
    <w:p w:rsidR="00AB030A" w:rsidRPr="006A524B" w:rsidRDefault="00AB030A" w:rsidP="00EE13F1">
      <w:pPr>
        <w:tabs>
          <w:tab w:val="left" w:pos="284"/>
          <w:tab w:val="left" w:pos="709"/>
        </w:tabs>
        <w:jc w:val="both"/>
      </w:pPr>
      <w:r w:rsidRPr="006A524B">
        <w:rPr>
          <w:b/>
        </w:rPr>
        <w:t xml:space="preserve">Геометрические фигуры. </w:t>
      </w:r>
      <w:r w:rsidRPr="006A524B">
        <w:t>Прямые и углы. Точка, прямая, плоскость. Отрезок, луч. Угол. Виды углов. Вертикальные и смежные углы. Биссектриса угла.</w:t>
      </w:r>
    </w:p>
    <w:p w:rsidR="00AB030A" w:rsidRPr="006A524B" w:rsidRDefault="00AB030A" w:rsidP="00EE13F1">
      <w:pPr>
        <w:tabs>
          <w:tab w:val="left" w:pos="284"/>
          <w:tab w:val="left" w:pos="709"/>
        </w:tabs>
        <w:jc w:val="both"/>
      </w:pPr>
      <w:r w:rsidRPr="006A524B">
        <w:t>Параллельные и пересекающие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B030A" w:rsidRPr="006A524B" w:rsidRDefault="00AB030A" w:rsidP="00EE13F1">
      <w:pPr>
        <w:tabs>
          <w:tab w:val="left" w:pos="284"/>
          <w:tab w:val="left" w:pos="709"/>
        </w:tabs>
        <w:jc w:val="both"/>
      </w:pPr>
      <w:r w:rsidRPr="006A524B">
        <w:t>Геометрическое место точек. Свойства биссектрисы угла и серединного перпендикуляра к отрезку.</w:t>
      </w:r>
    </w:p>
    <w:p w:rsidR="00AB030A" w:rsidRPr="006A524B" w:rsidRDefault="00AB030A" w:rsidP="00EE13F1">
      <w:pPr>
        <w:tabs>
          <w:tab w:val="left" w:pos="284"/>
          <w:tab w:val="left" w:pos="709"/>
        </w:tabs>
        <w:jc w:val="both"/>
      </w:pPr>
      <w:r w:rsidRPr="006A524B">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а треугольника. Соотношение между сторонами и углами треугольника.</w:t>
      </w:r>
    </w:p>
    <w:p w:rsidR="00AB030A" w:rsidRPr="006A524B" w:rsidRDefault="00AB030A" w:rsidP="00EE13F1">
      <w:pPr>
        <w:tabs>
          <w:tab w:val="left" w:pos="284"/>
          <w:tab w:val="left" w:pos="709"/>
        </w:tabs>
        <w:jc w:val="both"/>
      </w:pPr>
      <w:r w:rsidRPr="006A524B">
        <w:t>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6A524B">
        <w:rPr>
          <w:vertAlign w:val="superscript"/>
        </w:rPr>
        <w:t>0</w:t>
      </w:r>
      <w:r w:rsidRPr="006A524B">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же угла. Решение треугольников: теорема синусов и теорема косинусов. Замечательные точки треугольника.</w:t>
      </w:r>
    </w:p>
    <w:p w:rsidR="00AB030A" w:rsidRPr="006A524B" w:rsidRDefault="00AB030A" w:rsidP="00EE13F1">
      <w:pPr>
        <w:tabs>
          <w:tab w:val="left" w:pos="284"/>
          <w:tab w:val="left" w:pos="709"/>
        </w:tabs>
        <w:jc w:val="both"/>
      </w:pPr>
      <w:r w:rsidRPr="006A524B">
        <w:t>Четырехугольник. Параллелограмм, его свойства и признаки. Прямоугольник, квадрат, ромб, их свойства и признаки. Трапеция, средняя линия трапеции.</w:t>
      </w:r>
    </w:p>
    <w:p w:rsidR="00AB030A" w:rsidRPr="006A524B" w:rsidRDefault="00AB030A" w:rsidP="00EE13F1">
      <w:pPr>
        <w:tabs>
          <w:tab w:val="left" w:pos="284"/>
          <w:tab w:val="left" w:pos="709"/>
        </w:tabs>
        <w:jc w:val="both"/>
      </w:pPr>
      <w:r w:rsidRPr="006A524B">
        <w:t>Многоугольник. Выпуклые многоугольники. Сумма углов выпуклого многоугольника. Правильные многоугольники.</w:t>
      </w:r>
    </w:p>
    <w:p w:rsidR="00AB030A" w:rsidRPr="006A524B" w:rsidRDefault="00AB030A" w:rsidP="00EE13F1">
      <w:pPr>
        <w:tabs>
          <w:tab w:val="left" w:pos="284"/>
          <w:tab w:val="left" w:pos="709"/>
        </w:tabs>
        <w:jc w:val="both"/>
      </w:pPr>
      <w:r w:rsidRPr="006A524B">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B030A" w:rsidRPr="006A524B" w:rsidRDefault="00AB030A" w:rsidP="00EE13F1">
      <w:pPr>
        <w:tabs>
          <w:tab w:val="left" w:pos="284"/>
          <w:tab w:val="left" w:pos="709"/>
        </w:tabs>
        <w:jc w:val="both"/>
      </w:pPr>
      <w:r w:rsidRPr="006A524B">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B030A" w:rsidRPr="006A524B" w:rsidRDefault="00AB030A" w:rsidP="00EE13F1">
      <w:pPr>
        <w:tabs>
          <w:tab w:val="left" w:pos="284"/>
          <w:tab w:val="left" w:pos="709"/>
        </w:tabs>
        <w:jc w:val="both"/>
      </w:pPr>
      <w:r w:rsidRPr="006A524B">
        <w:t xml:space="preserve">Построение с помощью циркуля и линейки. Основные задачи на построение: деление отрезка пополам; построение угла, равного данному; построение треугольника по трем сторонам; построение перпендикуляра к прямой; построение биссектрисы угла; деление отрезка на </w:t>
      </w:r>
      <w:r w:rsidRPr="006A524B">
        <w:rPr>
          <w:i/>
        </w:rPr>
        <w:t>п</w:t>
      </w:r>
      <w:r w:rsidRPr="006A524B">
        <w:t xml:space="preserve"> равных частей.</w:t>
      </w:r>
    </w:p>
    <w:p w:rsidR="00AB030A" w:rsidRPr="006A524B" w:rsidRDefault="00AB030A" w:rsidP="00EE13F1">
      <w:pPr>
        <w:tabs>
          <w:tab w:val="left" w:pos="284"/>
          <w:tab w:val="left" w:pos="709"/>
        </w:tabs>
        <w:jc w:val="both"/>
      </w:pPr>
      <w:r w:rsidRPr="006A524B">
        <w:t>Решение задач на вычисление, доказательство и построение с использованием свойств изученных фигур.</w:t>
      </w:r>
    </w:p>
    <w:p w:rsidR="00AB030A" w:rsidRPr="006A524B" w:rsidRDefault="00AB030A" w:rsidP="00EE13F1">
      <w:pPr>
        <w:tabs>
          <w:tab w:val="left" w:pos="284"/>
          <w:tab w:val="left" w:pos="709"/>
        </w:tabs>
        <w:jc w:val="both"/>
      </w:pPr>
      <w:r w:rsidRPr="006A524B">
        <w:rPr>
          <w:b/>
        </w:rPr>
        <w:t xml:space="preserve">Измерение геометрических величин. </w:t>
      </w:r>
      <w:r w:rsidRPr="006A524B">
        <w:t>Длина отрезка. Расстояние от точки до прямой. Расстояние между параллельными прямыми.</w:t>
      </w:r>
    </w:p>
    <w:p w:rsidR="00AB030A" w:rsidRPr="006A524B" w:rsidRDefault="00AB030A" w:rsidP="00EE13F1">
      <w:pPr>
        <w:tabs>
          <w:tab w:val="left" w:pos="284"/>
          <w:tab w:val="left" w:pos="709"/>
        </w:tabs>
        <w:jc w:val="both"/>
      </w:pPr>
      <w:r w:rsidRPr="006A524B">
        <w:t>Периметр многоугольника.</w:t>
      </w:r>
    </w:p>
    <w:p w:rsidR="00AB030A" w:rsidRPr="006A524B" w:rsidRDefault="00AB030A" w:rsidP="00EE13F1">
      <w:pPr>
        <w:tabs>
          <w:tab w:val="left" w:pos="284"/>
          <w:tab w:val="left" w:pos="709"/>
        </w:tabs>
        <w:jc w:val="both"/>
      </w:pPr>
      <w:r w:rsidRPr="006A524B">
        <w:t>Длина окружности, число π; длина дуги окружности.</w:t>
      </w:r>
    </w:p>
    <w:p w:rsidR="00AB030A" w:rsidRPr="006A524B" w:rsidRDefault="00AB030A" w:rsidP="00EE13F1">
      <w:pPr>
        <w:tabs>
          <w:tab w:val="left" w:pos="284"/>
          <w:tab w:val="left" w:pos="709"/>
        </w:tabs>
        <w:jc w:val="both"/>
      </w:pPr>
      <w:r w:rsidRPr="006A524B">
        <w:t>Градусная мера угла. Соответствие между величиной центрального угла и длиной дуги окружности.</w:t>
      </w:r>
    </w:p>
    <w:p w:rsidR="00AB030A" w:rsidRPr="006A524B" w:rsidRDefault="00AB030A" w:rsidP="00EE13F1">
      <w:pPr>
        <w:tabs>
          <w:tab w:val="left" w:pos="284"/>
          <w:tab w:val="left" w:pos="709"/>
        </w:tabs>
        <w:jc w:val="both"/>
      </w:pPr>
      <w:r w:rsidRPr="006A524B">
        <w:t xml:space="preserve">Понятие площади плоских фигур. Равносоставленные и равновеликие фигуры. Площадь прямоугольника. Площади параллелограмма, </w:t>
      </w:r>
      <w:r w:rsidR="00355D29" w:rsidRPr="006A524B">
        <w:t>треугольника и</w:t>
      </w:r>
      <w:r w:rsidRPr="006A524B">
        <w:t xml:space="preserve"> трапеции. Площадь многоугольника. Площадь круга и площадь сектора. Соотношение между площадями подобных фигур.</w:t>
      </w:r>
    </w:p>
    <w:p w:rsidR="00AB030A" w:rsidRPr="006A524B" w:rsidRDefault="00AB030A" w:rsidP="00EE13F1">
      <w:pPr>
        <w:tabs>
          <w:tab w:val="left" w:pos="284"/>
          <w:tab w:val="left" w:pos="709"/>
        </w:tabs>
        <w:jc w:val="both"/>
      </w:pPr>
      <w:r w:rsidRPr="006A524B">
        <w:t>Решение задач на вычисление и доказательство с использованием изученных формул.</w:t>
      </w:r>
    </w:p>
    <w:p w:rsidR="00AB030A" w:rsidRPr="006A524B" w:rsidRDefault="00AB030A" w:rsidP="00EE13F1">
      <w:pPr>
        <w:tabs>
          <w:tab w:val="left" w:pos="284"/>
          <w:tab w:val="left" w:pos="709"/>
        </w:tabs>
        <w:jc w:val="both"/>
      </w:pPr>
      <w:r w:rsidRPr="006A524B">
        <w:rPr>
          <w:b/>
        </w:rPr>
        <w:t xml:space="preserve">Координаты. </w:t>
      </w:r>
      <w:r w:rsidRPr="006A524B">
        <w:t>Уравнение прямой. Координаты середины отрезка. Формула расстояния между двумя точками плоскости. Уравнение окружности.</w:t>
      </w:r>
    </w:p>
    <w:p w:rsidR="00AB030A" w:rsidRPr="006A524B" w:rsidRDefault="00AB030A" w:rsidP="00EE13F1">
      <w:pPr>
        <w:tabs>
          <w:tab w:val="left" w:pos="284"/>
          <w:tab w:val="left" w:pos="709"/>
        </w:tabs>
        <w:jc w:val="both"/>
      </w:pPr>
      <w:r w:rsidRPr="006A524B">
        <w:rPr>
          <w:b/>
        </w:rPr>
        <w:t xml:space="preserve">Векторы. </w:t>
      </w:r>
      <w:r w:rsidRPr="006A524B">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B030A" w:rsidRPr="006A524B" w:rsidRDefault="00AB030A" w:rsidP="00EE13F1">
      <w:pPr>
        <w:tabs>
          <w:tab w:val="left" w:pos="284"/>
          <w:tab w:val="left" w:pos="709"/>
        </w:tabs>
        <w:jc w:val="both"/>
      </w:pPr>
      <w:r w:rsidRPr="006A524B">
        <w:rPr>
          <w:b/>
        </w:rPr>
        <w:t xml:space="preserve">Теоретико-множественные понятия. </w:t>
      </w:r>
      <w:r w:rsidRPr="006A524B">
        <w:t>Множество, элемент множества. Задание множеств перечислением элементов, характеристическим свойством. Подмножество. Объединение и пересечение множеств.</w:t>
      </w:r>
    </w:p>
    <w:p w:rsidR="00AB030A" w:rsidRPr="006A524B" w:rsidRDefault="00AB030A" w:rsidP="00EE13F1">
      <w:pPr>
        <w:tabs>
          <w:tab w:val="left" w:pos="284"/>
          <w:tab w:val="left" w:pos="709"/>
        </w:tabs>
        <w:jc w:val="both"/>
      </w:pPr>
      <w:r w:rsidRPr="006A524B">
        <w:rPr>
          <w:b/>
        </w:rPr>
        <w:t xml:space="preserve">Элементы логики. </w:t>
      </w:r>
      <w:r w:rsidRPr="006A524B">
        <w:t>Определение. Аксиомы и теоремы. Доказательство. Доказательство от противного. Теорема, обратная данной. Пример и контрпример.</w:t>
      </w:r>
    </w:p>
    <w:p w:rsidR="00AB030A" w:rsidRPr="006A524B" w:rsidRDefault="00AB030A" w:rsidP="00EE13F1">
      <w:pPr>
        <w:tabs>
          <w:tab w:val="left" w:pos="284"/>
          <w:tab w:val="left" w:pos="709"/>
        </w:tabs>
        <w:jc w:val="both"/>
      </w:pPr>
      <w:r w:rsidRPr="006A524B">
        <w:t>Понятие о равносильности, следовании, употребление логическихсвязок</w:t>
      </w:r>
      <w:r w:rsidRPr="006A524B">
        <w:rPr>
          <w:i/>
        </w:rPr>
        <w:t>если …, то …, в том и только в том случае</w:t>
      </w:r>
      <w:r w:rsidRPr="006A524B">
        <w:t xml:space="preserve">, логические связки </w:t>
      </w:r>
      <w:r w:rsidRPr="006A524B">
        <w:rPr>
          <w:i/>
        </w:rPr>
        <w:t>и, или</w:t>
      </w:r>
      <w:r w:rsidRPr="006A524B">
        <w:t>.</w:t>
      </w:r>
    </w:p>
    <w:p w:rsidR="00AB030A" w:rsidRPr="006A524B" w:rsidRDefault="00AB030A" w:rsidP="00EE13F1">
      <w:pPr>
        <w:tabs>
          <w:tab w:val="left" w:pos="284"/>
          <w:tab w:val="left" w:pos="709"/>
        </w:tabs>
        <w:jc w:val="both"/>
      </w:pPr>
      <w:r w:rsidRPr="006A524B">
        <w:rPr>
          <w:b/>
        </w:rPr>
        <w:t>Геометрия в историческом развитии</w:t>
      </w:r>
      <w:r w:rsidRPr="006A524B">
        <w:t>. От землемерия к геометрии. Пифагор и его школа. Фалес. Архимед.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w:t>
      </w:r>
    </w:p>
    <w:p w:rsidR="00AB030A" w:rsidRPr="006A524B" w:rsidRDefault="00AB030A" w:rsidP="00EE13F1">
      <w:pPr>
        <w:tabs>
          <w:tab w:val="left" w:pos="284"/>
          <w:tab w:val="left" w:pos="709"/>
        </w:tabs>
        <w:jc w:val="both"/>
      </w:pPr>
      <w:r w:rsidRPr="006A524B">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B030A" w:rsidRPr="006A524B" w:rsidRDefault="00AB030A" w:rsidP="00EE13F1">
      <w:pPr>
        <w:tabs>
          <w:tab w:val="left" w:pos="284"/>
          <w:tab w:val="left" w:pos="709"/>
        </w:tabs>
        <w:jc w:val="both"/>
      </w:pPr>
    </w:p>
    <w:p w:rsidR="00AB030A" w:rsidRPr="006A524B" w:rsidRDefault="00AB030A" w:rsidP="00E356AB">
      <w:pPr>
        <w:tabs>
          <w:tab w:val="left" w:pos="284"/>
          <w:tab w:val="left" w:pos="709"/>
        </w:tabs>
        <w:jc w:val="center"/>
        <w:rPr>
          <w:b/>
        </w:rPr>
      </w:pPr>
      <w:r w:rsidRPr="006A524B">
        <w:rPr>
          <w:b/>
        </w:rPr>
        <w:t>Тематическое планирование</w:t>
      </w:r>
    </w:p>
    <w:p w:rsidR="00AB030A" w:rsidRPr="00E356AB" w:rsidRDefault="00AB030A" w:rsidP="00E356AB">
      <w:pPr>
        <w:tabs>
          <w:tab w:val="left" w:pos="284"/>
          <w:tab w:val="left" w:pos="709"/>
        </w:tabs>
        <w:jc w:val="center"/>
        <w:rPr>
          <w:b/>
          <w:i/>
        </w:rPr>
      </w:pPr>
      <w:r w:rsidRPr="00E356AB">
        <w:rPr>
          <w:b/>
          <w:i/>
        </w:rPr>
        <w:t>7 класс</w:t>
      </w:r>
    </w:p>
    <w:tbl>
      <w:tblPr>
        <w:tblStyle w:val="74"/>
        <w:tblW w:w="5000" w:type="pct"/>
        <w:jc w:val="center"/>
        <w:tblLook w:val="04A0" w:firstRow="1" w:lastRow="0" w:firstColumn="1" w:lastColumn="0" w:noHBand="0" w:noVBand="1"/>
      </w:tblPr>
      <w:tblGrid>
        <w:gridCol w:w="733"/>
        <w:gridCol w:w="7123"/>
        <w:gridCol w:w="1709"/>
        <w:gridCol w:w="6"/>
      </w:tblGrid>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rPr>
                <w:b/>
              </w:rPr>
            </w:pPr>
            <w:r w:rsidRPr="006A524B">
              <w:t>§</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356AB">
            <w:pPr>
              <w:tabs>
                <w:tab w:val="left" w:pos="284"/>
                <w:tab w:val="left" w:pos="709"/>
              </w:tabs>
              <w:jc w:val="both"/>
              <w:rPr>
                <w:b/>
              </w:rPr>
            </w:pPr>
            <w:r w:rsidRPr="006A524B">
              <w:rPr>
                <w:b/>
              </w:rPr>
              <w:t>Количество часов</w:t>
            </w:r>
            <w:r w:rsidR="00E356AB">
              <w:rPr>
                <w:b/>
              </w:rPr>
              <w:t xml:space="preserve"> </w:t>
            </w:r>
            <w:r w:rsidRPr="006A524B">
              <w:rPr>
                <w:b/>
              </w:rPr>
              <w:t>по авторской программе</w:t>
            </w:r>
          </w:p>
        </w:tc>
      </w:tr>
      <w:tr w:rsidR="00AB030A" w:rsidRPr="006A524B" w:rsidTr="00E356AB">
        <w:trPr>
          <w:gridAfter w:val="1"/>
          <w:wAfter w:w="3" w:type="pct"/>
          <w:jc w:val="center"/>
        </w:trPr>
        <w:tc>
          <w:tcPr>
            <w:tcW w:w="4997" w:type="pct"/>
            <w:gridSpan w:val="3"/>
            <w:tcBorders>
              <w:top w:val="single" w:sz="4" w:space="0" w:color="auto"/>
              <w:left w:val="single" w:sz="4" w:space="0" w:color="auto"/>
              <w:bottom w:val="single" w:sz="4" w:space="0" w:color="auto"/>
              <w:right w:val="single" w:sz="4" w:space="0" w:color="auto"/>
            </w:tcBorders>
            <w:hideMark/>
          </w:tcPr>
          <w:p w:rsidR="00AB030A" w:rsidRPr="006A524B" w:rsidRDefault="00E356AB" w:rsidP="00EE13F1">
            <w:pPr>
              <w:tabs>
                <w:tab w:val="left" w:pos="284"/>
                <w:tab w:val="left" w:pos="709"/>
              </w:tabs>
              <w:jc w:val="both"/>
            </w:pPr>
            <w:r>
              <w:rPr>
                <w:b/>
              </w:rPr>
              <w:t xml:space="preserve">Глава </w:t>
            </w:r>
            <w:r w:rsidR="00AB030A" w:rsidRPr="006A524B">
              <w:rPr>
                <w:b/>
              </w:rPr>
              <w:t>1. Начальные геометрические сведения ( 10часов</w:t>
            </w:r>
            <w:r w:rsidR="00AB030A" w:rsidRPr="006A524B">
              <w:t>)</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2</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ямая и отрезок. Луч и угол</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равнение отрезков и углов</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5</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мерение отрезков. Измерение углов</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ерпендикулярные прямые</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1</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gridAfter w:val="1"/>
          <w:wAfter w:w="3" w:type="pct"/>
          <w:jc w:val="center"/>
        </w:trPr>
        <w:tc>
          <w:tcPr>
            <w:tcW w:w="4997" w:type="pct"/>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2. Треугольники( 17 часов</w:t>
            </w:r>
            <w:r w:rsidRPr="006A524B">
              <w:t>)</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ервый признак равенства треугольников</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Медианы, биссектрисы и высоты треугольника</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79"/>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торой и третий признаки равенства треугольников</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Задачи на построение</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2</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gridAfter w:val="1"/>
          <w:wAfter w:w="3" w:type="pct"/>
          <w:jc w:val="center"/>
        </w:trPr>
        <w:tc>
          <w:tcPr>
            <w:tcW w:w="4997" w:type="pct"/>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3. Параллельные прямые ( 13 часов)</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знаки параллельности двух прямых</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Аксиома параллельных прямых</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3</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gridAfter w:val="1"/>
          <w:wAfter w:w="3" w:type="pct"/>
          <w:jc w:val="center"/>
        </w:trPr>
        <w:tc>
          <w:tcPr>
            <w:tcW w:w="4997" w:type="pct"/>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4. Соотношения между сторонами и углами треугольника ( 18 часов)</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умма углов треугольника</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316"/>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оотношения между сторонами и углами треугольника</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4</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ямоугольные треугольники</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остроение треугольника по трем элементам</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jc w:val="center"/>
        </w:trPr>
        <w:tc>
          <w:tcPr>
            <w:tcW w:w="383"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5</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jc w:val="center"/>
        </w:trPr>
        <w:tc>
          <w:tcPr>
            <w:tcW w:w="4104"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вторение. Решение задач</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E356AB">
        <w:trPr>
          <w:jc w:val="center"/>
        </w:trPr>
        <w:tc>
          <w:tcPr>
            <w:tcW w:w="4104"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Итого</w:t>
            </w:r>
          </w:p>
        </w:tc>
        <w:tc>
          <w:tcPr>
            <w:tcW w:w="896"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pPr>
    </w:p>
    <w:p w:rsidR="00AB030A" w:rsidRPr="00E356AB" w:rsidRDefault="00AB030A" w:rsidP="00E356AB">
      <w:pPr>
        <w:tabs>
          <w:tab w:val="left" w:pos="284"/>
          <w:tab w:val="left" w:pos="709"/>
        </w:tabs>
        <w:jc w:val="center"/>
        <w:rPr>
          <w:b/>
          <w:i/>
        </w:rPr>
      </w:pPr>
      <w:r w:rsidRPr="00E356AB">
        <w:rPr>
          <w:b/>
          <w:i/>
        </w:rPr>
        <w:t>8 класс</w:t>
      </w:r>
    </w:p>
    <w:tbl>
      <w:tblPr>
        <w:tblStyle w:val="74"/>
        <w:tblW w:w="5000" w:type="pct"/>
        <w:jc w:val="center"/>
        <w:tblLook w:val="04A0" w:firstRow="1" w:lastRow="0" w:firstColumn="1" w:lastColumn="0" w:noHBand="0" w:noVBand="1"/>
      </w:tblPr>
      <w:tblGrid>
        <w:gridCol w:w="760"/>
        <w:gridCol w:w="7146"/>
        <w:gridCol w:w="1665"/>
      </w:tblGrid>
      <w:tr w:rsidR="00AB030A" w:rsidRPr="006A524B" w:rsidTr="00E356AB">
        <w:trPr>
          <w:trHeight w:val="170"/>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Глава 5. Четырехугольники </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4</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1</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Многоугольник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араллелограмм и трапеция</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ямоугольник, ромб, квадрат</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1</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170"/>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 xml:space="preserve">Глава 6. Площадь </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4</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лощадь многоугольни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356AB">
            <w:pPr>
              <w:tabs>
                <w:tab w:val="left" w:pos="284"/>
                <w:tab w:val="left" w:pos="709"/>
              </w:tabs>
              <w:jc w:val="both"/>
              <w:rPr>
                <w:b/>
              </w:rPr>
            </w:pPr>
            <w:r w:rsidRPr="006A524B">
              <w:rPr>
                <w:b/>
              </w:rPr>
              <w:t>2</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лощади параллелограмма, треугольника и трапеции</w:t>
            </w:r>
          </w:p>
        </w:tc>
        <w:tc>
          <w:tcPr>
            <w:tcW w:w="870" w:type="pct"/>
            <w:tcBorders>
              <w:top w:val="single" w:sz="4" w:space="0" w:color="auto"/>
              <w:left w:val="single" w:sz="4" w:space="0" w:color="auto"/>
              <w:bottom w:val="single" w:sz="4" w:space="0" w:color="auto"/>
              <w:right w:val="single" w:sz="4" w:space="0" w:color="auto"/>
            </w:tcBorders>
          </w:tcPr>
          <w:p w:rsidR="00AB030A" w:rsidRPr="006A524B" w:rsidRDefault="00AB030A" w:rsidP="00E356AB">
            <w:pPr>
              <w:tabs>
                <w:tab w:val="left" w:pos="284"/>
                <w:tab w:val="left" w:pos="709"/>
              </w:tabs>
              <w:jc w:val="both"/>
            </w:pPr>
            <w:r w:rsidRPr="006A524B">
              <w:t>6</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Теорема Пифагор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2</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170"/>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7. Подобные треугольник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9</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Определение подобных треугольников</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знаки подобия треугольников</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3</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356AB">
            <w:pPr>
              <w:tabs>
                <w:tab w:val="left" w:pos="284"/>
                <w:tab w:val="left" w:pos="709"/>
              </w:tabs>
              <w:jc w:val="both"/>
              <w:rPr>
                <w:b/>
              </w:rPr>
            </w:pPr>
            <w:r w:rsidRPr="006A524B">
              <w:rPr>
                <w:b/>
              </w:rPr>
              <w:t>3</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менение подобия к доказательству теорем и решению задач</w:t>
            </w:r>
          </w:p>
        </w:tc>
        <w:tc>
          <w:tcPr>
            <w:tcW w:w="870" w:type="pct"/>
            <w:tcBorders>
              <w:top w:val="single" w:sz="4" w:space="0" w:color="auto"/>
              <w:left w:val="single" w:sz="4" w:space="0" w:color="auto"/>
              <w:bottom w:val="single" w:sz="4" w:space="0" w:color="auto"/>
              <w:right w:val="single" w:sz="4" w:space="0" w:color="auto"/>
            </w:tcBorders>
          </w:tcPr>
          <w:p w:rsidR="00AB030A" w:rsidRPr="006A524B" w:rsidRDefault="00AB030A" w:rsidP="00E356AB">
            <w:pPr>
              <w:tabs>
                <w:tab w:val="left" w:pos="284"/>
                <w:tab w:val="left" w:pos="709"/>
              </w:tabs>
              <w:jc w:val="both"/>
            </w:pPr>
            <w:r w:rsidRPr="006A524B">
              <w:t>7</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оотношения между сторонами и углами прямоугольного треугольника</w:t>
            </w:r>
          </w:p>
        </w:tc>
        <w:tc>
          <w:tcPr>
            <w:tcW w:w="870"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4</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170"/>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 xml:space="preserve">Глава 8. Окружность </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7</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асательная к окружност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Центральные и вписанные углы</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Четыре замечательные точки треугольни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писанная и описанная окружност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170"/>
          <w:jc w:val="center"/>
        </w:trPr>
        <w:tc>
          <w:tcPr>
            <w:tcW w:w="39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33"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5</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170"/>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вторение. 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r>
      <w:tr w:rsidR="00AB030A" w:rsidRPr="006A524B" w:rsidTr="00E356AB">
        <w:trPr>
          <w:trHeight w:val="170"/>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Итог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E356AB" w:rsidRDefault="00AB030A" w:rsidP="00E356AB">
      <w:pPr>
        <w:tabs>
          <w:tab w:val="left" w:pos="284"/>
          <w:tab w:val="left" w:pos="709"/>
        </w:tabs>
        <w:jc w:val="center"/>
        <w:rPr>
          <w:b/>
          <w:i/>
        </w:rPr>
      </w:pPr>
      <w:r w:rsidRPr="00E356AB">
        <w:rPr>
          <w:b/>
          <w:i/>
        </w:rPr>
        <w:t>9 класс</w:t>
      </w:r>
    </w:p>
    <w:tbl>
      <w:tblPr>
        <w:tblStyle w:val="74"/>
        <w:tblW w:w="5000" w:type="pct"/>
        <w:jc w:val="center"/>
        <w:tblLook w:val="04A0" w:firstRow="1" w:lastRow="0" w:firstColumn="1" w:lastColumn="0" w:noHBand="0" w:noVBand="1"/>
      </w:tblPr>
      <w:tblGrid>
        <w:gridCol w:w="774"/>
        <w:gridCol w:w="7132"/>
        <w:gridCol w:w="1665"/>
      </w:tblGrid>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Глава 9. Векторы </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1</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онятие вектор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ложение и вычитание векторов</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множение вектора на числ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менение векторов к решению задач</w:t>
            </w:r>
          </w:p>
        </w:tc>
        <w:tc>
          <w:tcPr>
            <w:tcW w:w="870"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0. Метод координат</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ординаты вектор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остейшие задачи в координатах</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равнения окружности и прямой</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1</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870"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1.соотношения между сторонами и углами треугольника. Скалярное произведение векторов</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1</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инус, косинус, тангенс, котангенс угл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356AB">
            <w:pPr>
              <w:tabs>
                <w:tab w:val="left" w:pos="284"/>
                <w:tab w:val="left" w:pos="709"/>
              </w:tabs>
              <w:jc w:val="both"/>
              <w:rPr>
                <w:b/>
              </w:rPr>
            </w:pPr>
            <w:r w:rsidRPr="006A524B">
              <w:rPr>
                <w:b/>
              </w:rPr>
              <w:t>2</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оотношения между сторонами и углами треугольника</w:t>
            </w:r>
          </w:p>
        </w:tc>
        <w:tc>
          <w:tcPr>
            <w:tcW w:w="870" w:type="pct"/>
            <w:tcBorders>
              <w:top w:val="single" w:sz="4" w:space="0" w:color="auto"/>
              <w:left w:val="single" w:sz="4" w:space="0" w:color="auto"/>
              <w:bottom w:val="single" w:sz="4" w:space="0" w:color="auto"/>
              <w:right w:val="single" w:sz="4" w:space="0" w:color="auto"/>
            </w:tcBorders>
          </w:tcPr>
          <w:p w:rsidR="00AB030A" w:rsidRPr="006A524B" w:rsidRDefault="00AB030A" w:rsidP="00E356AB">
            <w:pPr>
              <w:tabs>
                <w:tab w:val="left" w:pos="284"/>
                <w:tab w:val="left" w:pos="709"/>
              </w:tabs>
              <w:jc w:val="both"/>
            </w:pPr>
            <w:r w:rsidRPr="006A524B">
              <w:t>4</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калярное произведение векторов</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2</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2. Длина окружности и площадь круг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2</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авильные многоугольник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Длина окружности и площадь круг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3</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Глава 13. Движения </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онятие движения</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араллельный перенос и поворот</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4</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Глава 14. Начальные сведения из стереометри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Многогранник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404"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3726"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Тела и поверхности вращения</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Об аксиомах планиметрии</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вторение. Решение задач</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9</w:t>
            </w:r>
          </w:p>
        </w:tc>
      </w:tr>
      <w:tr w:rsidR="00AB030A" w:rsidRPr="006A524B" w:rsidTr="00E356AB">
        <w:trPr>
          <w:trHeight w:val="227"/>
          <w:jc w:val="center"/>
        </w:trPr>
        <w:tc>
          <w:tcPr>
            <w:tcW w:w="4130" w:type="pct"/>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Итог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pPr>
    </w:p>
    <w:p w:rsidR="00355D29" w:rsidRPr="00E356AB" w:rsidRDefault="00AB030A" w:rsidP="00EE13F1">
      <w:pPr>
        <w:pStyle w:val="1"/>
        <w:tabs>
          <w:tab w:val="left" w:pos="284"/>
          <w:tab w:val="left" w:pos="709"/>
        </w:tabs>
        <w:rPr>
          <w:rFonts w:ascii="Times New Roman" w:hAnsi="Times New Roman" w:cs="Times New Roman"/>
          <w:b/>
          <w:color w:val="auto"/>
          <w:sz w:val="24"/>
          <w:szCs w:val="24"/>
        </w:rPr>
      </w:pPr>
      <w:bookmarkStart w:id="251" w:name="_Toc84805934"/>
      <w:r w:rsidRPr="00E356AB">
        <w:rPr>
          <w:rFonts w:ascii="Times New Roman" w:hAnsi="Times New Roman" w:cs="Times New Roman"/>
          <w:b/>
          <w:color w:val="auto"/>
          <w:sz w:val="24"/>
          <w:szCs w:val="24"/>
        </w:rPr>
        <w:t>2.2.11.</w:t>
      </w:r>
      <w:r w:rsidR="00355D29" w:rsidRPr="00E356AB">
        <w:rPr>
          <w:rFonts w:ascii="Times New Roman" w:hAnsi="Times New Roman" w:cs="Times New Roman"/>
          <w:b/>
          <w:color w:val="auto"/>
          <w:sz w:val="24"/>
          <w:szCs w:val="24"/>
        </w:rPr>
        <w:t xml:space="preserve"> </w:t>
      </w:r>
      <w:r w:rsidRPr="00E356AB">
        <w:rPr>
          <w:rFonts w:ascii="Times New Roman" w:hAnsi="Times New Roman" w:cs="Times New Roman"/>
          <w:b/>
          <w:color w:val="auto"/>
          <w:sz w:val="24"/>
          <w:szCs w:val="24"/>
        </w:rPr>
        <w:t>Информатика</w:t>
      </w:r>
      <w:bookmarkStart w:id="252" w:name="_Toc48522564"/>
      <w:bookmarkEnd w:id="251"/>
      <w:r w:rsidRPr="00E356AB">
        <w:rPr>
          <w:rFonts w:ascii="Times New Roman" w:hAnsi="Times New Roman" w:cs="Times New Roman"/>
          <w:b/>
          <w:color w:val="auto"/>
          <w:sz w:val="24"/>
          <w:szCs w:val="24"/>
        </w:rPr>
        <w:t xml:space="preserve"> </w:t>
      </w:r>
    </w:p>
    <w:p w:rsidR="00AB030A" w:rsidRPr="006A524B" w:rsidRDefault="00AB030A" w:rsidP="00EE13F1">
      <w:pPr>
        <w:tabs>
          <w:tab w:val="left" w:pos="284"/>
          <w:tab w:val="left" w:pos="709"/>
        </w:tabs>
        <w:jc w:val="both"/>
        <w:rPr>
          <w:b/>
          <w:bCs/>
        </w:rPr>
      </w:pPr>
      <w:r w:rsidRPr="006A524B">
        <w:rPr>
          <w:b/>
          <w:bCs/>
        </w:rPr>
        <w:t>Содержание учебного курса «Информатика»</w:t>
      </w:r>
      <w:bookmarkEnd w:id="252"/>
    </w:p>
    <w:p w:rsidR="00AB030A" w:rsidRPr="006A524B" w:rsidRDefault="00AB030A" w:rsidP="00EE13F1">
      <w:pPr>
        <w:tabs>
          <w:tab w:val="left" w:pos="284"/>
          <w:tab w:val="left" w:pos="709"/>
        </w:tabs>
        <w:jc w:val="both"/>
      </w:pPr>
      <w:r w:rsidRPr="006A524B">
        <w:t>Структура содержания общеобразовательного предмета (курса) информатики в основной школе может быть определе</w:t>
      </w:r>
      <w:r w:rsidRPr="006A524B">
        <w:softHyphen/>
        <w:t>на тремя укрупненными разделами:</w:t>
      </w:r>
    </w:p>
    <w:p w:rsidR="00AB030A" w:rsidRPr="006A524B" w:rsidRDefault="00AB030A" w:rsidP="00EE13F1">
      <w:pPr>
        <w:numPr>
          <w:ilvl w:val="0"/>
          <w:numId w:val="200"/>
        </w:numPr>
        <w:tabs>
          <w:tab w:val="left" w:pos="284"/>
          <w:tab w:val="left" w:pos="709"/>
        </w:tabs>
        <w:jc w:val="both"/>
      </w:pPr>
      <w:r w:rsidRPr="006A524B">
        <w:t>введение в информатику;</w:t>
      </w:r>
    </w:p>
    <w:p w:rsidR="00AB030A" w:rsidRPr="006A524B" w:rsidRDefault="00AB030A" w:rsidP="00EE13F1">
      <w:pPr>
        <w:numPr>
          <w:ilvl w:val="0"/>
          <w:numId w:val="200"/>
        </w:numPr>
        <w:tabs>
          <w:tab w:val="left" w:pos="284"/>
          <w:tab w:val="left" w:pos="709"/>
        </w:tabs>
        <w:jc w:val="both"/>
      </w:pPr>
      <w:r w:rsidRPr="006A524B">
        <w:t>алгоритмы и начала программирования;</w:t>
      </w:r>
    </w:p>
    <w:p w:rsidR="00AB030A" w:rsidRPr="006A524B" w:rsidRDefault="00AB030A" w:rsidP="00EE13F1">
      <w:pPr>
        <w:numPr>
          <w:ilvl w:val="0"/>
          <w:numId w:val="200"/>
        </w:numPr>
        <w:tabs>
          <w:tab w:val="left" w:pos="284"/>
          <w:tab w:val="left" w:pos="709"/>
        </w:tabs>
        <w:jc w:val="both"/>
      </w:pPr>
      <w:r w:rsidRPr="006A524B">
        <w:t>информационные и коммуникационные технологии.</w:t>
      </w:r>
    </w:p>
    <w:p w:rsidR="00AB030A" w:rsidRPr="006A524B" w:rsidRDefault="00AB030A" w:rsidP="00EE13F1">
      <w:pPr>
        <w:tabs>
          <w:tab w:val="left" w:pos="284"/>
          <w:tab w:val="left" w:pos="709"/>
        </w:tabs>
        <w:jc w:val="both"/>
        <w:rPr>
          <w:b/>
          <w:bCs/>
        </w:rPr>
      </w:pPr>
      <w:bookmarkStart w:id="253" w:name="bookmark7"/>
      <w:bookmarkStart w:id="254" w:name="_Toc48522565"/>
      <w:r w:rsidRPr="006A524B">
        <w:rPr>
          <w:b/>
          <w:bCs/>
        </w:rPr>
        <w:t>Раздел 1. Введение в информатику</w:t>
      </w:r>
      <w:bookmarkEnd w:id="253"/>
      <w:bookmarkEnd w:id="254"/>
    </w:p>
    <w:p w:rsidR="00AB030A" w:rsidRPr="006A524B" w:rsidRDefault="00AB030A" w:rsidP="00EE13F1">
      <w:pPr>
        <w:tabs>
          <w:tab w:val="left" w:pos="284"/>
          <w:tab w:val="left" w:pos="709"/>
        </w:tabs>
        <w:jc w:val="both"/>
      </w:pPr>
      <w:r w:rsidRPr="006A524B">
        <w:t>Информация. Информационный объект. Информационный процесс. Субъективные характеристики информации, зави</w:t>
      </w:r>
      <w:r w:rsidRPr="006A524B">
        <w:softHyphen/>
        <w:t>сящие от личности получателя информации и обстоятельств получения информации: «важность», «своевременность», «до</w:t>
      </w:r>
      <w:r w:rsidRPr="006A524B">
        <w:softHyphen/>
        <w:t>стоверность», «актуальность» и т. п.</w:t>
      </w:r>
    </w:p>
    <w:p w:rsidR="00AB030A" w:rsidRPr="006A524B" w:rsidRDefault="00AB030A" w:rsidP="00EE13F1">
      <w:pPr>
        <w:tabs>
          <w:tab w:val="left" w:pos="284"/>
          <w:tab w:val="left" w:pos="709"/>
        </w:tabs>
        <w:jc w:val="both"/>
      </w:pPr>
      <w:r w:rsidRPr="006A524B">
        <w:t>Представление информации. Формы представления инфор</w:t>
      </w:r>
      <w:r w:rsidRPr="006A524B">
        <w:softHyphen/>
        <w:t>мации. Язык как способ представления информации: естест</w:t>
      </w:r>
      <w:r w:rsidRPr="006A524B">
        <w:softHyphen/>
        <w:t>венные и формальные языки. Алфавит, мощность алфавита.</w:t>
      </w:r>
    </w:p>
    <w:p w:rsidR="00AB030A" w:rsidRPr="006A524B" w:rsidRDefault="00AB030A" w:rsidP="00EE13F1">
      <w:pPr>
        <w:tabs>
          <w:tab w:val="left" w:pos="284"/>
          <w:tab w:val="left" w:pos="709"/>
        </w:tabs>
        <w:jc w:val="both"/>
      </w:pPr>
      <w:r w:rsidRPr="006A524B">
        <w:t>Кодирование информации. Исторические примеры кодиро</w:t>
      </w:r>
      <w:r w:rsidRPr="006A524B">
        <w:softHyphen/>
        <w:t>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w:t>
      </w:r>
    </w:p>
    <w:p w:rsidR="00AB030A" w:rsidRPr="006A524B" w:rsidRDefault="00AB030A" w:rsidP="00EE13F1">
      <w:pPr>
        <w:tabs>
          <w:tab w:val="left" w:pos="284"/>
          <w:tab w:val="left" w:pos="709"/>
        </w:tabs>
        <w:jc w:val="both"/>
      </w:pPr>
      <w:r w:rsidRPr="006A524B">
        <w:t>Понятие о непозиционных и позиционных системах счис</w:t>
      </w:r>
      <w:r w:rsidRPr="006A524B">
        <w:softHyphen/>
        <w:t>ления. Знакомство с двоичной, восьмеричной и шестнадцате</w:t>
      </w:r>
      <w:r w:rsidRPr="006A524B">
        <w:softHyphen/>
        <w:t>ричной системами счисления, запись в них целых десятичных чисел от О до 256. Перевод небольших целых чисел из двоичной системы счисления в десятичную. Двоичная арифметика.</w:t>
      </w:r>
    </w:p>
    <w:p w:rsidR="00AB030A" w:rsidRPr="006A524B" w:rsidRDefault="00AB030A" w:rsidP="00EE13F1">
      <w:pPr>
        <w:tabs>
          <w:tab w:val="left" w:pos="284"/>
          <w:tab w:val="left" w:pos="709"/>
        </w:tabs>
        <w:jc w:val="both"/>
      </w:pPr>
      <w:r w:rsidRPr="006A524B">
        <w:t>Компьютерное представление текстовой информации. Ко</w:t>
      </w:r>
      <w:r w:rsidRPr="006A524B">
        <w:softHyphen/>
        <w:t>довые таблицы. Американский стандартный код для обме</w:t>
      </w:r>
      <w:r w:rsidRPr="006A524B">
        <w:softHyphen/>
        <w:t>на информацией, примеры кодирования букв национальных алфавитов. Представление о стандарте Юникод.</w:t>
      </w:r>
    </w:p>
    <w:p w:rsidR="00AB030A" w:rsidRPr="006A524B" w:rsidRDefault="00AB030A" w:rsidP="00EE13F1">
      <w:pPr>
        <w:tabs>
          <w:tab w:val="left" w:pos="284"/>
          <w:tab w:val="left" w:pos="709"/>
        </w:tabs>
        <w:jc w:val="both"/>
      </w:pPr>
      <w:r w:rsidRPr="006A524B">
        <w:t>Возможность дискретного представления аудиовизуальных данных (рисунки, картины, фотографии, устная речь, му</w:t>
      </w:r>
      <w:r w:rsidRPr="006A524B">
        <w:softHyphen/>
        <w:t>зыка, кинофильмы). Стандарты хранения аудиовизуальной информации.</w:t>
      </w:r>
    </w:p>
    <w:p w:rsidR="00AB030A" w:rsidRPr="006A524B" w:rsidRDefault="00AB030A" w:rsidP="00EE13F1">
      <w:pPr>
        <w:tabs>
          <w:tab w:val="left" w:pos="284"/>
          <w:tab w:val="left" w:pos="709"/>
        </w:tabs>
        <w:jc w:val="both"/>
      </w:pPr>
      <w:r w:rsidRPr="006A524B">
        <w:t>Размер (длина) сообщения как мера количества содержа</w:t>
      </w:r>
      <w:r w:rsidRPr="006A524B">
        <w:softHyphen/>
        <w:t>щейся в нем информации. Достоинства и недостатки такого подхода. Другие подходы к измерению количества информа</w:t>
      </w:r>
      <w:r w:rsidRPr="006A524B">
        <w:softHyphen/>
        <w:t>ции. Единицы измерения количества информации.</w:t>
      </w:r>
    </w:p>
    <w:p w:rsidR="00AB030A" w:rsidRPr="006A524B" w:rsidRDefault="00AB030A" w:rsidP="00EE13F1">
      <w:pPr>
        <w:tabs>
          <w:tab w:val="left" w:pos="284"/>
          <w:tab w:val="left" w:pos="709"/>
        </w:tabs>
        <w:jc w:val="both"/>
      </w:pPr>
      <w:r w:rsidRPr="006A524B">
        <w:t>Основные виды информационных процессов: хранение, пе</w:t>
      </w:r>
      <w:r w:rsidRPr="006A524B">
        <w:softHyphen/>
        <w:t>редача и обработка информации. Примеры информационных процессов в системах различной природы; их роль в современ</w:t>
      </w:r>
      <w:r w:rsidRPr="006A524B">
        <w:softHyphen/>
        <w:t>ном мире.</w:t>
      </w:r>
    </w:p>
    <w:p w:rsidR="00AB030A" w:rsidRPr="006A524B" w:rsidRDefault="00AB030A" w:rsidP="00EE13F1">
      <w:pPr>
        <w:tabs>
          <w:tab w:val="left" w:pos="284"/>
          <w:tab w:val="left" w:pos="709"/>
        </w:tabs>
        <w:jc w:val="both"/>
      </w:pPr>
      <w:r w:rsidRPr="006A524B">
        <w:t>Хранение информации. Носители информации (бумажные, магнитные, оптические, флэш-память). Качественные и коли</w:t>
      </w:r>
      <w:r w:rsidRPr="006A524B">
        <w:softHyphen/>
        <w:t>чественные характеристики современных носителей информа</w:t>
      </w:r>
      <w:r w:rsidRPr="006A524B">
        <w:softHyphen/>
        <w:t>ции: объем информации, хранящейся на носителе; скорости записи и чтения информации. Хранилища информации. Сете</w:t>
      </w:r>
      <w:r w:rsidRPr="006A524B">
        <w:softHyphen/>
        <w:t>вое хранение информации.</w:t>
      </w:r>
    </w:p>
    <w:p w:rsidR="00AB030A" w:rsidRPr="006A524B" w:rsidRDefault="00AB030A" w:rsidP="00EE13F1">
      <w:pPr>
        <w:tabs>
          <w:tab w:val="left" w:pos="284"/>
          <w:tab w:val="left" w:pos="709"/>
        </w:tabs>
        <w:jc w:val="both"/>
      </w:pPr>
      <w:r w:rsidRPr="006A524B">
        <w:t>Передача информации. Источник, информационный канал, приемник информации. Скорость передачи информации. Про</w:t>
      </w:r>
      <w:r w:rsidRPr="006A524B">
        <w:softHyphen/>
        <w:t>пускная способность канала. Передача информации в совре</w:t>
      </w:r>
      <w:r w:rsidRPr="006A524B">
        <w:softHyphen/>
        <w:t>менных системах связи.</w:t>
      </w:r>
    </w:p>
    <w:p w:rsidR="00AB030A" w:rsidRPr="006A524B" w:rsidRDefault="00AB030A" w:rsidP="00EE13F1">
      <w:pPr>
        <w:tabs>
          <w:tab w:val="left" w:pos="284"/>
          <w:tab w:val="left" w:pos="709"/>
        </w:tabs>
        <w:jc w:val="both"/>
      </w:pPr>
      <w:r w:rsidRPr="006A524B">
        <w:t>Обработка информации. Обработка, связанная с получе</w:t>
      </w:r>
      <w:r w:rsidRPr="006A524B">
        <w:softHyphen/>
        <w:t>нием новой информации. Обработка, связанная с изменением формы, но не изменяющая содержание информации. Поиск информации.</w:t>
      </w:r>
    </w:p>
    <w:p w:rsidR="00AB030A" w:rsidRPr="006A524B" w:rsidRDefault="00AB030A" w:rsidP="00EE13F1">
      <w:pPr>
        <w:tabs>
          <w:tab w:val="left" w:pos="284"/>
          <w:tab w:val="left" w:pos="709"/>
        </w:tabs>
        <w:jc w:val="both"/>
      </w:pPr>
      <w:r w:rsidRPr="006A524B">
        <w:t>Управление, управляющая и управляемая системы, пря</w:t>
      </w:r>
      <w:r w:rsidRPr="006A524B">
        <w:softHyphen/>
        <w:t>мая и обратная связь. Управление в живой природе, обществе и технике.</w:t>
      </w:r>
    </w:p>
    <w:p w:rsidR="00AB030A" w:rsidRPr="006A524B" w:rsidRDefault="00AB030A" w:rsidP="00EE13F1">
      <w:pPr>
        <w:tabs>
          <w:tab w:val="left" w:pos="284"/>
          <w:tab w:val="left" w:pos="709"/>
        </w:tabs>
        <w:jc w:val="both"/>
      </w:pPr>
      <w:r w:rsidRPr="006A524B">
        <w:t>Модели и моделирование. Понятия натурной и информа</w:t>
      </w:r>
      <w:r w:rsidRPr="006A524B">
        <w:softHyphen/>
        <w:t>ционной моделей объекта (предмета, процесса или явления). Модели в математике, физике, литературе, биологии и т. д. Использование моделей в практической деятельности. Виды информационных моделей (словесное описание, таблица, гра</w:t>
      </w:r>
      <w:r w:rsidRPr="006A524B">
        <w:softHyphen/>
        <w:t>фик, диаграмма, формула, чертеж, граф, дерево, список и др.) и их назначение. Оценка адекватности модели моделируемому объекту и целям моделирования.</w:t>
      </w:r>
    </w:p>
    <w:p w:rsidR="00AB030A" w:rsidRPr="006A524B" w:rsidRDefault="00AB030A" w:rsidP="00EE13F1">
      <w:pPr>
        <w:tabs>
          <w:tab w:val="left" w:pos="284"/>
          <w:tab w:val="left" w:pos="709"/>
        </w:tabs>
        <w:jc w:val="both"/>
      </w:pPr>
      <w:r w:rsidRPr="006A524B">
        <w:t>Графы, деревья, списки и их применение при моделирова</w:t>
      </w:r>
      <w:r w:rsidRPr="006A524B">
        <w:softHyphen/>
        <w:t>нии природных и общественных процессов и явлений.</w:t>
      </w:r>
    </w:p>
    <w:p w:rsidR="00AB030A" w:rsidRPr="006A524B" w:rsidRDefault="00AB030A" w:rsidP="00EE13F1">
      <w:pPr>
        <w:tabs>
          <w:tab w:val="left" w:pos="284"/>
          <w:tab w:val="left" w:pos="709"/>
        </w:tabs>
        <w:jc w:val="both"/>
      </w:pPr>
      <w:r w:rsidRPr="006A524B">
        <w:t>Компьютерное моделирование. Примеры использования компьютерных моделей при решении научно-технических за</w:t>
      </w:r>
      <w:r w:rsidRPr="006A524B">
        <w:softHyphen/>
        <w:t>дач. Представление о цикле компьютерного моделирования: построение математической модели, ее программная реализа</w:t>
      </w:r>
      <w:r w:rsidRPr="006A524B">
        <w:softHyphen/>
        <w:t>ция, проведение компьютерного эксперимента, анализ его ре</w:t>
      </w:r>
      <w:r w:rsidRPr="006A524B">
        <w:softHyphen/>
        <w:t>зультатов, уточнение модели.</w:t>
      </w:r>
    </w:p>
    <w:p w:rsidR="00AB030A" w:rsidRPr="006A524B" w:rsidRDefault="00AB030A" w:rsidP="00EE13F1">
      <w:pPr>
        <w:tabs>
          <w:tab w:val="left" w:pos="284"/>
          <w:tab w:val="left" w:pos="709"/>
        </w:tabs>
        <w:jc w:val="both"/>
      </w:pPr>
      <w:r w:rsidRPr="006A524B">
        <w:t>Логика высказываний (элементы алгебры логики). Логиче</w:t>
      </w:r>
      <w:r w:rsidRPr="006A524B">
        <w:softHyphen/>
        <w:t>ские значения, операции (логическое отрицание, логическое умножение, логическое сложение), выражения, таблицы ис</w:t>
      </w:r>
      <w:r w:rsidRPr="006A524B">
        <w:softHyphen/>
        <w:t>тинности.</w:t>
      </w:r>
    </w:p>
    <w:p w:rsidR="00AB030A" w:rsidRPr="006A524B" w:rsidRDefault="00AB030A" w:rsidP="00EE13F1">
      <w:pPr>
        <w:tabs>
          <w:tab w:val="left" w:pos="284"/>
          <w:tab w:val="left" w:pos="709"/>
        </w:tabs>
        <w:jc w:val="both"/>
        <w:rPr>
          <w:b/>
          <w:bCs/>
        </w:rPr>
      </w:pPr>
      <w:bookmarkStart w:id="255" w:name="bookmark8"/>
      <w:bookmarkStart w:id="256" w:name="_Toc48522566"/>
      <w:r w:rsidRPr="006A524B">
        <w:rPr>
          <w:b/>
          <w:bCs/>
        </w:rPr>
        <w:t>Раздел 2. Алгоритмы и начала программирования</w:t>
      </w:r>
      <w:bookmarkEnd w:id="255"/>
      <w:bookmarkEnd w:id="256"/>
    </w:p>
    <w:p w:rsidR="00AB030A" w:rsidRPr="006A524B" w:rsidRDefault="00AB030A" w:rsidP="00EE13F1">
      <w:pPr>
        <w:tabs>
          <w:tab w:val="left" w:pos="284"/>
          <w:tab w:val="left" w:pos="709"/>
        </w:tabs>
        <w:jc w:val="both"/>
      </w:pPr>
      <w:r w:rsidRPr="006A524B">
        <w:t>Понятие исполнителя. Неформальные и формальные испол</w:t>
      </w:r>
      <w:r w:rsidRPr="006A524B">
        <w:softHyphen/>
        <w:t>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AB030A" w:rsidRPr="006A524B" w:rsidRDefault="00AB030A" w:rsidP="00EE13F1">
      <w:pPr>
        <w:tabs>
          <w:tab w:val="left" w:pos="284"/>
          <w:tab w:val="left" w:pos="709"/>
        </w:tabs>
        <w:jc w:val="both"/>
      </w:pPr>
      <w:r w:rsidRPr="006A524B">
        <w:t>Понятие алгоритма как формального описания последова</w:t>
      </w:r>
      <w:r w:rsidRPr="006A524B">
        <w:softHyphen/>
        <w:t>тельности действий исполнителя при заданных начальных данных. Свойства алгоритмов. Способы записи алгоритмов.</w:t>
      </w:r>
    </w:p>
    <w:p w:rsidR="00AB030A" w:rsidRPr="006A524B" w:rsidRDefault="00AB030A" w:rsidP="00EE13F1">
      <w:pPr>
        <w:tabs>
          <w:tab w:val="left" w:pos="284"/>
          <w:tab w:val="left" w:pos="709"/>
        </w:tabs>
        <w:jc w:val="both"/>
      </w:pPr>
      <w:r w:rsidRPr="006A524B">
        <w:t>Алгоритмический язык — формальный язык для записи алгоритмов. Программа — запись алгоритма на алгоритмиче</w:t>
      </w:r>
      <w:r w:rsidRPr="006A524B">
        <w:softHyphen/>
        <w:t>ском языке. Непосредственное и программное управление ис</w:t>
      </w:r>
      <w:r w:rsidRPr="006A524B">
        <w:softHyphen/>
        <w:t>полнителем.</w:t>
      </w:r>
    </w:p>
    <w:p w:rsidR="00AB030A" w:rsidRPr="006A524B" w:rsidRDefault="00AB030A" w:rsidP="00EE13F1">
      <w:pPr>
        <w:tabs>
          <w:tab w:val="left" w:pos="284"/>
          <w:tab w:val="left" w:pos="709"/>
        </w:tabs>
        <w:jc w:val="both"/>
      </w:pPr>
      <w:r w:rsidRPr="006A524B">
        <w:t>Линейные алгоритмы. Алгоритмические конструкции, связанные с проверкой условий: ветвление и повторение. Раз</w:t>
      </w:r>
      <w:r w:rsidRPr="006A524B">
        <w:softHyphen/>
        <w:t>работка алгоритмов: разбиение задачи на подзадачи, понятие вспомогательного алгоритма.</w:t>
      </w:r>
    </w:p>
    <w:p w:rsidR="00AB030A" w:rsidRPr="006A524B" w:rsidRDefault="00AB030A" w:rsidP="00EE13F1">
      <w:pPr>
        <w:tabs>
          <w:tab w:val="left" w:pos="284"/>
          <w:tab w:val="left" w:pos="709"/>
        </w:tabs>
        <w:jc w:val="both"/>
      </w:pPr>
      <w:r w:rsidRPr="006A524B">
        <w:t>Понятие простой величины. Типы величин: целые, вещест</w:t>
      </w:r>
      <w:r w:rsidRPr="006A524B">
        <w:softHyphen/>
        <w:t>венные, символьные, строковые, логические. Переменные и константы. Знакомство с табличными величинами (массива</w:t>
      </w:r>
      <w:r w:rsidRPr="006A524B">
        <w:softHyphen/>
        <w:t>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AB030A" w:rsidRPr="006A524B" w:rsidRDefault="00AB030A" w:rsidP="00EE13F1">
      <w:pPr>
        <w:tabs>
          <w:tab w:val="left" w:pos="284"/>
          <w:tab w:val="left" w:pos="709"/>
        </w:tabs>
        <w:jc w:val="both"/>
      </w:pPr>
      <w:r w:rsidRPr="006A524B">
        <w:t>Язык программирования. Основные правила одного из про</w:t>
      </w:r>
      <w:r w:rsidRPr="006A524B">
        <w:softHyphen/>
        <w:t>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w:t>
      </w:r>
      <w:r w:rsidRPr="006A524B">
        <w:softHyphen/>
        <w:t>ние, ветвление, цикл) и вызова вспомогательных алгоритмов; правила записи программы.</w:t>
      </w:r>
    </w:p>
    <w:p w:rsidR="00AB030A" w:rsidRPr="006A524B" w:rsidRDefault="00AB030A" w:rsidP="00EE13F1">
      <w:pPr>
        <w:tabs>
          <w:tab w:val="left" w:pos="284"/>
          <w:tab w:val="left" w:pos="709"/>
        </w:tabs>
        <w:jc w:val="both"/>
      </w:pPr>
      <w:r w:rsidRPr="006A524B">
        <w:t>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w:t>
      </w:r>
      <w:r w:rsidRPr="006A524B">
        <w:softHyphen/>
        <w:t>грамм в выбранной среде программирования.</w:t>
      </w:r>
    </w:p>
    <w:p w:rsidR="00AB030A" w:rsidRPr="006A524B" w:rsidRDefault="00AB030A" w:rsidP="00EE13F1">
      <w:pPr>
        <w:tabs>
          <w:tab w:val="left" w:pos="284"/>
          <w:tab w:val="left" w:pos="709"/>
        </w:tabs>
        <w:jc w:val="both"/>
        <w:rPr>
          <w:b/>
          <w:bCs/>
        </w:rPr>
      </w:pPr>
      <w:bookmarkStart w:id="257" w:name="bookmark9"/>
      <w:bookmarkStart w:id="258" w:name="_Toc48522567"/>
      <w:r w:rsidRPr="006A524B">
        <w:rPr>
          <w:b/>
          <w:bCs/>
        </w:rPr>
        <w:t>Раздел 3. Информационные и коммуникационные технологии</w:t>
      </w:r>
      <w:bookmarkEnd w:id="257"/>
      <w:bookmarkEnd w:id="258"/>
    </w:p>
    <w:p w:rsidR="00AB030A" w:rsidRPr="006A524B" w:rsidRDefault="00AB030A" w:rsidP="00EE13F1">
      <w:pPr>
        <w:tabs>
          <w:tab w:val="left" w:pos="284"/>
          <w:tab w:val="left" w:pos="709"/>
        </w:tabs>
        <w:jc w:val="both"/>
      </w:pPr>
      <w:r w:rsidRPr="006A524B">
        <w:t>Компьютер как универсальное устройство обработки ин</w:t>
      </w:r>
      <w:r w:rsidRPr="006A524B">
        <w:softHyphen/>
        <w:t>формации.</w:t>
      </w:r>
    </w:p>
    <w:p w:rsidR="00AB030A" w:rsidRPr="006A524B" w:rsidRDefault="00AB030A" w:rsidP="00EE13F1">
      <w:pPr>
        <w:tabs>
          <w:tab w:val="left" w:pos="284"/>
          <w:tab w:val="left" w:pos="709"/>
        </w:tabs>
        <w:jc w:val="both"/>
      </w:pPr>
      <w:r w:rsidRPr="006A524B">
        <w:t>Основные компоненты персонального компьютера (процес</w:t>
      </w:r>
      <w:r w:rsidRPr="006A524B">
        <w:softHyphen/>
        <w:t>сор, оперативная и долговременная память, устройства ввода и вывода информации), их функции и основные характеристи</w:t>
      </w:r>
      <w:r w:rsidRPr="006A524B">
        <w:softHyphen/>
        <w:t>ки (по состоянию на текущий период времени).</w:t>
      </w:r>
    </w:p>
    <w:p w:rsidR="00AB030A" w:rsidRPr="006A524B" w:rsidRDefault="00AB030A" w:rsidP="00EE13F1">
      <w:pPr>
        <w:tabs>
          <w:tab w:val="left" w:pos="284"/>
          <w:tab w:val="left" w:pos="709"/>
        </w:tabs>
        <w:jc w:val="both"/>
      </w:pPr>
      <w:r w:rsidRPr="006A524B">
        <w:t>Программный принцип работы компьютера.</w:t>
      </w:r>
    </w:p>
    <w:p w:rsidR="00AB030A" w:rsidRPr="006A524B" w:rsidRDefault="00AB030A" w:rsidP="00EE13F1">
      <w:pPr>
        <w:tabs>
          <w:tab w:val="left" w:pos="284"/>
          <w:tab w:val="left" w:pos="709"/>
        </w:tabs>
        <w:jc w:val="both"/>
      </w:pPr>
      <w:r w:rsidRPr="006A524B">
        <w:t>Состав и функции программного обеспечения: системное программное обеспечение, прикладное программное обеспече</w:t>
      </w:r>
      <w:r w:rsidRPr="006A524B">
        <w:softHyphen/>
        <w:t>ние, системы программирования. Правовые нормы использо</w:t>
      </w:r>
      <w:r w:rsidRPr="006A524B">
        <w:softHyphen/>
        <w:t>вания программного обеспечения.</w:t>
      </w:r>
    </w:p>
    <w:p w:rsidR="00AB030A" w:rsidRPr="006A524B" w:rsidRDefault="00AB030A" w:rsidP="00EE13F1">
      <w:pPr>
        <w:tabs>
          <w:tab w:val="left" w:pos="284"/>
          <w:tab w:val="left" w:pos="709"/>
        </w:tabs>
        <w:jc w:val="both"/>
      </w:pPr>
      <w:r w:rsidRPr="006A524B">
        <w:t>Файл. Каталог (директория). Файловая система.</w:t>
      </w:r>
    </w:p>
    <w:p w:rsidR="00AB030A" w:rsidRPr="006A524B" w:rsidRDefault="00AB030A" w:rsidP="00EE13F1">
      <w:pPr>
        <w:tabs>
          <w:tab w:val="left" w:pos="284"/>
          <w:tab w:val="left" w:pos="709"/>
        </w:tabs>
        <w:jc w:val="both"/>
      </w:pPr>
      <w:r w:rsidRPr="006A524B">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w:t>
      </w:r>
      <w:r w:rsidRPr="006A524B">
        <w:softHyphen/>
        <w:t>низация их семейств. Стандартизация пользовательского ин</w:t>
      </w:r>
      <w:r w:rsidRPr="006A524B">
        <w:softHyphen/>
        <w:t>терфейса персонального компьютера.</w:t>
      </w:r>
    </w:p>
    <w:p w:rsidR="00AB030A" w:rsidRPr="006A524B" w:rsidRDefault="00AB030A" w:rsidP="00EE13F1">
      <w:pPr>
        <w:tabs>
          <w:tab w:val="left" w:pos="284"/>
          <w:tab w:val="left" w:pos="709"/>
        </w:tabs>
        <w:jc w:val="both"/>
      </w:pPr>
      <w:r w:rsidRPr="006A524B">
        <w:t>Размер файла. Архивирование файлов.</w:t>
      </w:r>
    </w:p>
    <w:p w:rsidR="00AB030A" w:rsidRPr="006A524B" w:rsidRDefault="00AB030A" w:rsidP="00EE13F1">
      <w:pPr>
        <w:tabs>
          <w:tab w:val="left" w:pos="284"/>
          <w:tab w:val="left" w:pos="709"/>
        </w:tabs>
        <w:jc w:val="both"/>
      </w:pPr>
      <w:r w:rsidRPr="006A524B">
        <w:t>Гигиенические, эргономические и технические условия безопасной эксплуатации компьютера.</w:t>
      </w:r>
    </w:p>
    <w:p w:rsidR="00AB030A" w:rsidRPr="006A524B" w:rsidRDefault="00AB030A" w:rsidP="00EE13F1">
      <w:pPr>
        <w:tabs>
          <w:tab w:val="left" w:pos="284"/>
          <w:tab w:val="left" w:pos="709"/>
        </w:tabs>
        <w:jc w:val="both"/>
      </w:pPr>
      <w:r w:rsidRPr="006A524B">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w:t>
      </w:r>
      <w:r w:rsidRPr="006A524B">
        <w:softHyphen/>
        <w:t>мена символов, работа с фрагментами текстов, проверка право</w:t>
      </w:r>
      <w:r w:rsidRPr="006A524B">
        <w:softHyphen/>
        <w:t>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w:t>
      </w:r>
      <w:r w:rsidRPr="006A524B">
        <w:softHyphen/>
        <w:t>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w:t>
      </w:r>
      <w:r w:rsidRPr="006A524B">
        <w:softHyphen/>
        <w:t>том. Примечания. Запись и выделение изменений. Форматиро</w:t>
      </w:r>
      <w:r w:rsidRPr="006A524B">
        <w:softHyphen/>
        <w:t>вание страниц документа. Ориентация, размеры страницы, ве</w:t>
      </w:r>
      <w:r w:rsidRPr="006A524B">
        <w:softHyphen/>
        <w:t>личина полей. Нумерация страниц. Колонтитулы. Сохранение документа в различных текстовых форматах.</w:t>
      </w:r>
    </w:p>
    <w:p w:rsidR="00AB030A" w:rsidRPr="006A524B" w:rsidRDefault="00AB030A" w:rsidP="00EE13F1">
      <w:pPr>
        <w:tabs>
          <w:tab w:val="left" w:pos="284"/>
          <w:tab w:val="left" w:pos="709"/>
        </w:tabs>
        <w:jc w:val="both"/>
      </w:pPr>
      <w:r w:rsidRPr="006A524B">
        <w:t>Графическая информация. Формирование изображения на экране монитора. Компьютерное представление цвета. Ком</w:t>
      </w:r>
      <w:r w:rsidRPr="006A524B">
        <w:softHyphen/>
        <w:t>пьютерная графика (растровая, векторная). Интерфейс графи</w:t>
      </w:r>
      <w:r w:rsidRPr="006A524B">
        <w:softHyphen/>
        <w:t>ческих редакторов. Форматы графических файлов.</w:t>
      </w:r>
    </w:p>
    <w:p w:rsidR="00AB030A" w:rsidRPr="006A524B" w:rsidRDefault="00AB030A" w:rsidP="00EE13F1">
      <w:pPr>
        <w:tabs>
          <w:tab w:val="left" w:pos="284"/>
          <w:tab w:val="left" w:pos="709"/>
        </w:tabs>
        <w:jc w:val="both"/>
      </w:pPr>
      <w:r w:rsidRPr="006A524B">
        <w:t>Мультимедиа. 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AB030A" w:rsidRPr="006A524B" w:rsidRDefault="00AB030A" w:rsidP="00EE13F1">
      <w:pPr>
        <w:tabs>
          <w:tab w:val="left" w:pos="284"/>
          <w:tab w:val="left" w:pos="709"/>
        </w:tabs>
        <w:jc w:val="both"/>
      </w:pPr>
      <w:r w:rsidRPr="006A524B">
        <w:t>Электронные (динамические) таблицы. Использование формул. Относительные, абсолютные и смешанные ссылки.</w:t>
      </w:r>
    </w:p>
    <w:p w:rsidR="00AB030A" w:rsidRPr="006A524B" w:rsidRDefault="00AB030A" w:rsidP="00EE13F1">
      <w:pPr>
        <w:tabs>
          <w:tab w:val="left" w:pos="284"/>
          <w:tab w:val="left" w:pos="709"/>
        </w:tabs>
        <w:jc w:val="both"/>
      </w:pPr>
      <w:r w:rsidRPr="006A524B">
        <w:t>Выполнение расчетов. Построение графиков и диаграмм. Понятие о сортировке (упорядочении) данных.</w:t>
      </w:r>
    </w:p>
    <w:p w:rsidR="00AB030A" w:rsidRPr="006A524B" w:rsidRDefault="00AB030A" w:rsidP="00EE13F1">
      <w:pPr>
        <w:tabs>
          <w:tab w:val="left" w:pos="284"/>
          <w:tab w:val="left" w:pos="709"/>
        </w:tabs>
        <w:jc w:val="both"/>
      </w:pPr>
      <w:r w:rsidRPr="006A524B">
        <w:t>Реляционные базы данных. Основные понятия, типы дан</w:t>
      </w:r>
      <w:r w:rsidRPr="006A524B">
        <w:softHyphen/>
        <w:t>ных, системы управления базами данных и принципы рабо</w:t>
      </w:r>
      <w:r w:rsidRPr="006A524B">
        <w:softHyphen/>
        <w:t>ты с ними. Ввод и редактирование записей. Поиск, удаление и сортировка данных.</w:t>
      </w:r>
    </w:p>
    <w:p w:rsidR="00AB030A" w:rsidRPr="006A524B" w:rsidRDefault="00AB030A" w:rsidP="00EE13F1">
      <w:pPr>
        <w:tabs>
          <w:tab w:val="left" w:pos="284"/>
          <w:tab w:val="left" w:pos="709"/>
        </w:tabs>
        <w:jc w:val="both"/>
      </w:pPr>
      <w:r w:rsidRPr="006A524B">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w:t>
      </w:r>
      <w:r w:rsidRPr="006A524B">
        <w:softHyphen/>
        <w:t>терных сетей: Всемирная паутина, файловые архивы, ком</w:t>
      </w:r>
      <w:r w:rsidRPr="006A524B">
        <w:softHyphen/>
        <w:t>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AB030A" w:rsidRPr="006A524B" w:rsidRDefault="00AB030A" w:rsidP="00EE13F1">
      <w:pPr>
        <w:tabs>
          <w:tab w:val="left" w:pos="284"/>
          <w:tab w:val="left" w:pos="709"/>
        </w:tabs>
        <w:jc w:val="both"/>
      </w:pPr>
      <w:r w:rsidRPr="006A524B">
        <w:t>Проблема достоверности</w:t>
      </w:r>
      <w:r w:rsidR="00CB7A1F" w:rsidRPr="006A524B">
        <w:t xml:space="preserve"> полученной информации</w:t>
      </w:r>
      <w:r w:rsidRPr="006A524B">
        <w:t>. Возмож</w:t>
      </w:r>
      <w:r w:rsidRPr="006A524B">
        <w:softHyphen/>
        <w:t>ные неформальные подходы к оценке достоверности инфор</w:t>
      </w:r>
      <w:r w:rsidRPr="006A524B">
        <w:softHyphen/>
        <w:t>мации (оценка надежности источника, сравнение данных из разных источников и в разные моменты времени и т. п.). Фор</w:t>
      </w:r>
      <w:r w:rsidRPr="006A524B">
        <w:softHyphen/>
        <w:t>мальные подходы к доказательству достоверности полученной информации, предоставляемые современными ИКТ: электрон</w:t>
      </w:r>
      <w:r w:rsidRPr="006A524B">
        <w:softHyphen/>
        <w:t>ная подпись, центры сертификации, сертифицированные сай</w:t>
      </w:r>
      <w:r w:rsidRPr="006A524B">
        <w:softHyphen/>
        <w:t>ты и документы и др.</w:t>
      </w:r>
    </w:p>
    <w:p w:rsidR="00AB030A" w:rsidRPr="006A524B" w:rsidRDefault="00AB030A" w:rsidP="00EE13F1">
      <w:pPr>
        <w:tabs>
          <w:tab w:val="left" w:pos="284"/>
          <w:tab w:val="left" w:pos="709"/>
        </w:tabs>
        <w:jc w:val="both"/>
      </w:pPr>
      <w:r w:rsidRPr="006A524B">
        <w:t>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w:t>
      </w:r>
      <w:r w:rsidRPr="006A524B">
        <w:softHyphen/>
        <w:t>вания, управление производством и проектирование промыш</w:t>
      </w:r>
      <w:r w:rsidRPr="006A524B">
        <w:softHyphen/>
        <w:t>ленных изделий, анализ экспериментальных данных, образо</w:t>
      </w:r>
      <w:r w:rsidRPr="006A524B">
        <w:softHyphen/>
        <w:t>вание (дистанционное обучение, образовательные источники).</w:t>
      </w:r>
    </w:p>
    <w:p w:rsidR="00AB030A" w:rsidRPr="006A524B" w:rsidRDefault="00AB030A" w:rsidP="00EE13F1">
      <w:pPr>
        <w:tabs>
          <w:tab w:val="left" w:pos="284"/>
          <w:tab w:val="left" w:pos="709"/>
        </w:tabs>
        <w:jc w:val="both"/>
      </w:pPr>
      <w:r w:rsidRPr="006A524B">
        <w:t>Основные этапы развития ИКТ.</w:t>
      </w:r>
    </w:p>
    <w:p w:rsidR="00AB030A" w:rsidRPr="006A524B" w:rsidRDefault="00AB030A" w:rsidP="00EE13F1">
      <w:pPr>
        <w:tabs>
          <w:tab w:val="left" w:pos="284"/>
          <w:tab w:val="left" w:pos="709"/>
        </w:tabs>
        <w:jc w:val="both"/>
      </w:pPr>
      <w:r w:rsidRPr="006A524B">
        <w:t>Информационная безопасность личности, государства, об</w:t>
      </w:r>
      <w:r w:rsidRPr="006A524B">
        <w:softHyphen/>
        <w:t>щества. Защита собственной информации от несанкциониро</w:t>
      </w:r>
      <w:r w:rsidRPr="006A524B">
        <w:softHyphen/>
        <w:t>ванного доступа. Компьютерные вирусы. Антивирусная про</w:t>
      </w:r>
      <w:r w:rsidRPr="006A524B">
        <w:softHyphen/>
        <w:t>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w:t>
      </w:r>
      <w:r w:rsidRPr="006A524B">
        <w:softHyphen/>
        <w:t>цинские, социальные) повсеместного применения ИКТ в со</w:t>
      </w:r>
      <w:r w:rsidRPr="006A524B">
        <w:softHyphen/>
        <w:t>временном обществе.</w:t>
      </w:r>
    </w:p>
    <w:p w:rsidR="00355D29" w:rsidRPr="006A524B" w:rsidRDefault="00355D29" w:rsidP="00EE13F1">
      <w:pPr>
        <w:tabs>
          <w:tab w:val="left" w:pos="284"/>
          <w:tab w:val="left" w:pos="709"/>
        </w:tabs>
        <w:jc w:val="both"/>
      </w:pPr>
      <w:bookmarkStart w:id="259" w:name="_Toc48522568"/>
      <w:bookmarkStart w:id="260" w:name="_Toc461382222"/>
      <w:bookmarkStart w:id="261" w:name="_Toc463122939"/>
    </w:p>
    <w:p w:rsidR="00AB030A" w:rsidRPr="006A524B" w:rsidRDefault="00AB030A" w:rsidP="00E356AB">
      <w:pPr>
        <w:tabs>
          <w:tab w:val="left" w:pos="284"/>
          <w:tab w:val="left" w:pos="709"/>
        </w:tabs>
        <w:jc w:val="center"/>
      </w:pPr>
      <w:r w:rsidRPr="006A524B">
        <w:rPr>
          <w:b/>
          <w:bCs/>
          <w:lang w:val="x-none"/>
        </w:rPr>
        <w:t>Тематическое планирование</w:t>
      </w:r>
      <w:bookmarkEnd w:id="259"/>
      <w:bookmarkEnd w:id="260"/>
      <w:bookmarkEnd w:id="261"/>
    </w:p>
    <w:p w:rsidR="00AB030A" w:rsidRPr="00E356AB" w:rsidRDefault="00AB030A" w:rsidP="00E356AB">
      <w:pPr>
        <w:tabs>
          <w:tab w:val="left" w:pos="284"/>
          <w:tab w:val="left" w:pos="709"/>
        </w:tabs>
        <w:jc w:val="center"/>
        <w:rPr>
          <w:b/>
          <w:i/>
        </w:rPr>
      </w:pPr>
      <w:r w:rsidRPr="00E356AB">
        <w:rPr>
          <w:b/>
          <w:i/>
        </w:rPr>
        <w:t>Класс 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41"/>
        <w:gridCol w:w="1665"/>
        <w:gridCol w:w="1665"/>
      </w:tblGrid>
      <w:tr w:rsidR="00AB030A" w:rsidRPr="006A524B" w:rsidTr="00AB030A">
        <w:trPr>
          <w:cantSplit/>
        </w:trPr>
        <w:tc>
          <w:tcPr>
            <w:tcW w:w="3260" w:type="pct"/>
            <w:vAlign w:val="center"/>
          </w:tcPr>
          <w:p w:rsidR="00AB030A" w:rsidRPr="006A524B" w:rsidRDefault="00AB030A" w:rsidP="00EE13F1">
            <w:pPr>
              <w:tabs>
                <w:tab w:val="left" w:pos="284"/>
                <w:tab w:val="left" w:pos="709"/>
              </w:tabs>
              <w:jc w:val="both"/>
            </w:pPr>
            <w:r w:rsidRPr="006A524B">
              <w:t>Название темы (раздела)</w:t>
            </w:r>
          </w:p>
        </w:tc>
        <w:tc>
          <w:tcPr>
            <w:tcW w:w="870"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70"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Вводное занятие</w:t>
            </w:r>
          </w:p>
        </w:tc>
        <w:tc>
          <w:tcPr>
            <w:tcW w:w="870" w:type="pct"/>
            <w:vAlign w:val="center"/>
          </w:tcPr>
          <w:p w:rsidR="00AB030A" w:rsidRPr="006A524B" w:rsidRDefault="00AB030A" w:rsidP="00EE13F1">
            <w:pPr>
              <w:tabs>
                <w:tab w:val="left" w:pos="284"/>
                <w:tab w:val="left" w:pos="709"/>
              </w:tabs>
              <w:jc w:val="both"/>
              <w:rPr>
                <w:b/>
              </w:rPr>
            </w:pPr>
            <w:r w:rsidRPr="006A524B">
              <w:rPr>
                <w:b/>
              </w:rPr>
              <w:t>1</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нформация и информационные процессы</w:t>
            </w:r>
          </w:p>
        </w:tc>
        <w:tc>
          <w:tcPr>
            <w:tcW w:w="870" w:type="pct"/>
            <w:vAlign w:val="center"/>
          </w:tcPr>
          <w:p w:rsidR="00AB030A" w:rsidRPr="006A524B" w:rsidRDefault="00AB030A" w:rsidP="00EE13F1">
            <w:pPr>
              <w:tabs>
                <w:tab w:val="left" w:pos="284"/>
                <w:tab w:val="left" w:pos="709"/>
              </w:tabs>
              <w:jc w:val="both"/>
              <w:rPr>
                <w:b/>
              </w:rPr>
            </w:pPr>
            <w:r w:rsidRPr="006A524B">
              <w:rPr>
                <w:b/>
              </w:rPr>
              <w:t>8</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Компьютер как универсальное средство для работы с информацией</w:t>
            </w:r>
          </w:p>
        </w:tc>
        <w:tc>
          <w:tcPr>
            <w:tcW w:w="870" w:type="pct"/>
            <w:vAlign w:val="center"/>
          </w:tcPr>
          <w:p w:rsidR="00AB030A" w:rsidRPr="006A524B" w:rsidRDefault="00AB030A" w:rsidP="00EE13F1">
            <w:pPr>
              <w:tabs>
                <w:tab w:val="left" w:pos="284"/>
                <w:tab w:val="left" w:pos="709"/>
              </w:tabs>
              <w:jc w:val="both"/>
              <w:rPr>
                <w:b/>
              </w:rPr>
            </w:pPr>
            <w:r w:rsidRPr="006A524B">
              <w:rPr>
                <w:b/>
              </w:rPr>
              <w:t>7</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7</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бработка графической информацией</w:t>
            </w:r>
          </w:p>
        </w:tc>
        <w:tc>
          <w:tcPr>
            <w:tcW w:w="870" w:type="pct"/>
            <w:vAlign w:val="center"/>
          </w:tcPr>
          <w:p w:rsidR="00AB030A" w:rsidRPr="006A524B" w:rsidRDefault="00AB030A" w:rsidP="00EE13F1">
            <w:pPr>
              <w:tabs>
                <w:tab w:val="left" w:pos="284"/>
                <w:tab w:val="left" w:pos="709"/>
              </w:tabs>
              <w:jc w:val="both"/>
              <w:rPr>
                <w:b/>
              </w:rPr>
            </w:pPr>
            <w:r w:rsidRPr="006A524B">
              <w:rPr>
                <w:b/>
              </w:rPr>
              <w:t>4</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бработка тестовой информации</w:t>
            </w:r>
          </w:p>
        </w:tc>
        <w:tc>
          <w:tcPr>
            <w:tcW w:w="870" w:type="pct"/>
            <w:vAlign w:val="center"/>
          </w:tcPr>
          <w:p w:rsidR="00AB030A" w:rsidRPr="006A524B" w:rsidRDefault="00AB030A" w:rsidP="00EE13F1">
            <w:pPr>
              <w:tabs>
                <w:tab w:val="left" w:pos="284"/>
                <w:tab w:val="left" w:pos="709"/>
              </w:tabs>
              <w:jc w:val="both"/>
              <w:rPr>
                <w:b/>
              </w:rPr>
            </w:pPr>
            <w:r w:rsidRPr="006A524B">
              <w:rPr>
                <w:b/>
              </w:rPr>
              <w:t>9</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9</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Мультимедиа</w:t>
            </w:r>
          </w:p>
        </w:tc>
        <w:tc>
          <w:tcPr>
            <w:tcW w:w="870" w:type="pct"/>
            <w:vAlign w:val="center"/>
          </w:tcPr>
          <w:p w:rsidR="00AB030A" w:rsidRPr="006A524B" w:rsidRDefault="00AB030A" w:rsidP="00EE13F1">
            <w:pPr>
              <w:tabs>
                <w:tab w:val="left" w:pos="284"/>
                <w:tab w:val="left" w:pos="709"/>
              </w:tabs>
              <w:jc w:val="both"/>
              <w:rPr>
                <w:b/>
              </w:rPr>
            </w:pPr>
            <w:r w:rsidRPr="006A524B">
              <w:rPr>
                <w:b/>
              </w:rPr>
              <w:t>4</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вое повторение</w:t>
            </w:r>
          </w:p>
        </w:tc>
        <w:tc>
          <w:tcPr>
            <w:tcW w:w="870" w:type="pct"/>
            <w:vAlign w:val="center"/>
          </w:tcPr>
          <w:p w:rsidR="00AB030A" w:rsidRPr="006A524B" w:rsidRDefault="00AB030A" w:rsidP="00EE13F1">
            <w:pPr>
              <w:tabs>
                <w:tab w:val="left" w:pos="284"/>
                <w:tab w:val="left" w:pos="709"/>
              </w:tabs>
              <w:jc w:val="both"/>
              <w:rPr>
                <w:b/>
              </w:rPr>
            </w:pPr>
            <w:r w:rsidRPr="006A524B">
              <w:rPr>
                <w:b/>
              </w:rPr>
              <w:t>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70" w:type="pct"/>
          </w:tcPr>
          <w:p w:rsidR="00AB030A" w:rsidRPr="006A524B" w:rsidRDefault="00AB030A" w:rsidP="00EE13F1">
            <w:pPr>
              <w:tabs>
                <w:tab w:val="left" w:pos="284"/>
                <w:tab w:val="left" w:pos="709"/>
              </w:tabs>
              <w:jc w:val="both"/>
              <w:rPr>
                <w:b/>
              </w:rPr>
            </w:pPr>
            <w:r w:rsidRPr="006A524B">
              <w:rPr>
                <w:b/>
              </w:rPr>
              <w:t>35</w:t>
            </w:r>
          </w:p>
        </w:tc>
        <w:tc>
          <w:tcPr>
            <w:tcW w:w="870"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pPr>
    </w:p>
    <w:p w:rsidR="00AB030A" w:rsidRPr="00C10299" w:rsidRDefault="00AB030A" w:rsidP="00C10299">
      <w:pPr>
        <w:tabs>
          <w:tab w:val="left" w:pos="284"/>
          <w:tab w:val="left" w:pos="709"/>
        </w:tabs>
        <w:jc w:val="center"/>
        <w:rPr>
          <w:b/>
          <w:i/>
        </w:rPr>
      </w:pPr>
      <w:r w:rsidRPr="00C10299">
        <w:rPr>
          <w:b/>
          <w:i/>
        </w:rPr>
        <w:t>Класс 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41"/>
        <w:gridCol w:w="1665"/>
        <w:gridCol w:w="1665"/>
      </w:tblGrid>
      <w:tr w:rsidR="00AB030A" w:rsidRPr="006A524B" w:rsidTr="00AB030A">
        <w:trPr>
          <w:cantSplit/>
        </w:trPr>
        <w:tc>
          <w:tcPr>
            <w:tcW w:w="3260" w:type="pct"/>
            <w:vAlign w:val="center"/>
          </w:tcPr>
          <w:p w:rsidR="00AB030A" w:rsidRPr="006A524B" w:rsidRDefault="00AB030A" w:rsidP="00EE13F1">
            <w:pPr>
              <w:tabs>
                <w:tab w:val="left" w:pos="284"/>
                <w:tab w:val="left" w:pos="709"/>
              </w:tabs>
              <w:jc w:val="both"/>
            </w:pPr>
            <w:r w:rsidRPr="006A524B">
              <w:t>Название темы (раздела)</w:t>
            </w:r>
          </w:p>
        </w:tc>
        <w:tc>
          <w:tcPr>
            <w:tcW w:w="870"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70"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Вводное занятие</w:t>
            </w:r>
          </w:p>
        </w:tc>
        <w:tc>
          <w:tcPr>
            <w:tcW w:w="870" w:type="pct"/>
            <w:vAlign w:val="center"/>
          </w:tcPr>
          <w:p w:rsidR="00AB030A" w:rsidRPr="006A524B" w:rsidRDefault="00AB030A" w:rsidP="00EE13F1">
            <w:pPr>
              <w:tabs>
                <w:tab w:val="left" w:pos="284"/>
                <w:tab w:val="left" w:pos="709"/>
              </w:tabs>
              <w:jc w:val="both"/>
              <w:rPr>
                <w:b/>
              </w:rPr>
            </w:pPr>
            <w:r w:rsidRPr="006A524B">
              <w:rPr>
                <w:b/>
              </w:rPr>
              <w:t>1</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Математические основы информатики</w:t>
            </w:r>
          </w:p>
        </w:tc>
        <w:tc>
          <w:tcPr>
            <w:tcW w:w="870" w:type="pct"/>
            <w:vAlign w:val="center"/>
          </w:tcPr>
          <w:p w:rsidR="00AB030A" w:rsidRPr="006A524B" w:rsidRDefault="00AB030A" w:rsidP="00EE13F1">
            <w:pPr>
              <w:tabs>
                <w:tab w:val="left" w:pos="284"/>
                <w:tab w:val="left" w:pos="709"/>
              </w:tabs>
              <w:jc w:val="both"/>
              <w:rPr>
                <w:b/>
              </w:rPr>
            </w:pPr>
            <w:r w:rsidRPr="006A524B">
              <w:rPr>
                <w:b/>
              </w:rPr>
              <w:t>1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сновы алгоритмизации</w:t>
            </w:r>
          </w:p>
        </w:tc>
        <w:tc>
          <w:tcPr>
            <w:tcW w:w="870" w:type="pct"/>
            <w:vAlign w:val="center"/>
          </w:tcPr>
          <w:p w:rsidR="00AB030A" w:rsidRPr="006A524B" w:rsidRDefault="00AB030A" w:rsidP="00EE13F1">
            <w:pPr>
              <w:tabs>
                <w:tab w:val="left" w:pos="284"/>
                <w:tab w:val="left" w:pos="709"/>
              </w:tabs>
              <w:jc w:val="both"/>
              <w:rPr>
                <w:b/>
              </w:rPr>
            </w:pPr>
            <w:r w:rsidRPr="006A524B">
              <w:rPr>
                <w:b/>
              </w:rPr>
              <w:t>10</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Начала программирования</w:t>
            </w:r>
          </w:p>
        </w:tc>
        <w:tc>
          <w:tcPr>
            <w:tcW w:w="870" w:type="pct"/>
            <w:vAlign w:val="center"/>
          </w:tcPr>
          <w:p w:rsidR="00AB030A" w:rsidRPr="006A524B" w:rsidRDefault="00AB030A" w:rsidP="00EE13F1">
            <w:pPr>
              <w:tabs>
                <w:tab w:val="left" w:pos="284"/>
                <w:tab w:val="left" w:pos="709"/>
              </w:tabs>
              <w:jc w:val="both"/>
              <w:rPr>
                <w:b/>
              </w:rPr>
            </w:pPr>
            <w:r w:rsidRPr="006A524B">
              <w:rPr>
                <w:b/>
              </w:rPr>
              <w:t>10</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вое повторение</w:t>
            </w:r>
          </w:p>
        </w:tc>
        <w:tc>
          <w:tcPr>
            <w:tcW w:w="870" w:type="pct"/>
            <w:vAlign w:val="center"/>
          </w:tcPr>
          <w:p w:rsidR="00AB030A" w:rsidRPr="006A524B" w:rsidRDefault="00AB030A" w:rsidP="00EE13F1">
            <w:pPr>
              <w:tabs>
                <w:tab w:val="left" w:pos="284"/>
                <w:tab w:val="left" w:pos="709"/>
              </w:tabs>
              <w:jc w:val="both"/>
              <w:rPr>
                <w:b/>
              </w:rPr>
            </w:pPr>
            <w:r w:rsidRPr="006A524B">
              <w:rPr>
                <w:b/>
              </w:rPr>
              <w:t>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70" w:type="pct"/>
          </w:tcPr>
          <w:p w:rsidR="00AB030A" w:rsidRPr="006A524B" w:rsidRDefault="00AB030A" w:rsidP="00EE13F1">
            <w:pPr>
              <w:tabs>
                <w:tab w:val="left" w:pos="284"/>
                <w:tab w:val="left" w:pos="709"/>
              </w:tabs>
              <w:jc w:val="both"/>
              <w:rPr>
                <w:b/>
              </w:rPr>
            </w:pPr>
            <w:r w:rsidRPr="006A524B">
              <w:rPr>
                <w:b/>
              </w:rPr>
              <w:t>35</w:t>
            </w:r>
          </w:p>
        </w:tc>
        <w:tc>
          <w:tcPr>
            <w:tcW w:w="870"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p>
    <w:p w:rsidR="00AB030A" w:rsidRPr="00C10299" w:rsidRDefault="00AB030A" w:rsidP="00C10299">
      <w:pPr>
        <w:tabs>
          <w:tab w:val="left" w:pos="284"/>
          <w:tab w:val="left" w:pos="709"/>
        </w:tabs>
        <w:jc w:val="center"/>
        <w:rPr>
          <w:b/>
          <w:i/>
        </w:rPr>
      </w:pPr>
      <w:r w:rsidRPr="00C10299">
        <w:rPr>
          <w:b/>
          <w:i/>
        </w:rPr>
        <w:t>Класс 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41"/>
        <w:gridCol w:w="1665"/>
        <w:gridCol w:w="1665"/>
      </w:tblGrid>
      <w:tr w:rsidR="00AB030A" w:rsidRPr="006A524B" w:rsidTr="00AB030A">
        <w:trPr>
          <w:cantSplit/>
        </w:trPr>
        <w:tc>
          <w:tcPr>
            <w:tcW w:w="3260" w:type="pct"/>
            <w:vAlign w:val="center"/>
          </w:tcPr>
          <w:p w:rsidR="00AB030A" w:rsidRPr="006A524B" w:rsidRDefault="00AB030A" w:rsidP="00EE13F1">
            <w:pPr>
              <w:tabs>
                <w:tab w:val="left" w:pos="284"/>
                <w:tab w:val="left" w:pos="709"/>
              </w:tabs>
              <w:jc w:val="both"/>
            </w:pPr>
            <w:r w:rsidRPr="006A524B">
              <w:t>Название темы (раздела)</w:t>
            </w:r>
          </w:p>
        </w:tc>
        <w:tc>
          <w:tcPr>
            <w:tcW w:w="870"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70"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Вводное занятие</w:t>
            </w:r>
          </w:p>
        </w:tc>
        <w:tc>
          <w:tcPr>
            <w:tcW w:w="870" w:type="pct"/>
            <w:vAlign w:val="center"/>
          </w:tcPr>
          <w:p w:rsidR="00AB030A" w:rsidRPr="006A524B" w:rsidRDefault="00AB030A" w:rsidP="00EE13F1">
            <w:pPr>
              <w:tabs>
                <w:tab w:val="left" w:pos="284"/>
                <w:tab w:val="left" w:pos="709"/>
              </w:tabs>
              <w:jc w:val="both"/>
              <w:rPr>
                <w:b/>
              </w:rPr>
            </w:pPr>
            <w:r w:rsidRPr="006A524B">
              <w:rPr>
                <w:b/>
              </w:rPr>
              <w:t>1</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Моделирование и формализация</w:t>
            </w:r>
          </w:p>
        </w:tc>
        <w:tc>
          <w:tcPr>
            <w:tcW w:w="870" w:type="pct"/>
            <w:vAlign w:val="center"/>
          </w:tcPr>
          <w:p w:rsidR="00AB030A" w:rsidRPr="006A524B" w:rsidRDefault="00AB030A" w:rsidP="00EE13F1">
            <w:pPr>
              <w:tabs>
                <w:tab w:val="left" w:pos="284"/>
                <w:tab w:val="left" w:pos="709"/>
              </w:tabs>
              <w:jc w:val="both"/>
              <w:rPr>
                <w:b/>
              </w:rPr>
            </w:pPr>
            <w:r w:rsidRPr="006A524B">
              <w:rPr>
                <w:b/>
              </w:rPr>
              <w:t>8</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Алгоритмизация и программирование</w:t>
            </w:r>
          </w:p>
        </w:tc>
        <w:tc>
          <w:tcPr>
            <w:tcW w:w="870" w:type="pct"/>
            <w:vAlign w:val="center"/>
          </w:tcPr>
          <w:p w:rsidR="00AB030A" w:rsidRPr="006A524B" w:rsidRDefault="00AB030A" w:rsidP="00EE13F1">
            <w:pPr>
              <w:tabs>
                <w:tab w:val="left" w:pos="284"/>
                <w:tab w:val="left" w:pos="709"/>
              </w:tabs>
              <w:jc w:val="both"/>
              <w:rPr>
                <w:b/>
              </w:rPr>
            </w:pPr>
            <w:r w:rsidRPr="006A524B">
              <w:rPr>
                <w:b/>
              </w:rPr>
              <w:t>8</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бработка числовой информации</w:t>
            </w:r>
          </w:p>
        </w:tc>
        <w:tc>
          <w:tcPr>
            <w:tcW w:w="870" w:type="pct"/>
            <w:vAlign w:val="center"/>
          </w:tcPr>
          <w:p w:rsidR="00AB030A" w:rsidRPr="006A524B" w:rsidRDefault="00AB030A" w:rsidP="00EE13F1">
            <w:pPr>
              <w:tabs>
                <w:tab w:val="left" w:pos="284"/>
                <w:tab w:val="left" w:pos="709"/>
              </w:tabs>
              <w:jc w:val="both"/>
              <w:rPr>
                <w:b/>
              </w:rPr>
            </w:pPr>
            <w:r w:rsidRPr="006A524B">
              <w:rPr>
                <w:b/>
              </w:rPr>
              <w:t>6</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6</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Коммуникационные технологии</w:t>
            </w:r>
          </w:p>
        </w:tc>
        <w:tc>
          <w:tcPr>
            <w:tcW w:w="870" w:type="pct"/>
            <w:vAlign w:val="center"/>
          </w:tcPr>
          <w:p w:rsidR="00AB030A" w:rsidRPr="006A524B" w:rsidRDefault="00AB030A" w:rsidP="00EE13F1">
            <w:pPr>
              <w:tabs>
                <w:tab w:val="left" w:pos="284"/>
                <w:tab w:val="left" w:pos="709"/>
              </w:tabs>
              <w:jc w:val="both"/>
              <w:rPr>
                <w:b/>
              </w:rPr>
            </w:pPr>
            <w:r w:rsidRPr="006A524B">
              <w:rPr>
                <w:b/>
              </w:rPr>
              <w:t>10</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вое повторение</w:t>
            </w:r>
          </w:p>
        </w:tc>
        <w:tc>
          <w:tcPr>
            <w:tcW w:w="870" w:type="pct"/>
            <w:vAlign w:val="center"/>
          </w:tcPr>
          <w:p w:rsidR="00AB030A" w:rsidRPr="006A524B" w:rsidRDefault="00AB030A" w:rsidP="00EE13F1">
            <w:pPr>
              <w:tabs>
                <w:tab w:val="left" w:pos="284"/>
                <w:tab w:val="left" w:pos="709"/>
              </w:tabs>
              <w:jc w:val="both"/>
              <w:rPr>
                <w:b/>
              </w:rPr>
            </w:pPr>
            <w:r w:rsidRPr="006A524B">
              <w:rPr>
                <w:b/>
              </w:rPr>
              <w:t>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70" w:type="pct"/>
          </w:tcPr>
          <w:p w:rsidR="00AB030A" w:rsidRPr="006A524B" w:rsidRDefault="00AB030A" w:rsidP="00EE13F1">
            <w:pPr>
              <w:tabs>
                <w:tab w:val="left" w:pos="284"/>
                <w:tab w:val="left" w:pos="709"/>
              </w:tabs>
              <w:jc w:val="both"/>
              <w:rPr>
                <w:b/>
              </w:rPr>
            </w:pPr>
            <w:r w:rsidRPr="006A524B">
              <w:rPr>
                <w:b/>
              </w:rPr>
              <w:t>35</w:t>
            </w:r>
          </w:p>
        </w:tc>
        <w:tc>
          <w:tcPr>
            <w:tcW w:w="870"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C10299" w:rsidRDefault="00AB030A" w:rsidP="00EE13F1">
      <w:pPr>
        <w:pStyle w:val="1"/>
        <w:tabs>
          <w:tab w:val="left" w:pos="284"/>
          <w:tab w:val="left" w:pos="709"/>
        </w:tabs>
        <w:rPr>
          <w:rFonts w:ascii="Times New Roman" w:hAnsi="Times New Roman" w:cs="Times New Roman"/>
          <w:b/>
          <w:color w:val="auto"/>
          <w:sz w:val="24"/>
          <w:szCs w:val="24"/>
          <w:lang w:val="x-none"/>
        </w:rPr>
      </w:pPr>
      <w:bookmarkStart w:id="262" w:name="_Toc84805935"/>
      <w:r w:rsidRPr="00C10299">
        <w:rPr>
          <w:rFonts w:ascii="Times New Roman" w:hAnsi="Times New Roman" w:cs="Times New Roman"/>
          <w:b/>
          <w:color w:val="auto"/>
          <w:sz w:val="24"/>
          <w:szCs w:val="24"/>
        </w:rPr>
        <w:t>2.2.12.</w:t>
      </w:r>
      <w:r w:rsidR="00355D29" w:rsidRPr="00C10299">
        <w:rPr>
          <w:rFonts w:ascii="Times New Roman" w:hAnsi="Times New Roman" w:cs="Times New Roman"/>
          <w:b/>
          <w:color w:val="auto"/>
          <w:sz w:val="24"/>
          <w:szCs w:val="24"/>
        </w:rPr>
        <w:t xml:space="preserve"> </w:t>
      </w:r>
      <w:r w:rsidRPr="00C10299">
        <w:rPr>
          <w:rFonts w:ascii="Times New Roman" w:hAnsi="Times New Roman" w:cs="Times New Roman"/>
          <w:b/>
          <w:color w:val="auto"/>
          <w:sz w:val="24"/>
          <w:szCs w:val="24"/>
        </w:rPr>
        <w:t>Физика</w:t>
      </w:r>
      <w:bookmarkEnd w:id="262"/>
      <w:r w:rsidRPr="00C10299">
        <w:rPr>
          <w:rFonts w:ascii="Times New Roman" w:hAnsi="Times New Roman" w:cs="Times New Roman"/>
          <w:b/>
          <w:color w:val="auto"/>
          <w:sz w:val="24"/>
          <w:szCs w:val="24"/>
          <w:lang w:val="x-none"/>
        </w:rPr>
        <w:t xml:space="preserve"> </w:t>
      </w:r>
    </w:p>
    <w:p w:rsidR="00AB030A" w:rsidRPr="006A524B" w:rsidRDefault="00AB030A" w:rsidP="00C10299">
      <w:pPr>
        <w:tabs>
          <w:tab w:val="left" w:pos="284"/>
          <w:tab w:val="left" w:pos="709"/>
        </w:tabs>
        <w:jc w:val="center"/>
        <w:rPr>
          <w:b/>
          <w:bCs/>
        </w:rPr>
      </w:pPr>
      <w:r w:rsidRPr="006A524B">
        <w:rPr>
          <w:b/>
          <w:bCs/>
          <w:lang w:val="x-none"/>
        </w:rPr>
        <w:t xml:space="preserve">Содержание </w:t>
      </w:r>
      <w:r w:rsidRPr="006A524B">
        <w:rPr>
          <w:b/>
          <w:bCs/>
        </w:rPr>
        <w:t xml:space="preserve">учебного </w:t>
      </w:r>
      <w:r w:rsidRPr="006A524B">
        <w:rPr>
          <w:b/>
          <w:bCs/>
          <w:lang w:val="x-none"/>
        </w:rPr>
        <w:t>курса</w:t>
      </w:r>
    </w:p>
    <w:p w:rsidR="00AB030A" w:rsidRPr="00C10299" w:rsidRDefault="00AB030A" w:rsidP="00C10299">
      <w:pPr>
        <w:tabs>
          <w:tab w:val="left" w:pos="284"/>
          <w:tab w:val="left" w:pos="709"/>
        </w:tabs>
        <w:jc w:val="center"/>
        <w:rPr>
          <w:b/>
          <w:bCs/>
          <w:i/>
        </w:rPr>
      </w:pPr>
      <w:bookmarkStart w:id="263" w:name="_Toc463204047"/>
      <w:r w:rsidRPr="00C10299">
        <w:rPr>
          <w:b/>
          <w:bCs/>
          <w:i/>
          <w:lang w:val="x-none"/>
        </w:rPr>
        <w:t>7 класс</w:t>
      </w:r>
      <w:bookmarkEnd w:id="263"/>
    </w:p>
    <w:p w:rsidR="00AB030A" w:rsidRPr="006A524B" w:rsidRDefault="00AB030A" w:rsidP="00EE13F1">
      <w:pPr>
        <w:tabs>
          <w:tab w:val="left" w:pos="284"/>
          <w:tab w:val="left" w:pos="709"/>
        </w:tabs>
        <w:jc w:val="both"/>
        <w:rPr>
          <w:b/>
          <w:bCs/>
          <w:i/>
          <w:lang w:val="x-none"/>
        </w:rPr>
      </w:pPr>
      <w:bookmarkStart w:id="264" w:name="_Toc463204048"/>
      <w:r w:rsidRPr="006A524B">
        <w:rPr>
          <w:b/>
          <w:bCs/>
          <w:i/>
          <w:lang w:val="x-none"/>
        </w:rPr>
        <w:t>Введение</w:t>
      </w:r>
      <w:bookmarkEnd w:id="264"/>
    </w:p>
    <w:p w:rsidR="00AB030A" w:rsidRPr="006A524B" w:rsidRDefault="00AB030A" w:rsidP="00EE13F1">
      <w:pPr>
        <w:tabs>
          <w:tab w:val="left" w:pos="284"/>
          <w:tab w:val="left" w:pos="709"/>
        </w:tabs>
        <w:jc w:val="both"/>
        <w:rPr>
          <w:bCs/>
          <w:lang w:val="x-none"/>
        </w:rPr>
      </w:pPr>
      <w:r w:rsidRPr="006A524B">
        <w:rPr>
          <w:bCs/>
          <w:lang w:val="x-none"/>
        </w:rPr>
        <w:t>Физика — наука о природе. Физические явления. Физические свойства тел. Наблюдение и описание физиче</w:t>
      </w:r>
      <w:r w:rsidRPr="006A524B">
        <w:rPr>
          <w:bCs/>
          <w:lang w:val="x-none"/>
        </w:rPr>
        <w:softHyphen/>
        <w:t>ских явлений. Физические величины. Измерения физиче</w:t>
      </w:r>
      <w:r w:rsidRPr="006A524B">
        <w:rPr>
          <w:bCs/>
          <w:lang w:val="x-none"/>
        </w:rPr>
        <w:softHyphen/>
        <w:t>ских величин: длины, времени, температуры. Физические приборы. Международная система единиц. Точность и по</w:t>
      </w:r>
      <w:r w:rsidRPr="006A524B">
        <w:rPr>
          <w:bCs/>
          <w:lang w:val="x-none"/>
        </w:rPr>
        <w:softHyphen/>
        <w:t>грешность измерений. Физика и техника.</w:t>
      </w:r>
    </w:p>
    <w:p w:rsidR="00AB030A" w:rsidRPr="006A524B" w:rsidRDefault="00AB030A" w:rsidP="00EE13F1">
      <w:pPr>
        <w:tabs>
          <w:tab w:val="left" w:pos="284"/>
          <w:tab w:val="left" w:pos="709"/>
        </w:tabs>
        <w:jc w:val="both"/>
        <w:rPr>
          <w:bCs/>
          <w:lang w:val="x-none"/>
        </w:rPr>
      </w:pPr>
      <w:r w:rsidRPr="006A524B">
        <w:rPr>
          <w:bCs/>
          <w:lang w:val="x-none"/>
        </w:rPr>
        <w:t>ФРОНТАЛЬНАЯ ЛАБОРАТОРНАЯ РАБОТА</w:t>
      </w:r>
    </w:p>
    <w:p w:rsidR="00AB030A" w:rsidRPr="006A524B" w:rsidRDefault="00AB030A" w:rsidP="00EE13F1">
      <w:pPr>
        <w:numPr>
          <w:ilvl w:val="0"/>
          <w:numId w:val="201"/>
        </w:numPr>
        <w:tabs>
          <w:tab w:val="left" w:pos="284"/>
          <w:tab w:val="left" w:pos="709"/>
        </w:tabs>
        <w:jc w:val="both"/>
        <w:rPr>
          <w:bCs/>
          <w:lang w:val="x-none"/>
        </w:rPr>
      </w:pPr>
      <w:r w:rsidRPr="006A524B">
        <w:rPr>
          <w:bCs/>
          <w:lang w:val="x-none"/>
        </w:rPr>
        <w:t>Определение цены деления измерительного при</w:t>
      </w:r>
      <w:r w:rsidRPr="006A524B">
        <w:rPr>
          <w:bCs/>
          <w:lang w:val="x-none"/>
        </w:rPr>
        <w:softHyphen/>
        <w:t>бора.</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физических терминов: тело, вещество, ма</w:t>
      </w:r>
      <w:r w:rsidRPr="006A524B">
        <w:rPr>
          <w:bCs/>
          <w:lang w:val="x-none"/>
        </w:rPr>
        <w:softHyphen/>
        <w:t>тер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оводить наблюдения физических явлений; измерять физические величины: расстояние, промежуток времени, температуру;</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при определении цены деления шкалы прибора и по</w:t>
      </w:r>
      <w:r w:rsidRPr="006A524B">
        <w:rPr>
          <w:bCs/>
          <w:lang w:val="x-none"/>
        </w:rPr>
        <w:softHyphen/>
        <w:t>грешности измер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роли ученых нашей страны в развитии со</w:t>
      </w:r>
      <w:r w:rsidRPr="006A524B">
        <w:rPr>
          <w:bCs/>
          <w:lang w:val="x-none"/>
        </w:rPr>
        <w:softHyphen/>
        <w:t>временной физики и влиянии на технический и социальный прогресс.</w:t>
      </w:r>
    </w:p>
    <w:p w:rsidR="00AB030A" w:rsidRPr="006A524B" w:rsidRDefault="00AB030A" w:rsidP="00EE13F1">
      <w:pPr>
        <w:tabs>
          <w:tab w:val="left" w:pos="284"/>
          <w:tab w:val="left" w:pos="709"/>
        </w:tabs>
        <w:jc w:val="both"/>
        <w:rPr>
          <w:b/>
          <w:bCs/>
          <w:i/>
          <w:lang w:val="x-none"/>
        </w:rPr>
      </w:pPr>
      <w:bookmarkStart w:id="265" w:name="bookmark10"/>
      <w:bookmarkStart w:id="266" w:name="_Toc463204049"/>
      <w:r w:rsidRPr="006A524B">
        <w:rPr>
          <w:b/>
          <w:bCs/>
          <w:i/>
          <w:lang w:val="x-none"/>
        </w:rPr>
        <w:t>Первоначальные сведения о строении вещества</w:t>
      </w:r>
      <w:bookmarkEnd w:id="265"/>
      <w:bookmarkEnd w:id="266"/>
    </w:p>
    <w:p w:rsidR="00AB030A" w:rsidRPr="006A524B" w:rsidRDefault="00AB030A" w:rsidP="00EE13F1">
      <w:pPr>
        <w:tabs>
          <w:tab w:val="left" w:pos="284"/>
          <w:tab w:val="left" w:pos="709"/>
        </w:tabs>
        <w:jc w:val="both"/>
        <w:rPr>
          <w:bCs/>
          <w:lang w:val="x-none"/>
        </w:rPr>
      </w:pPr>
      <w:r w:rsidRPr="006A524B">
        <w:rPr>
          <w:bCs/>
          <w:lang w:val="x-none"/>
        </w:rPr>
        <w:t>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w:t>
      </w:r>
      <w:r w:rsidRPr="006A524B">
        <w:rPr>
          <w:bCs/>
          <w:lang w:val="x-none"/>
        </w:rPr>
        <w:softHyphen/>
        <w:t>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w:t>
      </w:r>
      <w:r w:rsidRPr="006A524B">
        <w:rPr>
          <w:bCs/>
          <w:lang w:val="x-none"/>
        </w:rPr>
        <w:softHyphen/>
        <w:t>лен</w:t>
      </w:r>
      <w:r w:rsidRPr="006A524B">
        <w:rPr>
          <w:u w:val="single"/>
        </w:rPr>
        <w:t>ий</w:t>
      </w:r>
      <w:r w:rsidRPr="006A524B">
        <w:rPr>
          <w:bCs/>
          <w:lang w:val="x-none"/>
        </w:rPr>
        <w:t>.</w:t>
      </w:r>
    </w:p>
    <w:p w:rsidR="00AB030A" w:rsidRPr="006A524B" w:rsidRDefault="00AB030A" w:rsidP="00EE13F1">
      <w:pPr>
        <w:tabs>
          <w:tab w:val="left" w:pos="284"/>
          <w:tab w:val="left" w:pos="709"/>
        </w:tabs>
        <w:jc w:val="both"/>
        <w:rPr>
          <w:bCs/>
          <w:lang w:val="x-none"/>
        </w:rPr>
      </w:pPr>
      <w:bookmarkStart w:id="267" w:name="bookmark11"/>
      <w:r w:rsidRPr="006A524B">
        <w:rPr>
          <w:bCs/>
          <w:lang w:val="x-none"/>
        </w:rPr>
        <w:t>ФРОНТАЛЬНАЯ ЛАБОРАТОРНАЯ РАБОТА</w:t>
      </w:r>
      <w:bookmarkEnd w:id="267"/>
    </w:p>
    <w:p w:rsidR="00AB030A" w:rsidRPr="006A524B" w:rsidRDefault="00AB030A" w:rsidP="00EE13F1">
      <w:pPr>
        <w:numPr>
          <w:ilvl w:val="0"/>
          <w:numId w:val="201"/>
        </w:numPr>
        <w:tabs>
          <w:tab w:val="left" w:pos="284"/>
          <w:tab w:val="left" w:pos="709"/>
        </w:tabs>
        <w:jc w:val="both"/>
        <w:rPr>
          <w:bCs/>
          <w:lang w:val="x-none"/>
        </w:rPr>
      </w:pPr>
      <w:r w:rsidRPr="006A524B">
        <w:rPr>
          <w:bCs/>
          <w:lang w:val="x-none"/>
        </w:rPr>
        <w:t>Определение размеров малых тел.</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диффузия, большая сжимаемость газов, малая сжима</w:t>
      </w:r>
      <w:r w:rsidRPr="006A524B">
        <w:rPr>
          <w:bCs/>
          <w:lang w:val="x-none"/>
        </w:rPr>
        <w:softHyphen/>
        <w:t>емость жидкостей и твердых тел;</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при определении размеров малых тел;</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чин броуновского движения, смачива</w:t>
      </w:r>
      <w:r w:rsidRPr="006A524B">
        <w:rPr>
          <w:bCs/>
          <w:lang w:val="x-none"/>
        </w:rPr>
        <w:softHyphen/>
        <w:t>ния и несмачивания тел; различия в молекулярном стро</w:t>
      </w:r>
      <w:r w:rsidRPr="006A524B">
        <w:rPr>
          <w:bCs/>
          <w:lang w:val="x-none"/>
        </w:rPr>
        <w:softHyphen/>
        <w:t>ении твердых тел, жидкостей и газов;</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ользоваться СИ и переводить единицы измере</w:t>
      </w:r>
      <w:r w:rsidRPr="006A524B">
        <w:rPr>
          <w:bCs/>
          <w:lang w:val="x-none"/>
        </w:rPr>
        <w:softHyphen/>
        <w:t>ния физических величин в кратные и дольные единиц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w:t>
      </w:r>
      <w:r w:rsidRPr="006A524B">
        <w:rPr>
          <w:bCs/>
          <w:lang w:val="x-none"/>
        </w:rPr>
        <w:softHyphen/>
        <w:t>невной жизни (быт, экология, охрана окружающей среды).</w:t>
      </w:r>
    </w:p>
    <w:p w:rsidR="00AB030A" w:rsidRPr="006A524B" w:rsidRDefault="00AB030A" w:rsidP="00EE13F1">
      <w:pPr>
        <w:tabs>
          <w:tab w:val="left" w:pos="284"/>
          <w:tab w:val="left" w:pos="709"/>
        </w:tabs>
        <w:jc w:val="both"/>
        <w:rPr>
          <w:b/>
          <w:bCs/>
          <w:i/>
          <w:lang w:val="x-none"/>
        </w:rPr>
      </w:pPr>
      <w:bookmarkStart w:id="268" w:name="bookmark12"/>
      <w:bookmarkStart w:id="269" w:name="_Toc463204050"/>
      <w:r w:rsidRPr="006A524B">
        <w:rPr>
          <w:b/>
          <w:bCs/>
          <w:i/>
          <w:lang w:val="x-none"/>
        </w:rPr>
        <w:t>Взаимодействия тел</w:t>
      </w:r>
      <w:bookmarkEnd w:id="268"/>
      <w:bookmarkEnd w:id="269"/>
    </w:p>
    <w:p w:rsidR="00AB030A" w:rsidRPr="006A524B" w:rsidRDefault="00AB030A" w:rsidP="00EE13F1">
      <w:pPr>
        <w:tabs>
          <w:tab w:val="left" w:pos="284"/>
          <w:tab w:val="left" w:pos="709"/>
        </w:tabs>
        <w:jc w:val="both"/>
        <w:rPr>
          <w:bCs/>
          <w:lang w:val="x-none"/>
        </w:rPr>
      </w:pPr>
      <w:r w:rsidRPr="006A524B">
        <w:rPr>
          <w:bCs/>
          <w:lang w:val="x-none"/>
        </w:rPr>
        <w:t>Механическое движение. Траектория. Путь. Равно</w:t>
      </w:r>
      <w:r w:rsidRPr="006A524B">
        <w:rPr>
          <w:bCs/>
          <w:lang w:val="x-none"/>
        </w:rPr>
        <w:softHyphen/>
        <w:t>мерное и неравномерное движение. Скорость. Графики зави</w:t>
      </w:r>
      <w:r w:rsidRPr="006A524B">
        <w:rPr>
          <w:bCs/>
          <w:lang w:val="x-none"/>
        </w:rPr>
        <w:softHyphen/>
        <w:t>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w:t>
      </w:r>
      <w:r w:rsidRPr="006A524B">
        <w:rPr>
          <w:bCs/>
          <w:lang w:val="x-none"/>
        </w:rPr>
        <w:softHyphen/>
        <w:t>жести. Сила упругости. Закон Гука. Вес тела. Связь между силой тяжести и массой тела. Сила тяжести на других плане</w:t>
      </w:r>
      <w:r w:rsidRPr="006A524B">
        <w:rPr>
          <w:bCs/>
          <w:lang w:val="x-none"/>
        </w:rPr>
        <w:softHyphen/>
        <w:t>тах. Динамометр. Сложение двух сил, направленных по од</w:t>
      </w:r>
      <w:r w:rsidRPr="006A524B">
        <w:rPr>
          <w:bCs/>
          <w:lang w:val="x-none"/>
        </w:rPr>
        <w:softHyphen/>
        <w:t>ной прямой. Равнодействующая двух сил. Сила трения. Фи</w:t>
      </w:r>
      <w:r w:rsidRPr="006A524B">
        <w:rPr>
          <w:bCs/>
          <w:lang w:val="x-none"/>
        </w:rPr>
        <w:softHyphen/>
        <w:t>зическая природа небесных тел Солнечной системы.</w:t>
      </w:r>
    </w:p>
    <w:p w:rsidR="00AB030A" w:rsidRPr="006A524B" w:rsidRDefault="00AB030A" w:rsidP="00EE13F1">
      <w:pPr>
        <w:tabs>
          <w:tab w:val="left" w:pos="284"/>
          <w:tab w:val="left" w:pos="709"/>
        </w:tabs>
        <w:jc w:val="both"/>
        <w:rPr>
          <w:bCs/>
          <w:lang w:val="x-none"/>
        </w:rPr>
      </w:pPr>
      <w:bookmarkStart w:id="270" w:name="bookmark13"/>
      <w:r w:rsidRPr="006A524B">
        <w:rPr>
          <w:bCs/>
          <w:lang w:val="x-none"/>
        </w:rPr>
        <w:t>ФРОНТАЛЬНЫЕ ЛАБОРАТОРНЫЕ РАБОТЫ</w:t>
      </w:r>
      <w:bookmarkEnd w:id="270"/>
    </w:p>
    <w:p w:rsidR="00AB030A" w:rsidRPr="006A524B" w:rsidRDefault="00AB030A" w:rsidP="00EE13F1">
      <w:pPr>
        <w:tabs>
          <w:tab w:val="left" w:pos="284"/>
          <w:tab w:val="left" w:pos="709"/>
        </w:tabs>
        <w:jc w:val="both"/>
        <w:rPr>
          <w:bCs/>
          <w:lang w:val="x-none"/>
        </w:rPr>
      </w:pPr>
      <w:r w:rsidRPr="006A524B">
        <w:rPr>
          <w:bCs/>
          <w:lang w:val="x-none"/>
        </w:rPr>
        <w:t>3. Измерение массы тела на рычажных весах.</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Измерение объема тела.</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Определение плотности твердого тела.</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Градуирование пружины и измерение сил динамометром.</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Измерение силы трения с помощью динамометра.</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w:t>
      </w:r>
      <w:r w:rsidRPr="006A524B">
        <w:rPr>
          <w:bCs/>
          <w:lang w:val="x-none"/>
        </w:rPr>
        <w:softHyphen/>
        <w:t>ления: механическое движение, равномерное и неравномер</w:t>
      </w:r>
      <w:r w:rsidRPr="006A524B">
        <w:rPr>
          <w:bCs/>
          <w:lang w:val="x-none"/>
        </w:rPr>
        <w:softHyphen/>
        <w:t>ное движение, инерция, всемирное тяготени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скорость, массу, силу, вес, силу тре</w:t>
      </w:r>
      <w:r w:rsidRPr="006A524B">
        <w:rPr>
          <w:bCs/>
          <w:lang w:val="x-none"/>
        </w:rPr>
        <w:softHyphen/>
        <w:t>ния скольжения, силу трения качения, объем, плотность те</w:t>
      </w:r>
      <w:r w:rsidRPr="006A524B">
        <w:rPr>
          <w:bCs/>
          <w:lang w:val="x-none"/>
        </w:rPr>
        <w:softHyphen/>
        <w:t>ла, равнодействующую двух сил, действующих на тело и на</w:t>
      </w:r>
      <w:r w:rsidRPr="006A524B">
        <w:rPr>
          <w:bCs/>
          <w:lang w:val="x-none"/>
        </w:rPr>
        <w:softHyphen/>
        <w:t>правленных в одну и в противоположные сторон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пройденного пути от времени, удлинения пружины от приложенной силы, силы тяжести тела от его массы, силы трения скольжения от площади соприкоснове</w:t>
      </w:r>
      <w:r w:rsidRPr="006A524B">
        <w:rPr>
          <w:bCs/>
          <w:lang w:val="x-none"/>
        </w:rPr>
        <w:softHyphen/>
        <w:t>ния тел и силы нормального давл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за</w:t>
      </w:r>
      <w:r w:rsidRPr="006A524B">
        <w:rPr>
          <w:bCs/>
          <w:lang w:val="x-none"/>
        </w:rPr>
        <w:softHyphen/>
        <w:t>кон всемирного тяготения, закон Гук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при нахож</w:t>
      </w:r>
      <w:r w:rsidRPr="006A524B">
        <w:rPr>
          <w:bCs/>
          <w:lang w:val="x-none"/>
        </w:rPr>
        <w:softHyphen/>
        <w:t>дении: скорости (средней скорости), пути, времени, силы тя</w:t>
      </w:r>
      <w:r w:rsidRPr="006A524B">
        <w:rPr>
          <w:bCs/>
          <w:lang w:val="x-none"/>
        </w:rPr>
        <w:softHyphen/>
        <w:t>жести, веса тела, плотности тела, объема, массы, силы упру</w:t>
      </w:r>
      <w:r w:rsidRPr="006A524B">
        <w:rPr>
          <w:bCs/>
          <w:lang w:val="x-none"/>
        </w:rPr>
        <w:softHyphen/>
        <w:t>гости, равнодействующей двух сил, направленных по одной прямо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находить связь между физическими величина</w:t>
      </w:r>
      <w:r w:rsidRPr="006A524B">
        <w:rPr>
          <w:bCs/>
          <w:lang w:val="x-none"/>
        </w:rPr>
        <w:softHyphen/>
        <w:t>ми: силой тяжести и массой тела, скорости со временем и пу</w:t>
      </w:r>
      <w:r w:rsidRPr="006A524B">
        <w:rPr>
          <w:bCs/>
          <w:lang w:val="x-none"/>
        </w:rPr>
        <w:softHyphen/>
        <w:t>тем, плотности тела с его массой и объемом, силой тяжести и весом тел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ереводить физические величины из несистем</w:t>
      </w:r>
      <w:r w:rsidRPr="006A524B">
        <w:rPr>
          <w:bCs/>
          <w:lang w:val="x-none"/>
        </w:rPr>
        <w:softHyphen/>
        <w:t>ных в СИ и наоборот;</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динамометра, весов, встречающихся в повседневной жизни, и способов обеспече</w:t>
      </w:r>
      <w:r w:rsidRPr="006A524B">
        <w:rPr>
          <w:bCs/>
          <w:lang w:val="x-none"/>
        </w:rPr>
        <w:softHyphen/>
        <w:t>ния без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быт, экология, охрана окружающей среды).</w:t>
      </w:r>
    </w:p>
    <w:p w:rsidR="00AB030A" w:rsidRPr="006A524B" w:rsidRDefault="00AB030A" w:rsidP="00EE13F1">
      <w:pPr>
        <w:tabs>
          <w:tab w:val="left" w:pos="284"/>
          <w:tab w:val="left" w:pos="709"/>
        </w:tabs>
        <w:jc w:val="both"/>
        <w:rPr>
          <w:b/>
          <w:bCs/>
          <w:i/>
          <w:lang w:val="x-none"/>
        </w:rPr>
      </w:pPr>
      <w:bookmarkStart w:id="271" w:name="bookmark14"/>
      <w:bookmarkStart w:id="272" w:name="_Toc463204051"/>
      <w:r w:rsidRPr="006A524B">
        <w:rPr>
          <w:b/>
          <w:bCs/>
          <w:i/>
          <w:lang w:val="x-none"/>
        </w:rPr>
        <w:t>Давление твердых тел, жидкостей и газов</w:t>
      </w:r>
      <w:bookmarkEnd w:id="271"/>
      <w:bookmarkEnd w:id="272"/>
    </w:p>
    <w:p w:rsidR="00AB030A" w:rsidRPr="006A524B" w:rsidRDefault="00AB030A" w:rsidP="00EE13F1">
      <w:pPr>
        <w:tabs>
          <w:tab w:val="left" w:pos="284"/>
          <w:tab w:val="left" w:pos="709"/>
        </w:tabs>
        <w:jc w:val="both"/>
        <w:rPr>
          <w:bCs/>
          <w:lang w:val="x-none"/>
        </w:rPr>
      </w:pPr>
      <w:r w:rsidRPr="006A524B">
        <w:rPr>
          <w:bCs/>
          <w:lang w:val="x-none"/>
        </w:rPr>
        <w:t>Давление. Давление твердых тел. Давление газа. Объяснение давления газа на основе молекулярно-кинетиче</w:t>
      </w:r>
      <w:r w:rsidRPr="006A524B">
        <w:rPr>
          <w:bCs/>
          <w:lang w:val="x-none"/>
        </w:rPr>
        <w:softHyphen/>
        <w:t>ских представлений. Передача давления газами и жидкостя</w:t>
      </w:r>
      <w:r w:rsidRPr="006A524B">
        <w:rPr>
          <w:bCs/>
          <w:lang w:val="x-none"/>
        </w:rPr>
        <w:softHyphen/>
        <w:t>ми. Закон Паскаля. Сообщающиеся сосуды. Атмосферное давление. Методы измерения атмосферного давления. Баро</w:t>
      </w:r>
      <w:r w:rsidRPr="006A524B">
        <w:rPr>
          <w:bCs/>
          <w:lang w:val="x-none"/>
        </w:rPr>
        <w:softHyphen/>
        <w:t>метр, манометр, поршневой жидкостный насос. Закон Архи</w:t>
      </w:r>
      <w:r w:rsidRPr="006A524B">
        <w:rPr>
          <w:bCs/>
          <w:lang w:val="x-none"/>
        </w:rPr>
        <w:softHyphen/>
        <w:t>меда. Условия плавания тел. Воздухоплавание.</w:t>
      </w:r>
    </w:p>
    <w:p w:rsidR="00AB030A" w:rsidRPr="006A524B" w:rsidRDefault="00AB030A" w:rsidP="00EE13F1">
      <w:pPr>
        <w:tabs>
          <w:tab w:val="left" w:pos="284"/>
          <w:tab w:val="left" w:pos="709"/>
        </w:tabs>
        <w:jc w:val="both"/>
        <w:rPr>
          <w:bCs/>
          <w:lang w:val="x-none"/>
        </w:rPr>
      </w:pPr>
      <w:bookmarkStart w:id="273" w:name="bookmark15"/>
      <w:r w:rsidRPr="006A524B">
        <w:rPr>
          <w:bCs/>
          <w:lang w:val="x-none"/>
        </w:rPr>
        <w:t>ФРОНТАЛЬНЫЕ ЛАБОРАТОРНЫЕ РАБОТЫ</w:t>
      </w:r>
      <w:bookmarkEnd w:id="273"/>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Определение выталкивающей силы, действующей на погруженное в жидкость тело.</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Выяснение условий плавания тела в жидкост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w:t>
      </w:r>
      <w:r w:rsidRPr="006A524B">
        <w:rPr>
          <w:bCs/>
          <w:lang w:val="x-none"/>
        </w:rPr>
        <w:softHyphen/>
        <w:t>чения давл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атмосферное давление, давление жидкости на дно и стенки сосуда, силу Архиме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силы Архимеда от объема вытесненной те</w:t>
      </w:r>
      <w:r w:rsidRPr="006A524B">
        <w:rPr>
          <w:bCs/>
          <w:lang w:val="x-none"/>
        </w:rPr>
        <w:softHyphen/>
        <w:t>лом воды, условий плавания тела в жидкости от действия си</w:t>
      </w:r>
      <w:r w:rsidRPr="006A524B">
        <w:rPr>
          <w:bCs/>
          <w:lang w:val="x-none"/>
        </w:rPr>
        <w:softHyphen/>
        <w:t>лы тяжести и силы Архиме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и умение применять их на практике: закон Паскаля, закон Архиме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барометра-анероида, манометра, поршневого жидкостного насоса, гидравличе</w:t>
      </w:r>
      <w:r w:rsidRPr="006A524B">
        <w:rPr>
          <w:bCs/>
          <w:lang w:val="x-none"/>
        </w:rPr>
        <w:softHyphen/>
        <w:t>ского пресса и способов обеспечения безопасности при их ис</w:t>
      </w:r>
      <w:r w:rsidRPr="006A524B">
        <w:rPr>
          <w:bCs/>
          <w:lang w:val="x-none"/>
        </w:rPr>
        <w:softHyphen/>
        <w:t>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для нахож</w:t>
      </w:r>
      <w:r w:rsidRPr="006A524B">
        <w:rPr>
          <w:bCs/>
          <w:lang w:val="x-none"/>
        </w:rPr>
        <w:softHyphen/>
        <w:t>дения: давления, давления жидкости на дно и стенки сосуда, силы Архимеда в соответствии с поставленной задачей на ос</w:t>
      </w:r>
      <w:r w:rsidRPr="006A524B">
        <w:rPr>
          <w:bCs/>
          <w:lang w:val="x-none"/>
        </w:rPr>
        <w:softHyphen/>
        <w:t>новании использования законов физик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i/>
          <w:lang w:val="x-none"/>
        </w:rPr>
      </w:pPr>
      <w:bookmarkStart w:id="274" w:name="bookmark16"/>
      <w:bookmarkStart w:id="275" w:name="_Toc463204052"/>
      <w:r w:rsidRPr="006A524B">
        <w:rPr>
          <w:b/>
          <w:bCs/>
          <w:i/>
          <w:lang w:val="x-none"/>
        </w:rPr>
        <w:t>Работа и мощность. Энергия</w:t>
      </w:r>
      <w:bookmarkEnd w:id="274"/>
      <w:bookmarkEnd w:id="275"/>
    </w:p>
    <w:p w:rsidR="00AB030A" w:rsidRPr="006A524B" w:rsidRDefault="00AB030A" w:rsidP="00EE13F1">
      <w:pPr>
        <w:tabs>
          <w:tab w:val="left" w:pos="284"/>
          <w:tab w:val="left" w:pos="709"/>
        </w:tabs>
        <w:jc w:val="both"/>
        <w:rPr>
          <w:bCs/>
          <w:lang w:val="x-none"/>
        </w:rPr>
      </w:pPr>
      <w:r w:rsidRPr="006A524B">
        <w:rPr>
          <w:bCs/>
          <w:lang w:val="x-none"/>
        </w:rPr>
        <w:t>Механическая работа. Мощность. Простые механиз</w:t>
      </w:r>
      <w:r w:rsidRPr="006A524B">
        <w:rPr>
          <w:bCs/>
          <w:lang w:val="x-none"/>
        </w:rPr>
        <w:softHyphen/>
        <w:t>мы. Момент силы. Условия равновесия рычага. «Золотое правило» механики. Виды равновесия. Коэффициент полез</w:t>
      </w:r>
      <w:r w:rsidRPr="006A524B">
        <w:rPr>
          <w:bCs/>
          <w:lang w:val="x-none"/>
        </w:rPr>
        <w:softHyphen/>
        <w:t>ного действия (КПД). Энергия. Потенциальная и кинетиче</w:t>
      </w:r>
      <w:r w:rsidRPr="006A524B">
        <w:rPr>
          <w:bCs/>
          <w:lang w:val="x-none"/>
        </w:rPr>
        <w:softHyphen/>
        <w:t>ская энергия. Превращение энергии.</w:t>
      </w:r>
    </w:p>
    <w:p w:rsidR="00AB030A" w:rsidRPr="006A524B" w:rsidRDefault="00AB030A" w:rsidP="00EE13F1">
      <w:pPr>
        <w:tabs>
          <w:tab w:val="left" w:pos="284"/>
          <w:tab w:val="left" w:pos="709"/>
        </w:tabs>
        <w:jc w:val="both"/>
        <w:rPr>
          <w:bCs/>
          <w:lang w:val="x-none"/>
        </w:rPr>
      </w:pPr>
      <w:r w:rsidRPr="006A524B">
        <w:rPr>
          <w:bCs/>
          <w:lang w:val="x-none"/>
        </w:rPr>
        <w:t>ФРОНТАЛЬНЫЕ ЛАБОРАТОРНЫЕ РАБОТЫ</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Выяснение условия равновесия рычага.</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Определение КПД при подъеме тела по наклонной плоскост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равновесие тел, превращение одного вида механиче</w:t>
      </w:r>
      <w:r w:rsidRPr="006A524B">
        <w:rPr>
          <w:bCs/>
          <w:lang w:val="x-none"/>
        </w:rPr>
        <w:softHyphen/>
        <w:t>ской энергии в друго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механическую работу, мощность, плечо силы, момент силы, КПД, потенциальную и кинетиче</w:t>
      </w:r>
      <w:r w:rsidRPr="006A524B">
        <w:rPr>
          <w:bCs/>
          <w:lang w:val="x-none"/>
        </w:rPr>
        <w:softHyphen/>
        <w:t>скую энергию;</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при определении соотношения сил и плеч, для равнове</w:t>
      </w:r>
      <w:r w:rsidRPr="006A524B">
        <w:rPr>
          <w:bCs/>
          <w:lang w:val="x-none"/>
        </w:rPr>
        <w:softHyphen/>
        <w:t>сия рычаг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ого физического закона: за</w:t>
      </w:r>
      <w:r w:rsidRPr="006A524B">
        <w:rPr>
          <w:bCs/>
          <w:lang w:val="x-none"/>
        </w:rPr>
        <w:softHyphen/>
        <w:t>кон сохранения энерг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рычага, блока, на</w:t>
      </w:r>
      <w:r w:rsidRPr="006A524B">
        <w:rPr>
          <w:bCs/>
          <w:lang w:val="x-none"/>
        </w:rPr>
        <w:softHyphen/>
        <w:t>клонной плоскости и способов обеспечения без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для нахож</w:t>
      </w:r>
      <w:r w:rsidRPr="006A524B">
        <w:rPr>
          <w:bCs/>
          <w:lang w:val="x-none"/>
        </w:rPr>
        <w:softHyphen/>
        <w:t>дения: механической работы, мощности, условия равнове</w:t>
      </w:r>
      <w:r w:rsidRPr="006A524B">
        <w:rPr>
          <w:bCs/>
          <w:lang w:val="x-none"/>
        </w:rPr>
        <w:softHyphen/>
        <w:t>сия сил на рычаге, момента силы, КПД, кинетической и по</w:t>
      </w:r>
      <w:r w:rsidRPr="006A524B">
        <w:rPr>
          <w:bCs/>
          <w:lang w:val="x-none"/>
        </w:rPr>
        <w:softHyphen/>
        <w:t>тенциальной энерг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lang w:val="x-none"/>
        </w:rPr>
      </w:pPr>
      <w:bookmarkStart w:id="276" w:name="_Toc463204053"/>
      <w:bookmarkStart w:id="277" w:name="bookmark17"/>
      <w:r w:rsidRPr="006A524B">
        <w:rPr>
          <w:b/>
          <w:bCs/>
          <w:lang w:val="x-none"/>
        </w:rPr>
        <w:t>Итоговая контрольная работа</w:t>
      </w:r>
      <w:bookmarkEnd w:id="276"/>
    </w:p>
    <w:p w:rsidR="00AB030A" w:rsidRPr="006A524B" w:rsidRDefault="00AB030A" w:rsidP="00EE13F1">
      <w:pPr>
        <w:tabs>
          <w:tab w:val="left" w:pos="284"/>
          <w:tab w:val="left" w:pos="709"/>
        </w:tabs>
        <w:jc w:val="both"/>
        <w:rPr>
          <w:b/>
          <w:bCs/>
          <w:lang w:val="x-none"/>
        </w:rPr>
      </w:pPr>
      <w:bookmarkStart w:id="278" w:name="_Toc463204054"/>
    </w:p>
    <w:p w:rsidR="00AB030A" w:rsidRPr="00C10299" w:rsidRDefault="00AB030A" w:rsidP="00C10299">
      <w:pPr>
        <w:tabs>
          <w:tab w:val="left" w:pos="284"/>
          <w:tab w:val="left" w:pos="709"/>
        </w:tabs>
        <w:jc w:val="center"/>
        <w:rPr>
          <w:b/>
          <w:bCs/>
          <w:i/>
        </w:rPr>
      </w:pPr>
      <w:r w:rsidRPr="00C10299">
        <w:rPr>
          <w:b/>
          <w:bCs/>
          <w:i/>
          <w:lang w:val="x-none"/>
        </w:rPr>
        <w:t>8 класс</w:t>
      </w:r>
      <w:bookmarkStart w:id="279" w:name="bookmark18"/>
      <w:bookmarkStart w:id="280" w:name="_Toc463204055"/>
      <w:bookmarkEnd w:id="277"/>
      <w:bookmarkEnd w:id="278"/>
    </w:p>
    <w:p w:rsidR="00AB030A" w:rsidRPr="006A524B" w:rsidRDefault="00AB030A" w:rsidP="00EE13F1">
      <w:pPr>
        <w:tabs>
          <w:tab w:val="left" w:pos="284"/>
          <w:tab w:val="left" w:pos="709"/>
        </w:tabs>
        <w:jc w:val="both"/>
        <w:rPr>
          <w:b/>
          <w:bCs/>
          <w:i/>
          <w:lang w:val="x-none"/>
        </w:rPr>
      </w:pPr>
      <w:r w:rsidRPr="006A524B">
        <w:rPr>
          <w:b/>
          <w:bCs/>
          <w:i/>
          <w:lang w:val="x-none"/>
        </w:rPr>
        <w:t xml:space="preserve"> Тепловые явления</w:t>
      </w:r>
      <w:bookmarkEnd w:id="279"/>
      <w:bookmarkEnd w:id="280"/>
    </w:p>
    <w:p w:rsidR="00AB030A" w:rsidRPr="006A524B" w:rsidRDefault="00AB030A" w:rsidP="00EE13F1">
      <w:pPr>
        <w:tabs>
          <w:tab w:val="left" w:pos="284"/>
          <w:tab w:val="left" w:pos="709"/>
        </w:tabs>
        <w:jc w:val="both"/>
        <w:rPr>
          <w:bCs/>
          <w:lang w:val="x-none"/>
        </w:rPr>
      </w:pPr>
      <w:r w:rsidRPr="006A524B">
        <w:rPr>
          <w:bCs/>
          <w:lang w:val="x-none"/>
        </w:rPr>
        <w:t>Тепловое движение. Тепловое равновесие. Темпера</w:t>
      </w:r>
      <w:r w:rsidRPr="006A524B">
        <w:rPr>
          <w:bCs/>
          <w:lang w:val="x-none"/>
        </w:rPr>
        <w:softHyphen/>
        <w:t>тура. Внутренняя энергия. Работа и теплопередача. Тепло</w:t>
      </w:r>
      <w:r w:rsidRPr="006A524B">
        <w:rPr>
          <w:bCs/>
          <w:lang w:val="x-none"/>
        </w:rPr>
        <w:softHyphen/>
        <w:t>проводность. Конвекция. Излучение. Количество теплоты. Удельная теплоемкость. Расчет количества теплоты при теп</w:t>
      </w:r>
      <w:r w:rsidRPr="006A524B">
        <w:rPr>
          <w:bCs/>
          <w:lang w:val="x-none"/>
        </w:rPr>
        <w:softHyphen/>
        <w:t>лообмене. Закон сохранения и превращения энергии в меха</w:t>
      </w:r>
      <w:r w:rsidRPr="006A524B">
        <w:rPr>
          <w:bCs/>
          <w:lang w:val="x-none"/>
        </w:rPr>
        <w:softHyphen/>
        <w:t>нических и тепловых процессах. Плавление и отвердевание кристаллических тел. Удельная теплота плавления. Испаре</w:t>
      </w:r>
      <w:r w:rsidRPr="006A524B">
        <w:rPr>
          <w:bCs/>
          <w:lang w:val="x-none"/>
        </w:rPr>
        <w:softHyphen/>
        <w:t>ние и конденсация. Кипение. Влажность воздуха. Удельная теплота парообразования. Объяснение изменения агрегатно</w:t>
      </w:r>
      <w:r w:rsidRPr="006A524B">
        <w:rPr>
          <w:bCs/>
          <w:lang w:val="x-none"/>
        </w:rPr>
        <w:softHyphen/>
        <w:t>го состояния вещества на основе молекулярно-кинетических представлений. Преобразование энергии в тепловых маши</w:t>
      </w:r>
      <w:r w:rsidRPr="006A524B">
        <w:rPr>
          <w:bCs/>
          <w:lang w:val="x-none"/>
        </w:rPr>
        <w:softHyphen/>
        <w:t>нах. Двигатель внутреннего сгорания. Паровая турбина. КПД теплового двигателя. Экологические проблемы исполь</w:t>
      </w:r>
      <w:r w:rsidRPr="006A524B">
        <w:rPr>
          <w:bCs/>
          <w:lang w:val="x-none"/>
        </w:rPr>
        <w:softHyphen/>
        <w:t>зования тепловых машин.</w:t>
      </w:r>
    </w:p>
    <w:p w:rsidR="00AB030A" w:rsidRPr="006A524B" w:rsidRDefault="00AB030A" w:rsidP="00EE13F1">
      <w:pPr>
        <w:tabs>
          <w:tab w:val="left" w:pos="284"/>
          <w:tab w:val="left" w:pos="709"/>
        </w:tabs>
        <w:jc w:val="both"/>
        <w:rPr>
          <w:bCs/>
          <w:lang w:val="x-none"/>
        </w:rPr>
      </w:pPr>
      <w:bookmarkStart w:id="281" w:name="bookmark19"/>
      <w:r w:rsidRPr="006A524B">
        <w:rPr>
          <w:bCs/>
          <w:lang w:val="x-none"/>
        </w:rPr>
        <w:t>ФРОНТАЛЬНЫЕ ЛАБОРАТОРНЫЕ РАБОТЫ</w:t>
      </w:r>
      <w:bookmarkEnd w:id="281"/>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Сравнение количеств теплоты при смешивании во</w:t>
      </w:r>
      <w:r w:rsidRPr="006A524B">
        <w:rPr>
          <w:bCs/>
          <w:lang w:val="x-none"/>
        </w:rPr>
        <w:softHyphen/>
        <w:t>ды разной температуры.</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удельной теплоемкости твердого тела.</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влажности воздуха.</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конвекция, излучение, теплопроводность, изменение внутренней энергии тела в результате теплопередачи или ра</w:t>
      </w:r>
      <w:r w:rsidRPr="006A524B">
        <w:rPr>
          <w:bCs/>
          <w:lang w:val="x-none"/>
        </w:rPr>
        <w:softHyphen/>
        <w:t>боты внешних сил, испарение (конденсация) и плавление (отвердевание) вещества, охлаждение жидкости при испаре</w:t>
      </w:r>
      <w:r w:rsidRPr="006A524B">
        <w:rPr>
          <w:bCs/>
          <w:lang w:val="x-none"/>
        </w:rPr>
        <w:softHyphen/>
        <w:t>нии, кипение, выпадение рос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температуру, количество теплоты, удельную теплоемкость вещества, удельную теплоту плавле</w:t>
      </w:r>
      <w:r w:rsidRPr="006A524B">
        <w:rPr>
          <w:bCs/>
          <w:lang w:val="x-none"/>
        </w:rPr>
        <w:softHyphen/>
        <w:t>ния вещества, влажность воздух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относительной влажности воздуха от дав</w:t>
      </w:r>
      <w:r w:rsidRPr="006A524B">
        <w:rPr>
          <w:bCs/>
          <w:lang w:val="x-none"/>
        </w:rPr>
        <w:softHyphen/>
        <w:t>ления водяного пара, содержащегося в воздухе при данной температуре; давления насыщенного водяного пара; опреде</w:t>
      </w:r>
      <w:r w:rsidRPr="006A524B">
        <w:rPr>
          <w:bCs/>
          <w:lang w:val="x-none"/>
        </w:rPr>
        <w:softHyphen/>
        <w:t>ления удельной теплоемкости веществ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конденсационного и волосного гигрометров, психрометра, двигателя внутренне</w:t>
      </w:r>
      <w:r w:rsidRPr="006A524B">
        <w:rPr>
          <w:bCs/>
          <w:lang w:val="x-none"/>
        </w:rPr>
        <w:softHyphen/>
        <w:t>го сгорания, паровой турбины и способов обеспечения без</w:t>
      </w:r>
      <w:r w:rsidRPr="006A524B">
        <w:rPr>
          <w:bCs/>
          <w:lang w:val="x-none"/>
        </w:rPr>
        <w:softHyphen/>
        <w:t>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закона сохранения и превращения энергии в механических и тепловых процессах и умение применять его на практик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овладение способами выполнения расчетов для нахож</w:t>
      </w:r>
      <w:r w:rsidRPr="006A524B">
        <w:rPr>
          <w:bCs/>
          <w:lang w:val="x-none"/>
        </w:rPr>
        <w:softHyphen/>
        <w:t>дения: удельной теплоемкости, количества теплоты, необхо</w:t>
      </w:r>
      <w:r w:rsidRPr="006A524B">
        <w:rPr>
          <w:bCs/>
          <w:lang w:val="x-none"/>
        </w:rPr>
        <w:softHyphen/>
        <w:t>димого для нагревания тела или выделяемого им при охлаж</w:t>
      </w:r>
      <w:r w:rsidRPr="006A524B">
        <w:rPr>
          <w:bCs/>
          <w:lang w:val="x-none"/>
        </w:rPr>
        <w:softHyphen/>
        <w:t>дении, удельной теплоты сгорания топлива, удельной тепло</w:t>
      </w:r>
      <w:r w:rsidRPr="006A524B">
        <w:rPr>
          <w:bCs/>
          <w:lang w:val="x-none"/>
        </w:rPr>
        <w:softHyphen/>
        <w:t>ты плавления, влажности воздуха, удельной теплоты парообразования и конденсации, КПД теплового двигател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i/>
          <w:lang w:val="x-none"/>
        </w:rPr>
      </w:pPr>
      <w:bookmarkStart w:id="282" w:name="bookmark20"/>
      <w:bookmarkStart w:id="283" w:name="_Toc463204056"/>
      <w:r w:rsidRPr="006A524B">
        <w:rPr>
          <w:b/>
          <w:bCs/>
          <w:i/>
          <w:lang w:val="x-none"/>
        </w:rPr>
        <w:t>Электрические явления</w:t>
      </w:r>
      <w:bookmarkEnd w:id="282"/>
      <w:bookmarkEnd w:id="283"/>
    </w:p>
    <w:p w:rsidR="00AB030A" w:rsidRPr="006A524B" w:rsidRDefault="00AB030A" w:rsidP="00EE13F1">
      <w:pPr>
        <w:tabs>
          <w:tab w:val="left" w:pos="284"/>
          <w:tab w:val="left" w:pos="709"/>
        </w:tabs>
        <w:jc w:val="both"/>
        <w:rPr>
          <w:bCs/>
          <w:lang w:val="x-none"/>
        </w:rPr>
      </w:pPr>
      <w:r w:rsidRPr="006A524B">
        <w:rPr>
          <w:bCs/>
          <w:lang w:val="x-none"/>
        </w:rPr>
        <w:t>Электризация тел. Два рода электрических зарядов. Взаимодействие заряженных тел. Проводники, диэлектри</w:t>
      </w:r>
      <w:r w:rsidRPr="006A524B">
        <w:rPr>
          <w:bCs/>
          <w:lang w:val="x-none"/>
        </w:rPr>
        <w:softHyphen/>
        <w:t>ки и полупроводники. Электрическое поле. Закон сохране</w:t>
      </w:r>
      <w:r w:rsidRPr="006A524B">
        <w:rPr>
          <w:bCs/>
          <w:lang w:val="x-none"/>
        </w:rPr>
        <w:softHyphen/>
        <w:t>ния электрического заряда. Делимость электрического заря</w:t>
      </w:r>
      <w:r w:rsidRPr="006A524B">
        <w:rPr>
          <w:bCs/>
          <w:lang w:val="x-none"/>
        </w:rPr>
        <w:softHyphen/>
        <w:t>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w:t>
      </w:r>
      <w:r w:rsidRPr="006A524B">
        <w:rPr>
          <w:bCs/>
          <w:lang w:val="x-none"/>
        </w:rPr>
        <w:softHyphen/>
        <w:t>жение. Электрическое сопротивление. Закон Ома для участ</w:t>
      </w:r>
      <w:r w:rsidRPr="006A524B">
        <w:rPr>
          <w:bCs/>
          <w:lang w:val="x-none"/>
        </w:rPr>
        <w:softHyphen/>
        <w:t>ка цепи. Последовательное и параллельное соединение про</w:t>
      </w:r>
      <w:r w:rsidRPr="006A524B">
        <w:rPr>
          <w:bCs/>
          <w:lang w:val="x-none"/>
        </w:rPr>
        <w:softHyphen/>
        <w:t>водников. Работа и мощность электрического тока. Закон Джоуля—Ленца. Конденсатор. Правила безопасности при работе с электроприборами.</w:t>
      </w:r>
    </w:p>
    <w:p w:rsidR="00AB030A" w:rsidRPr="006A524B" w:rsidRDefault="00AB030A" w:rsidP="00EE13F1">
      <w:pPr>
        <w:tabs>
          <w:tab w:val="left" w:pos="284"/>
          <w:tab w:val="left" w:pos="709"/>
        </w:tabs>
        <w:jc w:val="both"/>
        <w:rPr>
          <w:bCs/>
          <w:lang w:val="x-none"/>
        </w:rPr>
      </w:pPr>
      <w:bookmarkStart w:id="284" w:name="bookmark21"/>
      <w:r w:rsidRPr="006A524B">
        <w:rPr>
          <w:bCs/>
          <w:lang w:val="x-none"/>
        </w:rPr>
        <w:t>ФРОНТАЛЬНЫЕ ЛАБОРАТОРНЫЕ РАБОТЫ</w:t>
      </w:r>
      <w:bookmarkEnd w:id="284"/>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Сборка электрической цепи и измерение силы тока в ее различных участках.</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напряжения на различных участках элект</w:t>
      </w:r>
      <w:r w:rsidRPr="006A524B">
        <w:rPr>
          <w:bCs/>
          <w:lang w:val="x-none"/>
        </w:rPr>
        <w:softHyphen/>
        <w:t>рической цепи.</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Регулирование силы тока реостатом.</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сопротивления проводника при помощи ам</w:t>
      </w:r>
      <w:r w:rsidRPr="006A524B">
        <w:rPr>
          <w:bCs/>
          <w:lang w:val="x-none"/>
        </w:rPr>
        <w:softHyphen/>
        <w:t>перметра и вольтметра.</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мощности и работы тока в электрической лампе.</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электризация тел, нагревание проводников электриче</w:t>
      </w:r>
      <w:r w:rsidRPr="006A524B">
        <w:rPr>
          <w:bCs/>
          <w:lang w:val="x-none"/>
        </w:rPr>
        <w:softHyphen/>
        <w:t>ским током, электрический ток в металлах, электрические явления с позиции строения атома, действия электрического ток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силу электрического тока, электри</w:t>
      </w:r>
      <w:r w:rsidRPr="006A524B">
        <w:rPr>
          <w:bCs/>
          <w:lang w:val="x-none"/>
        </w:rPr>
        <w:softHyphen/>
        <w:t>ческое напряжение, электрический заряд, электрическое со</w:t>
      </w:r>
      <w:r w:rsidRPr="006A524B">
        <w:rPr>
          <w:bCs/>
          <w:lang w:val="x-none"/>
        </w:rPr>
        <w:softHyphen/>
        <w:t>противлени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силы тока на участке цепи от электриче</w:t>
      </w:r>
      <w:r w:rsidRPr="006A524B">
        <w:rPr>
          <w:bCs/>
          <w:lang w:val="x-none"/>
        </w:rPr>
        <w:softHyphen/>
        <w:t>ского напряжения, электрического сопротивления провод</w:t>
      </w:r>
      <w:r w:rsidRPr="006A524B">
        <w:rPr>
          <w:bCs/>
          <w:lang w:val="x-none"/>
        </w:rPr>
        <w:softHyphen/>
        <w:t>ника от его длины, площади поперечного сечения и матери</w:t>
      </w:r>
      <w:r w:rsidRPr="006A524B">
        <w:rPr>
          <w:bCs/>
          <w:lang w:val="x-none"/>
        </w:rPr>
        <w:softHyphen/>
        <w:t>ал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и умение применять их на практике: закон сохранения элект</w:t>
      </w:r>
      <w:r w:rsidRPr="006A524B">
        <w:rPr>
          <w:bCs/>
          <w:lang w:val="x-none"/>
        </w:rPr>
        <w:softHyphen/>
        <w:t>рического заряда, закон Ома для участка цепи, закон Джоу</w:t>
      </w:r>
      <w:r w:rsidRPr="006A524B">
        <w:rPr>
          <w:bCs/>
          <w:lang w:val="x-none"/>
        </w:rPr>
        <w:softHyphen/>
        <w:t>ля—Ленц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а действия электроскопа, электро</w:t>
      </w:r>
      <w:r w:rsidRPr="006A524B">
        <w:rPr>
          <w:bCs/>
          <w:lang w:val="x-none"/>
        </w:rPr>
        <w:softHyphen/>
        <w:t>метра, гальванического элемента, аккумулятора, фонарика, реостата, конденсатора, лампы накаливания и способов обес</w:t>
      </w:r>
      <w:r w:rsidRPr="006A524B">
        <w:rPr>
          <w:bCs/>
          <w:lang w:val="x-none"/>
        </w:rPr>
        <w:softHyphen/>
        <w:t>печения без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для нахож</w:t>
      </w:r>
      <w:r w:rsidRPr="006A524B">
        <w:rPr>
          <w:bCs/>
          <w:lang w:val="x-none"/>
        </w:rPr>
        <w:softHyphen/>
        <w:t>дения: силы тока, напряжения, сопротивления при парал</w:t>
      </w:r>
      <w:r w:rsidRPr="006A524B">
        <w:rPr>
          <w:bCs/>
          <w:lang w:val="x-none"/>
        </w:rPr>
        <w:softHyphen/>
        <w:t>лельном и последовательном соединении проводников, удельного сопротивления проводника, работы и мощности электрического тока, количества теплоты, выделяемого про</w:t>
      </w:r>
      <w:r w:rsidRPr="006A524B">
        <w:rPr>
          <w:bCs/>
          <w:lang w:val="x-none"/>
        </w:rPr>
        <w:softHyphen/>
        <w:t>водником с током, емкости конденсатора, работы электриче</w:t>
      </w:r>
      <w:r w:rsidRPr="006A524B">
        <w:rPr>
          <w:bCs/>
          <w:lang w:val="x-none"/>
        </w:rPr>
        <w:softHyphen/>
        <w:t>ского поля конденсатора, энергии конденсатор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 техника безопасности).</w:t>
      </w:r>
    </w:p>
    <w:p w:rsidR="00AB030A" w:rsidRPr="006A524B" w:rsidRDefault="00AB030A" w:rsidP="00EE13F1">
      <w:pPr>
        <w:tabs>
          <w:tab w:val="left" w:pos="284"/>
          <w:tab w:val="left" w:pos="709"/>
        </w:tabs>
        <w:jc w:val="both"/>
        <w:rPr>
          <w:b/>
          <w:bCs/>
          <w:i/>
          <w:lang w:val="x-none"/>
        </w:rPr>
      </w:pPr>
      <w:bookmarkStart w:id="285" w:name="bookmark22"/>
      <w:bookmarkStart w:id="286" w:name="_Toc463204057"/>
      <w:r w:rsidRPr="006A524B">
        <w:rPr>
          <w:b/>
          <w:bCs/>
          <w:i/>
          <w:lang w:val="x-none"/>
        </w:rPr>
        <w:t>Электромагнитные явления</w:t>
      </w:r>
      <w:bookmarkEnd w:id="285"/>
      <w:bookmarkEnd w:id="286"/>
    </w:p>
    <w:p w:rsidR="00AB030A" w:rsidRPr="006A524B" w:rsidRDefault="00AB030A" w:rsidP="00EE13F1">
      <w:pPr>
        <w:tabs>
          <w:tab w:val="left" w:pos="284"/>
          <w:tab w:val="left" w:pos="709"/>
        </w:tabs>
        <w:jc w:val="both"/>
        <w:rPr>
          <w:bCs/>
          <w:lang w:val="x-none"/>
        </w:rPr>
      </w:pPr>
      <w:r w:rsidRPr="006A524B">
        <w:rPr>
          <w:bCs/>
          <w:lang w:val="x-none"/>
        </w:rPr>
        <w:t>Опыт Эрстеда. Магнитное поле. Магнитное поле пря</w:t>
      </w:r>
      <w:r w:rsidRPr="006A524B">
        <w:rPr>
          <w:bCs/>
          <w:lang w:val="x-none"/>
        </w:rPr>
        <w:softHyphen/>
        <w:t>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w:t>
      </w:r>
      <w:r w:rsidRPr="006A524B">
        <w:rPr>
          <w:bCs/>
          <w:lang w:val="x-none"/>
        </w:rPr>
        <w:softHyphen/>
        <w:t>го поля на проводник с током. Электрический двигатель.</w:t>
      </w:r>
    </w:p>
    <w:p w:rsidR="00AB030A" w:rsidRPr="006A524B" w:rsidRDefault="00AB030A" w:rsidP="00EE13F1">
      <w:pPr>
        <w:tabs>
          <w:tab w:val="left" w:pos="284"/>
          <w:tab w:val="left" w:pos="709"/>
        </w:tabs>
        <w:jc w:val="both"/>
        <w:rPr>
          <w:bCs/>
          <w:lang w:val="x-none"/>
        </w:rPr>
      </w:pPr>
      <w:r w:rsidRPr="006A524B">
        <w:rPr>
          <w:bCs/>
          <w:lang w:val="x-none"/>
        </w:rPr>
        <w:t>ФРОНТАЛЬНЫЕ ЛАБОРАТОРНЫЕ РАБОТЫ</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Сборка электромагнита и испытание его действия.</w:t>
      </w:r>
    </w:p>
    <w:p w:rsidR="00AB030A" w:rsidRPr="006A524B" w:rsidRDefault="00AB030A" w:rsidP="00EE13F1">
      <w:pPr>
        <w:tabs>
          <w:tab w:val="left" w:pos="284"/>
          <w:tab w:val="left" w:pos="709"/>
        </w:tabs>
        <w:jc w:val="both"/>
        <w:rPr>
          <w:bCs/>
          <w:lang w:val="x-none"/>
        </w:rPr>
      </w:pPr>
      <w:r w:rsidRPr="006A524B">
        <w:rPr>
          <w:bCs/>
          <w:lang w:val="x-none"/>
        </w:rPr>
        <w:t>10. Изучение электрического двигателя постоянного тока (на модел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намагниченность железа и стали, взаимодействие маг</w:t>
      </w:r>
      <w:r w:rsidRPr="006A524B">
        <w:rPr>
          <w:bCs/>
          <w:lang w:val="x-none"/>
        </w:rPr>
        <w:softHyphen/>
        <w:t>нитов, взаимодействие проводника с током и магнитной стрелки, действие магнитного поля на проводник с током;</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магнитного действия катушки от силы то</w:t>
      </w:r>
      <w:r w:rsidRPr="006A524B">
        <w:rPr>
          <w:bCs/>
          <w:lang w:val="x-none"/>
        </w:rPr>
        <w:softHyphen/>
        <w:t>ка в цеп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w:t>
      </w:r>
    </w:p>
    <w:p w:rsidR="00AB030A" w:rsidRPr="006A524B" w:rsidRDefault="00AB030A" w:rsidP="00EE13F1">
      <w:pPr>
        <w:tabs>
          <w:tab w:val="left" w:pos="284"/>
          <w:tab w:val="left" w:pos="709"/>
        </w:tabs>
        <w:jc w:val="both"/>
        <w:rPr>
          <w:b/>
          <w:bCs/>
          <w:i/>
          <w:lang w:val="x-none"/>
        </w:rPr>
      </w:pPr>
      <w:bookmarkStart w:id="287" w:name="bookmark23"/>
      <w:bookmarkStart w:id="288" w:name="_Toc463204058"/>
      <w:r w:rsidRPr="006A524B">
        <w:rPr>
          <w:b/>
          <w:bCs/>
          <w:i/>
          <w:lang w:val="x-none"/>
        </w:rPr>
        <w:t>Световые явления</w:t>
      </w:r>
      <w:bookmarkEnd w:id="287"/>
      <w:bookmarkEnd w:id="288"/>
    </w:p>
    <w:p w:rsidR="00AB030A" w:rsidRPr="006A524B" w:rsidRDefault="00AB030A" w:rsidP="00EE13F1">
      <w:pPr>
        <w:tabs>
          <w:tab w:val="left" w:pos="284"/>
          <w:tab w:val="left" w:pos="709"/>
        </w:tabs>
        <w:jc w:val="both"/>
        <w:rPr>
          <w:bCs/>
          <w:lang w:val="x-none"/>
        </w:rPr>
      </w:pPr>
      <w:r w:rsidRPr="006A524B">
        <w:rPr>
          <w:bCs/>
          <w:lang w:val="x-none"/>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w:t>
      </w:r>
      <w:r w:rsidRPr="006A524B">
        <w:rPr>
          <w:bCs/>
          <w:lang w:val="x-none"/>
        </w:rPr>
        <w:softHyphen/>
        <w:t>кон преломления света. Линзы. Фокусное расстояние лин</w:t>
      </w:r>
      <w:r w:rsidRPr="006A524B">
        <w:rPr>
          <w:bCs/>
          <w:lang w:val="x-none"/>
        </w:rPr>
        <w:softHyphen/>
        <w:t>зы. Оптическая сила линзы. Изображения, даваемые лин</w:t>
      </w:r>
      <w:r w:rsidRPr="006A524B">
        <w:rPr>
          <w:bCs/>
          <w:lang w:val="x-none"/>
        </w:rPr>
        <w:softHyphen/>
        <w:t>зой. Глаз как оптическая система. Оптические приборы.</w:t>
      </w:r>
    </w:p>
    <w:p w:rsidR="00AB030A" w:rsidRPr="006A524B" w:rsidRDefault="00AB030A" w:rsidP="00EE13F1">
      <w:pPr>
        <w:tabs>
          <w:tab w:val="left" w:pos="284"/>
          <w:tab w:val="left" w:pos="709"/>
        </w:tabs>
        <w:jc w:val="both"/>
        <w:rPr>
          <w:bCs/>
          <w:lang w:val="x-none"/>
        </w:rPr>
      </w:pPr>
      <w:r w:rsidRPr="006A524B">
        <w:rPr>
          <w:bCs/>
          <w:lang w:val="x-none"/>
        </w:rPr>
        <w:t>ФРОНТАЛЬНАЯ ЛАБОРАТОРНАЯ РАБОТА</w:t>
      </w:r>
    </w:p>
    <w:p w:rsidR="00AB030A" w:rsidRPr="006A524B" w:rsidRDefault="00AB030A" w:rsidP="00EE13F1">
      <w:pPr>
        <w:numPr>
          <w:ilvl w:val="0"/>
          <w:numId w:val="205"/>
        </w:numPr>
        <w:tabs>
          <w:tab w:val="left" w:pos="284"/>
          <w:tab w:val="left" w:pos="709"/>
        </w:tabs>
        <w:jc w:val="both"/>
        <w:rPr>
          <w:bCs/>
          <w:lang w:val="x-none"/>
        </w:rPr>
      </w:pPr>
      <w:r w:rsidRPr="006A524B">
        <w:rPr>
          <w:bCs/>
          <w:lang w:val="x-none"/>
        </w:rPr>
        <w:t xml:space="preserve">Получение изображения при помощи </w:t>
      </w:r>
      <w:r w:rsidRPr="006A524B">
        <w:rPr>
          <w:u w:val="single"/>
        </w:rPr>
        <w:t>лин</w:t>
      </w:r>
      <w:r w:rsidRPr="006A524B">
        <w:rPr>
          <w:bCs/>
          <w:lang w:val="x-none"/>
        </w:rPr>
        <w:t>зы.</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прямолинейное распространение света, образование те</w:t>
      </w:r>
      <w:r w:rsidRPr="006A524B">
        <w:rPr>
          <w:bCs/>
          <w:lang w:val="x-none"/>
        </w:rPr>
        <w:softHyphen/>
        <w:t>ни и полутени, отражение и преломление свет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фокусное расстояние собирающей линзы, оптическую силу линз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изображения от расположения лампы на различных расстояниях от линзы, угла отражения от угла падения света на зеркало;</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и умение применять их на практике: закон отражения света, закон преломления света, закон прямолинейного распрост</w:t>
      </w:r>
      <w:r w:rsidRPr="006A524B">
        <w:rPr>
          <w:bCs/>
          <w:lang w:val="x-none"/>
        </w:rPr>
        <w:softHyphen/>
        <w:t>ранения свет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различать фокус линзы, мнимый фокус и фокусное рас</w:t>
      </w:r>
      <w:r w:rsidRPr="006A524B">
        <w:rPr>
          <w:bCs/>
          <w:lang w:val="x-none"/>
        </w:rPr>
        <w:softHyphen/>
        <w:t>стояние линзы, оптическую силу линзы и оптическую ось линзы, собирающую и рассеивающую линзы, изображения, даваемые собирающей и рассеивающей линзо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lang w:val="x-none"/>
        </w:rPr>
      </w:pPr>
      <w:bookmarkStart w:id="289" w:name="_Toc463204059"/>
      <w:bookmarkStart w:id="290" w:name="bookmark24"/>
      <w:r w:rsidRPr="006A524B">
        <w:rPr>
          <w:b/>
          <w:bCs/>
          <w:lang w:val="x-none"/>
        </w:rPr>
        <w:t xml:space="preserve">Итоговая контрольная работа </w:t>
      </w:r>
      <w:bookmarkEnd w:id="289"/>
    </w:p>
    <w:p w:rsidR="00AB030A" w:rsidRPr="006A524B" w:rsidRDefault="00AB030A" w:rsidP="00EE13F1">
      <w:pPr>
        <w:tabs>
          <w:tab w:val="left" w:pos="284"/>
          <w:tab w:val="left" w:pos="709"/>
        </w:tabs>
        <w:jc w:val="both"/>
        <w:rPr>
          <w:b/>
          <w:bCs/>
          <w:lang w:val="x-none"/>
        </w:rPr>
      </w:pPr>
      <w:bookmarkStart w:id="291" w:name="_Toc463204060"/>
    </w:p>
    <w:p w:rsidR="00AB030A" w:rsidRPr="00C10299" w:rsidRDefault="00AB030A" w:rsidP="00C10299">
      <w:pPr>
        <w:tabs>
          <w:tab w:val="left" w:pos="284"/>
          <w:tab w:val="left" w:pos="709"/>
        </w:tabs>
        <w:jc w:val="center"/>
        <w:rPr>
          <w:b/>
          <w:bCs/>
          <w:i/>
        </w:rPr>
      </w:pPr>
      <w:r w:rsidRPr="00C10299">
        <w:rPr>
          <w:b/>
          <w:bCs/>
          <w:i/>
          <w:lang w:val="x-none"/>
        </w:rPr>
        <w:t>9 класс</w:t>
      </w:r>
      <w:bookmarkEnd w:id="290"/>
      <w:bookmarkEnd w:id="291"/>
    </w:p>
    <w:p w:rsidR="00AB030A" w:rsidRPr="006A524B" w:rsidRDefault="00AB030A" w:rsidP="00EE13F1">
      <w:pPr>
        <w:tabs>
          <w:tab w:val="left" w:pos="284"/>
          <w:tab w:val="left" w:pos="709"/>
        </w:tabs>
        <w:jc w:val="both"/>
        <w:rPr>
          <w:b/>
          <w:bCs/>
          <w:i/>
          <w:lang w:val="x-none"/>
        </w:rPr>
      </w:pPr>
      <w:bookmarkStart w:id="292" w:name="bookmark25"/>
      <w:bookmarkStart w:id="293" w:name="_Toc463204061"/>
      <w:r w:rsidRPr="006A524B">
        <w:rPr>
          <w:b/>
          <w:bCs/>
          <w:i/>
          <w:lang w:val="x-none"/>
        </w:rPr>
        <w:t>Законы взаимодействия и движения тел</w:t>
      </w:r>
      <w:bookmarkEnd w:id="292"/>
      <w:bookmarkEnd w:id="293"/>
    </w:p>
    <w:p w:rsidR="00AB030A" w:rsidRPr="006A524B" w:rsidRDefault="00AB030A" w:rsidP="00EE13F1">
      <w:pPr>
        <w:tabs>
          <w:tab w:val="left" w:pos="284"/>
          <w:tab w:val="left" w:pos="709"/>
        </w:tabs>
        <w:jc w:val="both"/>
        <w:rPr>
          <w:bCs/>
          <w:lang w:val="x-none"/>
        </w:rPr>
      </w:pPr>
      <w:r w:rsidRPr="006A524B">
        <w:rPr>
          <w:bCs/>
          <w:lang w:val="x-none"/>
        </w:rPr>
        <w:t>Материальная точка. Система отсчета. Перемеще</w:t>
      </w:r>
      <w:r w:rsidRPr="006A524B">
        <w:rPr>
          <w:bCs/>
          <w:lang w:val="x-none"/>
        </w:rPr>
        <w:softHyphen/>
        <w:t>ние. Скорость прямолинейного равномерного движения. Прямолинейное равноускоренное движение: мгновенная скорость, ускорение, перемещение. Графики зависимости кинематических величин от времени при равномерном и равноускоренном движении. Относительность механическо</w:t>
      </w:r>
      <w:r w:rsidRPr="006A524B">
        <w:rPr>
          <w:bCs/>
          <w:lang w:val="x-none"/>
        </w:rPr>
        <w:softHyphen/>
        <w:t>го движения. Геоцентрическая и гелиоцентрическая систе</w:t>
      </w:r>
      <w:r w:rsidRPr="006A524B">
        <w:rPr>
          <w:bCs/>
          <w:lang w:val="x-none"/>
        </w:rPr>
        <w:softHyphen/>
        <w:t>мы мира. Инерциальная система отсчета. Законы Ньютона. Свободное падение. Невесомость. Закон всемирного тяготе</w:t>
      </w:r>
      <w:r w:rsidRPr="006A524B">
        <w:rPr>
          <w:bCs/>
          <w:lang w:val="x-none"/>
        </w:rPr>
        <w:softHyphen/>
        <w:t>ния. [Искусственные спутники Земли.] Импульс. Закон со</w:t>
      </w:r>
      <w:r w:rsidRPr="006A524B">
        <w:rPr>
          <w:bCs/>
          <w:lang w:val="x-none"/>
        </w:rPr>
        <w:softHyphen/>
        <w:t>хранения импульса. Реактивное движение.</w:t>
      </w:r>
    </w:p>
    <w:p w:rsidR="00AB030A" w:rsidRPr="006A524B" w:rsidRDefault="00AB030A" w:rsidP="00EE13F1">
      <w:pPr>
        <w:tabs>
          <w:tab w:val="left" w:pos="284"/>
          <w:tab w:val="left" w:pos="709"/>
        </w:tabs>
        <w:jc w:val="both"/>
        <w:rPr>
          <w:bCs/>
          <w:lang w:val="x-none"/>
        </w:rPr>
      </w:pPr>
      <w:bookmarkStart w:id="294" w:name="bookmark26"/>
      <w:r w:rsidRPr="006A524B">
        <w:rPr>
          <w:bCs/>
          <w:lang w:val="x-none"/>
        </w:rPr>
        <w:t>ФРОНТАЛЬНЫЕ ЛАБОРАТОРНЫЕ РАБОТЫ</w:t>
      </w:r>
      <w:bookmarkEnd w:id="294"/>
    </w:p>
    <w:p w:rsidR="00AB030A" w:rsidRPr="006A524B" w:rsidRDefault="00AB030A" w:rsidP="00EE13F1">
      <w:pPr>
        <w:tabs>
          <w:tab w:val="left" w:pos="284"/>
          <w:tab w:val="left" w:pos="709"/>
        </w:tabs>
        <w:jc w:val="both"/>
        <w:rPr>
          <w:bCs/>
          <w:lang w:val="x-none"/>
        </w:rPr>
      </w:pPr>
      <w:r w:rsidRPr="006A524B">
        <w:rPr>
          <w:bCs/>
          <w:lang w:val="x-none"/>
        </w:rPr>
        <w:t>1. Исследование равноускоренного движения без на</w:t>
      </w:r>
      <w:r w:rsidRPr="006A524B">
        <w:rPr>
          <w:bCs/>
          <w:lang w:val="x-none"/>
        </w:rPr>
        <w:softHyphen/>
        <w:t>чальной скорости.</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мерение ускорения свободного падения.</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 поступательное движение, смена дня и ночи на Земле, свободное падение тел, невесомость, движение по окружности с постоянной по модулю скоростью;</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описания физических понятий: относительность движения, геоцент</w:t>
      </w:r>
      <w:r w:rsidRPr="006A524B">
        <w:rPr>
          <w:bCs/>
          <w:lang w:val="x-none"/>
        </w:rPr>
        <w:softHyphen/>
        <w:t>рическая и гелиоцентрическая системы мира; [первая кос</w:t>
      </w:r>
      <w:r w:rsidRPr="006A524B">
        <w:rPr>
          <w:bCs/>
          <w:lang w:val="x-none"/>
        </w:rPr>
        <w:softHyphen/>
        <w:t>мическая скорость], реактивное движение; физических мо</w:t>
      </w:r>
      <w:r w:rsidRPr="006A524B">
        <w:rPr>
          <w:bCs/>
          <w:lang w:val="x-none"/>
        </w:rPr>
        <w:softHyphen/>
        <w:t>делей: материальная точка, система отсчета; физических величин: перемещение, скорость равномерного прямолиней</w:t>
      </w:r>
      <w:r w:rsidRPr="006A524B">
        <w:rPr>
          <w:bCs/>
          <w:lang w:val="x-none"/>
        </w:rPr>
        <w:softHyphen/>
        <w:t>ного движения, мгновенная скорость и ускорение при равно</w:t>
      </w:r>
      <w:r w:rsidRPr="006A524B">
        <w:rPr>
          <w:bCs/>
          <w:lang w:val="x-none"/>
        </w:rPr>
        <w:softHyphen/>
        <w:t>ускоренном прямолинейном движении, скорость и центро</w:t>
      </w:r>
      <w:r w:rsidRPr="006A524B">
        <w:rPr>
          <w:bCs/>
          <w:lang w:val="x-none"/>
        </w:rPr>
        <w:softHyphen/>
        <w:t>стремительное ускорение при равномерном движении тела по окружности, импульс;</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за</w:t>
      </w:r>
      <w:r w:rsidRPr="006A524B">
        <w:rPr>
          <w:bCs/>
          <w:lang w:val="x-none"/>
        </w:rPr>
        <w:softHyphen/>
        <w:t>коны Ньютона, закон всемирного тяготения, закон сохране</w:t>
      </w:r>
      <w:r w:rsidRPr="006A524B">
        <w:rPr>
          <w:bCs/>
          <w:lang w:val="x-none"/>
        </w:rPr>
        <w:softHyphen/>
        <w:t>ния импульса, закон сохранения энергии и умение приме</w:t>
      </w:r>
      <w:r w:rsidRPr="006A524B">
        <w:rPr>
          <w:bCs/>
          <w:lang w:val="x-none"/>
        </w:rPr>
        <w:softHyphen/>
        <w:t>нять их на практик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иводить примеры технических устройств и живых организмов, в основе перемещения которых лежит принцип реактивного движения; знание и умение объяснять устройство и действие космических ракет-носителе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мгновенную скорость и ускорение при равноускоренном прямолинейном движении, центрост</w:t>
      </w:r>
      <w:r w:rsidRPr="006A524B">
        <w:rPr>
          <w:bCs/>
          <w:lang w:val="x-none"/>
        </w:rPr>
        <w:softHyphen/>
        <w:t>ремительное ускорение при равномерном движении по окружност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w:t>
      </w:r>
    </w:p>
    <w:p w:rsidR="00AB030A" w:rsidRPr="006A524B" w:rsidRDefault="00AB030A" w:rsidP="00EE13F1">
      <w:pPr>
        <w:tabs>
          <w:tab w:val="left" w:pos="284"/>
          <w:tab w:val="left" w:pos="709"/>
        </w:tabs>
        <w:jc w:val="both"/>
        <w:rPr>
          <w:b/>
          <w:bCs/>
          <w:i/>
          <w:lang w:val="x-none"/>
        </w:rPr>
      </w:pPr>
      <w:bookmarkStart w:id="295" w:name="bookmark27"/>
      <w:bookmarkStart w:id="296" w:name="_Toc463204062"/>
      <w:r w:rsidRPr="006A524B">
        <w:rPr>
          <w:b/>
          <w:bCs/>
          <w:i/>
          <w:lang w:val="x-none"/>
        </w:rPr>
        <w:t xml:space="preserve">Механические колебания и волны. Звук </w:t>
      </w:r>
      <w:bookmarkEnd w:id="295"/>
      <w:bookmarkEnd w:id="296"/>
    </w:p>
    <w:p w:rsidR="00AB030A" w:rsidRPr="006A524B" w:rsidRDefault="00AB030A" w:rsidP="00EE13F1">
      <w:pPr>
        <w:tabs>
          <w:tab w:val="left" w:pos="284"/>
          <w:tab w:val="left" w:pos="709"/>
        </w:tabs>
        <w:jc w:val="both"/>
        <w:rPr>
          <w:bCs/>
        </w:rPr>
      </w:pPr>
      <w:r w:rsidRPr="006A524B">
        <w:rPr>
          <w:bCs/>
          <w:lang w:val="x-none"/>
        </w:rPr>
        <w:t>Колебательное движение. Колебания груза на пру</w:t>
      </w:r>
      <w:r w:rsidRPr="006A524B">
        <w:rPr>
          <w:bCs/>
          <w:lang w:val="x-none"/>
        </w:rPr>
        <w:softHyphen/>
        <w:t>жине. Свободные колебания. Колебательная система. Маят</w:t>
      </w:r>
      <w:r w:rsidRPr="006A524B">
        <w:rPr>
          <w:bCs/>
          <w:lang w:val="x-none"/>
        </w:rPr>
        <w:softHyphen/>
        <w:t>ник. Амплитуда, период, частота колебаний. [Гармониче</w:t>
      </w:r>
      <w:r w:rsidRPr="006A524B">
        <w:rPr>
          <w:bCs/>
          <w:lang w:val="x-none"/>
        </w:rPr>
        <w:softHyphen/>
        <w:t>ские колебания]. Превращение энергии при колебательном движении. Затухающие колебания. Вынужденные колеба</w:t>
      </w:r>
      <w:r w:rsidRPr="006A524B">
        <w:rPr>
          <w:bCs/>
          <w:lang w:val="x-none"/>
        </w:rPr>
        <w:softHyphen/>
        <w:t>ния. Резонанс. Распространение колебаний в упругих сре</w:t>
      </w:r>
      <w:r w:rsidRPr="006A524B">
        <w:rPr>
          <w:bCs/>
          <w:lang w:val="x-none"/>
        </w:rPr>
        <w:softHyphen/>
        <w:t xml:space="preserve">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тембр и громкость звука. Эхо. Звуковой резонанс. </w:t>
      </w:r>
      <w:bookmarkStart w:id="297" w:name="bookmark28"/>
    </w:p>
    <w:p w:rsidR="00AB030A" w:rsidRPr="006A524B" w:rsidRDefault="00AB030A" w:rsidP="00EE13F1">
      <w:pPr>
        <w:tabs>
          <w:tab w:val="left" w:pos="284"/>
          <w:tab w:val="left" w:pos="709"/>
        </w:tabs>
        <w:jc w:val="both"/>
        <w:rPr>
          <w:bCs/>
          <w:lang w:val="x-none"/>
        </w:rPr>
      </w:pPr>
      <w:r w:rsidRPr="006A524B">
        <w:rPr>
          <w:bCs/>
          <w:lang w:val="x-none"/>
        </w:rPr>
        <w:t>ФРОНТАЛЬНАЯ ЛАБОРАТОРНАЯ РАБОТА</w:t>
      </w:r>
      <w:bookmarkEnd w:id="297"/>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сследование зависимости периода и частоты сво</w:t>
      </w:r>
      <w:r w:rsidRPr="006A524B">
        <w:rPr>
          <w:bCs/>
          <w:lang w:val="x-none"/>
        </w:rPr>
        <w:softHyphen/>
        <w:t>бодных колебаний маятника от длины его нит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 колебания математического и пружинного маятников, резонанс (в том числе звуковой), механические волны, длина волны, отражение звука, эхо;</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 физических понятий: свободные колебания, колебательная система, ма</w:t>
      </w:r>
      <w:r w:rsidRPr="006A524B">
        <w:rPr>
          <w:bCs/>
          <w:lang w:val="x-none"/>
        </w:rPr>
        <w:softHyphen/>
        <w:t>ятник, затухающие колебания, вынужденные колебания, звук и условия его распространения; физических величин: амплитуда, период и частота колебаний, собственная часто</w:t>
      </w:r>
      <w:r w:rsidRPr="006A524B">
        <w:rPr>
          <w:bCs/>
          <w:lang w:val="x-none"/>
        </w:rPr>
        <w:softHyphen/>
        <w:t>та колебательной системы, высота, , громкость звука, скорость звука; физических моделей: математический маятник;</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периода и частоты колебаний маятника от длины его нити.</w:t>
      </w:r>
    </w:p>
    <w:p w:rsidR="00AB030A" w:rsidRPr="006A524B" w:rsidRDefault="00AB030A" w:rsidP="00EE13F1">
      <w:pPr>
        <w:tabs>
          <w:tab w:val="left" w:pos="284"/>
          <w:tab w:val="left" w:pos="709"/>
        </w:tabs>
        <w:jc w:val="both"/>
        <w:rPr>
          <w:b/>
          <w:bCs/>
          <w:i/>
          <w:lang w:val="x-none"/>
        </w:rPr>
      </w:pPr>
      <w:bookmarkStart w:id="298" w:name="bookmark29"/>
      <w:bookmarkStart w:id="299" w:name="_Toc463204063"/>
      <w:r w:rsidRPr="006A524B">
        <w:rPr>
          <w:b/>
          <w:bCs/>
          <w:i/>
          <w:lang w:val="x-none"/>
        </w:rPr>
        <w:t>Электромагнитное поле</w:t>
      </w:r>
      <w:bookmarkEnd w:id="298"/>
      <w:bookmarkEnd w:id="299"/>
    </w:p>
    <w:p w:rsidR="00AB030A" w:rsidRPr="006A524B" w:rsidRDefault="00AB030A" w:rsidP="00EE13F1">
      <w:pPr>
        <w:tabs>
          <w:tab w:val="left" w:pos="284"/>
          <w:tab w:val="left" w:pos="709"/>
        </w:tabs>
        <w:jc w:val="both"/>
        <w:rPr>
          <w:bCs/>
          <w:lang w:val="x-none"/>
        </w:rPr>
      </w:pPr>
      <w:r w:rsidRPr="006A524B">
        <w:rPr>
          <w:bCs/>
          <w:lang w:val="x-none"/>
        </w:rPr>
        <w:t>Однородное и неоднородное магнитное поле. Направ</w:t>
      </w:r>
      <w:r w:rsidRPr="006A524B">
        <w:rPr>
          <w:bCs/>
          <w:lang w:val="x-none"/>
        </w:rPr>
        <w:softHyphen/>
        <w:t>ление тока и направление линий его магнитного поля. Пра</w:t>
      </w:r>
      <w:r w:rsidRPr="006A524B">
        <w:rPr>
          <w:bCs/>
          <w:lang w:val="x-none"/>
        </w:rPr>
        <w:softHyphen/>
        <w:t>вило буравчика. Обнаружение магнитного поля. Правило ле</w:t>
      </w:r>
      <w:r w:rsidRPr="006A524B">
        <w:rPr>
          <w:bCs/>
          <w:lang w:val="x-none"/>
        </w:rPr>
        <w:softHyphen/>
        <w:t>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w:t>
      </w:r>
      <w:r w:rsidRPr="006A524B">
        <w:rPr>
          <w:bCs/>
          <w:lang w:val="x-none"/>
        </w:rPr>
        <w:softHyphen/>
        <w:t>ции. Переменный ток. Генератор переменного тока. Преоб</w:t>
      </w:r>
      <w:r w:rsidRPr="006A524B">
        <w:rPr>
          <w:bCs/>
          <w:lang w:val="x-none"/>
        </w:rPr>
        <w:softHyphen/>
        <w:t>разования энергии в электрогенераторах. Трансформатор. Передача электрической энергии на расстояние. Электро</w:t>
      </w:r>
      <w:r w:rsidRPr="006A524B">
        <w:rPr>
          <w:bCs/>
          <w:lang w:val="x-none"/>
        </w:rPr>
        <w:softHyphen/>
        <w:t>магнитное поле. Электромагнитные волны. Скорость распро</w:t>
      </w:r>
      <w:r w:rsidRPr="006A524B">
        <w:rPr>
          <w:bCs/>
          <w:lang w:val="x-none"/>
        </w:rPr>
        <w:softHyphen/>
        <w:t>странения электромагнитных волн. Влияние электромаг</w:t>
      </w:r>
      <w:r w:rsidRPr="006A524B">
        <w:rPr>
          <w:bCs/>
          <w:lang w:val="x-none"/>
        </w:rPr>
        <w:softHyphen/>
        <w:t>нитных излучений на живые организмы. Колебательный контур. Получение электромагнитных колебаний. Принци</w:t>
      </w:r>
      <w:r w:rsidRPr="006A524B">
        <w:rPr>
          <w:bCs/>
          <w:lang w:val="x-none"/>
        </w:rPr>
        <w:softHyphen/>
        <w:t>пы радиосвязи и телевидения. Электромагнитная природа света. Преломление света. Пока</w:t>
      </w:r>
      <w:r w:rsidRPr="006A524B">
        <w:rPr>
          <w:bCs/>
          <w:lang w:val="x-none"/>
        </w:rPr>
        <w:softHyphen/>
        <w:t>затель преломления. Дисперсия света. Цвета тел. Типы оптических спектров. Поглощение и испускание света атомами. Происхождение линейчатых спектров.</w:t>
      </w:r>
    </w:p>
    <w:p w:rsidR="00AB030A" w:rsidRPr="006A524B" w:rsidRDefault="00AB030A" w:rsidP="00EE13F1">
      <w:pPr>
        <w:tabs>
          <w:tab w:val="left" w:pos="284"/>
          <w:tab w:val="left" w:pos="709"/>
        </w:tabs>
        <w:jc w:val="both"/>
        <w:rPr>
          <w:bCs/>
          <w:lang w:val="x-none"/>
        </w:rPr>
      </w:pPr>
      <w:bookmarkStart w:id="300" w:name="bookmark30"/>
      <w:r w:rsidRPr="006A524B">
        <w:rPr>
          <w:bCs/>
          <w:lang w:val="x-none"/>
        </w:rPr>
        <w:t>ФРОНТАЛЬНЫЕ ЛАБОРАТОРНЫЕ РАБОТЫ</w:t>
      </w:r>
      <w:bookmarkEnd w:id="300"/>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учение явления электромагнитной индукции.</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Наблюдение сплошного и линейчатых спектров испу</w:t>
      </w:r>
      <w:r w:rsidRPr="006A524B">
        <w:rPr>
          <w:bCs/>
          <w:lang w:val="x-none"/>
        </w:rPr>
        <w:softHyphen/>
        <w:t>скания.</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процессы: электромагнитная индукция, са</w:t>
      </w:r>
      <w:r w:rsidRPr="006A524B">
        <w:rPr>
          <w:bCs/>
          <w:lang w:val="x-none"/>
        </w:rPr>
        <w:softHyphen/>
        <w:t>моиндукция, преломление света, дисперсия света, поглоще</w:t>
      </w:r>
      <w:r w:rsidRPr="006A524B">
        <w:rPr>
          <w:bCs/>
          <w:lang w:val="x-none"/>
        </w:rPr>
        <w:softHyphen/>
        <w:t>ние и испускание света атомами, возникновение линейча</w:t>
      </w:r>
      <w:r w:rsidRPr="006A524B">
        <w:rPr>
          <w:bCs/>
          <w:lang w:val="x-none"/>
        </w:rPr>
        <w:softHyphen/>
        <w:t>тых спектров испускания и поглощ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описания физических понят</w:t>
      </w:r>
      <w:r w:rsidRPr="006A524B">
        <w:rPr>
          <w:u w:val="single"/>
        </w:rPr>
        <w:t>ий</w:t>
      </w:r>
      <w:r w:rsidRPr="006A524B">
        <w:rPr>
          <w:bCs/>
          <w:lang w:val="x-none"/>
        </w:rPr>
        <w:t>: магнитное поле, линии магнитной ин</w:t>
      </w:r>
      <w:r w:rsidRPr="006A524B">
        <w:rPr>
          <w:bCs/>
          <w:lang w:val="x-none"/>
        </w:rPr>
        <w:softHyphen/>
        <w:t>дукции, однородное и неоднородное магнитное поле, магнит</w:t>
      </w:r>
      <w:r w:rsidRPr="006A524B">
        <w:rPr>
          <w:bCs/>
          <w:lang w:val="x-none"/>
        </w:rPr>
        <w:softHyphen/>
        <w:t>ный поток, переменный электрический ток, электромагнит</w:t>
      </w:r>
      <w:r w:rsidRPr="006A524B">
        <w:rPr>
          <w:bCs/>
          <w:lang w:val="x-none"/>
        </w:rPr>
        <w:softHyphen/>
        <w:t>ное поле, электромагнитные волны, электромагнитные ко</w:t>
      </w:r>
      <w:r w:rsidRPr="006A524B">
        <w:rPr>
          <w:bCs/>
          <w:lang w:val="x-none"/>
        </w:rPr>
        <w:softHyphen/>
        <w:t>лебания, радиосвязь, видимый свет; физических величин: магнитная индукция, индуктивность, период, частота и амп</w:t>
      </w:r>
      <w:r w:rsidRPr="006A524B">
        <w:rPr>
          <w:bCs/>
          <w:lang w:val="x-none"/>
        </w:rPr>
        <w:softHyphen/>
        <w:t>литуда электромагнитных колебаний, показатели преломле</w:t>
      </w:r>
      <w:r w:rsidRPr="006A524B">
        <w:rPr>
          <w:bCs/>
          <w:lang w:val="x-none"/>
        </w:rPr>
        <w:softHyphen/>
        <w:t>ния свет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формулировок, понимание смысла и умение применять закон преломления света и правило Ленца, кван</w:t>
      </w:r>
      <w:r w:rsidRPr="006A524B">
        <w:rPr>
          <w:bCs/>
          <w:lang w:val="x-none"/>
        </w:rPr>
        <w:softHyphen/>
        <w:t>товых постулатов Бор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назначения, устройства и принципа действия технических устройств: электромеханический индукцион</w:t>
      </w:r>
      <w:r w:rsidRPr="006A524B">
        <w:rPr>
          <w:bCs/>
          <w:lang w:val="x-none"/>
        </w:rPr>
        <w:softHyphen/>
        <w:t>ный генератор переменного тока, трансформатор, колеба</w:t>
      </w:r>
      <w:r w:rsidRPr="006A524B">
        <w:rPr>
          <w:bCs/>
          <w:lang w:val="x-none"/>
        </w:rPr>
        <w:softHyphen/>
        <w:t>тельный контур, детектор, спектроскоп, спектрограф;</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ути метода спектрального анализа и его возможностей].</w:t>
      </w:r>
    </w:p>
    <w:p w:rsidR="00AB030A" w:rsidRPr="006A524B" w:rsidRDefault="00AB030A" w:rsidP="00EE13F1">
      <w:pPr>
        <w:tabs>
          <w:tab w:val="left" w:pos="284"/>
          <w:tab w:val="left" w:pos="709"/>
        </w:tabs>
        <w:jc w:val="both"/>
        <w:rPr>
          <w:b/>
          <w:bCs/>
          <w:i/>
          <w:lang w:val="x-none"/>
        </w:rPr>
      </w:pPr>
      <w:bookmarkStart w:id="301" w:name="bookmark31"/>
      <w:bookmarkStart w:id="302" w:name="_Toc463204064"/>
      <w:r w:rsidRPr="006A524B">
        <w:rPr>
          <w:b/>
          <w:bCs/>
          <w:i/>
          <w:lang w:val="x-none"/>
        </w:rPr>
        <w:t>Строение атома и атомного ядра</w:t>
      </w:r>
      <w:bookmarkEnd w:id="301"/>
      <w:bookmarkEnd w:id="302"/>
    </w:p>
    <w:p w:rsidR="00AB030A" w:rsidRPr="006A524B" w:rsidRDefault="00AB030A" w:rsidP="00EE13F1">
      <w:pPr>
        <w:tabs>
          <w:tab w:val="left" w:pos="284"/>
          <w:tab w:val="left" w:pos="709"/>
        </w:tabs>
        <w:jc w:val="both"/>
        <w:rPr>
          <w:bCs/>
          <w:lang w:val="x-none"/>
        </w:rPr>
      </w:pPr>
      <w:r w:rsidRPr="006A524B">
        <w:rPr>
          <w:bCs/>
          <w:lang w:val="x-none"/>
        </w:rPr>
        <w:t>Радиоактивность как свидетельство сложного стро</w:t>
      </w:r>
      <w:r w:rsidRPr="006A524B">
        <w:rPr>
          <w:bCs/>
          <w:lang w:val="x-none"/>
        </w:rPr>
        <w:softHyphen/>
        <w:t>ения атомов. Альфа-, бета- и гамма-излучения. Опыты Ре</w:t>
      </w:r>
      <w:r w:rsidRPr="006A524B">
        <w:rPr>
          <w:bCs/>
          <w:lang w:val="x-none"/>
        </w:rPr>
        <w:softHyphen/>
        <w:t>зерфорда. Ядерная модель атома. Радиоактивные превраще</w:t>
      </w:r>
      <w:r w:rsidRPr="006A524B">
        <w:rPr>
          <w:bCs/>
          <w:lang w:val="x-none"/>
        </w:rPr>
        <w:softHyphen/>
        <w:t>ния атомных ядер. Сохранение зарядового и массового чисел при ядерных реакциях. Экспериментальные методы иссле</w:t>
      </w:r>
      <w:r w:rsidRPr="006A524B">
        <w:rPr>
          <w:bCs/>
          <w:lang w:val="x-none"/>
        </w:rPr>
        <w:softHyphen/>
        <w:t>дования частиц. Протонно-нейтронная модель ядра. Физи</w:t>
      </w:r>
      <w:r w:rsidRPr="006A524B">
        <w:rPr>
          <w:bCs/>
          <w:lang w:val="x-none"/>
        </w:rPr>
        <w:softHyphen/>
        <w:t>ческий смысл зарядового и массового чисел. Изотопы. Пра</w:t>
      </w:r>
      <w:r w:rsidRPr="006A524B">
        <w:rPr>
          <w:bCs/>
          <w:lang w:val="x-none"/>
        </w:rPr>
        <w:softHyphen/>
        <w:t>вила смещения для альфа- и бета-распада при ядерных реак</w:t>
      </w:r>
      <w:r w:rsidRPr="006A524B">
        <w:rPr>
          <w:bCs/>
          <w:lang w:val="x-none"/>
        </w:rPr>
        <w:softHyphen/>
        <w:t>циях. Энергия связи частиц в ядре. Деление ядер урана. Цепная реакция. Ядерная энергетика. Экологические про</w:t>
      </w:r>
      <w:r w:rsidRPr="006A524B">
        <w:rPr>
          <w:bCs/>
          <w:lang w:val="x-none"/>
        </w:rPr>
        <w:softHyphen/>
        <w:t>блемы работы атомных электростанций. Дозиметрия. Пери</w:t>
      </w:r>
      <w:r w:rsidRPr="006A524B">
        <w:rPr>
          <w:bCs/>
          <w:lang w:val="x-none"/>
        </w:rPr>
        <w:softHyphen/>
        <w:t>од полураспада. Закон радиоактивного распада. Влияние ра</w:t>
      </w:r>
      <w:r w:rsidRPr="006A524B">
        <w:rPr>
          <w:bCs/>
          <w:lang w:val="x-none"/>
        </w:rPr>
        <w:softHyphen/>
        <w:t>диоактивных излучений на живые организмы. Термоядер</w:t>
      </w:r>
      <w:r w:rsidRPr="006A524B">
        <w:rPr>
          <w:bCs/>
          <w:lang w:val="x-none"/>
        </w:rPr>
        <w:softHyphen/>
        <w:t>ная реакция. Источники энергии Солнца и звезд.</w:t>
      </w:r>
    </w:p>
    <w:p w:rsidR="00AB030A" w:rsidRPr="006A524B" w:rsidRDefault="00AB030A" w:rsidP="00EE13F1">
      <w:pPr>
        <w:tabs>
          <w:tab w:val="left" w:pos="284"/>
          <w:tab w:val="left" w:pos="709"/>
        </w:tabs>
        <w:jc w:val="both"/>
        <w:rPr>
          <w:bCs/>
          <w:lang w:val="x-none"/>
        </w:rPr>
      </w:pPr>
      <w:bookmarkStart w:id="303" w:name="bookmark32"/>
      <w:r w:rsidRPr="006A524B">
        <w:rPr>
          <w:bCs/>
          <w:lang w:val="x-none"/>
        </w:rPr>
        <w:t>ФРОНТАЛЬНЫЕ ЛАБОРАТОРНЫЕ РАБОТЫ</w:t>
      </w:r>
      <w:bookmarkEnd w:id="303"/>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мерение естественного радиационного фона до</w:t>
      </w:r>
      <w:r w:rsidRPr="006A524B">
        <w:rPr>
          <w:bCs/>
          <w:lang w:val="x-none"/>
        </w:rPr>
        <w:softHyphen/>
        <w:t>зиметром.</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учение деления ядра атома урана по фотографии тре</w:t>
      </w:r>
      <w:r w:rsidRPr="006A524B">
        <w:rPr>
          <w:bCs/>
          <w:lang w:val="x-none"/>
        </w:rPr>
        <w:softHyphen/>
        <w:t>ков.</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Оценка периода полураспада находящихся в воздухе продуктов распада газа радона.</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учение треков заряженных частиц по готовым фото</w:t>
      </w:r>
      <w:r w:rsidRPr="006A524B">
        <w:rPr>
          <w:bCs/>
          <w:lang w:val="x-none"/>
        </w:rPr>
        <w:softHyphen/>
        <w:t>графиям.</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 радиоактивность, ионизирующие излуче</w:t>
      </w:r>
      <w:r w:rsidRPr="006A524B">
        <w:rPr>
          <w:bCs/>
          <w:lang w:val="x-none"/>
        </w:rPr>
        <w:softHyphen/>
        <w:t>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описания физических понят</w:t>
      </w:r>
      <w:r w:rsidRPr="006A524B">
        <w:rPr>
          <w:u w:val="single"/>
        </w:rPr>
        <w:t>ий</w:t>
      </w:r>
      <w:r w:rsidRPr="006A524B">
        <w:rPr>
          <w:bCs/>
          <w:lang w:val="x-none"/>
        </w:rPr>
        <w:t>: радиоактивность, альфа-, бета- и гам</w:t>
      </w:r>
      <w:r w:rsidRPr="006A524B">
        <w:rPr>
          <w:bCs/>
          <w:lang w:val="x-none"/>
        </w:rPr>
        <w:softHyphen/>
        <w:t>ма-частицы; физических моделей: модели строения атомов, предложенные Д. Томсоном и Э. Резерфордом; протонно</w:t>
      </w:r>
      <w:r w:rsidRPr="006A524B">
        <w:rPr>
          <w:bCs/>
          <w:lang w:val="x-none"/>
        </w:rPr>
        <w:softHyphen/>
        <w:t>нейтронная модель атомного ядра, модель процесса деления ядра атома урана; физических величин: поглощенная доза излучения, коэффициент качества, эквивалентная доза, пе</w:t>
      </w:r>
      <w:r w:rsidRPr="006A524B">
        <w:rPr>
          <w:bCs/>
          <w:lang w:val="x-none"/>
        </w:rPr>
        <w:softHyphen/>
        <w:t>риод полураспа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иводить примеры и объяснять устройство и принцип действия технических устройств и установок: счет</w:t>
      </w:r>
      <w:r w:rsidRPr="006A524B">
        <w:rPr>
          <w:bCs/>
          <w:lang w:val="x-none"/>
        </w:rPr>
        <w:softHyphen/>
        <w:t>чик Гейгера, камера Вильсона, пузырьковая камера, ядер</w:t>
      </w:r>
      <w:r w:rsidRPr="006A524B">
        <w:rPr>
          <w:bCs/>
          <w:lang w:val="x-none"/>
        </w:rPr>
        <w:softHyphen/>
        <w:t>ный реактор на медленных нейтронах;</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мощность дозы радиоактивного из</w:t>
      </w:r>
      <w:r w:rsidRPr="006A524B">
        <w:rPr>
          <w:bCs/>
          <w:lang w:val="x-none"/>
        </w:rPr>
        <w:softHyphen/>
        <w:t>лучения бытовым дозиметром;</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формулировок, понимание смысла и умение применять: закон сохранения массового числа, закон сохра</w:t>
      </w:r>
      <w:r w:rsidRPr="006A524B">
        <w:rPr>
          <w:bCs/>
          <w:lang w:val="x-none"/>
        </w:rPr>
        <w:softHyphen/>
        <w:t>нения заряда, закон радиоактивного распада, правило сме</w:t>
      </w:r>
      <w:r w:rsidRPr="006A524B">
        <w:rPr>
          <w:bCs/>
          <w:lang w:val="x-none"/>
        </w:rPr>
        <w:softHyphen/>
        <w:t>щ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в процессе изучения зависимости мощности излучения продуктов распада радона от времен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ути экспериментальных методов исследо</w:t>
      </w:r>
      <w:r w:rsidRPr="006A524B">
        <w:rPr>
          <w:bCs/>
          <w:lang w:val="x-none"/>
        </w:rPr>
        <w:softHyphen/>
        <w:t>вания частиц;</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быт, экология, охрана окружающей среды, тех</w:t>
      </w:r>
      <w:r w:rsidRPr="006A524B">
        <w:rPr>
          <w:bCs/>
          <w:lang w:val="x-none"/>
        </w:rPr>
        <w:softHyphen/>
        <w:t>ника безопасности и др.).</w:t>
      </w:r>
    </w:p>
    <w:p w:rsidR="00AB030A" w:rsidRPr="006A524B" w:rsidRDefault="00AB030A" w:rsidP="00EE13F1">
      <w:pPr>
        <w:tabs>
          <w:tab w:val="left" w:pos="284"/>
          <w:tab w:val="left" w:pos="709"/>
        </w:tabs>
        <w:jc w:val="both"/>
        <w:rPr>
          <w:b/>
          <w:bCs/>
          <w:i/>
          <w:lang w:val="x-none"/>
        </w:rPr>
      </w:pPr>
      <w:bookmarkStart w:id="304" w:name="bookmark33"/>
      <w:bookmarkStart w:id="305" w:name="_Toc463204065"/>
      <w:r w:rsidRPr="006A524B">
        <w:rPr>
          <w:b/>
          <w:bCs/>
          <w:i/>
          <w:lang w:val="x-none"/>
        </w:rPr>
        <w:t>Строение и эволюция Вселенной</w:t>
      </w:r>
      <w:bookmarkEnd w:id="304"/>
      <w:bookmarkEnd w:id="305"/>
    </w:p>
    <w:p w:rsidR="00AB030A" w:rsidRPr="006A524B" w:rsidRDefault="00AB030A" w:rsidP="00EE13F1">
      <w:pPr>
        <w:tabs>
          <w:tab w:val="left" w:pos="284"/>
          <w:tab w:val="left" w:pos="709"/>
        </w:tabs>
        <w:jc w:val="both"/>
        <w:rPr>
          <w:bCs/>
          <w:lang w:val="x-none"/>
        </w:rPr>
      </w:pPr>
      <w:r w:rsidRPr="006A524B">
        <w:rPr>
          <w:bCs/>
          <w:lang w:val="x-none"/>
        </w:rPr>
        <w:t>Состав, строение и происхождение Солнечной систе</w:t>
      </w:r>
      <w:r w:rsidRPr="006A524B">
        <w:rPr>
          <w:bCs/>
          <w:lang w:val="x-none"/>
        </w:rPr>
        <w:softHyphen/>
        <w:t>мы. Планеты и малые тела Солнечной системы. Строение, излучение и эволюция Солнца и звезд. Строение и эволюция Вселенной.</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редставление о составе, строении, происхождении и возрасте Солнечной систем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именять физические законы для объяснения движения планет Солнечной систем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ть, что существенными параметрами, отличающи</w:t>
      </w:r>
      <w:r w:rsidRPr="006A524B">
        <w:rPr>
          <w:bCs/>
          <w:lang w:val="x-none"/>
        </w:rPr>
        <w:softHyphen/>
        <w:t>ми звезды от планет, являются их массы и источники энер</w:t>
      </w:r>
      <w:r w:rsidRPr="006A524B">
        <w:rPr>
          <w:bCs/>
          <w:lang w:val="x-none"/>
        </w:rPr>
        <w:softHyphen/>
        <w:t>гии (термоядерные реакции в недрах звезд и радиоактивные в недрах планет);</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сравнивать физические и орбитальные параметры пла</w:t>
      </w:r>
      <w:r w:rsidRPr="006A524B">
        <w:rPr>
          <w:bCs/>
          <w:lang w:val="x-none"/>
        </w:rPr>
        <w:softHyphen/>
        <w:t>нет земной группы с соответствующими параметрами пла</w:t>
      </w:r>
      <w:r w:rsidRPr="006A524B">
        <w:rPr>
          <w:bCs/>
          <w:lang w:val="x-none"/>
        </w:rPr>
        <w:softHyphen/>
        <w:t>нет-гигантов и находить в них общее и различно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объяснять суть эффекта Х. Доплера; формулировать и объяснять суть закона Э. Хаббла, знать, что этот закон явил</w:t>
      </w:r>
      <w:r w:rsidRPr="006A524B">
        <w:rPr>
          <w:bCs/>
          <w:lang w:val="x-none"/>
        </w:rPr>
        <w:softHyphen/>
        <w:t>ся экспериментальным подтверждением модели нестаци</w:t>
      </w:r>
      <w:r w:rsidRPr="006A524B">
        <w:rPr>
          <w:bCs/>
          <w:lang w:val="x-none"/>
        </w:rPr>
        <w:softHyphen/>
        <w:t>онарной Вселенной, открытой А. А. Фридманом.</w:t>
      </w:r>
    </w:p>
    <w:p w:rsidR="00AB030A" w:rsidRPr="006A524B" w:rsidRDefault="00AB030A" w:rsidP="00EE13F1">
      <w:pPr>
        <w:tabs>
          <w:tab w:val="left" w:pos="284"/>
          <w:tab w:val="left" w:pos="709"/>
        </w:tabs>
        <w:jc w:val="both"/>
        <w:rPr>
          <w:b/>
          <w:bCs/>
          <w:lang w:val="x-none"/>
        </w:rPr>
      </w:pPr>
      <w:bookmarkStart w:id="306" w:name="bookmark34"/>
      <w:bookmarkStart w:id="307" w:name="_Toc463204066"/>
      <w:r w:rsidRPr="006A524B">
        <w:rPr>
          <w:b/>
          <w:bCs/>
          <w:lang w:val="x-none"/>
        </w:rPr>
        <w:t>Итоговая контрольная работа</w:t>
      </w:r>
      <w:bookmarkEnd w:id="306"/>
      <w:bookmarkEnd w:id="307"/>
    </w:p>
    <w:p w:rsidR="00D342AA" w:rsidRPr="006A524B" w:rsidRDefault="00D342AA" w:rsidP="00EE13F1">
      <w:pPr>
        <w:tabs>
          <w:tab w:val="left" w:pos="284"/>
          <w:tab w:val="left" w:pos="709"/>
        </w:tabs>
        <w:jc w:val="both"/>
      </w:pPr>
    </w:p>
    <w:p w:rsidR="00AB030A" w:rsidRPr="006A524B" w:rsidRDefault="00AB030A" w:rsidP="00C10299">
      <w:pPr>
        <w:tabs>
          <w:tab w:val="left" w:pos="284"/>
          <w:tab w:val="left" w:pos="709"/>
        </w:tabs>
        <w:jc w:val="center"/>
        <w:rPr>
          <w:b/>
          <w:bCs/>
          <w:lang w:val="x-none"/>
        </w:rPr>
      </w:pPr>
      <w:r w:rsidRPr="006A524B">
        <w:rPr>
          <w:b/>
          <w:bCs/>
          <w:lang w:val="x-none"/>
        </w:rPr>
        <w:t>Тематическое планирование</w:t>
      </w:r>
    </w:p>
    <w:p w:rsidR="00AB030A" w:rsidRPr="00C10299" w:rsidRDefault="00AB030A" w:rsidP="00C10299">
      <w:pPr>
        <w:tabs>
          <w:tab w:val="left" w:pos="284"/>
          <w:tab w:val="left" w:pos="709"/>
        </w:tabs>
        <w:jc w:val="center"/>
        <w:rPr>
          <w:b/>
          <w:i/>
        </w:rPr>
      </w:pPr>
      <w:r w:rsidRPr="00C10299">
        <w:rPr>
          <w:b/>
          <w:i/>
        </w:rPr>
        <w:t>Класс 7</w:t>
      </w:r>
    </w:p>
    <w:tbl>
      <w:tblPr>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1"/>
        <w:gridCol w:w="1622"/>
        <w:gridCol w:w="1624"/>
      </w:tblGrid>
      <w:tr w:rsidR="00AB030A" w:rsidRPr="006A524B" w:rsidTr="00AB030A">
        <w:trPr>
          <w:cantSplit/>
        </w:trPr>
        <w:tc>
          <w:tcPr>
            <w:tcW w:w="3311"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44"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45"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Введение</w:t>
            </w:r>
          </w:p>
        </w:tc>
        <w:tc>
          <w:tcPr>
            <w:tcW w:w="844" w:type="pct"/>
          </w:tcPr>
          <w:p w:rsidR="00AB030A" w:rsidRPr="006A524B" w:rsidRDefault="00AB030A" w:rsidP="00EE13F1">
            <w:pPr>
              <w:tabs>
                <w:tab w:val="left" w:pos="284"/>
                <w:tab w:val="left" w:pos="709"/>
              </w:tabs>
              <w:jc w:val="both"/>
              <w:rPr>
                <w:b/>
              </w:rPr>
            </w:pPr>
            <w:r w:rsidRPr="006A524B">
              <w:rPr>
                <w:b/>
              </w:rPr>
              <w:t>4</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Первоначальные сведения о строении вещества</w:t>
            </w:r>
          </w:p>
        </w:tc>
        <w:tc>
          <w:tcPr>
            <w:tcW w:w="844" w:type="pct"/>
          </w:tcPr>
          <w:p w:rsidR="00AB030A" w:rsidRPr="006A524B" w:rsidRDefault="00AB030A" w:rsidP="00EE13F1">
            <w:pPr>
              <w:tabs>
                <w:tab w:val="left" w:pos="284"/>
                <w:tab w:val="left" w:pos="709"/>
              </w:tabs>
              <w:jc w:val="both"/>
              <w:rPr>
                <w:b/>
              </w:rPr>
            </w:pPr>
            <w:r w:rsidRPr="006A524B">
              <w:rPr>
                <w:b/>
              </w:rPr>
              <w:t>6</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6</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Взаимодействие тел</w:t>
            </w:r>
          </w:p>
        </w:tc>
        <w:tc>
          <w:tcPr>
            <w:tcW w:w="844" w:type="pct"/>
          </w:tcPr>
          <w:p w:rsidR="00AB030A" w:rsidRPr="006A524B" w:rsidRDefault="00AB030A" w:rsidP="00EE13F1">
            <w:pPr>
              <w:tabs>
                <w:tab w:val="left" w:pos="284"/>
                <w:tab w:val="left" w:pos="709"/>
              </w:tabs>
              <w:jc w:val="both"/>
              <w:rPr>
                <w:b/>
              </w:rPr>
            </w:pPr>
            <w:r w:rsidRPr="006A524B">
              <w:rPr>
                <w:b/>
              </w:rPr>
              <w:t>23</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Давление твердых тел, жидкостей и газов</w:t>
            </w:r>
          </w:p>
        </w:tc>
        <w:tc>
          <w:tcPr>
            <w:tcW w:w="844" w:type="pct"/>
          </w:tcPr>
          <w:p w:rsidR="00AB030A" w:rsidRPr="006A524B" w:rsidRDefault="00AB030A" w:rsidP="00EE13F1">
            <w:pPr>
              <w:tabs>
                <w:tab w:val="left" w:pos="284"/>
                <w:tab w:val="left" w:pos="709"/>
              </w:tabs>
              <w:jc w:val="both"/>
              <w:rPr>
                <w:b/>
              </w:rPr>
            </w:pPr>
            <w:r w:rsidRPr="006A524B">
              <w:rPr>
                <w:b/>
              </w:rPr>
              <w:t>21</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21</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Работа и мощность. Энергия</w:t>
            </w:r>
          </w:p>
        </w:tc>
        <w:tc>
          <w:tcPr>
            <w:tcW w:w="844" w:type="pct"/>
            <w:vMerge w:val="restart"/>
            <w:vAlign w:val="center"/>
          </w:tcPr>
          <w:p w:rsidR="00AB030A" w:rsidRPr="006A524B" w:rsidRDefault="00AB030A" w:rsidP="00EE13F1">
            <w:pPr>
              <w:tabs>
                <w:tab w:val="left" w:pos="284"/>
                <w:tab w:val="left" w:pos="709"/>
              </w:tabs>
              <w:jc w:val="both"/>
              <w:rPr>
                <w:b/>
              </w:rPr>
            </w:pPr>
            <w:r w:rsidRPr="006A524B">
              <w:rPr>
                <w:b/>
              </w:rPr>
              <w:t>16</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Итоговая контрольная работа</w:t>
            </w:r>
          </w:p>
        </w:tc>
        <w:tc>
          <w:tcPr>
            <w:tcW w:w="844" w:type="pct"/>
            <w:vMerge/>
          </w:tcPr>
          <w:p w:rsidR="00AB030A" w:rsidRPr="006A524B" w:rsidRDefault="00AB030A" w:rsidP="00EE13F1">
            <w:pPr>
              <w:tabs>
                <w:tab w:val="left" w:pos="284"/>
                <w:tab w:val="left" w:pos="709"/>
              </w:tabs>
              <w:jc w:val="both"/>
              <w:rPr>
                <w:b/>
              </w:rPr>
            </w:pP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44" w:type="pct"/>
            <w:vMerge/>
          </w:tcPr>
          <w:p w:rsidR="00AB030A" w:rsidRPr="006A524B" w:rsidRDefault="00AB030A" w:rsidP="00EE13F1">
            <w:pPr>
              <w:tabs>
                <w:tab w:val="left" w:pos="284"/>
                <w:tab w:val="left" w:pos="709"/>
              </w:tabs>
              <w:jc w:val="both"/>
              <w:rPr>
                <w:b/>
              </w:rPr>
            </w:pP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44" w:type="pct"/>
          </w:tcPr>
          <w:p w:rsidR="00AB030A" w:rsidRPr="006A524B" w:rsidRDefault="00AB030A" w:rsidP="00EE13F1">
            <w:pPr>
              <w:tabs>
                <w:tab w:val="left" w:pos="284"/>
                <w:tab w:val="left" w:pos="709"/>
              </w:tabs>
              <w:jc w:val="both"/>
              <w:rPr>
                <w:b/>
              </w:rPr>
            </w:pPr>
            <w:r w:rsidRPr="006A524B">
              <w:rPr>
                <w:b/>
              </w:rPr>
              <w:t>70</w:t>
            </w:r>
          </w:p>
        </w:tc>
        <w:tc>
          <w:tcPr>
            <w:tcW w:w="845" w:type="pct"/>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lang w:val="en-US"/>
        </w:rPr>
      </w:pPr>
    </w:p>
    <w:p w:rsidR="00AB030A" w:rsidRPr="00C10299" w:rsidRDefault="00AB030A" w:rsidP="00C10299">
      <w:pPr>
        <w:tabs>
          <w:tab w:val="left" w:pos="284"/>
          <w:tab w:val="left" w:pos="709"/>
        </w:tabs>
        <w:jc w:val="center"/>
        <w:rPr>
          <w:b/>
          <w:i/>
        </w:rPr>
      </w:pPr>
      <w:r w:rsidRPr="00C10299">
        <w:rPr>
          <w:b/>
          <w:i/>
        </w:rPr>
        <w:t>Класс 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5"/>
        <w:gridCol w:w="1600"/>
        <w:gridCol w:w="1606"/>
      </w:tblGrid>
      <w:tr w:rsidR="00AB030A" w:rsidRPr="006A524B" w:rsidTr="00AB030A">
        <w:trPr>
          <w:cantSplit/>
        </w:trPr>
        <w:tc>
          <w:tcPr>
            <w:tcW w:w="3325"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6"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9"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Тепловые явления</w:t>
            </w:r>
          </w:p>
        </w:tc>
        <w:tc>
          <w:tcPr>
            <w:tcW w:w="836" w:type="pct"/>
          </w:tcPr>
          <w:p w:rsidR="00AB030A" w:rsidRPr="006A524B" w:rsidRDefault="00AB030A" w:rsidP="00EE13F1">
            <w:pPr>
              <w:tabs>
                <w:tab w:val="left" w:pos="284"/>
                <w:tab w:val="left" w:pos="709"/>
              </w:tabs>
              <w:jc w:val="both"/>
              <w:rPr>
                <w:b/>
              </w:rPr>
            </w:pPr>
            <w:r w:rsidRPr="006A524B">
              <w:rPr>
                <w:b/>
              </w:rPr>
              <w:t>2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Электрические явления</w:t>
            </w:r>
          </w:p>
        </w:tc>
        <w:tc>
          <w:tcPr>
            <w:tcW w:w="836" w:type="pct"/>
          </w:tcPr>
          <w:p w:rsidR="00AB030A" w:rsidRPr="006A524B" w:rsidRDefault="00AB030A" w:rsidP="00EE13F1">
            <w:pPr>
              <w:tabs>
                <w:tab w:val="left" w:pos="284"/>
                <w:tab w:val="left" w:pos="709"/>
              </w:tabs>
              <w:jc w:val="both"/>
              <w:rPr>
                <w:b/>
              </w:rPr>
            </w:pPr>
            <w:r w:rsidRPr="006A524B">
              <w:rPr>
                <w:b/>
              </w:rPr>
              <w:t>29</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29</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Электромагнитные явления</w:t>
            </w:r>
          </w:p>
        </w:tc>
        <w:tc>
          <w:tcPr>
            <w:tcW w:w="836" w:type="pct"/>
          </w:tcPr>
          <w:p w:rsidR="00AB030A" w:rsidRPr="006A524B" w:rsidRDefault="00AB030A" w:rsidP="00EE13F1">
            <w:pPr>
              <w:tabs>
                <w:tab w:val="left" w:pos="284"/>
                <w:tab w:val="left" w:pos="709"/>
              </w:tabs>
              <w:jc w:val="both"/>
              <w:rPr>
                <w:b/>
              </w:rPr>
            </w:pPr>
            <w:r w:rsidRPr="006A524B">
              <w:rPr>
                <w:b/>
              </w:rPr>
              <w:t>5</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5</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Световые явления</w:t>
            </w:r>
          </w:p>
        </w:tc>
        <w:tc>
          <w:tcPr>
            <w:tcW w:w="836" w:type="pct"/>
            <w:vMerge w:val="restart"/>
            <w:vAlign w:val="center"/>
          </w:tcPr>
          <w:p w:rsidR="00AB030A" w:rsidRPr="006A524B" w:rsidRDefault="00AB030A" w:rsidP="00EE13F1">
            <w:pPr>
              <w:tabs>
                <w:tab w:val="left" w:pos="284"/>
                <w:tab w:val="left" w:pos="709"/>
              </w:tabs>
              <w:jc w:val="both"/>
              <w:rPr>
                <w:b/>
              </w:rPr>
            </w:pPr>
            <w:r w:rsidRPr="006A524B">
              <w:rPr>
                <w:b/>
              </w:rPr>
              <w:t>1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вая контрольная работа</w:t>
            </w:r>
          </w:p>
        </w:tc>
        <w:tc>
          <w:tcPr>
            <w:tcW w:w="836" w:type="pct"/>
            <w:vMerge/>
          </w:tcPr>
          <w:p w:rsidR="00AB030A" w:rsidRPr="006A524B" w:rsidRDefault="00AB030A" w:rsidP="00EE13F1">
            <w:pPr>
              <w:tabs>
                <w:tab w:val="left" w:pos="284"/>
                <w:tab w:val="left" w:pos="709"/>
              </w:tabs>
              <w:jc w:val="both"/>
              <w:rPr>
                <w:b/>
              </w:rPr>
            </w:pP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36" w:type="pct"/>
            <w:vMerge/>
          </w:tcPr>
          <w:p w:rsidR="00AB030A" w:rsidRPr="006A524B" w:rsidRDefault="00AB030A" w:rsidP="00EE13F1">
            <w:pPr>
              <w:tabs>
                <w:tab w:val="left" w:pos="284"/>
                <w:tab w:val="left" w:pos="709"/>
              </w:tabs>
              <w:jc w:val="both"/>
              <w:rPr>
                <w:b/>
              </w:rPr>
            </w:pP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6" w:type="pct"/>
          </w:tcPr>
          <w:p w:rsidR="00AB030A" w:rsidRPr="006A524B" w:rsidRDefault="00AB030A" w:rsidP="00EE13F1">
            <w:pPr>
              <w:tabs>
                <w:tab w:val="left" w:pos="284"/>
                <w:tab w:val="left" w:pos="709"/>
              </w:tabs>
              <w:jc w:val="both"/>
              <w:rPr>
                <w:b/>
              </w:rPr>
            </w:pPr>
            <w:r w:rsidRPr="006A524B">
              <w:rPr>
                <w:b/>
              </w:rPr>
              <w:t>70</w:t>
            </w:r>
          </w:p>
        </w:tc>
        <w:tc>
          <w:tcPr>
            <w:tcW w:w="839" w:type="pct"/>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lang w:val="en-US"/>
        </w:rPr>
      </w:pPr>
    </w:p>
    <w:p w:rsidR="00AB030A" w:rsidRPr="00C10299" w:rsidRDefault="00AB030A" w:rsidP="00C10299">
      <w:pPr>
        <w:tabs>
          <w:tab w:val="left" w:pos="284"/>
          <w:tab w:val="left" w:pos="709"/>
        </w:tabs>
        <w:jc w:val="center"/>
        <w:rPr>
          <w:b/>
          <w:i/>
        </w:rPr>
      </w:pPr>
      <w:r w:rsidRPr="00C10299">
        <w:rPr>
          <w:b/>
          <w:i/>
        </w:rPr>
        <w:t>Класс 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5"/>
        <w:gridCol w:w="1600"/>
        <w:gridCol w:w="1606"/>
      </w:tblGrid>
      <w:tr w:rsidR="00AB030A" w:rsidRPr="006A524B" w:rsidTr="00AB030A">
        <w:trPr>
          <w:cantSplit/>
        </w:trPr>
        <w:tc>
          <w:tcPr>
            <w:tcW w:w="3325"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6"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9"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Законы взаимодействия и движения тел</w:t>
            </w:r>
          </w:p>
        </w:tc>
        <w:tc>
          <w:tcPr>
            <w:tcW w:w="836" w:type="pct"/>
          </w:tcPr>
          <w:p w:rsidR="00AB030A" w:rsidRPr="006A524B" w:rsidRDefault="00AB030A" w:rsidP="00EE13F1">
            <w:pPr>
              <w:tabs>
                <w:tab w:val="left" w:pos="284"/>
                <w:tab w:val="left" w:pos="709"/>
              </w:tabs>
              <w:jc w:val="both"/>
              <w:rPr>
                <w:b/>
              </w:rPr>
            </w:pPr>
            <w:r w:rsidRPr="006A524B">
              <w:rPr>
                <w:b/>
              </w:rPr>
              <w:t>2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Механические колебания и волны. Звук</w:t>
            </w:r>
          </w:p>
        </w:tc>
        <w:tc>
          <w:tcPr>
            <w:tcW w:w="836" w:type="pct"/>
          </w:tcPr>
          <w:p w:rsidR="00AB030A" w:rsidRPr="006A524B" w:rsidRDefault="00AB030A" w:rsidP="00EE13F1">
            <w:pPr>
              <w:tabs>
                <w:tab w:val="left" w:pos="284"/>
                <w:tab w:val="left" w:pos="709"/>
              </w:tabs>
              <w:jc w:val="both"/>
              <w:rPr>
                <w:b/>
              </w:rPr>
            </w:pPr>
            <w:r w:rsidRPr="006A524B">
              <w:rPr>
                <w:b/>
              </w:rPr>
              <w:t>12</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Электромагнитное поле</w:t>
            </w:r>
          </w:p>
        </w:tc>
        <w:tc>
          <w:tcPr>
            <w:tcW w:w="836" w:type="pct"/>
          </w:tcPr>
          <w:p w:rsidR="00AB030A" w:rsidRPr="006A524B" w:rsidRDefault="00AB030A" w:rsidP="00EE13F1">
            <w:pPr>
              <w:tabs>
                <w:tab w:val="left" w:pos="284"/>
                <w:tab w:val="left" w:pos="709"/>
              </w:tabs>
              <w:jc w:val="both"/>
              <w:rPr>
                <w:b/>
              </w:rPr>
            </w:pPr>
            <w:r w:rsidRPr="006A524B">
              <w:rPr>
                <w:b/>
              </w:rPr>
              <w:t>16</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6</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Строение атома и атомного ядра</w:t>
            </w:r>
          </w:p>
        </w:tc>
        <w:tc>
          <w:tcPr>
            <w:tcW w:w="836" w:type="pct"/>
          </w:tcPr>
          <w:p w:rsidR="00AB030A" w:rsidRPr="006A524B" w:rsidRDefault="00AB030A" w:rsidP="00EE13F1">
            <w:pPr>
              <w:tabs>
                <w:tab w:val="left" w:pos="284"/>
                <w:tab w:val="left" w:pos="709"/>
              </w:tabs>
              <w:jc w:val="both"/>
              <w:rPr>
                <w:b/>
              </w:rPr>
            </w:pPr>
            <w:r w:rsidRPr="006A524B">
              <w:rPr>
                <w:b/>
              </w:rPr>
              <w:t>11</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Строение и эволюция Вселенной</w:t>
            </w:r>
          </w:p>
        </w:tc>
        <w:tc>
          <w:tcPr>
            <w:tcW w:w="836" w:type="pct"/>
          </w:tcPr>
          <w:p w:rsidR="00AB030A" w:rsidRPr="006A524B" w:rsidRDefault="00AB030A" w:rsidP="00EE13F1">
            <w:pPr>
              <w:tabs>
                <w:tab w:val="left" w:pos="284"/>
                <w:tab w:val="left" w:pos="709"/>
              </w:tabs>
              <w:jc w:val="both"/>
              <w:rPr>
                <w:b/>
              </w:rPr>
            </w:pPr>
            <w:r w:rsidRPr="006A524B">
              <w:rPr>
                <w:b/>
              </w:rPr>
              <w:t>5</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5</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вая контрольная работа</w:t>
            </w:r>
          </w:p>
        </w:tc>
        <w:tc>
          <w:tcPr>
            <w:tcW w:w="836" w:type="pct"/>
            <w:vMerge w:val="restart"/>
            <w:vAlign w:val="center"/>
          </w:tcPr>
          <w:p w:rsidR="00AB030A" w:rsidRPr="006A524B" w:rsidRDefault="00AB030A" w:rsidP="00EE13F1">
            <w:pPr>
              <w:tabs>
                <w:tab w:val="left" w:pos="284"/>
                <w:tab w:val="left" w:pos="709"/>
              </w:tabs>
              <w:jc w:val="both"/>
              <w:rPr>
                <w:b/>
              </w:rPr>
            </w:pPr>
            <w:r w:rsidRPr="006A524B">
              <w:rPr>
                <w:b/>
              </w:rPr>
              <w:t>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36" w:type="pct"/>
            <w:vMerge/>
          </w:tcPr>
          <w:p w:rsidR="00AB030A" w:rsidRPr="006A524B" w:rsidRDefault="00AB030A" w:rsidP="00EE13F1">
            <w:pPr>
              <w:tabs>
                <w:tab w:val="left" w:pos="284"/>
                <w:tab w:val="left" w:pos="709"/>
              </w:tabs>
              <w:jc w:val="both"/>
              <w:rPr>
                <w:b/>
              </w:rPr>
            </w:pP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6" w:type="pct"/>
          </w:tcPr>
          <w:p w:rsidR="00AB030A" w:rsidRPr="006A524B" w:rsidRDefault="00AB030A" w:rsidP="00EE13F1">
            <w:pPr>
              <w:tabs>
                <w:tab w:val="left" w:pos="284"/>
                <w:tab w:val="left" w:pos="709"/>
              </w:tabs>
              <w:jc w:val="both"/>
              <w:rPr>
                <w:b/>
              </w:rPr>
            </w:pPr>
            <w:r w:rsidRPr="006A524B">
              <w:rPr>
                <w:b/>
              </w:rPr>
              <w:t>70</w:t>
            </w:r>
          </w:p>
        </w:tc>
        <w:tc>
          <w:tcPr>
            <w:tcW w:w="839" w:type="pct"/>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D342AA" w:rsidRPr="00C10299" w:rsidRDefault="00D342AA" w:rsidP="00EE13F1">
      <w:pPr>
        <w:pStyle w:val="1"/>
        <w:tabs>
          <w:tab w:val="left" w:pos="284"/>
          <w:tab w:val="left" w:pos="709"/>
        </w:tabs>
        <w:rPr>
          <w:rFonts w:ascii="Times New Roman" w:hAnsi="Times New Roman" w:cs="Times New Roman"/>
          <w:b/>
          <w:color w:val="auto"/>
          <w:sz w:val="24"/>
          <w:szCs w:val="24"/>
        </w:rPr>
      </w:pPr>
      <w:bookmarkStart w:id="308" w:name="_Toc84805936"/>
      <w:r w:rsidRPr="00C10299">
        <w:rPr>
          <w:rFonts w:ascii="Times New Roman" w:hAnsi="Times New Roman" w:cs="Times New Roman"/>
          <w:b/>
          <w:color w:val="auto"/>
          <w:sz w:val="24"/>
          <w:szCs w:val="24"/>
        </w:rPr>
        <w:t>2.2.13. Биология.</w:t>
      </w:r>
      <w:bookmarkEnd w:id="308"/>
    </w:p>
    <w:p w:rsidR="00AB030A" w:rsidRPr="006A524B" w:rsidRDefault="00AB030A" w:rsidP="00C10299">
      <w:pPr>
        <w:tabs>
          <w:tab w:val="left" w:pos="284"/>
          <w:tab w:val="left" w:pos="709"/>
        </w:tabs>
        <w:jc w:val="center"/>
        <w:rPr>
          <w:b/>
        </w:rPr>
      </w:pPr>
      <w:r w:rsidRPr="006A524B">
        <w:rPr>
          <w:b/>
        </w:rPr>
        <w:t>Содержание курса.</w:t>
      </w:r>
    </w:p>
    <w:p w:rsidR="00AB030A" w:rsidRPr="006A524B" w:rsidRDefault="00AB030A" w:rsidP="00EE13F1">
      <w:pPr>
        <w:tabs>
          <w:tab w:val="left" w:pos="284"/>
          <w:tab w:val="left" w:pos="709"/>
        </w:tabs>
        <w:jc w:val="both"/>
        <w:rPr>
          <w:b/>
        </w:rPr>
      </w:pPr>
      <w:r w:rsidRPr="006A524B">
        <w:rPr>
          <w:b/>
        </w:rPr>
        <w:t>Раздел 1. Живые организмы</w:t>
      </w:r>
    </w:p>
    <w:p w:rsidR="00AB030A" w:rsidRPr="006A524B" w:rsidRDefault="00AB030A" w:rsidP="00EE13F1">
      <w:pPr>
        <w:tabs>
          <w:tab w:val="left" w:pos="284"/>
          <w:tab w:val="left" w:pos="709"/>
        </w:tabs>
        <w:jc w:val="both"/>
      </w:pPr>
      <w:r w:rsidRPr="006A524B">
        <w:t>Биология как наука. Роль биологии</w:t>
      </w:r>
      <w:r w:rsidRPr="006A524B">
        <w:rPr>
          <w:b/>
          <w:bCs/>
        </w:rPr>
        <w:t xml:space="preserve"> </w:t>
      </w:r>
      <w:r w:rsidRPr="006A524B">
        <w:rPr>
          <w:bCs/>
        </w:rPr>
        <w:t>в практической деятельности людей. Разнообразие организмов.</w:t>
      </w:r>
      <w:r w:rsidRPr="006A524B">
        <w:rPr>
          <w:b/>
        </w:rPr>
        <w:t xml:space="preserve"> </w:t>
      </w:r>
      <w:r w:rsidRPr="006A524B">
        <w:t>Отличительные признаки представителей разных царств живой природы. Методы изучения живых</w:t>
      </w:r>
      <w:r w:rsidRPr="006A524B">
        <w:rPr>
          <w:b/>
          <w:bCs/>
        </w:rPr>
        <w:t xml:space="preserve"> </w:t>
      </w:r>
      <w:r w:rsidRPr="006A524B">
        <w:rPr>
          <w:bCs/>
        </w:rPr>
        <w:t>организмов:</w:t>
      </w:r>
      <w:r w:rsidRPr="006A524B">
        <w:rPr>
          <w:b/>
          <w:bCs/>
        </w:rPr>
        <w:t xml:space="preserve"> </w:t>
      </w:r>
      <w:r w:rsidRPr="006A524B">
        <w:t>наблюдение,</w:t>
      </w:r>
      <w:r w:rsidRPr="006A524B">
        <w:rPr>
          <w:b/>
          <w:bCs/>
        </w:rPr>
        <w:t xml:space="preserve"> </w:t>
      </w:r>
      <w:r w:rsidRPr="006A524B">
        <w:rPr>
          <w:bCs/>
        </w:rPr>
        <w:t>измерение, эксперимент. Клеточное строение организмов.</w:t>
      </w:r>
      <w:r w:rsidRPr="006A524B">
        <w:t xml:space="preserve"> Правила </w:t>
      </w:r>
      <w:r w:rsidRPr="006A524B">
        <w:rPr>
          <w:bCs/>
        </w:rPr>
        <w:t>работы в</w:t>
      </w:r>
      <w:r w:rsidRPr="006A524B">
        <w:t xml:space="preserve"> кабинете биологии,</w:t>
      </w:r>
      <w:r w:rsidRPr="006A524B">
        <w:rPr>
          <w:b/>
          <w:bCs/>
        </w:rPr>
        <w:t xml:space="preserve"> </w:t>
      </w:r>
      <w:r w:rsidRPr="006A524B">
        <w:rPr>
          <w:bCs/>
        </w:rPr>
        <w:t>с</w:t>
      </w:r>
      <w:r w:rsidRPr="006A524B">
        <w:t xml:space="preserve"> биологическими приборами </w:t>
      </w:r>
      <w:r w:rsidRPr="006A524B">
        <w:rPr>
          <w:bCs/>
        </w:rPr>
        <w:t>и</w:t>
      </w:r>
      <w:r w:rsidRPr="006A524B">
        <w:t xml:space="preserve"> инструментами.</w:t>
      </w:r>
    </w:p>
    <w:p w:rsidR="00AB030A" w:rsidRPr="006A524B" w:rsidRDefault="00AB030A" w:rsidP="00EE13F1">
      <w:pPr>
        <w:tabs>
          <w:tab w:val="left" w:pos="284"/>
          <w:tab w:val="left" w:pos="709"/>
        </w:tabs>
        <w:jc w:val="both"/>
      </w:pPr>
      <w:r w:rsidRPr="006A524B">
        <w:t>Бактерии. Многообразие бактерий. Роль бактерий</w:t>
      </w:r>
      <w:r w:rsidRPr="006A524B">
        <w:rPr>
          <w:b/>
          <w:bCs/>
        </w:rPr>
        <w:t xml:space="preserve"> </w:t>
      </w:r>
      <w:r w:rsidRPr="006A524B">
        <w:rPr>
          <w:bCs/>
        </w:rPr>
        <w:t>в</w:t>
      </w:r>
      <w:r w:rsidRPr="006A524B">
        <w:t xml:space="preserve"> при</w:t>
      </w:r>
      <w:r w:rsidRPr="006A524B">
        <w:softHyphen/>
        <w:t>роде</w:t>
      </w:r>
      <w:r w:rsidRPr="006A524B">
        <w:rPr>
          <w:b/>
          <w:bCs/>
        </w:rPr>
        <w:t xml:space="preserve"> </w:t>
      </w:r>
      <w:r w:rsidRPr="006A524B">
        <w:rPr>
          <w:bCs/>
        </w:rPr>
        <w:t>и</w:t>
      </w:r>
      <w:r w:rsidRPr="006A524B">
        <w:t xml:space="preserve"> жизни человека. Бактерии - возбудители</w:t>
      </w:r>
      <w:r w:rsidRPr="006A524B">
        <w:rPr>
          <w:b/>
          <w:bCs/>
        </w:rPr>
        <w:t xml:space="preserve"> </w:t>
      </w:r>
      <w:r w:rsidRPr="006A524B">
        <w:rPr>
          <w:bCs/>
        </w:rPr>
        <w:t>заболеваний. Меры</w:t>
      </w:r>
      <w:r w:rsidRPr="006A524B">
        <w:t xml:space="preserve"> профилактики заболеваний, вызываемых бактериями.</w:t>
      </w:r>
    </w:p>
    <w:p w:rsidR="00AB030A" w:rsidRPr="006A524B" w:rsidRDefault="00AB030A" w:rsidP="00EE13F1">
      <w:pPr>
        <w:tabs>
          <w:tab w:val="left" w:pos="284"/>
          <w:tab w:val="left" w:pos="709"/>
        </w:tabs>
        <w:jc w:val="both"/>
      </w:pPr>
      <w:r w:rsidRPr="006A524B">
        <w:t>Грибы. Многообразие грибов, их роль в природе и жиз</w:t>
      </w:r>
      <w:r w:rsidRPr="006A524B">
        <w:softHyphen/>
        <w:t>ни человека. Съедобные</w:t>
      </w:r>
      <w:r w:rsidRPr="006A524B">
        <w:rPr>
          <w:bCs/>
        </w:rPr>
        <w:t xml:space="preserve"> и</w:t>
      </w:r>
      <w:r w:rsidRPr="006A524B">
        <w:t xml:space="preserve"> ядовитые грибы. Оказание приё</w:t>
      </w:r>
      <w:r w:rsidRPr="006A524B">
        <w:softHyphen/>
        <w:t>мов первой помощи при отравлении грибами.</w:t>
      </w:r>
    </w:p>
    <w:p w:rsidR="00AB030A" w:rsidRPr="006A524B" w:rsidRDefault="00AB030A" w:rsidP="00EE13F1">
      <w:pPr>
        <w:tabs>
          <w:tab w:val="left" w:pos="284"/>
          <w:tab w:val="left" w:pos="709"/>
        </w:tabs>
        <w:jc w:val="both"/>
      </w:pPr>
      <w:r w:rsidRPr="006A524B">
        <w:t>Лишайники. Роль лишайников</w:t>
      </w:r>
      <w:r w:rsidRPr="006A524B">
        <w:rPr>
          <w:bCs/>
        </w:rPr>
        <w:t xml:space="preserve"> в</w:t>
      </w:r>
      <w:r w:rsidRPr="006A524B">
        <w:t xml:space="preserve"> природе</w:t>
      </w:r>
      <w:r w:rsidRPr="006A524B">
        <w:rPr>
          <w:b/>
          <w:bCs/>
        </w:rPr>
        <w:t xml:space="preserve"> </w:t>
      </w:r>
      <w:r w:rsidRPr="006A524B">
        <w:rPr>
          <w:bCs/>
        </w:rPr>
        <w:t>и</w:t>
      </w:r>
      <w:r w:rsidRPr="006A524B">
        <w:t xml:space="preserve"> жизни</w:t>
      </w:r>
      <w:r w:rsidRPr="006A524B">
        <w:rPr>
          <w:b/>
          <w:bCs/>
        </w:rPr>
        <w:t xml:space="preserve"> </w:t>
      </w:r>
      <w:r w:rsidRPr="006A524B">
        <w:rPr>
          <w:bCs/>
        </w:rPr>
        <w:t>человека.</w:t>
      </w:r>
    </w:p>
    <w:p w:rsidR="00AB030A" w:rsidRPr="006A524B" w:rsidRDefault="00AB030A" w:rsidP="00EE13F1">
      <w:pPr>
        <w:tabs>
          <w:tab w:val="left" w:pos="284"/>
          <w:tab w:val="left" w:pos="709"/>
        </w:tabs>
        <w:jc w:val="both"/>
      </w:pPr>
      <w:r w:rsidRPr="006A524B">
        <w:t xml:space="preserve">Вирусы - неклеточные формы. Заболевания, вызываемые вирусами. </w:t>
      </w:r>
      <w:r w:rsidRPr="006A524B">
        <w:rPr>
          <w:bCs/>
        </w:rPr>
        <w:t>Меры</w:t>
      </w:r>
      <w:r w:rsidRPr="006A524B">
        <w:t xml:space="preserve"> профилактики заболеваний.</w:t>
      </w:r>
    </w:p>
    <w:p w:rsidR="00AB030A" w:rsidRPr="006A524B" w:rsidRDefault="00AB030A" w:rsidP="00EE13F1">
      <w:pPr>
        <w:tabs>
          <w:tab w:val="left" w:pos="284"/>
          <w:tab w:val="left" w:pos="709"/>
        </w:tabs>
        <w:jc w:val="both"/>
      </w:pPr>
      <w:r w:rsidRPr="006A524B">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w:t>
      </w:r>
      <w:r w:rsidRPr="006A524B">
        <w:rPr>
          <w:b/>
          <w:bCs/>
        </w:rPr>
        <w:t>.</w:t>
      </w:r>
      <w:r w:rsidRPr="006A524B">
        <w:t xml:space="preserve"> Движение. Рост, развитие и размножение. Многообразие растений, принципы их классификации. Водоросли, мхи, папо</w:t>
      </w:r>
      <w:r w:rsidRPr="006A524B">
        <w:softHyphen/>
        <w:t>ротники, голосеменные и покрытосеменные растения.</w:t>
      </w:r>
      <w:r w:rsidRPr="006A524B">
        <w:rPr>
          <w:b/>
          <w:bCs/>
        </w:rPr>
        <w:t xml:space="preserve"> </w:t>
      </w:r>
      <w:r w:rsidRPr="006A524B">
        <w:rPr>
          <w:bCs/>
        </w:rPr>
        <w:t>Значе</w:t>
      </w:r>
      <w:r w:rsidRPr="006A524B">
        <w:rPr>
          <w:bCs/>
        </w:rPr>
        <w:softHyphen/>
        <w:t>ние</w:t>
      </w:r>
      <w:r w:rsidRPr="006A524B">
        <w:t xml:space="preserve"> растений</w:t>
      </w:r>
      <w:r w:rsidRPr="006A524B">
        <w:rPr>
          <w:b/>
          <w:bCs/>
        </w:rPr>
        <w:t xml:space="preserve"> </w:t>
      </w:r>
      <w:r w:rsidRPr="006A524B">
        <w:rPr>
          <w:bCs/>
        </w:rPr>
        <w:t>в</w:t>
      </w:r>
      <w:r w:rsidRPr="006A524B">
        <w:t xml:space="preserve"> природе</w:t>
      </w:r>
      <w:r w:rsidRPr="006A524B">
        <w:rPr>
          <w:b/>
          <w:bCs/>
        </w:rPr>
        <w:t xml:space="preserve"> </w:t>
      </w:r>
      <w:r w:rsidRPr="006A524B">
        <w:rPr>
          <w:bCs/>
        </w:rPr>
        <w:t>и</w:t>
      </w:r>
      <w:r w:rsidRPr="006A524B">
        <w:t xml:space="preserve"> жизни человека. Важнейшие сель</w:t>
      </w:r>
      <w:r w:rsidRPr="006A524B">
        <w:softHyphen/>
        <w:t>скохозяйственные культуры. Ядовитые растения. Охрана</w:t>
      </w:r>
      <w:r w:rsidRPr="006A524B">
        <w:rPr>
          <w:b/>
          <w:bCs/>
        </w:rPr>
        <w:t xml:space="preserve"> </w:t>
      </w:r>
      <w:r w:rsidRPr="006A524B">
        <w:rPr>
          <w:bCs/>
        </w:rPr>
        <w:t>редких и исчезающих видов растений. Основные растительные общества. Усложнение растений в процессе эволюции.</w:t>
      </w:r>
      <w:r w:rsidRPr="006A524B">
        <w:tab/>
      </w:r>
    </w:p>
    <w:p w:rsidR="00AB030A" w:rsidRPr="006A524B" w:rsidRDefault="00AB030A" w:rsidP="00EE13F1">
      <w:pPr>
        <w:tabs>
          <w:tab w:val="left" w:pos="284"/>
          <w:tab w:val="left" w:pos="709"/>
        </w:tabs>
        <w:jc w:val="both"/>
      </w:pPr>
      <w:r w:rsidRPr="006A524B">
        <w:rPr>
          <w:bCs/>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w:t>
      </w:r>
      <w:r w:rsidRPr="006A524B">
        <w:t xml:space="preserve"> (типы, классы хордовых) животных, их роль в при</w:t>
      </w:r>
      <w:r w:rsidRPr="006A524B">
        <w:softHyphen/>
        <w:t>роде</w:t>
      </w:r>
      <w:r w:rsidRPr="006A524B">
        <w:rPr>
          <w:bCs/>
        </w:rPr>
        <w:t xml:space="preserve"> и</w:t>
      </w:r>
      <w:r w:rsidRPr="006A524B">
        <w:t xml:space="preserve"> жизни человека. Сельскохозяйственные</w:t>
      </w:r>
      <w:r w:rsidRPr="006A524B">
        <w:rPr>
          <w:b/>
          <w:bCs/>
        </w:rPr>
        <w:t xml:space="preserve"> </w:t>
      </w:r>
      <w:r w:rsidRPr="006A524B">
        <w:rPr>
          <w:bCs/>
        </w:rPr>
        <w:t>и</w:t>
      </w:r>
      <w:r w:rsidRPr="006A524B">
        <w:rPr>
          <w:b/>
          <w:bCs/>
        </w:rPr>
        <w:t xml:space="preserve"> </w:t>
      </w:r>
      <w:r w:rsidRPr="006A524B">
        <w:t>животные. Профилактика заболеваний, вызываемых живот</w:t>
      </w:r>
      <w:r w:rsidRPr="006A524B">
        <w:rPr>
          <w:bCs/>
        </w:rPr>
        <w:t>ными</w:t>
      </w:r>
      <w:r w:rsidRPr="006A524B">
        <w:rPr>
          <w:b/>
          <w:bCs/>
        </w:rPr>
        <w:t>.</w:t>
      </w:r>
      <w:r w:rsidRPr="006A524B">
        <w:t xml:space="preserve"> Усложнение животных в процессе эволюции. Приспо</w:t>
      </w:r>
      <w:r w:rsidRPr="006A524B">
        <w:softHyphen/>
        <w:t>собления к различным средам обитания. Охрана редких</w:t>
      </w:r>
      <w:r w:rsidRPr="006A524B">
        <w:rPr>
          <w:b/>
          <w:bCs/>
        </w:rPr>
        <w:t xml:space="preserve"> </w:t>
      </w:r>
      <w:r w:rsidRPr="006A524B">
        <w:rPr>
          <w:bCs/>
        </w:rPr>
        <w:t>и и</w:t>
      </w:r>
      <w:r w:rsidRPr="006A524B">
        <w:rPr>
          <w:iCs/>
        </w:rPr>
        <w:t xml:space="preserve">счезающих видов животных. </w:t>
      </w:r>
    </w:p>
    <w:p w:rsidR="00AB030A" w:rsidRPr="006A524B" w:rsidRDefault="00AB030A" w:rsidP="00EE13F1">
      <w:pPr>
        <w:tabs>
          <w:tab w:val="left" w:pos="284"/>
          <w:tab w:val="left" w:pos="709"/>
        </w:tabs>
        <w:jc w:val="both"/>
        <w:rPr>
          <w:b/>
        </w:rPr>
      </w:pPr>
      <w:r w:rsidRPr="006A524B">
        <w:rPr>
          <w:b/>
        </w:rPr>
        <w:t>Оцениваемые лабораторные и практические работы</w:t>
      </w:r>
    </w:p>
    <w:p w:rsidR="00AB030A" w:rsidRPr="006A524B" w:rsidRDefault="00AB030A" w:rsidP="00EE13F1">
      <w:pPr>
        <w:tabs>
          <w:tab w:val="left" w:pos="284"/>
          <w:tab w:val="left" w:pos="709"/>
        </w:tabs>
        <w:jc w:val="both"/>
      </w:pPr>
      <w:r w:rsidRPr="006A524B">
        <w:t>Устройство увеличительных приборов и правила рабо</w:t>
      </w:r>
      <w:r w:rsidRPr="006A524B">
        <w:softHyphen/>
        <w:t>ты с ними.</w:t>
      </w:r>
    </w:p>
    <w:p w:rsidR="00AB030A" w:rsidRPr="006A524B" w:rsidRDefault="00AB030A" w:rsidP="00EE13F1">
      <w:pPr>
        <w:tabs>
          <w:tab w:val="left" w:pos="284"/>
          <w:tab w:val="left" w:pos="709"/>
        </w:tabs>
        <w:jc w:val="both"/>
      </w:pPr>
      <w:r w:rsidRPr="006A524B">
        <w:t xml:space="preserve">Приготовление микропрепарата кожицы чешуи лука. </w:t>
      </w:r>
    </w:p>
    <w:p w:rsidR="00AB030A" w:rsidRPr="006A524B" w:rsidRDefault="00AB030A" w:rsidP="00EE13F1">
      <w:pPr>
        <w:tabs>
          <w:tab w:val="left" w:pos="284"/>
          <w:tab w:val="left" w:pos="709"/>
        </w:tabs>
        <w:jc w:val="both"/>
      </w:pPr>
      <w:r w:rsidRPr="006A524B">
        <w:t xml:space="preserve">Изучение органов цветкового растения. </w:t>
      </w:r>
    </w:p>
    <w:p w:rsidR="00AB030A" w:rsidRPr="006A524B" w:rsidRDefault="00AB030A" w:rsidP="00EE13F1">
      <w:pPr>
        <w:tabs>
          <w:tab w:val="left" w:pos="284"/>
          <w:tab w:val="left" w:pos="709"/>
        </w:tabs>
        <w:jc w:val="both"/>
      </w:pPr>
      <w:r w:rsidRPr="006A524B">
        <w:t>Изучение строения позвоночного животного.</w:t>
      </w:r>
    </w:p>
    <w:p w:rsidR="00AB030A" w:rsidRPr="006A524B" w:rsidRDefault="00AB030A" w:rsidP="00EE13F1">
      <w:pPr>
        <w:tabs>
          <w:tab w:val="left" w:pos="284"/>
          <w:tab w:val="left" w:pos="709"/>
        </w:tabs>
        <w:jc w:val="both"/>
      </w:pPr>
      <w:r w:rsidRPr="006A524B">
        <w:t>Передвижение воды и минеральных веществ в растении.</w:t>
      </w:r>
    </w:p>
    <w:p w:rsidR="00AB030A" w:rsidRPr="006A524B" w:rsidRDefault="00AB030A" w:rsidP="00EE13F1">
      <w:pPr>
        <w:tabs>
          <w:tab w:val="left" w:pos="284"/>
          <w:tab w:val="left" w:pos="709"/>
        </w:tabs>
        <w:jc w:val="both"/>
      </w:pPr>
      <w:r w:rsidRPr="006A524B">
        <w:t>Изучение строения семян однодольных</w:t>
      </w:r>
      <w:r w:rsidRPr="006A524B">
        <w:rPr>
          <w:u w:val="single"/>
        </w:rPr>
        <w:t xml:space="preserve"> и</w:t>
      </w:r>
      <w:r w:rsidRPr="006A524B">
        <w:t xml:space="preserve"> двудольных растений</w:t>
      </w:r>
    </w:p>
    <w:p w:rsidR="00AB030A" w:rsidRPr="006A524B" w:rsidRDefault="00AB030A" w:rsidP="00EE13F1">
      <w:pPr>
        <w:tabs>
          <w:tab w:val="left" w:pos="284"/>
          <w:tab w:val="left" w:pos="709"/>
        </w:tabs>
        <w:jc w:val="both"/>
      </w:pPr>
      <w:r w:rsidRPr="006A524B">
        <w:t>Изучение строения водорослей</w:t>
      </w:r>
    </w:p>
    <w:p w:rsidR="00AB030A" w:rsidRPr="00C10299" w:rsidRDefault="00AB030A" w:rsidP="00EE13F1">
      <w:pPr>
        <w:tabs>
          <w:tab w:val="left" w:pos="284"/>
          <w:tab w:val="left" w:pos="709"/>
        </w:tabs>
        <w:jc w:val="both"/>
      </w:pPr>
      <w:r w:rsidRPr="006A524B">
        <w:t xml:space="preserve">Изучение строения </w:t>
      </w:r>
      <w:r w:rsidRPr="00C10299">
        <w:t>мхов (на местных видах).</w:t>
      </w:r>
    </w:p>
    <w:p w:rsidR="00AB030A" w:rsidRPr="00C10299" w:rsidRDefault="00AB030A" w:rsidP="00EE13F1">
      <w:pPr>
        <w:tabs>
          <w:tab w:val="left" w:pos="284"/>
          <w:tab w:val="left" w:pos="709"/>
        </w:tabs>
        <w:jc w:val="both"/>
      </w:pPr>
      <w:r w:rsidRPr="00C10299">
        <w:t>Изучение строения папоротника (хвоща).</w:t>
      </w:r>
    </w:p>
    <w:p w:rsidR="00AB030A" w:rsidRPr="00C10299" w:rsidRDefault="00AB030A" w:rsidP="00EE13F1">
      <w:pPr>
        <w:tabs>
          <w:tab w:val="left" w:pos="284"/>
          <w:tab w:val="left" w:pos="709"/>
        </w:tabs>
        <w:jc w:val="both"/>
      </w:pPr>
      <w:r w:rsidRPr="00C10299">
        <w:t>Изучение строения голосеменных растений.</w:t>
      </w:r>
    </w:p>
    <w:p w:rsidR="00AB030A" w:rsidRPr="00C10299" w:rsidRDefault="00AB030A" w:rsidP="00EE13F1">
      <w:pPr>
        <w:tabs>
          <w:tab w:val="left" w:pos="284"/>
          <w:tab w:val="left" w:pos="709"/>
        </w:tabs>
        <w:jc w:val="both"/>
      </w:pPr>
      <w:r w:rsidRPr="00C10299">
        <w:t>Изучение строения покрытосеменных растений.</w:t>
      </w:r>
    </w:p>
    <w:p w:rsidR="00AB030A" w:rsidRPr="00C10299" w:rsidRDefault="00AB030A" w:rsidP="00EE13F1">
      <w:pPr>
        <w:tabs>
          <w:tab w:val="left" w:pos="284"/>
          <w:tab w:val="left" w:pos="709"/>
        </w:tabs>
        <w:jc w:val="both"/>
      </w:pPr>
      <w:r w:rsidRPr="00C10299">
        <w:t>Изучение строения плесневых грибов.</w:t>
      </w:r>
    </w:p>
    <w:p w:rsidR="00AB030A" w:rsidRPr="00C10299" w:rsidRDefault="00AB030A" w:rsidP="00EE13F1">
      <w:pPr>
        <w:tabs>
          <w:tab w:val="left" w:pos="284"/>
          <w:tab w:val="left" w:pos="709"/>
        </w:tabs>
        <w:jc w:val="both"/>
      </w:pPr>
      <w:r w:rsidRPr="00C10299">
        <w:t>Вегетативное размножение комнатных растений.</w:t>
      </w:r>
    </w:p>
    <w:p w:rsidR="00AB030A" w:rsidRPr="00C10299" w:rsidRDefault="00AB030A" w:rsidP="00EE13F1">
      <w:pPr>
        <w:tabs>
          <w:tab w:val="left" w:pos="284"/>
          <w:tab w:val="left" w:pos="709"/>
        </w:tabs>
        <w:jc w:val="both"/>
      </w:pPr>
      <w:r w:rsidRPr="00C10299">
        <w:t>Изучение одноклеточных животных.</w:t>
      </w:r>
    </w:p>
    <w:p w:rsidR="00AB030A" w:rsidRPr="00C10299" w:rsidRDefault="00AB030A" w:rsidP="00EE13F1">
      <w:pPr>
        <w:tabs>
          <w:tab w:val="left" w:pos="284"/>
          <w:tab w:val="left" w:pos="709"/>
        </w:tabs>
        <w:jc w:val="both"/>
      </w:pPr>
      <w:r w:rsidRPr="00C10299">
        <w:t xml:space="preserve">Изучение внешнего строения дождевого червя, наблюдение за его передвижением и реакциями на раздражения. </w:t>
      </w:r>
    </w:p>
    <w:p w:rsidR="00AB030A" w:rsidRPr="00C10299" w:rsidRDefault="00AB030A" w:rsidP="00EE13F1">
      <w:pPr>
        <w:tabs>
          <w:tab w:val="left" w:pos="284"/>
          <w:tab w:val="left" w:pos="709"/>
        </w:tabs>
        <w:jc w:val="both"/>
      </w:pPr>
      <w:r w:rsidRPr="00C10299">
        <w:t xml:space="preserve">Изучения строения моллюсков по влажным препаратам. </w:t>
      </w:r>
    </w:p>
    <w:p w:rsidR="00AB030A" w:rsidRPr="006A524B" w:rsidRDefault="00AB030A" w:rsidP="00EE13F1">
      <w:pPr>
        <w:tabs>
          <w:tab w:val="left" w:pos="284"/>
          <w:tab w:val="left" w:pos="709"/>
        </w:tabs>
        <w:jc w:val="both"/>
      </w:pPr>
      <w:r w:rsidRPr="006A524B">
        <w:t xml:space="preserve">Изучение многообразия членистоногих по коллекциям. </w:t>
      </w:r>
    </w:p>
    <w:p w:rsidR="00AB030A" w:rsidRPr="006A524B" w:rsidRDefault="00AB030A" w:rsidP="00EE13F1">
      <w:pPr>
        <w:tabs>
          <w:tab w:val="left" w:pos="284"/>
          <w:tab w:val="left" w:pos="709"/>
        </w:tabs>
        <w:jc w:val="both"/>
      </w:pPr>
      <w:r w:rsidRPr="006A524B">
        <w:t xml:space="preserve">Изучение строения рыб. </w:t>
      </w:r>
    </w:p>
    <w:p w:rsidR="00AB030A" w:rsidRPr="006A524B" w:rsidRDefault="00AB030A" w:rsidP="00EE13F1">
      <w:pPr>
        <w:tabs>
          <w:tab w:val="left" w:pos="284"/>
          <w:tab w:val="left" w:pos="709"/>
        </w:tabs>
        <w:jc w:val="both"/>
      </w:pPr>
      <w:r w:rsidRPr="006A524B">
        <w:t xml:space="preserve">Изучения строения птиц. </w:t>
      </w:r>
    </w:p>
    <w:p w:rsidR="00AB030A" w:rsidRPr="006A524B" w:rsidRDefault="00AB030A" w:rsidP="00EE13F1">
      <w:pPr>
        <w:tabs>
          <w:tab w:val="left" w:pos="284"/>
          <w:tab w:val="left" w:pos="709"/>
        </w:tabs>
        <w:jc w:val="both"/>
      </w:pPr>
      <w:r w:rsidRPr="006A524B">
        <w:t xml:space="preserve">Изучение строение куриного яйца. </w:t>
      </w:r>
    </w:p>
    <w:p w:rsidR="00AB030A" w:rsidRPr="006A524B" w:rsidRDefault="00AB030A" w:rsidP="00EE13F1">
      <w:pPr>
        <w:tabs>
          <w:tab w:val="left" w:pos="284"/>
          <w:tab w:val="left" w:pos="709"/>
        </w:tabs>
        <w:jc w:val="both"/>
      </w:pPr>
      <w:r w:rsidRPr="006A524B">
        <w:t>Изучение строения млекопитающих.</w:t>
      </w:r>
    </w:p>
    <w:p w:rsidR="00AB030A" w:rsidRPr="006A524B" w:rsidRDefault="00AB030A" w:rsidP="00EE13F1">
      <w:pPr>
        <w:tabs>
          <w:tab w:val="left" w:pos="284"/>
          <w:tab w:val="left" w:pos="709"/>
        </w:tabs>
        <w:jc w:val="both"/>
        <w:rPr>
          <w:b/>
        </w:rPr>
      </w:pPr>
      <w:r w:rsidRPr="006A524B">
        <w:rPr>
          <w:b/>
        </w:rPr>
        <w:t xml:space="preserve">Экскурсии </w:t>
      </w:r>
      <w:r w:rsidRPr="006A524B">
        <w:t>Разнообразие</w:t>
      </w:r>
      <w:r w:rsidRPr="006A524B">
        <w:rPr>
          <w:u w:val="single"/>
        </w:rPr>
        <w:t xml:space="preserve"> и</w:t>
      </w:r>
      <w:r w:rsidRPr="006A524B">
        <w:t xml:space="preserve"> роль членистоногих в природе. </w:t>
      </w:r>
    </w:p>
    <w:p w:rsidR="00AB030A" w:rsidRPr="006A524B" w:rsidRDefault="00AB030A" w:rsidP="00EE13F1">
      <w:pPr>
        <w:tabs>
          <w:tab w:val="left" w:pos="284"/>
          <w:tab w:val="left" w:pos="709"/>
        </w:tabs>
        <w:jc w:val="both"/>
      </w:pPr>
      <w:r w:rsidRPr="006A524B">
        <w:t>Разнообразие птиц и млекопитающих.</w:t>
      </w:r>
    </w:p>
    <w:p w:rsidR="00AB030A" w:rsidRPr="006A524B" w:rsidRDefault="00AB030A" w:rsidP="00EE13F1">
      <w:pPr>
        <w:tabs>
          <w:tab w:val="left" w:pos="284"/>
          <w:tab w:val="left" w:pos="709"/>
        </w:tabs>
        <w:jc w:val="both"/>
        <w:rPr>
          <w:b/>
        </w:rPr>
      </w:pPr>
      <w:r w:rsidRPr="006A524B">
        <w:rPr>
          <w:b/>
        </w:rPr>
        <w:t>Раздел 2. Человек и его здоровье</w:t>
      </w:r>
    </w:p>
    <w:p w:rsidR="00AB030A" w:rsidRPr="006A524B" w:rsidRDefault="00AB030A" w:rsidP="00EE13F1">
      <w:pPr>
        <w:tabs>
          <w:tab w:val="left" w:pos="284"/>
          <w:tab w:val="left" w:pos="709"/>
        </w:tabs>
        <w:jc w:val="both"/>
      </w:pPr>
      <w:r w:rsidRPr="006A524B">
        <w:t>Человек и окружающая среда. Природная и социальная среда обитания человека. Защита среды обитания человека.</w:t>
      </w:r>
    </w:p>
    <w:p w:rsidR="00AB030A" w:rsidRPr="006A524B" w:rsidRDefault="00AB030A" w:rsidP="00EE13F1">
      <w:pPr>
        <w:tabs>
          <w:tab w:val="left" w:pos="284"/>
          <w:tab w:val="left" w:pos="709"/>
        </w:tabs>
        <w:jc w:val="both"/>
      </w:pPr>
      <w:r w:rsidRPr="006A524B">
        <w:t>Общие сведения об организме человека. Место челове</w:t>
      </w:r>
      <w:r w:rsidRPr="006A524B">
        <w:softHyphen/>
        <w:t>ка в системе органического мира. Черты сходства</w:t>
      </w:r>
      <w:r w:rsidRPr="006A524B">
        <w:rPr>
          <w:u w:val="single"/>
        </w:rPr>
        <w:t xml:space="preserve"> и</w:t>
      </w:r>
      <w:r w:rsidRPr="006A524B">
        <w:t xml:space="preserve"> различия человека и животных. Строение организма человека: клетки, ткани, органы, системы органов. Методы изучения организма.</w:t>
      </w:r>
    </w:p>
    <w:p w:rsidR="00AB030A" w:rsidRPr="006A524B" w:rsidRDefault="00AB030A" w:rsidP="00EE13F1">
      <w:pPr>
        <w:tabs>
          <w:tab w:val="left" w:pos="284"/>
          <w:tab w:val="left" w:pos="709"/>
        </w:tabs>
        <w:jc w:val="both"/>
      </w:pPr>
      <w:r w:rsidRPr="006A524B">
        <w:t>Опора и движение. Опорно- 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B030A" w:rsidRPr="006A524B" w:rsidRDefault="00AB030A" w:rsidP="00EE13F1">
      <w:pPr>
        <w:tabs>
          <w:tab w:val="left" w:pos="284"/>
          <w:tab w:val="left" w:pos="709"/>
        </w:tabs>
        <w:jc w:val="both"/>
      </w:pPr>
      <w:r w:rsidRPr="006A524B">
        <w:t>Транспорт веществ. Внутренняя среда организма, значение её постоянства. Кровеносная</w:t>
      </w:r>
      <w:r w:rsidRPr="006A524B">
        <w:rPr>
          <w:b/>
          <w:bCs/>
        </w:rPr>
        <w:t xml:space="preserve"> </w:t>
      </w:r>
      <w:r w:rsidRPr="006A524B">
        <w:rPr>
          <w:bCs/>
        </w:rPr>
        <w:t>и</w:t>
      </w:r>
      <w:r w:rsidRPr="006A524B">
        <w:t xml:space="preserve"> лимфатическая системы. Кровь. Группы крови. Лимфа. Переливание крови. Иммуни</w:t>
      </w:r>
      <w:r w:rsidRPr="006A524B">
        <w:softHyphen/>
        <w:t>тет. Антитела, Аллергические реакции. Предупредительные Лечебные сыворотки. Строение и работа сердца, давление</w:t>
      </w:r>
      <w:r w:rsidRPr="006A524B">
        <w:rPr>
          <w:b/>
          <w:bCs/>
        </w:rPr>
        <w:t xml:space="preserve"> </w:t>
      </w:r>
      <w:r w:rsidRPr="006A524B">
        <w:rPr>
          <w:bCs/>
        </w:rPr>
        <w:t>и</w:t>
      </w:r>
      <w:r w:rsidRPr="006A524B">
        <w:rPr>
          <w:b/>
        </w:rPr>
        <w:t xml:space="preserve"> </w:t>
      </w:r>
      <w:r w:rsidRPr="006A524B">
        <w:t>пульс. Приёмы оказания первой помо</w:t>
      </w:r>
      <w:r w:rsidRPr="006A524B">
        <w:softHyphen/>
        <w:t>щи при кровотечениях.</w:t>
      </w:r>
    </w:p>
    <w:p w:rsidR="00AB030A" w:rsidRPr="006A524B" w:rsidRDefault="00AB030A" w:rsidP="00EE13F1">
      <w:pPr>
        <w:tabs>
          <w:tab w:val="left" w:pos="284"/>
          <w:tab w:val="left" w:pos="709"/>
        </w:tabs>
        <w:jc w:val="both"/>
      </w:pPr>
      <w:r w:rsidRPr="006A524B">
        <w:t>Дыхание. Дыхательная система. Строение органов ды</w:t>
      </w:r>
      <w:r w:rsidRPr="006A524B">
        <w:softHyphen/>
        <w:t>хания. Газообмен</w:t>
      </w:r>
      <w:r w:rsidRPr="006A524B">
        <w:rPr>
          <w:bCs/>
        </w:rPr>
        <w:t xml:space="preserve"> в</w:t>
      </w:r>
      <w:r w:rsidRPr="006A524B">
        <w:t xml:space="preserve"> лёгких</w:t>
      </w:r>
      <w:r w:rsidRPr="006A524B">
        <w:rPr>
          <w:b/>
          <w:bCs/>
        </w:rPr>
        <w:t xml:space="preserve"> </w:t>
      </w:r>
      <w:r w:rsidRPr="006A524B">
        <w:rPr>
          <w:bCs/>
        </w:rPr>
        <w:t>и</w:t>
      </w:r>
      <w:r w:rsidRPr="006A524B">
        <w:rPr>
          <w:b/>
        </w:rPr>
        <w:t xml:space="preserve"> </w:t>
      </w:r>
      <w:r w:rsidRPr="006A524B">
        <w:t>тканях. Гигиена органов дыхания. Заболевания органов дыхания</w:t>
      </w:r>
      <w:r w:rsidRPr="006A524B">
        <w:rPr>
          <w:b/>
          <w:bCs/>
        </w:rPr>
        <w:t xml:space="preserve"> </w:t>
      </w:r>
      <w:r w:rsidRPr="006A524B">
        <w:rPr>
          <w:bCs/>
        </w:rPr>
        <w:t>и их</w:t>
      </w:r>
      <w:r w:rsidRPr="006A524B">
        <w:t xml:space="preserve"> предупреждение. Приме</w:t>
      </w:r>
      <w:r w:rsidRPr="006A524B">
        <w:softHyphen/>
        <w:t xml:space="preserve">ры оказания первой помощи при отравлении угарным газом, спасении утопающего. Инфекционные заболевания и меры </w:t>
      </w:r>
      <w:r w:rsidRPr="006A524B">
        <w:rPr>
          <w:bCs/>
        </w:rPr>
        <w:t>их профилактики</w:t>
      </w:r>
      <w:r w:rsidRPr="006A524B">
        <w:rPr>
          <w:b/>
          <w:bCs/>
        </w:rPr>
        <w:t>.</w:t>
      </w:r>
      <w:r w:rsidRPr="006A524B">
        <w:t xml:space="preserve"> Вред табакокурения.</w:t>
      </w:r>
    </w:p>
    <w:p w:rsidR="00AB030A" w:rsidRPr="006A524B" w:rsidRDefault="00AB030A" w:rsidP="00EE13F1">
      <w:pPr>
        <w:tabs>
          <w:tab w:val="left" w:pos="284"/>
          <w:tab w:val="left" w:pos="709"/>
        </w:tabs>
        <w:jc w:val="both"/>
      </w:pPr>
      <w:r w:rsidRPr="006A524B">
        <w:t>Питание. Пищеварение. Пищеварительная система. Нарушения работы пищеварительной системы</w:t>
      </w:r>
      <w:r w:rsidRPr="006A524B">
        <w:rPr>
          <w:b/>
          <w:bCs/>
        </w:rPr>
        <w:t xml:space="preserve"> </w:t>
      </w:r>
      <w:r w:rsidRPr="006A524B">
        <w:rPr>
          <w:bCs/>
        </w:rPr>
        <w:t>и</w:t>
      </w:r>
      <w:r w:rsidRPr="006A524B">
        <w:t xml:space="preserve"> их профилактика.</w:t>
      </w:r>
    </w:p>
    <w:p w:rsidR="00AB030A" w:rsidRPr="006A524B" w:rsidRDefault="00AB030A" w:rsidP="00EE13F1">
      <w:pPr>
        <w:tabs>
          <w:tab w:val="left" w:pos="284"/>
          <w:tab w:val="left" w:pos="709"/>
        </w:tabs>
        <w:jc w:val="both"/>
      </w:pPr>
      <w:r w:rsidRPr="006A524B">
        <w:t>Обмен веществ</w:t>
      </w:r>
      <w:r w:rsidRPr="006A524B">
        <w:rPr>
          <w:b/>
          <w:bCs/>
        </w:rPr>
        <w:t xml:space="preserve"> </w:t>
      </w:r>
      <w:r w:rsidRPr="006A524B">
        <w:rPr>
          <w:bCs/>
        </w:rPr>
        <w:t>и</w:t>
      </w:r>
      <w:r w:rsidRPr="006A524B">
        <w:t xml:space="preserve"> превращения энергии</w:t>
      </w:r>
      <w:r w:rsidRPr="006A524B">
        <w:rPr>
          <w:b/>
          <w:bCs/>
        </w:rPr>
        <w:t xml:space="preserve"> </w:t>
      </w:r>
      <w:r w:rsidRPr="006A524B">
        <w:rPr>
          <w:bCs/>
        </w:rPr>
        <w:t>в</w:t>
      </w:r>
      <w:r w:rsidRPr="006A524B">
        <w:t xml:space="preserve"> организме. Пластический</w:t>
      </w:r>
      <w:r w:rsidRPr="006A524B">
        <w:rPr>
          <w:b/>
          <w:bCs/>
        </w:rPr>
        <w:t xml:space="preserve"> </w:t>
      </w:r>
      <w:r w:rsidRPr="006A524B">
        <w:rPr>
          <w:bCs/>
        </w:rPr>
        <w:t>и</w:t>
      </w:r>
      <w:r w:rsidRPr="006A524B">
        <w:t xml:space="preserve"> энергетический обмен. Обмен воды, мине</w:t>
      </w:r>
      <w:r w:rsidRPr="006A524B">
        <w:softHyphen/>
        <w:t>ральных солей, белков, углеводов</w:t>
      </w:r>
      <w:r w:rsidRPr="006A524B">
        <w:rPr>
          <w:b/>
          <w:bCs/>
        </w:rPr>
        <w:t xml:space="preserve"> </w:t>
      </w:r>
      <w:r w:rsidRPr="006A524B">
        <w:rPr>
          <w:bCs/>
        </w:rPr>
        <w:t>и</w:t>
      </w:r>
      <w:r w:rsidRPr="006A524B">
        <w:rPr>
          <w:b/>
        </w:rPr>
        <w:t xml:space="preserve"> </w:t>
      </w:r>
      <w:r w:rsidRPr="006A524B">
        <w:t>жиров. Витамины. Рацио</w:t>
      </w:r>
      <w:r w:rsidRPr="006A524B">
        <w:softHyphen/>
        <w:t>нальное питание. Нормы</w:t>
      </w:r>
      <w:r w:rsidRPr="006A524B">
        <w:rPr>
          <w:b/>
          <w:bCs/>
        </w:rPr>
        <w:t xml:space="preserve"> </w:t>
      </w:r>
      <w:r w:rsidRPr="006A524B">
        <w:rPr>
          <w:bCs/>
        </w:rPr>
        <w:t>и</w:t>
      </w:r>
      <w:r w:rsidRPr="006A524B">
        <w:t xml:space="preserve"> режим питания.</w:t>
      </w:r>
    </w:p>
    <w:p w:rsidR="00AB030A" w:rsidRPr="006A524B" w:rsidRDefault="00AB030A" w:rsidP="00EE13F1">
      <w:pPr>
        <w:tabs>
          <w:tab w:val="left" w:pos="284"/>
          <w:tab w:val="left" w:pos="709"/>
        </w:tabs>
        <w:jc w:val="both"/>
      </w:pPr>
      <w:r w:rsidRPr="006A524B">
        <w:t>Покровы</w:t>
      </w:r>
      <w:r w:rsidRPr="006A524B">
        <w:rPr>
          <w:b/>
          <w:bCs/>
        </w:rPr>
        <w:t xml:space="preserve"> </w:t>
      </w:r>
      <w:r w:rsidRPr="006A524B">
        <w:rPr>
          <w:bCs/>
        </w:rPr>
        <w:t>тела</w:t>
      </w:r>
      <w:r w:rsidRPr="006A524B">
        <w:rPr>
          <w:b/>
          <w:bCs/>
        </w:rPr>
        <w:t>.</w:t>
      </w:r>
      <w:r w:rsidRPr="006A524B">
        <w:t xml:space="preserve"> Строение</w:t>
      </w:r>
      <w:r w:rsidRPr="006A524B">
        <w:rPr>
          <w:b/>
          <w:bCs/>
        </w:rPr>
        <w:t xml:space="preserve"> </w:t>
      </w:r>
      <w:r w:rsidRPr="006A524B">
        <w:rPr>
          <w:bCs/>
        </w:rPr>
        <w:t>и</w:t>
      </w:r>
      <w:r w:rsidRPr="006A524B">
        <w:t xml:space="preserve"> функции</w:t>
      </w:r>
      <w:r w:rsidRPr="006A524B">
        <w:rPr>
          <w:b/>
          <w:bCs/>
        </w:rPr>
        <w:t xml:space="preserve"> </w:t>
      </w:r>
      <w:r w:rsidRPr="006A524B">
        <w:rPr>
          <w:bCs/>
        </w:rPr>
        <w:t>кожи.</w:t>
      </w:r>
      <w:r w:rsidRPr="006A524B">
        <w:t xml:space="preserve"> Роль кожи в терморегуляции. Уход</w:t>
      </w:r>
      <w:r w:rsidRPr="006A524B">
        <w:rPr>
          <w:b/>
          <w:bCs/>
        </w:rPr>
        <w:t xml:space="preserve"> </w:t>
      </w:r>
      <w:r w:rsidRPr="006A524B">
        <w:rPr>
          <w:bCs/>
        </w:rPr>
        <w:t>за</w:t>
      </w:r>
      <w:r w:rsidRPr="006A524B">
        <w:t xml:space="preserve"> кожей, волосами, ногтями. Приёмы оказания первой помощи при травмах, ожогах, обморожениях и их профилактика. Закаливание организма. </w:t>
      </w:r>
    </w:p>
    <w:p w:rsidR="00AB030A" w:rsidRPr="006A524B" w:rsidRDefault="00AB030A" w:rsidP="00EE13F1">
      <w:pPr>
        <w:tabs>
          <w:tab w:val="left" w:pos="284"/>
          <w:tab w:val="left" w:pos="709"/>
        </w:tabs>
        <w:jc w:val="both"/>
      </w:pPr>
      <w:r w:rsidRPr="006A524B">
        <w:rPr>
          <w:bCs/>
        </w:rPr>
        <w:t>Выделение.</w:t>
      </w:r>
      <w:r w:rsidRPr="006A524B">
        <w:t xml:space="preserve"> Строение</w:t>
      </w:r>
      <w:r w:rsidRPr="006A524B">
        <w:rPr>
          <w:b/>
          <w:bCs/>
        </w:rPr>
        <w:t xml:space="preserve"> </w:t>
      </w:r>
      <w:r w:rsidRPr="006A524B">
        <w:rPr>
          <w:bCs/>
        </w:rPr>
        <w:t>и</w:t>
      </w:r>
      <w:r w:rsidRPr="006A524B">
        <w:t xml:space="preserve"> функции выделенной системы. Заболевания органов мочевыделительной системы</w:t>
      </w:r>
      <w:r w:rsidRPr="006A524B">
        <w:rPr>
          <w:b/>
          <w:bCs/>
        </w:rPr>
        <w:t xml:space="preserve"> </w:t>
      </w:r>
      <w:r w:rsidRPr="006A524B">
        <w:rPr>
          <w:bCs/>
        </w:rPr>
        <w:t>и их</w:t>
      </w:r>
      <w:r w:rsidRPr="006A524B">
        <w:t xml:space="preserve"> пре</w:t>
      </w:r>
      <w:r w:rsidRPr="006A524B">
        <w:softHyphen/>
        <w:t>дупреждение.</w:t>
      </w:r>
    </w:p>
    <w:p w:rsidR="00AB030A" w:rsidRPr="006A524B" w:rsidRDefault="00AB030A" w:rsidP="00EE13F1">
      <w:pPr>
        <w:tabs>
          <w:tab w:val="left" w:pos="284"/>
          <w:tab w:val="left" w:pos="709"/>
        </w:tabs>
        <w:jc w:val="both"/>
      </w:pPr>
      <w:r w:rsidRPr="006A524B">
        <w:t>Размножение и развитие. Половые железы</w:t>
      </w:r>
      <w:r w:rsidRPr="006A524B">
        <w:rPr>
          <w:bCs/>
        </w:rPr>
        <w:t xml:space="preserve"> и</w:t>
      </w:r>
      <w:r w:rsidRPr="006A524B">
        <w:t xml:space="preserve"> половые клетки. Половое созревание. </w:t>
      </w:r>
      <w:r w:rsidRPr="006A524B">
        <w:rPr>
          <w:bCs/>
        </w:rPr>
        <w:t>Инфекции,</w:t>
      </w:r>
      <w:r w:rsidRPr="006A524B">
        <w:t xml:space="preserve"> передающиеся по</w:t>
      </w:r>
      <w:r w:rsidRPr="006A524B">
        <w:softHyphen/>
        <w:t>ловым путём, их профилактика. ВИЧ — инфекция</w:t>
      </w:r>
      <w:r w:rsidRPr="006A524B">
        <w:rPr>
          <w:b/>
          <w:bCs/>
        </w:rPr>
        <w:t xml:space="preserve"> </w:t>
      </w:r>
      <w:r w:rsidRPr="006A524B">
        <w:rPr>
          <w:bCs/>
        </w:rPr>
        <w:t>и</w:t>
      </w:r>
      <w:r w:rsidRPr="006A524B">
        <w:t xml:space="preserve"> её про</w:t>
      </w:r>
      <w:r w:rsidRPr="006A524B">
        <w:softHyphen/>
        <w:t>филактика. Наследственные заболевания. Медико-генети</w:t>
      </w:r>
      <w:r w:rsidRPr="006A524B">
        <w:softHyphen/>
        <w:t>ческое</w:t>
      </w:r>
      <w:r w:rsidRPr="006A524B">
        <w:rPr>
          <w:b/>
          <w:bCs/>
        </w:rPr>
        <w:t xml:space="preserve"> </w:t>
      </w:r>
      <w:r w:rsidRPr="006A524B">
        <w:rPr>
          <w:bCs/>
        </w:rPr>
        <w:t>консультирование</w:t>
      </w:r>
      <w:r w:rsidRPr="006A524B">
        <w:t>. Оплодотворение,  внутриутробное развитие.</w:t>
      </w:r>
    </w:p>
    <w:p w:rsidR="00AB030A" w:rsidRPr="006A524B" w:rsidRDefault="00AB030A" w:rsidP="00EE13F1">
      <w:pPr>
        <w:tabs>
          <w:tab w:val="left" w:pos="284"/>
          <w:tab w:val="left" w:pos="709"/>
        </w:tabs>
        <w:jc w:val="both"/>
      </w:pPr>
      <w:r w:rsidRPr="006A524B">
        <w:t>Беременность. Вредное влияние на развитие организма курения, употребления алкоголя, наркотиков. Роды. Развитие  после рождения.</w:t>
      </w:r>
    </w:p>
    <w:p w:rsidR="00AB030A" w:rsidRPr="006A524B" w:rsidRDefault="00AB030A" w:rsidP="00EE13F1">
      <w:pPr>
        <w:tabs>
          <w:tab w:val="left" w:pos="284"/>
          <w:tab w:val="left" w:pos="709"/>
        </w:tabs>
        <w:jc w:val="both"/>
      </w:pPr>
      <w:r w:rsidRPr="006A524B">
        <w:t>Органы чувств. Строение</w:t>
      </w:r>
      <w:r w:rsidRPr="006A524B">
        <w:rPr>
          <w:b/>
          <w:bCs/>
        </w:rPr>
        <w:t xml:space="preserve"> </w:t>
      </w:r>
      <w:r w:rsidRPr="006A524B">
        <w:rPr>
          <w:bCs/>
        </w:rPr>
        <w:t>и</w:t>
      </w:r>
      <w:r w:rsidRPr="006A524B">
        <w:t xml:space="preserve"> функции органов зрения и слуха. Нарушения зрения и слуха, их предупреждение. Вес</w:t>
      </w:r>
      <w:r w:rsidRPr="006A524B">
        <w:softHyphen/>
        <w:t>тибулярный аппарат. Мышечное</w:t>
      </w:r>
      <w:r w:rsidRPr="006A524B">
        <w:rPr>
          <w:b/>
          <w:bCs/>
        </w:rPr>
        <w:t xml:space="preserve"> </w:t>
      </w:r>
      <w:r w:rsidRPr="006A524B">
        <w:rPr>
          <w:bCs/>
        </w:rPr>
        <w:t>и</w:t>
      </w:r>
      <w:r w:rsidRPr="006A524B">
        <w:t xml:space="preserve"> кожное чувства. Обоня</w:t>
      </w:r>
      <w:r w:rsidRPr="006A524B">
        <w:softHyphen/>
        <w:t>ние. Вкус.</w:t>
      </w:r>
    </w:p>
    <w:p w:rsidR="00AB030A" w:rsidRPr="006A524B" w:rsidRDefault="00AB030A" w:rsidP="00EE13F1">
      <w:pPr>
        <w:tabs>
          <w:tab w:val="left" w:pos="284"/>
          <w:tab w:val="left" w:pos="709"/>
        </w:tabs>
        <w:jc w:val="both"/>
      </w:pPr>
      <w:r w:rsidRPr="006A524B">
        <w:t>Нейрогуморальная регуляция процессов жизнедеятель</w:t>
      </w:r>
      <w:r w:rsidRPr="006A524B">
        <w:softHyphen/>
        <w:t>ности организма. Нервная система. Рефлекс и рефлекторная дуга. Эндокринная система. Гормоны, механизмы их</w:t>
      </w:r>
      <w:r w:rsidRPr="006A524B">
        <w:rPr>
          <w:b/>
          <w:bCs/>
        </w:rPr>
        <w:t xml:space="preserve"> </w:t>
      </w:r>
      <w:r w:rsidRPr="006A524B">
        <w:rPr>
          <w:bCs/>
        </w:rPr>
        <w:t>действия на</w:t>
      </w:r>
      <w:r w:rsidRPr="006A524B">
        <w:t xml:space="preserve"> клетки. Нарушения деятельности нервной</w:t>
      </w:r>
      <w:r w:rsidRPr="006A524B">
        <w:rPr>
          <w:b/>
          <w:bCs/>
        </w:rPr>
        <w:t xml:space="preserve"> </w:t>
      </w:r>
      <w:r w:rsidRPr="006A524B">
        <w:rPr>
          <w:bCs/>
        </w:rPr>
        <w:t>и</w:t>
      </w:r>
      <w:r w:rsidRPr="006A524B">
        <w:t xml:space="preserve"> эндокринной систем</w:t>
      </w:r>
      <w:r w:rsidRPr="006A524B">
        <w:rPr>
          <w:b/>
          <w:bCs/>
        </w:rPr>
        <w:t xml:space="preserve"> </w:t>
      </w:r>
      <w:r w:rsidRPr="006A524B">
        <w:rPr>
          <w:bCs/>
        </w:rPr>
        <w:t>и их</w:t>
      </w:r>
      <w:r w:rsidRPr="006A524B">
        <w:t xml:space="preserve"> предупреждение.</w:t>
      </w:r>
    </w:p>
    <w:p w:rsidR="00AB030A" w:rsidRPr="006A524B" w:rsidRDefault="00AB030A" w:rsidP="00EE13F1">
      <w:pPr>
        <w:tabs>
          <w:tab w:val="left" w:pos="284"/>
          <w:tab w:val="left" w:pos="709"/>
        </w:tabs>
        <w:jc w:val="both"/>
      </w:pPr>
      <w:r w:rsidRPr="006A524B">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w:t>
      </w:r>
      <w:r w:rsidRPr="006A524B">
        <w:softHyphen/>
        <w:t>ства. Сон. Темперамент и характер. Способности и одарён</w:t>
      </w:r>
      <w:r w:rsidRPr="006A524B">
        <w:softHyphen/>
        <w:t>ность. Межличностные отношения. Роль обучения и воспита</w:t>
      </w:r>
      <w:r w:rsidRPr="006A524B">
        <w:softHyphen/>
        <w:t>ния в развитии поведения и психики человека.</w:t>
      </w:r>
    </w:p>
    <w:p w:rsidR="00AB030A" w:rsidRPr="006A524B" w:rsidRDefault="00AB030A" w:rsidP="00EE13F1">
      <w:pPr>
        <w:tabs>
          <w:tab w:val="left" w:pos="284"/>
          <w:tab w:val="left" w:pos="709"/>
        </w:tabs>
        <w:jc w:val="both"/>
      </w:pPr>
      <w:r w:rsidRPr="006A524B">
        <w:t>Здоровый образ жизни. Соблюдение санитарно-гигие</w:t>
      </w:r>
      <w:r w:rsidRPr="006A524B">
        <w:softHyphen/>
        <w:t>нических норм и правил здорового образа жизни. Укрепление здоровья: аутотренинг, закаливание, двигательная актив</w:t>
      </w:r>
      <w:r w:rsidRPr="006A524B">
        <w:softHyphen/>
        <w:t>ность. Влияние физических упражнений на органы и системы органов. Факторы риска: стрессы, гиподинамия, переутомле</w:t>
      </w:r>
      <w:r w:rsidRPr="006A524B">
        <w:softHyphen/>
        <w:t>ние, переохлаждение. Вредные и полезные привычки, их влияние на состояние здоровья.</w:t>
      </w:r>
    </w:p>
    <w:p w:rsidR="00AB030A" w:rsidRPr="006A524B" w:rsidRDefault="00AB030A" w:rsidP="00EE13F1">
      <w:pPr>
        <w:tabs>
          <w:tab w:val="left" w:pos="284"/>
          <w:tab w:val="left" w:pos="709"/>
        </w:tabs>
        <w:jc w:val="both"/>
        <w:rPr>
          <w:b/>
        </w:rPr>
      </w:pPr>
      <w:r w:rsidRPr="006A524B">
        <w:rPr>
          <w:b/>
        </w:rPr>
        <w:t>Оцениваемые лабораторные и практические работы</w:t>
      </w:r>
    </w:p>
    <w:p w:rsidR="00AB030A" w:rsidRPr="006A524B" w:rsidRDefault="00AB030A" w:rsidP="00EE13F1">
      <w:pPr>
        <w:tabs>
          <w:tab w:val="left" w:pos="284"/>
          <w:tab w:val="left" w:pos="709"/>
        </w:tabs>
        <w:jc w:val="both"/>
      </w:pPr>
      <w:r w:rsidRPr="006A524B">
        <w:t>Строение клеток и тканей.</w:t>
      </w:r>
    </w:p>
    <w:p w:rsidR="00AB030A" w:rsidRPr="006A524B" w:rsidRDefault="00AB030A" w:rsidP="00EE13F1">
      <w:pPr>
        <w:tabs>
          <w:tab w:val="left" w:pos="284"/>
          <w:tab w:val="left" w:pos="709"/>
        </w:tabs>
        <w:jc w:val="both"/>
      </w:pPr>
      <w:r w:rsidRPr="006A524B">
        <w:t>Строение и функции спинного и головного мозга.</w:t>
      </w:r>
    </w:p>
    <w:p w:rsidR="00AB030A" w:rsidRPr="006A524B" w:rsidRDefault="00AB030A" w:rsidP="00EE13F1">
      <w:pPr>
        <w:tabs>
          <w:tab w:val="left" w:pos="284"/>
          <w:tab w:val="left" w:pos="709"/>
        </w:tabs>
        <w:jc w:val="both"/>
      </w:pPr>
      <w:r w:rsidRPr="006A524B">
        <w:t>Определение гармоничности физического развития. Выявление нарушений осанки и наличия плоскостопия.</w:t>
      </w:r>
    </w:p>
    <w:p w:rsidR="00AB030A" w:rsidRPr="006A524B" w:rsidRDefault="00AB030A" w:rsidP="00EE13F1">
      <w:pPr>
        <w:tabs>
          <w:tab w:val="left" w:pos="284"/>
          <w:tab w:val="left" w:pos="709"/>
        </w:tabs>
        <w:jc w:val="both"/>
      </w:pPr>
      <w:r w:rsidRPr="006A524B">
        <w:t>Микроскопическое строение крови человека и лягушки.</w:t>
      </w:r>
    </w:p>
    <w:p w:rsidR="00AB030A" w:rsidRPr="006A524B" w:rsidRDefault="00AB030A" w:rsidP="00EE13F1">
      <w:pPr>
        <w:tabs>
          <w:tab w:val="left" w:pos="284"/>
          <w:tab w:val="left" w:pos="709"/>
        </w:tabs>
        <w:jc w:val="both"/>
      </w:pPr>
      <w:r w:rsidRPr="006A524B">
        <w:t>Подсчет пульса в разных условиях и измерение артериального давления.</w:t>
      </w:r>
    </w:p>
    <w:p w:rsidR="00AB030A" w:rsidRPr="006A524B" w:rsidRDefault="00AB030A" w:rsidP="00EE13F1">
      <w:pPr>
        <w:tabs>
          <w:tab w:val="left" w:pos="284"/>
          <w:tab w:val="left" w:pos="709"/>
        </w:tabs>
        <w:jc w:val="both"/>
      </w:pPr>
      <w:r w:rsidRPr="006A524B">
        <w:t>Дыхательные движения. Измерение жизненной ёмкости легких.</w:t>
      </w:r>
    </w:p>
    <w:p w:rsidR="00AB030A" w:rsidRPr="006A524B" w:rsidRDefault="00AB030A" w:rsidP="00EE13F1">
      <w:pPr>
        <w:tabs>
          <w:tab w:val="left" w:pos="284"/>
          <w:tab w:val="left" w:pos="709"/>
        </w:tabs>
        <w:jc w:val="both"/>
      </w:pPr>
      <w:r w:rsidRPr="006A524B">
        <w:t>Строение и работа органа зрения.</w:t>
      </w:r>
    </w:p>
    <w:p w:rsidR="00AB030A" w:rsidRPr="006A524B" w:rsidRDefault="00AB030A" w:rsidP="00EE13F1">
      <w:pPr>
        <w:tabs>
          <w:tab w:val="left" w:pos="284"/>
          <w:tab w:val="left" w:pos="709"/>
        </w:tabs>
        <w:jc w:val="both"/>
        <w:rPr>
          <w:b/>
        </w:rPr>
      </w:pPr>
      <w:r w:rsidRPr="006A524B">
        <w:rPr>
          <w:b/>
        </w:rPr>
        <w:t xml:space="preserve">Экскурсия </w:t>
      </w:r>
      <w:r w:rsidRPr="006A524B">
        <w:t>Происхождение человека.</w:t>
      </w:r>
    </w:p>
    <w:p w:rsidR="00AB030A" w:rsidRPr="006A524B" w:rsidRDefault="00AB030A" w:rsidP="00EE13F1">
      <w:pPr>
        <w:tabs>
          <w:tab w:val="left" w:pos="284"/>
          <w:tab w:val="left" w:pos="709"/>
        </w:tabs>
        <w:jc w:val="both"/>
        <w:rPr>
          <w:b/>
        </w:rPr>
      </w:pPr>
      <w:r w:rsidRPr="006A524B">
        <w:rPr>
          <w:b/>
        </w:rPr>
        <w:t>Раздел 3. Общие биологические закономерности</w:t>
      </w:r>
    </w:p>
    <w:p w:rsidR="00AB030A" w:rsidRPr="006A524B" w:rsidRDefault="00AB030A" w:rsidP="00EE13F1">
      <w:pPr>
        <w:tabs>
          <w:tab w:val="left" w:pos="284"/>
          <w:tab w:val="left" w:pos="709"/>
        </w:tabs>
        <w:jc w:val="both"/>
      </w:pPr>
      <w:r w:rsidRPr="006A524B">
        <w:t>Отличительные признаки живых организмов.</w:t>
      </w:r>
    </w:p>
    <w:p w:rsidR="00AB030A" w:rsidRPr="006A524B" w:rsidRDefault="00AB030A" w:rsidP="00EE13F1">
      <w:pPr>
        <w:tabs>
          <w:tab w:val="left" w:pos="284"/>
          <w:tab w:val="left" w:pos="709"/>
        </w:tabs>
        <w:jc w:val="both"/>
      </w:pPr>
      <w:r w:rsidRPr="006A524B">
        <w:t>Особенности химического состава живых организмов: неорганические и органические вещества, их роль в орга</w:t>
      </w:r>
      <w:r w:rsidRPr="006A524B">
        <w:softHyphen/>
        <w:t>низме. 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Обмен веществ и превращения энергии - признак жи</w:t>
      </w:r>
      <w:r w:rsidRPr="006A524B">
        <w:softHyphen/>
        <w:t>вых организмов. Роль питания, дыхания, транспорта веществ, удаления продуктов обмена в жизнедеятельности клетки и организма. Рост</w:t>
      </w:r>
      <w:r w:rsidRPr="006A524B">
        <w:rPr>
          <w:u w:val="single"/>
        </w:rPr>
        <w:t xml:space="preserve"> и</w:t>
      </w:r>
      <w:r w:rsidRPr="006A524B">
        <w:t xml:space="preserve"> развитие организмов. Размножение. Бесполое </w:t>
      </w:r>
      <w:r w:rsidRPr="006A524B">
        <w:rPr>
          <w:u w:val="single"/>
        </w:rPr>
        <w:t>и</w:t>
      </w:r>
      <w:r w:rsidRPr="006A524B">
        <w:t xml:space="preserve"> половое размножение. Половые клетки. Оплодотворение. Наследственность</w:t>
      </w:r>
      <w:r w:rsidRPr="006A524B">
        <w:rPr>
          <w:u w:val="single"/>
        </w:rPr>
        <w:t xml:space="preserve"> и</w:t>
      </w:r>
      <w:r w:rsidRPr="006A524B">
        <w:t xml:space="preserve"> изменчивость — свойства</w:t>
      </w:r>
      <w:r w:rsidRPr="006A524B">
        <w:rPr>
          <w:u w:val="single"/>
        </w:rPr>
        <w:t xml:space="preserve"> организмов. </w:t>
      </w:r>
      <w:r w:rsidRPr="006A524B">
        <w:t>Наследственная и ненаследственная изменчивость.</w:t>
      </w:r>
    </w:p>
    <w:p w:rsidR="00AB030A" w:rsidRPr="006A524B" w:rsidRDefault="00AB030A" w:rsidP="00EE13F1">
      <w:pPr>
        <w:tabs>
          <w:tab w:val="left" w:pos="284"/>
          <w:tab w:val="left" w:pos="709"/>
        </w:tabs>
        <w:jc w:val="both"/>
        <w:rPr>
          <w:lang w:val="ru"/>
        </w:rPr>
      </w:pPr>
      <w:r w:rsidRPr="006A524B">
        <w:rPr>
          <w:lang w:val="ru"/>
        </w:rPr>
        <w:t>Система и эволюция органического мира. Вид — основ</w:t>
      </w:r>
      <w:r w:rsidRPr="006A524B">
        <w:rPr>
          <w:lang w:val="ru"/>
        </w:rPr>
        <w:softHyphen/>
        <w:t>ная систематическая единица. Признаки вида. Ч. Дарвин ос</w:t>
      </w:r>
      <w:r w:rsidRPr="006A524B">
        <w:rPr>
          <w:lang w:val="ru"/>
        </w:rPr>
        <w:softHyphen/>
        <w:t xml:space="preserve">новоположник учения об эволюции, </w:t>
      </w:r>
      <w:r w:rsidRPr="006A524B">
        <w:t>Движущие силы эволю</w:t>
      </w:r>
      <w:r w:rsidRPr="006A524B">
        <w:rPr>
          <w:lang w:val="ru"/>
        </w:rPr>
        <w:t>ции:</w:t>
      </w:r>
      <w:r w:rsidRPr="006A524B">
        <w:t xml:space="preserve"> </w:t>
      </w:r>
      <w:r w:rsidRPr="006A524B">
        <w:rPr>
          <w:lang w:val="ru"/>
        </w:rPr>
        <w:t>наследственная изменчивость, борьба за</w:t>
      </w:r>
      <w:r w:rsidRPr="006A524B">
        <w:t xml:space="preserve"> существование, </w:t>
      </w:r>
      <w:r w:rsidRPr="006A524B">
        <w:rPr>
          <w:lang w:val="ru"/>
        </w:rPr>
        <w:t>естественный отбор. Результаты эволюции: многообразие ви</w:t>
      </w:r>
      <w:r w:rsidRPr="006A524B">
        <w:rPr>
          <w:lang w:val="ru"/>
        </w:rPr>
        <w:softHyphen/>
        <w:t>дов, приспособленность организмов к среде обитания.</w:t>
      </w:r>
      <w:r w:rsidRPr="006A524B">
        <w:t xml:space="preserve"> Взаимосвязь организмов и окружающей среды.</w:t>
      </w:r>
      <w:r w:rsidRPr="006A524B">
        <w:rPr>
          <w:lang w:val="ru"/>
        </w:rPr>
        <w:t xml:space="preserve"> Среда</w:t>
      </w:r>
      <w:r w:rsidRPr="006A524B">
        <w:t xml:space="preserve">-источник веществ, </w:t>
      </w:r>
      <w:r w:rsidRPr="006A524B">
        <w:rPr>
          <w:lang w:val="ru"/>
        </w:rPr>
        <w:t>энергии и информации. Влияние экологи</w:t>
      </w:r>
      <w:r w:rsidRPr="006A524B">
        <w:rPr>
          <w:lang w:val="ru"/>
        </w:rPr>
        <w:softHyphen/>
        <w:t>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w:t>
      </w:r>
      <w:r w:rsidRPr="006A524B">
        <w:t xml:space="preserve">вые связи </w:t>
      </w:r>
      <w:r w:rsidRPr="006A524B">
        <w:rPr>
          <w:lang w:val="ru"/>
        </w:rPr>
        <w:t>в экосистеме. Круговорот веществ</w:t>
      </w:r>
      <w:r w:rsidRPr="006A524B">
        <w:t xml:space="preserve"> и превращение энергии. Биосфера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B030A" w:rsidRPr="006A524B" w:rsidRDefault="00AB030A" w:rsidP="00EE13F1">
      <w:pPr>
        <w:tabs>
          <w:tab w:val="left" w:pos="284"/>
          <w:tab w:val="left" w:pos="709"/>
        </w:tabs>
        <w:jc w:val="both"/>
        <w:rPr>
          <w:b/>
        </w:rPr>
      </w:pPr>
      <w:r w:rsidRPr="006A524B">
        <w:rPr>
          <w:b/>
        </w:rPr>
        <w:t>Оцениваемые лабораторные и практические работы</w:t>
      </w:r>
    </w:p>
    <w:p w:rsidR="00AB030A" w:rsidRPr="006A524B" w:rsidRDefault="00AB030A" w:rsidP="00EE13F1">
      <w:pPr>
        <w:tabs>
          <w:tab w:val="left" w:pos="284"/>
          <w:tab w:val="left" w:pos="709"/>
        </w:tabs>
        <w:jc w:val="both"/>
      </w:pPr>
      <w:r w:rsidRPr="006A524B">
        <w:t>Изучение клеток и тканей растений и животных на готовых микропрепаратах и их описание. Выявление изменчивости у организмов.</w:t>
      </w:r>
    </w:p>
    <w:p w:rsidR="00AB030A" w:rsidRPr="006A524B" w:rsidRDefault="00AB030A" w:rsidP="00EE13F1">
      <w:pPr>
        <w:tabs>
          <w:tab w:val="left" w:pos="284"/>
          <w:tab w:val="left" w:pos="709"/>
        </w:tabs>
        <w:jc w:val="both"/>
      </w:pPr>
      <w:r w:rsidRPr="006A524B">
        <w:t>Выявление приспособлений у организмов к среде обитания (на конкретных примерах).</w:t>
      </w:r>
    </w:p>
    <w:p w:rsidR="00AB030A" w:rsidRPr="006A524B" w:rsidRDefault="00AB030A" w:rsidP="00EE13F1">
      <w:pPr>
        <w:tabs>
          <w:tab w:val="left" w:pos="284"/>
          <w:tab w:val="left" w:pos="709"/>
        </w:tabs>
        <w:jc w:val="both"/>
      </w:pPr>
      <w:r w:rsidRPr="006A524B">
        <w:rPr>
          <w:b/>
        </w:rPr>
        <w:t xml:space="preserve">Экскурсия </w:t>
      </w:r>
      <w:r w:rsidRPr="006A524B">
        <w:t>Изучение и описание экосистемы своей местности.</w:t>
      </w:r>
    </w:p>
    <w:p w:rsidR="00AB030A" w:rsidRPr="006A524B" w:rsidRDefault="00AB030A" w:rsidP="00C10299">
      <w:pPr>
        <w:tabs>
          <w:tab w:val="left" w:pos="284"/>
          <w:tab w:val="left" w:pos="709"/>
        </w:tabs>
        <w:jc w:val="center"/>
      </w:pPr>
      <w:r w:rsidRPr="006A524B">
        <w:rPr>
          <w:b/>
        </w:rPr>
        <w:t>ТЕМАТИЧЕСКОЕ ПЛАНИРОВАНИЕ</w:t>
      </w:r>
    </w:p>
    <w:p w:rsidR="00AB030A" w:rsidRPr="00C10299" w:rsidRDefault="00AB030A" w:rsidP="00C10299">
      <w:pPr>
        <w:tabs>
          <w:tab w:val="left" w:pos="284"/>
          <w:tab w:val="left" w:pos="709"/>
        </w:tabs>
        <w:jc w:val="center"/>
        <w:rPr>
          <w:b/>
          <w:i/>
        </w:rPr>
      </w:pPr>
      <w:r w:rsidRPr="00C10299">
        <w:rPr>
          <w:b/>
          <w:i/>
        </w:rPr>
        <w:t>Класс 5</w:t>
      </w:r>
    </w:p>
    <w:p w:rsidR="00AB030A" w:rsidRPr="006A524B" w:rsidRDefault="00AB030A" w:rsidP="00EE13F1">
      <w:pPr>
        <w:tabs>
          <w:tab w:val="left" w:pos="284"/>
          <w:tab w:val="left" w:pos="709"/>
        </w:tabs>
        <w:jc w:val="both"/>
        <w:rPr>
          <w:b/>
        </w:rPr>
      </w:pP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7371"/>
        <w:gridCol w:w="1560"/>
      </w:tblGrid>
      <w:tr w:rsidR="00AB030A" w:rsidRPr="006A524B" w:rsidTr="00AB030A">
        <w:trPr>
          <w:trHeight w:val="1125"/>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Количество часов /рабочая программа/</w:t>
            </w:r>
          </w:p>
        </w:tc>
      </w:tr>
      <w:tr w:rsidR="00AB030A" w:rsidRPr="006A524B" w:rsidTr="00AB030A">
        <w:trPr>
          <w:trHeight w:val="274"/>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Cs/>
              </w:rPr>
            </w:pPr>
            <w:r w:rsidRPr="006A524B">
              <w:rPr>
                <w:iCs/>
              </w:rPr>
              <w:t>Раздел 1. Строение и жизнедеятельность живых организмов.</w:t>
            </w:r>
          </w:p>
          <w:p w:rsidR="00AB030A" w:rsidRPr="006A524B" w:rsidRDefault="00AB030A" w:rsidP="00EE13F1">
            <w:pPr>
              <w:tabs>
                <w:tab w:val="left" w:pos="284"/>
                <w:tab w:val="left" w:pos="709"/>
              </w:tabs>
              <w:jc w:val="both"/>
            </w:pPr>
            <w:r w:rsidRPr="006A524B">
              <w:rPr>
                <w:iCs/>
              </w:rPr>
              <w:t>Тема 1. Отличие живого от неживого</w:t>
            </w:r>
          </w:p>
        </w:tc>
        <w:tc>
          <w:tcPr>
            <w:tcW w:w="1560" w:type="dxa"/>
          </w:tcPr>
          <w:p w:rsidR="00AB030A" w:rsidRPr="006A524B" w:rsidRDefault="00AB030A" w:rsidP="00EE13F1">
            <w:pPr>
              <w:tabs>
                <w:tab w:val="left" w:pos="284"/>
                <w:tab w:val="left" w:pos="709"/>
              </w:tabs>
              <w:jc w:val="both"/>
            </w:pPr>
            <w:r w:rsidRPr="006A524B">
              <w:t xml:space="preserve">5 </w:t>
            </w:r>
          </w:p>
        </w:tc>
      </w:tr>
      <w:tr w:rsidR="00AB030A" w:rsidRPr="006A524B" w:rsidTr="00AB030A">
        <w:trPr>
          <w:trHeight w:val="285"/>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Клеточное строение организмов </w:t>
            </w:r>
          </w:p>
        </w:tc>
        <w:tc>
          <w:tcPr>
            <w:tcW w:w="1560" w:type="dxa"/>
          </w:tcPr>
          <w:p w:rsidR="00AB030A" w:rsidRPr="006A524B" w:rsidRDefault="00AB030A" w:rsidP="00EE13F1">
            <w:pPr>
              <w:tabs>
                <w:tab w:val="left" w:pos="284"/>
                <w:tab w:val="left" w:pos="709"/>
              </w:tabs>
              <w:jc w:val="both"/>
            </w:pPr>
            <w:r w:rsidRPr="006A524B">
              <w:t xml:space="preserve">5 </w:t>
            </w:r>
          </w:p>
        </w:tc>
      </w:tr>
      <w:tr w:rsidR="00AB030A" w:rsidRPr="006A524B" w:rsidTr="00AB030A">
        <w:trPr>
          <w:trHeight w:val="222"/>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pPr>
            <w:r w:rsidRPr="006A524B">
              <w:rPr>
                <w:bCs/>
              </w:rPr>
              <w:t xml:space="preserve">Тема 3. Жизнедеятельность организмов </w:t>
            </w:r>
          </w:p>
        </w:tc>
        <w:tc>
          <w:tcPr>
            <w:tcW w:w="1560" w:type="dxa"/>
          </w:tcPr>
          <w:p w:rsidR="00AB030A" w:rsidRPr="006A524B" w:rsidRDefault="00AB030A" w:rsidP="00EE13F1">
            <w:pPr>
              <w:tabs>
                <w:tab w:val="left" w:pos="284"/>
                <w:tab w:val="left" w:pos="709"/>
              </w:tabs>
              <w:jc w:val="both"/>
            </w:pPr>
            <w:r w:rsidRPr="006A524B">
              <w:t>18 + 5</w:t>
            </w:r>
          </w:p>
        </w:tc>
      </w:tr>
      <w:tr w:rsidR="00AB030A" w:rsidRPr="006A524B" w:rsidTr="00AB030A">
        <w:trPr>
          <w:trHeight w:val="249"/>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Задание на лето</w:t>
            </w:r>
          </w:p>
        </w:tc>
        <w:tc>
          <w:tcPr>
            <w:tcW w:w="1560" w:type="dxa"/>
          </w:tcPr>
          <w:p w:rsidR="00AB030A" w:rsidRPr="006A524B" w:rsidRDefault="00AB030A" w:rsidP="00EE13F1">
            <w:pPr>
              <w:tabs>
                <w:tab w:val="left" w:pos="284"/>
                <w:tab w:val="left" w:pos="709"/>
              </w:tabs>
              <w:jc w:val="both"/>
              <w:rPr>
                <w:bCs/>
              </w:rPr>
            </w:pPr>
            <w:r w:rsidRPr="006A524B">
              <w:rPr>
                <w:bCs/>
              </w:rPr>
              <w:t>1</w:t>
            </w:r>
          </w:p>
        </w:tc>
      </w:tr>
      <w:tr w:rsidR="00AB030A" w:rsidRPr="006A524B" w:rsidTr="00AB030A">
        <w:trPr>
          <w:trHeight w:val="249"/>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
                <w:bCs/>
              </w:rPr>
            </w:pPr>
          </w:p>
        </w:tc>
      </w:tr>
      <w:tr w:rsidR="00AB030A" w:rsidRPr="006A524B" w:rsidTr="00AB030A">
        <w:trPr>
          <w:trHeight w:val="185"/>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34 ч</w:t>
            </w:r>
          </w:p>
        </w:tc>
      </w:tr>
    </w:tbl>
    <w:p w:rsidR="00AB030A" w:rsidRPr="006A524B" w:rsidRDefault="00AB030A" w:rsidP="00EE13F1">
      <w:pPr>
        <w:tabs>
          <w:tab w:val="left" w:pos="284"/>
          <w:tab w:val="left" w:pos="709"/>
        </w:tabs>
        <w:jc w:val="both"/>
        <w:rPr>
          <w:b/>
        </w:rPr>
      </w:pPr>
    </w:p>
    <w:p w:rsidR="00AB030A" w:rsidRPr="00C10299" w:rsidRDefault="00AB030A" w:rsidP="00C10299">
      <w:pPr>
        <w:tabs>
          <w:tab w:val="left" w:pos="284"/>
          <w:tab w:val="left" w:pos="709"/>
        </w:tabs>
        <w:jc w:val="center"/>
        <w:rPr>
          <w:b/>
          <w:i/>
        </w:rPr>
      </w:pPr>
      <w:r w:rsidRPr="00C10299">
        <w:rPr>
          <w:b/>
          <w:i/>
        </w:rPr>
        <w:t>Класс 6</w:t>
      </w: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7371"/>
        <w:gridCol w:w="1560"/>
      </w:tblGrid>
      <w:tr w:rsidR="00AB030A" w:rsidRPr="006A524B" w:rsidTr="00C10299">
        <w:trPr>
          <w:trHeight w:val="227"/>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4.</w:t>
            </w:r>
          </w:p>
        </w:tc>
        <w:tc>
          <w:tcPr>
            <w:tcW w:w="7371" w:type="dxa"/>
          </w:tcPr>
          <w:p w:rsidR="00AB030A" w:rsidRPr="006A524B" w:rsidRDefault="00AB030A" w:rsidP="00EE13F1">
            <w:pPr>
              <w:tabs>
                <w:tab w:val="left" w:pos="284"/>
                <w:tab w:val="left" w:pos="709"/>
              </w:tabs>
              <w:jc w:val="both"/>
              <w:rPr>
                <w:iCs/>
              </w:rPr>
            </w:pPr>
            <w:r w:rsidRPr="006A524B">
              <w:rPr>
                <w:iCs/>
              </w:rPr>
              <w:t>Раздел 2. Многообразие живых организмов, их взаимосвязь со средой обитания</w:t>
            </w:r>
          </w:p>
          <w:p w:rsidR="00AB030A" w:rsidRPr="006A524B" w:rsidRDefault="00AB030A" w:rsidP="00EE13F1">
            <w:pPr>
              <w:tabs>
                <w:tab w:val="left" w:pos="284"/>
                <w:tab w:val="left" w:pos="709"/>
              </w:tabs>
              <w:jc w:val="both"/>
            </w:pPr>
            <w:r w:rsidRPr="006A524B">
              <w:rPr>
                <w:iCs/>
              </w:rPr>
              <w:t>Тема 4. Классификация живых организмов</w:t>
            </w:r>
          </w:p>
        </w:tc>
        <w:tc>
          <w:tcPr>
            <w:tcW w:w="1560"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11</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5.</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5. Взаимосвязь организмов со средой обитания </w:t>
            </w:r>
          </w:p>
        </w:tc>
        <w:tc>
          <w:tcPr>
            <w:tcW w:w="1560" w:type="dxa"/>
          </w:tcPr>
          <w:p w:rsidR="00AB030A" w:rsidRPr="006A524B" w:rsidRDefault="00AB030A" w:rsidP="00EE13F1">
            <w:pPr>
              <w:tabs>
                <w:tab w:val="left" w:pos="284"/>
                <w:tab w:val="left" w:pos="709"/>
              </w:tabs>
              <w:jc w:val="both"/>
            </w:pPr>
            <w:r w:rsidRPr="006A524B">
              <w:t>12</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6.</w:t>
            </w:r>
          </w:p>
        </w:tc>
        <w:tc>
          <w:tcPr>
            <w:tcW w:w="7371" w:type="dxa"/>
          </w:tcPr>
          <w:p w:rsidR="00AB030A" w:rsidRPr="006A524B" w:rsidRDefault="00AB030A" w:rsidP="00EE13F1">
            <w:pPr>
              <w:tabs>
                <w:tab w:val="left" w:pos="284"/>
                <w:tab w:val="left" w:pos="709"/>
              </w:tabs>
              <w:jc w:val="both"/>
            </w:pPr>
            <w:r w:rsidRPr="006A524B">
              <w:rPr>
                <w:bCs/>
              </w:rPr>
              <w:t>Тема 6. Природное сообщество. Экосистема</w:t>
            </w:r>
          </w:p>
        </w:tc>
        <w:tc>
          <w:tcPr>
            <w:tcW w:w="1560" w:type="dxa"/>
          </w:tcPr>
          <w:p w:rsidR="00AB030A" w:rsidRPr="006A524B" w:rsidRDefault="00AB030A" w:rsidP="00EE13F1">
            <w:pPr>
              <w:tabs>
                <w:tab w:val="left" w:pos="284"/>
                <w:tab w:val="left" w:pos="709"/>
              </w:tabs>
              <w:jc w:val="both"/>
            </w:pPr>
            <w:r w:rsidRPr="006A524B">
              <w:t>9</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Биосфера – глобальная экосистема</w:t>
            </w:r>
          </w:p>
        </w:tc>
        <w:tc>
          <w:tcPr>
            <w:tcW w:w="1560" w:type="dxa"/>
          </w:tcPr>
          <w:p w:rsidR="00AB030A" w:rsidRPr="006A524B" w:rsidRDefault="00AB030A" w:rsidP="00EE13F1">
            <w:pPr>
              <w:tabs>
                <w:tab w:val="left" w:pos="284"/>
                <w:tab w:val="left" w:pos="709"/>
              </w:tabs>
              <w:jc w:val="both"/>
              <w:rPr>
                <w:bCs/>
              </w:rPr>
            </w:pPr>
            <w:r w:rsidRPr="006A524B">
              <w:rPr>
                <w:bCs/>
              </w:rPr>
              <w:t xml:space="preserve">2 </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Задания на лето</w:t>
            </w:r>
          </w:p>
        </w:tc>
        <w:tc>
          <w:tcPr>
            <w:tcW w:w="1560" w:type="dxa"/>
          </w:tcPr>
          <w:p w:rsidR="00AB030A" w:rsidRPr="006A524B" w:rsidRDefault="00AB030A" w:rsidP="00EE13F1">
            <w:pPr>
              <w:tabs>
                <w:tab w:val="left" w:pos="284"/>
                <w:tab w:val="left" w:pos="709"/>
              </w:tabs>
              <w:jc w:val="both"/>
              <w:rPr>
                <w:bCs/>
              </w:rPr>
            </w:pP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34 ч</w:t>
            </w:r>
          </w:p>
        </w:tc>
      </w:tr>
    </w:tbl>
    <w:p w:rsidR="00AB030A" w:rsidRPr="006A524B" w:rsidRDefault="00AB030A" w:rsidP="00EE13F1">
      <w:pPr>
        <w:tabs>
          <w:tab w:val="left" w:pos="284"/>
          <w:tab w:val="left" w:pos="709"/>
        </w:tabs>
        <w:jc w:val="both"/>
        <w:rPr>
          <w:b/>
        </w:rPr>
      </w:pPr>
    </w:p>
    <w:p w:rsidR="00AB030A" w:rsidRPr="00C10299" w:rsidRDefault="00AB030A" w:rsidP="00C10299">
      <w:pPr>
        <w:tabs>
          <w:tab w:val="left" w:pos="284"/>
          <w:tab w:val="left" w:pos="709"/>
        </w:tabs>
        <w:jc w:val="center"/>
        <w:rPr>
          <w:b/>
          <w:i/>
        </w:rPr>
      </w:pPr>
      <w:r w:rsidRPr="00C10299">
        <w:rPr>
          <w:b/>
          <w:i/>
        </w:rPr>
        <w:t>Класс 7</w:t>
      </w: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71"/>
        <w:gridCol w:w="1560"/>
      </w:tblGrid>
      <w:tr w:rsidR="00AB030A" w:rsidRPr="006A524B" w:rsidTr="00C10299">
        <w:trPr>
          <w:trHeight w:val="283"/>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
              </w:rPr>
            </w:pPr>
            <w:r w:rsidRPr="006A524B">
              <w:rPr>
                <w:iCs/>
              </w:rPr>
              <w:t>Тема 1. Введение. Общее знакомство с растениями</w:t>
            </w:r>
          </w:p>
        </w:tc>
        <w:tc>
          <w:tcPr>
            <w:tcW w:w="1560" w:type="dxa"/>
          </w:tcPr>
          <w:p w:rsidR="00AB030A" w:rsidRPr="006A524B" w:rsidRDefault="00AB030A" w:rsidP="00EE13F1">
            <w:pPr>
              <w:tabs>
                <w:tab w:val="left" w:pos="284"/>
                <w:tab w:val="left" w:pos="709"/>
              </w:tabs>
              <w:jc w:val="both"/>
            </w:pPr>
            <w:r w:rsidRPr="006A524B">
              <w:t>4</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Клеточное строение растений </w:t>
            </w:r>
          </w:p>
        </w:tc>
        <w:tc>
          <w:tcPr>
            <w:tcW w:w="1560" w:type="dxa"/>
          </w:tcPr>
          <w:p w:rsidR="00AB030A" w:rsidRPr="006A524B" w:rsidRDefault="00AB030A" w:rsidP="00EE13F1">
            <w:pPr>
              <w:tabs>
                <w:tab w:val="left" w:pos="284"/>
                <w:tab w:val="left" w:pos="709"/>
              </w:tabs>
              <w:jc w:val="both"/>
            </w:pPr>
            <w:r w:rsidRPr="006A524B">
              <w:t>2</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pPr>
            <w:r w:rsidRPr="006A524B">
              <w:rPr>
                <w:bCs/>
              </w:rPr>
              <w:t>Тема 3. Органы растений</w:t>
            </w:r>
          </w:p>
        </w:tc>
        <w:tc>
          <w:tcPr>
            <w:tcW w:w="1560" w:type="dxa"/>
          </w:tcPr>
          <w:p w:rsidR="00AB030A" w:rsidRPr="006A524B" w:rsidRDefault="00AB030A" w:rsidP="00EE13F1">
            <w:pPr>
              <w:tabs>
                <w:tab w:val="left" w:pos="284"/>
                <w:tab w:val="left" w:pos="709"/>
              </w:tabs>
              <w:jc w:val="both"/>
            </w:pPr>
            <w:r w:rsidRPr="006A524B">
              <w:t>6</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Тема 4. Основные процессы жизнедеятельности растений</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r w:rsidRPr="006A524B">
              <w:rPr>
                <w:bCs/>
              </w:rPr>
              <w:t>5.</w:t>
            </w:r>
          </w:p>
        </w:tc>
        <w:tc>
          <w:tcPr>
            <w:tcW w:w="7371" w:type="dxa"/>
          </w:tcPr>
          <w:p w:rsidR="00AB030A" w:rsidRPr="006A524B" w:rsidRDefault="00AB030A" w:rsidP="00EE13F1">
            <w:pPr>
              <w:tabs>
                <w:tab w:val="left" w:pos="284"/>
                <w:tab w:val="left" w:pos="709"/>
              </w:tabs>
              <w:jc w:val="both"/>
              <w:rPr>
                <w:bCs/>
              </w:rPr>
            </w:pPr>
            <w:r w:rsidRPr="006A524B">
              <w:rPr>
                <w:bCs/>
              </w:rPr>
              <w:t>Тема 5. Основные отделы царства растений</w:t>
            </w:r>
          </w:p>
        </w:tc>
        <w:tc>
          <w:tcPr>
            <w:tcW w:w="1560" w:type="dxa"/>
          </w:tcPr>
          <w:p w:rsidR="00AB030A" w:rsidRPr="006A524B" w:rsidRDefault="00AB030A" w:rsidP="00EE13F1">
            <w:pPr>
              <w:tabs>
                <w:tab w:val="left" w:pos="284"/>
                <w:tab w:val="left" w:pos="709"/>
              </w:tabs>
              <w:jc w:val="both"/>
              <w:rPr>
                <w:bCs/>
              </w:rPr>
            </w:pPr>
            <w:r w:rsidRPr="006A524B">
              <w:rPr>
                <w:bCs/>
              </w:rPr>
              <w:t>5</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r w:rsidRPr="006A524B">
              <w:rPr>
                <w:bCs/>
              </w:rPr>
              <w:t>6.</w:t>
            </w:r>
          </w:p>
        </w:tc>
        <w:tc>
          <w:tcPr>
            <w:tcW w:w="7371" w:type="dxa"/>
          </w:tcPr>
          <w:p w:rsidR="00AB030A" w:rsidRPr="006A524B" w:rsidRDefault="00AB030A" w:rsidP="00EE13F1">
            <w:pPr>
              <w:tabs>
                <w:tab w:val="left" w:pos="284"/>
                <w:tab w:val="left" w:pos="709"/>
              </w:tabs>
              <w:jc w:val="both"/>
              <w:rPr>
                <w:bCs/>
              </w:rPr>
            </w:pPr>
            <w:r w:rsidRPr="006A524B">
              <w:rPr>
                <w:bCs/>
              </w:rPr>
              <w:t>Тема 6. Историческое развитие растительного мира</w:t>
            </w:r>
          </w:p>
        </w:tc>
        <w:tc>
          <w:tcPr>
            <w:tcW w:w="1560" w:type="dxa"/>
          </w:tcPr>
          <w:p w:rsidR="00AB030A" w:rsidRPr="006A524B" w:rsidRDefault="00AB030A" w:rsidP="00EE13F1">
            <w:pPr>
              <w:tabs>
                <w:tab w:val="left" w:pos="284"/>
                <w:tab w:val="left" w:pos="709"/>
              </w:tabs>
              <w:jc w:val="both"/>
              <w:rPr>
                <w:bCs/>
              </w:rPr>
            </w:pPr>
            <w:r w:rsidRPr="006A524B">
              <w:rPr>
                <w:bCs/>
              </w:rPr>
              <w:t>1</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Царство Бактерии</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Тема 8. Царство Грибы. Лишайники.</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r w:rsidRPr="006A524B">
              <w:rPr>
                <w:bCs/>
              </w:rPr>
              <w:t>9.</w:t>
            </w:r>
          </w:p>
        </w:tc>
        <w:tc>
          <w:tcPr>
            <w:tcW w:w="7371" w:type="dxa"/>
          </w:tcPr>
          <w:p w:rsidR="00AB030A" w:rsidRPr="006A524B" w:rsidRDefault="00AB030A" w:rsidP="00EE13F1">
            <w:pPr>
              <w:tabs>
                <w:tab w:val="left" w:pos="284"/>
                <w:tab w:val="left" w:pos="709"/>
              </w:tabs>
              <w:jc w:val="both"/>
              <w:rPr>
                <w:bCs/>
              </w:rPr>
            </w:pPr>
            <w:r w:rsidRPr="006A524B">
              <w:rPr>
                <w:bCs/>
              </w:rPr>
              <w:t>Тема 9. Природные сообщества</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C10299">
        <w:trPr>
          <w:trHeight w:val="283"/>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34 часов</w:t>
            </w:r>
          </w:p>
        </w:tc>
      </w:tr>
    </w:tbl>
    <w:p w:rsidR="00AB030A" w:rsidRPr="006A524B" w:rsidRDefault="00AB030A" w:rsidP="00EE13F1">
      <w:pPr>
        <w:tabs>
          <w:tab w:val="left" w:pos="284"/>
          <w:tab w:val="left" w:pos="709"/>
        </w:tabs>
        <w:jc w:val="both"/>
        <w:rPr>
          <w:b/>
        </w:rPr>
      </w:pPr>
    </w:p>
    <w:p w:rsidR="00AB030A" w:rsidRPr="00C10299" w:rsidRDefault="00AB030A" w:rsidP="00C10299">
      <w:pPr>
        <w:tabs>
          <w:tab w:val="left" w:pos="284"/>
          <w:tab w:val="left" w:pos="709"/>
        </w:tabs>
        <w:jc w:val="center"/>
        <w:rPr>
          <w:b/>
          <w:i/>
        </w:rPr>
      </w:pPr>
      <w:r w:rsidRPr="00C10299">
        <w:rPr>
          <w:b/>
          <w:i/>
        </w:rPr>
        <w:t>Класс 8</w:t>
      </w: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71"/>
        <w:gridCol w:w="1560"/>
      </w:tblGrid>
      <w:tr w:rsidR="00AB030A" w:rsidRPr="006A524B" w:rsidTr="00C10299">
        <w:trPr>
          <w:trHeight w:val="227"/>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
              </w:rPr>
            </w:pPr>
            <w:r w:rsidRPr="006A524B">
              <w:rPr>
                <w:iCs/>
              </w:rPr>
              <w:t>Тема 1. Общие сведения о мире животных</w:t>
            </w:r>
          </w:p>
        </w:tc>
        <w:tc>
          <w:tcPr>
            <w:tcW w:w="1560" w:type="dxa"/>
          </w:tcPr>
          <w:p w:rsidR="00AB030A" w:rsidRPr="006A524B" w:rsidRDefault="00AB030A" w:rsidP="00EE13F1">
            <w:pPr>
              <w:tabs>
                <w:tab w:val="left" w:pos="284"/>
                <w:tab w:val="left" w:pos="709"/>
              </w:tabs>
              <w:jc w:val="both"/>
            </w:pPr>
            <w:r w:rsidRPr="006A524B">
              <w:t>5</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Строение тела животных </w:t>
            </w:r>
          </w:p>
        </w:tc>
        <w:tc>
          <w:tcPr>
            <w:tcW w:w="1560" w:type="dxa"/>
          </w:tcPr>
          <w:p w:rsidR="00AB030A" w:rsidRPr="006A524B" w:rsidRDefault="00AB030A" w:rsidP="00EE13F1">
            <w:pPr>
              <w:tabs>
                <w:tab w:val="left" w:pos="284"/>
                <w:tab w:val="left" w:pos="709"/>
              </w:tabs>
              <w:jc w:val="both"/>
            </w:pPr>
            <w:r w:rsidRPr="006A524B">
              <w:t>2</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rPr>
                <w:b/>
              </w:rPr>
            </w:pPr>
            <w:r w:rsidRPr="006A524B">
              <w:rPr>
                <w:bCs/>
              </w:rPr>
              <w:t>Тема 3. Подцарство Простейшие, или Одноклеточные</w:t>
            </w:r>
          </w:p>
        </w:tc>
        <w:tc>
          <w:tcPr>
            <w:tcW w:w="1560" w:type="dxa"/>
          </w:tcPr>
          <w:p w:rsidR="00AB030A" w:rsidRPr="006A524B" w:rsidRDefault="00AB030A" w:rsidP="00EE13F1">
            <w:pPr>
              <w:tabs>
                <w:tab w:val="left" w:pos="284"/>
                <w:tab w:val="left" w:pos="709"/>
              </w:tabs>
              <w:jc w:val="both"/>
            </w:pPr>
            <w:r w:rsidRPr="006A524B">
              <w:t>4</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Тема 4. Подцарство Многоклеточные. Тип Кишечнополостные</w:t>
            </w:r>
          </w:p>
        </w:tc>
        <w:tc>
          <w:tcPr>
            <w:tcW w:w="1560" w:type="dxa"/>
          </w:tcPr>
          <w:p w:rsidR="00AB030A" w:rsidRPr="006A524B" w:rsidRDefault="00AB030A" w:rsidP="00EE13F1">
            <w:pPr>
              <w:tabs>
                <w:tab w:val="left" w:pos="284"/>
                <w:tab w:val="left" w:pos="709"/>
              </w:tabs>
              <w:jc w:val="both"/>
              <w:rPr>
                <w:bCs/>
              </w:rPr>
            </w:pPr>
            <w:r w:rsidRPr="006A524B">
              <w:rPr>
                <w:bCs/>
              </w:rPr>
              <w:t>2</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5.</w:t>
            </w:r>
          </w:p>
        </w:tc>
        <w:tc>
          <w:tcPr>
            <w:tcW w:w="7371" w:type="dxa"/>
          </w:tcPr>
          <w:p w:rsidR="00AB030A" w:rsidRPr="006A524B" w:rsidRDefault="00AB030A" w:rsidP="00EE13F1">
            <w:pPr>
              <w:tabs>
                <w:tab w:val="left" w:pos="284"/>
                <w:tab w:val="left" w:pos="709"/>
              </w:tabs>
              <w:jc w:val="both"/>
              <w:rPr>
                <w:bCs/>
              </w:rPr>
            </w:pPr>
            <w:r w:rsidRPr="006A524B">
              <w:rPr>
                <w:bCs/>
              </w:rPr>
              <w:t>Тема 5. Типы Плоские, Круглые, Кольчатые черви</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6.</w:t>
            </w:r>
          </w:p>
        </w:tc>
        <w:tc>
          <w:tcPr>
            <w:tcW w:w="7371" w:type="dxa"/>
          </w:tcPr>
          <w:p w:rsidR="00AB030A" w:rsidRPr="006A524B" w:rsidRDefault="00AB030A" w:rsidP="00EE13F1">
            <w:pPr>
              <w:tabs>
                <w:tab w:val="left" w:pos="284"/>
                <w:tab w:val="left" w:pos="709"/>
              </w:tabs>
              <w:jc w:val="both"/>
              <w:rPr>
                <w:bCs/>
              </w:rPr>
            </w:pPr>
            <w:r w:rsidRPr="006A524B">
              <w:rPr>
                <w:bCs/>
              </w:rPr>
              <w:t>Тема 6. Тип Моллюски</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Тип Членистоногие</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Тема 8. Тип Хордовые. Бесчерепные. Надкласс Рыбы</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9.</w:t>
            </w:r>
          </w:p>
        </w:tc>
        <w:tc>
          <w:tcPr>
            <w:tcW w:w="7371" w:type="dxa"/>
          </w:tcPr>
          <w:p w:rsidR="00AB030A" w:rsidRPr="006A524B" w:rsidRDefault="00AB030A" w:rsidP="00EE13F1">
            <w:pPr>
              <w:tabs>
                <w:tab w:val="left" w:pos="284"/>
                <w:tab w:val="left" w:pos="709"/>
              </w:tabs>
              <w:jc w:val="both"/>
              <w:rPr>
                <w:bCs/>
              </w:rPr>
            </w:pPr>
            <w:r w:rsidRPr="006A524B">
              <w:rPr>
                <w:bCs/>
              </w:rPr>
              <w:t xml:space="preserve">Тема 9. Класс Земноводные, или Амфибии </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0.</w:t>
            </w:r>
          </w:p>
        </w:tc>
        <w:tc>
          <w:tcPr>
            <w:tcW w:w="7371" w:type="dxa"/>
          </w:tcPr>
          <w:p w:rsidR="00AB030A" w:rsidRPr="006A524B" w:rsidRDefault="00AB030A" w:rsidP="00EE13F1">
            <w:pPr>
              <w:tabs>
                <w:tab w:val="left" w:pos="284"/>
                <w:tab w:val="left" w:pos="709"/>
              </w:tabs>
              <w:jc w:val="both"/>
              <w:rPr>
                <w:bCs/>
              </w:rPr>
            </w:pPr>
            <w:r w:rsidRPr="006A524B">
              <w:rPr>
                <w:bCs/>
              </w:rPr>
              <w:t>Тема 10. Класс Пресмыкающиеся, или Рептилии</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1.</w:t>
            </w:r>
          </w:p>
        </w:tc>
        <w:tc>
          <w:tcPr>
            <w:tcW w:w="7371" w:type="dxa"/>
          </w:tcPr>
          <w:p w:rsidR="00AB030A" w:rsidRPr="006A524B" w:rsidRDefault="00AB030A" w:rsidP="00EE13F1">
            <w:pPr>
              <w:tabs>
                <w:tab w:val="left" w:pos="284"/>
                <w:tab w:val="left" w:pos="709"/>
              </w:tabs>
              <w:jc w:val="both"/>
              <w:rPr>
                <w:bCs/>
              </w:rPr>
            </w:pPr>
            <w:r w:rsidRPr="006A524B">
              <w:rPr>
                <w:bCs/>
              </w:rPr>
              <w:t>Тема 11. Класс Птицы</w:t>
            </w:r>
          </w:p>
        </w:tc>
        <w:tc>
          <w:tcPr>
            <w:tcW w:w="1560" w:type="dxa"/>
          </w:tcPr>
          <w:p w:rsidR="00AB030A" w:rsidRPr="006A524B" w:rsidRDefault="00AB030A" w:rsidP="00EE13F1">
            <w:pPr>
              <w:tabs>
                <w:tab w:val="left" w:pos="284"/>
                <w:tab w:val="left" w:pos="709"/>
              </w:tabs>
              <w:jc w:val="both"/>
              <w:rPr>
                <w:bCs/>
              </w:rPr>
            </w:pPr>
            <w:r w:rsidRPr="006A524B">
              <w:rPr>
                <w:bCs/>
              </w:rPr>
              <w:t>9</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2.</w:t>
            </w:r>
          </w:p>
        </w:tc>
        <w:tc>
          <w:tcPr>
            <w:tcW w:w="7371" w:type="dxa"/>
          </w:tcPr>
          <w:p w:rsidR="00AB030A" w:rsidRPr="006A524B" w:rsidRDefault="00AB030A" w:rsidP="00EE13F1">
            <w:pPr>
              <w:tabs>
                <w:tab w:val="left" w:pos="284"/>
                <w:tab w:val="left" w:pos="709"/>
              </w:tabs>
              <w:jc w:val="both"/>
              <w:rPr>
                <w:bCs/>
              </w:rPr>
            </w:pPr>
            <w:r w:rsidRPr="006A524B">
              <w:rPr>
                <w:bCs/>
              </w:rPr>
              <w:t>Тема 12. Класс Млекопитающие, или Звери</w:t>
            </w:r>
          </w:p>
        </w:tc>
        <w:tc>
          <w:tcPr>
            <w:tcW w:w="1560" w:type="dxa"/>
          </w:tcPr>
          <w:p w:rsidR="00AB030A" w:rsidRPr="006A524B" w:rsidRDefault="00AB030A" w:rsidP="00EE13F1">
            <w:pPr>
              <w:tabs>
                <w:tab w:val="left" w:pos="284"/>
                <w:tab w:val="left" w:pos="709"/>
              </w:tabs>
              <w:jc w:val="both"/>
              <w:rPr>
                <w:bCs/>
              </w:rPr>
            </w:pPr>
            <w:r w:rsidRPr="006A524B">
              <w:rPr>
                <w:bCs/>
              </w:rPr>
              <w:t xml:space="preserve">10 </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3.</w:t>
            </w:r>
          </w:p>
        </w:tc>
        <w:tc>
          <w:tcPr>
            <w:tcW w:w="7371" w:type="dxa"/>
          </w:tcPr>
          <w:p w:rsidR="00AB030A" w:rsidRPr="006A524B" w:rsidRDefault="00AB030A" w:rsidP="00EE13F1">
            <w:pPr>
              <w:tabs>
                <w:tab w:val="left" w:pos="284"/>
                <w:tab w:val="left" w:pos="709"/>
              </w:tabs>
              <w:jc w:val="both"/>
              <w:rPr>
                <w:bCs/>
              </w:rPr>
            </w:pPr>
            <w:r w:rsidRPr="006A524B">
              <w:rPr>
                <w:bCs/>
              </w:rPr>
              <w:t>Тема 13. Развитие животного мира на Земле</w:t>
            </w:r>
          </w:p>
        </w:tc>
        <w:tc>
          <w:tcPr>
            <w:tcW w:w="1560" w:type="dxa"/>
          </w:tcPr>
          <w:p w:rsidR="00AB030A" w:rsidRPr="006A524B" w:rsidRDefault="00AB030A" w:rsidP="00EE13F1">
            <w:pPr>
              <w:tabs>
                <w:tab w:val="left" w:pos="284"/>
                <w:tab w:val="left" w:pos="709"/>
              </w:tabs>
              <w:jc w:val="both"/>
              <w:rPr>
                <w:bCs/>
              </w:rPr>
            </w:pPr>
            <w:r w:rsidRPr="006A524B">
              <w:rPr>
                <w:bCs/>
              </w:rPr>
              <w:t xml:space="preserve">5 </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68 часов</w:t>
            </w:r>
          </w:p>
        </w:tc>
      </w:tr>
    </w:tbl>
    <w:p w:rsidR="00AB030A" w:rsidRPr="006A524B" w:rsidRDefault="00AB030A" w:rsidP="00EE13F1">
      <w:pPr>
        <w:tabs>
          <w:tab w:val="left" w:pos="284"/>
          <w:tab w:val="left" w:pos="709"/>
        </w:tabs>
        <w:jc w:val="both"/>
        <w:rPr>
          <w:b/>
        </w:rPr>
      </w:pPr>
    </w:p>
    <w:p w:rsidR="00AB030A" w:rsidRPr="00C10299" w:rsidRDefault="00AB030A" w:rsidP="00C10299">
      <w:pPr>
        <w:tabs>
          <w:tab w:val="left" w:pos="284"/>
          <w:tab w:val="left" w:pos="709"/>
        </w:tabs>
        <w:jc w:val="center"/>
        <w:rPr>
          <w:b/>
          <w:i/>
        </w:rPr>
      </w:pPr>
      <w:r w:rsidRPr="00C10299">
        <w:rPr>
          <w:b/>
          <w:i/>
        </w:rPr>
        <w:t>Класс 9</w:t>
      </w: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71"/>
        <w:gridCol w:w="1560"/>
      </w:tblGrid>
      <w:tr w:rsidR="00AB030A" w:rsidRPr="006A524B" w:rsidTr="00C10299">
        <w:trPr>
          <w:trHeight w:val="227"/>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
              </w:rPr>
            </w:pPr>
            <w:r w:rsidRPr="006A524B">
              <w:rPr>
                <w:iCs/>
              </w:rPr>
              <w:t>Тема 1. Общий обзор организма человека</w:t>
            </w:r>
          </w:p>
        </w:tc>
        <w:tc>
          <w:tcPr>
            <w:tcW w:w="1560" w:type="dxa"/>
          </w:tcPr>
          <w:p w:rsidR="00AB030A" w:rsidRPr="006A524B" w:rsidRDefault="00AB030A" w:rsidP="00EE13F1">
            <w:pPr>
              <w:tabs>
                <w:tab w:val="left" w:pos="284"/>
                <w:tab w:val="left" w:pos="709"/>
              </w:tabs>
              <w:jc w:val="both"/>
            </w:pPr>
            <w:r w:rsidRPr="006A524B">
              <w:t>5</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Опорно-двигательная система человека </w:t>
            </w:r>
          </w:p>
        </w:tc>
        <w:tc>
          <w:tcPr>
            <w:tcW w:w="1560" w:type="dxa"/>
          </w:tcPr>
          <w:p w:rsidR="00AB030A" w:rsidRPr="006A524B" w:rsidRDefault="00AB030A" w:rsidP="00EE13F1">
            <w:pPr>
              <w:tabs>
                <w:tab w:val="left" w:pos="284"/>
                <w:tab w:val="left" w:pos="709"/>
              </w:tabs>
              <w:jc w:val="both"/>
            </w:pPr>
            <w:r w:rsidRPr="006A524B">
              <w:t>9</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rPr>
                <w:b/>
              </w:rPr>
            </w:pPr>
            <w:r w:rsidRPr="006A524B">
              <w:rPr>
                <w:bCs/>
              </w:rPr>
              <w:t>Тема 3. Кровеносная система. Внутренняя среда организма</w:t>
            </w:r>
          </w:p>
        </w:tc>
        <w:tc>
          <w:tcPr>
            <w:tcW w:w="1560" w:type="dxa"/>
          </w:tcPr>
          <w:p w:rsidR="00AB030A" w:rsidRPr="006A524B" w:rsidRDefault="00AB030A" w:rsidP="00EE13F1">
            <w:pPr>
              <w:tabs>
                <w:tab w:val="left" w:pos="284"/>
                <w:tab w:val="left" w:pos="709"/>
              </w:tabs>
              <w:jc w:val="both"/>
            </w:pPr>
            <w:r w:rsidRPr="006A524B">
              <w:t>8</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Тема 4. Дыхательная система</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5.</w:t>
            </w:r>
          </w:p>
        </w:tc>
        <w:tc>
          <w:tcPr>
            <w:tcW w:w="7371" w:type="dxa"/>
          </w:tcPr>
          <w:p w:rsidR="00AB030A" w:rsidRPr="006A524B" w:rsidRDefault="00AB030A" w:rsidP="00EE13F1">
            <w:pPr>
              <w:tabs>
                <w:tab w:val="left" w:pos="284"/>
                <w:tab w:val="left" w:pos="709"/>
              </w:tabs>
              <w:jc w:val="both"/>
              <w:rPr>
                <w:bCs/>
              </w:rPr>
            </w:pPr>
            <w:r w:rsidRPr="006A524B">
              <w:rPr>
                <w:bCs/>
              </w:rPr>
              <w:t>Тема 5. Пищеварительная система</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6.</w:t>
            </w:r>
          </w:p>
        </w:tc>
        <w:tc>
          <w:tcPr>
            <w:tcW w:w="7371" w:type="dxa"/>
          </w:tcPr>
          <w:p w:rsidR="00AB030A" w:rsidRPr="006A524B" w:rsidRDefault="00AB030A" w:rsidP="00EE13F1">
            <w:pPr>
              <w:tabs>
                <w:tab w:val="left" w:pos="284"/>
                <w:tab w:val="left" w:pos="709"/>
              </w:tabs>
              <w:jc w:val="both"/>
              <w:rPr>
                <w:bCs/>
              </w:rPr>
            </w:pPr>
            <w:r w:rsidRPr="006A524B">
              <w:rPr>
                <w:bCs/>
              </w:rPr>
              <w:t>Тема 6. Обмен веществ и энергии</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Мочевыделительная система</w:t>
            </w:r>
          </w:p>
        </w:tc>
        <w:tc>
          <w:tcPr>
            <w:tcW w:w="1560" w:type="dxa"/>
          </w:tcPr>
          <w:p w:rsidR="00AB030A" w:rsidRPr="006A524B" w:rsidRDefault="00AB030A" w:rsidP="00EE13F1">
            <w:pPr>
              <w:tabs>
                <w:tab w:val="left" w:pos="284"/>
                <w:tab w:val="left" w:pos="709"/>
              </w:tabs>
              <w:jc w:val="both"/>
              <w:rPr>
                <w:bCs/>
              </w:rPr>
            </w:pPr>
            <w:r w:rsidRPr="006A524B">
              <w:rPr>
                <w:bCs/>
              </w:rPr>
              <w:t>2</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Тема 8. Кожа</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9.</w:t>
            </w:r>
          </w:p>
        </w:tc>
        <w:tc>
          <w:tcPr>
            <w:tcW w:w="7371" w:type="dxa"/>
          </w:tcPr>
          <w:p w:rsidR="00AB030A" w:rsidRPr="006A524B" w:rsidRDefault="00AB030A" w:rsidP="00EE13F1">
            <w:pPr>
              <w:tabs>
                <w:tab w:val="left" w:pos="284"/>
                <w:tab w:val="left" w:pos="709"/>
              </w:tabs>
              <w:jc w:val="both"/>
              <w:rPr>
                <w:bCs/>
              </w:rPr>
            </w:pPr>
            <w:r w:rsidRPr="006A524B">
              <w:rPr>
                <w:bCs/>
              </w:rPr>
              <w:t xml:space="preserve">Тема 9. Эндокринная и нервная система </w:t>
            </w:r>
          </w:p>
        </w:tc>
        <w:tc>
          <w:tcPr>
            <w:tcW w:w="1560" w:type="dxa"/>
          </w:tcPr>
          <w:p w:rsidR="00AB030A" w:rsidRPr="006A524B" w:rsidRDefault="00AB030A" w:rsidP="00EE13F1">
            <w:pPr>
              <w:tabs>
                <w:tab w:val="left" w:pos="284"/>
                <w:tab w:val="left" w:pos="709"/>
              </w:tabs>
              <w:jc w:val="both"/>
              <w:rPr>
                <w:bCs/>
              </w:rPr>
            </w:pPr>
            <w:r w:rsidRPr="006A524B">
              <w:rPr>
                <w:bCs/>
              </w:rPr>
              <w:t>5</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0.</w:t>
            </w:r>
          </w:p>
        </w:tc>
        <w:tc>
          <w:tcPr>
            <w:tcW w:w="7371" w:type="dxa"/>
          </w:tcPr>
          <w:p w:rsidR="00AB030A" w:rsidRPr="006A524B" w:rsidRDefault="00AB030A" w:rsidP="00EE13F1">
            <w:pPr>
              <w:tabs>
                <w:tab w:val="left" w:pos="284"/>
                <w:tab w:val="left" w:pos="709"/>
              </w:tabs>
              <w:jc w:val="both"/>
              <w:rPr>
                <w:bCs/>
              </w:rPr>
            </w:pPr>
            <w:r w:rsidRPr="006A524B">
              <w:rPr>
                <w:bCs/>
              </w:rPr>
              <w:t>Тема 10. Органы чувств. Анализаторы.</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1.</w:t>
            </w:r>
          </w:p>
        </w:tc>
        <w:tc>
          <w:tcPr>
            <w:tcW w:w="7371" w:type="dxa"/>
          </w:tcPr>
          <w:p w:rsidR="00AB030A" w:rsidRPr="006A524B" w:rsidRDefault="00AB030A" w:rsidP="00EE13F1">
            <w:pPr>
              <w:tabs>
                <w:tab w:val="left" w:pos="284"/>
                <w:tab w:val="left" w:pos="709"/>
              </w:tabs>
              <w:jc w:val="both"/>
              <w:rPr>
                <w:bCs/>
              </w:rPr>
            </w:pPr>
            <w:r w:rsidRPr="006A524B">
              <w:rPr>
                <w:bCs/>
              </w:rPr>
              <w:t>Тема 11. Поведение человека и высшая нервная деятельность</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2.</w:t>
            </w:r>
          </w:p>
        </w:tc>
        <w:tc>
          <w:tcPr>
            <w:tcW w:w="7371" w:type="dxa"/>
          </w:tcPr>
          <w:p w:rsidR="00AB030A" w:rsidRPr="006A524B" w:rsidRDefault="00AB030A" w:rsidP="00EE13F1">
            <w:pPr>
              <w:tabs>
                <w:tab w:val="left" w:pos="284"/>
                <w:tab w:val="left" w:pos="709"/>
              </w:tabs>
              <w:jc w:val="both"/>
              <w:rPr>
                <w:bCs/>
              </w:rPr>
            </w:pPr>
            <w:r w:rsidRPr="006A524B">
              <w:rPr>
                <w:bCs/>
              </w:rPr>
              <w:t>Тема 12. Половая система. Индивидуальное развитие организма</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r w:rsidRPr="006A524B">
              <w:rPr>
                <w:bCs/>
              </w:rPr>
              <w:t>13.</w:t>
            </w:r>
          </w:p>
        </w:tc>
        <w:tc>
          <w:tcPr>
            <w:tcW w:w="7371" w:type="dxa"/>
          </w:tcPr>
          <w:p w:rsidR="00AB030A" w:rsidRPr="006A524B" w:rsidRDefault="00AB030A" w:rsidP="00EE13F1">
            <w:pPr>
              <w:tabs>
                <w:tab w:val="left" w:pos="284"/>
                <w:tab w:val="left" w:pos="709"/>
              </w:tabs>
              <w:jc w:val="both"/>
              <w:rPr>
                <w:bCs/>
              </w:rPr>
            </w:pPr>
            <w:r w:rsidRPr="006A524B">
              <w:rPr>
                <w:bCs/>
              </w:rPr>
              <w:t>Тема 13. Биосфера и человек</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C10299">
        <w:trPr>
          <w:trHeight w:val="227"/>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68 часов</w:t>
            </w:r>
          </w:p>
        </w:tc>
      </w:tr>
    </w:tbl>
    <w:p w:rsidR="00D342AA" w:rsidRPr="000F6CE1" w:rsidRDefault="00AB030A" w:rsidP="00EE13F1">
      <w:pPr>
        <w:pStyle w:val="1"/>
        <w:tabs>
          <w:tab w:val="left" w:pos="284"/>
          <w:tab w:val="left" w:pos="709"/>
        </w:tabs>
        <w:rPr>
          <w:rFonts w:ascii="Times New Roman" w:hAnsi="Times New Roman" w:cs="Times New Roman"/>
          <w:b/>
          <w:color w:val="auto"/>
          <w:sz w:val="24"/>
          <w:szCs w:val="24"/>
        </w:rPr>
      </w:pPr>
      <w:bookmarkStart w:id="309" w:name="_Toc84805937"/>
      <w:r w:rsidRPr="000F6CE1">
        <w:rPr>
          <w:rFonts w:ascii="Times New Roman" w:hAnsi="Times New Roman" w:cs="Times New Roman"/>
          <w:b/>
          <w:color w:val="auto"/>
          <w:sz w:val="24"/>
          <w:szCs w:val="24"/>
        </w:rPr>
        <w:t>2.2.14.</w:t>
      </w:r>
      <w:r w:rsidR="00D342AA" w:rsidRPr="000F6CE1">
        <w:rPr>
          <w:rFonts w:ascii="Times New Roman" w:hAnsi="Times New Roman" w:cs="Times New Roman"/>
          <w:b/>
          <w:color w:val="auto"/>
          <w:sz w:val="24"/>
          <w:szCs w:val="24"/>
        </w:rPr>
        <w:t xml:space="preserve"> </w:t>
      </w:r>
      <w:r w:rsidRPr="000F6CE1">
        <w:rPr>
          <w:rFonts w:ascii="Times New Roman" w:hAnsi="Times New Roman" w:cs="Times New Roman"/>
          <w:b/>
          <w:color w:val="auto"/>
          <w:sz w:val="24"/>
          <w:szCs w:val="24"/>
        </w:rPr>
        <w:t>Химия</w:t>
      </w:r>
      <w:bookmarkEnd w:id="309"/>
      <w:r w:rsidRPr="000F6CE1">
        <w:rPr>
          <w:rFonts w:ascii="Times New Roman" w:hAnsi="Times New Roman" w:cs="Times New Roman"/>
          <w:b/>
          <w:color w:val="auto"/>
          <w:sz w:val="24"/>
          <w:szCs w:val="24"/>
        </w:rPr>
        <w:t xml:space="preserve"> </w:t>
      </w:r>
    </w:p>
    <w:p w:rsidR="00AB030A" w:rsidRPr="006A524B" w:rsidRDefault="00AB030A" w:rsidP="000F6CE1">
      <w:pPr>
        <w:tabs>
          <w:tab w:val="left" w:pos="284"/>
          <w:tab w:val="left" w:pos="709"/>
        </w:tabs>
        <w:jc w:val="center"/>
        <w:rPr>
          <w:b/>
        </w:rPr>
      </w:pPr>
      <w:r w:rsidRPr="006A524B">
        <w:rPr>
          <w:b/>
        </w:rPr>
        <w:t>Содержание курса</w:t>
      </w:r>
    </w:p>
    <w:p w:rsidR="00AB030A" w:rsidRPr="000F6CE1" w:rsidRDefault="000F6CE1" w:rsidP="000F6CE1">
      <w:pPr>
        <w:tabs>
          <w:tab w:val="left" w:pos="284"/>
          <w:tab w:val="left" w:pos="709"/>
        </w:tabs>
        <w:jc w:val="center"/>
        <w:rPr>
          <w:i/>
        </w:rPr>
      </w:pPr>
      <w:bookmarkStart w:id="310" w:name="bookmark0"/>
      <w:r w:rsidRPr="000F6CE1">
        <w:rPr>
          <w:b/>
          <w:i/>
        </w:rPr>
        <w:t>8 класс</w:t>
      </w:r>
      <w:bookmarkEnd w:id="310"/>
    </w:p>
    <w:p w:rsidR="00AB030A" w:rsidRPr="006A524B" w:rsidRDefault="00AB030A" w:rsidP="00EE13F1">
      <w:pPr>
        <w:tabs>
          <w:tab w:val="left" w:pos="284"/>
          <w:tab w:val="left" w:pos="709"/>
        </w:tabs>
        <w:jc w:val="both"/>
      </w:pPr>
      <w:r w:rsidRPr="006A524B">
        <w:t xml:space="preserve">Введение </w:t>
      </w:r>
    </w:p>
    <w:p w:rsidR="00AB030A" w:rsidRPr="006A524B" w:rsidRDefault="00AB030A" w:rsidP="00EE13F1">
      <w:pPr>
        <w:tabs>
          <w:tab w:val="left" w:pos="284"/>
          <w:tab w:val="left" w:pos="709"/>
        </w:tabs>
        <w:jc w:val="both"/>
      </w:pPr>
      <w:r w:rsidRPr="006A524B">
        <w:t>Химия — наука о веществах, их свойствах и превращениях.</w:t>
      </w:r>
    </w:p>
    <w:p w:rsidR="00AB030A" w:rsidRPr="006A524B" w:rsidRDefault="00AB030A" w:rsidP="00EE13F1">
      <w:pPr>
        <w:tabs>
          <w:tab w:val="left" w:pos="284"/>
          <w:tab w:val="left" w:pos="709"/>
        </w:tabs>
        <w:jc w:val="both"/>
      </w:pPr>
      <w:r w:rsidRPr="006A524B">
        <w:t>Понятие о химическом элементе и формах его существования: свободных атомах, простых и сложных веществах.</w:t>
      </w:r>
    </w:p>
    <w:p w:rsidR="00AB030A" w:rsidRPr="006A524B" w:rsidRDefault="00AB030A" w:rsidP="00EE13F1">
      <w:pPr>
        <w:tabs>
          <w:tab w:val="left" w:pos="284"/>
          <w:tab w:val="left" w:pos="709"/>
        </w:tabs>
        <w:jc w:val="both"/>
      </w:pPr>
      <w:r w:rsidRPr="006A524B">
        <w:t>Превращения веществ. Отличие химических реакций от физических явлений. Роль химии в жизни человека. Хемофилия и хемофобия.</w:t>
      </w:r>
    </w:p>
    <w:p w:rsidR="00AB030A" w:rsidRPr="006A524B" w:rsidRDefault="00AB030A" w:rsidP="00EE13F1">
      <w:pPr>
        <w:tabs>
          <w:tab w:val="left" w:pos="284"/>
          <w:tab w:val="left" w:pos="709"/>
        </w:tabs>
        <w:jc w:val="both"/>
      </w:pPr>
      <w:r w:rsidRPr="006A524B">
        <w:t>Краткие сведения из истории возникновения и развития химии. Период алхимии. Понятие о фи</w:t>
      </w:r>
      <w:r w:rsidRPr="006A524B">
        <w:softHyphen/>
        <w:t>лософском камне. Химия в XVI в. Развитие химии на Руси. Роль отечественных ученых в становле</w:t>
      </w:r>
      <w:r w:rsidRPr="006A524B">
        <w:softHyphen/>
        <w:t>нии химической науки — работы М.В. Ломоносова, А.М. Бутлерова, Д.И. Менделеева.</w:t>
      </w:r>
    </w:p>
    <w:p w:rsidR="00AB030A" w:rsidRPr="006A524B" w:rsidRDefault="00AB030A" w:rsidP="00EE13F1">
      <w:pPr>
        <w:tabs>
          <w:tab w:val="left" w:pos="284"/>
          <w:tab w:val="left" w:pos="709"/>
        </w:tabs>
        <w:jc w:val="both"/>
      </w:pPr>
      <w:r w:rsidRPr="006A524B">
        <w:t>Химическая символика. Знаки химических элементов и происхождение их названий. Хими</w:t>
      </w:r>
      <w:r w:rsidRPr="006A524B">
        <w:softHyphen/>
        <w:t>ческие формулы. Индексы и коэффициенты. От</w:t>
      </w:r>
      <w:r w:rsidRPr="006A524B">
        <w:softHyphen/>
        <w:t>носительные атомная и молекулярная массы. Расчет массовой доли химического элемента по формуле вещества.</w:t>
      </w:r>
    </w:p>
    <w:p w:rsidR="00AB030A" w:rsidRPr="006A524B" w:rsidRDefault="00AB030A" w:rsidP="00EE13F1">
      <w:pPr>
        <w:tabs>
          <w:tab w:val="left" w:pos="284"/>
          <w:tab w:val="left" w:pos="709"/>
        </w:tabs>
        <w:jc w:val="both"/>
      </w:pPr>
      <w:r w:rsidRPr="006A524B">
        <w:t>Периодическая система химических элемен</w:t>
      </w:r>
      <w:r w:rsidRPr="006A524B">
        <w:softHyphen/>
        <w:t>тов Д.И. Менделеева, ее структура: малые и большие периоды, группы и подгруппы (главная и побочная). Периодическая система как спра</w:t>
      </w:r>
      <w:r w:rsidRPr="006A524B">
        <w:softHyphen/>
        <w:t>вочное пособие для получения сведений о хими</w:t>
      </w:r>
      <w:r w:rsidRPr="006A524B">
        <w:softHyphen/>
        <w:t>ческих элементах.</w:t>
      </w:r>
    </w:p>
    <w:p w:rsidR="00AB030A" w:rsidRPr="006A524B" w:rsidRDefault="00AB030A" w:rsidP="00EE13F1">
      <w:pPr>
        <w:tabs>
          <w:tab w:val="left" w:pos="284"/>
          <w:tab w:val="left" w:pos="709"/>
        </w:tabs>
        <w:jc w:val="both"/>
      </w:pPr>
      <w:r w:rsidRPr="006A524B">
        <w:t>Расчетные задачи. 1. Нахождение относитель</w:t>
      </w:r>
      <w:r w:rsidRPr="006A524B">
        <w:softHyphen/>
        <w:t>ной молекулярной массы вещества по его хими</w:t>
      </w:r>
      <w:r w:rsidRPr="006A524B">
        <w:softHyphen/>
        <w:t>ческой формуле. 2. Вычисление массовой доли химического элемента в веществе по его формуле.</w:t>
      </w:r>
    </w:p>
    <w:p w:rsidR="00AB030A" w:rsidRPr="006A524B" w:rsidRDefault="00AB030A" w:rsidP="00EE13F1">
      <w:pPr>
        <w:tabs>
          <w:tab w:val="left" w:pos="284"/>
          <w:tab w:val="left" w:pos="709"/>
        </w:tabs>
        <w:jc w:val="both"/>
      </w:pPr>
      <w:r w:rsidRPr="006A524B">
        <w:t xml:space="preserve">Тема 1. Атомы химических элементов </w:t>
      </w:r>
    </w:p>
    <w:p w:rsidR="00AB030A" w:rsidRPr="006A524B" w:rsidRDefault="00AB030A" w:rsidP="00EE13F1">
      <w:pPr>
        <w:tabs>
          <w:tab w:val="left" w:pos="284"/>
          <w:tab w:val="left" w:pos="709"/>
        </w:tabs>
        <w:jc w:val="both"/>
      </w:pPr>
      <w:r w:rsidRPr="006A524B">
        <w:t>Атомы как форма существования химических элементов. Основные сведения о строении ато</w:t>
      </w:r>
      <w:r w:rsidRPr="006A524B">
        <w:softHyphen/>
        <w:t>мов. Доказательства сложности строения атомов. Опыты Резерфорда. Планетарная модель стро</w:t>
      </w:r>
      <w:r w:rsidRPr="006A524B">
        <w:softHyphen/>
        <w:t>ения атома.</w:t>
      </w:r>
    </w:p>
    <w:p w:rsidR="00AB030A" w:rsidRPr="006A524B" w:rsidRDefault="00AB030A" w:rsidP="00EE13F1">
      <w:pPr>
        <w:tabs>
          <w:tab w:val="left" w:pos="284"/>
          <w:tab w:val="left" w:pos="709"/>
        </w:tabs>
        <w:jc w:val="both"/>
      </w:pPr>
      <w:r w:rsidRPr="006A524B">
        <w:t>Состав атомных ядер: протоны и нейтро</w:t>
      </w:r>
      <w:r w:rsidRPr="006A524B">
        <w:softHyphen/>
        <w:t>ны. Относительная атомная масса. Взаимосвязь понятий «протон», «нейтрон», «относительная атомная масса».</w:t>
      </w:r>
    </w:p>
    <w:p w:rsidR="00AB030A" w:rsidRPr="006A524B" w:rsidRDefault="00AB030A" w:rsidP="00EE13F1">
      <w:pPr>
        <w:tabs>
          <w:tab w:val="left" w:pos="284"/>
          <w:tab w:val="left" w:pos="709"/>
        </w:tabs>
        <w:jc w:val="both"/>
      </w:pPr>
      <w:r w:rsidRPr="006A524B">
        <w:t>Изменение числа протонов в ядре атома — об</w:t>
      </w:r>
      <w:r w:rsidRPr="006A524B">
        <w:softHyphen/>
        <w:t>разование новых химических элементов.</w:t>
      </w:r>
    </w:p>
    <w:p w:rsidR="00AB030A" w:rsidRPr="006A524B" w:rsidRDefault="00AB030A" w:rsidP="00EE13F1">
      <w:pPr>
        <w:tabs>
          <w:tab w:val="left" w:pos="284"/>
          <w:tab w:val="left" w:pos="709"/>
        </w:tabs>
        <w:jc w:val="both"/>
      </w:pPr>
      <w:r w:rsidRPr="006A524B">
        <w:t>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w:t>
      </w:r>
      <w:r w:rsidRPr="006A524B">
        <w:softHyphen/>
        <w:t>мента.</w:t>
      </w:r>
    </w:p>
    <w:p w:rsidR="00AB030A" w:rsidRPr="006A524B" w:rsidRDefault="00AB030A" w:rsidP="00EE13F1">
      <w:pPr>
        <w:tabs>
          <w:tab w:val="left" w:pos="284"/>
          <w:tab w:val="left" w:pos="709"/>
        </w:tabs>
        <w:jc w:val="both"/>
      </w:pPr>
      <w:r w:rsidRPr="006A524B">
        <w:t>Электроны. Строение электронных оболочек атомов химических элементов № 1</w:t>
      </w:r>
      <w:r w:rsidR="006940F7">
        <w:t>-</w:t>
      </w:r>
      <w:r w:rsidRPr="006A524B">
        <w:t>20 периодической системы Д.И. Менделеева. Понятие о за</w:t>
      </w:r>
      <w:r w:rsidRPr="006A524B">
        <w:softHyphen/>
        <w:t>вершенном и незавершенном электронном слое (энергетическом уровне).</w:t>
      </w:r>
    </w:p>
    <w:p w:rsidR="00AB030A" w:rsidRPr="006A524B" w:rsidRDefault="00AB030A" w:rsidP="00EE13F1">
      <w:pPr>
        <w:tabs>
          <w:tab w:val="left" w:pos="284"/>
          <w:tab w:val="left" w:pos="709"/>
        </w:tabs>
        <w:jc w:val="both"/>
      </w:pPr>
      <w:r w:rsidRPr="006A524B">
        <w:t>Периодическая система химических элемен</w:t>
      </w:r>
      <w:r w:rsidRPr="006A524B">
        <w:softHyphen/>
        <w:t>тов Д.И. Менделеева и строение атомов: физиче</w:t>
      </w:r>
      <w:r w:rsidRPr="006A524B">
        <w:softHyphen/>
        <w:t>ский смысл порядкового номера элемента, номе</w:t>
      </w:r>
      <w:r w:rsidRPr="006A524B">
        <w:softHyphen/>
        <w:t>ра группы, номера периода.</w:t>
      </w:r>
    </w:p>
    <w:p w:rsidR="00AB030A" w:rsidRPr="006A524B" w:rsidRDefault="00AB030A" w:rsidP="00EE13F1">
      <w:pPr>
        <w:tabs>
          <w:tab w:val="left" w:pos="284"/>
          <w:tab w:val="left" w:pos="709"/>
        </w:tabs>
        <w:jc w:val="both"/>
      </w:pPr>
      <w:r w:rsidRPr="006A524B">
        <w:t>Изменение числа электронов на внешнем элек</w:t>
      </w:r>
      <w:r w:rsidRPr="006A524B">
        <w:softHyphen/>
        <w:t>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w:t>
      </w:r>
    </w:p>
    <w:p w:rsidR="00AB030A" w:rsidRPr="006A524B" w:rsidRDefault="00AB030A" w:rsidP="00EE13F1">
      <w:pPr>
        <w:tabs>
          <w:tab w:val="left" w:pos="284"/>
          <w:tab w:val="left" w:pos="709"/>
        </w:tabs>
        <w:jc w:val="both"/>
      </w:pPr>
      <w:r w:rsidRPr="006A524B">
        <w:t>Образование бинарных соединений. Понятие об ионной связи. Схемы образования ионной связи.</w:t>
      </w:r>
    </w:p>
    <w:p w:rsidR="00AB030A" w:rsidRPr="006A524B" w:rsidRDefault="00AB030A" w:rsidP="00EE13F1">
      <w:pPr>
        <w:tabs>
          <w:tab w:val="left" w:pos="284"/>
          <w:tab w:val="left" w:pos="709"/>
        </w:tabs>
        <w:jc w:val="both"/>
      </w:pPr>
      <w:r w:rsidRPr="006A524B">
        <w:t>Взаимодействие атомов химических элемен</w:t>
      </w:r>
      <w:r w:rsidRPr="006A524B">
        <w:softHyphen/>
        <w:t>тов-неметаллов между собой — образование двух</w:t>
      </w:r>
      <w:r w:rsidRPr="006A524B">
        <w:softHyphen/>
        <w:t>атомных молекул простых веществ. Ковалентная неполярная химическая связь. Электронные и структурные формулы.</w:t>
      </w:r>
    </w:p>
    <w:p w:rsidR="00AB030A" w:rsidRPr="006A524B" w:rsidRDefault="00AB030A" w:rsidP="00EE13F1">
      <w:pPr>
        <w:tabs>
          <w:tab w:val="left" w:pos="284"/>
          <w:tab w:val="left" w:pos="709"/>
        </w:tabs>
        <w:jc w:val="both"/>
      </w:pPr>
      <w:r w:rsidRPr="006A524B">
        <w:t>Взаимодействие атомов химических элементов- неметаллов между собой — образование бинарных соединений неметаллов. Электроотрицательность. Понятие о ковалентной полярной связи.</w:t>
      </w:r>
    </w:p>
    <w:p w:rsidR="00AB030A" w:rsidRPr="006A524B" w:rsidRDefault="00AB030A" w:rsidP="00EE13F1">
      <w:pPr>
        <w:tabs>
          <w:tab w:val="left" w:pos="284"/>
          <w:tab w:val="left" w:pos="709"/>
        </w:tabs>
        <w:jc w:val="both"/>
      </w:pPr>
      <w:r w:rsidRPr="006A524B">
        <w:t>Взаимодействие атомов химических элемен- тов-металлов между собой — образование металлических кристаллов. Понятие о металлической связи.</w:t>
      </w:r>
    </w:p>
    <w:p w:rsidR="00AB030A" w:rsidRPr="006A524B" w:rsidRDefault="00AB030A" w:rsidP="00EE13F1">
      <w:pPr>
        <w:tabs>
          <w:tab w:val="left" w:pos="284"/>
          <w:tab w:val="left" w:pos="709"/>
        </w:tabs>
        <w:jc w:val="both"/>
      </w:pPr>
      <w:r w:rsidRPr="006A524B">
        <w:t>Демонстрации. Модели атомов химических элементов. Периодическая система химических элементов Д.И. Менделеева.</w:t>
      </w:r>
    </w:p>
    <w:p w:rsidR="00AB030A" w:rsidRPr="006A524B" w:rsidRDefault="00AB030A" w:rsidP="00EE13F1">
      <w:pPr>
        <w:tabs>
          <w:tab w:val="left" w:pos="284"/>
          <w:tab w:val="left" w:pos="709"/>
        </w:tabs>
        <w:jc w:val="both"/>
      </w:pPr>
      <w:r w:rsidRPr="006A524B">
        <w:t>Тема 2.Простые вещества</w:t>
      </w:r>
      <w:r w:rsidRPr="006A524B">
        <w:rPr>
          <w:i/>
          <w:iCs/>
        </w:rPr>
        <w:t xml:space="preserve"> </w:t>
      </w:r>
    </w:p>
    <w:p w:rsidR="00AB030A" w:rsidRPr="006A524B" w:rsidRDefault="00AB030A" w:rsidP="00EE13F1">
      <w:pPr>
        <w:tabs>
          <w:tab w:val="left" w:pos="284"/>
          <w:tab w:val="left" w:pos="709"/>
        </w:tabs>
        <w:jc w:val="both"/>
      </w:pPr>
      <w:r w:rsidRPr="006A524B">
        <w:t>Положение металлов и неметаллов в периоди</w:t>
      </w:r>
      <w:r w:rsidRPr="006A524B">
        <w:softHyphen/>
        <w:t>ческой системе химических элементов Д.И. Менделеева. Важнейшие простые вещества — метал</w:t>
      </w:r>
      <w:r w:rsidRPr="006A524B">
        <w:softHyphen/>
        <w:t>лы: железо, алюминий, кальций, магний, натрий, калий. Общие физические свойства металлов.</w:t>
      </w:r>
    </w:p>
    <w:p w:rsidR="00AB030A" w:rsidRPr="006A524B" w:rsidRDefault="00AB030A" w:rsidP="00EE13F1">
      <w:pPr>
        <w:tabs>
          <w:tab w:val="left" w:pos="284"/>
          <w:tab w:val="left" w:pos="709"/>
        </w:tabs>
        <w:jc w:val="both"/>
      </w:pPr>
      <w:r w:rsidRPr="006A524B">
        <w:t>Важнейшие простые вещества — неметаллы, образованные атомами кислорода, водорода, азо</w:t>
      </w:r>
      <w:r w:rsidRPr="006A524B">
        <w:softHyphen/>
        <w:t>та, серы, фосфора, углерода. Способность атомов химических элементов к образованию несколь</w:t>
      </w:r>
      <w:r w:rsidRPr="006A524B">
        <w:softHyphen/>
        <w:t>ких простых веществ — аллотропия. Аллотроп</w:t>
      </w:r>
      <w:r w:rsidRPr="006A524B">
        <w:softHyphen/>
        <w:t>ные модификации кислорода, фосфора и олова. Металлические и неметаллические свойства простых веществ. Относительность деления прос</w:t>
      </w:r>
      <w:r w:rsidRPr="006A524B">
        <w:softHyphen/>
        <w:t>тых веществ на металлы и неметаллы.</w:t>
      </w:r>
    </w:p>
    <w:p w:rsidR="00AB030A" w:rsidRPr="006A524B" w:rsidRDefault="00AB030A" w:rsidP="00EE13F1">
      <w:pPr>
        <w:tabs>
          <w:tab w:val="left" w:pos="284"/>
          <w:tab w:val="left" w:pos="709"/>
        </w:tabs>
        <w:jc w:val="both"/>
      </w:pPr>
      <w:r w:rsidRPr="006A524B">
        <w:t>Постоянная Авогадро. Количество вещества. Моль. Молярная масса. Молярный объем газооб</w:t>
      </w:r>
      <w:r w:rsidRPr="006A524B">
        <w:softHyphen/>
        <w:t>разных веществ. Кратные единицы количества вещества — миллимоль и киломоль, миллимо- лярная и киломолярная массы вещества, милли- молярный и киломолярный объемы газообраз</w:t>
      </w:r>
      <w:r w:rsidRPr="006A524B">
        <w:softHyphen/>
        <w:t>ных веществ.</w:t>
      </w:r>
    </w:p>
    <w:p w:rsidR="00AB030A" w:rsidRPr="006A524B" w:rsidRDefault="00AB030A" w:rsidP="00EE13F1">
      <w:pPr>
        <w:tabs>
          <w:tab w:val="left" w:pos="284"/>
          <w:tab w:val="left" w:pos="709"/>
        </w:tabs>
        <w:jc w:val="both"/>
      </w:pPr>
      <w:r w:rsidRPr="006A524B">
        <w:t>Расчеты с использованием понятий «количе</w:t>
      </w:r>
      <w:r w:rsidRPr="006A524B">
        <w:softHyphen/>
        <w:t>ство вещества», «молярная масса», «молярный объем газов», «постоянная Авогадро».</w:t>
      </w:r>
    </w:p>
    <w:p w:rsidR="00AB030A" w:rsidRPr="006A524B" w:rsidRDefault="00AB030A" w:rsidP="00EE13F1">
      <w:pPr>
        <w:tabs>
          <w:tab w:val="left" w:pos="284"/>
          <w:tab w:val="left" w:pos="709"/>
        </w:tabs>
        <w:jc w:val="both"/>
      </w:pPr>
      <w:r w:rsidRPr="006A524B">
        <w:t>Расчетные задачи. 1. Вычисление молярной массы веществ по химическим формулам. 2. Рас</w:t>
      </w:r>
      <w:r w:rsidRPr="006A524B">
        <w:softHyphen/>
        <w:t>четы с использованием понятий «количество ве</w:t>
      </w:r>
      <w:r w:rsidRPr="006A524B">
        <w:softHyphen/>
        <w:t>щества», «молярная масса», «молярный объем газов », « постоянная Авогадро ».</w:t>
      </w:r>
    </w:p>
    <w:p w:rsidR="00AB030A" w:rsidRPr="006A524B" w:rsidRDefault="00AB030A" w:rsidP="00EE13F1">
      <w:pPr>
        <w:tabs>
          <w:tab w:val="left" w:pos="284"/>
          <w:tab w:val="left" w:pos="709"/>
        </w:tabs>
        <w:jc w:val="both"/>
      </w:pPr>
      <w:r w:rsidRPr="006A524B">
        <w:t>Демонстрации. Получение озона. Образцы бе</w:t>
      </w:r>
      <w:r w:rsidRPr="006A524B">
        <w:softHyphen/>
        <w:t>лого и серого олова, белого и красного фосфора. Некоторые металлы и неметаллы количеством вещества 1 моль. Модель молярного объема газообразных веществ.</w:t>
      </w:r>
    </w:p>
    <w:p w:rsidR="00AB030A" w:rsidRPr="006A524B" w:rsidRDefault="00AB030A" w:rsidP="00EE13F1">
      <w:pPr>
        <w:tabs>
          <w:tab w:val="left" w:pos="284"/>
          <w:tab w:val="left" w:pos="709"/>
        </w:tabs>
        <w:jc w:val="both"/>
      </w:pPr>
      <w:r w:rsidRPr="006A524B">
        <w:t xml:space="preserve">Тема 3. Соединения химических элементов </w:t>
      </w:r>
    </w:p>
    <w:p w:rsidR="00AB030A" w:rsidRPr="006A524B" w:rsidRDefault="00AB030A" w:rsidP="00EE13F1">
      <w:pPr>
        <w:tabs>
          <w:tab w:val="left" w:pos="284"/>
          <w:tab w:val="left" w:pos="709"/>
        </w:tabs>
        <w:jc w:val="both"/>
      </w:pPr>
      <w:r w:rsidRPr="006A524B">
        <w:t>Степень окисления. Определение степени окисления элементов по химической формуле соединения. Составление формул бинарных соеди</w:t>
      </w:r>
      <w:r w:rsidRPr="006A524B">
        <w:softHyphen/>
        <w:t>нений, общий способ их называния. Бинарные соединения: оксиды, хлориды, сульфиды и др. Составление их формул. Представители окси</w:t>
      </w:r>
      <w:r w:rsidRPr="006A524B">
        <w:softHyphen/>
        <w:t>дов: вода, углекислый газ и негашеная известь. Представители летучих водородных соединений: хлороводород и аммиак.</w:t>
      </w:r>
    </w:p>
    <w:p w:rsidR="00AB030A" w:rsidRPr="006A524B" w:rsidRDefault="00AB030A" w:rsidP="00EE13F1">
      <w:pPr>
        <w:tabs>
          <w:tab w:val="left" w:pos="284"/>
          <w:tab w:val="left" w:pos="709"/>
        </w:tabs>
        <w:jc w:val="both"/>
      </w:pPr>
      <w:r w:rsidRPr="006A524B">
        <w:t>Основания, их состав и названия. Раствори</w:t>
      </w:r>
      <w:r w:rsidRPr="006A524B">
        <w:softHyphen/>
        <w:t>мость оснований в воде. Таблица растворимости гидроксидов и солей в воде. Представители ще</w:t>
      </w:r>
      <w:r w:rsidRPr="006A524B">
        <w:softHyphen/>
        <w:t>лочей: гидроксиды натрия, калия и кальция. По</w:t>
      </w:r>
      <w:r w:rsidRPr="006A524B">
        <w:softHyphen/>
        <w:t>нятие о качественных реакциях. Индикаторы. Изменение окраски индикаторов в щелочной среде.</w:t>
      </w:r>
    </w:p>
    <w:p w:rsidR="00AB030A" w:rsidRPr="006A524B" w:rsidRDefault="00AB030A" w:rsidP="00EE13F1">
      <w:pPr>
        <w:tabs>
          <w:tab w:val="left" w:pos="284"/>
          <w:tab w:val="left" w:pos="709"/>
        </w:tabs>
        <w:jc w:val="both"/>
      </w:pPr>
      <w:r w:rsidRPr="006A524B">
        <w:t>Кислоты, их состав и названия. Классифика</w:t>
      </w:r>
      <w:r w:rsidRPr="006A524B">
        <w:softHyphen/>
        <w:t>ция кислот. Представители кислот: серная, соля</w:t>
      </w:r>
      <w:r w:rsidRPr="006A524B">
        <w:softHyphen/>
        <w:t>ная и азотная. Изменение окраски индикаторов в кислотной среде.</w:t>
      </w:r>
    </w:p>
    <w:p w:rsidR="00AB030A" w:rsidRPr="006A524B" w:rsidRDefault="00AB030A" w:rsidP="00EE13F1">
      <w:pPr>
        <w:tabs>
          <w:tab w:val="left" w:pos="284"/>
          <w:tab w:val="left" w:pos="709"/>
        </w:tabs>
        <w:jc w:val="both"/>
      </w:pPr>
      <w:r w:rsidRPr="006A524B">
        <w:t>Соли как производные кислот и оснований. Их состав и названия. Растворимость солей в воде. Представители солей: хлорид натрия, карбонат и фосфат кальция.</w:t>
      </w:r>
    </w:p>
    <w:p w:rsidR="00AB030A" w:rsidRPr="006A524B" w:rsidRDefault="00AB030A" w:rsidP="00EE13F1">
      <w:pPr>
        <w:tabs>
          <w:tab w:val="left" w:pos="284"/>
          <w:tab w:val="left" w:pos="709"/>
        </w:tabs>
        <w:jc w:val="both"/>
      </w:pPr>
      <w:r w:rsidRPr="006A524B">
        <w:t>Аморфные и кристаллические вещества.</w:t>
      </w:r>
    </w:p>
    <w:p w:rsidR="00AB030A" w:rsidRPr="006A524B" w:rsidRDefault="00AB030A" w:rsidP="00EE13F1">
      <w:pPr>
        <w:tabs>
          <w:tab w:val="left" w:pos="284"/>
          <w:tab w:val="left" w:pos="709"/>
        </w:tabs>
        <w:jc w:val="both"/>
      </w:pPr>
      <w:r w:rsidRPr="006A524B">
        <w:t>Межмолекулярные взаимодействия. Типы кри</w:t>
      </w:r>
      <w:r w:rsidRPr="006A524B">
        <w:softHyphen/>
        <w:t>сталлических решеток: ионная, атомная, молекулярная и металлическая. Зависимость свойств веществ от типов кристаллических решеток.</w:t>
      </w:r>
    </w:p>
    <w:p w:rsidR="00AB030A" w:rsidRPr="006A524B" w:rsidRDefault="00AB030A" w:rsidP="00EE13F1">
      <w:pPr>
        <w:tabs>
          <w:tab w:val="left" w:pos="284"/>
          <w:tab w:val="left" w:pos="709"/>
        </w:tabs>
        <w:jc w:val="both"/>
      </w:pPr>
      <w:r w:rsidRPr="006A524B">
        <w:t>Вещества молекулярного и немолекулярного строения. Закон постоянства состава для веществ молекулярного строения.</w:t>
      </w:r>
    </w:p>
    <w:p w:rsidR="00AB030A" w:rsidRPr="006A524B" w:rsidRDefault="00AB030A" w:rsidP="00EE13F1">
      <w:pPr>
        <w:tabs>
          <w:tab w:val="left" w:pos="284"/>
          <w:tab w:val="left" w:pos="709"/>
        </w:tabs>
        <w:jc w:val="both"/>
      </w:pPr>
      <w:r w:rsidRPr="006A524B">
        <w:t>Чистые вещества и смеси. Примеры жидких, твердых и газообразных смесей. Свойства чис</w:t>
      </w:r>
      <w:r w:rsidRPr="006A524B">
        <w:softHyphen/>
        <w:t>тых веществ и смесей. Их состав. Массовая и объемная доли компонента смеси. Расчеты, свя</w:t>
      </w:r>
      <w:r w:rsidRPr="006A524B">
        <w:softHyphen/>
        <w:t>занные с использованием понятия «доля».</w:t>
      </w:r>
    </w:p>
    <w:p w:rsidR="00AB030A" w:rsidRPr="006A524B" w:rsidRDefault="00AB030A" w:rsidP="00EE13F1">
      <w:pPr>
        <w:tabs>
          <w:tab w:val="left" w:pos="284"/>
          <w:tab w:val="left" w:pos="709"/>
        </w:tabs>
        <w:jc w:val="both"/>
      </w:pPr>
      <w:r w:rsidRPr="006A524B">
        <w:t>Расчетные задачи. 1. Расчет массовой и объем</w:t>
      </w:r>
      <w:r w:rsidRPr="006A524B">
        <w:softHyphen/>
        <w:t>ной долей компонентов смеси веществ. 2. Вычисление массовой доли вещества в растворе по из</w:t>
      </w:r>
      <w:r w:rsidRPr="006A524B">
        <w:softHyphen/>
        <w:t>вестной массе растворенного вещества и массе ра</w:t>
      </w:r>
      <w:r w:rsidRPr="006A524B">
        <w:softHyphen/>
        <w:t>створителя. 3. Вычисление массы растворяемого вещества и растворителя, необходимых для приготовления определенной массы раствора с из</w:t>
      </w:r>
      <w:r w:rsidRPr="006A524B">
        <w:softHyphen/>
        <w:t>вестной массовой долей растворенного вещества.</w:t>
      </w:r>
    </w:p>
    <w:p w:rsidR="00AB030A" w:rsidRPr="006A524B" w:rsidRDefault="00AB030A" w:rsidP="00EE13F1">
      <w:pPr>
        <w:tabs>
          <w:tab w:val="left" w:pos="284"/>
          <w:tab w:val="left" w:pos="709"/>
        </w:tabs>
        <w:jc w:val="both"/>
      </w:pPr>
      <w:r w:rsidRPr="006A524B">
        <w:t>Демонстрации. Образцы оксидов, кислот, ос</w:t>
      </w:r>
      <w:r w:rsidRPr="006A524B">
        <w:softHyphen/>
        <w:t>нований и солей. Модели кристаллических реше</w:t>
      </w:r>
      <w:r w:rsidRPr="006A524B">
        <w:softHyphen/>
        <w:t>ток хлорида натрия, алмаза, оксида углеро</w:t>
      </w:r>
      <w:r w:rsidRPr="006A524B">
        <w:softHyphen/>
        <w:t>да (IV). Взрыв смеси водорода с воздухом. Спо</w:t>
      </w:r>
      <w:r w:rsidRPr="006A524B">
        <w:softHyphen/>
        <w:t>собы разделения смесей. Дистилляция воды.</w:t>
      </w:r>
    </w:p>
    <w:p w:rsidR="00AB030A" w:rsidRPr="006A524B" w:rsidRDefault="00AB030A" w:rsidP="00EE13F1">
      <w:pPr>
        <w:tabs>
          <w:tab w:val="left" w:pos="284"/>
          <w:tab w:val="left" w:pos="709"/>
        </w:tabs>
        <w:jc w:val="both"/>
      </w:pPr>
      <w:r w:rsidRPr="006A524B">
        <w:t>Лабораторные опыты. 1. Знакомство с образ</w:t>
      </w:r>
      <w:r w:rsidRPr="006A524B">
        <w:softHyphen/>
        <w:t>цами веществ разных классов. 2. Разделение сме</w:t>
      </w:r>
      <w:r w:rsidRPr="006A524B">
        <w:softHyphen/>
        <w:t>сей.</w:t>
      </w:r>
    </w:p>
    <w:p w:rsidR="00AB030A" w:rsidRPr="006A524B" w:rsidRDefault="00AB030A" w:rsidP="00EE13F1">
      <w:pPr>
        <w:tabs>
          <w:tab w:val="left" w:pos="284"/>
          <w:tab w:val="left" w:pos="709"/>
        </w:tabs>
        <w:jc w:val="both"/>
      </w:pPr>
      <w:r w:rsidRPr="006A524B">
        <w:t>Т е м а 4. Изменения, происходящие с веществами</w:t>
      </w:r>
    </w:p>
    <w:p w:rsidR="00AB030A" w:rsidRPr="006A524B" w:rsidRDefault="00AB030A" w:rsidP="00EE13F1">
      <w:pPr>
        <w:tabs>
          <w:tab w:val="left" w:pos="284"/>
          <w:tab w:val="left" w:pos="709"/>
        </w:tabs>
        <w:jc w:val="both"/>
      </w:pPr>
      <w:r w:rsidRPr="006A524B">
        <w:t>Понятие явлений как изменений, происходя</w:t>
      </w:r>
      <w:r w:rsidRPr="006A524B">
        <w:softHyphen/>
        <w:t>щих с веществами. Явления, связанные с изме</w:t>
      </w:r>
      <w:r w:rsidRPr="006A524B">
        <w:softHyphen/>
        <w:t>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w:t>
      </w:r>
      <w:r w:rsidRPr="006A524B">
        <w:softHyphen/>
        <w:t>ществ, центрифугирование.</w:t>
      </w:r>
    </w:p>
    <w:p w:rsidR="00AB030A" w:rsidRPr="006A524B" w:rsidRDefault="00AB030A" w:rsidP="00EE13F1">
      <w:pPr>
        <w:tabs>
          <w:tab w:val="left" w:pos="284"/>
          <w:tab w:val="left" w:pos="709"/>
        </w:tabs>
        <w:jc w:val="both"/>
      </w:pPr>
      <w:r w:rsidRPr="006A524B">
        <w:t>Явления, связанные с изменением состава ве</w:t>
      </w:r>
      <w:r w:rsidRPr="006A524B">
        <w:softHyphen/>
        <w:t>щества, — химические реакции. Признаки и ус</w:t>
      </w:r>
      <w:r w:rsidRPr="006A524B">
        <w:softHyphen/>
        <w:t>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w:t>
      </w:r>
    </w:p>
    <w:p w:rsidR="00AB030A" w:rsidRPr="006A524B" w:rsidRDefault="00AB030A" w:rsidP="00EE13F1">
      <w:pPr>
        <w:tabs>
          <w:tab w:val="left" w:pos="284"/>
          <w:tab w:val="left" w:pos="709"/>
        </w:tabs>
        <w:jc w:val="both"/>
      </w:pPr>
      <w:r w:rsidRPr="006A524B">
        <w:t>Закон сохранения массы веществ. Химические уравнения. Значение индексов и коэффициентов. Составление уравнений химических реакций.</w:t>
      </w:r>
    </w:p>
    <w:p w:rsidR="00AB030A" w:rsidRPr="006A524B" w:rsidRDefault="00AB030A" w:rsidP="00EE13F1">
      <w:pPr>
        <w:tabs>
          <w:tab w:val="left" w:pos="284"/>
          <w:tab w:val="left" w:pos="709"/>
        </w:tabs>
        <w:jc w:val="both"/>
      </w:pPr>
      <w:r w:rsidRPr="006A524B">
        <w:t>Расчеты по химическим уравнениям. Реше</w:t>
      </w:r>
      <w:r w:rsidRPr="006A524B">
        <w:softHyphen/>
        <w:t>ние задач на нахождение количества вещества, массы или объема продукта реакции по количест</w:t>
      </w:r>
      <w:r w:rsidRPr="006A524B">
        <w:softHyphen/>
        <w:t>ву вещества, массе или объему исходного вещест</w:t>
      </w:r>
      <w:r w:rsidRPr="006A524B">
        <w:softHyphen/>
        <w:t>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AB030A" w:rsidRPr="006A524B" w:rsidRDefault="00AB030A" w:rsidP="00EE13F1">
      <w:pPr>
        <w:tabs>
          <w:tab w:val="left" w:pos="284"/>
          <w:tab w:val="left" w:pos="709"/>
        </w:tabs>
        <w:jc w:val="both"/>
      </w:pPr>
      <w:r w:rsidRPr="006A524B">
        <w:t>Реакции разложения. Понятие о скорости хи</w:t>
      </w:r>
      <w:r w:rsidRPr="006A524B">
        <w:softHyphen/>
        <w:t>мических реакций. Катализаторы. Ферменты.</w:t>
      </w:r>
    </w:p>
    <w:p w:rsidR="00AB030A" w:rsidRPr="006A524B" w:rsidRDefault="00AB030A" w:rsidP="00EE13F1">
      <w:pPr>
        <w:tabs>
          <w:tab w:val="left" w:pos="284"/>
          <w:tab w:val="left" w:pos="709"/>
        </w:tabs>
        <w:jc w:val="both"/>
      </w:pPr>
      <w:r w:rsidRPr="006A524B">
        <w:t>Реакции соединения. Каталитические и нека</w:t>
      </w:r>
      <w:r w:rsidRPr="006A524B">
        <w:softHyphen/>
        <w:t>талитические реакции. Обратимые и необрати</w:t>
      </w:r>
      <w:r w:rsidRPr="006A524B">
        <w:softHyphen/>
        <w:t>мые реакции.</w:t>
      </w:r>
    </w:p>
    <w:p w:rsidR="00AB030A" w:rsidRPr="006A524B" w:rsidRDefault="00AB030A" w:rsidP="00EE13F1">
      <w:pPr>
        <w:tabs>
          <w:tab w:val="left" w:pos="284"/>
          <w:tab w:val="left" w:pos="709"/>
        </w:tabs>
        <w:jc w:val="both"/>
      </w:pPr>
      <w:r w:rsidRPr="006A524B">
        <w:t>Реакции замещения. Электрохимический ряд напряжений металлов, его использование для прогнозирования возможности протекания реак</w:t>
      </w:r>
      <w:r w:rsidRPr="006A524B">
        <w:softHyphen/>
        <w:t>ций между металлами и растворами кислот. Ре</w:t>
      </w:r>
      <w:r w:rsidRPr="006A524B">
        <w:softHyphen/>
        <w:t>акции вытеснения одних металлов из растворов их солей другими металлами.</w:t>
      </w:r>
    </w:p>
    <w:p w:rsidR="00AB030A" w:rsidRPr="006A524B" w:rsidRDefault="00AB030A" w:rsidP="00EE13F1">
      <w:pPr>
        <w:tabs>
          <w:tab w:val="left" w:pos="284"/>
          <w:tab w:val="left" w:pos="709"/>
        </w:tabs>
        <w:jc w:val="both"/>
      </w:pPr>
      <w:r w:rsidRPr="006A524B">
        <w:t>Реакции обмена. Реакции нейтрализации. Ус</w:t>
      </w:r>
      <w:r w:rsidRPr="006A524B">
        <w:softHyphen/>
        <w:t>ловия протекания реакций обмена в растворах до конца.</w:t>
      </w:r>
    </w:p>
    <w:p w:rsidR="00AB030A" w:rsidRPr="006A524B" w:rsidRDefault="00AB030A" w:rsidP="00EE13F1">
      <w:pPr>
        <w:tabs>
          <w:tab w:val="left" w:pos="284"/>
          <w:tab w:val="left" w:pos="709"/>
        </w:tabs>
        <w:jc w:val="both"/>
      </w:pPr>
      <w:r w:rsidRPr="006A524B">
        <w:t>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w:t>
      </w:r>
      <w:r w:rsidRPr="006A524B">
        <w:softHyphen/>
        <w:t>нения — взаимодействие воды с оксидами метал</w:t>
      </w:r>
      <w:r w:rsidRPr="006A524B">
        <w:softHyphen/>
        <w:t>лов и неметаллов. Понятие «гидроксиды». Реак</w:t>
      </w:r>
      <w:r w:rsidRPr="006A524B">
        <w:softHyphen/>
        <w:t>ции замещения — взаимодействие воды с щелочными и щелочноземельными металлами. Реакции обмена (на примере гидролиза сульфида алюминия и карбида кальция).</w:t>
      </w:r>
    </w:p>
    <w:p w:rsidR="00AB030A" w:rsidRPr="006A524B" w:rsidRDefault="00AB030A" w:rsidP="00EE13F1">
      <w:pPr>
        <w:tabs>
          <w:tab w:val="left" w:pos="284"/>
          <w:tab w:val="left" w:pos="709"/>
        </w:tabs>
        <w:jc w:val="both"/>
      </w:pPr>
      <w:r w:rsidRPr="006A524B">
        <w:t>Расчетные задачи. 1. Вычисление по хими</w:t>
      </w:r>
      <w:r w:rsidRPr="006A524B">
        <w:softHyphen/>
        <w:t>ческим уравнениям массы или количества веще</w:t>
      </w:r>
      <w:r w:rsidRPr="006A524B">
        <w:softHyphen/>
        <w:t>ства по известной массе или количеству вещества одного из вступающих в реакцию веществ или продуктов реакции. 2. Вычисление массы (коли</w:t>
      </w:r>
      <w:r w:rsidRPr="006A524B">
        <w:softHyphen/>
        <w:t>чества вещества, объема) продукта реакции, если известна масса исходного вещества, содержащего определенную долю примесей. 3. Вычисление массы (количества вещества, объема) продукта реакции, если известна масса раствора и массовая доля растворенного вещества.</w:t>
      </w:r>
    </w:p>
    <w:p w:rsidR="00AB030A" w:rsidRPr="006A524B" w:rsidRDefault="00AB030A" w:rsidP="00EE13F1">
      <w:pPr>
        <w:tabs>
          <w:tab w:val="left" w:pos="284"/>
          <w:tab w:val="left" w:pos="709"/>
        </w:tabs>
        <w:jc w:val="both"/>
      </w:pPr>
      <w:r w:rsidRPr="006A524B">
        <w:t>Демонстрации. Примеры физических явле</w:t>
      </w:r>
      <w:r w:rsidRPr="006A524B">
        <w:softHyphen/>
        <w:t xml:space="preserve">ний: а) плавление парафина; б) возгонка иода или бензойной </w:t>
      </w:r>
      <w:r w:rsidR="00CB7A1F" w:rsidRPr="006A524B">
        <w:t>кислоты; в) растворение перман</w:t>
      </w:r>
      <w:r w:rsidRPr="006A524B">
        <w:t>ганата калия; г) диффузия душистых веществ с горящей лампочки накаливания. Примеры хи</w:t>
      </w:r>
      <w:r w:rsidRPr="006A524B">
        <w:softHyphen/>
        <w:t>мических явлений: а) горение магния, фосфора; б) взаимодействие соляной кислоты с мрамором или мелом; в) получение гидроксида меди (II); г) растворение полученного гидроксида в кисло</w:t>
      </w:r>
      <w:r w:rsidRPr="006A524B">
        <w:softHyphen/>
        <w:t>тах; д) взаимодействие оксида меди (II) с серной кислотой при на</w:t>
      </w:r>
      <w:r w:rsidR="00CB7A1F" w:rsidRPr="006A524B">
        <w:t>гревании; е) разложение перман</w:t>
      </w:r>
      <w:r w:rsidRPr="006A524B">
        <w:t>ганата калия; ж) взаимодействие разбавленных кислот с металлами; з) разложение пероксида во</w:t>
      </w:r>
      <w:r w:rsidRPr="006A524B">
        <w:softHyphen/>
        <w:t>дорода; и) электролиз воды.</w:t>
      </w:r>
    </w:p>
    <w:p w:rsidR="00AB030A" w:rsidRPr="006A524B" w:rsidRDefault="00AB030A" w:rsidP="00EE13F1">
      <w:pPr>
        <w:tabs>
          <w:tab w:val="left" w:pos="284"/>
          <w:tab w:val="left" w:pos="709"/>
        </w:tabs>
        <w:jc w:val="both"/>
      </w:pPr>
      <w:r w:rsidRPr="006A524B">
        <w:t>Лабораторные опыты. 3. Сравнение скорости испарения воды и спирта по исчезновению их капель на фильтровальной бумаге. 4. Окисление меди в пламени спиртовки или горелки. 5. Помутнение известковой воды от выдыхаемого уг</w:t>
      </w:r>
      <w:r w:rsidRPr="006A524B">
        <w:softHyphen/>
        <w:t>лекислого газа. 6. Получение углекислого газа взаимодействием соды и кислоты. 7. Замещение меди в растворе хлорида меди (II) железом.</w:t>
      </w:r>
    </w:p>
    <w:p w:rsidR="00AB030A" w:rsidRPr="006A524B" w:rsidRDefault="00AB030A" w:rsidP="00EE13F1">
      <w:pPr>
        <w:tabs>
          <w:tab w:val="left" w:pos="284"/>
          <w:tab w:val="left" w:pos="709"/>
        </w:tabs>
        <w:jc w:val="both"/>
      </w:pPr>
      <w:r w:rsidRPr="006A524B">
        <w:t>Т е м а 5</w:t>
      </w:r>
    </w:p>
    <w:p w:rsidR="00AB030A" w:rsidRPr="006A524B" w:rsidRDefault="00AB030A" w:rsidP="00EE13F1">
      <w:pPr>
        <w:tabs>
          <w:tab w:val="left" w:pos="284"/>
          <w:tab w:val="left" w:pos="709"/>
        </w:tabs>
        <w:jc w:val="both"/>
      </w:pPr>
      <w:bookmarkStart w:id="311" w:name="bookmark1"/>
      <w:r w:rsidRPr="006A524B">
        <w:t>Практикум № 1</w:t>
      </w:r>
      <w:bookmarkEnd w:id="311"/>
    </w:p>
    <w:p w:rsidR="00AB030A" w:rsidRPr="006A524B" w:rsidRDefault="00AB030A" w:rsidP="00EE13F1">
      <w:pPr>
        <w:tabs>
          <w:tab w:val="left" w:pos="284"/>
          <w:tab w:val="left" w:pos="709"/>
        </w:tabs>
        <w:jc w:val="both"/>
      </w:pPr>
      <w:bookmarkStart w:id="312" w:name="bookmark2"/>
      <w:r w:rsidRPr="006A524B">
        <w:t xml:space="preserve">Простейшие операции с веществом </w:t>
      </w:r>
      <w:bookmarkEnd w:id="312"/>
    </w:p>
    <w:p w:rsidR="00AB030A" w:rsidRPr="006A524B" w:rsidRDefault="00AB030A" w:rsidP="00EE13F1">
      <w:pPr>
        <w:tabs>
          <w:tab w:val="left" w:pos="284"/>
          <w:tab w:val="left" w:pos="709"/>
        </w:tabs>
        <w:jc w:val="both"/>
      </w:pPr>
      <w:r w:rsidRPr="006A524B">
        <w:t>1. Правила техники безопасности при работе в химическом кабинете. Приемы обращения с лабораторным оборудованием и нагревательными приборами. 2. Наблюдения за изменениями, происходящими с горящей свечой, и их описание. 3. Анализ почвы и воды. 4. Признаки химиче</w:t>
      </w:r>
      <w:r w:rsidRPr="006A524B">
        <w:softHyphen/>
        <w:t>ских реакций. 5. Приготовление раствора сахара и определение массовой доли его в растворе.</w:t>
      </w:r>
    </w:p>
    <w:p w:rsidR="00AB030A" w:rsidRPr="006A524B" w:rsidRDefault="00AB030A" w:rsidP="00EE13F1">
      <w:pPr>
        <w:tabs>
          <w:tab w:val="left" w:pos="284"/>
          <w:tab w:val="left" w:pos="709"/>
        </w:tabs>
        <w:jc w:val="both"/>
      </w:pPr>
      <w:r w:rsidRPr="006A524B">
        <w:t>Т е м а 6</w:t>
      </w:r>
    </w:p>
    <w:p w:rsidR="00AB030A" w:rsidRPr="006A524B" w:rsidRDefault="00AB030A" w:rsidP="00EE13F1">
      <w:pPr>
        <w:tabs>
          <w:tab w:val="left" w:pos="284"/>
          <w:tab w:val="left" w:pos="709"/>
        </w:tabs>
        <w:jc w:val="both"/>
      </w:pPr>
      <w:bookmarkStart w:id="313" w:name="bookmark3"/>
      <w:r w:rsidRPr="006A524B">
        <w:t>Растворение. Растворы.</w:t>
      </w:r>
      <w:bookmarkEnd w:id="313"/>
    </w:p>
    <w:p w:rsidR="00AB030A" w:rsidRPr="006A524B" w:rsidRDefault="00AB030A" w:rsidP="00EE13F1">
      <w:pPr>
        <w:tabs>
          <w:tab w:val="left" w:pos="284"/>
          <w:tab w:val="left" w:pos="709"/>
        </w:tabs>
        <w:jc w:val="both"/>
      </w:pPr>
      <w:bookmarkStart w:id="314" w:name="bookmark4"/>
      <w:r w:rsidRPr="006A524B">
        <w:t xml:space="preserve">Свойства растворов электролитов </w:t>
      </w:r>
      <w:bookmarkEnd w:id="314"/>
    </w:p>
    <w:p w:rsidR="00AB030A" w:rsidRPr="006A524B" w:rsidRDefault="00AB030A" w:rsidP="00EE13F1">
      <w:pPr>
        <w:tabs>
          <w:tab w:val="left" w:pos="284"/>
          <w:tab w:val="left" w:pos="709"/>
        </w:tabs>
        <w:jc w:val="both"/>
      </w:pPr>
      <w:r w:rsidRPr="006A524B">
        <w:t>Растворение как физико-химический про</w:t>
      </w:r>
      <w:r w:rsidRPr="006A524B">
        <w:softHyphen/>
        <w:t>цесс. Понятие о гидратах и кристаллогидратах. Растворимость. Кривые растворимости как мо</w:t>
      </w:r>
      <w:r w:rsidRPr="006A524B">
        <w:softHyphen/>
        <w:t>дель зависимости растворимости твердых ве</w:t>
      </w:r>
      <w:r w:rsidRPr="006A524B">
        <w:softHyphen/>
        <w:t>ществ от температуры. Насыщенные, ненасы</w:t>
      </w:r>
      <w:r w:rsidRPr="006A524B">
        <w:softHyphen/>
        <w:t>щенные и пересыщенные растворы. Значение растворов для природы и сельского хозяйства.</w:t>
      </w:r>
    </w:p>
    <w:p w:rsidR="00AB030A" w:rsidRPr="006A524B" w:rsidRDefault="00AB030A" w:rsidP="00EE13F1">
      <w:pPr>
        <w:tabs>
          <w:tab w:val="left" w:pos="284"/>
          <w:tab w:val="left" w:pos="709"/>
        </w:tabs>
        <w:jc w:val="both"/>
      </w:pPr>
      <w:r w:rsidRPr="006A524B">
        <w:t>Понятие об электролитической диссоциации. Электролиты и неэлектролиты. Механизм диссоциации электролитов с различным типом хими</w:t>
      </w:r>
      <w:r w:rsidRPr="006A524B">
        <w:softHyphen/>
        <w:t>ческой связи. Степень электролитической диссоциации. Сильные и слабые электролиты.</w:t>
      </w:r>
    </w:p>
    <w:p w:rsidR="00AB030A" w:rsidRPr="006A524B" w:rsidRDefault="00AB030A" w:rsidP="00EE13F1">
      <w:pPr>
        <w:tabs>
          <w:tab w:val="left" w:pos="284"/>
          <w:tab w:val="left" w:pos="709"/>
        </w:tabs>
        <w:jc w:val="both"/>
      </w:pPr>
      <w:r w:rsidRPr="006A524B">
        <w:t>Основные положения теории электролитиче</w:t>
      </w:r>
      <w:r w:rsidRPr="006A524B">
        <w:softHyphen/>
        <w:t>ской диссоциации. Ионные уравнения реакций. Условия протекания реакции обмена между элект</w:t>
      </w:r>
      <w:r w:rsidRPr="006A524B">
        <w:softHyphen/>
        <w:t>ролитами до конца в свете ионных представлений.</w:t>
      </w:r>
    </w:p>
    <w:p w:rsidR="00AB030A" w:rsidRPr="006A524B" w:rsidRDefault="00AB030A" w:rsidP="00EE13F1">
      <w:pPr>
        <w:tabs>
          <w:tab w:val="left" w:pos="284"/>
          <w:tab w:val="left" w:pos="709"/>
        </w:tabs>
        <w:jc w:val="both"/>
      </w:pPr>
      <w:r w:rsidRPr="006A524B">
        <w:t>Классификация ионов и их свойства.</w:t>
      </w:r>
    </w:p>
    <w:p w:rsidR="00AB030A" w:rsidRPr="006A524B" w:rsidRDefault="00AB030A" w:rsidP="00EE13F1">
      <w:pPr>
        <w:tabs>
          <w:tab w:val="left" w:pos="284"/>
          <w:tab w:val="left" w:pos="709"/>
        </w:tabs>
        <w:jc w:val="both"/>
      </w:pPr>
      <w:r w:rsidRPr="006A524B">
        <w:t>Кислоты, их классификация. Диссоциация кис</w:t>
      </w:r>
      <w:r w:rsidRPr="006A524B">
        <w:softHyphen/>
        <w:t>лот и их свойства в свете теории электролитиче</w:t>
      </w:r>
      <w:r w:rsidRPr="006A524B">
        <w:softHyphen/>
        <w:t>ской диссоциации. Молекулярные и ионные урав</w:t>
      </w:r>
      <w:r w:rsidRPr="006A524B">
        <w:softHyphen/>
        <w:t>нения реакций кислот. Взаимодействие кислот с металлами. Электрохимический ряд напряже</w:t>
      </w:r>
      <w:r w:rsidRPr="006A524B">
        <w:softHyphen/>
        <w:t>ний металлов. Взаимодействие кислот с оксида</w:t>
      </w:r>
      <w:r w:rsidRPr="006A524B">
        <w:softHyphen/>
        <w:t>ми металлов. Взаимодействие кислот с основа</w:t>
      </w:r>
      <w:r w:rsidRPr="006A524B">
        <w:softHyphen/>
        <w:t>ниями — реакция нейтрализации. Взаимодей</w:t>
      </w:r>
      <w:r w:rsidRPr="006A524B">
        <w:softHyphen/>
        <w:t>ствие кислот с солями. Использование таблицы растворимости для характеристики химических свойств кислот.</w:t>
      </w:r>
    </w:p>
    <w:p w:rsidR="00AB030A" w:rsidRPr="006A524B" w:rsidRDefault="00AB030A" w:rsidP="00EE13F1">
      <w:pPr>
        <w:tabs>
          <w:tab w:val="left" w:pos="284"/>
          <w:tab w:val="left" w:pos="709"/>
        </w:tabs>
        <w:jc w:val="both"/>
      </w:pPr>
      <w:r w:rsidRPr="006A524B">
        <w:t>Основания, их классификация. Диссоциация оснований и их свойства в свете теории электролитической диссоциации. Взаимодействие осно</w:t>
      </w:r>
      <w:r w:rsidRPr="006A524B">
        <w:softHyphen/>
        <w:t>ваний с кислотами, кислотными оксидами и со</w:t>
      </w:r>
      <w:r w:rsidRPr="006A524B">
        <w:softHyphen/>
        <w:t>лями. Использование таблицы растворимости для характеристики химических свойств оснований. Разложение нерастворимых оснований при на</w:t>
      </w:r>
      <w:r w:rsidRPr="006A524B">
        <w:softHyphen/>
        <w:t>гревании.</w:t>
      </w:r>
    </w:p>
    <w:p w:rsidR="00AB030A" w:rsidRPr="006A524B" w:rsidRDefault="00AB030A" w:rsidP="00EE13F1">
      <w:pPr>
        <w:tabs>
          <w:tab w:val="left" w:pos="284"/>
          <w:tab w:val="left" w:pos="709"/>
        </w:tabs>
        <w:jc w:val="both"/>
      </w:pPr>
      <w:r w:rsidRPr="006A524B">
        <w:t>Соли, их классификация и диссоциация раз</w:t>
      </w:r>
      <w:r w:rsidRPr="006A524B">
        <w:softHyphen/>
        <w:t>личных типов солей. Свойства солей в свете тео</w:t>
      </w:r>
      <w:r w:rsidRPr="006A524B">
        <w:softHyphen/>
        <w:t>рии электролитической диссоциации. Взаимо</w:t>
      </w:r>
      <w:r w:rsidRPr="006A524B">
        <w:softHyphen/>
        <w:t>действие солей с металлами, условия протекания этих реакций. Взаимодействие солей с кислота</w:t>
      </w:r>
      <w:r w:rsidRPr="006A524B">
        <w:softHyphen/>
        <w:t>ми, основаниями и солями. Использование таб</w:t>
      </w:r>
      <w:r w:rsidRPr="006A524B">
        <w:softHyphen/>
        <w:t>лицы растворимости для характеристики хими</w:t>
      </w:r>
      <w:r w:rsidRPr="006A524B">
        <w:softHyphen/>
        <w:t>ческих свойств солей.</w:t>
      </w:r>
    </w:p>
    <w:p w:rsidR="00AB030A" w:rsidRPr="006A524B" w:rsidRDefault="00AB030A" w:rsidP="00EE13F1">
      <w:pPr>
        <w:tabs>
          <w:tab w:val="left" w:pos="284"/>
          <w:tab w:val="left" w:pos="709"/>
        </w:tabs>
        <w:jc w:val="both"/>
      </w:pPr>
      <w:r w:rsidRPr="006A524B">
        <w:t>Обобщение сведений об оксидах, их классифи</w:t>
      </w:r>
      <w:r w:rsidRPr="006A524B">
        <w:softHyphen/>
        <w:t>кации и химических свойствах.</w:t>
      </w:r>
    </w:p>
    <w:p w:rsidR="00AB030A" w:rsidRPr="006A524B" w:rsidRDefault="00AB030A" w:rsidP="00EE13F1">
      <w:pPr>
        <w:tabs>
          <w:tab w:val="left" w:pos="284"/>
          <w:tab w:val="left" w:pos="709"/>
        </w:tabs>
        <w:jc w:val="both"/>
      </w:pPr>
      <w:r w:rsidRPr="006A524B">
        <w:t>Генетические ряды металлов и неметаллов. Генетическая связь между классами неорганиче</w:t>
      </w:r>
      <w:r w:rsidRPr="006A524B">
        <w:softHyphen/>
        <w:t xml:space="preserve">ских веществ. </w:t>
      </w:r>
    </w:p>
    <w:p w:rsidR="00AB030A" w:rsidRPr="006A524B" w:rsidRDefault="00AB030A" w:rsidP="00EE13F1">
      <w:pPr>
        <w:tabs>
          <w:tab w:val="left" w:pos="284"/>
          <w:tab w:val="left" w:pos="709"/>
        </w:tabs>
        <w:jc w:val="both"/>
      </w:pPr>
      <w:r w:rsidRPr="006A524B">
        <w:t>Окислительно-восстановительные реакции. Окис</w:t>
      </w:r>
      <w:r w:rsidRPr="006A524B">
        <w:softHyphen/>
        <w:t>литель и восстановитель, окисление и восстановление.</w:t>
      </w:r>
    </w:p>
    <w:p w:rsidR="00AB030A" w:rsidRPr="006A524B" w:rsidRDefault="00AB030A" w:rsidP="00EE13F1">
      <w:pPr>
        <w:tabs>
          <w:tab w:val="left" w:pos="284"/>
          <w:tab w:val="left" w:pos="709"/>
        </w:tabs>
        <w:jc w:val="both"/>
      </w:pPr>
      <w:r w:rsidRPr="006A524B">
        <w:t>Реакции ионного обмена и окислительно-восстановительные реакции. Составление уравне</w:t>
      </w:r>
      <w:r w:rsidRPr="006A524B">
        <w:softHyphen/>
        <w:t>ний окислительно-восстановительных реакций ме</w:t>
      </w:r>
      <w:r w:rsidRPr="006A524B">
        <w:softHyphen/>
        <w:t>тодом электронного баланса.</w:t>
      </w:r>
    </w:p>
    <w:p w:rsidR="00AB030A" w:rsidRPr="006A524B" w:rsidRDefault="00AB030A" w:rsidP="00EE13F1">
      <w:pPr>
        <w:tabs>
          <w:tab w:val="left" w:pos="284"/>
          <w:tab w:val="left" w:pos="709"/>
        </w:tabs>
        <w:jc w:val="both"/>
      </w:pPr>
      <w:r w:rsidRPr="006A524B">
        <w:t>Свойства простых веществ — металлов и неме</w:t>
      </w:r>
      <w:r w:rsidRPr="006A524B">
        <w:softHyphen/>
        <w:t>таллов, кислот и солей в свете представлений об окислительно-восстановительных процессах.</w:t>
      </w:r>
    </w:p>
    <w:p w:rsidR="00AB030A" w:rsidRPr="006A524B" w:rsidRDefault="00AB030A" w:rsidP="00EE13F1">
      <w:pPr>
        <w:tabs>
          <w:tab w:val="left" w:pos="284"/>
          <w:tab w:val="left" w:pos="709"/>
        </w:tabs>
        <w:jc w:val="both"/>
      </w:pPr>
      <w:r w:rsidRPr="006A524B">
        <w:t>Демонстрации. Испытание веществ и их раство</w:t>
      </w:r>
      <w:r w:rsidRPr="006A524B">
        <w:softHyphen/>
        <w:t>ров на электропроводность. Движение окрашен</w:t>
      </w:r>
      <w:r w:rsidRPr="006A524B">
        <w:softHyphen/>
        <w:t>ных ионов в электрическом поле. Зависимость электропроводности уксусной кислоты от концент</w:t>
      </w:r>
      <w:r w:rsidRPr="006A524B">
        <w:softHyphen/>
        <w:t>рации. Взаимодействие цинка с серой, соляной кислотой, хлоридом меди (II). Горение магния. Взаимодействие хлорной и сероводородной воды.</w:t>
      </w:r>
    </w:p>
    <w:p w:rsidR="00AB030A" w:rsidRPr="006A524B" w:rsidRDefault="00AB030A" w:rsidP="00EE13F1">
      <w:pPr>
        <w:tabs>
          <w:tab w:val="left" w:pos="284"/>
          <w:tab w:val="left" w:pos="709"/>
        </w:tabs>
        <w:jc w:val="both"/>
      </w:pPr>
      <w:r w:rsidRPr="006A524B">
        <w:t>Лабораторные опыты. 8. Реакции, характер</w:t>
      </w:r>
      <w:r w:rsidRPr="006A524B">
        <w:softHyphen/>
        <w:t>ные для растворов кислот (соляной или серной). 9. Реакции, характерные для растворов щелочей (гидроксидов натрия или калия). 10. Получение и свойства нерастворимого основания, например гидроксида меди (II). 11. Реакции, характерные для растворов солей (например, для хлорида ме</w:t>
      </w:r>
      <w:r w:rsidRPr="006A524B">
        <w:softHyphen/>
        <w:t>ди (II). 12. Реакции, характерные для основных оксидов (например, для оксида кальция). 13. Ре</w:t>
      </w:r>
      <w:r w:rsidRPr="006A524B">
        <w:softHyphen/>
        <w:t>акции, характерные для кислотных оксидов (на</w:t>
      </w:r>
      <w:r w:rsidRPr="006A524B">
        <w:softHyphen/>
        <w:t>пример, для углекислого газа).</w:t>
      </w:r>
    </w:p>
    <w:p w:rsidR="00AB030A" w:rsidRPr="006A524B" w:rsidRDefault="00AB030A" w:rsidP="00EE13F1">
      <w:pPr>
        <w:tabs>
          <w:tab w:val="left" w:pos="284"/>
          <w:tab w:val="left" w:pos="709"/>
        </w:tabs>
        <w:jc w:val="both"/>
      </w:pPr>
      <w:r w:rsidRPr="006A524B">
        <w:rPr>
          <w:b/>
        </w:rPr>
        <w:t xml:space="preserve">Тема </w:t>
      </w:r>
      <w:bookmarkStart w:id="315" w:name="bookmark5"/>
      <w:r w:rsidR="00CB7A1F" w:rsidRPr="006A524B">
        <w:rPr>
          <w:b/>
        </w:rPr>
        <w:t>7</w:t>
      </w:r>
      <w:r w:rsidR="00CB7A1F" w:rsidRPr="006A524B">
        <w:t>. Практикум</w:t>
      </w:r>
      <w:r w:rsidRPr="006A524B">
        <w:t xml:space="preserve"> № 2</w:t>
      </w:r>
      <w:bookmarkStart w:id="316" w:name="bookmark6"/>
      <w:bookmarkEnd w:id="315"/>
      <w:r w:rsidRPr="006A524B">
        <w:t xml:space="preserve"> Свойства растворов электролитов </w:t>
      </w:r>
      <w:bookmarkEnd w:id="316"/>
    </w:p>
    <w:p w:rsidR="00AB030A" w:rsidRPr="006A524B" w:rsidRDefault="00AB030A" w:rsidP="00EE13F1">
      <w:pPr>
        <w:tabs>
          <w:tab w:val="left" w:pos="284"/>
          <w:tab w:val="left" w:pos="709"/>
        </w:tabs>
        <w:jc w:val="both"/>
      </w:pPr>
      <w:r w:rsidRPr="006A524B">
        <w:t>6. Ионные реакции. 7. Условия протекания хи</w:t>
      </w:r>
      <w:r w:rsidRPr="006A524B">
        <w:softHyphen/>
        <w:t>мических реакций между растворами электроли</w:t>
      </w:r>
      <w:r w:rsidRPr="006A524B">
        <w:softHyphen/>
        <w:t>тов до конца. 8. Свойства кислот, оснований, окси</w:t>
      </w:r>
      <w:r w:rsidRPr="006A524B">
        <w:softHyphen/>
        <w:t>дов и солей. 9. Решение экспериментальных</w:t>
      </w:r>
    </w:p>
    <w:p w:rsidR="00AB030A" w:rsidRPr="006940F7" w:rsidRDefault="006940F7" w:rsidP="006940F7">
      <w:pPr>
        <w:tabs>
          <w:tab w:val="left" w:pos="284"/>
          <w:tab w:val="left" w:pos="709"/>
        </w:tabs>
        <w:jc w:val="center"/>
        <w:rPr>
          <w:b/>
          <w:i/>
        </w:rPr>
      </w:pPr>
      <w:r w:rsidRPr="006940F7">
        <w:rPr>
          <w:b/>
          <w:i/>
        </w:rPr>
        <w:t>9 класс</w:t>
      </w:r>
    </w:p>
    <w:p w:rsidR="00AB030A" w:rsidRPr="006A524B" w:rsidRDefault="00AB030A" w:rsidP="00EE13F1">
      <w:pPr>
        <w:tabs>
          <w:tab w:val="left" w:pos="284"/>
          <w:tab w:val="left" w:pos="709"/>
        </w:tabs>
        <w:jc w:val="both"/>
        <w:rPr>
          <w:b/>
        </w:rPr>
      </w:pPr>
      <w:r w:rsidRPr="006A524B">
        <w:rPr>
          <w:b/>
        </w:rPr>
        <w:t xml:space="preserve">Повторение основных вопросов курса 8 класса и введение в курс 9 класса </w:t>
      </w:r>
    </w:p>
    <w:p w:rsidR="00AB030A" w:rsidRPr="006A524B" w:rsidRDefault="00AB030A" w:rsidP="00EE13F1">
      <w:pPr>
        <w:tabs>
          <w:tab w:val="left" w:pos="284"/>
          <w:tab w:val="left" w:pos="709"/>
        </w:tabs>
        <w:jc w:val="both"/>
      </w:pPr>
      <w:r w:rsidRPr="006A524B">
        <w:t>Характеристика элемента по его положению в периодической системе химических элементов Д. И. Менделеева. Свойства оксидов, кислот, ос</w:t>
      </w:r>
      <w:r w:rsidRPr="006A524B">
        <w:softHyphen/>
        <w:t>нований и солей в свете теории электролитиче</w:t>
      </w:r>
      <w:r w:rsidRPr="006A524B">
        <w:softHyphen/>
        <w:t>ской диссоциации и процессов окисления-восста</w:t>
      </w:r>
      <w:r w:rsidRPr="006A524B">
        <w:softHyphen/>
        <w:t>новления. Генетические ряды металла и неме</w:t>
      </w:r>
      <w:r w:rsidRPr="006A524B">
        <w:softHyphen/>
        <w:t>талла.</w:t>
      </w:r>
    </w:p>
    <w:p w:rsidR="00AB030A" w:rsidRPr="006A524B" w:rsidRDefault="00AB030A" w:rsidP="00EE13F1">
      <w:pPr>
        <w:tabs>
          <w:tab w:val="left" w:pos="284"/>
          <w:tab w:val="left" w:pos="709"/>
        </w:tabs>
        <w:jc w:val="both"/>
      </w:pPr>
      <w:r w:rsidRPr="006A524B">
        <w:t>Понятие о переходных элементах. Амфотерность. Генетический ряд переходного элемента.</w:t>
      </w:r>
    </w:p>
    <w:p w:rsidR="00AB030A" w:rsidRPr="006A524B" w:rsidRDefault="00AB030A" w:rsidP="00EE13F1">
      <w:pPr>
        <w:tabs>
          <w:tab w:val="left" w:pos="284"/>
          <w:tab w:val="left" w:pos="709"/>
        </w:tabs>
        <w:jc w:val="both"/>
      </w:pPr>
      <w:r w:rsidRPr="006A524B">
        <w:t>Периодический закон и периодическая систе</w:t>
      </w:r>
      <w:r w:rsidRPr="006A524B">
        <w:softHyphen/>
        <w:t>ма химических элементов Д.И. Менделеева в све</w:t>
      </w:r>
      <w:r w:rsidRPr="006A524B">
        <w:softHyphen/>
        <w:t>те учения о строении атома. Их значение.</w:t>
      </w:r>
    </w:p>
    <w:p w:rsidR="00AB030A" w:rsidRPr="006A524B" w:rsidRDefault="00AB030A" w:rsidP="00EE13F1">
      <w:pPr>
        <w:tabs>
          <w:tab w:val="left" w:pos="284"/>
          <w:tab w:val="left" w:pos="709"/>
        </w:tabs>
        <w:jc w:val="both"/>
      </w:pPr>
      <w:r w:rsidRPr="006A524B">
        <w:rPr>
          <w:b/>
        </w:rPr>
        <w:t>Лабораторный опыт.</w:t>
      </w:r>
      <w:r w:rsidRPr="006A524B">
        <w:t xml:space="preserve"> 1. Получение гидрокси</w:t>
      </w:r>
      <w:r w:rsidRPr="006A524B">
        <w:softHyphen/>
        <w:t>да цинка и исследование его свойств.</w:t>
      </w:r>
    </w:p>
    <w:p w:rsidR="00AB030A" w:rsidRPr="006A524B" w:rsidRDefault="00AB030A" w:rsidP="00EE13F1">
      <w:pPr>
        <w:tabs>
          <w:tab w:val="left" w:pos="284"/>
          <w:tab w:val="left" w:pos="709"/>
        </w:tabs>
        <w:jc w:val="both"/>
      </w:pPr>
      <w:r w:rsidRPr="006A524B">
        <w:t xml:space="preserve">Тема </w:t>
      </w:r>
      <w:r w:rsidR="00CB7A1F" w:rsidRPr="006A524B">
        <w:t>1.</w:t>
      </w:r>
      <w:r w:rsidR="00CB7A1F" w:rsidRPr="006A524B">
        <w:rPr>
          <w:b/>
        </w:rPr>
        <w:t xml:space="preserve"> Металлы</w:t>
      </w:r>
      <w:r w:rsidRPr="006A524B">
        <w:rPr>
          <w:b/>
        </w:rPr>
        <w:t xml:space="preserve"> </w:t>
      </w:r>
    </w:p>
    <w:p w:rsidR="00AB030A" w:rsidRPr="006A524B" w:rsidRDefault="00AB030A" w:rsidP="00EE13F1">
      <w:pPr>
        <w:tabs>
          <w:tab w:val="left" w:pos="284"/>
          <w:tab w:val="left" w:pos="709"/>
        </w:tabs>
        <w:jc w:val="both"/>
      </w:pPr>
      <w:r w:rsidRPr="006A524B">
        <w:t>Положение металлов в периодической системе химических элементов Д.И. Менделеева. Металлическая кристаллическая решетка и металлическая химическая связь. Общие физические свойства металлов. Сплавы, их свойства и значе</w:t>
      </w:r>
      <w:r w:rsidRPr="006A524B">
        <w:softHyphen/>
        <w:t>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w:t>
      </w:r>
      <w:r w:rsidRPr="006A524B">
        <w:softHyphen/>
        <w:t>собы борьбы с ней.</w:t>
      </w:r>
    </w:p>
    <w:p w:rsidR="00AB030A" w:rsidRPr="006A524B" w:rsidRDefault="00AB030A" w:rsidP="00EE13F1">
      <w:pPr>
        <w:tabs>
          <w:tab w:val="left" w:pos="284"/>
          <w:tab w:val="left" w:pos="709"/>
        </w:tabs>
        <w:jc w:val="both"/>
      </w:pPr>
      <w:r w:rsidRPr="006A524B">
        <w:t>Общая характеристика щелочных металлов. Металлы в природе. Общие спосо</w:t>
      </w:r>
      <w:r w:rsidRPr="006A524B">
        <w:softHyphen/>
        <w:t>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w:t>
      </w:r>
      <w:r w:rsidRPr="006A524B">
        <w:softHyphen/>
        <w:t>ли (хлориды, карбонаты, сульфаты, нитраты), их свойства и применение в народном хозяйстве. Калийные удобрения.</w:t>
      </w:r>
    </w:p>
    <w:p w:rsidR="00AB030A" w:rsidRPr="006A524B" w:rsidRDefault="00AB030A" w:rsidP="00EE13F1">
      <w:pPr>
        <w:tabs>
          <w:tab w:val="left" w:pos="284"/>
          <w:tab w:val="left" w:pos="709"/>
        </w:tabs>
        <w:jc w:val="both"/>
      </w:pPr>
      <w:r w:rsidRPr="006A524B">
        <w:t>Общая характеристика элементов главной подгруппы II группы. Строение атомов. Щелочноземельные металлы — простые вещества, их физические и химические свойства. Важнейшие соединения щелочноземельных ме</w:t>
      </w:r>
      <w:r w:rsidRPr="006A524B">
        <w:softHyphen/>
        <w:t>таллов — оксиды, гидроксиды и соли (хлориды, карбонаты, нитраты, сульфаты и фосфаты), их свойства и применение в народном хозяйстве.</w:t>
      </w:r>
    </w:p>
    <w:p w:rsidR="00AB030A" w:rsidRPr="006A524B" w:rsidRDefault="00AB030A" w:rsidP="00EE13F1">
      <w:pPr>
        <w:tabs>
          <w:tab w:val="left" w:pos="284"/>
          <w:tab w:val="left" w:pos="709"/>
        </w:tabs>
        <w:jc w:val="both"/>
      </w:pPr>
      <w:r w:rsidRPr="006A524B">
        <w:t>Алюминий. Строение атома, физические и химические свойства простого вещества. Соединения алюминия — оксид и гидроксид, их амфотерный характер. Важнейшие соли алюми</w:t>
      </w:r>
      <w:r w:rsidRPr="006A524B">
        <w:softHyphen/>
        <w:t>ния. Применение алюминия и его соединений.</w:t>
      </w:r>
    </w:p>
    <w:p w:rsidR="00AB030A" w:rsidRPr="006A524B" w:rsidRDefault="00AB030A" w:rsidP="00EE13F1">
      <w:pPr>
        <w:tabs>
          <w:tab w:val="left" w:pos="284"/>
          <w:tab w:val="left" w:pos="709"/>
        </w:tabs>
        <w:jc w:val="both"/>
      </w:pPr>
      <w:r w:rsidRPr="006A524B">
        <w:t>Железо. Строение атома, физические и хи</w:t>
      </w:r>
      <w:r w:rsidRPr="006A524B">
        <w:softHyphen/>
        <w:t xml:space="preserve">мические свойства простого вещества. Генетические ряды </w:t>
      </w:r>
      <w:r w:rsidRPr="006A524B">
        <w:rPr>
          <w:lang w:val="en-US"/>
        </w:rPr>
        <w:t>Fe</w:t>
      </w:r>
      <w:r w:rsidRPr="006A524B">
        <w:rPr>
          <w:vertAlign w:val="superscript"/>
        </w:rPr>
        <w:t>2+</w:t>
      </w:r>
      <w:r w:rsidRPr="006A524B">
        <w:t xml:space="preserve"> и </w:t>
      </w:r>
      <w:r w:rsidRPr="006A524B">
        <w:rPr>
          <w:lang w:val="en-US"/>
        </w:rPr>
        <w:t>Fe</w:t>
      </w:r>
      <w:r w:rsidRPr="006A524B">
        <w:rPr>
          <w:vertAlign w:val="superscript"/>
        </w:rPr>
        <w:t>3+</w:t>
      </w:r>
      <w:r w:rsidRPr="006A524B">
        <w:t xml:space="preserve">. Качественные реакции на </w:t>
      </w:r>
      <w:r w:rsidRPr="006A524B">
        <w:rPr>
          <w:lang w:val="en-US"/>
        </w:rPr>
        <w:t>Fe</w:t>
      </w:r>
      <w:r w:rsidRPr="006A524B">
        <w:rPr>
          <w:vertAlign w:val="superscript"/>
        </w:rPr>
        <w:t>2+</w:t>
      </w:r>
      <w:r w:rsidRPr="006A524B">
        <w:t xml:space="preserve"> и </w:t>
      </w:r>
      <w:r w:rsidRPr="006A524B">
        <w:rPr>
          <w:lang w:val="en-US"/>
        </w:rPr>
        <w:t>Fe</w:t>
      </w:r>
      <w:r w:rsidRPr="006A524B">
        <w:rPr>
          <w:vertAlign w:val="superscript"/>
        </w:rPr>
        <w:t>3+</w:t>
      </w:r>
      <w:r w:rsidRPr="006A524B">
        <w:t>. Важнейшие соли железа. Значение железа, его соединений и сплавов в природе и на</w:t>
      </w:r>
      <w:r w:rsidRPr="006A524B">
        <w:softHyphen/>
        <w:t>родном хозяйстве.</w:t>
      </w:r>
    </w:p>
    <w:p w:rsidR="00AB030A" w:rsidRPr="006A524B" w:rsidRDefault="00AB030A" w:rsidP="00EE13F1">
      <w:pPr>
        <w:tabs>
          <w:tab w:val="left" w:pos="284"/>
          <w:tab w:val="left" w:pos="709"/>
        </w:tabs>
        <w:jc w:val="both"/>
      </w:pPr>
      <w:r w:rsidRPr="006A524B">
        <w:t>Демонстрации. Образцы щелочных и щелоч</w:t>
      </w:r>
      <w:r w:rsidRPr="006A524B">
        <w:softHyphen/>
        <w:t>ноземельных металлов. Образцы сплавов. Взаимодействие натрия, лития и кальция с водой.</w:t>
      </w:r>
    </w:p>
    <w:p w:rsidR="00AB030A" w:rsidRPr="006A524B" w:rsidRDefault="00AB030A" w:rsidP="00EE13F1">
      <w:pPr>
        <w:tabs>
          <w:tab w:val="left" w:pos="284"/>
          <w:tab w:val="left" w:pos="709"/>
        </w:tabs>
        <w:jc w:val="both"/>
      </w:pPr>
      <w:r w:rsidRPr="006A524B">
        <w:t>Взаимодействие натрия и магния с кислородом. Взаимодействие металлов с неметаллами. Полу</w:t>
      </w:r>
      <w:r w:rsidRPr="006A524B">
        <w:softHyphen/>
        <w:t>чение гидроксидов железа (II) и (III).</w:t>
      </w:r>
    </w:p>
    <w:p w:rsidR="00AB030A" w:rsidRPr="006A524B" w:rsidRDefault="00AB030A" w:rsidP="00EE13F1">
      <w:pPr>
        <w:tabs>
          <w:tab w:val="left" w:pos="284"/>
          <w:tab w:val="left" w:pos="709"/>
        </w:tabs>
        <w:jc w:val="both"/>
      </w:pPr>
      <w:r w:rsidRPr="006A524B">
        <w:t>Лабораторные опыты. 2. Ознакомление с об</w:t>
      </w:r>
      <w:r w:rsidRPr="006A524B">
        <w:softHyphen/>
        <w:t>разцами металлов. 3. Взаимодействие металлов с растворами кислот и солей. 4. Ознакомление с образцами природных соединений: а) натрия; б) кальция; в) алюминия; г) железа. 5. Получение гидроксида алюминия и его взаимодействие с растворами кислот и щелочей. 6. Качественные реак</w:t>
      </w:r>
      <w:r w:rsidRPr="006A524B">
        <w:softHyphen/>
        <w:t xml:space="preserve">ции на ионы </w:t>
      </w:r>
      <w:r w:rsidRPr="006A524B">
        <w:rPr>
          <w:lang w:val="en-US"/>
        </w:rPr>
        <w:t>Fe</w:t>
      </w:r>
      <w:r w:rsidRPr="006A524B">
        <w:rPr>
          <w:vertAlign w:val="superscript"/>
        </w:rPr>
        <w:t>2+</w:t>
      </w:r>
      <w:r w:rsidRPr="006A524B">
        <w:t xml:space="preserve"> и </w:t>
      </w:r>
      <w:r w:rsidRPr="006A524B">
        <w:rPr>
          <w:lang w:val="en-US"/>
        </w:rPr>
        <w:t>Fe</w:t>
      </w:r>
      <w:r w:rsidRPr="006A524B">
        <w:rPr>
          <w:vertAlign w:val="superscript"/>
        </w:rPr>
        <w:t>3+</w:t>
      </w:r>
      <w:r w:rsidRPr="006A524B">
        <w:t>.</w:t>
      </w:r>
    </w:p>
    <w:p w:rsidR="00AB030A" w:rsidRPr="006A524B" w:rsidRDefault="00AB030A" w:rsidP="00EE13F1">
      <w:pPr>
        <w:tabs>
          <w:tab w:val="left" w:pos="284"/>
          <w:tab w:val="left" w:pos="709"/>
        </w:tabs>
        <w:jc w:val="both"/>
        <w:rPr>
          <w:b/>
        </w:rPr>
      </w:pPr>
      <w:r w:rsidRPr="006A524B">
        <w:t xml:space="preserve">Тема </w:t>
      </w:r>
      <w:r w:rsidR="00D342AA" w:rsidRPr="006A524B">
        <w:t>2.</w:t>
      </w:r>
      <w:r w:rsidR="00D342AA" w:rsidRPr="006A524B">
        <w:rPr>
          <w:b/>
        </w:rPr>
        <w:t xml:space="preserve"> Практикум</w:t>
      </w:r>
      <w:r w:rsidRPr="006A524B">
        <w:rPr>
          <w:b/>
        </w:rPr>
        <w:t xml:space="preserve"> № 1. Свойства металлов и их соединений </w:t>
      </w:r>
    </w:p>
    <w:p w:rsidR="00AB030A" w:rsidRPr="006A524B" w:rsidRDefault="00AB030A" w:rsidP="00EE13F1">
      <w:pPr>
        <w:tabs>
          <w:tab w:val="left" w:pos="284"/>
          <w:tab w:val="left" w:pos="709"/>
        </w:tabs>
        <w:jc w:val="both"/>
      </w:pPr>
      <w:r w:rsidRPr="006A524B">
        <w:t>1. Осуществление цепочки химических пре</w:t>
      </w:r>
      <w:r w:rsidRPr="006A524B">
        <w:softHyphen/>
        <w:t>вращений металлов. 2. Получение и свойства соединений металлов. 3. Решение эксперименталь</w:t>
      </w:r>
      <w:r w:rsidRPr="006A524B">
        <w:softHyphen/>
        <w:t>ных задач на распознавание и получение ве</w:t>
      </w:r>
      <w:r w:rsidRPr="006A524B">
        <w:softHyphen/>
        <w:t>ществ.</w:t>
      </w:r>
    </w:p>
    <w:p w:rsidR="00AB030A" w:rsidRPr="006A524B" w:rsidRDefault="00AB030A" w:rsidP="00EE13F1">
      <w:pPr>
        <w:tabs>
          <w:tab w:val="left" w:pos="284"/>
          <w:tab w:val="left" w:pos="709"/>
        </w:tabs>
        <w:jc w:val="both"/>
        <w:rPr>
          <w:b/>
        </w:rPr>
      </w:pPr>
      <w:r w:rsidRPr="006A524B">
        <w:t xml:space="preserve">Тема </w:t>
      </w:r>
      <w:r w:rsidR="00D342AA" w:rsidRPr="006A524B">
        <w:t>3.</w:t>
      </w:r>
      <w:r w:rsidR="00D342AA" w:rsidRPr="006A524B">
        <w:rPr>
          <w:b/>
        </w:rPr>
        <w:t xml:space="preserve"> Неметаллы</w:t>
      </w:r>
      <w:r w:rsidRPr="006A524B">
        <w:rPr>
          <w:b/>
        </w:rPr>
        <w:t xml:space="preserve"> </w:t>
      </w:r>
    </w:p>
    <w:p w:rsidR="00AB030A" w:rsidRPr="006A524B" w:rsidRDefault="00AB030A" w:rsidP="00EE13F1">
      <w:pPr>
        <w:tabs>
          <w:tab w:val="left" w:pos="284"/>
          <w:tab w:val="left" w:pos="709"/>
        </w:tabs>
        <w:jc w:val="both"/>
      </w:pPr>
      <w:r w:rsidRPr="006A524B">
        <w:t>Общая характеристика неметаллов: положе</w:t>
      </w:r>
      <w:r w:rsidRPr="006A524B">
        <w:softHyphen/>
        <w:t>ние в периодической системе Д.И. Менделе</w:t>
      </w:r>
      <w:r w:rsidRPr="006A524B">
        <w:softHyphen/>
        <w:t>ева, особенности строения атомов, электроотри</w:t>
      </w:r>
      <w:r w:rsidRPr="006A524B">
        <w:softHyphen/>
        <w:t>цательность как мера «неметалличности», ряд электроотрицательности. Кристаллическое стро</w:t>
      </w:r>
      <w:r w:rsidRPr="006A524B">
        <w:softHyphen/>
        <w:t>ение неметаллов — простых веществ. Аллотро</w:t>
      </w:r>
      <w:r w:rsidRPr="006A524B">
        <w:softHyphen/>
        <w:t>пия. Физические свойства неметаллов. Относи</w:t>
      </w:r>
      <w:r w:rsidRPr="006A524B">
        <w:softHyphen/>
        <w:t>тельность понятий «металл», «неметалл».</w:t>
      </w:r>
    </w:p>
    <w:p w:rsidR="00AB030A" w:rsidRPr="006A524B" w:rsidRDefault="00AB030A" w:rsidP="00EE13F1">
      <w:pPr>
        <w:tabs>
          <w:tab w:val="left" w:pos="284"/>
          <w:tab w:val="left" w:pos="709"/>
        </w:tabs>
        <w:jc w:val="both"/>
      </w:pPr>
      <w:r w:rsidRPr="006A524B">
        <w:t>Водород. Положение в периодической сис</w:t>
      </w:r>
      <w:r w:rsidRPr="006A524B">
        <w:softHyphen/>
        <w:t>теме химических элементов Д.И. Менделеева. Строение атома и молекулы. Физические и хими</w:t>
      </w:r>
      <w:r w:rsidRPr="006A524B">
        <w:softHyphen/>
        <w:t xml:space="preserve">ческие свойства водорода, его получение и применение. </w:t>
      </w:r>
    </w:p>
    <w:p w:rsidR="00AB030A" w:rsidRPr="006A524B" w:rsidRDefault="00AB030A" w:rsidP="00EE13F1">
      <w:pPr>
        <w:tabs>
          <w:tab w:val="left" w:pos="284"/>
          <w:tab w:val="left" w:pos="709"/>
        </w:tabs>
        <w:jc w:val="both"/>
      </w:pPr>
      <w:r w:rsidRPr="006A524B">
        <w:t>Общая характеристика галогенов. Строение атомов. Простые вещества, их физи</w:t>
      </w:r>
      <w:r w:rsidRPr="006A524B">
        <w:softHyphen/>
        <w:t>ческие и химические свойства. Основные соеди</w:t>
      </w:r>
      <w:r w:rsidRPr="006A524B">
        <w:softHyphen/>
        <w:t>нения галогенов (галогеноводороды и галогени- ды), их свойства. Качественная реакция на хло- рид-ион. Краткие сведения о хлоре, броме, фторе и иоде. Применение галогенов и их соединений в народном хозяйстве.</w:t>
      </w:r>
    </w:p>
    <w:p w:rsidR="00AB030A" w:rsidRPr="006A524B" w:rsidRDefault="00AB030A" w:rsidP="00EE13F1">
      <w:pPr>
        <w:tabs>
          <w:tab w:val="left" w:pos="284"/>
          <w:tab w:val="left" w:pos="709"/>
        </w:tabs>
        <w:jc w:val="both"/>
      </w:pPr>
      <w:r w:rsidRPr="006A524B">
        <w:t>Сера. Строение атома, аллотропия, свойст</w:t>
      </w:r>
      <w:r w:rsidRPr="006A524B">
        <w:softHyphen/>
        <w:t>ва и применение ромбической серы. Оксиды се</w:t>
      </w:r>
      <w:r w:rsidRPr="006A524B">
        <w:softHyphen/>
        <w:t>ры (IV) и (VI), их получение, свойства и приме</w:t>
      </w:r>
      <w:r w:rsidRPr="006A524B">
        <w:softHyphen/>
        <w:t>нение. Сероводородная и сернистая кислоты. Серная кислота и ее соли, их применение в на</w:t>
      </w:r>
      <w:r w:rsidRPr="006A524B">
        <w:softHyphen/>
        <w:t>родном хозяйстве. Качественная реакция на сульфат-ион.</w:t>
      </w:r>
    </w:p>
    <w:p w:rsidR="00AB030A" w:rsidRPr="006A524B" w:rsidRDefault="00AB030A" w:rsidP="00EE13F1">
      <w:pPr>
        <w:tabs>
          <w:tab w:val="left" w:pos="284"/>
          <w:tab w:val="left" w:pos="709"/>
        </w:tabs>
        <w:jc w:val="both"/>
      </w:pPr>
      <w:r w:rsidRPr="006A524B">
        <w:t>Азот. Строение атома и молекулы, свойства простого вещества. Аммиак, строение, свойства, получение и применение. Соли аммония, их свой</w:t>
      </w:r>
      <w:r w:rsidRPr="006A524B">
        <w:softHyphen/>
        <w:t>ства и применение. Оксиды азота (II) и (IV). Азот</w:t>
      </w:r>
      <w:r w:rsidRPr="006A524B">
        <w:softHyphen/>
        <w:t>ная кислота, ее свойства и применение. Нитраты и нитриты, проблема их содержания в сельскохо</w:t>
      </w:r>
      <w:r w:rsidRPr="006A524B">
        <w:softHyphen/>
        <w:t>зяйственной продукции. Азотные удобрения.</w:t>
      </w:r>
    </w:p>
    <w:p w:rsidR="00AB030A" w:rsidRPr="006A524B" w:rsidRDefault="00AB030A" w:rsidP="00EE13F1">
      <w:pPr>
        <w:tabs>
          <w:tab w:val="left" w:pos="284"/>
          <w:tab w:val="left" w:pos="709"/>
        </w:tabs>
        <w:jc w:val="both"/>
      </w:pPr>
      <w:r w:rsidRPr="006A524B">
        <w:t>Фосфор. Строение атома, аллотропия, свой</w:t>
      </w:r>
      <w:r w:rsidRPr="006A524B">
        <w:softHyphen/>
        <w:t xml:space="preserve">ства белого и красного фосфора, их применение. Основные соединения: оксид фосфора (V), </w:t>
      </w:r>
      <w:r w:rsidR="00D342AA" w:rsidRPr="006A524B">
        <w:t>ортофосфорная</w:t>
      </w:r>
      <w:r w:rsidRPr="006A524B">
        <w:t xml:space="preserve"> кислота и фосфаты. Фосфорные удобрения.</w:t>
      </w:r>
    </w:p>
    <w:p w:rsidR="00AB030A" w:rsidRPr="006A524B" w:rsidRDefault="00AB030A" w:rsidP="00EE13F1">
      <w:pPr>
        <w:tabs>
          <w:tab w:val="left" w:pos="284"/>
          <w:tab w:val="left" w:pos="709"/>
        </w:tabs>
        <w:jc w:val="both"/>
      </w:pPr>
      <w:r w:rsidRPr="006A524B">
        <w:t>Углерод. Строение атома, аллотропия, свойства аллотропных модификаций, примене</w:t>
      </w:r>
      <w:r w:rsidRPr="006A524B">
        <w:softHyphen/>
        <w:t>ние. Оксиды углерода (II) и (IV), их свойства и применение. Качественная реакция на углекис</w:t>
      </w:r>
      <w:r w:rsidRPr="006A524B">
        <w:softHyphen/>
        <w:t>лый газ. Карбонаты: кальцит, сода, поташ, их зна</w:t>
      </w:r>
      <w:r w:rsidRPr="006A524B">
        <w:softHyphen/>
        <w:t>чение в природе и жизни человека. Качественная реакция на карбонат-ион.</w:t>
      </w:r>
    </w:p>
    <w:p w:rsidR="00AB030A" w:rsidRPr="006A524B" w:rsidRDefault="00AB030A" w:rsidP="00EE13F1">
      <w:pPr>
        <w:tabs>
          <w:tab w:val="left" w:pos="284"/>
          <w:tab w:val="left" w:pos="709"/>
        </w:tabs>
        <w:jc w:val="both"/>
      </w:pPr>
      <w:r w:rsidRPr="006A524B">
        <w:t>Кремний. Строение атома, кристалличе</w:t>
      </w:r>
      <w:r w:rsidRPr="006A524B">
        <w:softHyphen/>
        <w:t>ский кремний, его свойства и применение. Оксид кремния (IV), его природные разновидности. Си</w:t>
      </w:r>
      <w:r w:rsidRPr="006A524B">
        <w:softHyphen/>
        <w:t xml:space="preserve">ликаты. Значение соединений кремния в живой и неживой природе. Понятие о силикатной </w:t>
      </w:r>
      <w:r w:rsidR="00D342AA" w:rsidRPr="006A524B">
        <w:t>про</w:t>
      </w:r>
      <w:r w:rsidR="00D342AA" w:rsidRPr="006A524B">
        <w:softHyphen/>
        <w:t>мышленности.</w:t>
      </w:r>
    </w:p>
    <w:p w:rsidR="00AB030A" w:rsidRPr="006A524B" w:rsidRDefault="00AB030A" w:rsidP="00EE13F1">
      <w:pPr>
        <w:tabs>
          <w:tab w:val="left" w:pos="284"/>
          <w:tab w:val="left" w:pos="709"/>
        </w:tabs>
        <w:jc w:val="both"/>
      </w:pPr>
      <w:r w:rsidRPr="006A524B">
        <w:t>Демонстрации. Образцы галогенов — простых веществ. Взаимодействие галогенов с натрием, алюминием. Вытеснение хлором брома или иода из растворов их солей.</w:t>
      </w:r>
    </w:p>
    <w:p w:rsidR="00AB030A" w:rsidRPr="006A524B" w:rsidRDefault="00AB030A" w:rsidP="00EE13F1">
      <w:pPr>
        <w:tabs>
          <w:tab w:val="left" w:pos="284"/>
          <w:tab w:val="left" w:pos="709"/>
        </w:tabs>
        <w:jc w:val="both"/>
      </w:pPr>
      <w:r w:rsidRPr="006A524B">
        <w:t>Взаимодействие серы с металлами, водородом и кислородом.</w:t>
      </w:r>
    </w:p>
    <w:p w:rsidR="00AB030A" w:rsidRPr="006A524B" w:rsidRDefault="00AB030A" w:rsidP="00EE13F1">
      <w:pPr>
        <w:tabs>
          <w:tab w:val="left" w:pos="284"/>
          <w:tab w:val="left" w:pos="709"/>
        </w:tabs>
        <w:jc w:val="both"/>
      </w:pPr>
      <w:r w:rsidRPr="006A524B">
        <w:t>Взаимодействие концентрированной азотной кислоты с медью.</w:t>
      </w:r>
    </w:p>
    <w:p w:rsidR="00AB030A" w:rsidRPr="006A524B" w:rsidRDefault="00AB030A" w:rsidP="00EE13F1">
      <w:pPr>
        <w:tabs>
          <w:tab w:val="left" w:pos="284"/>
          <w:tab w:val="left" w:pos="709"/>
        </w:tabs>
        <w:jc w:val="both"/>
      </w:pPr>
      <w:r w:rsidRPr="006A524B">
        <w:t>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w:t>
      </w:r>
      <w:r w:rsidRPr="006A524B">
        <w:softHyphen/>
        <w:t>ших для народного хозяйства сульфатов, нитра</w:t>
      </w:r>
      <w:r w:rsidRPr="006A524B">
        <w:softHyphen/>
        <w:t>тов, карбонатов, фосфатов. Образцы стекла, ке</w:t>
      </w:r>
      <w:r w:rsidRPr="006A524B">
        <w:softHyphen/>
        <w:t>рамики, цемента.</w:t>
      </w:r>
    </w:p>
    <w:p w:rsidR="00AB030A" w:rsidRPr="006A524B" w:rsidRDefault="00AB030A" w:rsidP="00EE13F1">
      <w:pPr>
        <w:tabs>
          <w:tab w:val="left" w:pos="284"/>
          <w:tab w:val="left" w:pos="709"/>
        </w:tabs>
        <w:jc w:val="both"/>
      </w:pPr>
      <w:r w:rsidRPr="006A524B">
        <w:t>Лабораторные опыты. 7. Качественная реак</w:t>
      </w:r>
      <w:r w:rsidRPr="006A524B">
        <w:softHyphen/>
        <w:t>ция на хлорид-ион. 8. Качественная реакция на сульфат-ион. 9. Распознавание солей аммония. 10. Получение углекислого газа и его распозна</w:t>
      </w:r>
      <w:r w:rsidRPr="006A524B">
        <w:softHyphen/>
        <w:t>вание. 11. Качественная реакция на карбонат- ион. 12. Ознакомление с природными силиката</w:t>
      </w:r>
      <w:r w:rsidRPr="006A524B">
        <w:softHyphen/>
        <w:t>ми. 13. Ознакомление с продукцией силикатной промышленности.</w:t>
      </w:r>
    </w:p>
    <w:p w:rsidR="00AB030A" w:rsidRPr="006A524B" w:rsidRDefault="00AB030A" w:rsidP="00EE13F1">
      <w:pPr>
        <w:tabs>
          <w:tab w:val="left" w:pos="284"/>
          <w:tab w:val="left" w:pos="709"/>
        </w:tabs>
        <w:jc w:val="both"/>
        <w:rPr>
          <w:b/>
        </w:rPr>
      </w:pPr>
      <w:r w:rsidRPr="006A524B">
        <w:rPr>
          <w:b/>
        </w:rPr>
        <w:t>Т е м а 4. Практикум № 2. Свойства неметаллов и их соединений</w:t>
      </w:r>
    </w:p>
    <w:p w:rsidR="00AB030A" w:rsidRPr="006A524B" w:rsidRDefault="00AB030A" w:rsidP="00EE13F1">
      <w:pPr>
        <w:tabs>
          <w:tab w:val="left" w:pos="284"/>
          <w:tab w:val="left" w:pos="709"/>
        </w:tabs>
        <w:jc w:val="both"/>
      </w:pPr>
      <w:r w:rsidRPr="006A524B">
        <w:t>4. Решение экспериментальных задач по теме «Подгруппа кислорода». 5. Решение экспериментальных задач по теме «Подгруппы азота и углерода». 6. Получение, собирание и распозна</w:t>
      </w:r>
      <w:r w:rsidRPr="006A524B">
        <w:softHyphen/>
        <w:t>вание газов.</w:t>
      </w:r>
    </w:p>
    <w:p w:rsidR="00AB030A" w:rsidRPr="006A524B" w:rsidRDefault="00AB030A" w:rsidP="00EE13F1">
      <w:pPr>
        <w:tabs>
          <w:tab w:val="left" w:pos="284"/>
          <w:tab w:val="left" w:pos="709"/>
        </w:tabs>
        <w:jc w:val="both"/>
      </w:pPr>
      <w:r w:rsidRPr="006A524B">
        <w:t xml:space="preserve">Тема 5. </w:t>
      </w:r>
      <w:r w:rsidRPr="006A524B">
        <w:rPr>
          <w:b/>
        </w:rPr>
        <w:t xml:space="preserve">Органические соединения </w:t>
      </w:r>
    </w:p>
    <w:p w:rsidR="00AB030A" w:rsidRPr="006A524B" w:rsidRDefault="00AB030A" w:rsidP="00EE13F1">
      <w:pPr>
        <w:tabs>
          <w:tab w:val="left" w:pos="284"/>
          <w:tab w:val="left" w:pos="709"/>
        </w:tabs>
        <w:jc w:val="both"/>
      </w:pPr>
      <w:r w:rsidRPr="006A524B">
        <w:t>Вещества органические и неорганические, от</w:t>
      </w:r>
      <w:r w:rsidRPr="006A524B">
        <w:softHyphen/>
        <w:t>носительность понятия «органические вещест</w:t>
      </w:r>
      <w:r w:rsidRPr="006A524B">
        <w:softHyphen/>
        <w:t>ва». Причины многообразия органических соеди</w:t>
      </w:r>
      <w:r w:rsidRPr="006A524B">
        <w:softHyphen/>
        <w:t>нений. Химическое строение органических соеди</w:t>
      </w:r>
      <w:r w:rsidRPr="006A524B">
        <w:softHyphen/>
        <w:t>нений. Молекулярные и структурные формулы органических веществ.</w:t>
      </w:r>
    </w:p>
    <w:p w:rsidR="00AB030A" w:rsidRPr="006A524B" w:rsidRDefault="00AB030A" w:rsidP="00EE13F1">
      <w:pPr>
        <w:tabs>
          <w:tab w:val="left" w:pos="284"/>
          <w:tab w:val="left" w:pos="709"/>
        </w:tabs>
        <w:jc w:val="both"/>
      </w:pPr>
      <w:r w:rsidRPr="006A524B">
        <w:t>Метан и этан: строение молекул. Горение ме</w:t>
      </w:r>
      <w:r w:rsidRPr="006A524B">
        <w:softHyphen/>
        <w:t>тана и этана. Дегидрирование этана. Применение метана.</w:t>
      </w:r>
    </w:p>
    <w:p w:rsidR="00AB030A" w:rsidRPr="006A524B" w:rsidRDefault="00AB030A" w:rsidP="00EE13F1">
      <w:pPr>
        <w:tabs>
          <w:tab w:val="left" w:pos="284"/>
          <w:tab w:val="left" w:pos="709"/>
        </w:tabs>
        <w:jc w:val="both"/>
      </w:pPr>
      <w:r w:rsidRPr="006A524B">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AB030A" w:rsidRPr="006A524B" w:rsidRDefault="00AB030A" w:rsidP="00EE13F1">
      <w:pPr>
        <w:tabs>
          <w:tab w:val="left" w:pos="284"/>
          <w:tab w:val="left" w:pos="709"/>
        </w:tabs>
        <w:jc w:val="both"/>
      </w:pPr>
      <w:r w:rsidRPr="006A524B">
        <w:t>Понятие о предельных одноатомных спиртах на примерах метанола и этанола. Трехатомный спирт — глицерин.</w:t>
      </w:r>
    </w:p>
    <w:p w:rsidR="00AB030A" w:rsidRPr="006A524B" w:rsidRDefault="00AB030A" w:rsidP="00EE13F1">
      <w:pPr>
        <w:tabs>
          <w:tab w:val="left" w:pos="284"/>
          <w:tab w:val="left" w:pos="709"/>
        </w:tabs>
        <w:jc w:val="both"/>
      </w:pPr>
      <w:r w:rsidRPr="006A524B">
        <w:t>Понятие об альдегидах на примере уксусного альдегида. Окисление альдегида в кислоту.</w:t>
      </w:r>
    </w:p>
    <w:p w:rsidR="00AB030A" w:rsidRPr="006A524B" w:rsidRDefault="00AB030A" w:rsidP="00EE13F1">
      <w:pPr>
        <w:tabs>
          <w:tab w:val="left" w:pos="284"/>
          <w:tab w:val="left" w:pos="709"/>
        </w:tabs>
        <w:jc w:val="both"/>
      </w:pPr>
      <w:r w:rsidRPr="006A524B">
        <w:t>Одноосновные предельные карбоновые кисло</w:t>
      </w:r>
      <w:r w:rsidRPr="006A524B">
        <w:softHyphen/>
        <w:t>ты на примере уксусной кислоты. Ее свойства и применение. Стеариновая кислота как предста</w:t>
      </w:r>
      <w:r w:rsidRPr="006A524B">
        <w:softHyphen/>
        <w:t>витель жирных карбоновых кислот.</w:t>
      </w:r>
    </w:p>
    <w:p w:rsidR="00AB030A" w:rsidRPr="006A524B" w:rsidRDefault="00AB030A" w:rsidP="00EE13F1">
      <w:pPr>
        <w:tabs>
          <w:tab w:val="left" w:pos="284"/>
          <w:tab w:val="left" w:pos="709"/>
        </w:tabs>
        <w:jc w:val="both"/>
      </w:pPr>
      <w:r w:rsidRPr="006A524B">
        <w:t>Реакции этерификации и понятие о сложных эфирах. Жиры как сложные эфиры глицерина и жирных кислот.</w:t>
      </w:r>
    </w:p>
    <w:p w:rsidR="00AB030A" w:rsidRPr="006A524B" w:rsidRDefault="00AB030A" w:rsidP="00EE13F1">
      <w:pPr>
        <w:tabs>
          <w:tab w:val="left" w:pos="284"/>
          <w:tab w:val="left" w:pos="709"/>
        </w:tabs>
        <w:jc w:val="both"/>
      </w:pPr>
      <w:r w:rsidRPr="006A524B">
        <w:t>Понятие об аминокислотах. Реакции поликонденсации. Белки, их строение и биологическая роль.</w:t>
      </w:r>
    </w:p>
    <w:p w:rsidR="00AB030A" w:rsidRPr="006A524B" w:rsidRDefault="00AB030A" w:rsidP="00EE13F1">
      <w:pPr>
        <w:tabs>
          <w:tab w:val="left" w:pos="284"/>
          <w:tab w:val="left" w:pos="709"/>
        </w:tabs>
        <w:jc w:val="both"/>
      </w:pPr>
      <w:r w:rsidRPr="006A524B">
        <w:t>Понятие об углеводах. Глюкоза, ее свойства и значение. Крахмал и целлюлоза (в сравнении), их биологическая роль.</w:t>
      </w:r>
    </w:p>
    <w:p w:rsidR="00AB030A" w:rsidRPr="006A524B" w:rsidRDefault="00AB030A" w:rsidP="00EE13F1">
      <w:pPr>
        <w:tabs>
          <w:tab w:val="left" w:pos="284"/>
          <w:tab w:val="left" w:pos="709"/>
        </w:tabs>
        <w:jc w:val="both"/>
      </w:pPr>
      <w:r w:rsidRPr="006A524B">
        <w:t>Демонстрации. Модели молекул метана и дру</w:t>
      </w:r>
      <w:r w:rsidRPr="006A524B">
        <w:softHyphen/>
        <w:t>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Получение уксус - но-этилового эфира. Омыление жира. Взаимодей</w:t>
      </w:r>
      <w:r w:rsidRPr="006A524B">
        <w:softHyphen/>
        <w:t>ствие глюкозы с аммиачным раствором оксида серебра. Качественная реакция на крахмал. Дока</w:t>
      </w:r>
      <w:r w:rsidRPr="006A524B">
        <w:softHyphen/>
        <w:t>зательство наличия функциональных групп в рас</w:t>
      </w:r>
      <w:r w:rsidRPr="006A524B">
        <w:softHyphen/>
        <w:t>творах аминокислот. Горение белков (шерсти или птичьих перьев). Цветные реакции белков.</w:t>
      </w:r>
    </w:p>
    <w:p w:rsidR="00AB030A" w:rsidRPr="006A524B" w:rsidRDefault="00AB030A" w:rsidP="00EE13F1">
      <w:pPr>
        <w:tabs>
          <w:tab w:val="left" w:pos="284"/>
          <w:tab w:val="left" w:pos="709"/>
        </w:tabs>
        <w:jc w:val="both"/>
      </w:pPr>
      <w:r w:rsidRPr="006A524B">
        <w:t>Лабораторные опыты. 14. Изготовление моде</w:t>
      </w:r>
      <w:r w:rsidRPr="006A524B">
        <w:softHyphen/>
        <w:t>лей молекул углеводородов. 15. Свойства глице</w:t>
      </w:r>
      <w:r w:rsidRPr="006A524B">
        <w:softHyphen/>
        <w:t>рина. 16. Взаимодействие глюкозы с гидроксидом меди (II) без нагревания и при нагревании. 17. Взаимодействие крахмала с иодом.</w:t>
      </w:r>
    </w:p>
    <w:p w:rsidR="00AB030A" w:rsidRPr="006A524B" w:rsidRDefault="00AB030A" w:rsidP="00EE13F1">
      <w:pPr>
        <w:tabs>
          <w:tab w:val="left" w:pos="284"/>
          <w:tab w:val="left" w:pos="709"/>
        </w:tabs>
        <w:jc w:val="both"/>
        <w:rPr>
          <w:b/>
        </w:rPr>
      </w:pPr>
      <w:r w:rsidRPr="006A524B">
        <w:rPr>
          <w:b/>
        </w:rPr>
        <w:t>Т е м а 6. Обобщение знаний по химии за курс основной школы</w:t>
      </w:r>
      <w:r w:rsidRPr="006A524B">
        <w:rPr>
          <w:i/>
          <w:iCs/>
        </w:rPr>
        <w:t xml:space="preserve"> </w:t>
      </w:r>
    </w:p>
    <w:p w:rsidR="00AB030A" w:rsidRPr="006A524B" w:rsidRDefault="00AB030A" w:rsidP="00EE13F1">
      <w:pPr>
        <w:tabs>
          <w:tab w:val="left" w:pos="284"/>
          <w:tab w:val="left" w:pos="709"/>
        </w:tabs>
        <w:jc w:val="both"/>
      </w:pPr>
      <w:r w:rsidRPr="006A524B">
        <w:t>Физический смысл порядкового номера элемен</w:t>
      </w:r>
      <w:r w:rsidRPr="006A524B">
        <w:softHyphen/>
        <w:t>та в периодической системе химических элементов Д. И. Менделеева, номеров периода и группы. За</w:t>
      </w:r>
      <w:r w:rsidRPr="006A524B">
        <w:softHyphen/>
        <w:t>кономерности изменения свойств элементов и их соединений в периодах и группах в свете представлений о строении атомов элементов. Значе</w:t>
      </w:r>
      <w:r w:rsidRPr="006A524B">
        <w:softHyphen/>
        <w:t>ние периодического закона.</w:t>
      </w:r>
    </w:p>
    <w:p w:rsidR="00AB030A" w:rsidRPr="006A524B" w:rsidRDefault="00AB030A" w:rsidP="00EE13F1">
      <w:pPr>
        <w:tabs>
          <w:tab w:val="left" w:pos="284"/>
          <w:tab w:val="left" w:pos="709"/>
        </w:tabs>
        <w:jc w:val="both"/>
      </w:pPr>
      <w:r w:rsidRPr="006A524B">
        <w:t>Типы химических связей и типы кристалличе</w:t>
      </w:r>
      <w:r w:rsidRPr="006A524B">
        <w:softHyphen/>
        <w:t>ских решеток. Взаимосвязь строения и свойств веществ.</w:t>
      </w:r>
    </w:p>
    <w:p w:rsidR="00AB030A" w:rsidRPr="006A524B" w:rsidRDefault="00AB030A" w:rsidP="00EE13F1">
      <w:pPr>
        <w:tabs>
          <w:tab w:val="left" w:pos="284"/>
          <w:tab w:val="left" w:pos="709"/>
        </w:tabs>
        <w:jc w:val="both"/>
      </w:pPr>
      <w:r w:rsidRPr="006A524B">
        <w:t>Классификация химических реакций по раз</w:t>
      </w:r>
      <w:r w:rsidRPr="006A524B">
        <w:softHyphen/>
        <w:t>личным признакам (число и состав реагирую</w:t>
      </w:r>
      <w:r w:rsidRPr="006A524B">
        <w:softHyphen/>
        <w:t>щих и образующихся веществ; тепловой эффект; использование катализатора; направление; изме</w:t>
      </w:r>
      <w:r w:rsidRPr="006A524B">
        <w:softHyphen/>
        <w:t>нение степеней окисления атомов).</w:t>
      </w:r>
    </w:p>
    <w:p w:rsidR="00AB030A" w:rsidRPr="006A524B" w:rsidRDefault="00AB030A" w:rsidP="00EE13F1">
      <w:pPr>
        <w:tabs>
          <w:tab w:val="left" w:pos="284"/>
          <w:tab w:val="left" w:pos="709"/>
        </w:tabs>
        <w:jc w:val="both"/>
      </w:pPr>
      <w:r w:rsidRPr="006A524B">
        <w:t>Простые и сложные вещества. Металлы и не</w:t>
      </w:r>
      <w:r w:rsidRPr="006A524B">
        <w:softHyphen/>
        <w:t>металлы. Генетические ряды металла, неметалла и переходного металла. Оксиды (основные, амфо- терные и кислотные), гидроксиды (основания, амфотерные гидроксиды и кислоты) и соли: со</w:t>
      </w:r>
      <w:r w:rsidRPr="006A524B">
        <w:softHyphen/>
        <w:t>став, классификация и общие химические свой</w:t>
      </w:r>
      <w:r w:rsidRPr="006A524B">
        <w:softHyphen/>
        <w:t>ства в свете теории электролитической диссоци</w:t>
      </w:r>
      <w:r w:rsidRPr="006A524B">
        <w:softHyphen/>
        <w:t>ации и представлений о проц</w:t>
      </w:r>
      <w:r w:rsidR="00D342AA" w:rsidRPr="006A524B">
        <w:t>ессах окисления-восстановления.</w:t>
      </w:r>
    </w:p>
    <w:p w:rsidR="00AB030A" w:rsidRPr="006A524B" w:rsidRDefault="00AB030A" w:rsidP="00EE13F1">
      <w:pPr>
        <w:tabs>
          <w:tab w:val="left" w:pos="284"/>
          <w:tab w:val="left" w:pos="709"/>
        </w:tabs>
        <w:jc w:val="both"/>
      </w:pPr>
    </w:p>
    <w:p w:rsidR="006940F7" w:rsidRDefault="00AB030A" w:rsidP="006940F7">
      <w:pPr>
        <w:tabs>
          <w:tab w:val="left" w:pos="284"/>
          <w:tab w:val="left" w:pos="709"/>
        </w:tabs>
        <w:jc w:val="center"/>
        <w:rPr>
          <w:b/>
        </w:rPr>
      </w:pPr>
      <w:r w:rsidRPr="006A524B">
        <w:rPr>
          <w:b/>
        </w:rPr>
        <w:t>Тематическое планирование</w:t>
      </w:r>
    </w:p>
    <w:p w:rsidR="00AB030A" w:rsidRPr="006940F7" w:rsidRDefault="00AB030A" w:rsidP="006940F7">
      <w:pPr>
        <w:tabs>
          <w:tab w:val="left" w:pos="284"/>
          <w:tab w:val="left" w:pos="709"/>
        </w:tabs>
        <w:jc w:val="center"/>
        <w:rPr>
          <w:i/>
        </w:rPr>
      </w:pPr>
      <w:r w:rsidRPr="006940F7">
        <w:rPr>
          <w:b/>
          <w:i/>
        </w:rPr>
        <w:t>8 класс</w:t>
      </w:r>
    </w:p>
    <w:tbl>
      <w:tblPr>
        <w:tblW w:w="5000" w:type="pct"/>
        <w:tblCellMar>
          <w:left w:w="5" w:type="dxa"/>
          <w:right w:w="10" w:type="dxa"/>
        </w:tblCellMar>
        <w:tblLook w:val="0000" w:firstRow="0" w:lastRow="0" w:firstColumn="0" w:lastColumn="0" w:noHBand="0" w:noVBand="0"/>
      </w:tblPr>
      <w:tblGrid>
        <w:gridCol w:w="550"/>
        <w:gridCol w:w="3775"/>
        <w:gridCol w:w="643"/>
        <w:gridCol w:w="3008"/>
        <w:gridCol w:w="1394"/>
      </w:tblGrid>
      <w:tr w:rsidR="00AB030A" w:rsidRPr="006A524B" w:rsidTr="006940F7">
        <w:trPr>
          <w:trHeight w:val="288"/>
        </w:trPr>
        <w:tc>
          <w:tcPr>
            <w:tcW w:w="304" w:type="pc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2025" w:type="pc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353" w:type="pc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2318" w:type="pct"/>
            <w:gridSpan w:val="2"/>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Из них</w:t>
            </w:r>
          </w:p>
        </w:tc>
      </w:tr>
      <w:tr w:rsidR="00AB030A" w:rsidRPr="006A524B" w:rsidTr="006940F7">
        <w:trPr>
          <w:trHeight w:val="487"/>
        </w:trPr>
        <w:tc>
          <w:tcPr>
            <w:tcW w:w="304"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pPr>
            <w:r w:rsidRPr="006A524B">
              <w:t xml:space="preserve"> п/п</w:t>
            </w:r>
          </w:p>
        </w:tc>
        <w:tc>
          <w:tcPr>
            <w:tcW w:w="2025"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Наименование темы</w:t>
            </w:r>
          </w:p>
        </w:tc>
        <w:tc>
          <w:tcPr>
            <w:tcW w:w="353"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Всего часов</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Практические работы</w:t>
            </w: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CB7A1F" w:rsidP="00EE13F1">
            <w:pPr>
              <w:tabs>
                <w:tab w:val="left" w:pos="284"/>
                <w:tab w:val="left" w:pos="709"/>
              </w:tabs>
              <w:jc w:val="both"/>
            </w:pPr>
            <w:r w:rsidRPr="006A524B">
              <w:t>Контрольные</w:t>
            </w:r>
            <w:r w:rsidR="00AB030A" w:rsidRPr="006A524B">
              <w:t xml:space="preserve"> </w:t>
            </w:r>
          </w:p>
          <w:p w:rsidR="00AB030A" w:rsidRPr="006A524B" w:rsidRDefault="00AB030A" w:rsidP="00EE13F1">
            <w:pPr>
              <w:tabs>
                <w:tab w:val="left" w:pos="284"/>
                <w:tab w:val="left" w:pos="709"/>
              </w:tabs>
              <w:jc w:val="both"/>
            </w:pPr>
            <w:r w:rsidRPr="006A524B">
              <w:t>работы</w:t>
            </w:r>
          </w:p>
        </w:tc>
      </w:tr>
      <w:tr w:rsidR="00AB030A" w:rsidRPr="006A524B" w:rsidTr="006940F7">
        <w:trPr>
          <w:trHeight w:val="283"/>
        </w:trPr>
        <w:tc>
          <w:tcPr>
            <w:tcW w:w="3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w:t>
            </w:r>
          </w:p>
        </w:tc>
        <w:tc>
          <w:tcPr>
            <w:tcW w:w="202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Введение</w:t>
            </w:r>
          </w:p>
        </w:tc>
        <w:tc>
          <w:tcPr>
            <w:tcW w:w="35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4</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6940F7">
        <w:trPr>
          <w:trHeight w:val="597"/>
        </w:trPr>
        <w:tc>
          <w:tcPr>
            <w:tcW w:w="3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2.</w:t>
            </w:r>
          </w:p>
        </w:tc>
        <w:tc>
          <w:tcPr>
            <w:tcW w:w="202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pPr>
            <w:r w:rsidRPr="006A524B">
              <w:t>Тема 1.</w:t>
            </w:r>
            <w:r w:rsidR="006940F7">
              <w:t xml:space="preserve"> </w:t>
            </w:r>
            <w:r w:rsidRPr="006A524B">
              <w:t>Атомы химических элементов</w:t>
            </w:r>
          </w:p>
        </w:tc>
        <w:tc>
          <w:tcPr>
            <w:tcW w:w="35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0</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1</w:t>
            </w:r>
          </w:p>
        </w:tc>
      </w:tr>
      <w:tr w:rsidR="00AB030A" w:rsidRPr="006A524B" w:rsidTr="006940F7">
        <w:trPr>
          <w:trHeight w:val="562"/>
        </w:trPr>
        <w:tc>
          <w:tcPr>
            <w:tcW w:w="3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c>
          <w:tcPr>
            <w:tcW w:w="202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pPr>
            <w:r w:rsidRPr="006A524B">
              <w:t>Тема 2.</w:t>
            </w:r>
            <w:r w:rsidR="006940F7">
              <w:t xml:space="preserve"> </w:t>
            </w:r>
            <w:r w:rsidRPr="006A524B">
              <w:t>Простые вещества</w:t>
            </w:r>
          </w:p>
        </w:tc>
        <w:tc>
          <w:tcPr>
            <w:tcW w:w="35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7</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6940F7">
        <w:trPr>
          <w:trHeight w:val="577"/>
        </w:trPr>
        <w:tc>
          <w:tcPr>
            <w:tcW w:w="3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4.</w:t>
            </w:r>
          </w:p>
        </w:tc>
        <w:tc>
          <w:tcPr>
            <w:tcW w:w="202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3.</w:t>
            </w:r>
          </w:p>
          <w:p w:rsidR="00AB030A" w:rsidRPr="006A524B" w:rsidRDefault="00AB030A" w:rsidP="00EE13F1">
            <w:pPr>
              <w:tabs>
                <w:tab w:val="left" w:pos="284"/>
                <w:tab w:val="left" w:pos="709"/>
              </w:tabs>
              <w:jc w:val="both"/>
            </w:pPr>
            <w:r w:rsidRPr="006A524B">
              <w:t>Соединение химических элементов</w:t>
            </w:r>
          </w:p>
        </w:tc>
        <w:tc>
          <w:tcPr>
            <w:tcW w:w="35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2</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2</w:t>
            </w:r>
          </w:p>
        </w:tc>
      </w:tr>
      <w:tr w:rsidR="00AB030A" w:rsidRPr="006A524B" w:rsidTr="006940F7">
        <w:trPr>
          <w:trHeight w:val="2412"/>
        </w:trPr>
        <w:tc>
          <w:tcPr>
            <w:tcW w:w="3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5.</w:t>
            </w:r>
          </w:p>
        </w:tc>
        <w:tc>
          <w:tcPr>
            <w:tcW w:w="202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4.</w:t>
            </w:r>
            <w:r w:rsidR="006940F7">
              <w:t xml:space="preserve"> </w:t>
            </w:r>
            <w:r w:rsidRPr="006A524B">
              <w:t>Изменения, происходящие с веществами.</w:t>
            </w:r>
          </w:p>
          <w:p w:rsidR="00AB030A" w:rsidRPr="006A524B" w:rsidRDefault="00AB030A" w:rsidP="00EE13F1">
            <w:pPr>
              <w:tabs>
                <w:tab w:val="left" w:pos="284"/>
                <w:tab w:val="left" w:pos="709"/>
              </w:tabs>
              <w:jc w:val="both"/>
            </w:pPr>
            <w:r w:rsidRPr="006A524B">
              <w:t>Т е м а 5</w:t>
            </w:r>
          </w:p>
          <w:p w:rsidR="00AB030A" w:rsidRPr="006A524B" w:rsidRDefault="00AB030A" w:rsidP="00EE13F1">
            <w:pPr>
              <w:tabs>
                <w:tab w:val="left" w:pos="284"/>
                <w:tab w:val="left" w:pos="709"/>
              </w:tabs>
              <w:jc w:val="both"/>
              <w:rPr>
                <w:b/>
                <w:bCs/>
              </w:rPr>
            </w:pPr>
            <w:r w:rsidRPr="006A524B">
              <w:rPr>
                <w:b/>
                <w:bCs/>
              </w:rPr>
              <w:t>Практикум № 1</w:t>
            </w:r>
          </w:p>
          <w:p w:rsidR="00AB030A" w:rsidRPr="006A524B" w:rsidRDefault="00AB030A" w:rsidP="006940F7">
            <w:pPr>
              <w:tabs>
                <w:tab w:val="left" w:pos="284"/>
                <w:tab w:val="left" w:pos="709"/>
              </w:tabs>
              <w:jc w:val="both"/>
            </w:pPr>
            <w:r w:rsidRPr="006A524B">
              <w:t xml:space="preserve">Простейшие операции с веществом </w:t>
            </w:r>
          </w:p>
        </w:tc>
        <w:tc>
          <w:tcPr>
            <w:tcW w:w="35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0</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5</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bCs/>
              </w:rPr>
              <w:t>Практическая работа №1.</w:t>
            </w:r>
            <w:r w:rsidRPr="006A524B">
              <w:t xml:space="preserve"> Правила техники и </w:t>
            </w:r>
            <w:r w:rsidR="00D342AA" w:rsidRPr="006A524B">
              <w:t>безопасности при</w:t>
            </w:r>
            <w:r w:rsidRPr="006A524B">
              <w:t xml:space="preserve"> работе в химическом кабинете. Приемы обращения с лабораторным оборудованием и нагревательными приборами. </w:t>
            </w:r>
          </w:p>
          <w:p w:rsidR="00AB030A" w:rsidRPr="006A524B" w:rsidRDefault="00AB030A" w:rsidP="00EE13F1">
            <w:pPr>
              <w:tabs>
                <w:tab w:val="left" w:pos="284"/>
                <w:tab w:val="left" w:pos="709"/>
              </w:tabs>
              <w:jc w:val="both"/>
            </w:pPr>
            <w:r w:rsidRPr="006A524B">
              <w:rPr>
                <w:b/>
                <w:bCs/>
              </w:rPr>
              <w:t xml:space="preserve">Практическая работа №2. </w:t>
            </w:r>
            <w:r w:rsidRPr="006A524B">
              <w:t>Наблюдения за изменениями, происходящими с горящей свечой, и их описание.</w:t>
            </w:r>
          </w:p>
          <w:p w:rsidR="00AB030A" w:rsidRPr="006A524B" w:rsidRDefault="00AB030A" w:rsidP="00EE13F1">
            <w:pPr>
              <w:tabs>
                <w:tab w:val="left" w:pos="284"/>
                <w:tab w:val="left" w:pos="709"/>
              </w:tabs>
              <w:jc w:val="both"/>
            </w:pPr>
            <w:r w:rsidRPr="006A524B">
              <w:rPr>
                <w:b/>
                <w:bCs/>
              </w:rPr>
              <w:t xml:space="preserve">Практическая работа №3. </w:t>
            </w:r>
            <w:r w:rsidRPr="006A524B">
              <w:t>Анализ почвы и воды.</w:t>
            </w:r>
          </w:p>
          <w:p w:rsidR="00AB030A" w:rsidRPr="006A524B" w:rsidRDefault="00AB030A" w:rsidP="00EE13F1">
            <w:pPr>
              <w:tabs>
                <w:tab w:val="left" w:pos="284"/>
                <w:tab w:val="left" w:pos="709"/>
              </w:tabs>
              <w:jc w:val="both"/>
            </w:pPr>
            <w:r w:rsidRPr="006A524B">
              <w:rPr>
                <w:b/>
                <w:bCs/>
              </w:rPr>
              <w:t>Практическая работа №4.</w:t>
            </w:r>
          </w:p>
          <w:p w:rsidR="00AB030A" w:rsidRPr="006A524B" w:rsidRDefault="00AB030A" w:rsidP="00EE13F1">
            <w:pPr>
              <w:tabs>
                <w:tab w:val="left" w:pos="284"/>
                <w:tab w:val="left" w:pos="709"/>
              </w:tabs>
              <w:jc w:val="both"/>
            </w:pPr>
            <w:r w:rsidRPr="006A524B">
              <w:t xml:space="preserve">Признаки химических реакций. </w:t>
            </w:r>
          </w:p>
          <w:p w:rsidR="00AB030A" w:rsidRPr="006A524B" w:rsidRDefault="00AB030A" w:rsidP="00EE13F1">
            <w:pPr>
              <w:tabs>
                <w:tab w:val="left" w:pos="284"/>
                <w:tab w:val="left" w:pos="709"/>
              </w:tabs>
              <w:jc w:val="both"/>
            </w:pPr>
            <w:r w:rsidRPr="006A524B">
              <w:rPr>
                <w:b/>
                <w:bCs/>
              </w:rPr>
              <w:t>Практическая работа№5.</w:t>
            </w:r>
          </w:p>
          <w:p w:rsidR="00AB030A" w:rsidRPr="006A524B" w:rsidRDefault="00AB030A" w:rsidP="00EE13F1">
            <w:pPr>
              <w:tabs>
                <w:tab w:val="left" w:pos="284"/>
                <w:tab w:val="left" w:pos="709"/>
              </w:tabs>
              <w:jc w:val="both"/>
            </w:pPr>
            <w:r w:rsidRPr="006A524B">
              <w:t>Приготовление раствора сахара и определение массовой доли его в растворе.</w:t>
            </w: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3</w:t>
            </w:r>
          </w:p>
        </w:tc>
      </w:tr>
      <w:tr w:rsidR="00AB030A" w:rsidRPr="006A524B" w:rsidTr="006940F7">
        <w:trPr>
          <w:trHeight w:val="531"/>
        </w:trPr>
        <w:tc>
          <w:tcPr>
            <w:tcW w:w="3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pPr>
            <w:r w:rsidRPr="006A524B">
              <w:t>6.</w:t>
            </w:r>
          </w:p>
        </w:tc>
        <w:tc>
          <w:tcPr>
            <w:tcW w:w="202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pPr>
            <w:r w:rsidRPr="006A524B">
              <w:t>Тема 6</w:t>
            </w:r>
            <w:r w:rsidR="006940F7">
              <w:t xml:space="preserve">. </w:t>
            </w:r>
            <w:r w:rsidRPr="006A524B">
              <w:t>Растворение. Растворы. Свойства растворов электролитов.</w:t>
            </w:r>
          </w:p>
        </w:tc>
        <w:tc>
          <w:tcPr>
            <w:tcW w:w="35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8</w:t>
            </w:r>
          </w:p>
        </w:tc>
        <w:tc>
          <w:tcPr>
            <w:tcW w:w="1615"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03"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4</w:t>
            </w:r>
          </w:p>
        </w:tc>
      </w:tr>
      <w:tr w:rsidR="00AB030A" w:rsidRPr="006A524B" w:rsidTr="006940F7">
        <w:trPr>
          <w:trHeight w:val="1692"/>
        </w:trPr>
        <w:tc>
          <w:tcPr>
            <w:tcW w:w="304"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7</w:t>
            </w:r>
          </w:p>
        </w:tc>
        <w:tc>
          <w:tcPr>
            <w:tcW w:w="2025"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 xml:space="preserve">Тема </w:t>
            </w:r>
            <w:r w:rsidR="00D342AA" w:rsidRPr="006A524B">
              <w:t>7.</w:t>
            </w:r>
            <w:r w:rsidR="00D342AA" w:rsidRPr="006A524B">
              <w:rPr>
                <w:b/>
                <w:bCs/>
              </w:rPr>
              <w:t xml:space="preserve"> Практикум</w:t>
            </w:r>
            <w:r w:rsidRPr="006A524B">
              <w:rPr>
                <w:b/>
                <w:bCs/>
              </w:rPr>
              <w:t xml:space="preserve"> № 2 </w:t>
            </w:r>
          </w:p>
          <w:p w:rsidR="00AB030A" w:rsidRPr="006A524B" w:rsidRDefault="00AB030A" w:rsidP="00EE13F1">
            <w:pPr>
              <w:tabs>
                <w:tab w:val="left" w:pos="284"/>
                <w:tab w:val="left" w:pos="709"/>
              </w:tabs>
              <w:jc w:val="both"/>
            </w:pPr>
            <w:r w:rsidRPr="006A524B">
              <w:t>Свойства растворов электролитов</w:t>
            </w:r>
          </w:p>
        </w:tc>
        <w:tc>
          <w:tcPr>
            <w:tcW w:w="353"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2</w:t>
            </w:r>
          </w:p>
        </w:tc>
        <w:tc>
          <w:tcPr>
            <w:tcW w:w="1615"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rPr>
                <w:b/>
                <w:bCs/>
              </w:rPr>
              <w:t xml:space="preserve">Практическая работа №6. </w:t>
            </w:r>
            <w:r w:rsidRPr="006A524B">
              <w:t>Свойства кислот, оснований, оксидов и солей</w:t>
            </w:r>
          </w:p>
          <w:p w:rsidR="00AB030A" w:rsidRPr="006A524B" w:rsidRDefault="00AB030A" w:rsidP="00EE13F1">
            <w:pPr>
              <w:tabs>
                <w:tab w:val="left" w:pos="284"/>
                <w:tab w:val="left" w:pos="709"/>
              </w:tabs>
              <w:jc w:val="both"/>
            </w:pPr>
            <w:r w:rsidRPr="006A524B">
              <w:rPr>
                <w:b/>
                <w:bCs/>
              </w:rPr>
              <w:t>Практическая работа №7.</w:t>
            </w:r>
            <w:r w:rsidRPr="006A524B">
              <w:t xml:space="preserve"> Решение экспериментальных задач</w:t>
            </w:r>
          </w:p>
        </w:tc>
        <w:tc>
          <w:tcPr>
            <w:tcW w:w="703" w:type="pct"/>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bl>
    <w:p w:rsidR="00AB030A" w:rsidRPr="006A524B" w:rsidRDefault="00AB030A" w:rsidP="00EE13F1">
      <w:pPr>
        <w:tabs>
          <w:tab w:val="left" w:pos="284"/>
          <w:tab w:val="left" w:pos="709"/>
        </w:tabs>
        <w:jc w:val="both"/>
      </w:pPr>
    </w:p>
    <w:p w:rsidR="00AB030A" w:rsidRPr="006940F7" w:rsidRDefault="00AB030A" w:rsidP="006940F7">
      <w:pPr>
        <w:tabs>
          <w:tab w:val="left" w:pos="284"/>
          <w:tab w:val="left" w:pos="709"/>
        </w:tabs>
        <w:jc w:val="center"/>
        <w:rPr>
          <w:b/>
          <w:i/>
        </w:rPr>
      </w:pPr>
      <w:r w:rsidRPr="006940F7">
        <w:rPr>
          <w:b/>
          <w:i/>
        </w:rPr>
        <w:t>9 класс</w:t>
      </w:r>
    </w:p>
    <w:tbl>
      <w:tblPr>
        <w:tblW w:w="5000" w:type="pct"/>
        <w:jc w:val="center"/>
        <w:tblCellMar>
          <w:left w:w="5" w:type="dxa"/>
          <w:right w:w="10" w:type="dxa"/>
        </w:tblCellMar>
        <w:tblLook w:val="0000" w:firstRow="0" w:lastRow="0" w:firstColumn="0" w:lastColumn="0" w:noHBand="0" w:noVBand="0"/>
      </w:tblPr>
      <w:tblGrid>
        <w:gridCol w:w="576"/>
        <w:gridCol w:w="3637"/>
        <w:gridCol w:w="757"/>
        <w:gridCol w:w="2931"/>
        <w:gridCol w:w="1469"/>
      </w:tblGrid>
      <w:tr w:rsidR="00AB030A" w:rsidRPr="006A524B" w:rsidTr="006940F7">
        <w:trPr>
          <w:trHeight w:val="293"/>
          <w:jc w:val="center"/>
        </w:trPr>
        <w:tc>
          <w:tcPr>
            <w:tcW w:w="307" w:type="pct"/>
            <w:vMerge w:val="restar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 п/п</w:t>
            </w:r>
          </w:p>
        </w:tc>
        <w:tc>
          <w:tcPr>
            <w:tcW w:w="1941" w:type="pct"/>
            <w:vMerge w:val="restar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Наименование темы</w:t>
            </w:r>
          </w:p>
        </w:tc>
        <w:tc>
          <w:tcPr>
            <w:tcW w:w="404" w:type="pct"/>
            <w:vMerge w:val="restar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Всего часов</w:t>
            </w:r>
          </w:p>
        </w:tc>
        <w:tc>
          <w:tcPr>
            <w:tcW w:w="2348" w:type="pct"/>
            <w:gridSpan w:val="2"/>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Из них</w:t>
            </w:r>
          </w:p>
        </w:tc>
      </w:tr>
      <w:tr w:rsidR="00AB030A" w:rsidRPr="006A524B" w:rsidTr="006940F7">
        <w:trPr>
          <w:trHeight w:val="562"/>
          <w:jc w:val="center"/>
        </w:trPr>
        <w:tc>
          <w:tcPr>
            <w:tcW w:w="307" w:type="pct"/>
            <w:vMerge/>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941" w:type="pct"/>
            <w:vMerge/>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404" w:type="pct"/>
            <w:vMerge/>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Практические работы</w:t>
            </w: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онтрольные работы</w:t>
            </w:r>
          </w:p>
        </w:tc>
      </w:tr>
      <w:tr w:rsidR="00AB030A" w:rsidRPr="006A524B" w:rsidTr="006940F7">
        <w:trPr>
          <w:trHeight w:val="562"/>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Повторение основных вопросов курса 8 класса.</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6</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6940F7">
        <w:trPr>
          <w:trHeight w:val="840"/>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2.</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rPr>
                <w:lang w:val="ru"/>
              </w:rPr>
            </w:pPr>
            <w:r w:rsidRPr="006A524B">
              <w:t>Тема 1.</w:t>
            </w:r>
            <w:r w:rsidR="006940F7">
              <w:t xml:space="preserve"> </w:t>
            </w:r>
            <w:r w:rsidRPr="006A524B">
              <w:rPr>
                <w:lang w:val="ru"/>
              </w:rPr>
              <w:t>Металлы</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15</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Контрольная работа № 1по теме Металлы</w:t>
            </w:r>
          </w:p>
        </w:tc>
      </w:tr>
      <w:tr w:rsidR="00AB030A" w:rsidRPr="006A524B" w:rsidTr="006940F7">
        <w:trPr>
          <w:trHeight w:val="3018"/>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2</w:t>
            </w:r>
          </w:p>
          <w:p w:rsidR="00AB030A" w:rsidRPr="006A524B" w:rsidRDefault="00AB030A" w:rsidP="00EE13F1">
            <w:pPr>
              <w:tabs>
                <w:tab w:val="left" w:pos="284"/>
                <w:tab w:val="left" w:pos="709"/>
              </w:tabs>
              <w:jc w:val="both"/>
            </w:pPr>
            <w:r w:rsidRPr="006A524B">
              <w:rPr>
                <w:b/>
                <w:bCs/>
              </w:rPr>
              <w:t>Практикум №1</w:t>
            </w:r>
            <w:r w:rsidRPr="006A524B">
              <w:t xml:space="preserve"> </w:t>
            </w:r>
          </w:p>
          <w:p w:rsidR="00AB030A" w:rsidRPr="006A524B" w:rsidRDefault="00AB030A" w:rsidP="00EE13F1">
            <w:pPr>
              <w:tabs>
                <w:tab w:val="left" w:pos="284"/>
                <w:tab w:val="left" w:pos="709"/>
              </w:tabs>
              <w:jc w:val="both"/>
            </w:pPr>
            <w:r w:rsidRPr="006A524B">
              <w:t>Свойства металлов и их соединений</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3</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b/>
                <w:bCs/>
                <w:lang w:val="ru"/>
              </w:rPr>
              <w:t>Практическая работа №1:</w:t>
            </w:r>
            <w:r w:rsidRPr="006A524B">
              <w:rPr>
                <w:lang w:val="ru"/>
              </w:rPr>
              <w:t xml:space="preserve"> Осуществление цепочки химических превращений </w:t>
            </w:r>
            <w:r w:rsidRPr="006A524B">
              <w:rPr>
                <w:b/>
                <w:bCs/>
                <w:lang w:val="ru"/>
              </w:rPr>
              <w:t>Практическая работа №2:</w:t>
            </w:r>
          </w:p>
          <w:p w:rsidR="00AB030A" w:rsidRPr="006A524B" w:rsidRDefault="00AB030A" w:rsidP="00EE13F1">
            <w:pPr>
              <w:tabs>
                <w:tab w:val="left" w:pos="284"/>
                <w:tab w:val="left" w:pos="709"/>
              </w:tabs>
              <w:jc w:val="both"/>
              <w:rPr>
                <w:lang w:val="ru"/>
              </w:rPr>
            </w:pPr>
            <w:r w:rsidRPr="006A524B">
              <w:rPr>
                <w:lang w:val="ru"/>
              </w:rPr>
              <w:t>Получение и свойства</w:t>
            </w:r>
          </w:p>
          <w:p w:rsidR="00AB030A" w:rsidRPr="006A524B" w:rsidRDefault="00AB030A" w:rsidP="00EE13F1">
            <w:pPr>
              <w:tabs>
                <w:tab w:val="left" w:pos="284"/>
                <w:tab w:val="left" w:pos="709"/>
              </w:tabs>
              <w:jc w:val="both"/>
              <w:rPr>
                <w:lang w:val="ru"/>
              </w:rPr>
            </w:pPr>
            <w:r w:rsidRPr="006A524B">
              <w:rPr>
                <w:lang w:val="ru"/>
              </w:rPr>
              <w:t>соединений металлов.</w:t>
            </w:r>
          </w:p>
          <w:p w:rsidR="00AB030A" w:rsidRPr="006A524B" w:rsidRDefault="00AB030A" w:rsidP="006940F7">
            <w:pPr>
              <w:tabs>
                <w:tab w:val="left" w:pos="284"/>
                <w:tab w:val="left" w:pos="709"/>
              </w:tabs>
              <w:jc w:val="both"/>
              <w:rPr>
                <w:lang w:val="ru"/>
              </w:rPr>
            </w:pPr>
            <w:r w:rsidRPr="006A524B">
              <w:rPr>
                <w:b/>
                <w:bCs/>
                <w:lang w:val="ru"/>
              </w:rPr>
              <w:t xml:space="preserve">Практическая работа№3: </w:t>
            </w:r>
            <w:r w:rsidRPr="006A524B">
              <w:rPr>
                <w:lang w:val="ru"/>
              </w:rPr>
              <w:t>Решение</w:t>
            </w:r>
            <w:r w:rsidR="006940F7">
              <w:rPr>
                <w:lang w:val="ru"/>
              </w:rPr>
              <w:t xml:space="preserve"> </w:t>
            </w:r>
            <w:r w:rsidRPr="006A524B">
              <w:rPr>
                <w:lang w:val="ru"/>
              </w:rPr>
              <w:t>экспериментальных задач на распознавание и получение в</w:t>
            </w:r>
            <w:r w:rsidRPr="006A524B">
              <w:t>еществ</w:t>
            </w:r>
            <w:r w:rsidRPr="006A524B">
              <w:rPr>
                <w:lang w:val="ru"/>
              </w:rPr>
              <w:t>.</w:t>
            </w: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6940F7">
        <w:trPr>
          <w:trHeight w:val="1114"/>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rPr>
                <w:lang w:val="ru"/>
              </w:rPr>
            </w:pPr>
            <w:r w:rsidRPr="006A524B">
              <w:t>Тема3.</w:t>
            </w:r>
            <w:r w:rsidR="006940F7">
              <w:t xml:space="preserve"> </w:t>
            </w:r>
            <w:r w:rsidRPr="006A524B">
              <w:rPr>
                <w:lang w:val="ru"/>
              </w:rPr>
              <w:t>Неметаллы</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23</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rPr>
                <w:lang w:val="ru"/>
              </w:rPr>
            </w:pPr>
            <w:r w:rsidRPr="006A524B">
              <w:rPr>
                <w:lang w:val="ru"/>
              </w:rPr>
              <w:t>Контрольная работа. № 2</w:t>
            </w:r>
            <w:r w:rsidR="006940F7">
              <w:rPr>
                <w:lang w:val="ru"/>
              </w:rPr>
              <w:t xml:space="preserve"> </w:t>
            </w:r>
            <w:r w:rsidRPr="006A524B">
              <w:rPr>
                <w:lang w:val="ru"/>
              </w:rPr>
              <w:t>по теме: Неметаллы</w:t>
            </w:r>
          </w:p>
        </w:tc>
      </w:tr>
      <w:tr w:rsidR="00AB030A" w:rsidRPr="006A524B" w:rsidTr="006940F7">
        <w:trPr>
          <w:trHeight w:val="3135"/>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4</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4</w:t>
            </w:r>
          </w:p>
          <w:p w:rsidR="00AB030A" w:rsidRPr="006A524B" w:rsidRDefault="00AB030A" w:rsidP="00EE13F1">
            <w:pPr>
              <w:tabs>
                <w:tab w:val="left" w:pos="284"/>
                <w:tab w:val="left" w:pos="709"/>
              </w:tabs>
              <w:jc w:val="both"/>
            </w:pPr>
            <w:r w:rsidRPr="006A524B">
              <w:rPr>
                <w:b/>
                <w:bCs/>
              </w:rPr>
              <w:t>Практикум №2</w:t>
            </w:r>
            <w:r w:rsidRPr="006A524B">
              <w:t xml:space="preserve"> </w:t>
            </w:r>
          </w:p>
          <w:p w:rsidR="00AB030A" w:rsidRPr="006A524B" w:rsidRDefault="00AB030A" w:rsidP="00EE13F1">
            <w:pPr>
              <w:tabs>
                <w:tab w:val="left" w:pos="284"/>
                <w:tab w:val="left" w:pos="709"/>
              </w:tabs>
              <w:jc w:val="both"/>
            </w:pPr>
            <w:r w:rsidRPr="006A524B">
              <w:t>Свойства неметаллов и их соединений</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3</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b/>
                <w:bCs/>
                <w:lang w:val="ru"/>
              </w:rPr>
              <w:t>Практическая работа№4:</w:t>
            </w:r>
            <w:r w:rsidRPr="006A524B">
              <w:rPr>
                <w:lang w:val="ru"/>
              </w:rPr>
              <w:t xml:space="preserve"> Решение</w:t>
            </w:r>
            <w:r w:rsidR="006940F7">
              <w:rPr>
                <w:lang w:val="ru"/>
              </w:rPr>
              <w:t xml:space="preserve"> </w:t>
            </w:r>
            <w:r w:rsidRPr="006A524B">
              <w:rPr>
                <w:lang w:val="ru"/>
              </w:rPr>
              <w:t>экспериментальных задач по теме: Подгруппа кислорода.</w:t>
            </w:r>
          </w:p>
          <w:p w:rsidR="00AB030A" w:rsidRPr="006A524B" w:rsidRDefault="00AB030A" w:rsidP="00EE13F1">
            <w:pPr>
              <w:tabs>
                <w:tab w:val="left" w:pos="284"/>
                <w:tab w:val="left" w:pos="709"/>
              </w:tabs>
              <w:jc w:val="both"/>
              <w:rPr>
                <w:lang w:val="ru"/>
              </w:rPr>
            </w:pPr>
            <w:r w:rsidRPr="006A524B">
              <w:rPr>
                <w:b/>
                <w:bCs/>
                <w:lang w:val="ru"/>
              </w:rPr>
              <w:t>Практическая работа№5:</w:t>
            </w:r>
            <w:r w:rsidRPr="006A524B">
              <w:rPr>
                <w:lang w:val="ru"/>
              </w:rPr>
              <w:t xml:space="preserve"> Решение</w:t>
            </w:r>
            <w:r w:rsidR="006940F7">
              <w:rPr>
                <w:lang w:val="ru"/>
              </w:rPr>
              <w:t xml:space="preserve"> </w:t>
            </w:r>
            <w:r w:rsidRPr="006A524B">
              <w:rPr>
                <w:lang w:val="ru"/>
              </w:rPr>
              <w:t>экспериментальных задач по теме: Подгруппа азота и углерода.</w:t>
            </w:r>
          </w:p>
          <w:p w:rsidR="00AB030A" w:rsidRPr="006A524B" w:rsidRDefault="00AB030A" w:rsidP="00EE13F1">
            <w:pPr>
              <w:tabs>
                <w:tab w:val="left" w:pos="284"/>
                <w:tab w:val="left" w:pos="709"/>
              </w:tabs>
              <w:jc w:val="both"/>
              <w:rPr>
                <w:lang w:val="ru"/>
              </w:rPr>
            </w:pPr>
            <w:r w:rsidRPr="006A524B">
              <w:rPr>
                <w:b/>
                <w:bCs/>
                <w:lang w:val="ru"/>
              </w:rPr>
              <w:t>Практическая работа№6:</w:t>
            </w:r>
            <w:r w:rsidRPr="006A524B">
              <w:rPr>
                <w:lang w:val="ru"/>
              </w:rPr>
              <w:t xml:space="preserve"> Получение, собирание и распознавание газов.</w:t>
            </w: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6940F7">
        <w:trPr>
          <w:trHeight w:val="1210"/>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5.</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5.</w:t>
            </w:r>
          </w:p>
          <w:p w:rsidR="00AB030A" w:rsidRPr="006A524B" w:rsidRDefault="00AB030A" w:rsidP="00EE13F1">
            <w:pPr>
              <w:tabs>
                <w:tab w:val="left" w:pos="284"/>
                <w:tab w:val="left" w:pos="709"/>
              </w:tabs>
              <w:jc w:val="both"/>
              <w:rPr>
                <w:lang w:val="ru"/>
              </w:rPr>
            </w:pPr>
            <w:r w:rsidRPr="006A524B">
              <w:rPr>
                <w:lang w:val="ru"/>
              </w:rPr>
              <w:t>Органические соединения</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10</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6940F7">
            <w:pPr>
              <w:tabs>
                <w:tab w:val="left" w:pos="284"/>
                <w:tab w:val="left" w:pos="709"/>
              </w:tabs>
              <w:jc w:val="both"/>
              <w:rPr>
                <w:lang w:val="ru"/>
              </w:rPr>
            </w:pPr>
            <w:r w:rsidRPr="006A524B">
              <w:rPr>
                <w:lang w:val="ru"/>
              </w:rPr>
              <w:t xml:space="preserve">Контрольная </w:t>
            </w:r>
            <w:r w:rsidR="00301429" w:rsidRPr="006A524B">
              <w:rPr>
                <w:lang w:val="ru"/>
              </w:rPr>
              <w:t>работа. №</w:t>
            </w:r>
            <w:r w:rsidRPr="006A524B">
              <w:rPr>
                <w:lang w:val="ru"/>
              </w:rPr>
              <w:t>3 по</w:t>
            </w:r>
            <w:r w:rsidR="006940F7">
              <w:rPr>
                <w:lang w:val="ru"/>
              </w:rPr>
              <w:t xml:space="preserve"> </w:t>
            </w:r>
            <w:r w:rsidRPr="006A524B">
              <w:rPr>
                <w:lang w:val="ru"/>
              </w:rPr>
              <w:t>теме: Органические вещества</w:t>
            </w:r>
          </w:p>
        </w:tc>
      </w:tr>
      <w:tr w:rsidR="00AB030A" w:rsidRPr="006A524B" w:rsidTr="006940F7">
        <w:trPr>
          <w:trHeight w:val="840"/>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w:t>
            </w: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Тема 6</w:t>
            </w:r>
          </w:p>
          <w:p w:rsidR="00AB030A" w:rsidRPr="006A524B" w:rsidRDefault="00AB030A" w:rsidP="00EE13F1">
            <w:pPr>
              <w:tabs>
                <w:tab w:val="left" w:pos="284"/>
                <w:tab w:val="left" w:pos="709"/>
              </w:tabs>
              <w:jc w:val="both"/>
              <w:rPr>
                <w:lang w:val="ru"/>
              </w:rPr>
            </w:pPr>
            <w:r w:rsidRPr="006A524B">
              <w:rPr>
                <w:lang w:val="ru"/>
              </w:rPr>
              <w:t>Обобщение знаний по химии за курс основной школы</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8</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6940F7">
        <w:trPr>
          <w:trHeight w:val="341"/>
          <w:jc w:val="center"/>
        </w:trPr>
        <w:tc>
          <w:tcPr>
            <w:tcW w:w="307"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941"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Итого</w:t>
            </w:r>
          </w:p>
        </w:tc>
        <w:tc>
          <w:tcPr>
            <w:tcW w:w="40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8</w:t>
            </w:r>
          </w:p>
        </w:tc>
        <w:tc>
          <w:tcPr>
            <w:tcW w:w="156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w:t>
            </w:r>
          </w:p>
        </w:tc>
        <w:tc>
          <w:tcPr>
            <w:tcW w:w="784" w:type="pct"/>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r>
    </w:tbl>
    <w:p w:rsidR="00AB030A" w:rsidRPr="006A524B" w:rsidRDefault="00AB030A" w:rsidP="00EE13F1">
      <w:pPr>
        <w:tabs>
          <w:tab w:val="left" w:pos="284"/>
          <w:tab w:val="left" w:pos="709"/>
        </w:tabs>
        <w:jc w:val="both"/>
      </w:pPr>
    </w:p>
    <w:p w:rsidR="00D342AA" w:rsidRPr="006940F7" w:rsidRDefault="00AB030A" w:rsidP="00EE13F1">
      <w:pPr>
        <w:pStyle w:val="1"/>
        <w:tabs>
          <w:tab w:val="left" w:pos="284"/>
          <w:tab w:val="left" w:pos="709"/>
        </w:tabs>
        <w:rPr>
          <w:rFonts w:ascii="Times New Roman" w:hAnsi="Times New Roman" w:cs="Times New Roman"/>
          <w:b/>
          <w:bCs/>
          <w:color w:val="auto"/>
          <w:sz w:val="24"/>
          <w:szCs w:val="24"/>
        </w:rPr>
      </w:pPr>
      <w:bookmarkStart w:id="317" w:name="_Toc84805938"/>
      <w:r w:rsidRPr="006940F7">
        <w:rPr>
          <w:rFonts w:ascii="Times New Roman" w:hAnsi="Times New Roman" w:cs="Times New Roman"/>
          <w:b/>
          <w:color w:val="auto"/>
          <w:sz w:val="24"/>
          <w:szCs w:val="24"/>
        </w:rPr>
        <w:t>2.2.15.</w:t>
      </w:r>
      <w:r w:rsidR="00D342AA" w:rsidRPr="006940F7">
        <w:rPr>
          <w:rFonts w:ascii="Times New Roman" w:hAnsi="Times New Roman" w:cs="Times New Roman"/>
          <w:b/>
          <w:color w:val="auto"/>
          <w:sz w:val="24"/>
          <w:szCs w:val="24"/>
        </w:rPr>
        <w:t xml:space="preserve"> </w:t>
      </w:r>
      <w:r w:rsidRPr="006940F7">
        <w:rPr>
          <w:rFonts w:ascii="Times New Roman" w:hAnsi="Times New Roman" w:cs="Times New Roman"/>
          <w:b/>
          <w:color w:val="auto"/>
          <w:sz w:val="24"/>
          <w:szCs w:val="24"/>
        </w:rPr>
        <w:t>Изобразительное искусство</w:t>
      </w:r>
      <w:bookmarkEnd w:id="317"/>
      <w:r w:rsidRPr="006940F7">
        <w:rPr>
          <w:rFonts w:ascii="Times New Roman" w:hAnsi="Times New Roman" w:cs="Times New Roman"/>
          <w:b/>
          <w:bCs/>
          <w:color w:val="auto"/>
          <w:sz w:val="24"/>
          <w:szCs w:val="24"/>
        </w:rPr>
        <w:t xml:space="preserve"> </w:t>
      </w:r>
    </w:p>
    <w:p w:rsidR="00AB030A" w:rsidRPr="006A524B" w:rsidRDefault="00AB030A" w:rsidP="006940F7">
      <w:pPr>
        <w:tabs>
          <w:tab w:val="left" w:pos="284"/>
          <w:tab w:val="left" w:pos="709"/>
        </w:tabs>
        <w:jc w:val="center"/>
        <w:rPr>
          <w:b/>
          <w:bCs/>
        </w:rPr>
      </w:pPr>
      <w:r w:rsidRPr="006A524B">
        <w:rPr>
          <w:b/>
          <w:bCs/>
        </w:rPr>
        <w:t>Содержание учебного курса</w:t>
      </w:r>
    </w:p>
    <w:p w:rsidR="00AB030A" w:rsidRPr="006A524B" w:rsidRDefault="00AB030A" w:rsidP="00EE13F1">
      <w:pPr>
        <w:tabs>
          <w:tab w:val="left" w:pos="284"/>
          <w:tab w:val="left" w:pos="709"/>
        </w:tabs>
        <w:jc w:val="both"/>
        <w:rPr>
          <w:b/>
          <w:i/>
        </w:rPr>
      </w:pPr>
      <w:r w:rsidRPr="006A524B">
        <w:rPr>
          <w:b/>
          <w:i/>
        </w:rPr>
        <w:t xml:space="preserve">Декоративно прикладное искусство в жизни человека (5 класс) </w:t>
      </w:r>
    </w:p>
    <w:p w:rsidR="00AB030A" w:rsidRPr="006A524B" w:rsidRDefault="00AB030A" w:rsidP="00EE13F1">
      <w:pPr>
        <w:tabs>
          <w:tab w:val="left" w:pos="284"/>
          <w:tab w:val="left" w:pos="709"/>
        </w:tabs>
        <w:jc w:val="both"/>
        <w:rPr>
          <w:b/>
        </w:rPr>
      </w:pPr>
      <w:r w:rsidRPr="006A524B">
        <w:rPr>
          <w:b/>
        </w:rPr>
        <w:t>Древние корни народного искусства</w:t>
      </w:r>
    </w:p>
    <w:p w:rsidR="00AB030A" w:rsidRPr="006A524B" w:rsidRDefault="00AB030A" w:rsidP="00EE13F1">
      <w:pPr>
        <w:tabs>
          <w:tab w:val="left" w:pos="284"/>
          <w:tab w:val="left" w:pos="709"/>
        </w:tabs>
        <w:jc w:val="both"/>
      </w:pPr>
      <w:r w:rsidRPr="006A524B">
        <w:t>Древние образы в народном искусстве</w:t>
      </w:r>
    </w:p>
    <w:p w:rsidR="00AB030A" w:rsidRPr="006A524B" w:rsidRDefault="00AB030A" w:rsidP="00EE13F1">
      <w:pPr>
        <w:tabs>
          <w:tab w:val="left" w:pos="284"/>
          <w:tab w:val="left" w:pos="709"/>
        </w:tabs>
        <w:jc w:val="both"/>
      </w:pPr>
      <w:r w:rsidRPr="006A524B">
        <w:t>Убранство русской избы.</w:t>
      </w:r>
    </w:p>
    <w:p w:rsidR="00AB030A" w:rsidRPr="006A524B" w:rsidRDefault="00AB030A" w:rsidP="00EE13F1">
      <w:pPr>
        <w:tabs>
          <w:tab w:val="left" w:pos="284"/>
          <w:tab w:val="left" w:pos="709"/>
        </w:tabs>
        <w:jc w:val="both"/>
      </w:pPr>
      <w:r w:rsidRPr="006A524B">
        <w:t>Внутренний мир русской избы.</w:t>
      </w:r>
    </w:p>
    <w:p w:rsidR="00AB030A" w:rsidRPr="006A524B" w:rsidRDefault="00AB030A" w:rsidP="00EE13F1">
      <w:pPr>
        <w:tabs>
          <w:tab w:val="left" w:pos="284"/>
          <w:tab w:val="left" w:pos="709"/>
        </w:tabs>
        <w:jc w:val="both"/>
      </w:pPr>
      <w:r w:rsidRPr="006A524B">
        <w:t>Конструкция и декор предметов народного быта.</w:t>
      </w:r>
    </w:p>
    <w:p w:rsidR="00AB030A" w:rsidRPr="006A524B" w:rsidRDefault="00AB030A" w:rsidP="00EE13F1">
      <w:pPr>
        <w:tabs>
          <w:tab w:val="left" w:pos="284"/>
          <w:tab w:val="left" w:pos="709"/>
        </w:tabs>
        <w:jc w:val="both"/>
      </w:pPr>
      <w:r w:rsidRPr="006A524B">
        <w:t>Русская народная вышивка.</w:t>
      </w:r>
    </w:p>
    <w:p w:rsidR="00AB030A" w:rsidRPr="006A524B" w:rsidRDefault="00AB030A" w:rsidP="00EE13F1">
      <w:pPr>
        <w:tabs>
          <w:tab w:val="left" w:pos="284"/>
          <w:tab w:val="left" w:pos="709"/>
        </w:tabs>
        <w:jc w:val="both"/>
      </w:pPr>
      <w:r w:rsidRPr="006A524B">
        <w:t>Народный праздничный костюм.</w:t>
      </w:r>
    </w:p>
    <w:p w:rsidR="00AB030A" w:rsidRPr="006A524B" w:rsidRDefault="00AB030A" w:rsidP="00EE13F1">
      <w:pPr>
        <w:tabs>
          <w:tab w:val="left" w:pos="284"/>
          <w:tab w:val="left" w:pos="709"/>
        </w:tabs>
        <w:jc w:val="both"/>
      </w:pPr>
      <w:r w:rsidRPr="006A524B">
        <w:t>Народные праздничные обряды.</w:t>
      </w:r>
    </w:p>
    <w:p w:rsidR="00AB030A" w:rsidRPr="006A524B" w:rsidRDefault="00AB030A" w:rsidP="00EE13F1">
      <w:pPr>
        <w:tabs>
          <w:tab w:val="left" w:pos="284"/>
          <w:tab w:val="left" w:pos="709"/>
        </w:tabs>
        <w:jc w:val="both"/>
        <w:rPr>
          <w:b/>
        </w:rPr>
      </w:pPr>
      <w:r w:rsidRPr="006A524B">
        <w:rPr>
          <w:b/>
        </w:rPr>
        <w:t>Связь времен в народном искусстве</w:t>
      </w:r>
    </w:p>
    <w:p w:rsidR="00AB030A" w:rsidRPr="006A524B" w:rsidRDefault="00AB030A" w:rsidP="00EE13F1">
      <w:pPr>
        <w:tabs>
          <w:tab w:val="left" w:pos="284"/>
          <w:tab w:val="left" w:pos="709"/>
        </w:tabs>
        <w:jc w:val="both"/>
      </w:pPr>
      <w:r w:rsidRPr="006A524B">
        <w:t>Древние образы в современных народных игрушках.</w:t>
      </w:r>
    </w:p>
    <w:p w:rsidR="00AB030A" w:rsidRPr="006A524B" w:rsidRDefault="00AB030A" w:rsidP="00EE13F1">
      <w:pPr>
        <w:tabs>
          <w:tab w:val="left" w:pos="284"/>
          <w:tab w:val="left" w:pos="709"/>
        </w:tabs>
        <w:jc w:val="both"/>
      </w:pPr>
      <w:r w:rsidRPr="006A524B">
        <w:t>Искусство Гжели.</w:t>
      </w:r>
    </w:p>
    <w:p w:rsidR="00AB030A" w:rsidRPr="006A524B" w:rsidRDefault="00AB030A" w:rsidP="00EE13F1">
      <w:pPr>
        <w:tabs>
          <w:tab w:val="left" w:pos="284"/>
          <w:tab w:val="left" w:pos="709"/>
        </w:tabs>
        <w:jc w:val="both"/>
      </w:pPr>
      <w:r w:rsidRPr="006A524B">
        <w:t>Городецкая роспись.</w:t>
      </w:r>
    </w:p>
    <w:p w:rsidR="00AB030A" w:rsidRPr="006A524B" w:rsidRDefault="00AB030A" w:rsidP="00EE13F1">
      <w:pPr>
        <w:tabs>
          <w:tab w:val="left" w:pos="284"/>
          <w:tab w:val="left" w:pos="709"/>
        </w:tabs>
        <w:jc w:val="both"/>
      </w:pPr>
      <w:r w:rsidRPr="006A524B">
        <w:t>Хохлома.</w:t>
      </w:r>
    </w:p>
    <w:p w:rsidR="00AB030A" w:rsidRPr="006A524B" w:rsidRDefault="00AB030A" w:rsidP="00EE13F1">
      <w:pPr>
        <w:tabs>
          <w:tab w:val="left" w:pos="284"/>
          <w:tab w:val="left" w:pos="709"/>
        </w:tabs>
        <w:jc w:val="both"/>
      </w:pPr>
      <w:r w:rsidRPr="006A524B">
        <w:t>Жостово. Роспись по металлу.</w:t>
      </w:r>
    </w:p>
    <w:p w:rsidR="00AB030A" w:rsidRPr="006A524B" w:rsidRDefault="00AB030A" w:rsidP="00EE13F1">
      <w:pPr>
        <w:tabs>
          <w:tab w:val="left" w:pos="284"/>
          <w:tab w:val="left" w:pos="709"/>
        </w:tabs>
        <w:jc w:val="both"/>
      </w:pPr>
      <w:r w:rsidRPr="006A524B">
        <w:t>Щепа. Роспись по лубу и дереву. Тиснение и резьба по бересте.</w:t>
      </w:r>
    </w:p>
    <w:p w:rsidR="00AB030A" w:rsidRPr="006A524B" w:rsidRDefault="00AB030A" w:rsidP="00EE13F1">
      <w:pPr>
        <w:tabs>
          <w:tab w:val="left" w:pos="284"/>
          <w:tab w:val="left" w:pos="709"/>
        </w:tabs>
        <w:jc w:val="both"/>
      </w:pPr>
      <w:r w:rsidRPr="006A524B">
        <w:t>Роль народных художественных промыслов в современной жизни.</w:t>
      </w:r>
    </w:p>
    <w:p w:rsidR="00AB030A" w:rsidRPr="006A524B" w:rsidRDefault="00AB030A" w:rsidP="00EE13F1">
      <w:pPr>
        <w:tabs>
          <w:tab w:val="left" w:pos="284"/>
          <w:tab w:val="left" w:pos="709"/>
        </w:tabs>
        <w:jc w:val="both"/>
        <w:rPr>
          <w:b/>
        </w:rPr>
      </w:pPr>
      <w:r w:rsidRPr="006A524B">
        <w:rPr>
          <w:b/>
        </w:rPr>
        <w:t>Декор – человек, общество, время.</w:t>
      </w:r>
    </w:p>
    <w:p w:rsidR="00AB030A" w:rsidRPr="006A524B" w:rsidRDefault="00AB030A" w:rsidP="00EE13F1">
      <w:pPr>
        <w:tabs>
          <w:tab w:val="left" w:pos="284"/>
          <w:tab w:val="left" w:pos="709"/>
        </w:tabs>
        <w:jc w:val="both"/>
      </w:pPr>
      <w:r w:rsidRPr="006A524B">
        <w:t xml:space="preserve">Зачем людям украшения. </w:t>
      </w:r>
    </w:p>
    <w:p w:rsidR="00AB030A" w:rsidRPr="006A524B" w:rsidRDefault="00AB030A" w:rsidP="00EE13F1">
      <w:pPr>
        <w:tabs>
          <w:tab w:val="left" w:pos="284"/>
          <w:tab w:val="left" w:pos="709"/>
        </w:tabs>
        <w:jc w:val="both"/>
      </w:pPr>
      <w:r w:rsidRPr="006A524B">
        <w:t>Роль декоративного искусства в жизни древнего общества.</w:t>
      </w:r>
    </w:p>
    <w:p w:rsidR="00AB030A" w:rsidRPr="006A524B" w:rsidRDefault="00AB030A" w:rsidP="00EE13F1">
      <w:pPr>
        <w:tabs>
          <w:tab w:val="left" w:pos="284"/>
          <w:tab w:val="left" w:pos="709"/>
        </w:tabs>
        <w:jc w:val="both"/>
      </w:pPr>
      <w:r w:rsidRPr="006A524B">
        <w:t>Одежда «говорит» о человеке.</w:t>
      </w:r>
    </w:p>
    <w:p w:rsidR="00AB030A" w:rsidRPr="006A524B" w:rsidRDefault="00AB030A" w:rsidP="00EE13F1">
      <w:pPr>
        <w:tabs>
          <w:tab w:val="left" w:pos="284"/>
          <w:tab w:val="left" w:pos="709"/>
        </w:tabs>
        <w:jc w:val="both"/>
      </w:pPr>
      <w:r w:rsidRPr="006A524B">
        <w:t>О чем рассказывают нам гербы и эмблемы.</w:t>
      </w:r>
    </w:p>
    <w:p w:rsidR="00AB030A" w:rsidRPr="006A524B" w:rsidRDefault="00AB030A" w:rsidP="00EE13F1">
      <w:pPr>
        <w:tabs>
          <w:tab w:val="left" w:pos="284"/>
          <w:tab w:val="left" w:pos="709"/>
        </w:tabs>
        <w:jc w:val="both"/>
      </w:pPr>
      <w:r w:rsidRPr="006A524B">
        <w:t>Роль декоративного искусства в жизни человека и общества.</w:t>
      </w:r>
    </w:p>
    <w:p w:rsidR="00AB030A" w:rsidRPr="006A524B" w:rsidRDefault="00AB030A" w:rsidP="00EE13F1">
      <w:pPr>
        <w:tabs>
          <w:tab w:val="left" w:pos="284"/>
          <w:tab w:val="left" w:pos="709"/>
        </w:tabs>
        <w:jc w:val="both"/>
        <w:rPr>
          <w:b/>
        </w:rPr>
      </w:pPr>
      <w:r w:rsidRPr="006A524B">
        <w:rPr>
          <w:b/>
        </w:rPr>
        <w:t>Декоративное искусство в современном мире</w:t>
      </w:r>
    </w:p>
    <w:p w:rsidR="00AB030A" w:rsidRPr="006A524B" w:rsidRDefault="00AB030A" w:rsidP="00EE13F1">
      <w:pPr>
        <w:tabs>
          <w:tab w:val="left" w:pos="284"/>
          <w:tab w:val="left" w:pos="709"/>
        </w:tabs>
        <w:jc w:val="both"/>
      </w:pPr>
      <w:r w:rsidRPr="006A524B">
        <w:t>Современное выставочное искусство.</w:t>
      </w:r>
    </w:p>
    <w:p w:rsidR="00AB030A" w:rsidRPr="006A524B" w:rsidRDefault="00AB030A" w:rsidP="00EE13F1">
      <w:pPr>
        <w:tabs>
          <w:tab w:val="left" w:pos="284"/>
          <w:tab w:val="left" w:pos="709"/>
        </w:tabs>
        <w:jc w:val="both"/>
      </w:pPr>
      <w:r w:rsidRPr="006A524B">
        <w:t>Ты сам мастер.</w:t>
      </w:r>
    </w:p>
    <w:p w:rsidR="00AB030A" w:rsidRPr="006A524B" w:rsidRDefault="00AB030A" w:rsidP="00EE13F1">
      <w:pPr>
        <w:tabs>
          <w:tab w:val="left" w:pos="284"/>
          <w:tab w:val="left" w:pos="709"/>
        </w:tabs>
        <w:jc w:val="both"/>
        <w:rPr>
          <w:b/>
          <w:i/>
        </w:rPr>
      </w:pPr>
      <w:r w:rsidRPr="006A524B">
        <w:rPr>
          <w:b/>
          <w:i/>
        </w:rPr>
        <w:t>Изобразительное искусство в жизни человека (6 класс)</w:t>
      </w:r>
    </w:p>
    <w:p w:rsidR="00AB030A" w:rsidRPr="006A524B" w:rsidRDefault="00AB030A" w:rsidP="00EE13F1">
      <w:pPr>
        <w:tabs>
          <w:tab w:val="left" w:pos="284"/>
          <w:tab w:val="left" w:pos="709"/>
        </w:tabs>
        <w:jc w:val="both"/>
        <w:rPr>
          <w:b/>
        </w:rPr>
      </w:pPr>
      <w:r w:rsidRPr="006A524B">
        <w:rPr>
          <w:b/>
        </w:rPr>
        <w:t>Виды изобразительного искусства и основы образного языка</w:t>
      </w:r>
    </w:p>
    <w:p w:rsidR="00AB030A" w:rsidRPr="006A524B" w:rsidRDefault="00AB030A" w:rsidP="00EE13F1">
      <w:pPr>
        <w:tabs>
          <w:tab w:val="left" w:pos="284"/>
          <w:tab w:val="left" w:pos="709"/>
        </w:tabs>
        <w:jc w:val="both"/>
      </w:pPr>
      <w:r w:rsidRPr="006A524B">
        <w:t>Изобразительное искусство. Семья пространственных искусств.</w:t>
      </w:r>
    </w:p>
    <w:p w:rsidR="00AB030A" w:rsidRPr="006A524B" w:rsidRDefault="00AB030A" w:rsidP="00EE13F1">
      <w:pPr>
        <w:tabs>
          <w:tab w:val="left" w:pos="284"/>
          <w:tab w:val="left" w:pos="709"/>
        </w:tabs>
        <w:jc w:val="both"/>
      </w:pPr>
      <w:r w:rsidRPr="006A524B">
        <w:t>Художественные материалы.</w:t>
      </w:r>
    </w:p>
    <w:p w:rsidR="00AB030A" w:rsidRPr="006A524B" w:rsidRDefault="00AB030A" w:rsidP="00EE13F1">
      <w:pPr>
        <w:tabs>
          <w:tab w:val="left" w:pos="284"/>
          <w:tab w:val="left" w:pos="709"/>
        </w:tabs>
        <w:jc w:val="both"/>
      </w:pPr>
      <w:r w:rsidRPr="006A524B">
        <w:t>Рисунок – основа изобразительного творчества.</w:t>
      </w:r>
    </w:p>
    <w:p w:rsidR="00AB030A" w:rsidRPr="006A524B" w:rsidRDefault="00AB030A" w:rsidP="00EE13F1">
      <w:pPr>
        <w:tabs>
          <w:tab w:val="left" w:pos="284"/>
          <w:tab w:val="left" w:pos="709"/>
        </w:tabs>
        <w:jc w:val="both"/>
      </w:pPr>
      <w:r w:rsidRPr="006A524B">
        <w:t>Линия и ее выразительные возможности. Ритм линий.</w:t>
      </w:r>
    </w:p>
    <w:p w:rsidR="00AB030A" w:rsidRPr="006A524B" w:rsidRDefault="00AB030A" w:rsidP="00EE13F1">
      <w:pPr>
        <w:tabs>
          <w:tab w:val="left" w:pos="284"/>
          <w:tab w:val="left" w:pos="709"/>
        </w:tabs>
        <w:jc w:val="both"/>
      </w:pPr>
      <w:r w:rsidRPr="006A524B">
        <w:t xml:space="preserve">Пятно как средство выражения. Ритм пятен. </w:t>
      </w:r>
    </w:p>
    <w:p w:rsidR="00AB030A" w:rsidRPr="006A524B" w:rsidRDefault="00AB030A" w:rsidP="00EE13F1">
      <w:pPr>
        <w:tabs>
          <w:tab w:val="left" w:pos="284"/>
          <w:tab w:val="left" w:pos="709"/>
        </w:tabs>
        <w:jc w:val="both"/>
      </w:pPr>
      <w:r w:rsidRPr="006A524B">
        <w:t>Цвет. Основы цветоведения.</w:t>
      </w:r>
    </w:p>
    <w:p w:rsidR="00AB030A" w:rsidRPr="006A524B" w:rsidRDefault="00AB030A" w:rsidP="00EE13F1">
      <w:pPr>
        <w:tabs>
          <w:tab w:val="left" w:pos="284"/>
          <w:tab w:val="left" w:pos="709"/>
        </w:tabs>
        <w:jc w:val="both"/>
      </w:pPr>
      <w:r w:rsidRPr="006A524B">
        <w:t>Цвет в произведениях живописи.</w:t>
      </w:r>
    </w:p>
    <w:p w:rsidR="00AB030A" w:rsidRPr="006A524B" w:rsidRDefault="00AB030A" w:rsidP="00EE13F1">
      <w:pPr>
        <w:tabs>
          <w:tab w:val="left" w:pos="284"/>
          <w:tab w:val="left" w:pos="709"/>
        </w:tabs>
        <w:jc w:val="both"/>
      </w:pPr>
      <w:r w:rsidRPr="006A524B">
        <w:t>Объемные изображения в скульптуре.</w:t>
      </w:r>
    </w:p>
    <w:p w:rsidR="00AB030A" w:rsidRPr="006A524B" w:rsidRDefault="00AB030A" w:rsidP="00EE13F1">
      <w:pPr>
        <w:tabs>
          <w:tab w:val="left" w:pos="284"/>
          <w:tab w:val="left" w:pos="709"/>
        </w:tabs>
        <w:jc w:val="both"/>
      </w:pPr>
      <w:r w:rsidRPr="006A524B">
        <w:t>Основы языка изображения.</w:t>
      </w:r>
    </w:p>
    <w:p w:rsidR="00AB030A" w:rsidRPr="006A524B" w:rsidRDefault="00AB030A" w:rsidP="00EE13F1">
      <w:pPr>
        <w:tabs>
          <w:tab w:val="left" w:pos="284"/>
          <w:tab w:val="left" w:pos="709"/>
        </w:tabs>
        <w:jc w:val="both"/>
        <w:rPr>
          <w:b/>
        </w:rPr>
      </w:pPr>
      <w:r w:rsidRPr="006A524B">
        <w:rPr>
          <w:b/>
        </w:rPr>
        <w:t>Мир наших вещей. Натюрморт.</w:t>
      </w:r>
    </w:p>
    <w:p w:rsidR="00AB030A" w:rsidRPr="006A524B" w:rsidRDefault="00AB030A" w:rsidP="00EE13F1">
      <w:pPr>
        <w:tabs>
          <w:tab w:val="left" w:pos="284"/>
          <w:tab w:val="left" w:pos="709"/>
        </w:tabs>
        <w:jc w:val="both"/>
      </w:pPr>
      <w:r w:rsidRPr="006A524B">
        <w:t>Реальность и фантазия в творчестве художника.</w:t>
      </w:r>
    </w:p>
    <w:p w:rsidR="00AB030A" w:rsidRPr="006A524B" w:rsidRDefault="00AB030A" w:rsidP="00EE13F1">
      <w:pPr>
        <w:tabs>
          <w:tab w:val="left" w:pos="284"/>
          <w:tab w:val="left" w:pos="709"/>
        </w:tabs>
        <w:jc w:val="both"/>
      </w:pPr>
      <w:r w:rsidRPr="006A524B">
        <w:t>Изображение предметного мира – натюрморт.</w:t>
      </w:r>
    </w:p>
    <w:p w:rsidR="00AB030A" w:rsidRPr="006A524B" w:rsidRDefault="00AB030A" w:rsidP="00EE13F1">
      <w:pPr>
        <w:tabs>
          <w:tab w:val="left" w:pos="284"/>
          <w:tab w:val="left" w:pos="709"/>
        </w:tabs>
        <w:jc w:val="both"/>
      </w:pPr>
      <w:r w:rsidRPr="006A524B">
        <w:t>Понятие формы. Многообразие форм окружающего мира.</w:t>
      </w:r>
    </w:p>
    <w:p w:rsidR="00AB030A" w:rsidRPr="006A524B" w:rsidRDefault="00AB030A" w:rsidP="00EE13F1">
      <w:pPr>
        <w:tabs>
          <w:tab w:val="left" w:pos="284"/>
          <w:tab w:val="left" w:pos="709"/>
        </w:tabs>
        <w:jc w:val="both"/>
      </w:pPr>
      <w:r w:rsidRPr="006A524B">
        <w:t>Изображение объема на плоскости и линейная перспектива.</w:t>
      </w:r>
    </w:p>
    <w:p w:rsidR="00AB030A" w:rsidRPr="006A524B" w:rsidRDefault="00AB030A" w:rsidP="00EE13F1">
      <w:pPr>
        <w:tabs>
          <w:tab w:val="left" w:pos="284"/>
          <w:tab w:val="left" w:pos="709"/>
        </w:tabs>
        <w:jc w:val="both"/>
      </w:pPr>
      <w:r w:rsidRPr="006A524B">
        <w:t xml:space="preserve">Освещение. Свет и тень. </w:t>
      </w:r>
    </w:p>
    <w:p w:rsidR="00AB030A" w:rsidRPr="006A524B" w:rsidRDefault="00AB030A" w:rsidP="00EE13F1">
      <w:pPr>
        <w:tabs>
          <w:tab w:val="left" w:pos="284"/>
          <w:tab w:val="left" w:pos="709"/>
        </w:tabs>
        <w:jc w:val="both"/>
      </w:pPr>
      <w:r w:rsidRPr="006A524B">
        <w:t>Натюрморт в графике.</w:t>
      </w:r>
    </w:p>
    <w:p w:rsidR="00AB030A" w:rsidRPr="006A524B" w:rsidRDefault="00AB030A" w:rsidP="00EE13F1">
      <w:pPr>
        <w:tabs>
          <w:tab w:val="left" w:pos="284"/>
          <w:tab w:val="left" w:pos="709"/>
        </w:tabs>
        <w:jc w:val="both"/>
      </w:pPr>
      <w:r w:rsidRPr="006A524B">
        <w:t>Цвет в натюрморте.</w:t>
      </w:r>
    </w:p>
    <w:p w:rsidR="00AB030A" w:rsidRPr="006A524B" w:rsidRDefault="00AB030A" w:rsidP="00EE13F1">
      <w:pPr>
        <w:tabs>
          <w:tab w:val="left" w:pos="284"/>
          <w:tab w:val="left" w:pos="709"/>
        </w:tabs>
        <w:jc w:val="both"/>
      </w:pPr>
      <w:r w:rsidRPr="006A524B">
        <w:t>Выразительные возможности натюрморта.</w:t>
      </w:r>
    </w:p>
    <w:p w:rsidR="00AB030A" w:rsidRPr="006A524B" w:rsidRDefault="00AB030A" w:rsidP="00EE13F1">
      <w:pPr>
        <w:tabs>
          <w:tab w:val="left" w:pos="284"/>
          <w:tab w:val="left" w:pos="709"/>
        </w:tabs>
        <w:jc w:val="both"/>
        <w:rPr>
          <w:b/>
        </w:rPr>
      </w:pPr>
      <w:r w:rsidRPr="006A524B">
        <w:rPr>
          <w:b/>
        </w:rPr>
        <w:t>Вглядываясь в человека. Портрет</w:t>
      </w:r>
    </w:p>
    <w:p w:rsidR="00AB030A" w:rsidRPr="006A524B" w:rsidRDefault="00AB030A" w:rsidP="00EE13F1">
      <w:pPr>
        <w:tabs>
          <w:tab w:val="left" w:pos="284"/>
          <w:tab w:val="left" w:pos="709"/>
        </w:tabs>
        <w:jc w:val="both"/>
      </w:pPr>
      <w:r w:rsidRPr="006A524B">
        <w:t>Образ человека – главная тема в искусстве.</w:t>
      </w:r>
    </w:p>
    <w:p w:rsidR="00AB030A" w:rsidRPr="006A524B" w:rsidRDefault="00AB030A" w:rsidP="00EE13F1">
      <w:pPr>
        <w:tabs>
          <w:tab w:val="left" w:pos="284"/>
          <w:tab w:val="left" w:pos="709"/>
        </w:tabs>
        <w:jc w:val="both"/>
      </w:pPr>
      <w:r w:rsidRPr="006A524B">
        <w:t>Конструкция головы человека и ее основные пропорции.</w:t>
      </w:r>
    </w:p>
    <w:p w:rsidR="00AB030A" w:rsidRPr="006A524B" w:rsidRDefault="00AB030A" w:rsidP="00EE13F1">
      <w:pPr>
        <w:tabs>
          <w:tab w:val="left" w:pos="284"/>
          <w:tab w:val="left" w:pos="709"/>
        </w:tabs>
        <w:jc w:val="both"/>
      </w:pPr>
      <w:r w:rsidRPr="006A524B">
        <w:t>Изображение головы человека в пространстве.</w:t>
      </w:r>
    </w:p>
    <w:p w:rsidR="00AB030A" w:rsidRPr="006A524B" w:rsidRDefault="00AB030A" w:rsidP="00EE13F1">
      <w:pPr>
        <w:tabs>
          <w:tab w:val="left" w:pos="284"/>
          <w:tab w:val="left" w:pos="709"/>
        </w:tabs>
        <w:jc w:val="both"/>
      </w:pPr>
      <w:r w:rsidRPr="006A524B">
        <w:t>Портрет в скульптуре.</w:t>
      </w:r>
    </w:p>
    <w:p w:rsidR="00AB030A" w:rsidRPr="006A524B" w:rsidRDefault="00AB030A" w:rsidP="00EE13F1">
      <w:pPr>
        <w:tabs>
          <w:tab w:val="left" w:pos="284"/>
          <w:tab w:val="left" w:pos="709"/>
        </w:tabs>
        <w:jc w:val="both"/>
      </w:pPr>
      <w:r w:rsidRPr="006A524B">
        <w:t>Графический портретный рисунок.</w:t>
      </w:r>
    </w:p>
    <w:p w:rsidR="00AB030A" w:rsidRPr="006A524B" w:rsidRDefault="00AB030A" w:rsidP="00EE13F1">
      <w:pPr>
        <w:tabs>
          <w:tab w:val="left" w:pos="284"/>
          <w:tab w:val="left" w:pos="709"/>
        </w:tabs>
        <w:jc w:val="both"/>
      </w:pPr>
      <w:r w:rsidRPr="006A524B">
        <w:t>Сатирические образы человека.</w:t>
      </w:r>
    </w:p>
    <w:p w:rsidR="00AB030A" w:rsidRPr="006A524B" w:rsidRDefault="00AB030A" w:rsidP="00EE13F1">
      <w:pPr>
        <w:tabs>
          <w:tab w:val="left" w:pos="284"/>
          <w:tab w:val="left" w:pos="709"/>
        </w:tabs>
        <w:jc w:val="both"/>
      </w:pPr>
      <w:r w:rsidRPr="006A524B">
        <w:t>Образные возможности освещения в портрете.</w:t>
      </w:r>
    </w:p>
    <w:p w:rsidR="00AB030A" w:rsidRPr="006A524B" w:rsidRDefault="00AB030A" w:rsidP="00EE13F1">
      <w:pPr>
        <w:tabs>
          <w:tab w:val="left" w:pos="284"/>
          <w:tab w:val="left" w:pos="709"/>
        </w:tabs>
        <w:jc w:val="both"/>
      </w:pPr>
      <w:r w:rsidRPr="006A524B">
        <w:t>Роль цвета в портрете.</w:t>
      </w:r>
    </w:p>
    <w:p w:rsidR="00AB030A" w:rsidRPr="006A524B" w:rsidRDefault="00AB030A" w:rsidP="00EE13F1">
      <w:pPr>
        <w:tabs>
          <w:tab w:val="left" w:pos="284"/>
          <w:tab w:val="left" w:pos="709"/>
        </w:tabs>
        <w:jc w:val="both"/>
      </w:pPr>
      <w:r w:rsidRPr="006A524B">
        <w:t>Великие портретисты прошлого.</w:t>
      </w:r>
    </w:p>
    <w:p w:rsidR="00AB030A" w:rsidRPr="006A524B" w:rsidRDefault="00AB030A" w:rsidP="00EE13F1">
      <w:pPr>
        <w:tabs>
          <w:tab w:val="left" w:pos="284"/>
          <w:tab w:val="left" w:pos="709"/>
        </w:tabs>
        <w:jc w:val="both"/>
      </w:pPr>
      <w:r w:rsidRPr="006A524B">
        <w:t>Портрет в изобразительном искусстве ХХ века.</w:t>
      </w:r>
    </w:p>
    <w:p w:rsidR="00AB030A" w:rsidRPr="006A524B" w:rsidRDefault="00AB030A" w:rsidP="00EE13F1">
      <w:pPr>
        <w:tabs>
          <w:tab w:val="left" w:pos="284"/>
          <w:tab w:val="left" w:pos="709"/>
        </w:tabs>
        <w:jc w:val="both"/>
        <w:rPr>
          <w:b/>
        </w:rPr>
      </w:pPr>
      <w:r w:rsidRPr="006A524B">
        <w:rPr>
          <w:b/>
        </w:rPr>
        <w:t>Человек и пространство. Пейзаж</w:t>
      </w:r>
    </w:p>
    <w:p w:rsidR="00AB030A" w:rsidRPr="006A524B" w:rsidRDefault="00AB030A" w:rsidP="00EE13F1">
      <w:pPr>
        <w:tabs>
          <w:tab w:val="left" w:pos="284"/>
          <w:tab w:val="left" w:pos="709"/>
        </w:tabs>
        <w:jc w:val="both"/>
      </w:pPr>
      <w:r w:rsidRPr="006A524B">
        <w:t>Жанры в изобразительном искусстве.</w:t>
      </w:r>
    </w:p>
    <w:p w:rsidR="00AB030A" w:rsidRPr="006A524B" w:rsidRDefault="00AB030A" w:rsidP="00EE13F1">
      <w:pPr>
        <w:tabs>
          <w:tab w:val="left" w:pos="284"/>
          <w:tab w:val="left" w:pos="709"/>
        </w:tabs>
        <w:jc w:val="both"/>
      </w:pPr>
      <w:r w:rsidRPr="006A524B">
        <w:t>Изображение пространства.</w:t>
      </w:r>
    </w:p>
    <w:p w:rsidR="00AB030A" w:rsidRPr="006A524B" w:rsidRDefault="00AB030A" w:rsidP="00EE13F1">
      <w:pPr>
        <w:tabs>
          <w:tab w:val="left" w:pos="284"/>
          <w:tab w:val="left" w:pos="709"/>
        </w:tabs>
        <w:jc w:val="both"/>
      </w:pPr>
      <w:r w:rsidRPr="006A524B">
        <w:t>Правила построения перспективы. Воздушная перспектива.</w:t>
      </w:r>
    </w:p>
    <w:p w:rsidR="00AB030A" w:rsidRPr="006A524B" w:rsidRDefault="00AB030A" w:rsidP="00EE13F1">
      <w:pPr>
        <w:tabs>
          <w:tab w:val="left" w:pos="284"/>
          <w:tab w:val="left" w:pos="709"/>
        </w:tabs>
        <w:jc w:val="both"/>
      </w:pPr>
      <w:r w:rsidRPr="006A524B">
        <w:t>Пейзаж – большой мир.</w:t>
      </w:r>
    </w:p>
    <w:p w:rsidR="00AB030A" w:rsidRPr="006A524B" w:rsidRDefault="00AB030A" w:rsidP="00EE13F1">
      <w:pPr>
        <w:tabs>
          <w:tab w:val="left" w:pos="284"/>
          <w:tab w:val="left" w:pos="709"/>
        </w:tabs>
        <w:jc w:val="both"/>
      </w:pPr>
      <w:r w:rsidRPr="006A524B">
        <w:t>Пейзаж настроения. Природа и художник.</w:t>
      </w:r>
    </w:p>
    <w:p w:rsidR="00AB030A" w:rsidRPr="006A524B" w:rsidRDefault="00AB030A" w:rsidP="00EE13F1">
      <w:pPr>
        <w:tabs>
          <w:tab w:val="left" w:pos="284"/>
          <w:tab w:val="left" w:pos="709"/>
        </w:tabs>
        <w:jc w:val="both"/>
      </w:pPr>
      <w:r w:rsidRPr="006A524B">
        <w:t>Пейзаж в русской живописи.</w:t>
      </w:r>
    </w:p>
    <w:p w:rsidR="00AB030A" w:rsidRPr="006A524B" w:rsidRDefault="00AB030A" w:rsidP="00EE13F1">
      <w:pPr>
        <w:tabs>
          <w:tab w:val="left" w:pos="284"/>
          <w:tab w:val="left" w:pos="709"/>
        </w:tabs>
        <w:jc w:val="both"/>
      </w:pPr>
      <w:r w:rsidRPr="006A524B">
        <w:t>Пейзаж в графике.</w:t>
      </w:r>
    </w:p>
    <w:p w:rsidR="00AB030A" w:rsidRPr="006A524B" w:rsidRDefault="00AB030A" w:rsidP="00EE13F1">
      <w:pPr>
        <w:tabs>
          <w:tab w:val="left" w:pos="284"/>
          <w:tab w:val="left" w:pos="709"/>
        </w:tabs>
        <w:jc w:val="both"/>
      </w:pPr>
      <w:r w:rsidRPr="006A524B">
        <w:t>Городской пейзаж.</w:t>
      </w:r>
    </w:p>
    <w:p w:rsidR="00AB030A" w:rsidRPr="006A524B" w:rsidRDefault="00AB030A" w:rsidP="00EE13F1">
      <w:pPr>
        <w:tabs>
          <w:tab w:val="left" w:pos="284"/>
          <w:tab w:val="left" w:pos="709"/>
        </w:tabs>
        <w:jc w:val="both"/>
      </w:pPr>
      <w:r w:rsidRPr="006A524B">
        <w:t>Выразительные возможности изобразительного искусства. Язык и смысл.</w:t>
      </w:r>
    </w:p>
    <w:p w:rsidR="00AB030A" w:rsidRPr="006A524B" w:rsidRDefault="00AB030A" w:rsidP="00EE13F1">
      <w:pPr>
        <w:tabs>
          <w:tab w:val="left" w:pos="284"/>
          <w:tab w:val="left" w:pos="709"/>
        </w:tabs>
        <w:jc w:val="both"/>
        <w:rPr>
          <w:b/>
          <w:i/>
        </w:rPr>
      </w:pPr>
      <w:r w:rsidRPr="006A524B">
        <w:rPr>
          <w:b/>
          <w:i/>
        </w:rPr>
        <w:t>Дизайн и архитектура в жизни человека (7 класс)</w:t>
      </w:r>
    </w:p>
    <w:p w:rsidR="00AB030A" w:rsidRPr="006A524B" w:rsidRDefault="00AB030A" w:rsidP="00EE13F1">
      <w:pPr>
        <w:tabs>
          <w:tab w:val="left" w:pos="284"/>
          <w:tab w:val="left" w:pos="709"/>
        </w:tabs>
        <w:jc w:val="both"/>
      </w:pPr>
      <w:r w:rsidRPr="006A524B">
        <w:t>Архитектура и дизайн – конструктивные искусства в ряду пространственных искусств. Мир, который создаёт человек.</w:t>
      </w:r>
    </w:p>
    <w:p w:rsidR="00AB030A" w:rsidRPr="006A524B" w:rsidRDefault="00AB030A" w:rsidP="00EE13F1">
      <w:pPr>
        <w:tabs>
          <w:tab w:val="left" w:pos="284"/>
          <w:tab w:val="left" w:pos="709"/>
        </w:tabs>
        <w:jc w:val="both"/>
        <w:rPr>
          <w:b/>
        </w:rPr>
      </w:pPr>
      <w:r w:rsidRPr="006A524B">
        <w:rPr>
          <w:b/>
        </w:rPr>
        <w:t>Художник – дизайн – архитектура. Искусство композиции – основа дизайна и архитектуры.</w:t>
      </w:r>
    </w:p>
    <w:p w:rsidR="00AB030A" w:rsidRPr="006A524B" w:rsidRDefault="00AB030A" w:rsidP="00EE13F1">
      <w:pPr>
        <w:tabs>
          <w:tab w:val="left" w:pos="284"/>
          <w:tab w:val="left" w:pos="709"/>
        </w:tabs>
        <w:jc w:val="both"/>
        <w:rPr>
          <w:b/>
          <w:i/>
        </w:rPr>
      </w:pPr>
      <w:r w:rsidRPr="006A524B">
        <w:rPr>
          <w:b/>
          <w:i/>
        </w:rPr>
        <w:t>Основы композиции в конструктивных искусствах</w:t>
      </w:r>
    </w:p>
    <w:p w:rsidR="00AB030A" w:rsidRPr="006A524B" w:rsidRDefault="00AB030A" w:rsidP="00EE13F1">
      <w:pPr>
        <w:tabs>
          <w:tab w:val="left" w:pos="284"/>
          <w:tab w:val="left" w:pos="709"/>
        </w:tabs>
        <w:jc w:val="both"/>
      </w:pPr>
      <w:r w:rsidRPr="006A524B">
        <w:t>Гармония, контраст и выразительность плоскостной композиции, или «Внесём порядок в хаос!».</w:t>
      </w:r>
    </w:p>
    <w:p w:rsidR="00AB030A" w:rsidRPr="006A524B" w:rsidRDefault="00AB030A" w:rsidP="00EE13F1">
      <w:pPr>
        <w:tabs>
          <w:tab w:val="left" w:pos="284"/>
          <w:tab w:val="left" w:pos="709"/>
        </w:tabs>
        <w:jc w:val="both"/>
      </w:pPr>
      <w:r w:rsidRPr="006A524B">
        <w:t>Прямые линии и организация пространства.</w:t>
      </w:r>
    </w:p>
    <w:p w:rsidR="00AB030A" w:rsidRPr="006A524B" w:rsidRDefault="00AB030A" w:rsidP="00EE13F1">
      <w:pPr>
        <w:tabs>
          <w:tab w:val="left" w:pos="284"/>
          <w:tab w:val="left" w:pos="709"/>
        </w:tabs>
        <w:jc w:val="both"/>
      </w:pPr>
      <w:r w:rsidRPr="006A524B">
        <w:t>Цвет – элемент композиционного творчества.</w:t>
      </w:r>
    </w:p>
    <w:p w:rsidR="00AB030A" w:rsidRPr="006A524B" w:rsidRDefault="00AB030A" w:rsidP="00EE13F1">
      <w:pPr>
        <w:tabs>
          <w:tab w:val="left" w:pos="284"/>
          <w:tab w:val="left" w:pos="709"/>
        </w:tabs>
        <w:jc w:val="both"/>
      </w:pPr>
      <w:r w:rsidRPr="006A524B">
        <w:t>Свободные формы: линии и тоновые пятна.</w:t>
      </w:r>
    </w:p>
    <w:p w:rsidR="00AB030A" w:rsidRPr="006A524B" w:rsidRDefault="00AB030A" w:rsidP="00EE13F1">
      <w:pPr>
        <w:tabs>
          <w:tab w:val="left" w:pos="284"/>
          <w:tab w:val="left" w:pos="709"/>
        </w:tabs>
        <w:jc w:val="both"/>
        <w:rPr>
          <w:b/>
          <w:i/>
        </w:rPr>
      </w:pPr>
      <w:r w:rsidRPr="006A524B">
        <w:rPr>
          <w:b/>
          <w:i/>
        </w:rPr>
        <w:t>Буква – строка – текст.</w:t>
      </w:r>
    </w:p>
    <w:p w:rsidR="00AB030A" w:rsidRPr="006A524B" w:rsidRDefault="00AB030A" w:rsidP="00EE13F1">
      <w:pPr>
        <w:tabs>
          <w:tab w:val="left" w:pos="284"/>
          <w:tab w:val="left" w:pos="709"/>
        </w:tabs>
        <w:jc w:val="both"/>
      </w:pPr>
      <w:r w:rsidRPr="006A524B">
        <w:t>Искусство шрифта.</w:t>
      </w:r>
    </w:p>
    <w:p w:rsidR="00AB030A" w:rsidRPr="006A524B" w:rsidRDefault="00AB030A" w:rsidP="00EE13F1">
      <w:pPr>
        <w:tabs>
          <w:tab w:val="left" w:pos="284"/>
          <w:tab w:val="left" w:pos="709"/>
        </w:tabs>
        <w:jc w:val="both"/>
        <w:rPr>
          <w:b/>
          <w:i/>
        </w:rPr>
      </w:pPr>
      <w:r w:rsidRPr="006A524B">
        <w:rPr>
          <w:b/>
          <w:i/>
        </w:rPr>
        <w:t>Когда текст и изображение вместе.</w:t>
      </w:r>
    </w:p>
    <w:p w:rsidR="00AB030A" w:rsidRPr="006A524B" w:rsidRDefault="00AB030A" w:rsidP="00EE13F1">
      <w:pPr>
        <w:tabs>
          <w:tab w:val="left" w:pos="284"/>
          <w:tab w:val="left" w:pos="709"/>
        </w:tabs>
        <w:jc w:val="both"/>
      </w:pPr>
      <w:r w:rsidRPr="006A524B">
        <w:t>Композиционные основы макетирования в графическом дизайне.</w:t>
      </w:r>
    </w:p>
    <w:p w:rsidR="00AB030A" w:rsidRPr="006A524B" w:rsidRDefault="00AB030A" w:rsidP="00EE13F1">
      <w:pPr>
        <w:tabs>
          <w:tab w:val="left" w:pos="284"/>
          <w:tab w:val="left" w:pos="709"/>
        </w:tabs>
        <w:jc w:val="both"/>
        <w:rPr>
          <w:b/>
          <w:i/>
        </w:rPr>
      </w:pPr>
      <w:r w:rsidRPr="006A524B">
        <w:rPr>
          <w:b/>
          <w:i/>
        </w:rPr>
        <w:t>В бескрайнем море книг и журналов.</w:t>
      </w:r>
    </w:p>
    <w:p w:rsidR="00AB030A" w:rsidRPr="006A524B" w:rsidRDefault="00AB030A" w:rsidP="00EE13F1">
      <w:pPr>
        <w:tabs>
          <w:tab w:val="left" w:pos="284"/>
          <w:tab w:val="left" w:pos="709"/>
        </w:tabs>
        <w:jc w:val="both"/>
      </w:pPr>
      <w:r w:rsidRPr="006A524B">
        <w:t>Многообразие форм графического дизайна.</w:t>
      </w:r>
    </w:p>
    <w:p w:rsidR="00AB030A" w:rsidRPr="006A524B" w:rsidRDefault="00AB030A" w:rsidP="00EE13F1">
      <w:pPr>
        <w:tabs>
          <w:tab w:val="left" w:pos="284"/>
          <w:tab w:val="left" w:pos="709"/>
        </w:tabs>
        <w:jc w:val="both"/>
        <w:rPr>
          <w:b/>
        </w:rPr>
      </w:pPr>
      <w:r w:rsidRPr="006A524B">
        <w:rPr>
          <w:b/>
        </w:rPr>
        <w:t>В мире вещей и зданий. Художественный язык конструктивных искусств.</w:t>
      </w:r>
    </w:p>
    <w:p w:rsidR="00AB030A" w:rsidRPr="006A524B" w:rsidRDefault="00AB030A" w:rsidP="00EE13F1">
      <w:pPr>
        <w:tabs>
          <w:tab w:val="left" w:pos="284"/>
          <w:tab w:val="left" w:pos="709"/>
        </w:tabs>
        <w:jc w:val="both"/>
        <w:rPr>
          <w:b/>
          <w:i/>
        </w:rPr>
      </w:pPr>
      <w:r w:rsidRPr="006A524B">
        <w:rPr>
          <w:b/>
          <w:i/>
        </w:rPr>
        <w:t>Объект и пространство.</w:t>
      </w:r>
    </w:p>
    <w:p w:rsidR="00AB030A" w:rsidRPr="006A524B" w:rsidRDefault="00AB030A" w:rsidP="00EE13F1">
      <w:pPr>
        <w:tabs>
          <w:tab w:val="left" w:pos="284"/>
          <w:tab w:val="left" w:pos="709"/>
        </w:tabs>
        <w:jc w:val="both"/>
      </w:pPr>
      <w:r w:rsidRPr="006A524B">
        <w:t>От плоскостного изображения к объёмному макету.</w:t>
      </w:r>
    </w:p>
    <w:p w:rsidR="00AB030A" w:rsidRPr="006A524B" w:rsidRDefault="00AB030A" w:rsidP="00EE13F1">
      <w:pPr>
        <w:tabs>
          <w:tab w:val="left" w:pos="284"/>
          <w:tab w:val="left" w:pos="709"/>
        </w:tabs>
        <w:jc w:val="both"/>
      </w:pPr>
      <w:r w:rsidRPr="006A524B">
        <w:t>Взаимосвязь объектов в архитектурном макете.</w:t>
      </w:r>
    </w:p>
    <w:p w:rsidR="00AB030A" w:rsidRPr="006A524B" w:rsidRDefault="00AB030A" w:rsidP="00EE13F1">
      <w:pPr>
        <w:tabs>
          <w:tab w:val="left" w:pos="284"/>
          <w:tab w:val="left" w:pos="709"/>
        </w:tabs>
        <w:jc w:val="both"/>
        <w:rPr>
          <w:b/>
          <w:i/>
        </w:rPr>
      </w:pPr>
      <w:r w:rsidRPr="006A524B">
        <w:rPr>
          <w:b/>
          <w:i/>
        </w:rPr>
        <w:t>Конструкция: часть и целое.</w:t>
      </w:r>
    </w:p>
    <w:p w:rsidR="00AB030A" w:rsidRPr="006A524B" w:rsidRDefault="00AB030A" w:rsidP="00EE13F1">
      <w:pPr>
        <w:tabs>
          <w:tab w:val="left" w:pos="284"/>
          <w:tab w:val="left" w:pos="709"/>
        </w:tabs>
        <w:jc w:val="both"/>
      </w:pPr>
      <w:r w:rsidRPr="006A524B">
        <w:t>Здание как сочетание различных объёмов. Понятие модуля.</w:t>
      </w:r>
    </w:p>
    <w:p w:rsidR="00AB030A" w:rsidRPr="006A524B" w:rsidRDefault="00AB030A" w:rsidP="00EE13F1">
      <w:pPr>
        <w:tabs>
          <w:tab w:val="left" w:pos="284"/>
          <w:tab w:val="left" w:pos="709"/>
        </w:tabs>
        <w:jc w:val="both"/>
      </w:pPr>
      <w:r w:rsidRPr="006A524B">
        <w:t>Важнейшие архитектурные элементы здания.</w:t>
      </w:r>
    </w:p>
    <w:p w:rsidR="00AB030A" w:rsidRPr="006A524B" w:rsidRDefault="00AB030A" w:rsidP="00EE13F1">
      <w:pPr>
        <w:tabs>
          <w:tab w:val="left" w:pos="284"/>
          <w:tab w:val="left" w:pos="709"/>
        </w:tabs>
        <w:jc w:val="both"/>
        <w:rPr>
          <w:b/>
          <w:i/>
        </w:rPr>
      </w:pPr>
      <w:r w:rsidRPr="006A524B">
        <w:rPr>
          <w:b/>
          <w:i/>
        </w:rPr>
        <w:t>Красота и целесообразность.</w:t>
      </w:r>
    </w:p>
    <w:p w:rsidR="00AB030A" w:rsidRPr="006A524B" w:rsidRDefault="00AB030A" w:rsidP="00EE13F1">
      <w:pPr>
        <w:tabs>
          <w:tab w:val="left" w:pos="284"/>
          <w:tab w:val="left" w:pos="709"/>
        </w:tabs>
        <w:jc w:val="both"/>
      </w:pPr>
      <w:r w:rsidRPr="006A524B">
        <w:t>Вещь как сочетание объёмов и образ времени.</w:t>
      </w:r>
    </w:p>
    <w:p w:rsidR="00AB030A" w:rsidRPr="006A524B" w:rsidRDefault="00AB030A" w:rsidP="00EE13F1">
      <w:pPr>
        <w:tabs>
          <w:tab w:val="left" w:pos="284"/>
          <w:tab w:val="left" w:pos="709"/>
        </w:tabs>
        <w:jc w:val="both"/>
      </w:pPr>
      <w:r w:rsidRPr="006A524B">
        <w:t>Форма и материал.</w:t>
      </w:r>
    </w:p>
    <w:p w:rsidR="00AB030A" w:rsidRPr="006A524B" w:rsidRDefault="00AB030A" w:rsidP="00EE13F1">
      <w:pPr>
        <w:tabs>
          <w:tab w:val="left" w:pos="284"/>
          <w:tab w:val="left" w:pos="709"/>
        </w:tabs>
        <w:jc w:val="both"/>
        <w:rPr>
          <w:b/>
          <w:i/>
        </w:rPr>
      </w:pPr>
      <w:r w:rsidRPr="006A524B">
        <w:rPr>
          <w:b/>
          <w:i/>
        </w:rPr>
        <w:t>Цвет в архитектуре и дизайне.</w:t>
      </w:r>
    </w:p>
    <w:p w:rsidR="00AB030A" w:rsidRPr="006A524B" w:rsidRDefault="00AB030A" w:rsidP="00EE13F1">
      <w:pPr>
        <w:tabs>
          <w:tab w:val="left" w:pos="284"/>
          <w:tab w:val="left" w:pos="709"/>
        </w:tabs>
        <w:jc w:val="both"/>
      </w:pPr>
      <w:r w:rsidRPr="006A524B">
        <w:t>Роль цвета в формотворчестве.</w:t>
      </w:r>
    </w:p>
    <w:p w:rsidR="00AB030A" w:rsidRPr="006A524B" w:rsidRDefault="00AB030A" w:rsidP="00EE13F1">
      <w:pPr>
        <w:tabs>
          <w:tab w:val="left" w:pos="284"/>
          <w:tab w:val="left" w:pos="709"/>
        </w:tabs>
        <w:jc w:val="both"/>
        <w:rPr>
          <w:b/>
        </w:rPr>
      </w:pPr>
      <w:r w:rsidRPr="006A524B">
        <w:rPr>
          <w:b/>
        </w:rPr>
        <w:t>Город и человек. Социальное значение дизайна и архитектуры в жизни человека.</w:t>
      </w:r>
    </w:p>
    <w:p w:rsidR="00AB030A" w:rsidRPr="006A524B" w:rsidRDefault="00AB030A" w:rsidP="00EE13F1">
      <w:pPr>
        <w:tabs>
          <w:tab w:val="left" w:pos="284"/>
          <w:tab w:val="left" w:pos="709"/>
        </w:tabs>
        <w:jc w:val="both"/>
        <w:rPr>
          <w:b/>
          <w:i/>
        </w:rPr>
      </w:pPr>
      <w:r w:rsidRPr="006A524B">
        <w:rPr>
          <w:b/>
          <w:i/>
        </w:rPr>
        <w:t>Город сквозь времена и страны.</w:t>
      </w:r>
    </w:p>
    <w:p w:rsidR="00AB030A" w:rsidRPr="006A524B" w:rsidRDefault="00AB030A" w:rsidP="00EE13F1">
      <w:pPr>
        <w:tabs>
          <w:tab w:val="left" w:pos="284"/>
          <w:tab w:val="left" w:pos="709"/>
        </w:tabs>
        <w:jc w:val="both"/>
      </w:pPr>
      <w:r w:rsidRPr="006A524B">
        <w:t>Образы материальной культуры прошлого.</w:t>
      </w:r>
    </w:p>
    <w:p w:rsidR="00AB030A" w:rsidRPr="006A524B" w:rsidRDefault="00AB030A" w:rsidP="00EE13F1">
      <w:pPr>
        <w:tabs>
          <w:tab w:val="left" w:pos="284"/>
          <w:tab w:val="left" w:pos="709"/>
        </w:tabs>
        <w:jc w:val="both"/>
        <w:rPr>
          <w:b/>
          <w:i/>
        </w:rPr>
      </w:pPr>
      <w:r w:rsidRPr="006A524B">
        <w:rPr>
          <w:b/>
          <w:i/>
        </w:rPr>
        <w:t>Город сегодня и завтра.</w:t>
      </w:r>
    </w:p>
    <w:p w:rsidR="00AB030A" w:rsidRPr="006A524B" w:rsidRDefault="00AB030A" w:rsidP="00EE13F1">
      <w:pPr>
        <w:tabs>
          <w:tab w:val="left" w:pos="284"/>
          <w:tab w:val="left" w:pos="709"/>
        </w:tabs>
        <w:jc w:val="both"/>
      </w:pPr>
      <w:r w:rsidRPr="006A524B">
        <w:t>Пути развития современной архитектуры и дизайна.</w:t>
      </w:r>
    </w:p>
    <w:p w:rsidR="00AB030A" w:rsidRPr="006A524B" w:rsidRDefault="00AB030A" w:rsidP="00EE13F1">
      <w:pPr>
        <w:tabs>
          <w:tab w:val="left" w:pos="284"/>
          <w:tab w:val="left" w:pos="709"/>
        </w:tabs>
        <w:jc w:val="both"/>
        <w:rPr>
          <w:b/>
          <w:i/>
        </w:rPr>
      </w:pPr>
      <w:r w:rsidRPr="006A524B">
        <w:rPr>
          <w:b/>
          <w:i/>
        </w:rPr>
        <w:t>Живое пространство города.</w:t>
      </w:r>
    </w:p>
    <w:p w:rsidR="00AB030A" w:rsidRPr="006A524B" w:rsidRDefault="00AB030A" w:rsidP="00EE13F1">
      <w:pPr>
        <w:tabs>
          <w:tab w:val="left" w:pos="284"/>
          <w:tab w:val="left" w:pos="709"/>
        </w:tabs>
        <w:jc w:val="both"/>
      </w:pPr>
      <w:r w:rsidRPr="006A524B">
        <w:t>Город, микрорайон, улица.</w:t>
      </w:r>
    </w:p>
    <w:p w:rsidR="00AB030A" w:rsidRPr="006A524B" w:rsidRDefault="00AB030A" w:rsidP="00EE13F1">
      <w:pPr>
        <w:tabs>
          <w:tab w:val="left" w:pos="284"/>
          <w:tab w:val="left" w:pos="709"/>
        </w:tabs>
        <w:jc w:val="both"/>
        <w:rPr>
          <w:b/>
          <w:i/>
        </w:rPr>
      </w:pPr>
      <w:r w:rsidRPr="006A524B">
        <w:rPr>
          <w:b/>
          <w:i/>
        </w:rPr>
        <w:t>Вещь в городе и дома.</w:t>
      </w:r>
    </w:p>
    <w:p w:rsidR="00AB030A" w:rsidRPr="006A524B" w:rsidRDefault="00AB030A" w:rsidP="00EE13F1">
      <w:pPr>
        <w:tabs>
          <w:tab w:val="left" w:pos="284"/>
          <w:tab w:val="left" w:pos="709"/>
        </w:tabs>
        <w:jc w:val="both"/>
      </w:pPr>
      <w:r w:rsidRPr="006A524B">
        <w:t>Городской дизайн.</w:t>
      </w:r>
    </w:p>
    <w:p w:rsidR="00AB030A" w:rsidRPr="006A524B" w:rsidRDefault="00AB030A" w:rsidP="00EE13F1">
      <w:pPr>
        <w:tabs>
          <w:tab w:val="left" w:pos="284"/>
          <w:tab w:val="left" w:pos="709"/>
        </w:tabs>
        <w:jc w:val="both"/>
      </w:pPr>
      <w:r w:rsidRPr="006A524B">
        <w:t>Интерьер и вещь в доме. Дизайн пространственно-вещной среды интерьера.</w:t>
      </w:r>
    </w:p>
    <w:p w:rsidR="00AB030A" w:rsidRPr="006A524B" w:rsidRDefault="00AB030A" w:rsidP="00EE13F1">
      <w:pPr>
        <w:tabs>
          <w:tab w:val="left" w:pos="284"/>
          <w:tab w:val="left" w:pos="709"/>
        </w:tabs>
        <w:jc w:val="both"/>
        <w:rPr>
          <w:b/>
          <w:i/>
        </w:rPr>
      </w:pPr>
      <w:r w:rsidRPr="006A524B">
        <w:rPr>
          <w:b/>
          <w:i/>
        </w:rPr>
        <w:t>Природа и архитектура.</w:t>
      </w:r>
    </w:p>
    <w:p w:rsidR="00AB030A" w:rsidRPr="006A524B" w:rsidRDefault="00AB030A" w:rsidP="00EE13F1">
      <w:pPr>
        <w:tabs>
          <w:tab w:val="left" w:pos="284"/>
          <w:tab w:val="left" w:pos="709"/>
        </w:tabs>
        <w:jc w:val="both"/>
      </w:pPr>
      <w:r w:rsidRPr="006A524B">
        <w:t>Организация архитектурно-ландшафтного пространства.</w:t>
      </w:r>
    </w:p>
    <w:p w:rsidR="00AB030A" w:rsidRPr="006A524B" w:rsidRDefault="00AB030A" w:rsidP="00EE13F1">
      <w:pPr>
        <w:tabs>
          <w:tab w:val="left" w:pos="284"/>
          <w:tab w:val="left" w:pos="709"/>
        </w:tabs>
        <w:jc w:val="both"/>
        <w:rPr>
          <w:b/>
          <w:i/>
        </w:rPr>
      </w:pPr>
      <w:r w:rsidRPr="006A524B">
        <w:rPr>
          <w:b/>
          <w:i/>
        </w:rPr>
        <w:t>Ты – архитектор!</w:t>
      </w:r>
    </w:p>
    <w:p w:rsidR="00AB030A" w:rsidRPr="006A524B" w:rsidRDefault="00AB030A" w:rsidP="00EE13F1">
      <w:pPr>
        <w:tabs>
          <w:tab w:val="left" w:pos="284"/>
          <w:tab w:val="left" w:pos="709"/>
        </w:tabs>
        <w:jc w:val="both"/>
      </w:pPr>
      <w:r w:rsidRPr="006A524B">
        <w:t>Замысел архитектурного проекта и его осуществление.</w:t>
      </w:r>
    </w:p>
    <w:p w:rsidR="00AB030A" w:rsidRPr="006A524B" w:rsidRDefault="00AB030A" w:rsidP="00EE13F1">
      <w:pPr>
        <w:tabs>
          <w:tab w:val="left" w:pos="284"/>
          <w:tab w:val="left" w:pos="709"/>
        </w:tabs>
        <w:jc w:val="both"/>
        <w:rPr>
          <w:b/>
        </w:rPr>
      </w:pPr>
      <w:r w:rsidRPr="006A524B">
        <w:rPr>
          <w:b/>
        </w:rPr>
        <w:t>Человек в зеркале дизайна и архитектуры. Образ жизни и индивидуальное проектирование.</w:t>
      </w:r>
    </w:p>
    <w:p w:rsidR="00AB030A" w:rsidRPr="006A524B" w:rsidRDefault="00AB030A" w:rsidP="00EE13F1">
      <w:pPr>
        <w:tabs>
          <w:tab w:val="left" w:pos="284"/>
          <w:tab w:val="left" w:pos="709"/>
        </w:tabs>
        <w:jc w:val="both"/>
        <w:rPr>
          <w:b/>
          <w:i/>
        </w:rPr>
      </w:pPr>
      <w:r w:rsidRPr="006A524B">
        <w:rPr>
          <w:b/>
          <w:i/>
        </w:rPr>
        <w:t>Мой дом – мой образ жизни.</w:t>
      </w:r>
    </w:p>
    <w:p w:rsidR="00AB030A" w:rsidRPr="006A524B" w:rsidRDefault="00AB030A" w:rsidP="00EE13F1">
      <w:pPr>
        <w:tabs>
          <w:tab w:val="left" w:pos="284"/>
          <w:tab w:val="left" w:pos="709"/>
        </w:tabs>
        <w:jc w:val="both"/>
      </w:pPr>
      <w:r w:rsidRPr="006A524B">
        <w:t>Скажи мне, как ты живёшь, и я скажу, какой у тебя дом.</w:t>
      </w:r>
    </w:p>
    <w:p w:rsidR="00AB030A" w:rsidRPr="006A524B" w:rsidRDefault="00AB030A" w:rsidP="00EE13F1">
      <w:pPr>
        <w:tabs>
          <w:tab w:val="left" w:pos="284"/>
          <w:tab w:val="left" w:pos="709"/>
        </w:tabs>
        <w:jc w:val="both"/>
      </w:pPr>
      <w:r w:rsidRPr="006A524B">
        <w:t>Интерьер, который мы создаём.</w:t>
      </w:r>
    </w:p>
    <w:p w:rsidR="00AB030A" w:rsidRPr="006A524B" w:rsidRDefault="00AB030A" w:rsidP="00EE13F1">
      <w:pPr>
        <w:tabs>
          <w:tab w:val="left" w:pos="284"/>
          <w:tab w:val="left" w:pos="709"/>
        </w:tabs>
        <w:jc w:val="both"/>
      </w:pPr>
      <w:r w:rsidRPr="006A524B">
        <w:t>Пугало в огороде, или… Под шёпот фонтанных струй.</w:t>
      </w:r>
    </w:p>
    <w:p w:rsidR="00AB030A" w:rsidRPr="006A524B" w:rsidRDefault="00AB030A" w:rsidP="00EE13F1">
      <w:pPr>
        <w:tabs>
          <w:tab w:val="left" w:pos="284"/>
          <w:tab w:val="left" w:pos="709"/>
        </w:tabs>
        <w:jc w:val="both"/>
        <w:rPr>
          <w:b/>
          <w:i/>
        </w:rPr>
      </w:pPr>
      <w:r w:rsidRPr="006A524B">
        <w:rPr>
          <w:b/>
          <w:i/>
        </w:rPr>
        <w:t>Мода, культура и ты.</w:t>
      </w:r>
    </w:p>
    <w:p w:rsidR="00AB030A" w:rsidRPr="006A524B" w:rsidRDefault="00AB030A" w:rsidP="00EE13F1">
      <w:pPr>
        <w:tabs>
          <w:tab w:val="left" w:pos="284"/>
          <w:tab w:val="left" w:pos="709"/>
        </w:tabs>
        <w:jc w:val="both"/>
      </w:pPr>
      <w:r w:rsidRPr="006A524B">
        <w:t>Композиционно-конструктивные принципы дизайна одежды.</w:t>
      </w:r>
    </w:p>
    <w:p w:rsidR="00AB030A" w:rsidRPr="006A524B" w:rsidRDefault="00AB030A" w:rsidP="00EE13F1">
      <w:pPr>
        <w:tabs>
          <w:tab w:val="left" w:pos="284"/>
          <w:tab w:val="left" w:pos="709"/>
        </w:tabs>
        <w:jc w:val="both"/>
      </w:pPr>
      <w:r w:rsidRPr="006A524B">
        <w:t>Встречают по одёжке.</w:t>
      </w:r>
    </w:p>
    <w:p w:rsidR="00AB030A" w:rsidRPr="006A524B" w:rsidRDefault="00AB030A" w:rsidP="00EE13F1">
      <w:pPr>
        <w:tabs>
          <w:tab w:val="left" w:pos="284"/>
          <w:tab w:val="left" w:pos="709"/>
        </w:tabs>
        <w:jc w:val="both"/>
      </w:pPr>
      <w:r w:rsidRPr="006A524B">
        <w:t>Автопортрет на каждый день.</w:t>
      </w:r>
    </w:p>
    <w:p w:rsidR="00AB030A" w:rsidRPr="006A524B" w:rsidRDefault="00AB030A" w:rsidP="006940F7">
      <w:pPr>
        <w:tabs>
          <w:tab w:val="left" w:pos="284"/>
          <w:tab w:val="left" w:pos="709"/>
        </w:tabs>
        <w:jc w:val="center"/>
        <w:rPr>
          <w:b/>
        </w:rPr>
      </w:pPr>
      <w:r w:rsidRPr="006A524B">
        <w:t>Моделируя себя – моделируешь мир.</w:t>
      </w:r>
      <w:r w:rsidRPr="006A524B">
        <w:cr/>
      </w:r>
      <w:r w:rsidRPr="006A524B">
        <w:rPr>
          <w:b/>
        </w:rPr>
        <w:t>Тематическое планирование</w:t>
      </w:r>
    </w:p>
    <w:p w:rsidR="00AB030A" w:rsidRPr="006940F7" w:rsidRDefault="00AB030A" w:rsidP="006940F7">
      <w:pPr>
        <w:tabs>
          <w:tab w:val="left" w:pos="284"/>
          <w:tab w:val="left" w:pos="709"/>
        </w:tabs>
        <w:jc w:val="center"/>
        <w:rPr>
          <w:b/>
          <w:i/>
        </w:rPr>
      </w:pPr>
      <w:r w:rsidRPr="006940F7">
        <w:rPr>
          <w:b/>
          <w:i/>
        </w:rPr>
        <w:t>Класс 5</w:t>
      </w:r>
    </w:p>
    <w:tbl>
      <w:tblPr>
        <w:tblStyle w:val="18"/>
        <w:tblW w:w="0" w:type="auto"/>
        <w:tblLook w:val="04A0" w:firstRow="1" w:lastRow="0" w:firstColumn="1" w:lastColumn="0" w:noHBand="0" w:noVBand="1"/>
      </w:tblPr>
      <w:tblGrid>
        <w:gridCol w:w="7537"/>
        <w:gridCol w:w="1504"/>
        <w:gridCol w:w="12"/>
      </w:tblGrid>
      <w:tr w:rsidR="00AB030A" w:rsidRPr="006A524B" w:rsidTr="00AB030A">
        <w:trPr>
          <w:gridAfter w:val="1"/>
          <w:wAfter w:w="12" w:type="dxa"/>
        </w:trPr>
        <w:tc>
          <w:tcPr>
            <w:tcW w:w="7537" w:type="dxa"/>
            <w:vAlign w:val="center"/>
          </w:tcPr>
          <w:p w:rsidR="00AB030A" w:rsidRPr="006A524B" w:rsidRDefault="00AB030A" w:rsidP="00EE13F1">
            <w:pPr>
              <w:tabs>
                <w:tab w:val="left" w:pos="284"/>
                <w:tab w:val="left" w:pos="709"/>
              </w:tabs>
              <w:jc w:val="both"/>
              <w:rPr>
                <w:b/>
              </w:rPr>
            </w:pPr>
            <w:r w:rsidRPr="006A524B">
              <w:rPr>
                <w:b/>
              </w:rPr>
              <w:t>Название темы (раздела)</w:t>
            </w:r>
          </w:p>
        </w:tc>
        <w:tc>
          <w:tcPr>
            <w:tcW w:w="1504"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gridAfter w:val="1"/>
          <w:wAfter w:w="12" w:type="dxa"/>
        </w:trPr>
        <w:tc>
          <w:tcPr>
            <w:tcW w:w="7537" w:type="dxa"/>
          </w:tcPr>
          <w:p w:rsidR="00AB030A" w:rsidRPr="006A524B" w:rsidRDefault="00AB030A" w:rsidP="00EE13F1">
            <w:pPr>
              <w:tabs>
                <w:tab w:val="left" w:pos="284"/>
                <w:tab w:val="left" w:pos="709"/>
              </w:tabs>
              <w:jc w:val="both"/>
            </w:pPr>
            <w:r w:rsidRPr="006A524B">
              <w:t>Древние корни народного искусства</w:t>
            </w:r>
          </w:p>
        </w:tc>
        <w:tc>
          <w:tcPr>
            <w:tcW w:w="1504" w:type="dxa"/>
          </w:tcPr>
          <w:p w:rsidR="00AB030A" w:rsidRPr="006A524B" w:rsidRDefault="00AB030A" w:rsidP="00EE13F1">
            <w:pPr>
              <w:tabs>
                <w:tab w:val="left" w:pos="284"/>
                <w:tab w:val="left" w:pos="709"/>
              </w:tabs>
              <w:jc w:val="both"/>
            </w:pPr>
            <w:r w:rsidRPr="006A524B">
              <w:t>8</w:t>
            </w:r>
          </w:p>
        </w:tc>
      </w:tr>
      <w:tr w:rsidR="00AB030A" w:rsidRPr="006A524B" w:rsidTr="00AB030A">
        <w:trPr>
          <w:gridAfter w:val="1"/>
          <w:wAfter w:w="12" w:type="dxa"/>
        </w:trPr>
        <w:tc>
          <w:tcPr>
            <w:tcW w:w="7537" w:type="dxa"/>
          </w:tcPr>
          <w:p w:rsidR="00AB030A" w:rsidRPr="006A524B" w:rsidRDefault="00AB030A" w:rsidP="00EE13F1">
            <w:pPr>
              <w:tabs>
                <w:tab w:val="left" w:pos="284"/>
                <w:tab w:val="left" w:pos="709"/>
              </w:tabs>
              <w:jc w:val="both"/>
            </w:pPr>
            <w:r w:rsidRPr="006A524B">
              <w:t>Связь времен в народном искусстве</w:t>
            </w:r>
          </w:p>
        </w:tc>
        <w:tc>
          <w:tcPr>
            <w:tcW w:w="1504" w:type="dxa"/>
          </w:tcPr>
          <w:p w:rsidR="00AB030A" w:rsidRPr="006A524B" w:rsidRDefault="00AB030A" w:rsidP="00EE13F1">
            <w:pPr>
              <w:tabs>
                <w:tab w:val="left" w:pos="284"/>
                <w:tab w:val="left" w:pos="709"/>
              </w:tabs>
              <w:jc w:val="both"/>
            </w:pPr>
            <w:r w:rsidRPr="006A524B">
              <w:t>8</w:t>
            </w:r>
          </w:p>
        </w:tc>
      </w:tr>
      <w:tr w:rsidR="00AB030A" w:rsidRPr="006A524B" w:rsidTr="00AB030A">
        <w:trPr>
          <w:gridAfter w:val="1"/>
          <w:wAfter w:w="12" w:type="dxa"/>
        </w:trPr>
        <w:tc>
          <w:tcPr>
            <w:tcW w:w="7537" w:type="dxa"/>
            <w:tcBorders>
              <w:left w:val="single" w:sz="4" w:space="0" w:color="auto"/>
            </w:tcBorders>
          </w:tcPr>
          <w:p w:rsidR="00AB030A" w:rsidRPr="006A524B" w:rsidRDefault="00AB030A" w:rsidP="00EE13F1">
            <w:pPr>
              <w:tabs>
                <w:tab w:val="left" w:pos="284"/>
                <w:tab w:val="left" w:pos="709"/>
              </w:tabs>
              <w:jc w:val="both"/>
            </w:pPr>
            <w:r w:rsidRPr="006A524B">
              <w:t>Декор – человек, общество, время</w:t>
            </w:r>
          </w:p>
        </w:tc>
        <w:tc>
          <w:tcPr>
            <w:tcW w:w="1504" w:type="dxa"/>
          </w:tcPr>
          <w:p w:rsidR="00AB030A" w:rsidRPr="006A524B" w:rsidRDefault="00AB030A" w:rsidP="00EE13F1">
            <w:pPr>
              <w:tabs>
                <w:tab w:val="left" w:pos="284"/>
                <w:tab w:val="left" w:pos="709"/>
              </w:tabs>
              <w:jc w:val="both"/>
            </w:pPr>
            <w:r w:rsidRPr="006A524B">
              <w:t>11</w:t>
            </w:r>
          </w:p>
        </w:tc>
      </w:tr>
      <w:tr w:rsidR="00AB030A" w:rsidRPr="006A524B" w:rsidTr="00AB030A">
        <w:trPr>
          <w:gridAfter w:val="1"/>
          <w:wAfter w:w="12" w:type="dxa"/>
        </w:trPr>
        <w:tc>
          <w:tcPr>
            <w:tcW w:w="7537" w:type="dxa"/>
            <w:tcBorders>
              <w:left w:val="single" w:sz="4" w:space="0" w:color="auto"/>
            </w:tcBorders>
          </w:tcPr>
          <w:p w:rsidR="00AB030A" w:rsidRPr="006A524B" w:rsidRDefault="00AB030A" w:rsidP="00EE13F1">
            <w:pPr>
              <w:tabs>
                <w:tab w:val="left" w:pos="284"/>
                <w:tab w:val="left" w:pos="709"/>
              </w:tabs>
              <w:jc w:val="both"/>
            </w:pPr>
            <w:r w:rsidRPr="006A524B">
              <w:t>Декоративное искусство в современном мире</w:t>
            </w:r>
          </w:p>
        </w:tc>
        <w:tc>
          <w:tcPr>
            <w:tcW w:w="1504" w:type="dxa"/>
          </w:tcPr>
          <w:p w:rsidR="00AB030A" w:rsidRPr="006A524B" w:rsidRDefault="00AB030A" w:rsidP="00EE13F1">
            <w:pPr>
              <w:tabs>
                <w:tab w:val="left" w:pos="284"/>
                <w:tab w:val="left" w:pos="709"/>
              </w:tabs>
              <w:jc w:val="both"/>
            </w:pPr>
            <w:r w:rsidRPr="006A524B">
              <w:t>7</w:t>
            </w:r>
          </w:p>
        </w:tc>
      </w:tr>
      <w:tr w:rsidR="00AB030A" w:rsidRPr="006A524B" w:rsidTr="00AB030A">
        <w:tc>
          <w:tcPr>
            <w:tcW w:w="9053" w:type="dxa"/>
            <w:gridSpan w:val="3"/>
            <w:tcBorders>
              <w:left w:val="single" w:sz="4" w:space="0" w:color="auto"/>
            </w:tcBorders>
          </w:tcPr>
          <w:p w:rsidR="00AB030A" w:rsidRPr="006A524B" w:rsidRDefault="00AB030A" w:rsidP="00EE13F1">
            <w:pPr>
              <w:tabs>
                <w:tab w:val="left" w:pos="284"/>
                <w:tab w:val="left" w:pos="709"/>
              </w:tabs>
              <w:jc w:val="both"/>
              <w:rPr>
                <w:b/>
              </w:rPr>
            </w:pPr>
            <w:r w:rsidRPr="006A524B">
              <w:rPr>
                <w:b/>
              </w:rPr>
              <w:t>Итого: 34</w:t>
            </w:r>
          </w:p>
        </w:tc>
      </w:tr>
    </w:tbl>
    <w:p w:rsidR="00AB030A" w:rsidRPr="006A524B" w:rsidRDefault="00AB030A" w:rsidP="00EE13F1">
      <w:pPr>
        <w:tabs>
          <w:tab w:val="left" w:pos="284"/>
          <w:tab w:val="left" w:pos="709"/>
        </w:tabs>
        <w:jc w:val="both"/>
      </w:pPr>
    </w:p>
    <w:p w:rsidR="00AB030A" w:rsidRPr="006940F7" w:rsidRDefault="00AB030A" w:rsidP="006940F7">
      <w:pPr>
        <w:tabs>
          <w:tab w:val="left" w:pos="284"/>
          <w:tab w:val="left" w:pos="709"/>
        </w:tabs>
        <w:jc w:val="center"/>
        <w:rPr>
          <w:b/>
          <w:i/>
        </w:rPr>
      </w:pPr>
      <w:r w:rsidRPr="006940F7">
        <w:rPr>
          <w:b/>
          <w:i/>
        </w:rPr>
        <w:t>Класс 6</w:t>
      </w:r>
    </w:p>
    <w:tbl>
      <w:tblPr>
        <w:tblStyle w:val="18"/>
        <w:tblW w:w="0" w:type="auto"/>
        <w:tblLook w:val="04A0" w:firstRow="1" w:lastRow="0" w:firstColumn="1" w:lastColumn="0" w:noHBand="0" w:noVBand="1"/>
      </w:tblPr>
      <w:tblGrid>
        <w:gridCol w:w="7479"/>
        <w:gridCol w:w="1560"/>
      </w:tblGrid>
      <w:tr w:rsidR="00AB030A" w:rsidRPr="006A524B" w:rsidTr="00AB030A">
        <w:tc>
          <w:tcPr>
            <w:tcW w:w="7479" w:type="dxa"/>
            <w:vAlign w:val="center"/>
          </w:tcPr>
          <w:p w:rsidR="00AB030A" w:rsidRPr="006A524B" w:rsidRDefault="00AB030A" w:rsidP="00EE13F1">
            <w:pPr>
              <w:tabs>
                <w:tab w:val="left" w:pos="284"/>
                <w:tab w:val="left" w:pos="709"/>
              </w:tabs>
              <w:jc w:val="both"/>
              <w:rPr>
                <w:b/>
              </w:rPr>
            </w:pPr>
            <w:r w:rsidRPr="006A524B">
              <w:rPr>
                <w:b/>
              </w:rPr>
              <w:t>Название темы (раздела)</w:t>
            </w:r>
          </w:p>
        </w:tc>
        <w:tc>
          <w:tcPr>
            <w:tcW w:w="1560"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7479" w:type="dxa"/>
          </w:tcPr>
          <w:p w:rsidR="00AB030A" w:rsidRPr="006A524B" w:rsidRDefault="00AB030A" w:rsidP="00EE13F1">
            <w:pPr>
              <w:tabs>
                <w:tab w:val="left" w:pos="284"/>
                <w:tab w:val="left" w:pos="709"/>
              </w:tabs>
              <w:jc w:val="both"/>
            </w:pPr>
            <w:r w:rsidRPr="006A524B">
              <w:t>Виды изобразительного искусства и основы образного языка</w:t>
            </w:r>
          </w:p>
        </w:tc>
        <w:tc>
          <w:tcPr>
            <w:tcW w:w="1560"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Pr>
          <w:p w:rsidR="00AB030A" w:rsidRPr="006A524B" w:rsidRDefault="00AB030A" w:rsidP="00EE13F1">
            <w:pPr>
              <w:tabs>
                <w:tab w:val="left" w:pos="284"/>
                <w:tab w:val="left" w:pos="709"/>
              </w:tabs>
              <w:jc w:val="both"/>
            </w:pPr>
            <w:r w:rsidRPr="006A524B">
              <w:t>Мир наших вещей. Натюрморт</w:t>
            </w:r>
          </w:p>
        </w:tc>
        <w:tc>
          <w:tcPr>
            <w:tcW w:w="1560"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Вглядываясь в человека. Портрет</w:t>
            </w:r>
          </w:p>
        </w:tc>
        <w:tc>
          <w:tcPr>
            <w:tcW w:w="1560" w:type="dxa"/>
          </w:tcPr>
          <w:p w:rsidR="00AB030A" w:rsidRPr="006A524B" w:rsidRDefault="00AB030A" w:rsidP="00EE13F1">
            <w:pPr>
              <w:tabs>
                <w:tab w:val="left" w:pos="284"/>
                <w:tab w:val="left" w:pos="709"/>
              </w:tabs>
              <w:jc w:val="both"/>
            </w:pPr>
            <w:r w:rsidRPr="006A524B">
              <w:t>11</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Человек и пространство. Пейзаж</w:t>
            </w:r>
          </w:p>
        </w:tc>
        <w:tc>
          <w:tcPr>
            <w:tcW w:w="1560" w:type="dxa"/>
          </w:tcPr>
          <w:p w:rsidR="00AB030A" w:rsidRPr="006A524B" w:rsidRDefault="00AB030A" w:rsidP="00EE13F1">
            <w:pPr>
              <w:tabs>
                <w:tab w:val="left" w:pos="284"/>
                <w:tab w:val="left" w:pos="709"/>
              </w:tabs>
              <w:jc w:val="both"/>
            </w:pPr>
            <w:r w:rsidRPr="006A524B">
              <w:t>7</w:t>
            </w:r>
          </w:p>
        </w:tc>
      </w:tr>
      <w:tr w:rsidR="00AB030A" w:rsidRPr="006A524B" w:rsidTr="00AB030A">
        <w:tc>
          <w:tcPr>
            <w:tcW w:w="9039" w:type="dxa"/>
            <w:gridSpan w:val="2"/>
            <w:tcBorders>
              <w:left w:val="single" w:sz="4" w:space="0" w:color="auto"/>
            </w:tcBorders>
          </w:tcPr>
          <w:p w:rsidR="00AB030A" w:rsidRPr="006A524B" w:rsidRDefault="00AB030A" w:rsidP="00EE13F1">
            <w:pPr>
              <w:tabs>
                <w:tab w:val="left" w:pos="284"/>
                <w:tab w:val="left" w:pos="709"/>
              </w:tabs>
              <w:jc w:val="both"/>
              <w:rPr>
                <w:b/>
              </w:rPr>
            </w:pPr>
            <w:r w:rsidRPr="006A524B">
              <w:rPr>
                <w:b/>
              </w:rPr>
              <w:t>Итого: 34</w:t>
            </w:r>
          </w:p>
        </w:tc>
      </w:tr>
    </w:tbl>
    <w:p w:rsidR="00AB030A" w:rsidRPr="006A524B" w:rsidRDefault="00AB030A" w:rsidP="00EE13F1">
      <w:pPr>
        <w:tabs>
          <w:tab w:val="left" w:pos="284"/>
          <w:tab w:val="left" w:pos="709"/>
        </w:tabs>
        <w:jc w:val="both"/>
        <w:rPr>
          <w:b/>
        </w:rPr>
      </w:pPr>
    </w:p>
    <w:p w:rsidR="00AB030A" w:rsidRPr="006940F7" w:rsidRDefault="00AB030A" w:rsidP="006940F7">
      <w:pPr>
        <w:tabs>
          <w:tab w:val="left" w:pos="284"/>
          <w:tab w:val="left" w:pos="709"/>
        </w:tabs>
        <w:jc w:val="center"/>
        <w:rPr>
          <w:b/>
          <w:i/>
        </w:rPr>
      </w:pPr>
      <w:r w:rsidRPr="006940F7">
        <w:rPr>
          <w:b/>
          <w:i/>
        </w:rPr>
        <w:t>Класс 7</w:t>
      </w:r>
    </w:p>
    <w:tbl>
      <w:tblPr>
        <w:tblStyle w:val="18"/>
        <w:tblW w:w="0" w:type="auto"/>
        <w:tblLook w:val="04A0" w:firstRow="1" w:lastRow="0" w:firstColumn="1" w:lastColumn="0" w:noHBand="0" w:noVBand="1"/>
      </w:tblPr>
      <w:tblGrid>
        <w:gridCol w:w="7479"/>
        <w:gridCol w:w="1501"/>
      </w:tblGrid>
      <w:tr w:rsidR="00AB030A" w:rsidRPr="006A524B" w:rsidTr="00AB030A">
        <w:tc>
          <w:tcPr>
            <w:tcW w:w="7479" w:type="dxa"/>
            <w:vAlign w:val="center"/>
          </w:tcPr>
          <w:p w:rsidR="00AB030A" w:rsidRPr="006A524B" w:rsidRDefault="00AB030A" w:rsidP="00EE13F1">
            <w:pPr>
              <w:tabs>
                <w:tab w:val="left" w:pos="284"/>
                <w:tab w:val="left" w:pos="709"/>
              </w:tabs>
              <w:jc w:val="both"/>
              <w:rPr>
                <w:b/>
              </w:rPr>
            </w:pPr>
            <w:r w:rsidRPr="006A524B">
              <w:rPr>
                <w:b/>
              </w:rPr>
              <w:t>Название темы (раздела)</w:t>
            </w:r>
          </w:p>
        </w:tc>
        <w:tc>
          <w:tcPr>
            <w:tcW w:w="1501"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7479" w:type="dxa"/>
          </w:tcPr>
          <w:p w:rsidR="00AB030A" w:rsidRPr="006A524B" w:rsidRDefault="00AB030A" w:rsidP="00EE13F1">
            <w:pPr>
              <w:tabs>
                <w:tab w:val="left" w:pos="284"/>
                <w:tab w:val="left" w:pos="709"/>
              </w:tabs>
              <w:jc w:val="both"/>
            </w:pPr>
            <w:r w:rsidRPr="006A524B">
              <w:t>Художник – дизайн – архитектура. Искусство композиции – основа дизайна и архитектуры</w:t>
            </w:r>
          </w:p>
        </w:tc>
        <w:tc>
          <w:tcPr>
            <w:tcW w:w="1501"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Pr>
          <w:p w:rsidR="00AB030A" w:rsidRPr="006A524B" w:rsidRDefault="00AB030A" w:rsidP="00EE13F1">
            <w:pPr>
              <w:tabs>
                <w:tab w:val="left" w:pos="284"/>
                <w:tab w:val="left" w:pos="709"/>
              </w:tabs>
              <w:jc w:val="both"/>
            </w:pPr>
            <w:r w:rsidRPr="006A524B">
              <w:t>Художественный язык конструктивных искусств</w:t>
            </w:r>
          </w:p>
        </w:tc>
        <w:tc>
          <w:tcPr>
            <w:tcW w:w="1501"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Социальное значение дизайна и архитектуры в жизни человека</w:t>
            </w:r>
          </w:p>
        </w:tc>
        <w:tc>
          <w:tcPr>
            <w:tcW w:w="1501" w:type="dxa"/>
          </w:tcPr>
          <w:p w:rsidR="00AB030A" w:rsidRPr="006A524B" w:rsidRDefault="00AB030A" w:rsidP="00EE13F1">
            <w:pPr>
              <w:tabs>
                <w:tab w:val="left" w:pos="284"/>
                <w:tab w:val="left" w:pos="709"/>
              </w:tabs>
              <w:jc w:val="both"/>
            </w:pPr>
            <w:r w:rsidRPr="006A524B">
              <w:t>11</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Человек в зеркале дизайна и архитектуры</w:t>
            </w:r>
          </w:p>
        </w:tc>
        <w:tc>
          <w:tcPr>
            <w:tcW w:w="1501" w:type="dxa"/>
          </w:tcPr>
          <w:p w:rsidR="00AB030A" w:rsidRPr="006A524B" w:rsidRDefault="00AB030A" w:rsidP="00EE13F1">
            <w:pPr>
              <w:tabs>
                <w:tab w:val="left" w:pos="284"/>
                <w:tab w:val="left" w:pos="709"/>
              </w:tabs>
              <w:jc w:val="both"/>
            </w:pPr>
            <w:r w:rsidRPr="006A524B">
              <w:t>7</w:t>
            </w:r>
          </w:p>
        </w:tc>
      </w:tr>
      <w:tr w:rsidR="00AB030A" w:rsidRPr="006A524B" w:rsidTr="00AB030A">
        <w:tc>
          <w:tcPr>
            <w:tcW w:w="8980" w:type="dxa"/>
            <w:gridSpan w:val="2"/>
            <w:tcBorders>
              <w:left w:val="single" w:sz="4" w:space="0" w:color="auto"/>
            </w:tcBorders>
          </w:tcPr>
          <w:p w:rsidR="00AB030A" w:rsidRPr="006A524B" w:rsidRDefault="00AB030A" w:rsidP="00EE13F1">
            <w:pPr>
              <w:tabs>
                <w:tab w:val="left" w:pos="284"/>
                <w:tab w:val="left" w:pos="709"/>
              </w:tabs>
              <w:jc w:val="both"/>
              <w:rPr>
                <w:b/>
              </w:rPr>
            </w:pPr>
            <w:r w:rsidRPr="006A524B">
              <w:rPr>
                <w:b/>
              </w:rPr>
              <w:t>Итого: 34</w:t>
            </w:r>
          </w:p>
        </w:tc>
      </w:tr>
    </w:tbl>
    <w:p w:rsidR="00D342AA" w:rsidRPr="006940F7" w:rsidRDefault="00AB030A" w:rsidP="00EE13F1">
      <w:pPr>
        <w:pStyle w:val="1"/>
        <w:tabs>
          <w:tab w:val="left" w:pos="284"/>
          <w:tab w:val="left" w:pos="709"/>
        </w:tabs>
        <w:rPr>
          <w:rFonts w:ascii="Times New Roman" w:hAnsi="Times New Roman" w:cs="Times New Roman"/>
          <w:b/>
          <w:color w:val="auto"/>
          <w:sz w:val="24"/>
          <w:szCs w:val="24"/>
        </w:rPr>
      </w:pPr>
      <w:bookmarkStart w:id="318" w:name="_Toc84805939"/>
      <w:r w:rsidRPr="006940F7">
        <w:rPr>
          <w:rFonts w:ascii="Times New Roman" w:hAnsi="Times New Roman" w:cs="Times New Roman"/>
          <w:b/>
          <w:color w:val="auto"/>
          <w:sz w:val="24"/>
          <w:szCs w:val="24"/>
        </w:rPr>
        <w:t>2.2.16.</w:t>
      </w:r>
      <w:r w:rsidR="00D342AA" w:rsidRPr="006940F7">
        <w:rPr>
          <w:rFonts w:ascii="Times New Roman" w:hAnsi="Times New Roman" w:cs="Times New Roman"/>
          <w:b/>
          <w:color w:val="auto"/>
          <w:sz w:val="24"/>
          <w:szCs w:val="24"/>
        </w:rPr>
        <w:t xml:space="preserve"> Музыка</w:t>
      </w:r>
      <w:bookmarkEnd w:id="318"/>
    </w:p>
    <w:p w:rsidR="00AB030A" w:rsidRPr="006A524B" w:rsidRDefault="00AB030A" w:rsidP="00EE13F1">
      <w:pPr>
        <w:tabs>
          <w:tab w:val="left" w:pos="284"/>
          <w:tab w:val="left" w:pos="709"/>
        </w:tabs>
        <w:jc w:val="both"/>
        <w:rPr>
          <w:b/>
        </w:rPr>
      </w:pPr>
      <w:r w:rsidRPr="006A524B">
        <w:rPr>
          <w:b/>
        </w:rPr>
        <w:t>Содержание курса</w:t>
      </w:r>
    </w:p>
    <w:p w:rsidR="00AB030A" w:rsidRPr="006A524B" w:rsidRDefault="00AB030A" w:rsidP="00EE13F1">
      <w:pPr>
        <w:tabs>
          <w:tab w:val="left" w:pos="284"/>
          <w:tab w:val="left" w:pos="709"/>
        </w:tabs>
        <w:jc w:val="both"/>
        <w:rPr>
          <w:iCs/>
        </w:rPr>
      </w:pPr>
      <w:r w:rsidRPr="006A524B">
        <w:rPr>
          <w:b/>
          <w:iCs/>
        </w:rPr>
        <w:t>Музыка как вид искусства.</w:t>
      </w:r>
      <w:r w:rsidRPr="006A524B">
        <w:rPr>
          <w:iCs/>
        </w:rPr>
        <w:t xml:space="preserve"> Интонация – носитель образного смысла. Многообразие интонационно-образных построений. Интонация в музыке как звуковое воплощение художественных идей и средоточие смысла.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ё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Программная музыка. Многообразие связей музыки с литературой. Взаимодействие музыки и литературы в музыкальном театре. Многообразие связей музыки с изобразительным искусством. Взаимодействие музыки и различных видов и жанров изобразительного искусства в музыкальном театре.</w:t>
      </w:r>
    </w:p>
    <w:p w:rsidR="00AB030A" w:rsidRPr="006A524B" w:rsidRDefault="00AB030A" w:rsidP="00EE13F1">
      <w:pPr>
        <w:tabs>
          <w:tab w:val="left" w:pos="284"/>
          <w:tab w:val="left" w:pos="709"/>
        </w:tabs>
        <w:jc w:val="both"/>
        <w:rPr>
          <w:iCs/>
        </w:rPr>
      </w:pPr>
      <w:r w:rsidRPr="006A524B">
        <w:rPr>
          <w:iCs/>
        </w:rPr>
        <w:t xml:space="preserve">      Портрет в музыке и изобразительном искусстве. Картины природы в музыке и изобразительном искусстве. Символика скульптуры, архитектуры, музыки.</w:t>
      </w:r>
    </w:p>
    <w:p w:rsidR="00AB030A" w:rsidRPr="006A524B" w:rsidRDefault="00AB030A" w:rsidP="00EE13F1">
      <w:pPr>
        <w:tabs>
          <w:tab w:val="left" w:pos="284"/>
          <w:tab w:val="left" w:pos="709"/>
        </w:tabs>
        <w:jc w:val="both"/>
        <w:rPr>
          <w:iCs/>
        </w:rPr>
      </w:pPr>
      <w:r w:rsidRPr="006A524B">
        <w:rPr>
          <w:iCs/>
        </w:rPr>
        <w:t xml:space="preserve">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 </w:t>
      </w:r>
    </w:p>
    <w:p w:rsidR="00AB030A" w:rsidRPr="006A524B" w:rsidRDefault="00AB030A" w:rsidP="00EE13F1">
      <w:pPr>
        <w:tabs>
          <w:tab w:val="left" w:pos="284"/>
          <w:tab w:val="left" w:pos="709"/>
        </w:tabs>
        <w:jc w:val="both"/>
        <w:rPr>
          <w:iCs/>
        </w:rPr>
      </w:pPr>
      <w:r w:rsidRPr="006A524B">
        <w:rPr>
          <w:iCs/>
        </w:rPr>
        <w:t xml:space="preserve">      </w:t>
      </w:r>
      <w:r w:rsidRPr="006A524B">
        <w:rPr>
          <w:b/>
          <w:iCs/>
        </w:rPr>
        <w:t xml:space="preserve">Народное музыкальное творчество. </w:t>
      </w:r>
      <w:r w:rsidRPr="006A524B">
        <w:rPr>
          <w:iCs/>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и инструментальной музыки. Русские народные музыкальные инструменты. Русская народная музыка: песенное и инструментальное творчество (характерные черты, основные жанры, темы, образы). Народно – песенные истоки русского профессионального музыкального творчества.</w:t>
      </w:r>
    </w:p>
    <w:p w:rsidR="00AB030A" w:rsidRPr="006A524B" w:rsidRDefault="00AB030A" w:rsidP="00EE13F1">
      <w:pPr>
        <w:tabs>
          <w:tab w:val="left" w:pos="284"/>
          <w:tab w:val="left" w:pos="709"/>
        </w:tabs>
        <w:jc w:val="both"/>
        <w:rPr>
          <w:iCs/>
        </w:rPr>
      </w:pPr>
      <w:r w:rsidRPr="006A524B">
        <w:rPr>
          <w:iCs/>
        </w:rPr>
        <w:t xml:space="preserve">      Музыкальный фольклор разных стран: истоки и интонационное своеобразие, образы традиционных обрядов. Этническая музыка. Знакомство с разнообразными явлениями музыкальной культуры, народным и профессиональным музыкальным творчеством своего региона.   </w:t>
      </w:r>
    </w:p>
    <w:p w:rsidR="00AB030A" w:rsidRPr="006A524B" w:rsidRDefault="00AB030A" w:rsidP="00EE13F1">
      <w:pPr>
        <w:tabs>
          <w:tab w:val="left" w:pos="284"/>
          <w:tab w:val="left" w:pos="709"/>
        </w:tabs>
        <w:jc w:val="both"/>
        <w:rPr>
          <w:iCs/>
        </w:rPr>
      </w:pPr>
      <w:r w:rsidRPr="006A524B">
        <w:rPr>
          <w:iCs/>
        </w:rPr>
        <w:t xml:space="preserve">      Различные исполнительские типы художественного общения (хоровое, соревновательное, сказительное).</w:t>
      </w:r>
    </w:p>
    <w:p w:rsidR="00AB030A" w:rsidRPr="006A524B" w:rsidRDefault="00AB030A" w:rsidP="00EE13F1">
      <w:pPr>
        <w:tabs>
          <w:tab w:val="left" w:pos="284"/>
          <w:tab w:val="left" w:pos="709"/>
        </w:tabs>
        <w:jc w:val="both"/>
        <w:rPr>
          <w:b/>
          <w:iCs/>
        </w:rPr>
      </w:pPr>
      <w:r w:rsidRPr="006A524B">
        <w:rPr>
          <w:iCs/>
        </w:rPr>
        <w:t xml:space="preserve">      </w:t>
      </w:r>
      <w:r w:rsidRPr="006A524B">
        <w:rPr>
          <w:b/>
          <w:iCs/>
        </w:rPr>
        <w:t xml:space="preserve">Русская музыка от эпохи Средневековья до рубежа </w:t>
      </w:r>
      <w:r w:rsidRPr="006A524B">
        <w:rPr>
          <w:b/>
          <w:iCs/>
          <w:lang w:val="en-US"/>
        </w:rPr>
        <w:t>XIX</w:t>
      </w:r>
      <w:r w:rsidRPr="006A524B">
        <w:rPr>
          <w:b/>
          <w:iCs/>
        </w:rPr>
        <w:t xml:space="preserve"> – </w:t>
      </w:r>
      <w:r w:rsidRPr="006A524B">
        <w:rPr>
          <w:b/>
          <w:iCs/>
          <w:lang w:val="en-US"/>
        </w:rPr>
        <w:t>XX</w:t>
      </w:r>
      <w:r w:rsidRPr="006A524B">
        <w:rPr>
          <w:b/>
          <w:iCs/>
        </w:rPr>
        <w:t xml:space="preserve"> вв.</w:t>
      </w:r>
    </w:p>
    <w:p w:rsidR="00AB030A" w:rsidRPr="006A524B" w:rsidRDefault="00AB030A" w:rsidP="00EE13F1">
      <w:pPr>
        <w:tabs>
          <w:tab w:val="left" w:pos="284"/>
          <w:tab w:val="left" w:pos="709"/>
        </w:tabs>
        <w:jc w:val="both"/>
        <w:rPr>
          <w:iCs/>
        </w:rPr>
      </w:pPr>
      <w:r w:rsidRPr="006A524B">
        <w:rPr>
          <w:iCs/>
        </w:rPr>
        <w:t xml:space="preserve">      Роль фольклора в становлении профессионального музыкального искусства. Древнерусская духовная музыка. Знаменный распев как основа древнерусской храмовой музыки. Музыка религиозной традиции русских композиторов. Русская музыка </w:t>
      </w:r>
      <w:r w:rsidRPr="006A524B">
        <w:rPr>
          <w:iCs/>
          <w:lang w:val="en-US"/>
        </w:rPr>
        <w:t>XVII</w:t>
      </w:r>
      <w:r w:rsidRPr="006A524B">
        <w:rPr>
          <w:iCs/>
        </w:rPr>
        <w:t xml:space="preserve"> – </w:t>
      </w:r>
      <w:r w:rsidRPr="006A524B">
        <w:rPr>
          <w:iCs/>
          <w:lang w:val="en-US"/>
        </w:rPr>
        <w:t>XVIII</w:t>
      </w:r>
      <w:r w:rsidRPr="006A524B">
        <w:rPr>
          <w:iCs/>
        </w:rPr>
        <w:t xml:space="preserve"> вв., русская музыкальная культура XIX в. (основные стили, жанры   и характерные черты, специфика русской национальной школы).  Взаимодействие музыкальных образов, драматургическое и интонационное развитие на примере произведений русской музыки от эпохи Средневековья до рубежа XIX – XX вв. Взаимодействие и взаимосвязь музыки с другими 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p>
    <w:p w:rsidR="00AB030A" w:rsidRPr="006A524B" w:rsidRDefault="00AB030A" w:rsidP="00EE13F1">
      <w:pPr>
        <w:tabs>
          <w:tab w:val="left" w:pos="284"/>
          <w:tab w:val="left" w:pos="709"/>
        </w:tabs>
        <w:jc w:val="both"/>
        <w:rPr>
          <w:b/>
          <w:iCs/>
        </w:rPr>
      </w:pPr>
      <w:r w:rsidRPr="006A524B">
        <w:rPr>
          <w:iCs/>
        </w:rPr>
        <w:t xml:space="preserve">      </w:t>
      </w:r>
      <w:r w:rsidRPr="006A524B">
        <w:rPr>
          <w:b/>
          <w:iCs/>
        </w:rPr>
        <w:t>Зарубежная музыка от эпохи Средневековья до рубежа X</w:t>
      </w:r>
      <w:r w:rsidRPr="006A524B">
        <w:rPr>
          <w:b/>
          <w:iCs/>
          <w:lang w:val="en-US"/>
        </w:rPr>
        <w:t>I</w:t>
      </w:r>
      <w:r w:rsidRPr="006A524B">
        <w:rPr>
          <w:b/>
          <w:iCs/>
        </w:rPr>
        <w:t>X – XX вв.</w:t>
      </w:r>
    </w:p>
    <w:p w:rsidR="00AB030A" w:rsidRPr="006A524B" w:rsidRDefault="00AB030A" w:rsidP="00EE13F1">
      <w:pPr>
        <w:tabs>
          <w:tab w:val="left" w:pos="284"/>
          <w:tab w:val="left" w:pos="709"/>
        </w:tabs>
        <w:jc w:val="both"/>
        <w:rPr>
          <w:iCs/>
        </w:rPr>
      </w:pPr>
      <w:r w:rsidRPr="006A524B">
        <w:rPr>
          <w:b/>
          <w:iCs/>
        </w:rPr>
        <w:t xml:space="preserve">      </w:t>
      </w:r>
      <w:r w:rsidRPr="006A524B">
        <w:rPr>
          <w:iCs/>
        </w:rPr>
        <w:t xml:space="preserve">Роль фольклора в становлении профессионального зарубежного музыкального искусства. Духовная музыка западноевропейских композиторов. Григорианский хорал как основа западноевропейской религиозной музыки. Музыка религиозной традиции зарубежных композиторов. Зарубежная музыка </w:t>
      </w:r>
      <w:r w:rsidRPr="006A524B">
        <w:rPr>
          <w:iCs/>
          <w:lang w:val="en-US"/>
        </w:rPr>
        <w:t>XVII</w:t>
      </w:r>
      <w:r w:rsidRPr="006A524B">
        <w:rPr>
          <w:iCs/>
        </w:rPr>
        <w:t xml:space="preserve"> – </w:t>
      </w:r>
      <w:r w:rsidRPr="006A524B">
        <w:rPr>
          <w:iCs/>
          <w:lang w:val="en-US"/>
        </w:rPr>
        <w:t>XVIII</w:t>
      </w:r>
      <w:r w:rsidRPr="006A524B">
        <w:rPr>
          <w:iCs/>
        </w:rPr>
        <w:t xml:space="preserve"> вв., зарубежная музыкальная культура XIX в. (основные стили, жанры и характерные черты, специфика национальных школ). Взаимодействие и взаимосвязь музыки с другими видами искусства (литература, изобразительное искусство, театр, кино). Родство зрительных,</w:t>
      </w:r>
      <w:r w:rsidRPr="006A524B">
        <w:t xml:space="preserve"> </w:t>
      </w:r>
      <w:r w:rsidRPr="006A524B">
        <w:rPr>
          <w:iCs/>
        </w:rPr>
        <w:t>музыкальных и литературных образов; общность и различие выразительных средств разных видов искусства.</w:t>
      </w:r>
    </w:p>
    <w:p w:rsidR="00AB030A" w:rsidRPr="006A524B" w:rsidRDefault="00AB030A" w:rsidP="00EE13F1">
      <w:pPr>
        <w:tabs>
          <w:tab w:val="left" w:pos="284"/>
          <w:tab w:val="left" w:pos="709"/>
        </w:tabs>
        <w:jc w:val="both"/>
        <w:rPr>
          <w:b/>
          <w:iCs/>
        </w:rPr>
      </w:pPr>
      <w:r w:rsidRPr="006A524B">
        <w:rPr>
          <w:iCs/>
        </w:rPr>
        <w:t xml:space="preserve">      </w:t>
      </w:r>
      <w:r w:rsidRPr="006A524B">
        <w:rPr>
          <w:b/>
          <w:iCs/>
        </w:rPr>
        <w:t xml:space="preserve">Русская и зарубежная музыкальная культура ХХ – ХХI вв. </w:t>
      </w:r>
    </w:p>
    <w:p w:rsidR="00AB030A" w:rsidRPr="006A524B" w:rsidRDefault="00AB030A" w:rsidP="00EE13F1">
      <w:pPr>
        <w:tabs>
          <w:tab w:val="left" w:pos="284"/>
          <w:tab w:val="left" w:pos="709"/>
        </w:tabs>
        <w:jc w:val="both"/>
        <w:rPr>
          <w:iCs/>
        </w:rPr>
      </w:pPr>
      <w:r w:rsidRPr="006A524B">
        <w:rPr>
          <w:b/>
          <w:iCs/>
        </w:rPr>
        <w:t xml:space="preserve">      </w:t>
      </w:r>
      <w:r w:rsidRPr="006A524B">
        <w:rPr>
          <w:iCs/>
        </w:rPr>
        <w:t>Творчество русских и зарубежных композиторов ХХ и ХХI вв. Стиль как отражение мироощущения композитора. Стилевое многообразие музыки: импрессионизм, неофольклоризм, неоклассицизм и др.). Музыкальное творчество русских и зарубежных композиторов академического направления. Джаз и симфоджаз. Современная популярная музыка: авторская песня, электронная музыка, рок – музыка (рок-опера, рок-н-ролл, фолк-рок, арт-рок), мюзикл, диско-музыка, эстрадная музыка.</w:t>
      </w:r>
    </w:p>
    <w:p w:rsidR="00AB030A" w:rsidRPr="006A524B" w:rsidRDefault="00AB030A" w:rsidP="00EE13F1">
      <w:pPr>
        <w:tabs>
          <w:tab w:val="left" w:pos="284"/>
          <w:tab w:val="left" w:pos="709"/>
        </w:tabs>
        <w:jc w:val="both"/>
        <w:rPr>
          <w:iCs/>
        </w:rPr>
      </w:pPr>
      <w:r w:rsidRPr="006A524B">
        <w:rPr>
          <w:iCs/>
        </w:rPr>
        <w:t xml:space="preserve">      </w:t>
      </w:r>
      <w:r w:rsidRPr="006A524B">
        <w:rPr>
          <w:b/>
          <w:iCs/>
        </w:rPr>
        <w:t xml:space="preserve">Современная музыкальная жизнь. </w:t>
      </w:r>
      <w:r w:rsidRPr="006A524B">
        <w:rPr>
          <w:iCs/>
        </w:rPr>
        <w:t>Музыкальный фольклор народов России. Истоки и интонационное своеобразие музыкального фольклора разных стран. Современная музыка религиозной традиции. Выдающиеся отечественные и зарубежные композиторы, исполнители, ансамбли и музыкальные коллективы. Классика в современной обработке. Электронная музыка. Синтетические жанры музыки (симфония-сюита, концерт-симфония, симфония-действо и др.). Обобщение представлений школьников о различных исполнительских составах (пение: соло, дуэт, трио, квартет, ансамбль, хор; аккомпанемент, a ca</w:t>
      </w:r>
      <w:r w:rsidRPr="006A524B">
        <w:rPr>
          <w:iCs/>
          <w:lang w:val="en-US"/>
        </w:rPr>
        <w:t>pella</w:t>
      </w:r>
      <w:r w:rsidRPr="006A524B">
        <w:rPr>
          <w:iCs/>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 Всемирные центры музыкальной культуры и музыкального образования. Информационно-коммуникационные технологии в музыкальном искусстве. Панорама современной музыкальной жизни в России и за рубежом.</w:t>
      </w:r>
    </w:p>
    <w:p w:rsidR="00AB030A" w:rsidRPr="006A524B" w:rsidRDefault="00AB030A" w:rsidP="00EE13F1">
      <w:pPr>
        <w:tabs>
          <w:tab w:val="left" w:pos="284"/>
          <w:tab w:val="left" w:pos="709"/>
        </w:tabs>
        <w:jc w:val="both"/>
        <w:rPr>
          <w:iCs/>
        </w:rPr>
      </w:pPr>
      <w:r w:rsidRPr="006A524B">
        <w:rPr>
          <w:iCs/>
        </w:rPr>
        <w:t xml:space="preserve">      </w:t>
      </w:r>
      <w:r w:rsidRPr="006A524B">
        <w:rPr>
          <w:b/>
          <w:iCs/>
        </w:rPr>
        <w:t xml:space="preserve">Значение музыки в жизни человека. </w:t>
      </w:r>
      <w:r w:rsidRPr="006A524B">
        <w:rPr>
          <w:iCs/>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 Противоречие как источник непрерывного развития музыки и жизни. Вечные проблемы жизни, их воплощение в музыкальных образах. Разнообразие функций музыкального искусства в жизни человека, общества. Влияние средств массовой информации, центров музыкальной культуры (концертные залы, фольклорные объединения, музеи) на распространение традиций и инноваций музыкального искусства. Всеобщность, интернациональность музыкального языка. Музыка мира как диалог культур.</w:t>
      </w:r>
    </w:p>
    <w:p w:rsidR="00D342AA" w:rsidRPr="006A524B" w:rsidRDefault="00D342AA" w:rsidP="00EE13F1">
      <w:pPr>
        <w:tabs>
          <w:tab w:val="left" w:pos="284"/>
          <w:tab w:val="left" w:pos="709"/>
        </w:tabs>
        <w:jc w:val="both"/>
        <w:rPr>
          <w:b/>
        </w:rPr>
      </w:pPr>
    </w:p>
    <w:p w:rsidR="00AB030A" w:rsidRPr="006A524B" w:rsidRDefault="00AB030A" w:rsidP="006940F7">
      <w:pPr>
        <w:tabs>
          <w:tab w:val="left" w:pos="284"/>
          <w:tab w:val="left" w:pos="709"/>
        </w:tabs>
        <w:jc w:val="center"/>
        <w:rPr>
          <w:b/>
        </w:rPr>
      </w:pPr>
      <w:r w:rsidRPr="006A524B">
        <w:rPr>
          <w:b/>
        </w:rPr>
        <w:t>Тематическое планирование</w:t>
      </w:r>
    </w:p>
    <w:p w:rsidR="00AB030A" w:rsidRPr="006940F7" w:rsidRDefault="00AB030A" w:rsidP="006940F7">
      <w:pPr>
        <w:tabs>
          <w:tab w:val="left" w:pos="284"/>
          <w:tab w:val="left" w:pos="709"/>
        </w:tabs>
        <w:jc w:val="center"/>
        <w:rPr>
          <w:b/>
          <w:i/>
        </w:rPr>
      </w:pPr>
      <w:r w:rsidRPr="006940F7">
        <w:rPr>
          <w:b/>
          <w:i/>
        </w:rPr>
        <w:t>Класс 5</w:t>
      </w:r>
    </w:p>
    <w:tbl>
      <w:tblPr>
        <w:tblStyle w:val="4b"/>
        <w:tblW w:w="0" w:type="auto"/>
        <w:tblLook w:val="04A0" w:firstRow="1" w:lastRow="0" w:firstColumn="1" w:lastColumn="0" w:noHBand="0" w:noVBand="1"/>
      </w:tblPr>
      <w:tblGrid>
        <w:gridCol w:w="605"/>
        <w:gridCol w:w="5722"/>
        <w:gridCol w:w="3244"/>
      </w:tblGrid>
      <w:tr w:rsidR="00AB030A" w:rsidRPr="006A524B" w:rsidTr="006940F7">
        <w:trPr>
          <w:trHeight w:val="412"/>
        </w:trPr>
        <w:tc>
          <w:tcPr>
            <w:tcW w:w="605" w:type="dxa"/>
          </w:tcPr>
          <w:p w:rsidR="00AB030A" w:rsidRPr="006A524B" w:rsidRDefault="00AB030A" w:rsidP="00EE13F1">
            <w:pPr>
              <w:tabs>
                <w:tab w:val="left" w:pos="284"/>
                <w:tab w:val="left" w:pos="709"/>
              </w:tabs>
              <w:jc w:val="both"/>
              <w:rPr>
                <w:b/>
              </w:rPr>
            </w:pPr>
            <w:r w:rsidRPr="006A524B">
              <w:rPr>
                <w:b/>
              </w:rPr>
              <w:t>№</w:t>
            </w:r>
          </w:p>
        </w:tc>
        <w:tc>
          <w:tcPr>
            <w:tcW w:w="5722" w:type="dxa"/>
          </w:tcPr>
          <w:p w:rsidR="00AB030A" w:rsidRPr="006A524B" w:rsidRDefault="00AB030A" w:rsidP="00EE13F1">
            <w:pPr>
              <w:tabs>
                <w:tab w:val="left" w:pos="284"/>
                <w:tab w:val="left" w:pos="709"/>
              </w:tabs>
              <w:jc w:val="both"/>
              <w:rPr>
                <w:b/>
              </w:rPr>
            </w:pPr>
            <w:r w:rsidRPr="006A524B">
              <w:rPr>
                <w:b/>
              </w:rPr>
              <w:t>Название темы (раздела)</w:t>
            </w:r>
          </w:p>
        </w:tc>
        <w:tc>
          <w:tcPr>
            <w:tcW w:w="3244" w:type="dxa"/>
          </w:tcPr>
          <w:p w:rsidR="00AB030A" w:rsidRPr="006A524B" w:rsidRDefault="00AB030A" w:rsidP="00EE13F1">
            <w:pPr>
              <w:tabs>
                <w:tab w:val="left" w:pos="284"/>
                <w:tab w:val="left" w:pos="709"/>
              </w:tabs>
              <w:jc w:val="both"/>
              <w:rPr>
                <w:b/>
              </w:rPr>
            </w:pPr>
            <w:r w:rsidRPr="006A524B">
              <w:rPr>
                <w:b/>
              </w:rPr>
              <w:t xml:space="preserve"> Количество часов</w:t>
            </w:r>
          </w:p>
        </w:tc>
      </w:tr>
      <w:tr w:rsidR="00AB030A" w:rsidRPr="006A524B" w:rsidTr="006940F7">
        <w:trPr>
          <w:trHeight w:val="394"/>
        </w:trPr>
        <w:tc>
          <w:tcPr>
            <w:tcW w:w="605" w:type="dxa"/>
          </w:tcPr>
          <w:p w:rsidR="00AB030A" w:rsidRPr="006A524B" w:rsidRDefault="00AB030A" w:rsidP="00EE13F1">
            <w:pPr>
              <w:tabs>
                <w:tab w:val="left" w:pos="284"/>
                <w:tab w:val="left" w:pos="709"/>
              </w:tabs>
              <w:jc w:val="both"/>
            </w:pPr>
            <w:r w:rsidRPr="006A524B">
              <w:t>1</w:t>
            </w:r>
          </w:p>
        </w:tc>
        <w:tc>
          <w:tcPr>
            <w:tcW w:w="5722" w:type="dxa"/>
          </w:tcPr>
          <w:p w:rsidR="00AB030A" w:rsidRPr="006A524B" w:rsidRDefault="00AB030A" w:rsidP="00EE13F1">
            <w:pPr>
              <w:tabs>
                <w:tab w:val="left" w:pos="284"/>
                <w:tab w:val="left" w:pos="709"/>
              </w:tabs>
              <w:jc w:val="both"/>
            </w:pPr>
            <w:r w:rsidRPr="006A524B">
              <w:t>Музыка и литература</w:t>
            </w:r>
          </w:p>
        </w:tc>
        <w:tc>
          <w:tcPr>
            <w:tcW w:w="3244" w:type="dxa"/>
          </w:tcPr>
          <w:p w:rsidR="00AB030A" w:rsidRPr="006A524B" w:rsidRDefault="00AB030A" w:rsidP="00EE13F1">
            <w:pPr>
              <w:tabs>
                <w:tab w:val="left" w:pos="284"/>
                <w:tab w:val="left" w:pos="709"/>
              </w:tabs>
              <w:jc w:val="both"/>
            </w:pPr>
            <w:r w:rsidRPr="006A524B">
              <w:t>16</w:t>
            </w:r>
          </w:p>
        </w:tc>
      </w:tr>
      <w:tr w:rsidR="00AB030A" w:rsidRPr="006A524B" w:rsidTr="006940F7">
        <w:trPr>
          <w:trHeight w:val="394"/>
        </w:trPr>
        <w:tc>
          <w:tcPr>
            <w:tcW w:w="605" w:type="dxa"/>
          </w:tcPr>
          <w:p w:rsidR="00AB030A" w:rsidRPr="006A524B" w:rsidRDefault="00AB030A" w:rsidP="00EE13F1">
            <w:pPr>
              <w:tabs>
                <w:tab w:val="left" w:pos="284"/>
                <w:tab w:val="left" w:pos="709"/>
              </w:tabs>
              <w:jc w:val="both"/>
            </w:pPr>
            <w:r w:rsidRPr="006A524B">
              <w:t>2</w:t>
            </w:r>
          </w:p>
        </w:tc>
        <w:tc>
          <w:tcPr>
            <w:tcW w:w="5722" w:type="dxa"/>
          </w:tcPr>
          <w:p w:rsidR="00AB030A" w:rsidRPr="006A524B" w:rsidRDefault="00AB030A" w:rsidP="00EE13F1">
            <w:pPr>
              <w:tabs>
                <w:tab w:val="left" w:pos="284"/>
                <w:tab w:val="left" w:pos="709"/>
              </w:tabs>
              <w:jc w:val="both"/>
            </w:pPr>
            <w:r w:rsidRPr="006A524B">
              <w:t>Музыка и изобразительное искусство</w:t>
            </w:r>
          </w:p>
        </w:tc>
        <w:tc>
          <w:tcPr>
            <w:tcW w:w="3244" w:type="dxa"/>
          </w:tcPr>
          <w:p w:rsidR="00AB030A" w:rsidRPr="006A524B" w:rsidRDefault="00AB030A" w:rsidP="00EE13F1">
            <w:pPr>
              <w:tabs>
                <w:tab w:val="left" w:pos="284"/>
                <w:tab w:val="left" w:pos="709"/>
              </w:tabs>
              <w:jc w:val="both"/>
            </w:pPr>
            <w:r w:rsidRPr="006A524B">
              <w:t>18</w:t>
            </w:r>
          </w:p>
        </w:tc>
      </w:tr>
      <w:tr w:rsidR="00AB030A" w:rsidRPr="006A524B" w:rsidTr="006940F7">
        <w:trPr>
          <w:trHeight w:val="412"/>
        </w:trPr>
        <w:tc>
          <w:tcPr>
            <w:tcW w:w="605" w:type="dxa"/>
          </w:tcPr>
          <w:p w:rsidR="00AB030A" w:rsidRPr="006A524B" w:rsidRDefault="00AB030A" w:rsidP="00EE13F1">
            <w:pPr>
              <w:tabs>
                <w:tab w:val="left" w:pos="284"/>
                <w:tab w:val="left" w:pos="709"/>
              </w:tabs>
              <w:jc w:val="both"/>
            </w:pPr>
          </w:p>
        </w:tc>
        <w:tc>
          <w:tcPr>
            <w:tcW w:w="5722" w:type="dxa"/>
          </w:tcPr>
          <w:p w:rsidR="00AB030A" w:rsidRPr="006A524B" w:rsidRDefault="00AB030A" w:rsidP="00EE13F1">
            <w:pPr>
              <w:tabs>
                <w:tab w:val="left" w:pos="284"/>
                <w:tab w:val="left" w:pos="709"/>
              </w:tabs>
              <w:jc w:val="both"/>
              <w:rPr>
                <w:b/>
              </w:rPr>
            </w:pPr>
            <w:r w:rsidRPr="006A524B">
              <w:rPr>
                <w:b/>
              </w:rPr>
              <w:t>Итого</w:t>
            </w:r>
          </w:p>
        </w:tc>
        <w:tc>
          <w:tcPr>
            <w:tcW w:w="3244" w:type="dxa"/>
          </w:tcPr>
          <w:p w:rsidR="00AB030A" w:rsidRPr="006A524B" w:rsidRDefault="00AB030A" w:rsidP="00EE13F1">
            <w:pPr>
              <w:tabs>
                <w:tab w:val="left" w:pos="284"/>
                <w:tab w:val="left" w:pos="709"/>
              </w:tabs>
              <w:jc w:val="both"/>
              <w:rPr>
                <w:b/>
              </w:rPr>
            </w:pPr>
            <w:r w:rsidRPr="006A524B">
              <w:rPr>
                <w:b/>
              </w:rPr>
              <w:t>34 часа</w:t>
            </w:r>
          </w:p>
        </w:tc>
      </w:tr>
    </w:tbl>
    <w:p w:rsidR="00AB030A" w:rsidRPr="006A524B" w:rsidRDefault="00AB030A" w:rsidP="00EE13F1">
      <w:pPr>
        <w:tabs>
          <w:tab w:val="left" w:pos="284"/>
          <w:tab w:val="left" w:pos="709"/>
        </w:tabs>
        <w:jc w:val="both"/>
      </w:pPr>
    </w:p>
    <w:p w:rsidR="00AB030A" w:rsidRPr="006940F7" w:rsidRDefault="00AB030A" w:rsidP="006940F7">
      <w:pPr>
        <w:tabs>
          <w:tab w:val="left" w:pos="284"/>
          <w:tab w:val="left" w:pos="709"/>
        </w:tabs>
        <w:jc w:val="center"/>
        <w:rPr>
          <w:b/>
          <w:i/>
        </w:rPr>
      </w:pPr>
      <w:r w:rsidRPr="006940F7">
        <w:rPr>
          <w:b/>
          <w:i/>
        </w:rPr>
        <w:t>Класс 6</w:t>
      </w:r>
    </w:p>
    <w:tbl>
      <w:tblPr>
        <w:tblStyle w:val="4b"/>
        <w:tblW w:w="5000" w:type="pct"/>
        <w:tblLook w:val="04A0" w:firstRow="1" w:lastRow="0" w:firstColumn="1" w:lastColumn="0" w:noHBand="0" w:noVBand="1"/>
      </w:tblPr>
      <w:tblGrid>
        <w:gridCol w:w="574"/>
        <w:gridCol w:w="5808"/>
        <w:gridCol w:w="3189"/>
      </w:tblGrid>
      <w:tr w:rsidR="00AB030A" w:rsidRPr="006A524B" w:rsidTr="006940F7">
        <w:trPr>
          <w:trHeight w:val="194"/>
        </w:trPr>
        <w:tc>
          <w:tcPr>
            <w:tcW w:w="300" w:type="pct"/>
          </w:tcPr>
          <w:p w:rsidR="00AB030A" w:rsidRPr="006A524B" w:rsidRDefault="00AB030A" w:rsidP="00EE13F1">
            <w:pPr>
              <w:tabs>
                <w:tab w:val="left" w:pos="284"/>
                <w:tab w:val="left" w:pos="709"/>
              </w:tabs>
              <w:jc w:val="both"/>
              <w:rPr>
                <w:b/>
              </w:rPr>
            </w:pPr>
            <w:r w:rsidRPr="006A524B">
              <w:rPr>
                <w:b/>
              </w:rPr>
              <w:t>№</w:t>
            </w:r>
          </w:p>
        </w:tc>
        <w:tc>
          <w:tcPr>
            <w:tcW w:w="3034" w:type="pct"/>
          </w:tcPr>
          <w:p w:rsidR="00AB030A" w:rsidRPr="006A524B" w:rsidRDefault="00AB030A" w:rsidP="00EE13F1">
            <w:pPr>
              <w:tabs>
                <w:tab w:val="left" w:pos="284"/>
                <w:tab w:val="left" w:pos="709"/>
              </w:tabs>
              <w:jc w:val="both"/>
              <w:rPr>
                <w:b/>
              </w:rPr>
            </w:pPr>
            <w:r w:rsidRPr="006A524B">
              <w:rPr>
                <w:b/>
              </w:rPr>
              <w:t>Название темы (раздела)</w:t>
            </w:r>
          </w:p>
        </w:tc>
        <w:tc>
          <w:tcPr>
            <w:tcW w:w="1666" w:type="pct"/>
          </w:tcPr>
          <w:p w:rsidR="00AB030A" w:rsidRPr="006A524B" w:rsidRDefault="00AB030A" w:rsidP="00EE13F1">
            <w:pPr>
              <w:tabs>
                <w:tab w:val="left" w:pos="284"/>
                <w:tab w:val="left" w:pos="709"/>
              </w:tabs>
              <w:jc w:val="both"/>
              <w:rPr>
                <w:b/>
              </w:rPr>
            </w:pPr>
            <w:r w:rsidRPr="006A524B">
              <w:rPr>
                <w:b/>
              </w:rPr>
              <w:t xml:space="preserve"> Количество часов</w:t>
            </w:r>
          </w:p>
        </w:tc>
      </w:tr>
      <w:tr w:rsidR="00AB030A" w:rsidRPr="006A524B" w:rsidTr="006940F7">
        <w:trPr>
          <w:trHeight w:val="390"/>
        </w:trPr>
        <w:tc>
          <w:tcPr>
            <w:tcW w:w="300" w:type="pct"/>
          </w:tcPr>
          <w:p w:rsidR="00AB030A" w:rsidRPr="006A524B" w:rsidRDefault="00AB030A" w:rsidP="00EE13F1">
            <w:pPr>
              <w:tabs>
                <w:tab w:val="left" w:pos="284"/>
                <w:tab w:val="left" w:pos="709"/>
              </w:tabs>
              <w:jc w:val="both"/>
            </w:pPr>
            <w:r w:rsidRPr="006A524B">
              <w:t>1</w:t>
            </w:r>
          </w:p>
        </w:tc>
        <w:tc>
          <w:tcPr>
            <w:tcW w:w="3034" w:type="pct"/>
          </w:tcPr>
          <w:p w:rsidR="00AB030A" w:rsidRPr="006A524B" w:rsidRDefault="00AB030A" w:rsidP="00EE13F1">
            <w:pPr>
              <w:tabs>
                <w:tab w:val="left" w:pos="284"/>
                <w:tab w:val="left" w:pos="709"/>
              </w:tabs>
              <w:jc w:val="both"/>
            </w:pPr>
            <w:r w:rsidRPr="006A524B">
              <w:t>Мир образов вокальной и инструментальной музыки</w:t>
            </w:r>
          </w:p>
        </w:tc>
        <w:tc>
          <w:tcPr>
            <w:tcW w:w="1666" w:type="pct"/>
          </w:tcPr>
          <w:p w:rsidR="00AB030A" w:rsidRPr="006A524B" w:rsidRDefault="00AB030A" w:rsidP="00EE13F1">
            <w:pPr>
              <w:tabs>
                <w:tab w:val="left" w:pos="284"/>
                <w:tab w:val="left" w:pos="709"/>
              </w:tabs>
              <w:jc w:val="both"/>
            </w:pPr>
            <w:r w:rsidRPr="006A524B">
              <w:t>16</w:t>
            </w:r>
          </w:p>
        </w:tc>
      </w:tr>
      <w:tr w:rsidR="00AB030A" w:rsidRPr="006A524B" w:rsidTr="006940F7">
        <w:trPr>
          <w:trHeight w:val="399"/>
        </w:trPr>
        <w:tc>
          <w:tcPr>
            <w:tcW w:w="300" w:type="pct"/>
          </w:tcPr>
          <w:p w:rsidR="00AB030A" w:rsidRPr="006A524B" w:rsidRDefault="00AB030A" w:rsidP="00EE13F1">
            <w:pPr>
              <w:tabs>
                <w:tab w:val="left" w:pos="284"/>
                <w:tab w:val="left" w:pos="709"/>
              </w:tabs>
              <w:jc w:val="both"/>
            </w:pPr>
            <w:r w:rsidRPr="006A524B">
              <w:t>2</w:t>
            </w:r>
          </w:p>
        </w:tc>
        <w:tc>
          <w:tcPr>
            <w:tcW w:w="3034" w:type="pct"/>
          </w:tcPr>
          <w:p w:rsidR="00AB030A" w:rsidRPr="006A524B" w:rsidRDefault="00AB030A" w:rsidP="00EE13F1">
            <w:pPr>
              <w:tabs>
                <w:tab w:val="left" w:pos="284"/>
                <w:tab w:val="left" w:pos="709"/>
              </w:tabs>
              <w:jc w:val="both"/>
            </w:pPr>
            <w:r w:rsidRPr="006A524B">
              <w:t>Мир образов камерной и симфонической музыки</w:t>
            </w:r>
          </w:p>
        </w:tc>
        <w:tc>
          <w:tcPr>
            <w:tcW w:w="1666" w:type="pct"/>
          </w:tcPr>
          <w:p w:rsidR="00AB030A" w:rsidRPr="006A524B" w:rsidRDefault="00AB030A" w:rsidP="00EE13F1">
            <w:pPr>
              <w:tabs>
                <w:tab w:val="left" w:pos="284"/>
                <w:tab w:val="left" w:pos="709"/>
              </w:tabs>
              <w:jc w:val="both"/>
            </w:pPr>
            <w:r w:rsidRPr="006A524B">
              <w:t>18</w:t>
            </w:r>
          </w:p>
        </w:tc>
      </w:tr>
      <w:tr w:rsidR="00AB030A" w:rsidRPr="006A524B" w:rsidTr="006940F7">
        <w:trPr>
          <w:trHeight w:val="203"/>
        </w:trPr>
        <w:tc>
          <w:tcPr>
            <w:tcW w:w="300" w:type="pct"/>
          </w:tcPr>
          <w:p w:rsidR="00AB030A" w:rsidRPr="006A524B" w:rsidRDefault="00AB030A" w:rsidP="00EE13F1">
            <w:pPr>
              <w:tabs>
                <w:tab w:val="left" w:pos="284"/>
                <w:tab w:val="left" w:pos="709"/>
              </w:tabs>
              <w:jc w:val="both"/>
            </w:pPr>
          </w:p>
        </w:tc>
        <w:tc>
          <w:tcPr>
            <w:tcW w:w="3034" w:type="pct"/>
          </w:tcPr>
          <w:p w:rsidR="00AB030A" w:rsidRPr="006A524B" w:rsidRDefault="00AB030A" w:rsidP="00EE13F1">
            <w:pPr>
              <w:tabs>
                <w:tab w:val="left" w:pos="284"/>
                <w:tab w:val="left" w:pos="709"/>
              </w:tabs>
              <w:jc w:val="both"/>
              <w:rPr>
                <w:b/>
              </w:rPr>
            </w:pPr>
            <w:r w:rsidRPr="006A524B">
              <w:rPr>
                <w:b/>
              </w:rPr>
              <w:t>Итого</w:t>
            </w:r>
          </w:p>
        </w:tc>
        <w:tc>
          <w:tcPr>
            <w:tcW w:w="1666" w:type="pct"/>
          </w:tcPr>
          <w:p w:rsidR="00AB030A" w:rsidRPr="006A524B" w:rsidRDefault="00AB030A" w:rsidP="00EE13F1">
            <w:pPr>
              <w:tabs>
                <w:tab w:val="left" w:pos="284"/>
                <w:tab w:val="left" w:pos="709"/>
              </w:tabs>
              <w:jc w:val="both"/>
              <w:rPr>
                <w:b/>
              </w:rPr>
            </w:pPr>
            <w:r w:rsidRPr="006A524B">
              <w:rPr>
                <w:b/>
              </w:rPr>
              <w:t>34 часа</w:t>
            </w:r>
          </w:p>
        </w:tc>
      </w:tr>
    </w:tbl>
    <w:p w:rsidR="00AB030A" w:rsidRPr="006A524B" w:rsidRDefault="00AB030A" w:rsidP="00EE13F1">
      <w:pPr>
        <w:tabs>
          <w:tab w:val="left" w:pos="284"/>
          <w:tab w:val="left" w:pos="709"/>
        </w:tabs>
        <w:jc w:val="both"/>
      </w:pPr>
    </w:p>
    <w:p w:rsidR="00AB030A" w:rsidRPr="006940F7" w:rsidRDefault="00AB030A" w:rsidP="006940F7">
      <w:pPr>
        <w:tabs>
          <w:tab w:val="left" w:pos="284"/>
          <w:tab w:val="left" w:pos="709"/>
        </w:tabs>
        <w:jc w:val="center"/>
        <w:rPr>
          <w:b/>
          <w:i/>
        </w:rPr>
      </w:pPr>
      <w:r w:rsidRPr="006940F7">
        <w:rPr>
          <w:b/>
          <w:i/>
        </w:rPr>
        <w:t>Класс 7</w:t>
      </w:r>
    </w:p>
    <w:tbl>
      <w:tblPr>
        <w:tblStyle w:val="4b"/>
        <w:tblW w:w="0" w:type="auto"/>
        <w:tblLook w:val="04A0" w:firstRow="1" w:lastRow="0" w:firstColumn="1" w:lastColumn="0" w:noHBand="0" w:noVBand="1"/>
      </w:tblPr>
      <w:tblGrid>
        <w:gridCol w:w="609"/>
        <w:gridCol w:w="5711"/>
        <w:gridCol w:w="3251"/>
      </w:tblGrid>
      <w:tr w:rsidR="00AB030A" w:rsidRPr="006A524B" w:rsidTr="006940F7">
        <w:trPr>
          <w:trHeight w:val="252"/>
        </w:trPr>
        <w:tc>
          <w:tcPr>
            <w:tcW w:w="609" w:type="dxa"/>
          </w:tcPr>
          <w:p w:rsidR="00AB030A" w:rsidRPr="006A524B" w:rsidRDefault="00AB030A" w:rsidP="00EE13F1">
            <w:pPr>
              <w:tabs>
                <w:tab w:val="left" w:pos="284"/>
                <w:tab w:val="left" w:pos="709"/>
              </w:tabs>
              <w:jc w:val="both"/>
              <w:rPr>
                <w:b/>
              </w:rPr>
            </w:pPr>
            <w:r w:rsidRPr="006A524B">
              <w:rPr>
                <w:b/>
              </w:rPr>
              <w:t>№</w:t>
            </w:r>
          </w:p>
        </w:tc>
        <w:tc>
          <w:tcPr>
            <w:tcW w:w="5711" w:type="dxa"/>
          </w:tcPr>
          <w:p w:rsidR="00AB030A" w:rsidRPr="006A524B" w:rsidRDefault="00AB030A" w:rsidP="00EE13F1">
            <w:pPr>
              <w:tabs>
                <w:tab w:val="left" w:pos="284"/>
                <w:tab w:val="left" w:pos="709"/>
              </w:tabs>
              <w:jc w:val="both"/>
              <w:rPr>
                <w:b/>
              </w:rPr>
            </w:pPr>
            <w:r w:rsidRPr="006A524B">
              <w:rPr>
                <w:b/>
              </w:rPr>
              <w:t>Название темы (раздела)</w:t>
            </w:r>
          </w:p>
        </w:tc>
        <w:tc>
          <w:tcPr>
            <w:tcW w:w="3251" w:type="dxa"/>
          </w:tcPr>
          <w:p w:rsidR="00AB030A" w:rsidRPr="006A524B" w:rsidRDefault="00AB030A" w:rsidP="00EE13F1">
            <w:pPr>
              <w:tabs>
                <w:tab w:val="left" w:pos="284"/>
                <w:tab w:val="left" w:pos="709"/>
              </w:tabs>
              <w:jc w:val="both"/>
              <w:rPr>
                <w:b/>
              </w:rPr>
            </w:pPr>
            <w:r w:rsidRPr="006A524B">
              <w:rPr>
                <w:b/>
              </w:rPr>
              <w:t xml:space="preserve"> Количество часов</w:t>
            </w:r>
          </w:p>
        </w:tc>
      </w:tr>
      <w:tr w:rsidR="00AB030A" w:rsidRPr="006A524B" w:rsidTr="006940F7">
        <w:trPr>
          <w:trHeight w:val="517"/>
        </w:trPr>
        <w:tc>
          <w:tcPr>
            <w:tcW w:w="609" w:type="dxa"/>
          </w:tcPr>
          <w:p w:rsidR="00AB030A" w:rsidRPr="006A524B" w:rsidRDefault="00AB030A" w:rsidP="00EE13F1">
            <w:pPr>
              <w:tabs>
                <w:tab w:val="left" w:pos="284"/>
                <w:tab w:val="left" w:pos="709"/>
              </w:tabs>
              <w:jc w:val="both"/>
            </w:pPr>
            <w:r w:rsidRPr="006A524B">
              <w:t>1</w:t>
            </w:r>
          </w:p>
        </w:tc>
        <w:tc>
          <w:tcPr>
            <w:tcW w:w="5711" w:type="dxa"/>
          </w:tcPr>
          <w:p w:rsidR="00AB030A" w:rsidRPr="006A524B" w:rsidRDefault="00AB030A" w:rsidP="00EE13F1">
            <w:pPr>
              <w:tabs>
                <w:tab w:val="left" w:pos="284"/>
                <w:tab w:val="left" w:pos="709"/>
              </w:tabs>
              <w:jc w:val="both"/>
            </w:pPr>
            <w:r w:rsidRPr="006A524B">
              <w:t>Особенности драматургии сценической музыки</w:t>
            </w:r>
          </w:p>
        </w:tc>
        <w:tc>
          <w:tcPr>
            <w:tcW w:w="3251" w:type="dxa"/>
          </w:tcPr>
          <w:p w:rsidR="00AB030A" w:rsidRPr="006A524B" w:rsidRDefault="00AB030A" w:rsidP="00EE13F1">
            <w:pPr>
              <w:tabs>
                <w:tab w:val="left" w:pos="284"/>
                <w:tab w:val="left" w:pos="709"/>
              </w:tabs>
              <w:jc w:val="both"/>
            </w:pPr>
            <w:r w:rsidRPr="006A524B">
              <w:t>16</w:t>
            </w:r>
          </w:p>
        </w:tc>
      </w:tr>
      <w:tr w:rsidR="00AB030A" w:rsidRPr="006A524B" w:rsidTr="006940F7">
        <w:trPr>
          <w:trHeight w:val="505"/>
        </w:trPr>
        <w:tc>
          <w:tcPr>
            <w:tcW w:w="609" w:type="dxa"/>
          </w:tcPr>
          <w:p w:rsidR="00AB030A" w:rsidRPr="006A524B" w:rsidRDefault="00AB030A" w:rsidP="00EE13F1">
            <w:pPr>
              <w:tabs>
                <w:tab w:val="left" w:pos="284"/>
                <w:tab w:val="left" w:pos="709"/>
              </w:tabs>
              <w:jc w:val="both"/>
            </w:pPr>
            <w:r w:rsidRPr="006A524B">
              <w:t>2</w:t>
            </w:r>
          </w:p>
        </w:tc>
        <w:tc>
          <w:tcPr>
            <w:tcW w:w="5711" w:type="dxa"/>
          </w:tcPr>
          <w:p w:rsidR="00AB030A" w:rsidRPr="006A524B" w:rsidRDefault="00AB030A" w:rsidP="00EE13F1">
            <w:pPr>
              <w:tabs>
                <w:tab w:val="left" w:pos="284"/>
                <w:tab w:val="left" w:pos="709"/>
              </w:tabs>
              <w:jc w:val="both"/>
            </w:pPr>
            <w:r w:rsidRPr="006A524B">
              <w:t>Особенности драматургии камерной и симфонической музыки</w:t>
            </w:r>
          </w:p>
        </w:tc>
        <w:tc>
          <w:tcPr>
            <w:tcW w:w="3251" w:type="dxa"/>
          </w:tcPr>
          <w:p w:rsidR="00AB030A" w:rsidRPr="006A524B" w:rsidRDefault="00AB030A" w:rsidP="00EE13F1">
            <w:pPr>
              <w:tabs>
                <w:tab w:val="left" w:pos="284"/>
                <w:tab w:val="left" w:pos="709"/>
              </w:tabs>
              <w:jc w:val="both"/>
            </w:pPr>
            <w:r w:rsidRPr="006A524B">
              <w:t>18</w:t>
            </w:r>
          </w:p>
        </w:tc>
      </w:tr>
      <w:tr w:rsidR="00AB030A" w:rsidRPr="006A524B" w:rsidTr="006940F7">
        <w:trPr>
          <w:trHeight w:val="264"/>
        </w:trPr>
        <w:tc>
          <w:tcPr>
            <w:tcW w:w="609" w:type="dxa"/>
          </w:tcPr>
          <w:p w:rsidR="00AB030A" w:rsidRPr="006A524B" w:rsidRDefault="00AB030A" w:rsidP="00EE13F1">
            <w:pPr>
              <w:tabs>
                <w:tab w:val="left" w:pos="284"/>
                <w:tab w:val="left" w:pos="709"/>
              </w:tabs>
              <w:jc w:val="both"/>
            </w:pPr>
          </w:p>
        </w:tc>
        <w:tc>
          <w:tcPr>
            <w:tcW w:w="5711" w:type="dxa"/>
          </w:tcPr>
          <w:p w:rsidR="00AB030A" w:rsidRPr="006A524B" w:rsidRDefault="00AB030A" w:rsidP="00EE13F1">
            <w:pPr>
              <w:tabs>
                <w:tab w:val="left" w:pos="284"/>
                <w:tab w:val="left" w:pos="709"/>
              </w:tabs>
              <w:jc w:val="both"/>
              <w:rPr>
                <w:b/>
              </w:rPr>
            </w:pPr>
            <w:r w:rsidRPr="006A524B">
              <w:rPr>
                <w:b/>
              </w:rPr>
              <w:t>Итого</w:t>
            </w:r>
          </w:p>
        </w:tc>
        <w:tc>
          <w:tcPr>
            <w:tcW w:w="3251" w:type="dxa"/>
          </w:tcPr>
          <w:p w:rsidR="00AB030A" w:rsidRPr="006A524B" w:rsidRDefault="00AB030A" w:rsidP="00EE13F1">
            <w:pPr>
              <w:tabs>
                <w:tab w:val="left" w:pos="284"/>
                <w:tab w:val="left" w:pos="709"/>
              </w:tabs>
              <w:jc w:val="both"/>
              <w:rPr>
                <w:b/>
              </w:rPr>
            </w:pPr>
            <w:r w:rsidRPr="006A524B">
              <w:rPr>
                <w:b/>
              </w:rPr>
              <w:t>34 часа</w:t>
            </w:r>
          </w:p>
        </w:tc>
      </w:tr>
    </w:tbl>
    <w:p w:rsidR="00D342AA" w:rsidRPr="006940F7" w:rsidRDefault="00AB030A" w:rsidP="00EE13F1">
      <w:pPr>
        <w:pStyle w:val="1"/>
        <w:tabs>
          <w:tab w:val="left" w:pos="284"/>
          <w:tab w:val="left" w:pos="709"/>
        </w:tabs>
        <w:rPr>
          <w:rFonts w:ascii="Times New Roman" w:hAnsi="Times New Roman" w:cs="Times New Roman"/>
          <w:b/>
          <w:bCs/>
          <w:color w:val="auto"/>
          <w:sz w:val="24"/>
          <w:szCs w:val="24"/>
        </w:rPr>
      </w:pPr>
      <w:bookmarkStart w:id="319" w:name="_Toc84805940"/>
      <w:r w:rsidRPr="006940F7">
        <w:rPr>
          <w:rFonts w:ascii="Times New Roman" w:hAnsi="Times New Roman" w:cs="Times New Roman"/>
          <w:b/>
          <w:color w:val="auto"/>
          <w:sz w:val="24"/>
          <w:szCs w:val="24"/>
        </w:rPr>
        <w:t>2.2.17.</w:t>
      </w:r>
      <w:r w:rsidR="00D342AA" w:rsidRPr="006940F7">
        <w:rPr>
          <w:rFonts w:ascii="Times New Roman" w:hAnsi="Times New Roman" w:cs="Times New Roman"/>
          <w:b/>
          <w:color w:val="auto"/>
          <w:sz w:val="24"/>
          <w:szCs w:val="24"/>
        </w:rPr>
        <w:t xml:space="preserve"> </w:t>
      </w:r>
      <w:r w:rsidRPr="006940F7">
        <w:rPr>
          <w:rFonts w:ascii="Times New Roman" w:hAnsi="Times New Roman" w:cs="Times New Roman"/>
          <w:b/>
          <w:color w:val="auto"/>
          <w:sz w:val="24"/>
          <w:szCs w:val="24"/>
        </w:rPr>
        <w:t>Технология</w:t>
      </w:r>
      <w:bookmarkEnd w:id="319"/>
      <w:r w:rsidRPr="006940F7">
        <w:rPr>
          <w:rFonts w:ascii="Times New Roman" w:hAnsi="Times New Roman" w:cs="Times New Roman"/>
          <w:b/>
          <w:bCs/>
          <w:color w:val="auto"/>
          <w:sz w:val="24"/>
          <w:szCs w:val="24"/>
        </w:rPr>
        <w:t xml:space="preserve"> </w:t>
      </w:r>
    </w:p>
    <w:p w:rsidR="00AB030A" w:rsidRPr="006A524B" w:rsidRDefault="00AB030A" w:rsidP="006940F7">
      <w:pPr>
        <w:tabs>
          <w:tab w:val="left" w:pos="284"/>
          <w:tab w:val="left" w:pos="709"/>
        </w:tabs>
        <w:jc w:val="center"/>
        <w:rPr>
          <w:b/>
          <w:bCs/>
        </w:rPr>
      </w:pPr>
      <w:r w:rsidRPr="006A524B">
        <w:rPr>
          <w:b/>
          <w:bCs/>
        </w:rPr>
        <w:t>Содержание программы 5</w:t>
      </w:r>
      <w:r w:rsidR="006940F7">
        <w:rPr>
          <w:b/>
          <w:bCs/>
        </w:rPr>
        <w:t>-</w:t>
      </w:r>
      <w:r w:rsidRPr="006A524B">
        <w:rPr>
          <w:b/>
          <w:bCs/>
        </w:rPr>
        <w:t>8 классы</w:t>
      </w:r>
    </w:p>
    <w:p w:rsidR="00AB030A" w:rsidRPr="006940F7" w:rsidRDefault="006940F7" w:rsidP="006940F7">
      <w:pPr>
        <w:tabs>
          <w:tab w:val="left" w:pos="284"/>
          <w:tab w:val="left" w:pos="709"/>
        </w:tabs>
        <w:jc w:val="center"/>
        <w:rPr>
          <w:b/>
          <w:i/>
        </w:rPr>
      </w:pPr>
      <w:r w:rsidRPr="006940F7">
        <w:rPr>
          <w:b/>
          <w:i/>
        </w:rPr>
        <w:t>5 класс</w:t>
      </w:r>
    </w:p>
    <w:p w:rsidR="00AB030A" w:rsidRPr="006A524B" w:rsidRDefault="00AB030A" w:rsidP="00EE13F1">
      <w:pPr>
        <w:tabs>
          <w:tab w:val="left" w:pos="284"/>
          <w:tab w:val="left" w:pos="709"/>
        </w:tabs>
        <w:jc w:val="both"/>
      </w:pPr>
      <w:r w:rsidRPr="006A524B">
        <w:t>Теоретические сведения. Что такое техносфера. Что такое потребительские блага. Производство потребительских благ. Общая характеристика производства. Проектная деятельность. Что такое творчество. Что такое технология. Классификация производств и технологий. Что такое техника. Инструменты, механизмы и технические устройства. Виды материалов. Натуральные, искусственные и синтетические материалы. Конструкционные материалы. Текстильные материалы.</w:t>
      </w:r>
    </w:p>
    <w:p w:rsidR="00AB030A" w:rsidRPr="006A524B" w:rsidRDefault="00AB030A" w:rsidP="00EE13F1">
      <w:pPr>
        <w:tabs>
          <w:tab w:val="left" w:pos="284"/>
          <w:tab w:val="left" w:pos="709"/>
        </w:tabs>
        <w:jc w:val="both"/>
      </w:pPr>
      <w:r w:rsidRPr="006A524B">
        <w:t xml:space="preserve">Механические свойства конструкционных материалов. Механические, физические и технологические свойства тканей из натуральных волокон. Технология механической обработки материалов. Графическое отображение формы предмета. </w:t>
      </w:r>
    </w:p>
    <w:p w:rsidR="00AB030A" w:rsidRPr="006A524B" w:rsidRDefault="00AB030A" w:rsidP="00EE13F1">
      <w:pPr>
        <w:tabs>
          <w:tab w:val="left" w:pos="284"/>
          <w:tab w:val="left" w:pos="709"/>
        </w:tabs>
        <w:jc w:val="both"/>
      </w:pPr>
      <w:r w:rsidRPr="006A524B">
        <w:t>Кулинария. Основы рационального питания. Витамины и их значение в питании.</w:t>
      </w:r>
    </w:p>
    <w:p w:rsidR="00AB030A" w:rsidRPr="006A524B" w:rsidRDefault="00AB030A" w:rsidP="00EE13F1">
      <w:pPr>
        <w:tabs>
          <w:tab w:val="left" w:pos="284"/>
          <w:tab w:val="left" w:pos="709"/>
        </w:tabs>
        <w:jc w:val="both"/>
      </w:pPr>
      <w:r w:rsidRPr="006A524B">
        <w:t xml:space="preserve">Правила санитарии, гигиены и безопасности труда на кухне. Овощи в питании человека. Технологии механической кулинарной обработки овощей. Украшение блюд. Фигурная нарезка овощей. Технологии тепловой обработки овощей. </w:t>
      </w:r>
    </w:p>
    <w:p w:rsidR="00AB030A" w:rsidRPr="006A524B" w:rsidRDefault="00AB030A" w:rsidP="00EE13F1">
      <w:pPr>
        <w:tabs>
          <w:tab w:val="left" w:pos="284"/>
          <w:tab w:val="left" w:pos="709"/>
        </w:tabs>
        <w:jc w:val="both"/>
      </w:pPr>
      <w:r w:rsidRPr="006A524B">
        <w:t xml:space="preserve"> Что такое энергия. Виды энергии. Накопление механической энергии. Информация. Каналы восприятия информации человеком. Способы материального представления и записи визуальной информации. </w:t>
      </w:r>
    </w:p>
    <w:p w:rsidR="00AB030A" w:rsidRPr="006A524B" w:rsidRDefault="00AB030A" w:rsidP="00EE13F1">
      <w:pPr>
        <w:tabs>
          <w:tab w:val="left" w:pos="284"/>
          <w:tab w:val="left" w:pos="709"/>
        </w:tabs>
        <w:jc w:val="both"/>
      </w:pPr>
      <w:r w:rsidRPr="006A524B">
        <w:t xml:space="preserve">Растения как объект технологии. Значение культурных растений в жизнедеятельности человека. Общая характеристика и классификация культурных растений. Исследования культурных растений или опыты с ними. </w:t>
      </w:r>
    </w:p>
    <w:p w:rsidR="00AB030A" w:rsidRPr="006A524B" w:rsidRDefault="00AB030A" w:rsidP="00EE13F1">
      <w:pPr>
        <w:tabs>
          <w:tab w:val="left" w:pos="284"/>
          <w:tab w:val="left" w:pos="709"/>
        </w:tabs>
        <w:jc w:val="both"/>
      </w:pPr>
      <w:r w:rsidRPr="006A524B">
        <w:t xml:space="preserve">Животные и технологии 21 века. Животные и материальные потребности человека. Сельскохозяйственные животные и животноводство. Животные — помощники человека. Животные на службе безопасности жизни человека. Животные для спорта, охоты, цирка и науки. </w:t>
      </w:r>
    </w:p>
    <w:p w:rsidR="00AB030A" w:rsidRPr="006A524B" w:rsidRDefault="00AB030A" w:rsidP="00EE13F1">
      <w:pPr>
        <w:tabs>
          <w:tab w:val="left" w:pos="284"/>
          <w:tab w:val="left" w:pos="709"/>
        </w:tabs>
        <w:jc w:val="both"/>
      </w:pPr>
      <w:r w:rsidRPr="006A524B">
        <w:t>Человек как объект технологии. Потребности людей. Содержание социальных технологий.</w:t>
      </w:r>
    </w:p>
    <w:p w:rsidR="00AB030A" w:rsidRPr="006A524B" w:rsidRDefault="00AB030A" w:rsidP="00EE13F1">
      <w:pPr>
        <w:tabs>
          <w:tab w:val="left" w:pos="284"/>
          <w:tab w:val="left" w:pos="709"/>
        </w:tabs>
        <w:jc w:val="both"/>
      </w:pPr>
      <w:r w:rsidRPr="006A524B">
        <w:rPr>
          <w:b/>
          <w:bCs/>
        </w:rPr>
        <w:t>Практические работы</w:t>
      </w:r>
      <w:r w:rsidRPr="006A524B">
        <w:t>. Сбор дополнительной информации о техносфере в Интернете и справочной литературе. Проведение наблюдений. Составление рациональных перечней потребительских благ для современного человека. Экскурсии. Подготовка рефератов.</w:t>
      </w:r>
    </w:p>
    <w:p w:rsidR="00AB030A" w:rsidRPr="006A524B" w:rsidRDefault="00AB030A" w:rsidP="00EE13F1">
      <w:pPr>
        <w:tabs>
          <w:tab w:val="left" w:pos="284"/>
          <w:tab w:val="left" w:pos="709"/>
        </w:tabs>
        <w:jc w:val="both"/>
      </w:pPr>
      <w:r w:rsidRPr="006A524B">
        <w:t>Самооценка интересов и склонностей к какому-либо виду деятельности.</w:t>
      </w:r>
    </w:p>
    <w:p w:rsidR="00AB030A" w:rsidRPr="006A524B" w:rsidRDefault="00AB030A" w:rsidP="00EE13F1">
      <w:pPr>
        <w:tabs>
          <w:tab w:val="left" w:pos="284"/>
          <w:tab w:val="left" w:pos="709"/>
        </w:tabs>
        <w:jc w:val="both"/>
      </w:pPr>
      <w:r w:rsidRPr="006A524B">
        <w:t>Сбор дополнительной информации о технологиях в Интернете и справочной литературе. Экскурсия на производство по ознакомлению с технологиями конкретного производства.</w:t>
      </w:r>
    </w:p>
    <w:p w:rsidR="00AB030A" w:rsidRPr="006A524B" w:rsidRDefault="00AB030A" w:rsidP="00EE13F1">
      <w:pPr>
        <w:tabs>
          <w:tab w:val="left" w:pos="284"/>
          <w:tab w:val="left" w:pos="709"/>
        </w:tabs>
        <w:jc w:val="both"/>
      </w:pPr>
      <w:r w:rsidRPr="006A524B">
        <w:t>Составление иллюстрированных проектных обзоров техники по отдельным отраслям и видам.</w:t>
      </w:r>
    </w:p>
    <w:p w:rsidR="00AB030A" w:rsidRPr="006A524B" w:rsidRDefault="00AB030A" w:rsidP="00EE13F1">
      <w:pPr>
        <w:tabs>
          <w:tab w:val="left" w:pos="284"/>
          <w:tab w:val="left" w:pos="709"/>
        </w:tabs>
        <w:jc w:val="both"/>
      </w:pPr>
      <w:r w:rsidRPr="006A524B">
        <w:t>Ознакомление с образцами различного сырья и материалов. Лабораторные исследования свойств различных материалов. Составление коллекций сырья и материалов. Просмотр роликов о производстве материалов, составление отчётов об этапах производства.</w:t>
      </w:r>
    </w:p>
    <w:p w:rsidR="00AB030A" w:rsidRPr="006A524B" w:rsidRDefault="00AB030A" w:rsidP="00EE13F1">
      <w:pPr>
        <w:tabs>
          <w:tab w:val="left" w:pos="284"/>
          <w:tab w:val="left" w:pos="709"/>
        </w:tabs>
        <w:jc w:val="both"/>
      </w:pPr>
      <w:r w:rsidRPr="006A524B">
        <w:t>Составление меню, отвечающего здоровому образу жизни. Определение количества и состава продуктов, обеспечивающих суточную потребность человека в витаминах. Определение качества мытья столовой посуды. Определение доброкачественности пищевых продуктов органолептическим методом.</w:t>
      </w:r>
    </w:p>
    <w:p w:rsidR="00AB030A" w:rsidRPr="006A524B" w:rsidRDefault="00AB030A" w:rsidP="00EE13F1">
      <w:pPr>
        <w:tabs>
          <w:tab w:val="left" w:pos="284"/>
          <w:tab w:val="left" w:pos="709"/>
        </w:tabs>
        <w:jc w:val="both"/>
      </w:pPr>
      <w:bookmarkStart w:id="320" w:name="6_КЛАСС"/>
      <w:bookmarkEnd w:id="320"/>
      <w:r w:rsidRPr="006A524B">
        <w:t xml:space="preserve">Сбор дополнительной информации об энергии в Интернете и справочной литературе об областях получения и применения механической энергии. Ознакомление с устройствами, использующими кинетическую и потенциальную энергию. </w:t>
      </w:r>
    </w:p>
    <w:p w:rsidR="00AB030A" w:rsidRPr="006A524B" w:rsidRDefault="00AB030A" w:rsidP="00EE13F1">
      <w:pPr>
        <w:tabs>
          <w:tab w:val="left" w:pos="284"/>
          <w:tab w:val="left" w:pos="709"/>
        </w:tabs>
        <w:jc w:val="both"/>
      </w:pPr>
      <w:r w:rsidRPr="006A524B">
        <w:t>Оценка восприятия содержания информации в зависимости от установки. Сравнение скорости и качества восприятия информации различными органами чувств.</w:t>
      </w:r>
    </w:p>
    <w:p w:rsidR="00AB030A" w:rsidRPr="006A524B" w:rsidRDefault="00AB030A" w:rsidP="00EE13F1">
      <w:pPr>
        <w:tabs>
          <w:tab w:val="left" w:pos="284"/>
          <w:tab w:val="left" w:pos="709"/>
        </w:tabs>
        <w:jc w:val="both"/>
      </w:pPr>
      <w:r w:rsidRPr="006A524B">
        <w:t>Описание основных агротехнологических приёмов выращивания культурных растений.</w:t>
      </w:r>
    </w:p>
    <w:p w:rsidR="00AB030A" w:rsidRPr="006A524B" w:rsidRDefault="00AB030A" w:rsidP="00EE13F1">
      <w:pPr>
        <w:tabs>
          <w:tab w:val="left" w:pos="284"/>
          <w:tab w:val="left" w:pos="709"/>
        </w:tabs>
        <w:jc w:val="both"/>
      </w:pPr>
      <w:r w:rsidRPr="006A524B">
        <w:t>Определение полезных свойств культурных растений. Классифицирование культурных растений по группам. Проведение исследований с культурными растениями в условиях школьного кабинета.</w:t>
      </w:r>
    </w:p>
    <w:p w:rsidR="00AB030A" w:rsidRPr="006A524B" w:rsidRDefault="00AB030A" w:rsidP="00EE13F1">
      <w:pPr>
        <w:tabs>
          <w:tab w:val="left" w:pos="284"/>
          <w:tab w:val="left" w:pos="709"/>
        </w:tabs>
        <w:jc w:val="both"/>
      </w:pPr>
      <w:r w:rsidRPr="006A524B">
        <w:t xml:space="preserve">Сбор дополнительной информации и описание примеров разведения животных для удовлетворения различных потребностей человека, классифицировать эти потребности. </w:t>
      </w:r>
      <w:r w:rsidR="00301429" w:rsidRPr="006A524B">
        <w:t>Тесты,</w:t>
      </w:r>
      <w:r w:rsidRPr="006A524B">
        <w:t xml:space="preserve"> по оценке свойств личности. Составление и обоснование перечня личных потребностей и их иерархическое построение.</w:t>
      </w:r>
    </w:p>
    <w:p w:rsidR="00AB030A" w:rsidRPr="006A524B" w:rsidRDefault="00AB030A" w:rsidP="00EE13F1">
      <w:pPr>
        <w:tabs>
          <w:tab w:val="left" w:pos="284"/>
          <w:tab w:val="left" w:pos="709"/>
        </w:tabs>
        <w:jc w:val="both"/>
      </w:pPr>
      <w:r w:rsidRPr="006A524B">
        <w:t>Ознакомление с устройством и назначением ручных не электрифицированных инструментов. Упражнения по пользованию инструментами.</w:t>
      </w:r>
    </w:p>
    <w:p w:rsidR="00AB030A" w:rsidRPr="006A524B" w:rsidRDefault="00AB030A" w:rsidP="00EE13F1">
      <w:pPr>
        <w:tabs>
          <w:tab w:val="left" w:pos="284"/>
          <w:tab w:val="left" w:pos="709"/>
        </w:tabs>
        <w:jc w:val="both"/>
      </w:pPr>
      <w:r w:rsidRPr="006A524B">
        <w:t>Чтение и выполнение технических рисунков и эскизов деталей. Разметка проектных изделий и деталей. Изготовление простых изделий для быта из конструкционных материалов. Обработка текстильных материалов из натуральных волокон растительного происхождения с помощью ручных инструментов, приспособлений, машин (теоретически).</w:t>
      </w:r>
    </w:p>
    <w:p w:rsidR="00AB030A" w:rsidRPr="006A524B" w:rsidRDefault="00AB030A" w:rsidP="00EE13F1">
      <w:pPr>
        <w:tabs>
          <w:tab w:val="left" w:pos="284"/>
          <w:tab w:val="left" w:pos="709"/>
        </w:tabs>
        <w:jc w:val="both"/>
      </w:pPr>
      <w:r w:rsidRPr="006A524B">
        <w:t>Приготовление кулинарных блюд и органолептическая оценка их качества. Сушка фруктов, ягод, овощей, зелени. Замораживание овощей и фруктов.</w:t>
      </w:r>
    </w:p>
    <w:p w:rsidR="00AB030A" w:rsidRPr="006A524B" w:rsidRDefault="00AB030A" w:rsidP="00EE13F1">
      <w:pPr>
        <w:tabs>
          <w:tab w:val="left" w:pos="284"/>
          <w:tab w:val="left" w:pos="709"/>
        </w:tabs>
        <w:jc w:val="both"/>
      </w:pPr>
      <w:r w:rsidRPr="006A524B">
        <w:t>Выполнение основных агротехнологических приёмов выращивания культурных растений с помощью ручных орудий труда на пришкольном участке. Определение полезных свойств культурных растений. Классифицирование культурных растений по группам. Проведение опытов с культурными растениями на пришкольном участке.</w:t>
      </w:r>
    </w:p>
    <w:p w:rsidR="00AB030A" w:rsidRPr="006A524B" w:rsidRDefault="00AB030A" w:rsidP="00EE13F1">
      <w:pPr>
        <w:tabs>
          <w:tab w:val="left" w:pos="284"/>
          <w:tab w:val="left" w:pos="709"/>
        </w:tabs>
        <w:jc w:val="both"/>
      </w:pPr>
      <w:r w:rsidRPr="006A524B">
        <w:t>Сбор информации и описание основных видов сельскохозяйственных животных своего села и соответствующих направлений животноводства.</w:t>
      </w:r>
    </w:p>
    <w:p w:rsidR="00AB030A" w:rsidRPr="006940F7" w:rsidRDefault="006940F7" w:rsidP="006940F7">
      <w:pPr>
        <w:numPr>
          <w:ilvl w:val="0"/>
          <w:numId w:val="207"/>
        </w:numPr>
        <w:tabs>
          <w:tab w:val="left" w:pos="284"/>
          <w:tab w:val="left" w:pos="709"/>
        </w:tabs>
        <w:ind w:left="0" w:firstLine="0"/>
        <w:jc w:val="center"/>
        <w:rPr>
          <w:b/>
          <w:i/>
        </w:rPr>
      </w:pPr>
      <w:r w:rsidRPr="006940F7">
        <w:rPr>
          <w:b/>
          <w:i/>
        </w:rPr>
        <w:t>Класс</w:t>
      </w:r>
    </w:p>
    <w:p w:rsidR="00AB030A" w:rsidRPr="006A524B" w:rsidRDefault="00AB030A" w:rsidP="00EE13F1">
      <w:pPr>
        <w:tabs>
          <w:tab w:val="left" w:pos="284"/>
          <w:tab w:val="left" w:pos="709"/>
        </w:tabs>
        <w:jc w:val="both"/>
      </w:pPr>
      <w:r w:rsidRPr="006A524B">
        <w:rPr>
          <w:b/>
          <w:bCs/>
        </w:rPr>
        <w:t xml:space="preserve">Теоретические сведения. </w:t>
      </w:r>
      <w:r w:rsidRPr="006A524B">
        <w:t>Введение в творческий проект. Подготовительный этап. Конструкторский этап. Технологический этап. Этап изготовления изделия. Заключительный этап.</w:t>
      </w:r>
    </w:p>
    <w:p w:rsidR="00AB030A" w:rsidRPr="006A524B" w:rsidRDefault="00AB030A" w:rsidP="00EE13F1">
      <w:pPr>
        <w:tabs>
          <w:tab w:val="left" w:pos="284"/>
          <w:tab w:val="left" w:pos="709"/>
        </w:tabs>
        <w:jc w:val="both"/>
      </w:pPr>
      <w:r w:rsidRPr="006A524B">
        <w:t>Труд как основа производства. Предметы труда. Сырьё как предмет труда. Промышленное сырьё. Сельскохозяйственное и растительное сырьё. Вторичное сырьё и полуфабрикаты. Энергия как предмет труда. Информация как предмет труда.</w:t>
      </w:r>
    </w:p>
    <w:p w:rsidR="00AB030A" w:rsidRPr="006A524B" w:rsidRDefault="00AB030A" w:rsidP="00EE13F1">
      <w:pPr>
        <w:tabs>
          <w:tab w:val="left" w:pos="284"/>
          <w:tab w:val="left" w:pos="709"/>
        </w:tabs>
        <w:jc w:val="both"/>
      </w:pPr>
      <w:r w:rsidRPr="006A524B">
        <w:t>Объекты сельскохозяйственных технологий как предмет труда. Объекты социальных технологий как предмет труда.</w:t>
      </w:r>
    </w:p>
    <w:p w:rsidR="00AB030A" w:rsidRPr="006A524B" w:rsidRDefault="00AB030A" w:rsidP="00EE13F1">
      <w:pPr>
        <w:tabs>
          <w:tab w:val="left" w:pos="284"/>
          <w:tab w:val="left" w:pos="709"/>
        </w:tabs>
        <w:jc w:val="both"/>
      </w:pPr>
      <w:r w:rsidRPr="006A524B">
        <w:t>Основные признаки технологии. Технологическая, трудовая и производственная дисциплина. Техническая и технологическая документация.</w:t>
      </w:r>
    </w:p>
    <w:p w:rsidR="00AB030A" w:rsidRPr="006A524B" w:rsidRDefault="00AB030A" w:rsidP="00EE13F1">
      <w:pPr>
        <w:tabs>
          <w:tab w:val="left" w:pos="284"/>
          <w:tab w:val="left" w:pos="709"/>
        </w:tabs>
        <w:jc w:val="both"/>
      </w:pPr>
      <w:r w:rsidRPr="006A524B">
        <w:t>Понятие о технической системе. Рабочие органы технических систем (машин). Двигатели технических систем (машин). Механическая трансмиссия в технических системах. Электрическая, гидравлическая и пневматическая трансмиссия в технических системах.</w:t>
      </w:r>
    </w:p>
    <w:p w:rsidR="00AB030A" w:rsidRPr="006A524B" w:rsidRDefault="00AB030A" w:rsidP="00EE13F1">
      <w:pPr>
        <w:tabs>
          <w:tab w:val="left" w:pos="284"/>
          <w:tab w:val="left" w:pos="709"/>
        </w:tabs>
        <w:jc w:val="both"/>
      </w:pPr>
      <w:r w:rsidRPr="006A524B">
        <w:t>Технологии резания. Технологии пластического формования материалов. Основные технологии обработки древесных материалов ручными инструментами. Основные технологии обработки металлов и пластмасс ручными инструментами. Основные технологии механической обработки строительных материалов ручными инструментами.</w:t>
      </w:r>
    </w:p>
    <w:p w:rsidR="00AB030A" w:rsidRPr="006A524B" w:rsidRDefault="00AB030A" w:rsidP="00EE13F1">
      <w:pPr>
        <w:tabs>
          <w:tab w:val="left" w:pos="284"/>
          <w:tab w:val="left" w:pos="709"/>
        </w:tabs>
        <w:jc w:val="both"/>
      </w:pPr>
      <w:r w:rsidRPr="006A524B">
        <w:t>Технологии механического соединения деталей из древесных материалов и металлов. Технологии соединения деталей с помощью клея. Технологии соединения деталей и элементов конструкций из строительных материалов. Особенности технологий соединения деталей из текстильных материалов и кожи. Технологии влажно-тепловых операций при изготовлении изделий из ткани и кожи.</w:t>
      </w:r>
    </w:p>
    <w:p w:rsidR="00AB030A" w:rsidRPr="006A524B" w:rsidRDefault="00AB030A" w:rsidP="00EE13F1">
      <w:pPr>
        <w:tabs>
          <w:tab w:val="left" w:pos="284"/>
          <w:tab w:val="left" w:pos="709"/>
        </w:tabs>
        <w:jc w:val="both"/>
      </w:pPr>
      <w:r w:rsidRPr="006A524B">
        <w:t>Технологии наклеивания покрытий. Технологии окрашивания и лакирования. Технологии нанесения покрытий на детали и конструкции из строительных материалов.</w:t>
      </w:r>
    </w:p>
    <w:p w:rsidR="00AB030A" w:rsidRPr="006A524B" w:rsidRDefault="00AB030A" w:rsidP="00EE13F1">
      <w:pPr>
        <w:tabs>
          <w:tab w:val="left" w:pos="284"/>
          <w:tab w:val="left" w:pos="709"/>
        </w:tabs>
        <w:jc w:val="both"/>
      </w:pPr>
      <w:r w:rsidRPr="006A524B">
        <w:t>Основы рационального (здорового) питания. Технология производства молока и приготовления продуктов и блюд из него. Технология производства кисломолочных продуктов и приготовление блюд из них. Технология производства кулинарных изделий из круп, бобовых культур. Технология приготовления блюд из круп и бобовых. Технология производства макаронных изделий и технология приготовления кулинарных блюд из них.</w:t>
      </w:r>
    </w:p>
    <w:p w:rsidR="00AB030A" w:rsidRPr="006A524B" w:rsidRDefault="00AB030A" w:rsidP="00EE13F1">
      <w:pPr>
        <w:tabs>
          <w:tab w:val="left" w:pos="284"/>
          <w:tab w:val="left" w:pos="709"/>
        </w:tabs>
        <w:jc w:val="both"/>
      </w:pPr>
      <w:r w:rsidRPr="006A524B">
        <w:t>Что такое тепловая энергия. Методы и средства получения тепловой энергии. Преобразование тепловой энергии в другие виды энергии и работу. Передача тепловой энергии. Аккумулирование тепловой энергии.</w:t>
      </w:r>
    </w:p>
    <w:p w:rsidR="00AB030A" w:rsidRPr="006A524B" w:rsidRDefault="00AB030A" w:rsidP="00EE13F1">
      <w:pPr>
        <w:tabs>
          <w:tab w:val="left" w:pos="284"/>
          <w:tab w:val="left" w:pos="709"/>
        </w:tabs>
        <w:jc w:val="both"/>
      </w:pPr>
      <w:r w:rsidRPr="006A524B">
        <w:t>Восприятие информации. Кодирование информации при передаче сведений. Сигналы и знаки при кодировании информации. Символы как средство кодирования информации.</w:t>
      </w:r>
    </w:p>
    <w:p w:rsidR="00AB030A" w:rsidRPr="006A524B" w:rsidRDefault="00AB030A" w:rsidP="00EE13F1">
      <w:pPr>
        <w:tabs>
          <w:tab w:val="left" w:pos="284"/>
          <w:tab w:val="left" w:pos="709"/>
        </w:tabs>
        <w:jc w:val="both"/>
      </w:pPr>
      <w:r w:rsidRPr="006A524B">
        <w:t>Дикорастущие растения, используемые человеком. Заготовка сырья дикорастущих растений. Переработка и применение сырья дикорастущих растений. Влияние экологических факторов на урожайность дикорастущих растений. Условия и методы сохранения природной среды.</w:t>
      </w:r>
    </w:p>
    <w:p w:rsidR="00AB030A" w:rsidRPr="006A524B" w:rsidRDefault="00AB030A" w:rsidP="00EE13F1">
      <w:pPr>
        <w:tabs>
          <w:tab w:val="left" w:pos="284"/>
          <w:tab w:val="left" w:pos="709"/>
        </w:tabs>
        <w:jc w:val="both"/>
      </w:pPr>
      <w:r w:rsidRPr="006A524B">
        <w:t>Технологии получения животноводческой продукции и её основные элементы. Содержание животных — элемент технологии производства животноводческой продукции.</w:t>
      </w:r>
    </w:p>
    <w:p w:rsidR="00AB030A" w:rsidRPr="006A524B" w:rsidRDefault="00AB030A" w:rsidP="00EE13F1">
      <w:pPr>
        <w:tabs>
          <w:tab w:val="left" w:pos="284"/>
          <w:tab w:val="left" w:pos="709"/>
        </w:tabs>
        <w:jc w:val="both"/>
      </w:pPr>
      <w:r w:rsidRPr="006A524B">
        <w:t>Виды социальных технологий. Технологии коммуникации. Структура процесса коммуникации</w:t>
      </w:r>
    </w:p>
    <w:p w:rsidR="00AB030A" w:rsidRPr="006A524B" w:rsidRDefault="00AB030A" w:rsidP="00EE13F1">
      <w:pPr>
        <w:tabs>
          <w:tab w:val="left" w:pos="284"/>
          <w:tab w:val="left" w:pos="709"/>
        </w:tabs>
        <w:jc w:val="both"/>
      </w:pPr>
      <w:r w:rsidRPr="006A524B">
        <w:rPr>
          <w:b/>
          <w:bCs/>
        </w:rPr>
        <w:t xml:space="preserve">Практические работы. </w:t>
      </w:r>
      <w:r w:rsidRPr="006A524B">
        <w:t>Составление перечня и краткой характеристики этапов проектирования конкретного продукта труда.</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 составляющих производства. Ознакомление с образцами предметов труда. Проведение наблюдений. Экскурсии на производство (виртуально). Подготовка рефератов.</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 технологической дисциплине. Чтение и выполнение технических рисунков, эскизов, чертежей. Чтение и составление технологических карт.</w:t>
      </w:r>
    </w:p>
    <w:p w:rsidR="00AB030A" w:rsidRPr="006A524B" w:rsidRDefault="00AB030A" w:rsidP="00EE13F1">
      <w:pPr>
        <w:tabs>
          <w:tab w:val="left" w:pos="284"/>
          <w:tab w:val="left" w:pos="709"/>
        </w:tabs>
        <w:jc w:val="both"/>
      </w:pPr>
      <w:r w:rsidRPr="006A524B">
        <w:t>Ознакомление с конструкцией и принципами работы рабочих органов различных видов техники.</w:t>
      </w:r>
    </w:p>
    <w:p w:rsidR="00AB030A" w:rsidRPr="006A524B" w:rsidRDefault="00AB030A" w:rsidP="00EE13F1">
      <w:pPr>
        <w:tabs>
          <w:tab w:val="left" w:pos="284"/>
          <w:tab w:val="left" w:pos="709"/>
        </w:tabs>
        <w:jc w:val="both"/>
      </w:pPr>
      <w:r w:rsidRPr="006A524B">
        <w:t xml:space="preserve">Упражнения, практические работы по резанию, пластическому формованию различных материалов при изготовлении и сборке деталей для простых изделий из бумаги, картона, пластмасс, древесины и древесных материалов, текстильных материалов. </w:t>
      </w:r>
    </w:p>
    <w:p w:rsidR="00AB030A" w:rsidRPr="006A524B" w:rsidRDefault="00AB030A" w:rsidP="00EE13F1">
      <w:pPr>
        <w:tabs>
          <w:tab w:val="left" w:pos="284"/>
          <w:tab w:val="left" w:pos="709"/>
        </w:tabs>
        <w:jc w:val="both"/>
      </w:pPr>
      <w:r w:rsidRPr="006A524B">
        <w:t>Определение количества и состава продуктов, обеспечивающих суточную потребность человека в минеральных веществах. Определение доброкачественности пищевых продуктов органолептическим методом и экспресс-методом химического анализа.</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областях получения и применения тепловой энергии. Ознакомление с бытовыми техническими средствами получения тепловой энергии и их испытание.</w:t>
      </w:r>
    </w:p>
    <w:p w:rsidR="00AB030A" w:rsidRPr="006A524B" w:rsidRDefault="00AB030A" w:rsidP="00EE13F1">
      <w:pPr>
        <w:tabs>
          <w:tab w:val="left" w:pos="284"/>
          <w:tab w:val="left" w:pos="709"/>
        </w:tabs>
        <w:jc w:val="both"/>
      </w:pPr>
      <w:r w:rsidRPr="006A524B">
        <w:t>Чтение и запись информации различными средствами отображения информации. Классификация дикорастущих растений по группам. Выполнение технологий подготовки и закладки сырья дикорастущих растений на хранение. Овладение основными методами переработки сырья дикорастущих растений.</w:t>
      </w:r>
    </w:p>
    <w:p w:rsidR="00AB030A" w:rsidRPr="006A524B" w:rsidRDefault="00AB030A" w:rsidP="00EE13F1">
      <w:pPr>
        <w:tabs>
          <w:tab w:val="left" w:pos="284"/>
          <w:tab w:val="left" w:pos="709"/>
        </w:tabs>
        <w:jc w:val="both"/>
      </w:pPr>
      <w:r w:rsidRPr="006A524B">
        <w:t>Сделать реферативное описание технологии разведения комнатных домашних животных, используя свой опыт, опыт друзей и знакомых, справочную литературу и информацию в Интернете.</w:t>
      </w:r>
    </w:p>
    <w:p w:rsidR="00AB030A" w:rsidRPr="006A524B" w:rsidRDefault="00AB030A" w:rsidP="00EE13F1">
      <w:pPr>
        <w:tabs>
          <w:tab w:val="left" w:pos="284"/>
          <w:tab w:val="left" w:pos="709"/>
        </w:tabs>
        <w:jc w:val="both"/>
      </w:pPr>
      <w:r w:rsidRPr="006A524B">
        <w:t>Разработка технологий общения при конфликтных ситуациях. Разработка сценариев проведения семейных и общественных мероприятий</w:t>
      </w:r>
    </w:p>
    <w:p w:rsidR="00AB030A" w:rsidRPr="006A524B" w:rsidRDefault="00AB030A" w:rsidP="00EE13F1">
      <w:pPr>
        <w:tabs>
          <w:tab w:val="left" w:pos="284"/>
          <w:tab w:val="left" w:pos="709"/>
        </w:tabs>
        <w:jc w:val="both"/>
      </w:pPr>
      <w:r w:rsidRPr="006A524B">
        <w:t>Ознакомление с устройством и назначением ручных электрифицированных инструментов. Упражнения по пользованию инструментами.</w:t>
      </w:r>
    </w:p>
    <w:p w:rsidR="00AB030A" w:rsidRPr="006A524B" w:rsidRDefault="00AB030A" w:rsidP="00EE13F1">
      <w:pPr>
        <w:tabs>
          <w:tab w:val="left" w:pos="284"/>
          <w:tab w:val="left" w:pos="709"/>
        </w:tabs>
        <w:jc w:val="both"/>
      </w:pPr>
      <w:r w:rsidRPr="006A524B">
        <w:t>Практические работы по изготовлению проектных изделий из фольги. Изготовление изделий из папье-маше.</w:t>
      </w:r>
    </w:p>
    <w:p w:rsidR="00AB030A" w:rsidRPr="006A524B" w:rsidRDefault="00AB030A" w:rsidP="00EE13F1">
      <w:pPr>
        <w:tabs>
          <w:tab w:val="left" w:pos="284"/>
          <w:tab w:val="left" w:pos="709"/>
        </w:tabs>
        <w:jc w:val="both"/>
      </w:pPr>
      <w:r w:rsidRPr="006A524B">
        <w:t>Практические работы по обработке текстильных материалов из натуральных волокон животного происхождения с помощью ручных инструментов, приспособлений, машин (теоретически). Изготовление проектных изделий из ткани и кожи.</w:t>
      </w:r>
    </w:p>
    <w:p w:rsidR="00AB030A" w:rsidRPr="006A524B" w:rsidRDefault="00AB030A" w:rsidP="00EE13F1">
      <w:pPr>
        <w:tabs>
          <w:tab w:val="left" w:pos="284"/>
          <w:tab w:val="left" w:pos="709"/>
        </w:tabs>
        <w:jc w:val="both"/>
      </w:pPr>
      <w:r w:rsidRPr="006A524B">
        <w:t>Приготовление кулинарных блюд и органолептическая оценка их качества. Классификация дикорастущих растений по группам. Освоение технологий заготовки сырья дикорастущих растений в природной среде на примере растений своего региона. Выполнение по ГОСТу технологий подготовки и закладки сырья дикорастущих растений на хранение. Владение методами переработки сырья дикорастущих растений.</w:t>
      </w:r>
    </w:p>
    <w:p w:rsidR="00AB030A" w:rsidRPr="006A524B" w:rsidRDefault="00AB030A" w:rsidP="00EE13F1">
      <w:pPr>
        <w:tabs>
          <w:tab w:val="left" w:pos="284"/>
          <w:tab w:val="left" w:pos="709"/>
        </w:tabs>
        <w:jc w:val="both"/>
      </w:pPr>
      <w:r w:rsidRPr="006A524B">
        <w:t>Сделать реферативное описание технологии разведения домашних и сельскохозяйственных животных (основываясь на опыте своей семьи, семей своих друзей).</w:t>
      </w:r>
    </w:p>
    <w:p w:rsidR="00AB030A" w:rsidRPr="006940F7" w:rsidRDefault="006940F7" w:rsidP="006940F7">
      <w:pPr>
        <w:numPr>
          <w:ilvl w:val="0"/>
          <w:numId w:val="207"/>
        </w:numPr>
        <w:tabs>
          <w:tab w:val="left" w:pos="284"/>
          <w:tab w:val="left" w:pos="709"/>
        </w:tabs>
        <w:ind w:left="0" w:firstLine="0"/>
        <w:jc w:val="center"/>
        <w:rPr>
          <w:b/>
          <w:i/>
        </w:rPr>
      </w:pPr>
      <w:r w:rsidRPr="006940F7">
        <w:rPr>
          <w:b/>
          <w:i/>
        </w:rPr>
        <w:t>Класс</w:t>
      </w:r>
    </w:p>
    <w:p w:rsidR="00AB030A" w:rsidRPr="006A524B" w:rsidRDefault="00AB030A" w:rsidP="00EE13F1">
      <w:pPr>
        <w:tabs>
          <w:tab w:val="left" w:pos="284"/>
          <w:tab w:val="left" w:pos="709"/>
        </w:tabs>
        <w:jc w:val="both"/>
      </w:pPr>
      <w:r w:rsidRPr="006A524B">
        <w:rPr>
          <w:b/>
          <w:bCs/>
        </w:rPr>
        <w:t xml:space="preserve">Теоретические сведения. </w:t>
      </w:r>
      <w:r w:rsidRPr="006A524B">
        <w:t>Создание новых идей методом фокальных объектов. Техническая документация в проекте. Конструкторская документация. Технологическая документация в проекте.</w:t>
      </w:r>
    </w:p>
    <w:p w:rsidR="00AB030A" w:rsidRPr="006A524B" w:rsidRDefault="00AB030A" w:rsidP="00EE13F1">
      <w:pPr>
        <w:tabs>
          <w:tab w:val="left" w:pos="284"/>
          <w:tab w:val="left" w:pos="709"/>
        </w:tabs>
        <w:jc w:val="both"/>
      </w:pPr>
      <w:r w:rsidRPr="006A524B">
        <w:t>Современные средства ручного труда. Средства труда современного производства.</w:t>
      </w:r>
    </w:p>
    <w:p w:rsidR="00AB030A" w:rsidRPr="006A524B" w:rsidRDefault="00AB030A" w:rsidP="00EE13F1">
      <w:pPr>
        <w:tabs>
          <w:tab w:val="left" w:pos="284"/>
          <w:tab w:val="left" w:pos="709"/>
        </w:tabs>
        <w:jc w:val="both"/>
      </w:pPr>
      <w:r w:rsidRPr="006A524B">
        <w:t>Агрегаты и производственные линии.</w:t>
      </w:r>
    </w:p>
    <w:p w:rsidR="00AB030A" w:rsidRPr="006A524B" w:rsidRDefault="00AB030A" w:rsidP="00EE13F1">
      <w:pPr>
        <w:tabs>
          <w:tab w:val="left" w:pos="284"/>
          <w:tab w:val="left" w:pos="709"/>
        </w:tabs>
        <w:jc w:val="both"/>
      </w:pPr>
      <w:r w:rsidRPr="006A524B">
        <w:t>Культура производства. Технологическая культура производства. Культура труда. Двигатели. Воздушные двигатели. Гидравлические двигатели. Паровые двигатели.</w:t>
      </w:r>
    </w:p>
    <w:p w:rsidR="00AB030A" w:rsidRPr="006A524B" w:rsidRDefault="00AB030A" w:rsidP="00EE13F1">
      <w:pPr>
        <w:tabs>
          <w:tab w:val="left" w:pos="284"/>
          <w:tab w:val="left" w:pos="709"/>
        </w:tabs>
        <w:jc w:val="both"/>
      </w:pPr>
      <w:r w:rsidRPr="006A524B">
        <w:t>Тепловые машины внутреннего сгорания. Реактивные и ракетные двигатели. Электрические двигатели.</w:t>
      </w:r>
    </w:p>
    <w:p w:rsidR="00AB030A" w:rsidRPr="006A524B" w:rsidRDefault="00AB030A" w:rsidP="00EE13F1">
      <w:pPr>
        <w:tabs>
          <w:tab w:val="left" w:pos="284"/>
          <w:tab w:val="left" w:pos="709"/>
        </w:tabs>
        <w:jc w:val="both"/>
      </w:pPr>
      <w:r w:rsidRPr="006A524B">
        <w:t>Производство металлов. Производство древесных материалов. Производство синтетических материалов и пластмасс. Особенности производства искусственных волокон в текстильном производстве. Свойства искусственных волокон. Производственные технологии обработки конструкционных материалов резанием. Производственные технологии пластического формования материалов. Физико-химические и термические технологии обработки материалов.</w:t>
      </w:r>
    </w:p>
    <w:p w:rsidR="00AB030A" w:rsidRPr="006A524B" w:rsidRDefault="00AB030A" w:rsidP="00EE13F1">
      <w:pPr>
        <w:tabs>
          <w:tab w:val="left" w:pos="284"/>
          <w:tab w:val="left" w:pos="709"/>
        </w:tabs>
        <w:jc w:val="both"/>
      </w:pPr>
      <w:r w:rsidRPr="006A524B">
        <w:t>Характеристики основных пищевых продуктов, используемых в процессе приготовлений изделий из теста. Хлеб и продукты хлебопекарной промышленности. Мучные кондитерские изделия и тесто для их приготовления.</w:t>
      </w:r>
    </w:p>
    <w:p w:rsidR="00AB030A" w:rsidRPr="006A524B" w:rsidRDefault="00AB030A" w:rsidP="00EE13F1">
      <w:pPr>
        <w:tabs>
          <w:tab w:val="left" w:pos="284"/>
          <w:tab w:val="left" w:pos="709"/>
        </w:tabs>
        <w:jc w:val="both"/>
      </w:pPr>
      <w:r w:rsidRPr="006A524B">
        <w:t>Переработка рыбного сырья. Пищевая ценность рыбы. Механическая и тепловая кулинарные обработки рыбы. Нерыбные пищевые продукты моря. Рыбные консервы и пресервы.</w:t>
      </w:r>
    </w:p>
    <w:p w:rsidR="00AB030A" w:rsidRPr="006A524B" w:rsidRDefault="00AB030A" w:rsidP="00EE13F1">
      <w:pPr>
        <w:tabs>
          <w:tab w:val="left" w:pos="284"/>
          <w:tab w:val="left" w:pos="709"/>
        </w:tabs>
        <w:jc w:val="both"/>
      </w:pPr>
      <w:r w:rsidRPr="006A524B">
        <w:t>Энергия магнитного поля. Энергия электрического тока. Энергия электромагнитного поля.</w:t>
      </w:r>
    </w:p>
    <w:p w:rsidR="00AB030A" w:rsidRPr="006A524B" w:rsidRDefault="00AB030A" w:rsidP="00EE13F1">
      <w:pPr>
        <w:tabs>
          <w:tab w:val="left" w:pos="284"/>
          <w:tab w:val="left" w:pos="709"/>
        </w:tabs>
        <w:jc w:val="both"/>
      </w:pPr>
      <w:r w:rsidRPr="006A524B">
        <w:t>Источники и каналы получения информации. Метод наблюдения в получении новой информации. Технические средства проведения наблюдений. Опыты или эксперименты для получения новой информации.</w:t>
      </w:r>
    </w:p>
    <w:p w:rsidR="00AB030A" w:rsidRPr="006A524B" w:rsidRDefault="00AB030A" w:rsidP="00EE13F1">
      <w:pPr>
        <w:tabs>
          <w:tab w:val="left" w:pos="284"/>
          <w:tab w:val="left" w:pos="709"/>
        </w:tabs>
        <w:jc w:val="both"/>
      </w:pPr>
      <w:r w:rsidRPr="006A524B">
        <w:t>Грибы. Их значение в природе и жизни человека. Характеристика искусственно выращиваемых съедобных грибов. Требования к среде и условиям выращивания культивируемых грибов. Технологии ухода за грибницами и получение урожая шампиньонов и вешенок. Безопасные технологии сбора и заготовки дикорастущих грибов.</w:t>
      </w:r>
    </w:p>
    <w:p w:rsidR="00AB030A" w:rsidRPr="006A524B" w:rsidRDefault="00AB030A" w:rsidP="00EE13F1">
      <w:pPr>
        <w:tabs>
          <w:tab w:val="left" w:pos="284"/>
          <w:tab w:val="left" w:pos="709"/>
        </w:tabs>
        <w:jc w:val="both"/>
      </w:pPr>
      <w:r w:rsidRPr="006A524B">
        <w:t>Корма для животных. Состав кормов и их питательность. Составление рационов кормления. Подготовка кормов к скармливанию и раздача животным.</w:t>
      </w:r>
    </w:p>
    <w:p w:rsidR="00AB030A" w:rsidRPr="006A524B" w:rsidRDefault="008F688E" w:rsidP="00EE13F1">
      <w:pPr>
        <w:tabs>
          <w:tab w:val="left" w:pos="284"/>
          <w:tab w:val="left" w:pos="709"/>
        </w:tabs>
        <w:jc w:val="both"/>
      </w:pPr>
      <w:r w:rsidRPr="006A524B">
        <w:t xml:space="preserve">Назначение </w:t>
      </w:r>
      <w:r w:rsidR="00301429" w:rsidRPr="006A524B">
        <w:t>социологических исследований</w:t>
      </w:r>
      <w:r w:rsidR="00AB030A" w:rsidRPr="006A524B">
        <w:t xml:space="preserve">.  </w:t>
      </w:r>
      <w:r w:rsidRPr="006A524B">
        <w:t>Технология опроса</w:t>
      </w:r>
      <w:r w:rsidR="00AB030A" w:rsidRPr="006A524B">
        <w:t>: анкетирование.</w:t>
      </w:r>
    </w:p>
    <w:p w:rsidR="00AB030A" w:rsidRPr="006A524B" w:rsidRDefault="00AB030A" w:rsidP="00EE13F1">
      <w:pPr>
        <w:tabs>
          <w:tab w:val="left" w:pos="284"/>
          <w:tab w:val="left" w:pos="709"/>
        </w:tabs>
        <w:jc w:val="both"/>
      </w:pPr>
      <w:r w:rsidRPr="006A524B">
        <w:t>Технологии опроса: интервью.</w:t>
      </w:r>
    </w:p>
    <w:p w:rsidR="00AB030A" w:rsidRPr="006A524B" w:rsidRDefault="00AB030A" w:rsidP="00EE13F1">
      <w:pPr>
        <w:tabs>
          <w:tab w:val="left" w:pos="284"/>
          <w:tab w:val="left" w:pos="709"/>
        </w:tabs>
        <w:jc w:val="both"/>
      </w:pPr>
      <w:r w:rsidRPr="006A524B">
        <w:rPr>
          <w:b/>
          <w:bCs/>
        </w:rPr>
        <w:t xml:space="preserve">Практические работы. </w:t>
      </w:r>
      <w:r w:rsidRPr="006A524B">
        <w:t>Чтение различных видов проектной документации. Выполнение эскизов и чертежей. Анализ качества проектной документации проектов, выполненных ранее одноклассниками. Разработка инновационного объекта или услуги методом фокальных объектов.</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 современных средствах труда. Экскурсии. Подготовка рефератов о современных технологических машинах и аппаратах.</w:t>
      </w:r>
    </w:p>
    <w:p w:rsidR="00AB030A" w:rsidRPr="006A524B" w:rsidRDefault="00AB030A" w:rsidP="00EE13F1">
      <w:pPr>
        <w:tabs>
          <w:tab w:val="left" w:pos="284"/>
          <w:tab w:val="left" w:pos="709"/>
        </w:tabs>
        <w:jc w:val="both"/>
      </w:pPr>
      <w:r w:rsidRPr="006A524B">
        <w:t>Сбор дополнительной информации о технологической культуре и культуре труда в Интернете и справочной литературе. Составление инструкций по технологической культуре работника. Самооценка личной культуры труда.</w:t>
      </w:r>
    </w:p>
    <w:p w:rsidR="00AB030A" w:rsidRPr="006A524B" w:rsidRDefault="00AB030A" w:rsidP="00EE13F1">
      <w:pPr>
        <w:tabs>
          <w:tab w:val="left" w:pos="284"/>
          <w:tab w:val="left" w:pos="709"/>
        </w:tabs>
        <w:jc w:val="both"/>
      </w:pPr>
      <w:r w:rsidRPr="006A524B">
        <w:t>Ознакомление с принципиальной конструкцией двигателей. Ознакомление с конструкциями и работой различных передаточных механизмов.</w:t>
      </w:r>
    </w:p>
    <w:p w:rsidR="00AB030A" w:rsidRPr="006A524B" w:rsidRDefault="00AB030A" w:rsidP="00EE13F1">
      <w:pPr>
        <w:tabs>
          <w:tab w:val="left" w:pos="284"/>
          <w:tab w:val="left" w:pos="709"/>
        </w:tabs>
        <w:jc w:val="both"/>
      </w:pPr>
      <w:r w:rsidRPr="006A524B">
        <w:t>Проектные работы по изготовлению изделий на основе обработки конструкционных и текстильных материалов с помощью ручных инструментов, приспособлений. Организация экскурсий (виртуально).</w:t>
      </w:r>
    </w:p>
    <w:p w:rsidR="00AB030A" w:rsidRPr="006A524B" w:rsidRDefault="00AB030A" w:rsidP="00EE13F1">
      <w:pPr>
        <w:tabs>
          <w:tab w:val="left" w:pos="284"/>
          <w:tab w:val="left" w:pos="709"/>
        </w:tabs>
        <w:jc w:val="both"/>
      </w:pPr>
      <w:r w:rsidRPr="006A524B">
        <w:t>Определение доброкачественности рыбы и морепродуктов органолептическим методом.</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областях получения и применения магнитной, электрической и электромагнитной энергии.</w:t>
      </w:r>
    </w:p>
    <w:p w:rsidR="00AB030A" w:rsidRPr="006A524B" w:rsidRDefault="00301429" w:rsidP="00EE13F1">
      <w:pPr>
        <w:tabs>
          <w:tab w:val="left" w:pos="284"/>
          <w:tab w:val="left" w:pos="709"/>
        </w:tabs>
        <w:jc w:val="both"/>
      </w:pPr>
      <w:r w:rsidRPr="006A524B">
        <w:t>Составление формы протокола и</w:t>
      </w:r>
      <w:r w:rsidR="00AB030A" w:rsidRPr="006A524B">
        <w:t xml:space="preserve">  проведение  наблюдений  реальных процессов.</w:t>
      </w:r>
    </w:p>
    <w:p w:rsidR="00AB030A" w:rsidRPr="006A524B" w:rsidRDefault="00AB030A" w:rsidP="00EE13F1">
      <w:pPr>
        <w:tabs>
          <w:tab w:val="left" w:pos="284"/>
          <w:tab w:val="left" w:pos="709"/>
        </w:tabs>
        <w:jc w:val="both"/>
      </w:pPr>
      <w:r w:rsidRPr="006A524B">
        <w:t>Проведение хронометража и фотографии учебной деятельности.</w:t>
      </w:r>
    </w:p>
    <w:p w:rsidR="00AB030A" w:rsidRPr="006A524B" w:rsidRDefault="00AB030A" w:rsidP="00EE13F1">
      <w:pPr>
        <w:tabs>
          <w:tab w:val="left" w:pos="284"/>
          <w:tab w:val="left" w:pos="709"/>
        </w:tabs>
        <w:jc w:val="both"/>
      </w:pPr>
      <w:bookmarkStart w:id="321" w:name="8_КЛАСС"/>
      <w:bookmarkEnd w:id="321"/>
      <w:r w:rsidRPr="006A524B">
        <w:t>Определение по внешнему виду групп одноклеточных и многоклеточных грибов. Определение культивируемых грибов по внешнему виду. Создание условий для искусственного выращивания культивируемых грибов. Владение безопасными способами сбора и заготовки грибов (виртуально).</w:t>
      </w:r>
    </w:p>
    <w:p w:rsidR="00AB030A" w:rsidRPr="006A524B" w:rsidRDefault="00AB030A" w:rsidP="00EE13F1">
      <w:pPr>
        <w:tabs>
          <w:tab w:val="left" w:pos="284"/>
          <w:tab w:val="left" w:pos="709"/>
        </w:tabs>
        <w:jc w:val="both"/>
      </w:pPr>
      <w:r w:rsidRPr="006A524B">
        <w:t>Сбор информации и описание условий содержания домашних животных в своей семье, семьях друзей. Проектирование и изготовление простейших технических устройств, обеспечивающих условия содержания животных и облегчающих уход за ними: клетки, будки для собак, автопоилки для птиц. Выявление проблем бездомных животных для своего микрорайона села, поселка.</w:t>
      </w:r>
    </w:p>
    <w:p w:rsidR="00AB030A" w:rsidRPr="006A524B" w:rsidRDefault="00AB030A" w:rsidP="00EE13F1">
      <w:pPr>
        <w:tabs>
          <w:tab w:val="left" w:pos="284"/>
          <w:tab w:val="left" w:pos="709"/>
        </w:tabs>
        <w:jc w:val="both"/>
      </w:pPr>
      <w:r w:rsidRPr="006A524B">
        <w:t>Составление вопросников, анкет и тестов для учебных предметов. Проведение анкетирование и обработка результатов.</w:t>
      </w:r>
    </w:p>
    <w:p w:rsidR="00AB030A" w:rsidRPr="006A524B" w:rsidRDefault="00AB030A" w:rsidP="00EE13F1">
      <w:pPr>
        <w:tabs>
          <w:tab w:val="left" w:pos="284"/>
          <w:tab w:val="left" w:pos="709"/>
        </w:tabs>
        <w:jc w:val="both"/>
      </w:pPr>
      <w:r w:rsidRPr="006A524B">
        <w:t>Ознакомление с устройством и работой станков.</w:t>
      </w:r>
    </w:p>
    <w:p w:rsidR="00AB030A" w:rsidRPr="006A524B" w:rsidRDefault="00AB030A" w:rsidP="00EE13F1">
      <w:pPr>
        <w:tabs>
          <w:tab w:val="left" w:pos="284"/>
          <w:tab w:val="left" w:pos="709"/>
        </w:tabs>
        <w:jc w:val="both"/>
      </w:pPr>
      <w:r w:rsidRPr="006A524B">
        <w:t>Приготовление кулинарных блюд из теста; десертов и органолептическая оценка их качества. Механическая обработка рыбы и морепродуктов. Приготовление блюд из рыбы и морепродуктов.</w:t>
      </w:r>
    </w:p>
    <w:p w:rsidR="00AB030A" w:rsidRPr="006A524B" w:rsidRDefault="00AB030A" w:rsidP="00EE13F1">
      <w:pPr>
        <w:tabs>
          <w:tab w:val="left" w:pos="284"/>
          <w:tab w:val="left" w:pos="709"/>
        </w:tabs>
        <w:jc w:val="both"/>
      </w:pPr>
      <w:r w:rsidRPr="006A524B">
        <w:t xml:space="preserve">Определение по внешнему виду групп одноклеточных и многоклеточных грибов. Определение культивируемых грибов по внешнему виду. Создание условий для искусственного выращивания культивируемых грибов (теоретически). Владение безопасными способами сбора и заготовки грибов. </w:t>
      </w:r>
    </w:p>
    <w:p w:rsidR="00AB030A" w:rsidRPr="006940F7" w:rsidRDefault="006940F7" w:rsidP="006940F7">
      <w:pPr>
        <w:numPr>
          <w:ilvl w:val="0"/>
          <w:numId w:val="207"/>
        </w:numPr>
        <w:tabs>
          <w:tab w:val="left" w:pos="284"/>
          <w:tab w:val="left" w:pos="709"/>
        </w:tabs>
        <w:ind w:left="0" w:firstLine="0"/>
        <w:jc w:val="center"/>
        <w:rPr>
          <w:b/>
          <w:i/>
        </w:rPr>
      </w:pPr>
      <w:r w:rsidRPr="006940F7">
        <w:rPr>
          <w:b/>
          <w:i/>
        </w:rPr>
        <w:t>Класс</w:t>
      </w:r>
    </w:p>
    <w:p w:rsidR="00AB030A" w:rsidRPr="006A524B" w:rsidRDefault="00AB030A" w:rsidP="00EE13F1">
      <w:pPr>
        <w:tabs>
          <w:tab w:val="left" w:pos="284"/>
          <w:tab w:val="left" w:pos="709"/>
        </w:tabs>
        <w:jc w:val="both"/>
      </w:pPr>
      <w:r w:rsidRPr="006A524B">
        <w:t>Теоретические сведения. Дизайн в процессе проектирования продукта труда. Методы дизайнерской деятельности. Метод мозгового штурма при создании инноваций.</w:t>
      </w:r>
    </w:p>
    <w:p w:rsidR="00AB030A" w:rsidRPr="006A524B" w:rsidRDefault="00AB030A" w:rsidP="00EE13F1">
      <w:pPr>
        <w:tabs>
          <w:tab w:val="left" w:pos="284"/>
          <w:tab w:val="left" w:pos="709"/>
        </w:tabs>
        <w:jc w:val="both"/>
      </w:pPr>
      <w:r w:rsidRPr="006A524B">
        <w:t>Продукт труда. Стандарты производства продуктов труда. Эталоны контроля качества продуктов труда. Измерительные приборы и контроль стандартизированных характеристик продуктов труда.</w:t>
      </w:r>
    </w:p>
    <w:p w:rsidR="00AB030A" w:rsidRPr="006A524B" w:rsidRDefault="00AB030A" w:rsidP="00EE13F1">
      <w:pPr>
        <w:tabs>
          <w:tab w:val="left" w:pos="284"/>
          <w:tab w:val="left" w:pos="709"/>
        </w:tabs>
        <w:jc w:val="both"/>
      </w:pPr>
      <w:r w:rsidRPr="006A524B">
        <w:t>Классификация технологий. Технологии материального производства. Технологии сельскохозяйственного производства и земледелия. Классификация информационных технологий.</w:t>
      </w:r>
    </w:p>
    <w:p w:rsidR="00AB030A" w:rsidRPr="006A524B" w:rsidRDefault="00AB030A" w:rsidP="00EE13F1">
      <w:pPr>
        <w:tabs>
          <w:tab w:val="left" w:pos="284"/>
          <w:tab w:val="left" w:pos="709"/>
        </w:tabs>
        <w:jc w:val="both"/>
      </w:pPr>
      <w:r w:rsidRPr="006A524B">
        <w:t>Органы управления технологическими машинами. Системы управления. Автоматическое управление устройствами и машинами. Основные элементы автоматики. Автоматизация производства.</w:t>
      </w:r>
    </w:p>
    <w:p w:rsidR="00AB030A" w:rsidRPr="006A524B" w:rsidRDefault="00AB030A" w:rsidP="00EE13F1">
      <w:pPr>
        <w:tabs>
          <w:tab w:val="left" w:pos="284"/>
          <w:tab w:val="left" w:pos="709"/>
        </w:tabs>
        <w:jc w:val="both"/>
      </w:pPr>
      <w:r w:rsidRPr="006A524B">
        <w:t>Плавление материалов и отливка изделий. Пайка металлов. Сварка материалов. Закалка материалов. Электроискровая обработка материалов. Электрохимическая обработка металлов. Ультразвуковая обработка материалов. Лучевые методы обработки материалов. Особенности технологий обработки жидкостей и газов.</w:t>
      </w:r>
    </w:p>
    <w:p w:rsidR="00AB030A" w:rsidRPr="006A524B" w:rsidRDefault="00AB030A" w:rsidP="00EE13F1">
      <w:pPr>
        <w:tabs>
          <w:tab w:val="left" w:pos="284"/>
          <w:tab w:val="left" w:pos="709"/>
        </w:tabs>
        <w:jc w:val="both"/>
      </w:pPr>
      <w:r w:rsidRPr="006A524B">
        <w:t>Мясо птицы. Мясо животных.</w:t>
      </w:r>
    </w:p>
    <w:p w:rsidR="00AB030A" w:rsidRPr="006A524B" w:rsidRDefault="00AB030A" w:rsidP="00EE13F1">
      <w:pPr>
        <w:tabs>
          <w:tab w:val="left" w:pos="284"/>
          <w:tab w:val="left" w:pos="709"/>
        </w:tabs>
        <w:jc w:val="both"/>
      </w:pPr>
      <w:r w:rsidRPr="006A524B">
        <w:t>Выделение энергии при химических реакциях. Химическая обработка материалов и получение новых веществ.</w:t>
      </w:r>
    </w:p>
    <w:p w:rsidR="00AB030A" w:rsidRPr="006A524B" w:rsidRDefault="00AB030A" w:rsidP="00EE13F1">
      <w:pPr>
        <w:tabs>
          <w:tab w:val="left" w:pos="284"/>
          <w:tab w:val="left" w:pos="709"/>
        </w:tabs>
        <w:jc w:val="both"/>
      </w:pPr>
      <w:r w:rsidRPr="006A524B">
        <w:t>Материальные формы представления информации для хранения. Средства записи информации. Современные технологии записи и хранения информации.</w:t>
      </w:r>
    </w:p>
    <w:p w:rsidR="00AB030A" w:rsidRPr="006A524B" w:rsidRDefault="00AB030A" w:rsidP="00EE13F1">
      <w:pPr>
        <w:tabs>
          <w:tab w:val="left" w:pos="284"/>
          <w:tab w:val="left" w:pos="709"/>
        </w:tabs>
        <w:jc w:val="both"/>
      </w:pPr>
      <w:bookmarkStart w:id="322" w:name="9_КЛАСС"/>
      <w:bookmarkEnd w:id="322"/>
      <w:r w:rsidRPr="006A524B">
        <w:t>Микроорганизмы их строение и значение для человека. Бактерии и вирусы в биотехнологиях. Культивирование одноклеточных зелёных водорослей. Использование одноклеточных грибов в биотехнологиях.</w:t>
      </w:r>
    </w:p>
    <w:p w:rsidR="00AB030A" w:rsidRPr="006A524B" w:rsidRDefault="00AB030A" w:rsidP="00EE13F1">
      <w:pPr>
        <w:tabs>
          <w:tab w:val="left" w:pos="284"/>
          <w:tab w:val="left" w:pos="709"/>
        </w:tabs>
        <w:jc w:val="both"/>
      </w:pPr>
      <w:r w:rsidRPr="006A524B">
        <w:t>Получение продукции животноводства. Разведение животных, их породы и продуктивность.</w:t>
      </w:r>
    </w:p>
    <w:p w:rsidR="00AB030A" w:rsidRPr="006A524B" w:rsidRDefault="00AB030A" w:rsidP="00EE13F1">
      <w:pPr>
        <w:tabs>
          <w:tab w:val="left" w:pos="284"/>
          <w:tab w:val="left" w:pos="709"/>
        </w:tabs>
        <w:jc w:val="both"/>
      </w:pPr>
      <w:r w:rsidRPr="006A524B">
        <w:t>Основные категории рыночной экономики. Что такое рынок. Маркетинг как технология управления рынком. Методы стимулирования сбыта. Методы исследования рынка.</w:t>
      </w:r>
    </w:p>
    <w:p w:rsidR="00AB030A" w:rsidRPr="006A524B" w:rsidRDefault="00AB030A" w:rsidP="00EE13F1">
      <w:pPr>
        <w:tabs>
          <w:tab w:val="left" w:pos="284"/>
          <w:tab w:val="left" w:pos="709"/>
        </w:tabs>
        <w:jc w:val="both"/>
      </w:pPr>
      <w:r w:rsidRPr="006A524B">
        <w:rPr>
          <w:b/>
          <w:bCs/>
        </w:rPr>
        <w:t xml:space="preserve">Практические работы. </w:t>
      </w:r>
      <w:r w:rsidRPr="006A524B">
        <w:t>Деловая игра: «Мозговой штурм». Разработка изделия на основе морфологического анализа. Разработка изделия на основе метода морфологической матрицы.</w:t>
      </w:r>
    </w:p>
    <w:p w:rsidR="00AB030A" w:rsidRPr="006A524B" w:rsidRDefault="00AB030A" w:rsidP="00EE13F1">
      <w:pPr>
        <w:tabs>
          <w:tab w:val="left" w:pos="284"/>
          <w:tab w:val="left" w:pos="709"/>
        </w:tabs>
        <w:jc w:val="both"/>
      </w:pPr>
      <w:r w:rsidRPr="006A524B">
        <w:t>Сбор дополнительной информации по характеристикам выбранных продуктов труда в Интернете и справочной литературе. Проведение наблюдений. Ознакомление с измерительными приборами и проведение измерений различных физических величин. Экскурсии.</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конкретных видах отраслевых технологий. Составление технологических карт для изготовления возможных проектных изделий или организации услуг.</w:t>
      </w:r>
    </w:p>
    <w:p w:rsidR="00AB030A" w:rsidRPr="006A524B" w:rsidRDefault="00AB030A" w:rsidP="00EE13F1">
      <w:pPr>
        <w:tabs>
          <w:tab w:val="left" w:pos="284"/>
          <w:tab w:val="left" w:pos="709"/>
        </w:tabs>
        <w:jc w:val="both"/>
      </w:pPr>
      <w:r w:rsidRPr="006A524B">
        <w:t>Изучение конструкции и принципов работы устройств и систем управления техникой, автоматических устройств бытовой техники. Сборка простых автоматических устройств из деталей конструктора.</w:t>
      </w:r>
    </w:p>
    <w:p w:rsidR="00AB030A" w:rsidRPr="006A524B" w:rsidRDefault="00AB030A" w:rsidP="00EE13F1">
      <w:pPr>
        <w:tabs>
          <w:tab w:val="left" w:pos="284"/>
          <w:tab w:val="left" w:pos="709"/>
        </w:tabs>
        <w:jc w:val="both"/>
      </w:pPr>
      <w:r w:rsidRPr="006A524B">
        <w:t xml:space="preserve">Практические работы по изготовлению проектных изделий посредством технологий плавления и литья (новогодние свечи из парафина или воска). Сварка пластмасс. </w:t>
      </w:r>
    </w:p>
    <w:p w:rsidR="00AB030A" w:rsidRPr="006A524B" w:rsidRDefault="00AB030A" w:rsidP="00EE13F1">
      <w:pPr>
        <w:tabs>
          <w:tab w:val="left" w:pos="284"/>
          <w:tab w:val="left" w:pos="709"/>
        </w:tabs>
        <w:jc w:val="both"/>
      </w:pPr>
      <w:r w:rsidRPr="006A524B">
        <w:t>Определение доброкачественности мяса птицы и других пищевых продуктов органолептическим методом.</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областях получения и применения химической энергии.</w:t>
      </w:r>
    </w:p>
    <w:p w:rsidR="00AB030A" w:rsidRPr="006A524B" w:rsidRDefault="00AB030A" w:rsidP="00EE13F1">
      <w:pPr>
        <w:tabs>
          <w:tab w:val="left" w:pos="284"/>
          <w:tab w:val="left" w:pos="709"/>
        </w:tabs>
        <w:jc w:val="both"/>
      </w:pPr>
      <w:r w:rsidRPr="006A524B">
        <w:t>Определение микроорганизмов по внешнему виду. Создание условий для искусственного выращивания одноклеточных зеленых водорослей. Овладение биотехнологиями использования одноклеточных грибов на примере дрожжей. Овладение биотехнологиями использования кисломолочных бактерий для получения кисломолочной продукции (творога, кефира и др.).</w:t>
      </w:r>
    </w:p>
    <w:p w:rsidR="00AB030A" w:rsidRPr="006A524B" w:rsidRDefault="00AB030A" w:rsidP="00EE13F1">
      <w:pPr>
        <w:tabs>
          <w:tab w:val="left" w:pos="284"/>
          <w:tab w:val="left" w:pos="709"/>
        </w:tabs>
        <w:jc w:val="both"/>
      </w:pPr>
      <w:r w:rsidRPr="006A524B">
        <w:t>Составление рационов для домашних животных, организация их кормления. Сбор информации и проведение исследования о влиянии на здоровье животных натуральных кормов.</w:t>
      </w:r>
    </w:p>
    <w:p w:rsidR="00AB030A" w:rsidRPr="006A524B" w:rsidRDefault="00AB030A" w:rsidP="00EE13F1">
      <w:pPr>
        <w:tabs>
          <w:tab w:val="left" w:pos="284"/>
          <w:tab w:val="left" w:pos="709"/>
        </w:tabs>
        <w:jc w:val="both"/>
        <w:rPr>
          <w:b/>
          <w:bCs/>
        </w:rPr>
      </w:pPr>
      <w:r w:rsidRPr="006A524B">
        <w:t>Составление вопросников для выявления потребностей людей в качествах конкретного товара. Оценка качества рекламы в средствах массовой информации.</w:t>
      </w:r>
      <w:r w:rsidRPr="006A524B">
        <w:rPr>
          <w:b/>
          <w:bCs/>
        </w:rPr>
        <w:t xml:space="preserve"> </w:t>
      </w:r>
    </w:p>
    <w:p w:rsidR="00AB030A" w:rsidRPr="006A524B" w:rsidRDefault="00AB030A" w:rsidP="00EE13F1">
      <w:pPr>
        <w:tabs>
          <w:tab w:val="left" w:pos="284"/>
          <w:tab w:val="left" w:pos="709"/>
        </w:tabs>
        <w:jc w:val="both"/>
        <w:rPr>
          <w:b/>
          <w:bCs/>
        </w:rPr>
      </w:pPr>
    </w:p>
    <w:p w:rsidR="00AB030A" w:rsidRPr="006A524B" w:rsidRDefault="00AB030A" w:rsidP="006940F7">
      <w:pPr>
        <w:tabs>
          <w:tab w:val="left" w:pos="284"/>
          <w:tab w:val="left" w:pos="709"/>
        </w:tabs>
        <w:jc w:val="center"/>
        <w:rPr>
          <w:b/>
          <w:bCs/>
        </w:rPr>
      </w:pPr>
      <w:r w:rsidRPr="006A524B">
        <w:rPr>
          <w:b/>
          <w:bCs/>
        </w:rPr>
        <w:t>Тематическое планирование 5-8 классы</w:t>
      </w:r>
    </w:p>
    <w:tbl>
      <w:tblPr>
        <w:tblStyle w:val="af"/>
        <w:tblpPr w:leftFromText="180" w:rightFromText="180" w:vertAnchor="text" w:tblpX="-147" w:tblpY="1"/>
        <w:tblOverlap w:val="never"/>
        <w:tblW w:w="9889" w:type="dxa"/>
        <w:tblLayout w:type="fixed"/>
        <w:tblLook w:val="04A0" w:firstRow="1" w:lastRow="0" w:firstColumn="1" w:lastColumn="0" w:noHBand="0" w:noVBand="1"/>
      </w:tblPr>
      <w:tblGrid>
        <w:gridCol w:w="7621"/>
        <w:gridCol w:w="567"/>
        <w:gridCol w:w="567"/>
        <w:gridCol w:w="567"/>
        <w:gridCol w:w="567"/>
      </w:tblGrid>
      <w:tr w:rsidR="00AB030A" w:rsidRPr="006A524B" w:rsidTr="00AB030A">
        <w:trPr>
          <w:trHeight w:val="557"/>
        </w:trPr>
        <w:tc>
          <w:tcPr>
            <w:tcW w:w="7621" w:type="dxa"/>
            <w:vMerge w:val="restart"/>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268" w:type="dxa"/>
            <w:gridSpan w:val="4"/>
          </w:tcPr>
          <w:p w:rsidR="00AB030A" w:rsidRPr="006A524B" w:rsidRDefault="00AB030A" w:rsidP="00EE13F1">
            <w:pPr>
              <w:tabs>
                <w:tab w:val="left" w:pos="284"/>
                <w:tab w:val="left" w:pos="709"/>
              </w:tabs>
              <w:jc w:val="both"/>
              <w:rPr>
                <w:b/>
              </w:rPr>
            </w:pPr>
            <w:r w:rsidRPr="006A524B">
              <w:rPr>
                <w:b/>
              </w:rPr>
              <w:t xml:space="preserve">Кол-во уч. часов </w:t>
            </w:r>
          </w:p>
        </w:tc>
      </w:tr>
      <w:tr w:rsidR="00AB030A" w:rsidRPr="006A524B" w:rsidTr="00AB030A">
        <w:trPr>
          <w:trHeight w:val="272"/>
        </w:trPr>
        <w:tc>
          <w:tcPr>
            <w:tcW w:w="7621" w:type="dxa"/>
            <w:vMerge/>
          </w:tcPr>
          <w:p w:rsidR="00AB030A" w:rsidRPr="006A524B" w:rsidRDefault="00AB030A" w:rsidP="00EE13F1">
            <w:pPr>
              <w:tabs>
                <w:tab w:val="left" w:pos="284"/>
                <w:tab w:val="left" w:pos="709"/>
              </w:tabs>
              <w:jc w:val="both"/>
              <w:rPr>
                <w:b/>
              </w:rPr>
            </w:pPr>
          </w:p>
        </w:tc>
        <w:tc>
          <w:tcPr>
            <w:tcW w:w="567" w:type="dxa"/>
          </w:tcPr>
          <w:p w:rsidR="00AB030A" w:rsidRPr="006A524B" w:rsidRDefault="00AB030A" w:rsidP="00EE13F1">
            <w:pPr>
              <w:tabs>
                <w:tab w:val="left" w:pos="284"/>
                <w:tab w:val="left" w:pos="709"/>
              </w:tabs>
              <w:jc w:val="both"/>
              <w:rPr>
                <w:b/>
              </w:rPr>
            </w:pPr>
            <w:r w:rsidRPr="006A524B">
              <w:rPr>
                <w:b/>
              </w:rPr>
              <w:t>5</w:t>
            </w:r>
          </w:p>
        </w:tc>
        <w:tc>
          <w:tcPr>
            <w:tcW w:w="567" w:type="dxa"/>
          </w:tcPr>
          <w:p w:rsidR="00AB030A" w:rsidRPr="006A524B" w:rsidRDefault="00AB030A" w:rsidP="00EE13F1">
            <w:pPr>
              <w:tabs>
                <w:tab w:val="left" w:pos="284"/>
                <w:tab w:val="left" w:pos="709"/>
              </w:tabs>
              <w:jc w:val="both"/>
              <w:rPr>
                <w:b/>
              </w:rPr>
            </w:pPr>
            <w:r w:rsidRPr="006A524B">
              <w:rPr>
                <w:b/>
              </w:rPr>
              <w:t>6</w:t>
            </w:r>
          </w:p>
        </w:tc>
        <w:tc>
          <w:tcPr>
            <w:tcW w:w="567" w:type="dxa"/>
          </w:tcPr>
          <w:p w:rsidR="00AB030A" w:rsidRPr="006A524B" w:rsidRDefault="00AB030A" w:rsidP="00EE13F1">
            <w:pPr>
              <w:tabs>
                <w:tab w:val="left" w:pos="284"/>
                <w:tab w:val="left" w:pos="709"/>
              </w:tabs>
              <w:jc w:val="both"/>
              <w:rPr>
                <w:b/>
              </w:rPr>
            </w:pPr>
            <w:r w:rsidRPr="006A524B">
              <w:rPr>
                <w:b/>
              </w:rPr>
              <w:t>7</w:t>
            </w:r>
          </w:p>
        </w:tc>
        <w:tc>
          <w:tcPr>
            <w:tcW w:w="567" w:type="dxa"/>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trHeight w:val="275"/>
        </w:trPr>
        <w:tc>
          <w:tcPr>
            <w:tcW w:w="7621" w:type="dxa"/>
            <w:shd w:val="clear" w:color="auto" w:fill="E7CBE6"/>
          </w:tcPr>
          <w:p w:rsidR="00AB030A" w:rsidRPr="006A524B" w:rsidRDefault="00AB030A" w:rsidP="00EE13F1">
            <w:pPr>
              <w:tabs>
                <w:tab w:val="left" w:pos="284"/>
                <w:tab w:val="left" w:pos="709"/>
              </w:tabs>
              <w:jc w:val="both"/>
              <w:rPr>
                <w:b/>
              </w:rPr>
            </w:pPr>
            <w:r w:rsidRPr="006A524B">
              <w:rPr>
                <w:b/>
              </w:rPr>
              <w:t>Модуль 1: «Производство»</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28"/>
        </w:trPr>
        <w:tc>
          <w:tcPr>
            <w:tcW w:w="7621" w:type="dxa"/>
            <w:shd w:val="clear" w:color="auto" w:fill="auto"/>
          </w:tcPr>
          <w:p w:rsidR="00AB030A" w:rsidRPr="006A524B" w:rsidRDefault="00AB030A" w:rsidP="00EE13F1">
            <w:pPr>
              <w:tabs>
                <w:tab w:val="left" w:pos="284"/>
                <w:tab w:val="left" w:pos="709"/>
              </w:tabs>
              <w:jc w:val="both"/>
            </w:pPr>
            <w:r w:rsidRPr="006A524B">
              <w:t>Естественная и искусственная окружающая среда (техносфера)</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rPr>
          <w:trHeight w:val="282"/>
        </w:trPr>
        <w:tc>
          <w:tcPr>
            <w:tcW w:w="7621" w:type="dxa"/>
            <w:shd w:val="clear" w:color="auto" w:fill="auto"/>
          </w:tcPr>
          <w:p w:rsidR="00AB030A" w:rsidRPr="006A524B" w:rsidRDefault="00AB030A" w:rsidP="00EE13F1">
            <w:pPr>
              <w:tabs>
                <w:tab w:val="left" w:pos="284"/>
                <w:tab w:val="left" w:pos="709"/>
              </w:tabs>
              <w:jc w:val="both"/>
            </w:pPr>
            <w:r w:rsidRPr="006A524B">
              <w:t>Производство и труд как его основа. Предметы труд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rPr>
          <w:trHeight w:val="138"/>
        </w:trPr>
        <w:tc>
          <w:tcPr>
            <w:tcW w:w="7621" w:type="dxa"/>
            <w:shd w:val="clear" w:color="auto" w:fill="auto"/>
          </w:tcPr>
          <w:p w:rsidR="00AB030A" w:rsidRPr="006A524B" w:rsidRDefault="00AB030A" w:rsidP="00EE13F1">
            <w:pPr>
              <w:tabs>
                <w:tab w:val="left" w:pos="284"/>
                <w:tab w:val="left" w:pos="709"/>
              </w:tabs>
              <w:jc w:val="both"/>
            </w:pPr>
            <w:r w:rsidRPr="006A524B">
              <w:t>Средства труд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tcPr>
          <w:p w:rsidR="00AB030A" w:rsidRPr="006A524B" w:rsidRDefault="00AB030A" w:rsidP="00EE13F1">
            <w:pPr>
              <w:tabs>
                <w:tab w:val="left" w:pos="284"/>
                <w:tab w:val="left" w:pos="709"/>
              </w:tabs>
              <w:jc w:val="both"/>
            </w:pPr>
            <w:r w:rsidRPr="006A524B">
              <w:t>Продукт труда. Современные средства контроля качества.</w:t>
            </w: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tcPr>
          <w:p w:rsidR="00AB030A" w:rsidRPr="006A524B" w:rsidRDefault="00AB030A" w:rsidP="00EE13F1">
            <w:pPr>
              <w:tabs>
                <w:tab w:val="left" w:pos="284"/>
                <w:tab w:val="left" w:pos="709"/>
              </w:tabs>
              <w:jc w:val="both"/>
            </w:pPr>
            <w:r w:rsidRPr="006A524B">
              <w:t>Транспорт на производстве. Транспортировка жидкостей и газов.</w:t>
            </w: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E7CBE6"/>
          </w:tcPr>
          <w:p w:rsidR="00AB030A" w:rsidRPr="006A524B" w:rsidRDefault="00AB030A" w:rsidP="00EE13F1">
            <w:pPr>
              <w:tabs>
                <w:tab w:val="left" w:pos="284"/>
                <w:tab w:val="left" w:pos="709"/>
              </w:tabs>
              <w:jc w:val="both"/>
              <w:rPr>
                <w:b/>
              </w:rPr>
            </w:pPr>
            <w:r w:rsidRPr="006A524B">
              <w:rPr>
                <w:b/>
              </w:rPr>
              <w:t>Модуль2:«Методы и средства творческой и проектной деятельности»</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ворчество и проектная деятельность.</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Этапы проектной деятельност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Проектная документация.</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Дизайн при проектировании. Методы творческой и проектной деятельност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Экономическая оценка проекта. Реклама проект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3: «Технология»</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ущность технологии. Характеристика технологии разных производств.</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Признаки технологии. Технологическая документация.</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ческая культура производства и культура труд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овременные и перспективные технологии 21 век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3</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4: «Техника»</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ика, её разновидности. Технический рисунок, эскиз, чертёж.</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Конструкционные составляющие техники. Рабочие органы.</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Двигатели и передаточные механизмы.</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Механизация и автоматизация современного производств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оботизация современного производств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5: «Технологии получения, обработки, преобразования и использования материалов»</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Виды материалов и их свойства. Конструкционные, текстильные материалы, натуральная и искусственная кожа.</w:t>
            </w:r>
          </w:p>
        </w:tc>
        <w:tc>
          <w:tcPr>
            <w:tcW w:w="567" w:type="dxa"/>
            <w:shd w:val="clear" w:color="auto" w:fill="auto"/>
          </w:tcPr>
          <w:p w:rsidR="00AB030A" w:rsidRPr="006A524B" w:rsidRDefault="00AB030A" w:rsidP="00EE13F1">
            <w:pPr>
              <w:tabs>
                <w:tab w:val="left" w:pos="284"/>
                <w:tab w:val="left" w:pos="709"/>
              </w:tabs>
              <w:jc w:val="both"/>
            </w:pPr>
            <w:r w:rsidRPr="006A524B">
              <w:t>1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механической обработки конструкционных материалов. Технологии сборк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Машинная обработка конструкционных и текстильных материал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термической обработки материал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обработки жидкостей и газов. Наукоёмкие технологии. Перспективные технологии 21 век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6: «Технологии обработки пищевых продуктов»</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ациональное питание. Технологии обработки овощей.</w:t>
            </w: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обработки молока и кисломолочных продуктов. Технологии производства и обработки круп, бобовых и макаронных изделий.</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риготовления мучных изделий.</w:t>
            </w:r>
          </w:p>
          <w:p w:rsidR="00AB030A" w:rsidRPr="006A524B" w:rsidRDefault="00AB030A" w:rsidP="00EE13F1">
            <w:pPr>
              <w:tabs>
                <w:tab w:val="left" w:pos="284"/>
                <w:tab w:val="left" w:pos="709"/>
              </w:tabs>
              <w:jc w:val="both"/>
            </w:pPr>
            <w:r w:rsidRPr="006A524B">
              <w:t>Технология обработки рыбы и морепродукт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Особенности питания современного человека. Технология обработки мяса, домашней птицы и дич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обработки и использования для питания мяса домашних и диких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7: «Технологии получения, преобразования и использования энергии»</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абота и энергия. Виды энергии. Механическая энергия. Энергия волн.</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олучения, преобразования и использования тепловой энерг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олучения, применения энергии магнитного поля и электрическая энергия.</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олучения и использования химической энерг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8: «Технологии получения, преобразования и использования информации»</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Информация и её виды.</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пособы отображения информ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получения информ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записи и хранения информ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Коммуникационные технолог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9: «Технологии растениеводства»</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0</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0</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Культурные растения и агротехнологии.</w:t>
            </w:r>
          </w:p>
        </w:tc>
        <w:tc>
          <w:tcPr>
            <w:tcW w:w="567" w:type="dxa"/>
            <w:shd w:val="clear" w:color="auto" w:fill="auto"/>
          </w:tcPr>
          <w:p w:rsidR="00AB030A" w:rsidRPr="006A524B" w:rsidRDefault="00AB030A" w:rsidP="00EE13F1">
            <w:pPr>
              <w:tabs>
                <w:tab w:val="left" w:pos="284"/>
                <w:tab w:val="left" w:pos="709"/>
              </w:tabs>
              <w:jc w:val="both"/>
            </w:pPr>
            <w:r w:rsidRPr="006A524B">
              <w:t>10</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использования дикорастущих растений.</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разведения и использования гриб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0</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выращивания и использования микроорганизм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культивирования, гибридиз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10: «Технологии животноводства»</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Животные как объект технологий для удовлетворения потребностей человека.</w:t>
            </w: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Основные технологии животноводств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разведения и содержаний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кормления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разведения и клонирования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11: Социальные технологии»</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ущность и особенности социальных технологий. Характеристики личности человека.</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Виды социальных технологий.</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Методы сбора информации в социальных технология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ынок и маркетинг. Исследование рынка. Особенности предпринимательской деятельност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менеджмент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Итого</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4</w:t>
            </w:r>
          </w:p>
        </w:tc>
      </w:tr>
    </w:tbl>
    <w:p w:rsidR="008F688E" w:rsidRPr="006A524B" w:rsidRDefault="008F688E" w:rsidP="00EE13F1">
      <w:pPr>
        <w:tabs>
          <w:tab w:val="left" w:pos="284"/>
          <w:tab w:val="left" w:pos="709"/>
        </w:tabs>
        <w:jc w:val="both"/>
        <w:rPr>
          <w:b/>
          <w:bCs/>
        </w:rPr>
      </w:pPr>
    </w:p>
    <w:p w:rsidR="008F688E" w:rsidRPr="006940F7" w:rsidRDefault="00AB030A" w:rsidP="00EE13F1">
      <w:pPr>
        <w:pStyle w:val="1"/>
        <w:tabs>
          <w:tab w:val="left" w:pos="284"/>
          <w:tab w:val="left" w:pos="709"/>
        </w:tabs>
        <w:rPr>
          <w:rFonts w:ascii="Times New Roman" w:hAnsi="Times New Roman" w:cs="Times New Roman"/>
          <w:b/>
          <w:color w:val="auto"/>
          <w:sz w:val="24"/>
          <w:szCs w:val="24"/>
        </w:rPr>
      </w:pPr>
      <w:bookmarkStart w:id="323" w:name="_Toc84805941"/>
      <w:r w:rsidRPr="006940F7">
        <w:rPr>
          <w:rFonts w:ascii="Times New Roman" w:hAnsi="Times New Roman" w:cs="Times New Roman"/>
          <w:b/>
          <w:color w:val="auto"/>
          <w:sz w:val="24"/>
          <w:szCs w:val="24"/>
        </w:rPr>
        <w:t>2.2.18</w:t>
      </w:r>
      <w:r w:rsidR="008F688E" w:rsidRPr="006940F7">
        <w:rPr>
          <w:rFonts w:ascii="Times New Roman" w:hAnsi="Times New Roman" w:cs="Times New Roman"/>
          <w:b/>
          <w:color w:val="auto"/>
          <w:sz w:val="24"/>
          <w:szCs w:val="24"/>
        </w:rPr>
        <w:t xml:space="preserve">. </w:t>
      </w:r>
      <w:r w:rsidRPr="006940F7">
        <w:rPr>
          <w:rFonts w:ascii="Times New Roman" w:hAnsi="Times New Roman" w:cs="Times New Roman"/>
          <w:b/>
          <w:color w:val="auto"/>
          <w:sz w:val="24"/>
          <w:szCs w:val="24"/>
        </w:rPr>
        <w:t>Физическая культура</w:t>
      </w:r>
      <w:bookmarkEnd w:id="323"/>
      <w:r w:rsidRPr="006940F7">
        <w:rPr>
          <w:rFonts w:ascii="Times New Roman" w:hAnsi="Times New Roman" w:cs="Times New Roman"/>
          <w:b/>
          <w:color w:val="auto"/>
          <w:sz w:val="24"/>
          <w:szCs w:val="24"/>
        </w:rPr>
        <w:t xml:space="preserve"> </w:t>
      </w:r>
    </w:p>
    <w:p w:rsidR="00AB030A" w:rsidRPr="006A524B" w:rsidRDefault="00AB030A" w:rsidP="006940F7">
      <w:pPr>
        <w:tabs>
          <w:tab w:val="left" w:pos="284"/>
          <w:tab w:val="left" w:pos="709"/>
        </w:tabs>
        <w:jc w:val="center"/>
      </w:pPr>
      <w:r w:rsidRPr="006A524B">
        <w:rPr>
          <w:b/>
        </w:rPr>
        <w:t>Содержание курса</w:t>
      </w:r>
    </w:p>
    <w:p w:rsidR="00AB030A" w:rsidRPr="006A524B" w:rsidRDefault="00AB030A" w:rsidP="00EE13F1">
      <w:pPr>
        <w:tabs>
          <w:tab w:val="left" w:pos="284"/>
          <w:tab w:val="left" w:pos="709"/>
        </w:tabs>
        <w:jc w:val="both"/>
      </w:pPr>
      <w:r w:rsidRPr="006A524B">
        <w:t>История физической культуры. Олимпийские игры древности. Возрождение Олимпийских игр и олимпийского движения.</w:t>
      </w:r>
    </w:p>
    <w:p w:rsidR="00AB030A" w:rsidRPr="006A524B" w:rsidRDefault="00AB030A" w:rsidP="00EE13F1">
      <w:pPr>
        <w:tabs>
          <w:tab w:val="left" w:pos="284"/>
          <w:tab w:val="left" w:pos="709"/>
        </w:tabs>
        <w:jc w:val="both"/>
      </w:pPr>
      <w:r w:rsidRPr="006A524B">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B030A" w:rsidRPr="006A524B" w:rsidRDefault="00AB030A" w:rsidP="00EE13F1">
      <w:pPr>
        <w:tabs>
          <w:tab w:val="left" w:pos="284"/>
          <w:tab w:val="left" w:pos="709"/>
        </w:tabs>
        <w:jc w:val="both"/>
      </w:pPr>
      <w:r w:rsidRPr="006A524B">
        <w:t>Характеристика видов спорта, входящих в программу Олимпийских игр.</w:t>
      </w:r>
    </w:p>
    <w:p w:rsidR="00AB030A" w:rsidRPr="006A524B" w:rsidRDefault="00AB030A" w:rsidP="00EE13F1">
      <w:pPr>
        <w:tabs>
          <w:tab w:val="left" w:pos="284"/>
          <w:tab w:val="left" w:pos="709"/>
        </w:tabs>
        <w:jc w:val="both"/>
      </w:pPr>
      <w:r w:rsidRPr="006A524B">
        <w:t>Физическая культура в современном обществе.</w:t>
      </w:r>
    </w:p>
    <w:p w:rsidR="00AB030A" w:rsidRPr="006A524B" w:rsidRDefault="00AB030A" w:rsidP="00EE13F1">
      <w:pPr>
        <w:tabs>
          <w:tab w:val="left" w:pos="284"/>
          <w:tab w:val="left" w:pos="709"/>
        </w:tabs>
        <w:jc w:val="both"/>
      </w:pPr>
      <w:r w:rsidRPr="006A524B">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AB030A" w:rsidRPr="006A524B" w:rsidRDefault="00AB030A" w:rsidP="00EE13F1">
      <w:pPr>
        <w:tabs>
          <w:tab w:val="left" w:pos="284"/>
          <w:tab w:val="left" w:pos="709"/>
        </w:tabs>
        <w:jc w:val="both"/>
      </w:pPr>
      <w:r w:rsidRPr="006A524B">
        <w:t>Физическая культура (основные понятия). Физическое развитие человека.</w:t>
      </w:r>
    </w:p>
    <w:p w:rsidR="00AB030A" w:rsidRPr="006A524B" w:rsidRDefault="00AB030A" w:rsidP="00EE13F1">
      <w:pPr>
        <w:tabs>
          <w:tab w:val="left" w:pos="284"/>
          <w:tab w:val="left" w:pos="709"/>
        </w:tabs>
        <w:jc w:val="both"/>
      </w:pPr>
      <w:r w:rsidRPr="006A524B">
        <w:t>Физическая подготовка и её связь с укреплением здоровья, развитием физических качеств.</w:t>
      </w:r>
    </w:p>
    <w:p w:rsidR="00AB030A" w:rsidRPr="006A524B" w:rsidRDefault="00AB030A" w:rsidP="00EE13F1">
      <w:pPr>
        <w:tabs>
          <w:tab w:val="left" w:pos="284"/>
          <w:tab w:val="left" w:pos="709"/>
        </w:tabs>
        <w:jc w:val="both"/>
      </w:pPr>
      <w:r w:rsidRPr="006A524B">
        <w:t>Организация и планирование самостоятельных занятий по развитию физических качеств.</w:t>
      </w:r>
    </w:p>
    <w:p w:rsidR="00AB030A" w:rsidRPr="006A524B" w:rsidRDefault="00AB030A" w:rsidP="00EE13F1">
      <w:pPr>
        <w:tabs>
          <w:tab w:val="left" w:pos="284"/>
          <w:tab w:val="left" w:pos="709"/>
        </w:tabs>
        <w:jc w:val="both"/>
      </w:pPr>
      <w:r w:rsidRPr="006A524B">
        <w:t>Техническая подготовка. Техника движений и её основные показатели.</w:t>
      </w:r>
    </w:p>
    <w:p w:rsidR="00AB030A" w:rsidRPr="006A524B" w:rsidRDefault="00AB030A" w:rsidP="00EE13F1">
      <w:pPr>
        <w:tabs>
          <w:tab w:val="left" w:pos="284"/>
          <w:tab w:val="left" w:pos="709"/>
        </w:tabs>
        <w:jc w:val="both"/>
      </w:pPr>
      <w:r w:rsidRPr="006A524B">
        <w:t>Всестороннее и гармоничное физическое развитие.</w:t>
      </w:r>
    </w:p>
    <w:p w:rsidR="00AB030A" w:rsidRPr="006A524B" w:rsidRDefault="00AB030A" w:rsidP="00EE13F1">
      <w:pPr>
        <w:tabs>
          <w:tab w:val="left" w:pos="284"/>
          <w:tab w:val="left" w:pos="709"/>
        </w:tabs>
        <w:jc w:val="both"/>
      </w:pPr>
      <w:r w:rsidRPr="006A524B">
        <w:t>Адаптивная физическая культура.</w:t>
      </w:r>
    </w:p>
    <w:p w:rsidR="00AB030A" w:rsidRPr="006A524B" w:rsidRDefault="00AB030A" w:rsidP="00EE13F1">
      <w:pPr>
        <w:tabs>
          <w:tab w:val="left" w:pos="284"/>
          <w:tab w:val="left" w:pos="709"/>
        </w:tabs>
        <w:jc w:val="both"/>
      </w:pPr>
      <w:r w:rsidRPr="006A524B">
        <w:t>Спортивная подготовка.</w:t>
      </w:r>
    </w:p>
    <w:p w:rsidR="00AB030A" w:rsidRPr="006A524B" w:rsidRDefault="00AB030A" w:rsidP="00EE13F1">
      <w:pPr>
        <w:tabs>
          <w:tab w:val="left" w:pos="284"/>
          <w:tab w:val="left" w:pos="709"/>
        </w:tabs>
        <w:jc w:val="both"/>
      </w:pPr>
      <w:r w:rsidRPr="006A524B">
        <w:t>Здоровье и здоровый образ жизни. Допинг. Концепция честного спорта.</w:t>
      </w:r>
    </w:p>
    <w:p w:rsidR="00AB030A" w:rsidRPr="006A524B" w:rsidRDefault="00AB030A" w:rsidP="00EE13F1">
      <w:pPr>
        <w:tabs>
          <w:tab w:val="left" w:pos="284"/>
          <w:tab w:val="left" w:pos="709"/>
        </w:tabs>
        <w:jc w:val="both"/>
      </w:pPr>
      <w:r w:rsidRPr="006A524B">
        <w:t>Профессионально-прикладная физическая подготовка.</w:t>
      </w:r>
    </w:p>
    <w:p w:rsidR="00AB030A" w:rsidRPr="006A524B" w:rsidRDefault="00AB030A" w:rsidP="00EE13F1">
      <w:pPr>
        <w:tabs>
          <w:tab w:val="left" w:pos="284"/>
          <w:tab w:val="left" w:pos="709"/>
        </w:tabs>
        <w:jc w:val="both"/>
      </w:pPr>
      <w:r w:rsidRPr="006A524B">
        <w:t>Физическая культура человека. Режим дня и его основное содержание.</w:t>
      </w:r>
    </w:p>
    <w:p w:rsidR="00AB030A" w:rsidRPr="006A524B" w:rsidRDefault="00AB030A" w:rsidP="00EE13F1">
      <w:pPr>
        <w:tabs>
          <w:tab w:val="left" w:pos="284"/>
          <w:tab w:val="left" w:pos="709"/>
        </w:tabs>
        <w:jc w:val="both"/>
      </w:pPr>
      <w:r w:rsidRPr="006A524B">
        <w:t>Закаливание организма. Правила безопасности и гигиенические требования.</w:t>
      </w:r>
    </w:p>
    <w:p w:rsidR="00AB030A" w:rsidRPr="006A524B" w:rsidRDefault="00AB030A" w:rsidP="00EE13F1">
      <w:pPr>
        <w:tabs>
          <w:tab w:val="left" w:pos="284"/>
          <w:tab w:val="left" w:pos="709"/>
        </w:tabs>
        <w:jc w:val="both"/>
      </w:pPr>
      <w:r w:rsidRPr="006A524B">
        <w:t>Влияние занятий физической культурой на формирование положительных качеств личности.</w:t>
      </w:r>
    </w:p>
    <w:p w:rsidR="00AB030A" w:rsidRPr="006A524B" w:rsidRDefault="00AB030A" w:rsidP="00EE13F1">
      <w:pPr>
        <w:tabs>
          <w:tab w:val="left" w:pos="284"/>
          <w:tab w:val="left" w:pos="709"/>
        </w:tabs>
        <w:jc w:val="both"/>
      </w:pPr>
      <w:r w:rsidRPr="006A524B">
        <w:t>Проведение самостоятельных занятий по коррекции осанки и телосложения.</w:t>
      </w:r>
    </w:p>
    <w:p w:rsidR="00AB030A" w:rsidRPr="006A524B" w:rsidRDefault="00AB030A" w:rsidP="00EE13F1">
      <w:pPr>
        <w:tabs>
          <w:tab w:val="left" w:pos="284"/>
          <w:tab w:val="left" w:pos="709"/>
        </w:tabs>
        <w:jc w:val="both"/>
      </w:pPr>
      <w:r w:rsidRPr="006A524B">
        <w:t>.Первая помощь во время занятий физической культурой и спортом.</w:t>
      </w:r>
    </w:p>
    <w:p w:rsidR="00AB030A" w:rsidRPr="006A524B" w:rsidRDefault="00AB030A" w:rsidP="00EE13F1">
      <w:pPr>
        <w:tabs>
          <w:tab w:val="left" w:pos="284"/>
          <w:tab w:val="left" w:pos="709"/>
        </w:tabs>
        <w:jc w:val="both"/>
        <w:rPr>
          <w:b/>
        </w:rPr>
      </w:pPr>
      <w:r w:rsidRPr="006A524B">
        <w:rPr>
          <w:b/>
        </w:rPr>
        <w:t>Способы двигательной (физкультурной ) деятельности</w:t>
      </w:r>
    </w:p>
    <w:p w:rsidR="00AB030A" w:rsidRPr="006A524B" w:rsidRDefault="00AB030A" w:rsidP="00EE13F1">
      <w:pPr>
        <w:tabs>
          <w:tab w:val="left" w:pos="284"/>
          <w:tab w:val="left" w:pos="709"/>
        </w:tabs>
        <w:jc w:val="both"/>
      </w:pPr>
      <w:r w:rsidRPr="006A524B">
        <w:t>Организация и проведение самостоятельных занятий физической культурой. Подготовка к занятиям физической культурой.</w:t>
      </w:r>
    </w:p>
    <w:p w:rsidR="00AB030A" w:rsidRPr="006A524B" w:rsidRDefault="00AB030A" w:rsidP="00EE13F1">
      <w:pPr>
        <w:tabs>
          <w:tab w:val="left" w:pos="284"/>
          <w:tab w:val="left" w:pos="709"/>
        </w:tabs>
        <w:jc w:val="both"/>
      </w:pPr>
      <w:r w:rsidRPr="006A524B">
        <w:t>Выбор упражнений и составление индивидуальных комплексов для утренней зарядки, физкультминуток и физкульт-пауз (подвижных перемен).</w:t>
      </w:r>
    </w:p>
    <w:p w:rsidR="00AB030A" w:rsidRPr="006A524B" w:rsidRDefault="00AB030A" w:rsidP="00EE13F1">
      <w:pPr>
        <w:tabs>
          <w:tab w:val="left" w:pos="284"/>
          <w:tab w:val="left" w:pos="709"/>
        </w:tabs>
        <w:jc w:val="both"/>
      </w:pPr>
      <w:r w:rsidRPr="006A524B">
        <w:t>Планирование занятий физической подготовкой.</w:t>
      </w:r>
    </w:p>
    <w:p w:rsidR="00AB030A" w:rsidRPr="006A524B" w:rsidRDefault="00AB030A" w:rsidP="00EE13F1">
      <w:pPr>
        <w:tabs>
          <w:tab w:val="left" w:pos="284"/>
          <w:tab w:val="left" w:pos="709"/>
        </w:tabs>
        <w:jc w:val="both"/>
      </w:pPr>
      <w:r w:rsidRPr="006A524B">
        <w:t>Проведение самостоятельных занятий прикладной физической подготовкой.</w:t>
      </w:r>
    </w:p>
    <w:p w:rsidR="00AB030A" w:rsidRPr="006A524B" w:rsidRDefault="00AB030A" w:rsidP="00EE13F1">
      <w:pPr>
        <w:tabs>
          <w:tab w:val="left" w:pos="284"/>
          <w:tab w:val="left" w:pos="709"/>
        </w:tabs>
        <w:jc w:val="both"/>
      </w:pPr>
      <w:r w:rsidRPr="006A524B">
        <w:t>Организация досуга средствами физической культуры.</w:t>
      </w:r>
    </w:p>
    <w:p w:rsidR="00AB030A" w:rsidRPr="006A524B" w:rsidRDefault="00AB030A" w:rsidP="00EE13F1">
      <w:pPr>
        <w:tabs>
          <w:tab w:val="left" w:pos="284"/>
          <w:tab w:val="left" w:pos="709"/>
        </w:tabs>
        <w:jc w:val="both"/>
      </w:pPr>
      <w:r w:rsidRPr="006A524B">
        <w:t>Оценка эффективности занятий физической культурой. Самонаблюдение и самоконтроль.</w:t>
      </w:r>
    </w:p>
    <w:p w:rsidR="00AB030A" w:rsidRPr="006A524B" w:rsidRDefault="00AB030A" w:rsidP="00EE13F1">
      <w:pPr>
        <w:tabs>
          <w:tab w:val="left" w:pos="284"/>
          <w:tab w:val="left" w:pos="709"/>
        </w:tabs>
        <w:jc w:val="both"/>
      </w:pPr>
      <w:r w:rsidRPr="006A524B">
        <w:t>Оценка эффективности занятий физкультурно-оздоровительной деятельностью.</w:t>
      </w:r>
    </w:p>
    <w:p w:rsidR="00AB030A" w:rsidRPr="006A524B" w:rsidRDefault="00AB030A" w:rsidP="00EE13F1">
      <w:pPr>
        <w:tabs>
          <w:tab w:val="left" w:pos="284"/>
          <w:tab w:val="left" w:pos="709"/>
        </w:tabs>
        <w:jc w:val="both"/>
      </w:pPr>
      <w:r w:rsidRPr="006A524B">
        <w:t>Оценка техники движений, способы выявления и устранения ошибок в технике выполнения упражнений (технических ошибок).</w:t>
      </w:r>
    </w:p>
    <w:p w:rsidR="00AB030A" w:rsidRPr="006A524B" w:rsidRDefault="00AB030A" w:rsidP="00EE13F1">
      <w:pPr>
        <w:tabs>
          <w:tab w:val="left" w:pos="284"/>
          <w:tab w:val="left" w:pos="709"/>
        </w:tabs>
        <w:jc w:val="both"/>
      </w:pPr>
      <w:r w:rsidRPr="006A524B">
        <w:t>Измерение резервов организма и состояния здоровья с помощью функциональных проб.</w:t>
      </w:r>
    </w:p>
    <w:p w:rsidR="00AB030A" w:rsidRPr="006A524B" w:rsidRDefault="00AB030A" w:rsidP="006940F7">
      <w:pPr>
        <w:tabs>
          <w:tab w:val="left" w:pos="284"/>
          <w:tab w:val="left" w:pos="709"/>
        </w:tabs>
        <w:jc w:val="center"/>
        <w:rPr>
          <w:b/>
        </w:rPr>
      </w:pPr>
      <w:r w:rsidRPr="006A524B">
        <w:rPr>
          <w:b/>
        </w:rPr>
        <w:t>Тематическое планиров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4"/>
        <w:gridCol w:w="3432"/>
        <w:gridCol w:w="993"/>
        <w:gridCol w:w="249"/>
        <w:gridCol w:w="986"/>
        <w:gridCol w:w="986"/>
        <w:gridCol w:w="1434"/>
        <w:gridCol w:w="957"/>
      </w:tblGrid>
      <w:tr w:rsidR="00AB030A" w:rsidRPr="006A524B" w:rsidTr="00482E42">
        <w:trPr>
          <w:trHeight w:val="113"/>
        </w:trPr>
        <w:tc>
          <w:tcPr>
            <w:tcW w:w="279" w:type="pct"/>
            <w:vMerge w:val="restart"/>
          </w:tcPr>
          <w:p w:rsidR="00AB030A" w:rsidRPr="006A524B" w:rsidRDefault="00AB030A" w:rsidP="00EE13F1">
            <w:pPr>
              <w:tabs>
                <w:tab w:val="left" w:pos="284"/>
                <w:tab w:val="left" w:pos="709"/>
              </w:tabs>
              <w:jc w:val="both"/>
            </w:pPr>
          </w:p>
        </w:tc>
        <w:tc>
          <w:tcPr>
            <w:tcW w:w="1793" w:type="pct"/>
            <w:vMerge w:val="restart"/>
          </w:tcPr>
          <w:p w:rsidR="00AB030A" w:rsidRPr="006A524B" w:rsidRDefault="00AB030A" w:rsidP="00EE13F1">
            <w:pPr>
              <w:tabs>
                <w:tab w:val="left" w:pos="284"/>
                <w:tab w:val="left" w:pos="709"/>
              </w:tabs>
              <w:jc w:val="both"/>
            </w:pPr>
            <w:r w:rsidRPr="006A524B">
              <w:t xml:space="preserve">Тематическое планирование </w:t>
            </w:r>
          </w:p>
        </w:tc>
        <w:tc>
          <w:tcPr>
            <w:tcW w:w="649" w:type="pct"/>
            <w:gridSpan w:val="2"/>
          </w:tcPr>
          <w:p w:rsidR="00AB030A" w:rsidRPr="006A524B" w:rsidRDefault="00AB030A" w:rsidP="00EE13F1">
            <w:pPr>
              <w:tabs>
                <w:tab w:val="left" w:pos="284"/>
                <w:tab w:val="left" w:pos="709"/>
              </w:tabs>
              <w:jc w:val="both"/>
            </w:pPr>
            <w:r w:rsidRPr="006A524B">
              <w:t>Класс/</w:t>
            </w:r>
          </w:p>
          <w:p w:rsidR="00AB030A" w:rsidRPr="006A524B" w:rsidRDefault="00AB030A" w:rsidP="006940F7">
            <w:pPr>
              <w:tabs>
                <w:tab w:val="left" w:pos="284"/>
                <w:tab w:val="left" w:pos="709"/>
              </w:tabs>
              <w:jc w:val="both"/>
            </w:pPr>
            <w:r w:rsidRPr="006A524B">
              <w:t>Кол-во часов</w:t>
            </w:r>
          </w:p>
        </w:tc>
        <w:tc>
          <w:tcPr>
            <w:tcW w:w="515" w:type="pct"/>
          </w:tcPr>
          <w:p w:rsidR="00AB030A" w:rsidRPr="006A524B" w:rsidRDefault="00AB030A" w:rsidP="00EE13F1">
            <w:pPr>
              <w:tabs>
                <w:tab w:val="left" w:pos="284"/>
                <w:tab w:val="left" w:pos="709"/>
              </w:tabs>
              <w:jc w:val="both"/>
            </w:pPr>
          </w:p>
        </w:tc>
        <w:tc>
          <w:tcPr>
            <w:tcW w:w="515" w:type="pct"/>
          </w:tcPr>
          <w:p w:rsidR="00AB030A" w:rsidRPr="006A524B" w:rsidRDefault="00AB030A" w:rsidP="00EE13F1">
            <w:pPr>
              <w:tabs>
                <w:tab w:val="left" w:pos="284"/>
                <w:tab w:val="left" w:pos="709"/>
              </w:tabs>
              <w:jc w:val="both"/>
            </w:pPr>
          </w:p>
        </w:tc>
        <w:tc>
          <w:tcPr>
            <w:tcW w:w="749" w:type="pct"/>
          </w:tcPr>
          <w:p w:rsidR="00AB030A" w:rsidRPr="006A524B" w:rsidRDefault="00AB030A" w:rsidP="00EE13F1">
            <w:pPr>
              <w:tabs>
                <w:tab w:val="left" w:pos="284"/>
                <w:tab w:val="left" w:pos="709"/>
              </w:tabs>
              <w:jc w:val="both"/>
            </w:pPr>
          </w:p>
        </w:tc>
        <w:tc>
          <w:tcPr>
            <w:tcW w:w="500" w:type="pct"/>
          </w:tcPr>
          <w:p w:rsidR="00AB030A" w:rsidRPr="006A524B" w:rsidRDefault="00AB030A" w:rsidP="00EE13F1">
            <w:pPr>
              <w:tabs>
                <w:tab w:val="left" w:pos="284"/>
                <w:tab w:val="left" w:pos="709"/>
              </w:tabs>
              <w:jc w:val="both"/>
            </w:pPr>
          </w:p>
        </w:tc>
      </w:tr>
      <w:tr w:rsidR="00AB030A" w:rsidRPr="006A524B" w:rsidTr="00482E42">
        <w:trPr>
          <w:trHeight w:val="113"/>
        </w:trPr>
        <w:tc>
          <w:tcPr>
            <w:tcW w:w="279" w:type="pct"/>
            <w:vMerge/>
          </w:tcPr>
          <w:p w:rsidR="00AB030A" w:rsidRPr="006A524B" w:rsidRDefault="00AB030A" w:rsidP="00EE13F1">
            <w:pPr>
              <w:tabs>
                <w:tab w:val="left" w:pos="284"/>
                <w:tab w:val="left" w:pos="709"/>
              </w:tabs>
              <w:jc w:val="both"/>
            </w:pPr>
          </w:p>
        </w:tc>
        <w:tc>
          <w:tcPr>
            <w:tcW w:w="1793" w:type="pct"/>
            <w:vMerge/>
          </w:tcPr>
          <w:p w:rsidR="00AB030A" w:rsidRPr="006A524B" w:rsidRDefault="00AB030A" w:rsidP="00EE13F1">
            <w:pPr>
              <w:tabs>
                <w:tab w:val="left" w:pos="284"/>
                <w:tab w:val="left" w:pos="709"/>
              </w:tabs>
              <w:jc w:val="both"/>
            </w:pPr>
          </w:p>
        </w:tc>
        <w:tc>
          <w:tcPr>
            <w:tcW w:w="519" w:type="pct"/>
            <w:tcBorders>
              <w:right w:val="nil"/>
            </w:tcBorders>
          </w:tcPr>
          <w:p w:rsidR="00AB030A" w:rsidRPr="006A524B" w:rsidRDefault="00AB030A" w:rsidP="00EE13F1">
            <w:pPr>
              <w:tabs>
                <w:tab w:val="left" w:pos="284"/>
                <w:tab w:val="left" w:pos="709"/>
              </w:tabs>
              <w:jc w:val="both"/>
            </w:pPr>
            <w:r w:rsidRPr="006A524B">
              <w:t>5</w:t>
            </w:r>
            <w:r w:rsidR="006940F7">
              <w:t xml:space="preserve"> </w:t>
            </w:r>
            <w:r w:rsidRPr="006A524B">
              <w:t>класс</w:t>
            </w:r>
          </w:p>
        </w:tc>
        <w:tc>
          <w:tcPr>
            <w:tcW w:w="130" w:type="pct"/>
            <w:tcBorders>
              <w:left w:val="nil"/>
              <w:right w:val="single" w:sz="4" w:space="0" w:color="auto"/>
            </w:tcBorders>
          </w:tcPr>
          <w:p w:rsidR="00AB030A" w:rsidRPr="006A524B" w:rsidRDefault="00AB030A" w:rsidP="00EE13F1">
            <w:pPr>
              <w:tabs>
                <w:tab w:val="left" w:pos="284"/>
                <w:tab w:val="left" w:pos="709"/>
              </w:tabs>
              <w:jc w:val="both"/>
            </w:pPr>
          </w:p>
        </w:tc>
        <w:tc>
          <w:tcPr>
            <w:tcW w:w="515" w:type="pct"/>
            <w:tcBorders>
              <w:left w:val="single" w:sz="4" w:space="0" w:color="auto"/>
              <w:right w:val="single" w:sz="4" w:space="0" w:color="auto"/>
            </w:tcBorders>
          </w:tcPr>
          <w:p w:rsidR="00AB030A" w:rsidRPr="006A524B" w:rsidRDefault="00AB030A" w:rsidP="00EE13F1">
            <w:pPr>
              <w:tabs>
                <w:tab w:val="left" w:pos="284"/>
                <w:tab w:val="left" w:pos="709"/>
              </w:tabs>
              <w:jc w:val="both"/>
            </w:pPr>
            <w:r w:rsidRPr="006A524B">
              <w:t>6</w:t>
            </w:r>
            <w:r w:rsidR="006940F7">
              <w:t xml:space="preserve"> </w:t>
            </w:r>
            <w:r w:rsidRPr="006A524B">
              <w:t>класс</w:t>
            </w:r>
          </w:p>
        </w:tc>
        <w:tc>
          <w:tcPr>
            <w:tcW w:w="515" w:type="pct"/>
            <w:tcBorders>
              <w:left w:val="single" w:sz="4" w:space="0" w:color="auto"/>
            </w:tcBorders>
          </w:tcPr>
          <w:p w:rsidR="00AB030A" w:rsidRPr="006A524B" w:rsidRDefault="00AB030A" w:rsidP="00EE13F1">
            <w:pPr>
              <w:tabs>
                <w:tab w:val="left" w:pos="284"/>
                <w:tab w:val="left" w:pos="709"/>
              </w:tabs>
              <w:jc w:val="both"/>
            </w:pPr>
            <w:r w:rsidRPr="006A524B">
              <w:t>7</w:t>
            </w:r>
            <w:r w:rsidR="006940F7">
              <w:t xml:space="preserve"> </w:t>
            </w:r>
            <w:r w:rsidRPr="006A524B">
              <w:t>класс</w:t>
            </w:r>
          </w:p>
        </w:tc>
        <w:tc>
          <w:tcPr>
            <w:tcW w:w="749" w:type="pct"/>
            <w:tcBorders>
              <w:left w:val="single" w:sz="4" w:space="0" w:color="auto"/>
            </w:tcBorders>
          </w:tcPr>
          <w:p w:rsidR="00AB030A" w:rsidRPr="006A524B" w:rsidRDefault="00AB030A" w:rsidP="00EE13F1">
            <w:pPr>
              <w:tabs>
                <w:tab w:val="left" w:pos="284"/>
                <w:tab w:val="left" w:pos="709"/>
              </w:tabs>
              <w:jc w:val="both"/>
            </w:pPr>
            <w:r w:rsidRPr="006A524B">
              <w:t>8</w:t>
            </w:r>
            <w:r w:rsidR="006940F7">
              <w:t xml:space="preserve"> </w:t>
            </w:r>
            <w:r w:rsidRPr="006A524B">
              <w:t>класс</w:t>
            </w:r>
          </w:p>
        </w:tc>
        <w:tc>
          <w:tcPr>
            <w:tcW w:w="500" w:type="pct"/>
            <w:tcBorders>
              <w:left w:val="nil"/>
            </w:tcBorders>
          </w:tcPr>
          <w:p w:rsidR="00AB030A" w:rsidRPr="006A524B" w:rsidRDefault="00AB030A" w:rsidP="00EE13F1">
            <w:pPr>
              <w:tabs>
                <w:tab w:val="left" w:pos="284"/>
                <w:tab w:val="left" w:pos="709"/>
              </w:tabs>
              <w:jc w:val="both"/>
            </w:pPr>
            <w:r w:rsidRPr="006A524B">
              <w:t>9</w:t>
            </w:r>
            <w:r w:rsidR="006940F7">
              <w:t xml:space="preserve"> </w:t>
            </w:r>
            <w:r w:rsidRPr="006A524B">
              <w:t>класс</w:t>
            </w:r>
          </w:p>
        </w:tc>
      </w:tr>
      <w:tr w:rsidR="00AB030A" w:rsidRPr="006A524B" w:rsidTr="00482E42">
        <w:trPr>
          <w:trHeight w:val="113"/>
        </w:trPr>
        <w:tc>
          <w:tcPr>
            <w:tcW w:w="279" w:type="pct"/>
          </w:tcPr>
          <w:p w:rsidR="00AB030A" w:rsidRPr="006A524B" w:rsidRDefault="00AB030A" w:rsidP="00EE13F1">
            <w:pPr>
              <w:tabs>
                <w:tab w:val="left" w:pos="284"/>
                <w:tab w:val="left" w:pos="709"/>
              </w:tabs>
              <w:jc w:val="both"/>
              <w:rPr>
                <w:b/>
              </w:rPr>
            </w:pPr>
            <w:r w:rsidRPr="006A524B">
              <w:rPr>
                <w:b/>
              </w:rPr>
              <w:t>1</w:t>
            </w:r>
          </w:p>
        </w:tc>
        <w:tc>
          <w:tcPr>
            <w:tcW w:w="1793" w:type="pct"/>
          </w:tcPr>
          <w:p w:rsidR="00AB030A" w:rsidRPr="006A524B" w:rsidRDefault="00AB030A" w:rsidP="00EE13F1">
            <w:pPr>
              <w:tabs>
                <w:tab w:val="left" w:pos="284"/>
                <w:tab w:val="left" w:pos="709"/>
              </w:tabs>
              <w:jc w:val="both"/>
              <w:rPr>
                <w:b/>
              </w:rPr>
            </w:pPr>
            <w:r w:rsidRPr="006A524B">
              <w:rPr>
                <w:b/>
              </w:rPr>
              <w:t>Базовая часть</w:t>
            </w:r>
          </w:p>
        </w:tc>
        <w:tc>
          <w:tcPr>
            <w:tcW w:w="519" w:type="pct"/>
            <w:tcBorders>
              <w:right w:val="nil"/>
            </w:tcBorders>
          </w:tcPr>
          <w:p w:rsidR="00AB030A" w:rsidRPr="006A524B" w:rsidRDefault="00AB030A" w:rsidP="00EE13F1">
            <w:pPr>
              <w:tabs>
                <w:tab w:val="left" w:pos="284"/>
                <w:tab w:val="left" w:pos="709"/>
              </w:tabs>
              <w:jc w:val="both"/>
              <w:rPr>
                <w:b/>
              </w:rPr>
            </w:pPr>
            <w:r w:rsidRPr="006A524B">
              <w:rPr>
                <w:b/>
              </w:rPr>
              <w:t>59</w:t>
            </w:r>
          </w:p>
        </w:tc>
        <w:tc>
          <w:tcPr>
            <w:tcW w:w="130" w:type="pct"/>
            <w:tcBorders>
              <w:left w:val="nil"/>
              <w:right w:val="single" w:sz="4" w:space="0" w:color="auto"/>
            </w:tcBorders>
          </w:tcPr>
          <w:p w:rsidR="00AB030A" w:rsidRPr="006A524B" w:rsidRDefault="00AB030A" w:rsidP="00EE13F1">
            <w:pPr>
              <w:tabs>
                <w:tab w:val="left" w:pos="284"/>
                <w:tab w:val="left" w:pos="709"/>
              </w:tabs>
              <w:jc w:val="both"/>
            </w:pPr>
          </w:p>
        </w:tc>
        <w:tc>
          <w:tcPr>
            <w:tcW w:w="515" w:type="pct"/>
            <w:tcBorders>
              <w:left w:val="single" w:sz="4" w:space="0" w:color="auto"/>
              <w:right w:val="single" w:sz="4" w:space="0" w:color="auto"/>
            </w:tcBorders>
          </w:tcPr>
          <w:p w:rsidR="00AB030A" w:rsidRPr="006A524B" w:rsidRDefault="00AB030A" w:rsidP="00EE13F1">
            <w:pPr>
              <w:tabs>
                <w:tab w:val="left" w:pos="284"/>
                <w:tab w:val="left" w:pos="709"/>
              </w:tabs>
              <w:jc w:val="both"/>
            </w:pPr>
            <w:r w:rsidRPr="006A524B">
              <w:t>59</w:t>
            </w:r>
          </w:p>
        </w:tc>
        <w:tc>
          <w:tcPr>
            <w:tcW w:w="515" w:type="pct"/>
            <w:tcBorders>
              <w:left w:val="single" w:sz="4" w:space="0" w:color="auto"/>
            </w:tcBorders>
          </w:tcPr>
          <w:p w:rsidR="00AB030A" w:rsidRPr="006A524B" w:rsidRDefault="00AB030A" w:rsidP="00EE13F1">
            <w:pPr>
              <w:tabs>
                <w:tab w:val="left" w:pos="284"/>
                <w:tab w:val="left" w:pos="709"/>
              </w:tabs>
              <w:jc w:val="both"/>
            </w:pPr>
            <w:r w:rsidRPr="006A524B">
              <w:t>59</w:t>
            </w:r>
          </w:p>
        </w:tc>
        <w:tc>
          <w:tcPr>
            <w:tcW w:w="749" w:type="pct"/>
            <w:tcBorders>
              <w:left w:val="single" w:sz="4" w:space="0" w:color="auto"/>
            </w:tcBorders>
          </w:tcPr>
          <w:p w:rsidR="00AB030A" w:rsidRPr="006A524B" w:rsidRDefault="00AB030A" w:rsidP="00EE13F1">
            <w:pPr>
              <w:tabs>
                <w:tab w:val="left" w:pos="284"/>
                <w:tab w:val="left" w:pos="709"/>
              </w:tabs>
              <w:jc w:val="both"/>
            </w:pPr>
            <w:r w:rsidRPr="006A524B">
              <w:t>59</w:t>
            </w:r>
          </w:p>
        </w:tc>
        <w:tc>
          <w:tcPr>
            <w:tcW w:w="500" w:type="pct"/>
            <w:tcBorders>
              <w:left w:val="nil"/>
            </w:tcBorders>
          </w:tcPr>
          <w:p w:rsidR="00AB030A" w:rsidRPr="006A524B" w:rsidRDefault="00AB030A" w:rsidP="00EE13F1">
            <w:pPr>
              <w:tabs>
                <w:tab w:val="left" w:pos="284"/>
                <w:tab w:val="left" w:pos="709"/>
              </w:tabs>
              <w:jc w:val="both"/>
            </w:pPr>
            <w:r w:rsidRPr="006A524B">
              <w:t>59</w:t>
            </w:r>
          </w:p>
        </w:tc>
      </w:tr>
      <w:tr w:rsidR="00AB030A" w:rsidRPr="006A524B" w:rsidTr="00482E42">
        <w:trPr>
          <w:trHeight w:val="113"/>
        </w:trPr>
        <w:tc>
          <w:tcPr>
            <w:tcW w:w="279" w:type="pct"/>
          </w:tcPr>
          <w:p w:rsidR="00AB030A" w:rsidRPr="006A524B" w:rsidRDefault="00AB030A" w:rsidP="00EE13F1">
            <w:pPr>
              <w:tabs>
                <w:tab w:val="left" w:pos="284"/>
                <w:tab w:val="left" w:pos="709"/>
              </w:tabs>
              <w:jc w:val="both"/>
            </w:pPr>
            <w:r w:rsidRPr="006A524B">
              <w:t>1.1</w:t>
            </w:r>
          </w:p>
        </w:tc>
        <w:tc>
          <w:tcPr>
            <w:tcW w:w="1793" w:type="pct"/>
          </w:tcPr>
          <w:p w:rsidR="00AB030A" w:rsidRPr="006A524B" w:rsidRDefault="00AB030A" w:rsidP="00EE13F1">
            <w:pPr>
              <w:tabs>
                <w:tab w:val="left" w:pos="284"/>
                <w:tab w:val="left" w:pos="709"/>
              </w:tabs>
              <w:jc w:val="both"/>
            </w:pPr>
            <w:r w:rsidRPr="006A524B">
              <w:t>Основы знаний о физической культуре</w:t>
            </w:r>
          </w:p>
        </w:tc>
        <w:tc>
          <w:tcPr>
            <w:tcW w:w="2928" w:type="pct"/>
            <w:gridSpan w:val="6"/>
            <w:tcBorders>
              <w:bottom w:val="single" w:sz="4" w:space="0" w:color="auto"/>
            </w:tcBorders>
          </w:tcPr>
          <w:p w:rsidR="00AB030A" w:rsidRPr="006A524B" w:rsidRDefault="00AB030A" w:rsidP="00EE13F1">
            <w:pPr>
              <w:tabs>
                <w:tab w:val="left" w:pos="284"/>
                <w:tab w:val="left" w:pos="709"/>
              </w:tabs>
              <w:jc w:val="both"/>
            </w:pPr>
            <w:r w:rsidRPr="006A524B">
              <w:t>В процессе урока</w:t>
            </w:r>
          </w:p>
        </w:tc>
      </w:tr>
      <w:tr w:rsidR="00AB030A" w:rsidRPr="006A524B" w:rsidTr="00482E42">
        <w:trPr>
          <w:trHeight w:val="113"/>
        </w:trPr>
        <w:tc>
          <w:tcPr>
            <w:tcW w:w="279" w:type="pct"/>
          </w:tcPr>
          <w:p w:rsidR="00AB030A" w:rsidRPr="006A524B" w:rsidRDefault="00AB030A" w:rsidP="00EE13F1">
            <w:pPr>
              <w:tabs>
                <w:tab w:val="left" w:pos="284"/>
                <w:tab w:val="left" w:pos="709"/>
              </w:tabs>
              <w:jc w:val="both"/>
            </w:pPr>
            <w:r w:rsidRPr="006A524B">
              <w:t>1.2</w:t>
            </w:r>
          </w:p>
        </w:tc>
        <w:tc>
          <w:tcPr>
            <w:tcW w:w="1793" w:type="pct"/>
          </w:tcPr>
          <w:p w:rsidR="00AB030A" w:rsidRPr="006A524B" w:rsidRDefault="00AB030A" w:rsidP="00EE13F1">
            <w:pPr>
              <w:tabs>
                <w:tab w:val="left" w:pos="284"/>
                <w:tab w:val="left" w:pos="709"/>
              </w:tabs>
              <w:jc w:val="both"/>
            </w:pPr>
            <w:r w:rsidRPr="006A524B">
              <w:t>Легкая атлетика</w:t>
            </w:r>
          </w:p>
        </w:tc>
        <w:tc>
          <w:tcPr>
            <w:tcW w:w="519" w:type="pct"/>
            <w:tcBorders>
              <w:right w:val="nil"/>
            </w:tcBorders>
          </w:tcPr>
          <w:p w:rsidR="00AB030A" w:rsidRPr="006A524B" w:rsidRDefault="00AB030A" w:rsidP="00EE13F1">
            <w:pPr>
              <w:tabs>
                <w:tab w:val="left" w:pos="284"/>
                <w:tab w:val="left" w:pos="709"/>
              </w:tabs>
              <w:jc w:val="both"/>
            </w:pPr>
            <w:r w:rsidRPr="006A524B">
              <w:t>18</w:t>
            </w:r>
          </w:p>
        </w:tc>
        <w:tc>
          <w:tcPr>
            <w:tcW w:w="130" w:type="pct"/>
            <w:tcBorders>
              <w:left w:val="nil"/>
              <w:right w:val="single" w:sz="4" w:space="0" w:color="auto"/>
            </w:tcBorders>
          </w:tcPr>
          <w:p w:rsidR="00AB030A" w:rsidRPr="006A524B" w:rsidRDefault="00AB030A" w:rsidP="00EE13F1">
            <w:pPr>
              <w:tabs>
                <w:tab w:val="left" w:pos="284"/>
                <w:tab w:val="left" w:pos="709"/>
              </w:tabs>
              <w:jc w:val="both"/>
            </w:pPr>
          </w:p>
        </w:tc>
        <w:tc>
          <w:tcPr>
            <w:tcW w:w="515" w:type="pct"/>
            <w:tcBorders>
              <w:left w:val="nil"/>
              <w:right w:val="single" w:sz="4" w:space="0" w:color="auto"/>
            </w:tcBorders>
          </w:tcPr>
          <w:p w:rsidR="00AB030A" w:rsidRPr="006A524B" w:rsidRDefault="00AB030A" w:rsidP="00EE13F1">
            <w:pPr>
              <w:tabs>
                <w:tab w:val="left" w:pos="284"/>
                <w:tab w:val="left" w:pos="709"/>
              </w:tabs>
              <w:jc w:val="both"/>
            </w:pPr>
            <w:r w:rsidRPr="006A524B">
              <w:t>18</w:t>
            </w:r>
          </w:p>
        </w:tc>
        <w:tc>
          <w:tcPr>
            <w:tcW w:w="515" w:type="pct"/>
            <w:tcBorders>
              <w:left w:val="nil"/>
              <w:right w:val="single" w:sz="4" w:space="0" w:color="auto"/>
            </w:tcBorders>
          </w:tcPr>
          <w:p w:rsidR="00AB030A" w:rsidRPr="006A524B" w:rsidRDefault="00AB030A" w:rsidP="00EE13F1">
            <w:pPr>
              <w:tabs>
                <w:tab w:val="left" w:pos="284"/>
                <w:tab w:val="left" w:pos="709"/>
              </w:tabs>
              <w:jc w:val="both"/>
            </w:pPr>
            <w:r w:rsidRPr="006A524B">
              <w:t>18</w:t>
            </w:r>
          </w:p>
        </w:tc>
        <w:tc>
          <w:tcPr>
            <w:tcW w:w="749" w:type="pct"/>
            <w:tcBorders>
              <w:left w:val="nil"/>
              <w:right w:val="single" w:sz="4" w:space="0" w:color="auto"/>
            </w:tcBorders>
          </w:tcPr>
          <w:p w:rsidR="00AB030A" w:rsidRPr="006A524B" w:rsidRDefault="00AB030A" w:rsidP="00EE13F1">
            <w:pPr>
              <w:tabs>
                <w:tab w:val="left" w:pos="284"/>
                <w:tab w:val="left" w:pos="709"/>
              </w:tabs>
              <w:jc w:val="both"/>
            </w:pPr>
            <w:r w:rsidRPr="006A524B">
              <w:t>18</w:t>
            </w:r>
          </w:p>
        </w:tc>
        <w:tc>
          <w:tcPr>
            <w:tcW w:w="500" w:type="pct"/>
            <w:tcBorders>
              <w:left w:val="nil"/>
              <w:right w:val="single" w:sz="4" w:space="0" w:color="auto"/>
            </w:tcBorders>
          </w:tcPr>
          <w:p w:rsidR="00AB030A" w:rsidRPr="006A524B" w:rsidRDefault="00AB030A" w:rsidP="00EE13F1">
            <w:pPr>
              <w:tabs>
                <w:tab w:val="left" w:pos="284"/>
                <w:tab w:val="left" w:pos="709"/>
              </w:tabs>
              <w:jc w:val="both"/>
            </w:pPr>
            <w:r w:rsidRPr="006A524B">
              <w:t>18</w:t>
            </w:r>
          </w:p>
        </w:tc>
      </w:tr>
      <w:tr w:rsidR="00AB030A" w:rsidRPr="006A524B" w:rsidTr="00482E42">
        <w:trPr>
          <w:trHeight w:val="113"/>
        </w:trPr>
        <w:tc>
          <w:tcPr>
            <w:tcW w:w="279" w:type="pct"/>
          </w:tcPr>
          <w:p w:rsidR="00AB030A" w:rsidRPr="006A524B" w:rsidRDefault="00AB030A" w:rsidP="00EE13F1">
            <w:pPr>
              <w:tabs>
                <w:tab w:val="left" w:pos="284"/>
                <w:tab w:val="left" w:pos="709"/>
              </w:tabs>
              <w:jc w:val="both"/>
            </w:pPr>
            <w:r w:rsidRPr="006A524B">
              <w:t>1.3</w:t>
            </w:r>
          </w:p>
        </w:tc>
        <w:tc>
          <w:tcPr>
            <w:tcW w:w="1793" w:type="pct"/>
          </w:tcPr>
          <w:p w:rsidR="00AB030A" w:rsidRPr="006A524B" w:rsidRDefault="00AB030A" w:rsidP="00EE13F1">
            <w:pPr>
              <w:tabs>
                <w:tab w:val="left" w:pos="284"/>
                <w:tab w:val="left" w:pos="709"/>
              </w:tabs>
              <w:jc w:val="both"/>
            </w:pPr>
            <w:r w:rsidRPr="006A524B">
              <w:t>Спортивные игры</w:t>
            </w:r>
          </w:p>
          <w:p w:rsidR="00AB030A" w:rsidRPr="006A524B" w:rsidRDefault="00AB030A" w:rsidP="00EE13F1">
            <w:pPr>
              <w:tabs>
                <w:tab w:val="left" w:pos="284"/>
                <w:tab w:val="left" w:pos="709"/>
              </w:tabs>
              <w:jc w:val="both"/>
            </w:pPr>
            <w:r w:rsidRPr="006A524B">
              <w:t>Подвижные игры</w:t>
            </w:r>
          </w:p>
        </w:tc>
        <w:tc>
          <w:tcPr>
            <w:tcW w:w="519" w:type="pct"/>
            <w:tcBorders>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130" w:type="pct"/>
            <w:tcBorders>
              <w:left w:val="nil"/>
              <w:right w:val="single" w:sz="4" w:space="0" w:color="auto"/>
            </w:tcBorders>
          </w:tcPr>
          <w:p w:rsidR="00AB030A" w:rsidRPr="006A524B" w:rsidRDefault="00AB030A" w:rsidP="00EE13F1">
            <w:pPr>
              <w:tabs>
                <w:tab w:val="left" w:pos="284"/>
                <w:tab w:val="left" w:pos="709"/>
              </w:tabs>
              <w:jc w:val="both"/>
            </w:pPr>
          </w:p>
        </w:tc>
        <w:tc>
          <w:tcPr>
            <w:tcW w:w="515" w:type="pct"/>
            <w:tcBorders>
              <w:left w:val="single" w:sz="4" w:space="0" w:color="auto"/>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515" w:type="pct"/>
            <w:tcBorders>
              <w:left w:val="single" w:sz="4" w:space="0" w:color="auto"/>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749" w:type="pct"/>
            <w:tcBorders>
              <w:left w:val="single" w:sz="4" w:space="0" w:color="auto"/>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500" w:type="pct"/>
            <w:tcBorders>
              <w:left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r>
      <w:tr w:rsidR="008F688E" w:rsidRPr="006A524B" w:rsidTr="00482E42">
        <w:trPr>
          <w:trHeight w:val="113"/>
        </w:trPr>
        <w:tc>
          <w:tcPr>
            <w:tcW w:w="279" w:type="pct"/>
          </w:tcPr>
          <w:p w:rsidR="008F688E" w:rsidRPr="006A524B" w:rsidRDefault="008F688E" w:rsidP="00EE13F1">
            <w:pPr>
              <w:tabs>
                <w:tab w:val="left" w:pos="284"/>
                <w:tab w:val="left" w:pos="709"/>
              </w:tabs>
              <w:jc w:val="both"/>
            </w:pPr>
            <w:r w:rsidRPr="006A524B">
              <w:t>1.4</w:t>
            </w:r>
          </w:p>
        </w:tc>
        <w:tc>
          <w:tcPr>
            <w:tcW w:w="1793" w:type="pct"/>
          </w:tcPr>
          <w:p w:rsidR="008F688E" w:rsidRPr="006A524B" w:rsidRDefault="008F688E" w:rsidP="00EE13F1">
            <w:pPr>
              <w:tabs>
                <w:tab w:val="left" w:pos="284"/>
                <w:tab w:val="left" w:pos="709"/>
              </w:tabs>
              <w:jc w:val="both"/>
            </w:pPr>
            <w:r w:rsidRPr="006A524B">
              <w:t>Гимнастика с элементами акробатики</w:t>
            </w:r>
          </w:p>
        </w:tc>
        <w:tc>
          <w:tcPr>
            <w:tcW w:w="519" w:type="pct"/>
            <w:tcBorders>
              <w:right w:val="nil"/>
            </w:tcBorders>
          </w:tcPr>
          <w:p w:rsidR="008F688E" w:rsidRPr="006A524B" w:rsidRDefault="008F688E" w:rsidP="00EE13F1">
            <w:pPr>
              <w:tabs>
                <w:tab w:val="left" w:pos="284"/>
                <w:tab w:val="left" w:pos="709"/>
              </w:tabs>
              <w:jc w:val="both"/>
            </w:pPr>
            <w:r w:rsidRPr="006A524B">
              <w:t>15</w:t>
            </w:r>
          </w:p>
        </w:tc>
        <w:tc>
          <w:tcPr>
            <w:tcW w:w="130" w:type="pct"/>
            <w:tcBorders>
              <w:left w:val="nil"/>
              <w:right w:val="single" w:sz="4" w:space="0" w:color="auto"/>
            </w:tcBorders>
          </w:tcPr>
          <w:p w:rsidR="008F688E" w:rsidRPr="006A524B" w:rsidRDefault="008F688E" w:rsidP="00EE13F1">
            <w:pPr>
              <w:tabs>
                <w:tab w:val="left" w:pos="284"/>
                <w:tab w:val="left" w:pos="709"/>
              </w:tabs>
              <w:jc w:val="both"/>
            </w:pPr>
          </w:p>
        </w:tc>
        <w:tc>
          <w:tcPr>
            <w:tcW w:w="515" w:type="pct"/>
            <w:tcBorders>
              <w:left w:val="single" w:sz="4" w:space="0" w:color="auto"/>
              <w:right w:val="nil"/>
            </w:tcBorders>
          </w:tcPr>
          <w:p w:rsidR="008F688E" w:rsidRPr="006A524B" w:rsidRDefault="008F688E" w:rsidP="00EE13F1">
            <w:pPr>
              <w:tabs>
                <w:tab w:val="left" w:pos="284"/>
                <w:tab w:val="left" w:pos="709"/>
              </w:tabs>
              <w:jc w:val="both"/>
            </w:pPr>
            <w:r w:rsidRPr="006A524B">
              <w:t>15</w:t>
            </w:r>
          </w:p>
        </w:tc>
        <w:tc>
          <w:tcPr>
            <w:tcW w:w="515" w:type="pct"/>
            <w:tcBorders>
              <w:left w:val="single" w:sz="4" w:space="0" w:color="auto"/>
              <w:right w:val="nil"/>
            </w:tcBorders>
          </w:tcPr>
          <w:p w:rsidR="008F688E" w:rsidRPr="006A524B" w:rsidRDefault="008F688E" w:rsidP="00EE13F1">
            <w:pPr>
              <w:tabs>
                <w:tab w:val="left" w:pos="284"/>
                <w:tab w:val="left" w:pos="709"/>
              </w:tabs>
              <w:jc w:val="both"/>
            </w:pPr>
            <w:r w:rsidRPr="006A524B">
              <w:t>15</w:t>
            </w:r>
          </w:p>
        </w:tc>
        <w:tc>
          <w:tcPr>
            <w:tcW w:w="749" w:type="pct"/>
            <w:tcBorders>
              <w:left w:val="single" w:sz="4" w:space="0" w:color="auto"/>
              <w:right w:val="nil"/>
            </w:tcBorders>
          </w:tcPr>
          <w:p w:rsidR="008F688E" w:rsidRPr="006A524B" w:rsidRDefault="008F688E" w:rsidP="00EE13F1">
            <w:pPr>
              <w:tabs>
                <w:tab w:val="left" w:pos="284"/>
                <w:tab w:val="left" w:pos="709"/>
              </w:tabs>
              <w:jc w:val="both"/>
            </w:pPr>
            <w:r w:rsidRPr="006A524B">
              <w:t>15</w:t>
            </w:r>
          </w:p>
        </w:tc>
        <w:tc>
          <w:tcPr>
            <w:tcW w:w="500" w:type="pct"/>
            <w:tcBorders>
              <w:left w:val="single" w:sz="4" w:space="0" w:color="auto"/>
              <w:right w:val="single" w:sz="4" w:space="0" w:color="auto"/>
            </w:tcBorders>
          </w:tcPr>
          <w:p w:rsidR="008F688E" w:rsidRPr="006A524B" w:rsidRDefault="008F688E" w:rsidP="00EE13F1">
            <w:pPr>
              <w:tabs>
                <w:tab w:val="left" w:pos="284"/>
                <w:tab w:val="left" w:pos="709"/>
              </w:tabs>
              <w:jc w:val="both"/>
            </w:pPr>
            <w:r w:rsidRPr="006A524B">
              <w:t>15</w:t>
            </w:r>
          </w:p>
        </w:tc>
      </w:tr>
      <w:tr w:rsidR="008F688E" w:rsidRPr="006A524B" w:rsidTr="00482E42">
        <w:trPr>
          <w:trHeight w:val="113"/>
        </w:trPr>
        <w:tc>
          <w:tcPr>
            <w:tcW w:w="279" w:type="pct"/>
          </w:tcPr>
          <w:p w:rsidR="008F688E" w:rsidRPr="006A524B" w:rsidRDefault="008F688E" w:rsidP="00EE13F1">
            <w:pPr>
              <w:tabs>
                <w:tab w:val="left" w:pos="284"/>
                <w:tab w:val="left" w:pos="709"/>
              </w:tabs>
              <w:jc w:val="both"/>
              <w:rPr>
                <w:b/>
              </w:rPr>
            </w:pPr>
            <w:r w:rsidRPr="006A524B">
              <w:rPr>
                <w:b/>
              </w:rPr>
              <w:t>2</w:t>
            </w:r>
          </w:p>
        </w:tc>
        <w:tc>
          <w:tcPr>
            <w:tcW w:w="1793" w:type="pct"/>
          </w:tcPr>
          <w:p w:rsidR="008F688E" w:rsidRPr="006A524B" w:rsidRDefault="008F688E" w:rsidP="00EE13F1">
            <w:pPr>
              <w:tabs>
                <w:tab w:val="left" w:pos="284"/>
                <w:tab w:val="left" w:pos="709"/>
              </w:tabs>
              <w:jc w:val="both"/>
              <w:rPr>
                <w:b/>
              </w:rPr>
            </w:pPr>
            <w:r w:rsidRPr="006A524B">
              <w:rPr>
                <w:b/>
              </w:rPr>
              <w:t>Вариативная часть</w:t>
            </w:r>
          </w:p>
        </w:tc>
        <w:tc>
          <w:tcPr>
            <w:tcW w:w="519" w:type="pct"/>
            <w:tcBorders>
              <w:right w:val="nil"/>
            </w:tcBorders>
          </w:tcPr>
          <w:p w:rsidR="008F688E" w:rsidRPr="006A524B" w:rsidRDefault="008F688E" w:rsidP="00EE13F1">
            <w:pPr>
              <w:tabs>
                <w:tab w:val="left" w:pos="284"/>
                <w:tab w:val="left" w:pos="709"/>
              </w:tabs>
              <w:jc w:val="both"/>
              <w:rPr>
                <w:b/>
              </w:rPr>
            </w:pPr>
            <w:r w:rsidRPr="006A524B">
              <w:rPr>
                <w:b/>
              </w:rPr>
              <w:t>9</w:t>
            </w:r>
          </w:p>
        </w:tc>
        <w:tc>
          <w:tcPr>
            <w:tcW w:w="130" w:type="pct"/>
            <w:tcBorders>
              <w:left w:val="nil"/>
              <w:right w:val="single" w:sz="4" w:space="0" w:color="auto"/>
            </w:tcBorders>
          </w:tcPr>
          <w:p w:rsidR="008F688E" w:rsidRPr="006A524B" w:rsidRDefault="008F688E" w:rsidP="00EE13F1">
            <w:pPr>
              <w:tabs>
                <w:tab w:val="left" w:pos="284"/>
                <w:tab w:val="left" w:pos="709"/>
              </w:tabs>
              <w:jc w:val="both"/>
            </w:pPr>
          </w:p>
        </w:tc>
        <w:tc>
          <w:tcPr>
            <w:tcW w:w="515" w:type="pct"/>
            <w:tcBorders>
              <w:left w:val="single" w:sz="4" w:space="0" w:color="auto"/>
              <w:right w:val="nil"/>
            </w:tcBorders>
          </w:tcPr>
          <w:p w:rsidR="008F688E" w:rsidRPr="006A524B" w:rsidRDefault="008F688E" w:rsidP="00EE13F1">
            <w:pPr>
              <w:tabs>
                <w:tab w:val="left" w:pos="284"/>
                <w:tab w:val="left" w:pos="709"/>
              </w:tabs>
              <w:jc w:val="both"/>
            </w:pPr>
            <w:r w:rsidRPr="006A524B">
              <w:t>9</w:t>
            </w:r>
          </w:p>
        </w:tc>
        <w:tc>
          <w:tcPr>
            <w:tcW w:w="515" w:type="pct"/>
            <w:tcBorders>
              <w:left w:val="single" w:sz="4" w:space="0" w:color="auto"/>
              <w:right w:val="nil"/>
            </w:tcBorders>
          </w:tcPr>
          <w:p w:rsidR="008F688E" w:rsidRPr="006A524B" w:rsidRDefault="008F688E" w:rsidP="00EE13F1">
            <w:pPr>
              <w:tabs>
                <w:tab w:val="left" w:pos="284"/>
                <w:tab w:val="left" w:pos="709"/>
              </w:tabs>
              <w:jc w:val="both"/>
            </w:pPr>
            <w:r w:rsidRPr="006A524B">
              <w:t>9</w:t>
            </w:r>
          </w:p>
        </w:tc>
        <w:tc>
          <w:tcPr>
            <w:tcW w:w="749" w:type="pct"/>
            <w:tcBorders>
              <w:left w:val="single" w:sz="4" w:space="0" w:color="auto"/>
              <w:right w:val="nil"/>
            </w:tcBorders>
          </w:tcPr>
          <w:p w:rsidR="008F688E" w:rsidRPr="006A524B" w:rsidRDefault="008F688E" w:rsidP="00EE13F1">
            <w:pPr>
              <w:tabs>
                <w:tab w:val="left" w:pos="284"/>
                <w:tab w:val="left" w:pos="709"/>
              </w:tabs>
              <w:jc w:val="both"/>
            </w:pPr>
            <w:r w:rsidRPr="006A524B">
              <w:t>9</w:t>
            </w:r>
          </w:p>
        </w:tc>
        <w:tc>
          <w:tcPr>
            <w:tcW w:w="500" w:type="pct"/>
            <w:tcBorders>
              <w:left w:val="single" w:sz="4" w:space="0" w:color="auto"/>
              <w:right w:val="single" w:sz="4" w:space="0" w:color="auto"/>
            </w:tcBorders>
          </w:tcPr>
          <w:p w:rsidR="008F688E" w:rsidRPr="006A524B" w:rsidRDefault="008F688E" w:rsidP="00EE13F1">
            <w:pPr>
              <w:tabs>
                <w:tab w:val="left" w:pos="284"/>
                <w:tab w:val="left" w:pos="709"/>
              </w:tabs>
              <w:jc w:val="both"/>
            </w:pPr>
            <w:r w:rsidRPr="006A524B">
              <w:t>9</w:t>
            </w:r>
          </w:p>
        </w:tc>
      </w:tr>
      <w:tr w:rsidR="008F688E" w:rsidRPr="006A524B" w:rsidTr="00482E42">
        <w:trPr>
          <w:trHeight w:val="113"/>
        </w:trPr>
        <w:tc>
          <w:tcPr>
            <w:tcW w:w="279" w:type="pct"/>
          </w:tcPr>
          <w:p w:rsidR="008F688E" w:rsidRPr="006A524B" w:rsidRDefault="008F688E" w:rsidP="00EE13F1">
            <w:pPr>
              <w:tabs>
                <w:tab w:val="left" w:pos="284"/>
                <w:tab w:val="left" w:pos="709"/>
              </w:tabs>
              <w:jc w:val="both"/>
            </w:pPr>
            <w:r w:rsidRPr="006A524B">
              <w:t>2.1</w:t>
            </w:r>
          </w:p>
        </w:tc>
        <w:tc>
          <w:tcPr>
            <w:tcW w:w="1793" w:type="pct"/>
          </w:tcPr>
          <w:p w:rsidR="008F688E" w:rsidRPr="006A524B" w:rsidRDefault="008F688E" w:rsidP="00EE13F1">
            <w:pPr>
              <w:tabs>
                <w:tab w:val="left" w:pos="284"/>
                <w:tab w:val="left" w:pos="709"/>
              </w:tabs>
              <w:jc w:val="both"/>
            </w:pPr>
            <w:r w:rsidRPr="006A524B">
              <w:t>Лёгкая атлетика</w:t>
            </w:r>
          </w:p>
        </w:tc>
        <w:tc>
          <w:tcPr>
            <w:tcW w:w="519" w:type="pct"/>
            <w:tcBorders>
              <w:right w:val="nil"/>
            </w:tcBorders>
          </w:tcPr>
          <w:p w:rsidR="008F688E" w:rsidRPr="006A524B" w:rsidRDefault="008F688E" w:rsidP="00EE13F1">
            <w:pPr>
              <w:tabs>
                <w:tab w:val="left" w:pos="284"/>
                <w:tab w:val="left" w:pos="709"/>
              </w:tabs>
              <w:jc w:val="both"/>
            </w:pPr>
            <w:r w:rsidRPr="006A524B">
              <w:t>9</w:t>
            </w:r>
          </w:p>
        </w:tc>
        <w:tc>
          <w:tcPr>
            <w:tcW w:w="130" w:type="pct"/>
            <w:tcBorders>
              <w:left w:val="nil"/>
              <w:bottom w:val="single" w:sz="4" w:space="0" w:color="auto"/>
              <w:right w:val="single" w:sz="4" w:space="0" w:color="auto"/>
            </w:tcBorders>
          </w:tcPr>
          <w:p w:rsidR="008F688E" w:rsidRPr="006A524B" w:rsidRDefault="008F688E" w:rsidP="00EE13F1">
            <w:pPr>
              <w:tabs>
                <w:tab w:val="left" w:pos="284"/>
                <w:tab w:val="left" w:pos="709"/>
              </w:tabs>
              <w:jc w:val="both"/>
            </w:pPr>
          </w:p>
        </w:tc>
        <w:tc>
          <w:tcPr>
            <w:tcW w:w="515" w:type="pct"/>
            <w:tcBorders>
              <w:left w:val="single" w:sz="4" w:space="0" w:color="auto"/>
              <w:bottom w:val="single" w:sz="4" w:space="0" w:color="auto"/>
              <w:right w:val="nil"/>
            </w:tcBorders>
          </w:tcPr>
          <w:p w:rsidR="008F688E" w:rsidRPr="006A524B" w:rsidRDefault="008F688E" w:rsidP="00EE13F1">
            <w:pPr>
              <w:tabs>
                <w:tab w:val="left" w:pos="284"/>
                <w:tab w:val="left" w:pos="709"/>
              </w:tabs>
              <w:jc w:val="both"/>
            </w:pPr>
            <w:r w:rsidRPr="006A524B">
              <w:t>9</w:t>
            </w:r>
          </w:p>
        </w:tc>
        <w:tc>
          <w:tcPr>
            <w:tcW w:w="515" w:type="pct"/>
            <w:tcBorders>
              <w:left w:val="single" w:sz="4" w:space="0" w:color="auto"/>
              <w:bottom w:val="single" w:sz="4" w:space="0" w:color="auto"/>
              <w:right w:val="nil"/>
            </w:tcBorders>
          </w:tcPr>
          <w:p w:rsidR="008F688E" w:rsidRPr="006A524B" w:rsidRDefault="008F688E" w:rsidP="00EE13F1">
            <w:pPr>
              <w:tabs>
                <w:tab w:val="left" w:pos="284"/>
                <w:tab w:val="left" w:pos="709"/>
              </w:tabs>
              <w:jc w:val="both"/>
            </w:pPr>
            <w:r w:rsidRPr="006A524B">
              <w:t>9</w:t>
            </w:r>
          </w:p>
        </w:tc>
        <w:tc>
          <w:tcPr>
            <w:tcW w:w="749" w:type="pct"/>
            <w:tcBorders>
              <w:left w:val="single" w:sz="4" w:space="0" w:color="auto"/>
              <w:bottom w:val="single" w:sz="4" w:space="0" w:color="auto"/>
              <w:right w:val="nil"/>
            </w:tcBorders>
          </w:tcPr>
          <w:p w:rsidR="008F688E" w:rsidRPr="006A524B" w:rsidRDefault="008F688E" w:rsidP="00EE13F1">
            <w:pPr>
              <w:tabs>
                <w:tab w:val="left" w:pos="284"/>
                <w:tab w:val="left" w:pos="709"/>
              </w:tabs>
              <w:jc w:val="both"/>
            </w:pPr>
            <w:r w:rsidRPr="006A524B">
              <w:t>9</w:t>
            </w:r>
          </w:p>
        </w:tc>
        <w:tc>
          <w:tcPr>
            <w:tcW w:w="500" w:type="pct"/>
            <w:tcBorders>
              <w:left w:val="single" w:sz="4" w:space="0" w:color="auto"/>
              <w:bottom w:val="single" w:sz="4" w:space="0" w:color="auto"/>
              <w:right w:val="single" w:sz="4" w:space="0" w:color="auto"/>
            </w:tcBorders>
          </w:tcPr>
          <w:p w:rsidR="008F688E" w:rsidRPr="006A524B" w:rsidRDefault="008F688E" w:rsidP="00EE13F1">
            <w:pPr>
              <w:tabs>
                <w:tab w:val="left" w:pos="284"/>
                <w:tab w:val="left" w:pos="709"/>
              </w:tabs>
              <w:jc w:val="both"/>
            </w:pPr>
            <w:r w:rsidRPr="006A524B">
              <w:t>9</w:t>
            </w:r>
          </w:p>
        </w:tc>
      </w:tr>
      <w:tr w:rsidR="00AB030A" w:rsidRPr="006A524B" w:rsidTr="00482E42">
        <w:trPr>
          <w:trHeight w:val="113"/>
        </w:trPr>
        <w:tc>
          <w:tcPr>
            <w:tcW w:w="279" w:type="pct"/>
          </w:tcPr>
          <w:p w:rsidR="00AB030A" w:rsidRPr="006A524B" w:rsidRDefault="00AB030A" w:rsidP="00EE13F1">
            <w:pPr>
              <w:tabs>
                <w:tab w:val="left" w:pos="284"/>
                <w:tab w:val="left" w:pos="709"/>
              </w:tabs>
              <w:jc w:val="both"/>
            </w:pPr>
          </w:p>
        </w:tc>
        <w:tc>
          <w:tcPr>
            <w:tcW w:w="1793" w:type="pct"/>
          </w:tcPr>
          <w:p w:rsidR="00AB030A" w:rsidRPr="006A524B" w:rsidRDefault="00AB030A" w:rsidP="00EE13F1">
            <w:pPr>
              <w:tabs>
                <w:tab w:val="left" w:pos="284"/>
                <w:tab w:val="left" w:pos="709"/>
              </w:tabs>
              <w:jc w:val="both"/>
            </w:pPr>
            <w:r w:rsidRPr="006A524B">
              <w:t>Итого</w:t>
            </w:r>
          </w:p>
        </w:tc>
        <w:tc>
          <w:tcPr>
            <w:tcW w:w="519" w:type="pct"/>
            <w:tcBorders>
              <w:right w:val="nil"/>
            </w:tcBorders>
          </w:tcPr>
          <w:p w:rsidR="00AB030A" w:rsidRPr="006A524B" w:rsidRDefault="00AB030A" w:rsidP="00EE13F1">
            <w:pPr>
              <w:tabs>
                <w:tab w:val="left" w:pos="284"/>
                <w:tab w:val="left" w:pos="709"/>
              </w:tabs>
              <w:jc w:val="both"/>
            </w:pPr>
            <w:r w:rsidRPr="006A524B">
              <w:t>68</w:t>
            </w:r>
          </w:p>
        </w:tc>
        <w:tc>
          <w:tcPr>
            <w:tcW w:w="130" w:type="pct"/>
            <w:tcBorders>
              <w:left w:val="nil"/>
              <w:right w:val="single" w:sz="4" w:space="0" w:color="auto"/>
            </w:tcBorders>
          </w:tcPr>
          <w:p w:rsidR="00AB030A" w:rsidRPr="006A524B" w:rsidRDefault="00AB030A" w:rsidP="00EE13F1">
            <w:pPr>
              <w:tabs>
                <w:tab w:val="left" w:pos="284"/>
                <w:tab w:val="left" w:pos="709"/>
              </w:tabs>
              <w:jc w:val="both"/>
            </w:pPr>
          </w:p>
        </w:tc>
        <w:tc>
          <w:tcPr>
            <w:tcW w:w="515" w:type="pct"/>
            <w:tcBorders>
              <w:left w:val="nil"/>
              <w:right w:val="single" w:sz="4" w:space="0" w:color="auto"/>
            </w:tcBorders>
          </w:tcPr>
          <w:p w:rsidR="00AB030A" w:rsidRPr="006A524B" w:rsidRDefault="00AB030A" w:rsidP="00EE13F1">
            <w:pPr>
              <w:tabs>
                <w:tab w:val="left" w:pos="284"/>
                <w:tab w:val="left" w:pos="709"/>
              </w:tabs>
              <w:jc w:val="both"/>
            </w:pPr>
            <w:r w:rsidRPr="006A524B">
              <w:t>68</w:t>
            </w:r>
          </w:p>
        </w:tc>
        <w:tc>
          <w:tcPr>
            <w:tcW w:w="515" w:type="pct"/>
            <w:tcBorders>
              <w:left w:val="nil"/>
              <w:right w:val="single" w:sz="4" w:space="0" w:color="auto"/>
            </w:tcBorders>
          </w:tcPr>
          <w:p w:rsidR="00AB030A" w:rsidRPr="006A524B" w:rsidRDefault="00AB030A" w:rsidP="00EE13F1">
            <w:pPr>
              <w:tabs>
                <w:tab w:val="left" w:pos="284"/>
                <w:tab w:val="left" w:pos="709"/>
              </w:tabs>
              <w:jc w:val="both"/>
            </w:pPr>
            <w:r w:rsidRPr="006A524B">
              <w:t>68</w:t>
            </w:r>
          </w:p>
        </w:tc>
        <w:tc>
          <w:tcPr>
            <w:tcW w:w="749" w:type="pct"/>
            <w:tcBorders>
              <w:left w:val="nil"/>
              <w:right w:val="single" w:sz="4" w:space="0" w:color="auto"/>
            </w:tcBorders>
          </w:tcPr>
          <w:p w:rsidR="00AB030A" w:rsidRPr="006A524B" w:rsidRDefault="00AB030A" w:rsidP="00EE13F1">
            <w:pPr>
              <w:tabs>
                <w:tab w:val="left" w:pos="284"/>
                <w:tab w:val="left" w:pos="709"/>
              </w:tabs>
              <w:jc w:val="both"/>
            </w:pPr>
            <w:r w:rsidRPr="006A524B">
              <w:t>68</w:t>
            </w:r>
          </w:p>
        </w:tc>
        <w:tc>
          <w:tcPr>
            <w:tcW w:w="500" w:type="pct"/>
            <w:tcBorders>
              <w:left w:val="nil"/>
              <w:right w:val="single" w:sz="4" w:space="0" w:color="auto"/>
            </w:tcBorders>
          </w:tcPr>
          <w:p w:rsidR="00AB030A" w:rsidRPr="006A524B" w:rsidRDefault="00AB030A" w:rsidP="00EE13F1">
            <w:pPr>
              <w:tabs>
                <w:tab w:val="left" w:pos="284"/>
                <w:tab w:val="left" w:pos="709"/>
              </w:tabs>
              <w:jc w:val="both"/>
            </w:pPr>
            <w:r w:rsidRPr="006A524B">
              <w:t>68</w:t>
            </w:r>
          </w:p>
        </w:tc>
      </w:tr>
    </w:tbl>
    <w:p w:rsidR="00AB030A" w:rsidRPr="006A524B" w:rsidRDefault="00AB030A" w:rsidP="00EE13F1">
      <w:pPr>
        <w:tabs>
          <w:tab w:val="left" w:pos="284"/>
          <w:tab w:val="left" w:pos="709"/>
        </w:tabs>
        <w:jc w:val="both"/>
      </w:pPr>
    </w:p>
    <w:p w:rsidR="00AB030A" w:rsidRPr="00482E42" w:rsidRDefault="00AB030A" w:rsidP="00EE13F1">
      <w:pPr>
        <w:pStyle w:val="1"/>
        <w:tabs>
          <w:tab w:val="left" w:pos="284"/>
          <w:tab w:val="left" w:pos="709"/>
        </w:tabs>
        <w:rPr>
          <w:rFonts w:ascii="Times New Roman" w:hAnsi="Times New Roman" w:cs="Times New Roman"/>
          <w:b/>
          <w:color w:val="auto"/>
          <w:sz w:val="24"/>
          <w:szCs w:val="24"/>
        </w:rPr>
      </w:pPr>
      <w:bookmarkStart w:id="324" w:name="_Toc84805942"/>
      <w:r w:rsidRPr="00482E42">
        <w:rPr>
          <w:rFonts w:ascii="Times New Roman" w:hAnsi="Times New Roman" w:cs="Times New Roman"/>
          <w:b/>
          <w:color w:val="auto"/>
          <w:sz w:val="24"/>
          <w:szCs w:val="24"/>
        </w:rPr>
        <w:t>2.2.19.</w:t>
      </w:r>
      <w:r w:rsidR="008F688E" w:rsidRPr="00482E42">
        <w:rPr>
          <w:rFonts w:ascii="Times New Roman" w:hAnsi="Times New Roman" w:cs="Times New Roman"/>
          <w:b/>
          <w:color w:val="auto"/>
          <w:sz w:val="24"/>
          <w:szCs w:val="24"/>
        </w:rPr>
        <w:t xml:space="preserve"> </w:t>
      </w:r>
      <w:r w:rsidRPr="00482E42">
        <w:rPr>
          <w:rFonts w:ascii="Times New Roman" w:hAnsi="Times New Roman" w:cs="Times New Roman"/>
          <w:b/>
          <w:color w:val="auto"/>
          <w:sz w:val="24"/>
          <w:szCs w:val="24"/>
        </w:rPr>
        <w:t>Основы безопасности жизнедеятельности</w:t>
      </w:r>
      <w:bookmarkEnd w:id="324"/>
      <w:r w:rsidRPr="00482E42">
        <w:rPr>
          <w:rFonts w:ascii="Times New Roman" w:hAnsi="Times New Roman" w:cs="Times New Roman"/>
          <w:b/>
          <w:color w:val="auto"/>
          <w:sz w:val="24"/>
          <w:szCs w:val="24"/>
        </w:rPr>
        <w:t xml:space="preserve"> </w:t>
      </w:r>
    </w:p>
    <w:p w:rsidR="00AB030A" w:rsidRPr="006A524B" w:rsidRDefault="00AB030A" w:rsidP="00482E42">
      <w:pPr>
        <w:tabs>
          <w:tab w:val="left" w:pos="284"/>
          <w:tab w:val="left" w:pos="709"/>
        </w:tabs>
        <w:jc w:val="center"/>
        <w:rPr>
          <w:b/>
          <w:bCs/>
        </w:rPr>
      </w:pPr>
      <w:r w:rsidRPr="006A524B">
        <w:rPr>
          <w:b/>
          <w:bCs/>
        </w:rPr>
        <w:t xml:space="preserve">Содержание учебного курса </w:t>
      </w:r>
    </w:p>
    <w:p w:rsidR="00AB030A" w:rsidRPr="006A524B" w:rsidRDefault="00AB030A" w:rsidP="00EE13F1">
      <w:pPr>
        <w:tabs>
          <w:tab w:val="left" w:pos="284"/>
          <w:tab w:val="left" w:pos="709"/>
        </w:tabs>
        <w:jc w:val="both"/>
      </w:pPr>
      <w:r w:rsidRPr="006A524B">
        <w:t>Курс «Основы безопасности жизнедеятельности» для 8</w:t>
      </w:r>
      <w:r w:rsidR="00482E42">
        <w:t>-</w:t>
      </w:r>
      <w:r w:rsidRPr="006A524B">
        <w:t>9 классов включает следующие содержательные линии (разделы).</w:t>
      </w:r>
    </w:p>
    <w:p w:rsidR="00AB030A" w:rsidRPr="006A524B" w:rsidRDefault="00AB030A" w:rsidP="00EE13F1">
      <w:pPr>
        <w:tabs>
          <w:tab w:val="left" w:pos="284"/>
          <w:tab w:val="left" w:pos="709"/>
        </w:tabs>
        <w:jc w:val="both"/>
      </w:pPr>
      <w:r w:rsidRPr="006A524B">
        <w:rPr>
          <w:b/>
          <w:bCs/>
        </w:rPr>
        <w:t>Введение. Почему это нужно знать?</w:t>
      </w:r>
    </w:p>
    <w:p w:rsidR="00AB030A" w:rsidRPr="006A524B" w:rsidRDefault="00AB030A" w:rsidP="00EE13F1">
      <w:pPr>
        <w:tabs>
          <w:tab w:val="left" w:pos="284"/>
          <w:tab w:val="left" w:pos="709"/>
        </w:tabs>
        <w:jc w:val="both"/>
      </w:pPr>
      <w:r w:rsidRPr="006A524B">
        <w:t>Почему человеку необходимы знания о безопасности</w:t>
      </w:r>
    </w:p>
    <w:p w:rsidR="00AB030A" w:rsidRPr="006A524B" w:rsidRDefault="00AB030A" w:rsidP="00EE13F1">
      <w:pPr>
        <w:tabs>
          <w:tab w:val="left" w:pos="284"/>
          <w:tab w:val="left" w:pos="709"/>
        </w:tabs>
        <w:jc w:val="both"/>
      </w:pPr>
      <w:r w:rsidRPr="006A524B">
        <w:t>жизни? Задачи предмета ОБЖ. Что такое чрезвычайная ситуация, классификация чрезвычайных ситуаций. При каких условиях можно избежать или хотя бы уменьшить отрицательные последствия чрезвычайных ситуаций?</w:t>
      </w:r>
    </w:p>
    <w:p w:rsidR="00AB030A" w:rsidRPr="006A524B" w:rsidRDefault="00AB030A" w:rsidP="00EE13F1">
      <w:pPr>
        <w:tabs>
          <w:tab w:val="left" w:pos="284"/>
          <w:tab w:val="left" w:pos="709"/>
        </w:tabs>
        <w:jc w:val="both"/>
      </w:pPr>
      <w:r w:rsidRPr="006A524B">
        <w:rPr>
          <w:b/>
          <w:bCs/>
        </w:rPr>
        <w:t>Здоровый образ жизни. Что это такое?</w:t>
      </w:r>
    </w:p>
    <w:p w:rsidR="00AB030A" w:rsidRPr="006A524B" w:rsidRDefault="00AB030A" w:rsidP="00EE13F1">
      <w:pPr>
        <w:tabs>
          <w:tab w:val="left" w:pos="284"/>
          <w:tab w:val="left" w:pos="709"/>
        </w:tabs>
        <w:jc w:val="both"/>
      </w:pPr>
      <w:r w:rsidRPr="006A524B">
        <w:t>Характеристика современной семьи как института воспитания.</w:t>
      </w:r>
    </w:p>
    <w:p w:rsidR="00AB030A" w:rsidRPr="006A524B" w:rsidRDefault="00AB030A" w:rsidP="00EE13F1">
      <w:pPr>
        <w:tabs>
          <w:tab w:val="left" w:pos="284"/>
          <w:tab w:val="left" w:pos="709"/>
        </w:tabs>
        <w:jc w:val="both"/>
      </w:pPr>
      <w:r w:rsidRPr="006A524B">
        <w:t>Какие бывают семьи (типы современной семьи). Семья</w:t>
      </w:r>
    </w:p>
    <w:p w:rsidR="00AB030A" w:rsidRPr="006A524B" w:rsidRDefault="00AB030A" w:rsidP="00EE13F1">
      <w:pPr>
        <w:tabs>
          <w:tab w:val="left" w:pos="284"/>
          <w:tab w:val="left" w:pos="709"/>
        </w:tabs>
        <w:jc w:val="both"/>
      </w:pPr>
      <w:r w:rsidRPr="006A524B">
        <w:t>как ячейка общества, социальный институт. Функции современной семьи. Условия благополучия в семье. Эмоциональная атмосфера и семейные отношения. Уважение к личности ребёнка, создание демократического стиля взаимоотношений в семье — гарантия эмоционального, психического, душевного благополучия и здоровья детей.</w:t>
      </w:r>
    </w:p>
    <w:p w:rsidR="00AB030A" w:rsidRPr="006A524B" w:rsidRDefault="00AB030A" w:rsidP="00EE13F1">
      <w:pPr>
        <w:tabs>
          <w:tab w:val="left" w:pos="284"/>
          <w:tab w:val="left" w:pos="709"/>
        </w:tabs>
        <w:jc w:val="both"/>
      </w:pPr>
      <w:r w:rsidRPr="006A524B">
        <w:t>Что такое репродуктивное здоровье. Влияние семьи на здоровье подрастающего поколения, его психическое и эмоциональное благополучие. Социальные (общественные) институты и организации, участвующие в охране жизни и здоровья граждан.</w:t>
      </w:r>
    </w:p>
    <w:p w:rsidR="00AB030A" w:rsidRPr="006A524B" w:rsidRDefault="00AB030A" w:rsidP="00EE13F1">
      <w:pPr>
        <w:tabs>
          <w:tab w:val="left" w:pos="284"/>
          <w:tab w:val="left" w:pos="709"/>
        </w:tabs>
        <w:jc w:val="both"/>
      </w:pPr>
      <w:r w:rsidRPr="006A524B">
        <w:t>Основные понятия о здоровье и здоровом образе жизни. Физическое здоровье и условия его сохранения. Психическое здоровье человека. Эмоциональное благополучие и здоровье человека. Внешние признаки здорового человека: уверенная походка, правильная осанка, приятное выражение лица, активность.</w:t>
      </w:r>
    </w:p>
    <w:p w:rsidR="00AB030A" w:rsidRPr="006A524B" w:rsidRDefault="00AB030A" w:rsidP="00EE13F1">
      <w:pPr>
        <w:tabs>
          <w:tab w:val="left" w:pos="284"/>
          <w:tab w:val="left" w:pos="709"/>
        </w:tabs>
        <w:jc w:val="both"/>
      </w:pPr>
      <w:r w:rsidRPr="006A524B">
        <w:t>Факторы, определяющие физическое здоровье человека: наследственность, экология, условия проживания, медицинское обслуживание, желание и воля человека. Физическая культура и здоровье.</w:t>
      </w:r>
    </w:p>
    <w:p w:rsidR="00AB030A" w:rsidRPr="006A524B" w:rsidRDefault="00AB030A" w:rsidP="00EE13F1">
      <w:pPr>
        <w:tabs>
          <w:tab w:val="left" w:pos="284"/>
          <w:tab w:val="left" w:pos="709"/>
        </w:tabs>
        <w:jc w:val="both"/>
      </w:pPr>
      <w:r w:rsidRPr="006A524B">
        <w:t>Психическое здоровье и условия его сохранения: осознание человеком своего «Я», объективная оценка своих возможностей, способностей, успешности деятельности. Адекватность реакций на различные жизненные ситуации, способность к самооценке, самоуправлению с учётом социальных норм и правил; стремление планировать свою жизнедеятельность при смене жизненных ситуаций, в том числе при чрезвычайных.</w:t>
      </w:r>
    </w:p>
    <w:p w:rsidR="00AB030A" w:rsidRPr="006A524B" w:rsidRDefault="00AB030A" w:rsidP="00EE13F1">
      <w:pPr>
        <w:tabs>
          <w:tab w:val="left" w:pos="284"/>
          <w:tab w:val="left" w:pos="709"/>
        </w:tabs>
        <w:jc w:val="both"/>
      </w:pPr>
      <w:r w:rsidRPr="006A524B">
        <w:t>Социальные факторы, отрицательно воздействующие на психическое здоровье человека: социальные конфликты, нестабильность в обществе, нарушение взаимоотношений людей и др.</w:t>
      </w:r>
    </w:p>
    <w:p w:rsidR="00AB030A" w:rsidRPr="006A524B" w:rsidRDefault="00AB030A" w:rsidP="00EE13F1">
      <w:pPr>
        <w:tabs>
          <w:tab w:val="left" w:pos="284"/>
          <w:tab w:val="left" w:pos="709"/>
        </w:tabs>
        <w:jc w:val="both"/>
      </w:pPr>
      <w:r w:rsidRPr="006A524B">
        <w:t>Эмоциональное здоровье подростка и условия его сохранения: благополучная адаптация к коллективу сверстников, демократический стиль отношений со взрослыми и сверстниками, интересная познавательная среда, объективная само­ оценка, правильная организация жизни и деятельности и др. Негативные факторы воздействия на эмоциональное здоровье и благополучие подростка: проблемы в семейных отношениях, неумение общаться (дружить), неблагоприятный школьный климат, необъективная оценка своего «Я» и др.</w:t>
      </w:r>
    </w:p>
    <w:p w:rsidR="00AB030A" w:rsidRPr="006A524B" w:rsidRDefault="00AB030A" w:rsidP="00EE13F1">
      <w:pPr>
        <w:tabs>
          <w:tab w:val="left" w:pos="284"/>
          <w:tab w:val="left" w:pos="709"/>
        </w:tabs>
        <w:jc w:val="both"/>
      </w:pPr>
      <w:r w:rsidRPr="006A524B">
        <w:t>Социальное здоровье и условия его сохранения. Осознанное и добровольное принятие нравственных ценностей общества и их добровольное исполнение как критерий социального здоровья.</w:t>
      </w:r>
    </w:p>
    <w:p w:rsidR="00AB030A" w:rsidRPr="006A524B" w:rsidRDefault="00AB030A" w:rsidP="00EE13F1">
      <w:pPr>
        <w:tabs>
          <w:tab w:val="left" w:pos="284"/>
          <w:tab w:val="left" w:pos="709"/>
        </w:tabs>
        <w:jc w:val="both"/>
      </w:pPr>
      <w:r w:rsidRPr="006A524B">
        <w:rPr>
          <w:b/>
          <w:bCs/>
        </w:rPr>
        <w:t>Человек и окружающая среда</w:t>
      </w:r>
    </w:p>
    <w:p w:rsidR="00AB030A" w:rsidRPr="006A524B" w:rsidRDefault="00AB030A" w:rsidP="00EE13F1">
      <w:pPr>
        <w:tabs>
          <w:tab w:val="left" w:pos="284"/>
          <w:tab w:val="left" w:pos="709"/>
        </w:tabs>
        <w:jc w:val="both"/>
      </w:pPr>
      <w:r w:rsidRPr="006A524B">
        <w:t>Неблагополучная экологическая ситуация и зоны риска. Факторы неблагополучной экологической обстановки: загрязнение воздуха и его причины. «Безобидный воздух», «загрязнённый воздух». Негативное влияние хозяйственной деятельности человека на чистоту воздуха. Ухудшение качества воды и его причины. Типы загрязнений пресных водоёмов: промышленное загрязнение, бытовые отходы, химические вещества, применяемые в сельском хозяйстве, работа водного транспорта.</w:t>
      </w:r>
    </w:p>
    <w:p w:rsidR="00AB030A" w:rsidRPr="006A524B" w:rsidRDefault="00AB030A" w:rsidP="00EE13F1">
      <w:pPr>
        <w:tabs>
          <w:tab w:val="left" w:pos="284"/>
          <w:tab w:val="left" w:pos="709"/>
        </w:tabs>
        <w:jc w:val="both"/>
      </w:pPr>
      <w:r w:rsidRPr="006A524B">
        <w:t>Основные факторы, влияющие на загрязнение почвы, и последствия загрязнения.</w:t>
      </w:r>
    </w:p>
    <w:p w:rsidR="00AB030A" w:rsidRPr="006A524B" w:rsidRDefault="00AB030A" w:rsidP="00EE13F1">
      <w:pPr>
        <w:tabs>
          <w:tab w:val="left" w:pos="284"/>
          <w:tab w:val="left" w:pos="709"/>
        </w:tabs>
        <w:jc w:val="both"/>
      </w:pPr>
      <w:r w:rsidRPr="006A524B">
        <w:t>Человек и мир звуков: влияние городской экологии на здоровье органов чувств.</w:t>
      </w:r>
    </w:p>
    <w:p w:rsidR="00AB030A" w:rsidRPr="006A524B" w:rsidRDefault="00AB030A" w:rsidP="00EE13F1">
      <w:pPr>
        <w:tabs>
          <w:tab w:val="left" w:pos="284"/>
          <w:tab w:val="left" w:pos="709"/>
        </w:tabs>
        <w:jc w:val="both"/>
      </w:pPr>
      <w:r w:rsidRPr="006A524B">
        <w:rPr>
          <w:b/>
          <w:bCs/>
        </w:rPr>
        <w:t>Опасности, подстерегающие нас</w:t>
      </w:r>
    </w:p>
    <w:p w:rsidR="00AB030A" w:rsidRPr="006A524B" w:rsidRDefault="00AB030A" w:rsidP="00EE13F1">
      <w:pPr>
        <w:tabs>
          <w:tab w:val="left" w:pos="284"/>
          <w:tab w:val="left" w:pos="709"/>
        </w:tabs>
        <w:jc w:val="both"/>
      </w:pPr>
      <w:r w:rsidRPr="006A524B">
        <w:rPr>
          <w:b/>
          <w:bCs/>
        </w:rPr>
        <w:t>в повседневной жизни</w:t>
      </w:r>
    </w:p>
    <w:p w:rsidR="00AB030A" w:rsidRPr="006A524B" w:rsidRDefault="00AB030A" w:rsidP="00EE13F1">
      <w:pPr>
        <w:tabs>
          <w:tab w:val="left" w:pos="284"/>
          <w:tab w:val="left" w:pos="709"/>
        </w:tabs>
        <w:jc w:val="both"/>
      </w:pPr>
      <w:r w:rsidRPr="006A524B">
        <w:t>Причины и последствия пожара. Правила пожарной безопасности. Правила поведения при пожаре. Первичные средства пожаротушения. Меры безопасности при пользовании пиротехникой.</w:t>
      </w:r>
    </w:p>
    <w:p w:rsidR="00AB030A" w:rsidRPr="006A524B" w:rsidRDefault="00AB030A" w:rsidP="00EE13F1">
      <w:pPr>
        <w:tabs>
          <w:tab w:val="left" w:pos="284"/>
          <w:tab w:val="left" w:pos="709"/>
        </w:tabs>
        <w:jc w:val="both"/>
      </w:pPr>
      <w:r w:rsidRPr="006A524B">
        <w:t>Чрезвычайные ситуации в быту. Безопасность при использовании бытового газа, предметов бытовой химии. Правила поведения при заливе квартиры. Правила пользования электроприборами.</w:t>
      </w:r>
    </w:p>
    <w:p w:rsidR="00AB030A" w:rsidRPr="006A524B" w:rsidRDefault="00AB030A" w:rsidP="00EE13F1">
      <w:pPr>
        <w:tabs>
          <w:tab w:val="left" w:pos="284"/>
          <w:tab w:val="left" w:pos="709"/>
        </w:tabs>
        <w:jc w:val="both"/>
      </w:pPr>
      <w:r w:rsidRPr="006A524B">
        <w:rPr>
          <w:b/>
          <w:bCs/>
        </w:rPr>
        <w:t>Разумная предосторожность</w:t>
      </w:r>
    </w:p>
    <w:p w:rsidR="00AB030A" w:rsidRPr="006A524B" w:rsidRDefault="00AB030A" w:rsidP="00EE13F1">
      <w:pPr>
        <w:tabs>
          <w:tab w:val="left" w:pos="284"/>
          <w:tab w:val="left" w:pos="709"/>
        </w:tabs>
        <w:jc w:val="both"/>
      </w:pPr>
      <w:r w:rsidRPr="006A524B">
        <w:t>Предвидение опасностей при выборе места отдыха.</w:t>
      </w:r>
    </w:p>
    <w:p w:rsidR="00AB030A" w:rsidRPr="006A524B" w:rsidRDefault="00AB030A" w:rsidP="00EE13F1">
      <w:pPr>
        <w:tabs>
          <w:tab w:val="left" w:pos="284"/>
          <w:tab w:val="left" w:pos="709"/>
        </w:tabs>
        <w:jc w:val="both"/>
      </w:pPr>
      <w:r w:rsidRPr="006A524B">
        <w:t>Внимательное отношение к объявлениям технических, экологических, санитарных служб. Поведение на улицах населённого пункта. Опасное время суток. Меры предосторожности в лифте и на лестнице. Правила поведения при нападении.</w:t>
      </w:r>
    </w:p>
    <w:p w:rsidR="00AB030A" w:rsidRPr="006A524B" w:rsidRDefault="00AB030A" w:rsidP="00EE13F1">
      <w:pPr>
        <w:tabs>
          <w:tab w:val="left" w:pos="284"/>
          <w:tab w:val="left" w:pos="709"/>
        </w:tabs>
        <w:jc w:val="both"/>
      </w:pPr>
      <w:r w:rsidRPr="006A524B">
        <w:rPr>
          <w:b/>
          <w:bCs/>
        </w:rPr>
        <w:t>Опасные игры</w:t>
      </w:r>
    </w:p>
    <w:p w:rsidR="00AB030A" w:rsidRPr="006A524B" w:rsidRDefault="00AB030A" w:rsidP="00EE13F1">
      <w:pPr>
        <w:tabs>
          <w:tab w:val="left" w:pos="284"/>
          <w:tab w:val="left" w:pos="709"/>
        </w:tabs>
        <w:jc w:val="both"/>
      </w:pPr>
      <w:r w:rsidRPr="006A524B">
        <w:t>Неразорвавшиеся боеприпасы. Экстремальные виды спорта и развлечений. Способность предвидеть последствия своего поведения, умение справиться с эмоциями при выборе занятий и развлечений.</w:t>
      </w:r>
    </w:p>
    <w:p w:rsidR="00AB030A" w:rsidRPr="006A524B" w:rsidRDefault="00AB030A" w:rsidP="00EE13F1">
      <w:pPr>
        <w:tabs>
          <w:tab w:val="left" w:pos="284"/>
          <w:tab w:val="left" w:pos="709"/>
        </w:tabs>
        <w:jc w:val="both"/>
      </w:pPr>
      <w:r w:rsidRPr="006A524B">
        <w:rPr>
          <w:b/>
          <w:bCs/>
        </w:rPr>
        <w:t>Современный транспорт и безопасность</w:t>
      </w:r>
    </w:p>
    <w:p w:rsidR="00AB030A" w:rsidRPr="006A524B" w:rsidRDefault="00AB030A" w:rsidP="00EE13F1">
      <w:pPr>
        <w:tabs>
          <w:tab w:val="left" w:pos="284"/>
          <w:tab w:val="left" w:pos="709"/>
        </w:tabs>
        <w:jc w:val="both"/>
      </w:pPr>
      <w:r w:rsidRPr="006A524B">
        <w:t>Транспорт в современном мире. Чрезвычайные ситуации на дорогах. Дорожно­транспортные происшествия. Причины и последствия. Нарушение ПДД как главная причина дорожных происшествий. Опасные игры на дорогах. Правила безопасного поведения пешехода, пассажира и велосипедиста. Знаки дорожного движения для велосипедистов. Поведение в дорожно­транспортных происшествиях. Опасные ситуации в метро. Правила поведения на станции метро, эскалаторе, в вагоне поезда. Поведение в салоне авиалайнера. Пожар на борту лайнера или другие чрезвычайные ситуации: правила поведения. Авиакатастрофы. Железнодорожные катастрофы: правила поведения. Опасные игры на железнодорожном транспорте. Отрицательное отношение к ним.</w:t>
      </w:r>
    </w:p>
    <w:p w:rsidR="00AB030A" w:rsidRPr="006A524B" w:rsidRDefault="00AB030A" w:rsidP="00EE13F1">
      <w:pPr>
        <w:tabs>
          <w:tab w:val="left" w:pos="284"/>
          <w:tab w:val="left" w:pos="709"/>
        </w:tabs>
        <w:jc w:val="both"/>
      </w:pPr>
      <w:r w:rsidRPr="006A524B">
        <w:rPr>
          <w:b/>
          <w:bCs/>
        </w:rPr>
        <w:t>Безопасный отдых и туризм</w:t>
      </w:r>
    </w:p>
    <w:p w:rsidR="00AB030A" w:rsidRPr="006A524B" w:rsidRDefault="00AB030A" w:rsidP="00EE13F1">
      <w:pPr>
        <w:tabs>
          <w:tab w:val="left" w:pos="284"/>
          <w:tab w:val="left" w:pos="709"/>
        </w:tabs>
        <w:jc w:val="both"/>
      </w:pPr>
      <w:r w:rsidRPr="006A524B">
        <w:t>Виды туризма. Объективные и субъективные трудности туристского похода. Групповое снаряжение походной туристской группы. Обеспечение безопасности в туристских походах: виды опасностей. Движение по маршруту, график движения. Правила преодоления естественных препятствий. Обеспечение безопасности при переправах через водные препятствия. Правила разведения костра. Правила поведения туриста, если он отстал от группы. Сигналы бедствия. Туризм и экология окружающей среды.</w:t>
      </w:r>
    </w:p>
    <w:p w:rsidR="00AB030A" w:rsidRPr="006A524B" w:rsidRDefault="00AB030A" w:rsidP="00EE13F1">
      <w:pPr>
        <w:tabs>
          <w:tab w:val="left" w:pos="284"/>
          <w:tab w:val="left" w:pos="709"/>
        </w:tabs>
        <w:jc w:val="both"/>
      </w:pPr>
      <w:r w:rsidRPr="006A524B">
        <w:t>Обеспечение безопасности в водном туристском походе. Снаряжение для водного туризма. Правила безопасного поведения на воде. Узлы в туристском походе.</w:t>
      </w:r>
    </w:p>
    <w:p w:rsidR="00AB030A" w:rsidRPr="006A524B" w:rsidRDefault="00AB030A" w:rsidP="00EE13F1">
      <w:pPr>
        <w:tabs>
          <w:tab w:val="left" w:pos="284"/>
          <w:tab w:val="left" w:pos="709"/>
        </w:tabs>
        <w:jc w:val="both"/>
      </w:pPr>
      <w:r w:rsidRPr="006A524B">
        <w:rPr>
          <w:b/>
          <w:bCs/>
        </w:rPr>
        <w:t>Когда человек сам себе враг</w:t>
      </w:r>
    </w:p>
    <w:p w:rsidR="00AB030A" w:rsidRPr="006A524B" w:rsidRDefault="00AB030A" w:rsidP="00EE13F1">
      <w:pPr>
        <w:tabs>
          <w:tab w:val="left" w:pos="284"/>
          <w:tab w:val="left" w:pos="709"/>
        </w:tabs>
        <w:jc w:val="both"/>
      </w:pPr>
      <w:r w:rsidRPr="006A524B">
        <w:t>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ичины приобщения подростка к курению. Негативное влияние курения на организм подростка. Физическое состояние подростка­курильщика. Алкоголь — разрушитель личности: воздействие алкоголя на организм человека. Отравление алкоголем. Наркотики — яд. Влияние наркотиков на организм: распад личности человека под влиянием наркотиков. Токсикомания — страшная зависимость. Детская игромания — болезненное состояние, которое отражает неуправляемую зависимость человека от процесса игры, неоправданное желание с её помощью устранить свои проблемы. Самовоспитание: предупреждение привыкания к компьютерным играм.</w:t>
      </w:r>
    </w:p>
    <w:p w:rsidR="00AB030A" w:rsidRPr="006A524B" w:rsidRDefault="00AB030A" w:rsidP="00EE13F1">
      <w:pPr>
        <w:tabs>
          <w:tab w:val="left" w:pos="284"/>
          <w:tab w:val="left" w:pos="709"/>
        </w:tabs>
        <w:jc w:val="both"/>
      </w:pPr>
      <w:r w:rsidRPr="006A524B">
        <w:rPr>
          <w:b/>
          <w:bCs/>
        </w:rPr>
        <w:t>Чрезвычайные ситуации природного и техногенного характера</w:t>
      </w:r>
    </w:p>
    <w:p w:rsidR="00AB030A" w:rsidRPr="006A524B" w:rsidRDefault="00AB030A" w:rsidP="00EE13F1">
      <w:pPr>
        <w:tabs>
          <w:tab w:val="left" w:pos="284"/>
          <w:tab w:val="left" w:pos="709"/>
        </w:tabs>
        <w:jc w:val="both"/>
      </w:pPr>
      <w:r w:rsidRPr="006A524B">
        <w:t>Что такое чрезвычайная ситуация: основные понятия.</w:t>
      </w:r>
    </w:p>
    <w:p w:rsidR="00AB030A" w:rsidRPr="006A524B" w:rsidRDefault="00AB030A" w:rsidP="00EE13F1">
      <w:pPr>
        <w:tabs>
          <w:tab w:val="left" w:pos="284"/>
          <w:tab w:val="left" w:pos="709"/>
        </w:tabs>
        <w:jc w:val="both"/>
      </w:pPr>
      <w:r w:rsidRPr="006A524B">
        <w:t>Классификация чрезвычайных ситуаций (ЧС), их характер и особенности. Система оповещения в ЧС, общие правила эвакуации.</w:t>
      </w:r>
    </w:p>
    <w:p w:rsidR="00AB030A" w:rsidRPr="006A524B" w:rsidRDefault="00AB030A" w:rsidP="00EE13F1">
      <w:pPr>
        <w:tabs>
          <w:tab w:val="left" w:pos="284"/>
          <w:tab w:val="left" w:pos="709"/>
        </w:tabs>
        <w:jc w:val="both"/>
      </w:pPr>
      <w:r w:rsidRPr="006A524B">
        <w:t>Чрезвычайные ситуации природного характера и защита населения от них. Характеристика наиболее распространённых и опасных ЧС. Геофизические чрезвычайные ситуации: землетрясение как геофизическое природное явление; наводнения, природные пожары, извержения вулкана, цунами, се­ ли, оползни и др. Предвестники природных ЧС. Поведение во время природных ЧС.</w:t>
      </w:r>
    </w:p>
    <w:p w:rsidR="00AB030A" w:rsidRPr="006A524B" w:rsidRDefault="00AB030A" w:rsidP="00EE13F1">
      <w:pPr>
        <w:tabs>
          <w:tab w:val="left" w:pos="284"/>
          <w:tab w:val="left" w:pos="709"/>
        </w:tabs>
        <w:jc w:val="both"/>
      </w:pPr>
      <w:r w:rsidRPr="006A524B">
        <w:t>Чрезвычайные ситуации биологического происхождения и защита от них: эпидемии, энзоотии, эпизоотии (без обязательного усвоения термина). Пути заражения. Способы предупреждения заражения.</w:t>
      </w:r>
    </w:p>
    <w:p w:rsidR="00AB030A" w:rsidRPr="006A524B" w:rsidRDefault="00AB030A" w:rsidP="00EE13F1">
      <w:pPr>
        <w:tabs>
          <w:tab w:val="left" w:pos="284"/>
          <w:tab w:val="left" w:pos="709"/>
        </w:tabs>
        <w:jc w:val="both"/>
      </w:pPr>
      <w:r w:rsidRPr="006A524B">
        <w:t>Чрезвычайные ситуации техногенного характера: при­ чины и виды. Безопасное поведение в техногенных ЧС.</w:t>
      </w:r>
    </w:p>
    <w:p w:rsidR="00AB030A" w:rsidRPr="006A524B" w:rsidRDefault="00AB030A" w:rsidP="00EE13F1">
      <w:pPr>
        <w:tabs>
          <w:tab w:val="left" w:pos="284"/>
          <w:tab w:val="left" w:pos="709"/>
        </w:tabs>
        <w:jc w:val="both"/>
      </w:pPr>
      <w:r w:rsidRPr="006A524B">
        <w:rPr>
          <w:b/>
          <w:bCs/>
        </w:rPr>
        <w:t xml:space="preserve">Чрезвычайные ситуации социального характера. </w:t>
      </w:r>
    </w:p>
    <w:p w:rsidR="00AB030A" w:rsidRPr="006A524B" w:rsidRDefault="00AB030A" w:rsidP="00EE13F1">
      <w:pPr>
        <w:tabs>
          <w:tab w:val="left" w:pos="284"/>
          <w:tab w:val="left" w:pos="709"/>
        </w:tabs>
        <w:jc w:val="both"/>
      </w:pPr>
      <w:r w:rsidRPr="006A524B">
        <w:rPr>
          <w:b/>
          <w:bCs/>
        </w:rPr>
        <w:t xml:space="preserve">Национальная безопасность Российской Федерации </w:t>
      </w:r>
      <w:r w:rsidRPr="006A524B">
        <w:t>Экстремизм и терроризм. Крайние проявления экстремизма. Проявления терроризма. Законодательство России о противодействии экстремизму и терроризму. Государственные мероприятия по борьбе с экстремизмом и терроризмом. Пути снижения угрозы теракта. Личная безопасность при похищении или захвате в заложники (попытке похищения), при обнаружении неизвестного предмета. Поведение во время взрыва в местах скопления людей, в жилом доме.</w:t>
      </w:r>
    </w:p>
    <w:p w:rsidR="00AB030A" w:rsidRPr="006A524B" w:rsidRDefault="00AB030A" w:rsidP="00EE13F1">
      <w:pPr>
        <w:tabs>
          <w:tab w:val="left" w:pos="284"/>
          <w:tab w:val="left" w:pos="709"/>
        </w:tabs>
        <w:jc w:val="both"/>
      </w:pPr>
      <w:r w:rsidRPr="006A524B">
        <w:rPr>
          <w:b/>
          <w:bCs/>
        </w:rPr>
        <w:t>Медицинские знания и умения</w:t>
      </w:r>
    </w:p>
    <w:p w:rsidR="00AB030A" w:rsidRPr="006A524B" w:rsidRDefault="00AB030A" w:rsidP="00EE13F1">
      <w:pPr>
        <w:tabs>
          <w:tab w:val="left" w:pos="284"/>
          <w:tab w:val="left" w:pos="709"/>
        </w:tabs>
        <w:jc w:val="both"/>
      </w:pPr>
      <w:r w:rsidRPr="006A524B">
        <w:t>Условия репродуктивного здоровья: гигиена, знание своего организма, риски старшего подросткового возраста. Правильное питание. Продукты, содержащие кальций. Ценность употребления витамина С. Диета: «за» и «против».</w:t>
      </w:r>
    </w:p>
    <w:p w:rsidR="00AB030A" w:rsidRPr="006A524B" w:rsidRDefault="00AB030A" w:rsidP="00EE13F1">
      <w:pPr>
        <w:tabs>
          <w:tab w:val="left" w:pos="284"/>
          <w:tab w:val="left" w:pos="709"/>
        </w:tabs>
        <w:jc w:val="both"/>
      </w:pPr>
      <w:r w:rsidRPr="006A524B">
        <w:t>Ожоги. Первая помощь при ожогах. Действия при отравлении угарным газом, химическими веществами, ядохимикатами. Первая помощь при электротравмах. Переломы. Правила поведения при подозрении на перелом, первая доврачебная помощь. Соблюдение осторожности и внимательности при оказании помощи.</w:t>
      </w:r>
    </w:p>
    <w:p w:rsidR="00AB030A" w:rsidRPr="006A524B" w:rsidRDefault="00AB030A" w:rsidP="00EE13F1">
      <w:pPr>
        <w:tabs>
          <w:tab w:val="left" w:pos="284"/>
          <w:tab w:val="left" w:pos="709"/>
        </w:tabs>
        <w:jc w:val="both"/>
      </w:pPr>
      <w:r w:rsidRPr="006A524B">
        <w:t>Телесные повреждения при ДТП. Виды кровотечений и первая помощь пострадавшему.</w:t>
      </w:r>
    </w:p>
    <w:p w:rsidR="00AB030A" w:rsidRPr="006A524B" w:rsidRDefault="00AB030A" w:rsidP="00EE13F1">
      <w:pPr>
        <w:tabs>
          <w:tab w:val="left" w:pos="284"/>
          <w:tab w:val="left" w:pos="709"/>
        </w:tabs>
        <w:jc w:val="both"/>
      </w:pPr>
      <w:r w:rsidRPr="006A524B">
        <w:t>Растения, опасные для туриста. Первая помощь при отравлении.</w:t>
      </w:r>
    </w:p>
    <w:p w:rsidR="00AB030A" w:rsidRPr="006A524B" w:rsidRDefault="00AB030A" w:rsidP="00EE13F1">
      <w:pPr>
        <w:tabs>
          <w:tab w:val="left" w:pos="284"/>
          <w:tab w:val="left" w:pos="709"/>
        </w:tabs>
        <w:jc w:val="both"/>
      </w:pPr>
      <w:r w:rsidRPr="006A524B">
        <w:t>Курение и его влияние на организм. Первая помощь при отравлении алкоголем. Наркотики: губительное воздействие на организм. Запрещённые в России наркотические и психотропные вещества. Внешние проявления токсикомании.</w:t>
      </w:r>
    </w:p>
    <w:p w:rsidR="00AB030A" w:rsidRPr="006A524B" w:rsidRDefault="00AB030A" w:rsidP="00EE13F1">
      <w:pPr>
        <w:tabs>
          <w:tab w:val="left" w:pos="284"/>
          <w:tab w:val="left" w:pos="709"/>
        </w:tabs>
        <w:jc w:val="both"/>
      </w:pPr>
      <w:r w:rsidRPr="006A524B">
        <w:t>Первая помощь при травмах различной степени тяжести, при отравлении химическими веществами.</w:t>
      </w:r>
    </w:p>
    <w:p w:rsidR="00AB030A" w:rsidRPr="006A524B" w:rsidRDefault="00AB030A" w:rsidP="00EE13F1">
      <w:pPr>
        <w:tabs>
          <w:tab w:val="left" w:pos="284"/>
          <w:tab w:val="left" w:pos="709"/>
        </w:tabs>
        <w:jc w:val="both"/>
      </w:pPr>
      <w:r w:rsidRPr="006A524B">
        <w:t>Что нужно знать о гриппе, других эпидемиях. Заболевания животных, опасные для человека.</w:t>
      </w:r>
    </w:p>
    <w:p w:rsidR="00AB030A" w:rsidRPr="006A524B" w:rsidRDefault="00AB030A" w:rsidP="00EE13F1">
      <w:pPr>
        <w:tabs>
          <w:tab w:val="left" w:pos="284"/>
          <w:tab w:val="left" w:pos="709"/>
        </w:tabs>
        <w:jc w:val="both"/>
      </w:pPr>
      <w:r w:rsidRPr="006A524B">
        <w:t>Чрезвычайные ситуации на гидротехнических сооружениях. Последствия аварий на гидротехнических сооружениях и правила поведения во время ЧС. Первая помощь при ранениях, вызванных взрывами.</w:t>
      </w:r>
    </w:p>
    <w:p w:rsidR="00AB030A" w:rsidRPr="006A524B" w:rsidRDefault="00AB030A" w:rsidP="00EE13F1">
      <w:pPr>
        <w:tabs>
          <w:tab w:val="left" w:pos="284"/>
          <w:tab w:val="left" w:pos="709"/>
        </w:tabs>
        <w:jc w:val="both"/>
      </w:pPr>
      <w:r w:rsidRPr="006A524B">
        <w:rPr>
          <w:b/>
          <w:bCs/>
          <w:i/>
          <w:iCs/>
        </w:rPr>
        <w:t>Практические работы</w:t>
      </w:r>
    </w:p>
    <w:p w:rsidR="00AB030A" w:rsidRPr="006A524B" w:rsidRDefault="00AB030A" w:rsidP="00EE13F1">
      <w:pPr>
        <w:tabs>
          <w:tab w:val="left" w:pos="284"/>
          <w:tab w:val="left" w:pos="709"/>
        </w:tabs>
        <w:jc w:val="both"/>
      </w:pPr>
      <w:r w:rsidRPr="006A524B">
        <w:t>Навыки работы с документами: понятие «чрезвычайная ситуация», виды ЧС. Самооценка: развитие волевых качеств. Источники шума в современной городской квартире. Аварийная посадка самолёта. Распределение снаряжения между участниками турпохода. График движения по туристскому маршруту. Освоение разных типов узлов. Навыки работы с документами: Федеральный закон «Об охране здоровья граждан от воздействия окружающего табачного дыма и по­ следствий потребления табака». Водоохранные зоны и прибрежные защитные полосы. Первая помощь при кровотечениях. Навыки работы с документами: Федеральные законы «О противодействии экстремистской деятельности», «О противодействии терроризму». Ознакомление с устройством и порядком использования огнетушителей. Психологическая готовность к встрече с преступником. Использование подручных средств самообороны. Линия поведения в чрезвычайных ситуациях.</w:t>
      </w:r>
    </w:p>
    <w:p w:rsidR="00AB030A" w:rsidRPr="006A524B" w:rsidRDefault="00AB030A" w:rsidP="00EE13F1">
      <w:pPr>
        <w:tabs>
          <w:tab w:val="left" w:pos="284"/>
          <w:tab w:val="left" w:pos="709"/>
        </w:tabs>
        <w:jc w:val="both"/>
      </w:pPr>
      <w:r w:rsidRPr="006A524B">
        <w:rPr>
          <w:b/>
          <w:bCs/>
          <w:i/>
          <w:iCs/>
        </w:rPr>
        <w:t>Проектная деятельность</w:t>
      </w:r>
    </w:p>
    <w:p w:rsidR="00AB030A" w:rsidRPr="006A524B" w:rsidRDefault="00AB030A" w:rsidP="00EE13F1">
      <w:pPr>
        <w:tabs>
          <w:tab w:val="left" w:pos="284"/>
          <w:tab w:val="left" w:pos="709"/>
        </w:tabs>
        <w:jc w:val="both"/>
      </w:pPr>
      <w:r w:rsidRPr="006A524B">
        <w:t>Примерные темы проектов: «Программа закаливания»,</w:t>
      </w:r>
    </w:p>
    <w:p w:rsidR="00AB030A" w:rsidRPr="006A524B" w:rsidRDefault="00AB030A" w:rsidP="00EE13F1">
      <w:pPr>
        <w:tabs>
          <w:tab w:val="left" w:pos="284"/>
          <w:tab w:val="left" w:pos="709"/>
        </w:tabs>
        <w:jc w:val="both"/>
      </w:pPr>
      <w:r w:rsidRPr="006A524B">
        <w:t>«Витамины — это жизнь», «Медиасреда — не навреди!», «Опасные игры», «Растения и грибы таят опасность», «Безопасное поведение на природе», «История великих корабле­ крушений», «Правила поведения при чрезвычайных ситуациях на корабле», «Как укрыться от непогоды», «Отношение к пьянству в России», «Мифы о пьянстве на Руси», «Отражение темы пьянства в карикатуре»; «Наркотикам — нет!»; «Как смягчить последствия природных ЧС?», «Техногенные катастрофы», «Самые опасные заболевания, принимающие форму эпидемии: чума («чёрная смерть»), холера, грипп, тиф, сибирская язва», «Служба в Вооружённых Силах — почётная обязанность гражданина России».</w:t>
      </w:r>
    </w:p>
    <w:p w:rsidR="00AB030A" w:rsidRPr="006A524B" w:rsidRDefault="00AB030A" w:rsidP="00EE13F1">
      <w:pPr>
        <w:tabs>
          <w:tab w:val="left" w:pos="284"/>
          <w:tab w:val="left" w:pos="709"/>
        </w:tabs>
        <w:jc w:val="both"/>
      </w:pPr>
    </w:p>
    <w:p w:rsidR="00AB030A" w:rsidRPr="006A524B" w:rsidRDefault="00AB030A" w:rsidP="00482E42">
      <w:pPr>
        <w:tabs>
          <w:tab w:val="left" w:pos="284"/>
          <w:tab w:val="left" w:pos="709"/>
        </w:tabs>
        <w:jc w:val="center"/>
        <w:rPr>
          <w:b/>
          <w:bCs/>
        </w:rPr>
      </w:pPr>
      <w:r w:rsidRPr="006A524B">
        <w:rPr>
          <w:b/>
          <w:bCs/>
          <w:lang w:val="x-none"/>
        </w:rPr>
        <w:t>Тематическое планирование</w:t>
      </w:r>
    </w:p>
    <w:p w:rsidR="00AB030A" w:rsidRPr="00482E42" w:rsidRDefault="00AB030A" w:rsidP="00482E42">
      <w:pPr>
        <w:tabs>
          <w:tab w:val="left" w:pos="284"/>
          <w:tab w:val="left" w:pos="709"/>
        </w:tabs>
        <w:jc w:val="center"/>
        <w:rPr>
          <w:b/>
          <w:i/>
        </w:rPr>
      </w:pPr>
      <w:r w:rsidRPr="00482E42">
        <w:rPr>
          <w:b/>
          <w:i/>
        </w:rPr>
        <w:t>Класс 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9"/>
        <w:gridCol w:w="1598"/>
        <w:gridCol w:w="1598"/>
        <w:gridCol w:w="6"/>
      </w:tblGrid>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5"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5"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482E42" w:rsidTr="00AB030A">
        <w:trPr>
          <w:gridAfter w:val="1"/>
          <w:wAfter w:w="3" w:type="pct"/>
          <w:cantSplit/>
        </w:trPr>
        <w:tc>
          <w:tcPr>
            <w:tcW w:w="3327" w:type="pct"/>
            <w:vAlign w:val="center"/>
          </w:tcPr>
          <w:p w:rsidR="00AB030A" w:rsidRPr="00482E42" w:rsidRDefault="00AB030A" w:rsidP="00EE13F1">
            <w:pPr>
              <w:tabs>
                <w:tab w:val="left" w:pos="284"/>
                <w:tab w:val="left" w:pos="709"/>
              </w:tabs>
              <w:jc w:val="both"/>
            </w:pPr>
            <w:r w:rsidRPr="00482E42">
              <w:t>Опасности, с которым мы сталкиваемся на природе</w:t>
            </w:r>
          </w:p>
        </w:tc>
        <w:tc>
          <w:tcPr>
            <w:tcW w:w="835" w:type="pct"/>
          </w:tcPr>
          <w:p w:rsidR="00AB030A" w:rsidRPr="00482E42" w:rsidRDefault="00AB030A" w:rsidP="00EE13F1">
            <w:pPr>
              <w:tabs>
                <w:tab w:val="left" w:pos="284"/>
                <w:tab w:val="left" w:pos="709"/>
              </w:tabs>
              <w:jc w:val="both"/>
            </w:pPr>
            <w:r w:rsidRPr="00482E42">
              <w:t>7</w:t>
            </w:r>
          </w:p>
        </w:tc>
        <w:tc>
          <w:tcPr>
            <w:tcW w:w="835" w:type="pct"/>
            <w:vAlign w:val="center"/>
          </w:tcPr>
          <w:p w:rsidR="00AB030A" w:rsidRPr="00482E42" w:rsidRDefault="00AB030A" w:rsidP="00EE13F1">
            <w:pPr>
              <w:tabs>
                <w:tab w:val="left" w:pos="284"/>
                <w:tab w:val="left" w:pos="709"/>
              </w:tabs>
              <w:jc w:val="both"/>
            </w:pPr>
            <w:r w:rsidRPr="00482E42">
              <w:t>8</w:t>
            </w:r>
          </w:p>
        </w:tc>
      </w:tr>
      <w:tr w:rsidR="00AB030A" w:rsidRPr="00482E42" w:rsidTr="00AB030A">
        <w:trPr>
          <w:gridAfter w:val="1"/>
          <w:wAfter w:w="3" w:type="pct"/>
          <w:cantSplit/>
        </w:trPr>
        <w:tc>
          <w:tcPr>
            <w:tcW w:w="3327" w:type="pct"/>
            <w:vAlign w:val="center"/>
          </w:tcPr>
          <w:p w:rsidR="00AB030A" w:rsidRPr="00482E42" w:rsidRDefault="00AB030A" w:rsidP="00EE13F1">
            <w:pPr>
              <w:tabs>
                <w:tab w:val="left" w:pos="284"/>
                <w:tab w:val="left" w:pos="709"/>
              </w:tabs>
              <w:jc w:val="both"/>
            </w:pPr>
            <w:r w:rsidRPr="00482E42">
              <w:t>Современный транспорт и безопасность</w:t>
            </w:r>
          </w:p>
        </w:tc>
        <w:tc>
          <w:tcPr>
            <w:tcW w:w="835" w:type="pct"/>
          </w:tcPr>
          <w:p w:rsidR="00AB030A" w:rsidRPr="00482E42" w:rsidRDefault="00AB030A" w:rsidP="00EE13F1">
            <w:pPr>
              <w:tabs>
                <w:tab w:val="left" w:pos="284"/>
                <w:tab w:val="left" w:pos="709"/>
              </w:tabs>
              <w:jc w:val="both"/>
            </w:pPr>
            <w:r w:rsidRPr="00482E42">
              <w:t>9</w:t>
            </w:r>
          </w:p>
        </w:tc>
        <w:tc>
          <w:tcPr>
            <w:tcW w:w="835" w:type="pct"/>
            <w:vAlign w:val="center"/>
          </w:tcPr>
          <w:p w:rsidR="00AB030A" w:rsidRPr="00482E42" w:rsidRDefault="00AB030A" w:rsidP="00EE13F1">
            <w:pPr>
              <w:tabs>
                <w:tab w:val="left" w:pos="284"/>
                <w:tab w:val="left" w:pos="709"/>
              </w:tabs>
              <w:jc w:val="both"/>
            </w:pPr>
            <w:r w:rsidRPr="00482E42">
              <w:t>10</w:t>
            </w:r>
          </w:p>
        </w:tc>
      </w:tr>
      <w:tr w:rsidR="00AB030A" w:rsidRPr="00482E42" w:rsidTr="00AB030A">
        <w:trPr>
          <w:gridAfter w:val="1"/>
          <w:wAfter w:w="3" w:type="pct"/>
          <w:cantSplit/>
        </w:trPr>
        <w:tc>
          <w:tcPr>
            <w:tcW w:w="3327" w:type="pct"/>
            <w:vAlign w:val="center"/>
          </w:tcPr>
          <w:p w:rsidR="00AB030A" w:rsidRPr="00482E42" w:rsidRDefault="00AB030A" w:rsidP="00EE13F1">
            <w:pPr>
              <w:tabs>
                <w:tab w:val="left" w:pos="284"/>
                <w:tab w:val="left" w:pos="709"/>
              </w:tabs>
              <w:jc w:val="both"/>
            </w:pPr>
            <w:r w:rsidRPr="00482E42">
              <w:t>Безопасный туризм</w:t>
            </w:r>
          </w:p>
        </w:tc>
        <w:tc>
          <w:tcPr>
            <w:tcW w:w="835" w:type="pct"/>
          </w:tcPr>
          <w:p w:rsidR="00AB030A" w:rsidRPr="00482E42" w:rsidRDefault="00AB030A" w:rsidP="00EE13F1">
            <w:pPr>
              <w:tabs>
                <w:tab w:val="left" w:pos="284"/>
                <w:tab w:val="left" w:pos="709"/>
              </w:tabs>
              <w:jc w:val="both"/>
            </w:pPr>
            <w:r w:rsidRPr="00482E42">
              <w:t>14</w:t>
            </w:r>
          </w:p>
        </w:tc>
        <w:tc>
          <w:tcPr>
            <w:tcW w:w="835" w:type="pct"/>
            <w:vAlign w:val="center"/>
          </w:tcPr>
          <w:p w:rsidR="00AB030A" w:rsidRPr="00482E42" w:rsidRDefault="00AB030A" w:rsidP="00EE13F1">
            <w:pPr>
              <w:tabs>
                <w:tab w:val="left" w:pos="284"/>
                <w:tab w:val="left" w:pos="709"/>
              </w:tabs>
              <w:jc w:val="both"/>
            </w:pPr>
            <w:r w:rsidRPr="00482E42">
              <w:t>16</w:t>
            </w:r>
          </w:p>
        </w:tc>
      </w:tr>
      <w:tr w:rsidR="00AB030A" w:rsidRPr="006A524B" w:rsidTr="00AB030A">
        <w:trPr>
          <w:cantSplit/>
        </w:trPr>
        <w:tc>
          <w:tcPr>
            <w:tcW w:w="3327" w:type="pct"/>
            <w:shd w:val="clear" w:color="auto" w:fill="auto"/>
            <w:vAlign w:val="center"/>
          </w:tcPr>
          <w:p w:rsidR="00AB030A" w:rsidRPr="00482E42" w:rsidRDefault="00AB030A" w:rsidP="00EE13F1">
            <w:pPr>
              <w:tabs>
                <w:tab w:val="left" w:pos="284"/>
                <w:tab w:val="left" w:pos="709"/>
              </w:tabs>
              <w:jc w:val="both"/>
            </w:pPr>
            <w:r w:rsidRPr="00482E42">
              <w:t>Резерв</w:t>
            </w:r>
          </w:p>
        </w:tc>
        <w:tc>
          <w:tcPr>
            <w:tcW w:w="835" w:type="pct"/>
            <w:shd w:val="clear" w:color="auto" w:fill="auto"/>
            <w:vAlign w:val="center"/>
          </w:tcPr>
          <w:p w:rsidR="00AB030A" w:rsidRPr="00482E42" w:rsidRDefault="00AB030A" w:rsidP="00EE13F1">
            <w:pPr>
              <w:tabs>
                <w:tab w:val="left" w:pos="284"/>
                <w:tab w:val="left" w:pos="709"/>
              </w:tabs>
              <w:jc w:val="both"/>
            </w:pPr>
            <w:r w:rsidRPr="00482E42">
              <w:t>5</w:t>
            </w:r>
          </w:p>
        </w:tc>
        <w:tc>
          <w:tcPr>
            <w:tcW w:w="838" w:type="pct"/>
            <w:gridSpan w:val="2"/>
            <w:shd w:val="clear" w:color="auto" w:fill="auto"/>
            <w:vAlign w:val="center"/>
          </w:tcPr>
          <w:p w:rsidR="00AB030A" w:rsidRPr="00482E42" w:rsidRDefault="00AB030A" w:rsidP="00EE13F1">
            <w:pPr>
              <w:tabs>
                <w:tab w:val="left" w:pos="284"/>
                <w:tab w:val="left" w:pos="709"/>
              </w:tabs>
              <w:jc w:val="both"/>
            </w:pPr>
            <w:r w:rsidRPr="00482E42">
              <w:t>–</w:t>
            </w:r>
          </w:p>
        </w:tc>
      </w:tr>
      <w:tr w:rsidR="00AB030A" w:rsidRPr="006A524B" w:rsidTr="00AB030A">
        <w:trPr>
          <w:gridAfter w:val="1"/>
          <w:wAfter w:w="3" w:type="pct"/>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5" w:type="pct"/>
            <w:vAlign w:val="center"/>
          </w:tcPr>
          <w:p w:rsidR="00AB030A" w:rsidRPr="006A524B" w:rsidRDefault="00AB030A" w:rsidP="00EE13F1">
            <w:pPr>
              <w:tabs>
                <w:tab w:val="left" w:pos="284"/>
                <w:tab w:val="left" w:pos="709"/>
              </w:tabs>
              <w:jc w:val="both"/>
              <w:rPr>
                <w:b/>
              </w:rPr>
            </w:pPr>
            <w:r w:rsidRPr="006A524B">
              <w:rPr>
                <w:b/>
              </w:rPr>
              <w:t>35</w:t>
            </w:r>
          </w:p>
        </w:tc>
        <w:tc>
          <w:tcPr>
            <w:tcW w:w="835"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482E42" w:rsidRDefault="00482E42" w:rsidP="00EE13F1">
      <w:pPr>
        <w:tabs>
          <w:tab w:val="left" w:pos="284"/>
          <w:tab w:val="left" w:pos="709"/>
        </w:tabs>
        <w:jc w:val="both"/>
        <w:rPr>
          <w:b/>
        </w:rPr>
      </w:pPr>
    </w:p>
    <w:p w:rsidR="00AB030A" w:rsidRPr="00482E42" w:rsidRDefault="00AB030A" w:rsidP="00482E42">
      <w:pPr>
        <w:tabs>
          <w:tab w:val="left" w:pos="284"/>
          <w:tab w:val="left" w:pos="709"/>
        </w:tabs>
        <w:jc w:val="center"/>
        <w:rPr>
          <w:b/>
          <w:i/>
        </w:rPr>
      </w:pPr>
      <w:r w:rsidRPr="00482E42">
        <w:rPr>
          <w:b/>
          <w:i/>
        </w:rPr>
        <w:t>Класс 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9"/>
        <w:gridCol w:w="1598"/>
        <w:gridCol w:w="1598"/>
        <w:gridCol w:w="6"/>
      </w:tblGrid>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5"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5"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27" w:type="pct"/>
            <w:shd w:val="clear" w:color="auto" w:fill="auto"/>
            <w:vAlign w:val="center"/>
          </w:tcPr>
          <w:p w:rsidR="00AB030A" w:rsidRPr="00482E42" w:rsidRDefault="00AB030A" w:rsidP="00EE13F1">
            <w:pPr>
              <w:tabs>
                <w:tab w:val="left" w:pos="284"/>
                <w:tab w:val="left" w:pos="709"/>
              </w:tabs>
              <w:jc w:val="both"/>
            </w:pPr>
            <w:r w:rsidRPr="00482E42">
              <w:t>Когда человек сам себе враг</w:t>
            </w:r>
          </w:p>
        </w:tc>
        <w:tc>
          <w:tcPr>
            <w:tcW w:w="835" w:type="pct"/>
            <w:shd w:val="clear" w:color="auto" w:fill="auto"/>
            <w:vAlign w:val="center"/>
          </w:tcPr>
          <w:p w:rsidR="00AB030A" w:rsidRPr="00482E42" w:rsidRDefault="00AB030A" w:rsidP="00EE13F1">
            <w:pPr>
              <w:tabs>
                <w:tab w:val="left" w:pos="284"/>
                <w:tab w:val="left" w:pos="709"/>
              </w:tabs>
              <w:jc w:val="both"/>
            </w:pPr>
            <w:r w:rsidRPr="00482E42">
              <w:t>7</w:t>
            </w:r>
          </w:p>
        </w:tc>
        <w:tc>
          <w:tcPr>
            <w:tcW w:w="838" w:type="pct"/>
            <w:gridSpan w:val="2"/>
            <w:shd w:val="clear" w:color="auto" w:fill="auto"/>
            <w:vAlign w:val="center"/>
          </w:tcPr>
          <w:p w:rsidR="00AB030A" w:rsidRPr="00482E42" w:rsidRDefault="00AB030A" w:rsidP="00EE13F1">
            <w:pPr>
              <w:tabs>
                <w:tab w:val="left" w:pos="284"/>
                <w:tab w:val="left" w:pos="709"/>
              </w:tabs>
              <w:jc w:val="both"/>
            </w:pPr>
            <w:r w:rsidRPr="00482E42">
              <w:t>8</w:t>
            </w:r>
          </w:p>
        </w:tc>
      </w:tr>
      <w:tr w:rsidR="00AB030A" w:rsidRPr="006A524B" w:rsidTr="00AB030A">
        <w:trPr>
          <w:cantSplit/>
        </w:trPr>
        <w:tc>
          <w:tcPr>
            <w:tcW w:w="3327" w:type="pct"/>
            <w:shd w:val="clear" w:color="auto" w:fill="auto"/>
            <w:vAlign w:val="center"/>
          </w:tcPr>
          <w:p w:rsidR="00AB030A" w:rsidRPr="00482E42" w:rsidRDefault="00AB030A" w:rsidP="00EE13F1">
            <w:pPr>
              <w:tabs>
                <w:tab w:val="left" w:pos="284"/>
                <w:tab w:val="left" w:pos="709"/>
              </w:tabs>
              <w:jc w:val="both"/>
            </w:pPr>
            <w:r w:rsidRPr="00482E42">
              <w:t>Чрезвычайные ситуации природного и техногенного характера, их классификация и характеристика</w:t>
            </w:r>
          </w:p>
        </w:tc>
        <w:tc>
          <w:tcPr>
            <w:tcW w:w="835" w:type="pct"/>
            <w:shd w:val="clear" w:color="auto" w:fill="auto"/>
            <w:vAlign w:val="center"/>
          </w:tcPr>
          <w:p w:rsidR="00AB030A" w:rsidRPr="00482E42" w:rsidRDefault="00AB030A" w:rsidP="00EE13F1">
            <w:pPr>
              <w:tabs>
                <w:tab w:val="left" w:pos="284"/>
                <w:tab w:val="left" w:pos="709"/>
              </w:tabs>
              <w:jc w:val="both"/>
            </w:pPr>
            <w:r w:rsidRPr="00482E42">
              <w:t>15</w:t>
            </w:r>
          </w:p>
        </w:tc>
        <w:tc>
          <w:tcPr>
            <w:tcW w:w="838" w:type="pct"/>
            <w:gridSpan w:val="2"/>
            <w:shd w:val="clear" w:color="auto" w:fill="auto"/>
            <w:vAlign w:val="center"/>
          </w:tcPr>
          <w:p w:rsidR="00AB030A" w:rsidRPr="00482E42" w:rsidRDefault="00AB030A" w:rsidP="00EE13F1">
            <w:pPr>
              <w:tabs>
                <w:tab w:val="left" w:pos="284"/>
                <w:tab w:val="left" w:pos="709"/>
              </w:tabs>
              <w:jc w:val="both"/>
            </w:pPr>
            <w:r w:rsidRPr="00482E42">
              <w:t>16</w:t>
            </w:r>
          </w:p>
        </w:tc>
      </w:tr>
      <w:tr w:rsidR="00AB030A" w:rsidRPr="006A524B" w:rsidTr="00AB030A">
        <w:trPr>
          <w:cantSplit/>
        </w:trPr>
        <w:tc>
          <w:tcPr>
            <w:tcW w:w="3327" w:type="pct"/>
            <w:shd w:val="clear" w:color="auto" w:fill="auto"/>
            <w:vAlign w:val="center"/>
          </w:tcPr>
          <w:p w:rsidR="00AB030A" w:rsidRPr="00482E42" w:rsidRDefault="00AB030A" w:rsidP="00EE13F1">
            <w:pPr>
              <w:tabs>
                <w:tab w:val="left" w:pos="284"/>
                <w:tab w:val="left" w:pos="709"/>
              </w:tabs>
              <w:jc w:val="both"/>
            </w:pPr>
            <w:r w:rsidRPr="00482E42">
              <w:t>Противодействие экстремизму и терроризму. Национальная безопасность Российской Федерации</w:t>
            </w:r>
          </w:p>
        </w:tc>
        <w:tc>
          <w:tcPr>
            <w:tcW w:w="835" w:type="pct"/>
            <w:shd w:val="clear" w:color="auto" w:fill="auto"/>
            <w:vAlign w:val="center"/>
          </w:tcPr>
          <w:p w:rsidR="00AB030A" w:rsidRPr="00482E42" w:rsidRDefault="00AB030A" w:rsidP="00EE13F1">
            <w:pPr>
              <w:tabs>
                <w:tab w:val="left" w:pos="284"/>
                <w:tab w:val="left" w:pos="709"/>
              </w:tabs>
              <w:jc w:val="both"/>
            </w:pPr>
            <w:r w:rsidRPr="00482E42">
              <w:t>8</w:t>
            </w:r>
          </w:p>
        </w:tc>
        <w:tc>
          <w:tcPr>
            <w:tcW w:w="838" w:type="pct"/>
            <w:gridSpan w:val="2"/>
            <w:shd w:val="clear" w:color="auto" w:fill="auto"/>
            <w:vAlign w:val="center"/>
          </w:tcPr>
          <w:p w:rsidR="00AB030A" w:rsidRPr="00482E42" w:rsidRDefault="00AB030A" w:rsidP="00EE13F1">
            <w:pPr>
              <w:tabs>
                <w:tab w:val="left" w:pos="284"/>
                <w:tab w:val="left" w:pos="709"/>
              </w:tabs>
              <w:jc w:val="both"/>
            </w:pPr>
            <w:r w:rsidRPr="00482E42">
              <w:t>10</w:t>
            </w:r>
          </w:p>
        </w:tc>
      </w:tr>
      <w:tr w:rsidR="00AB030A" w:rsidRPr="006A524B" w:rsidTr="00AB030A">
        <w:trPr>
          <w:cantSplit/>
        </w:trPr>
        <w:tc>
          <w:tcPr>
            <w:tcW w:w="3327" w:type="pct"/>
            <w:shd w:val="clear" w:color="auto" w:fill="auto"/>
            <w:vAlign w:val="center"/>
          </w:tcPr>
          <w:p w:rsidR="00AB030A" w:rsidRPr="00482E42" w:rsidRDefault="00AB030A" w:rsidP="00EE13F1">
            <w:pPr>
              <w:tabs>
                <w:tab w:val="left" w:pos="284"/>
                <w:tab w:val="left" w:pos="709"/>
              </w:tabs>
              <w:jc w:val="both"/>
            </w:pPr>
            <w:r w:rsidRPr="00482E42">
              <w:t>Резерв</w:t>
            </w:r>
          </w:p>
        </w:tc>
        <w:tc>
          <w:tcPr>
            <w:tcW w:w="835" w:type="pct"/>
            <w:shd w:val="clear" w:color="auto" w:fill="auto"/>
            <w:vAlign w:val="center"/>
          </w:tcPr>
          <w:p w:rsidR="00AB030A" w:rsidRPr="00482E42" w:rsidRDefault="00AB030A" w:rsidP="00EE13F1">
            <w:pPr>
              <w:tabs>
                <w:tab w:val="left" w:pos="284"/>
                <w:tab w:val="left" w:pos="709"/>
              </w:tabs>
              <w:jc w:val="both"/>
            </w:pPr>
            <w:r w:rsidRPr="00482E42">
              <w:t>5</w:t>
            </w:r>
          </w:p>
        </w:tc>
        <w:tc>
          <w:tcPr>
            <w:tcW w:w="838" w:type="pct"/>
            <w:gridSpan w:val="2"/>
            <w:shd w:val="clear" w:color="auto" w:fill="auto"/>
            <w:vAlign w:val="center"/>
          </w:tcPr>
          <w:p w:rsidR="00AB030A" w:rsidRPr="00482E42" w:rsidRDefault="00AB030A" w:rsidP="00EE13F1">
            <w:pPr>
              <w:tabs>
                <w:tab w:val="left" w:pos="284"/>
                <w:tab w:val="left" w:pos="709"/>
              </w:tabs>
              <w:jc w:val="both"/>
            </w:pPr>
            <w:r w:rsidRPr="00482E42">
              <w:t>–</w:t>
            </w:r>
          </w:p>
        </w:tc>
      </w:tr>
      <w:tr w:rsidR="00AB030A" w:rsidRPr="006A524B" w:rsidTr="00AB030A">
        <w:trPr>
          <w:gridAfter w:val="1"/>
          <w:wAfter w:w="3" w:type="pct"/>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5" w:type="pct"/>
            <w:vAlign w:val="center"/>
          </w:tcPr>
          <w:p w:rsidR="00AB030A" w:rsidRPr="006A524B" w:rsidRDefault="00AB030A" w:rsidP="00EE13F1">
            <w:pPr>
              <w:tabs>
                <w:tab w:val="left" w:pos="284"/>
                <w:tab w:val="left" w:pos="709"/>
              </w:tabs>
              <w:jc w:val="both"/>
              <w:rPr>
                <w:b/>
              </w:rPr>
            </w:pPr>
            <w:r w:rsidRPr="006A524B">
              <w:rPr>
                <w:b/>
              </w:rPr>
              <w:t>35</w:t>
            </w:r>
          </w:p>
        </w:tc>
        <w:tc>
          <w:tcPr>
            <w:tcW w:w="835"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482E42" w:rsidRDefault="00AB030A" w:rsidP="00EE13F1">
      <w:pPr>
        <w:pStyle w:val="1"/>
        <w:tabs>
          <w:tab w:val="left" w:pos="284"/>
          <w:tab w:val="left" w:pos="709"/>
        </w:tabs>
        <w:rPr>
          <w:rFonts w:ascii="Times New Roman" w:hAnsi="Times New Roman" w:cs="Times New Roman"/>
          <w:b/>
          <w:color w:val="auto"/>
          <w:sz w:val="24"/>
          <w:szCs w:val="24"/>
        </w:rPr>
      </w:pPr>
      <w:bookmarkStart w:id="325" w:name="_Toc84805943"/>
      <w:r w:rsidRPr="00482E42">
        <w:rPr>
          <w:rFonts w:ascii="Times New Roman" w:hAnsi="Times New Roman" w:cs="Times New Roman"/>
          <w:b/>
          <w:color w:val="auto"/>
          <w:sz w:val="24"/>
          <w:szCs w:val="24"/>
        </w:rPr>
        <w:t>2.2.20.</w:t>
      </w:r>
      <w:r w:rsidR="008F688E" w:rsidRPr="00482E42">
        <w:rPr>
          <w:rFonts w:ascii="Times New Roman" w:hAnsi="Times New Roman" w:cs="Times New Roman"/>
          <w:b/>
          <w:color w:val="auto"/>
          <w:sz w:val="24"/>
          <w:szCs w:val="24"/>
        </w:rPr>
        <w:t xml:space="preserve"> </w:t>
      </w:r>
      <w:r w:rsidRPr="00482E42">
        <w:rPr>
          <w:rFonts w:ascii="Times New Roman" w:hAnsi="Times New Roman" w:cs="Times New Roman"/>
          <w:b/>
          <w:color w:val="auto"/>
          <w:sz w:val="24"/>
          <w:szCs w:val="24"/>
        </w:rPr>
        <w:t>Основы духовно-нравст</w:t>
      </w:r>
      <w:r w:rsidR="008F688E" w:rsidRPr="00482E42">
        <w:rPr>
          <w:rFonts w:ascii="Times New Roman" w:hAnsi="Times New Roman" w:cs="Times New Roman"/>
          <w:b/>
          <w:color w:val="auto"/>
          <w:sz w:val="24"/>
          <w:szCs w:val="24"/>
        </w:rPr>
        <w:t>венной культуры народов России.</w:t>
      </w:r>
      <w:bookmarkEnd w:id="325"/>
    </w:p>
    <w:p w:rsidR="00AB030A" w:rsidRPr="006A524B" w:rsidRDefault="00AB030A" w:rsidP="00EE13F1">
      <w:pPr>
        <w:tabs>
          <w:tab w:val="left" w:pos="284"/>
          <w:tab w:val="left" w:pos="709"/>
        </w:tabs>
        <w:jc w:val="both"/>
        <w:rPr>
          <w:b/>
        </w:rPr>
      </w:pPr>
      <w:r w:rsidRPr="006A524B">
        <w:rPr>
          <w:b/>
          <w:bCs/>
        </w:rPr>
        <w:t>История христианской православной культуры</w:t>
      </w:r>
    </w:p>
    <w:p w:rsidR="00AB030A" w:rsidRPr="006A524B" w:rsidRDefault="00AB030A" w:rsidP="00EE13F1">
      <w:pPr>
        <w:tabs>
          <w:tab w:val="left" w:pos="284"/>
          <w:tab w:val="left" w:pos="709"/>
        </w:tabs>
        <w:jc w:val="both"/>
      </w:pPr>
      <w:r w:rsidRPr="006A524B">
        <w:rPr>
          <w:b/>
          <w:bCs/>
        </w:rPr>
        <w:t xml:space="preserve">Что такое «религиозная культура»? </w:t>
      </w:r>
      <w:r w:rsidRPr="006A524B">
        <w:t>Название учебного предмет Понятия: краеведение, духовность, духовное краеведение, культура, культурный человек, историческая память, религия, религиозная культура. Основные понятия предмета. Духовная культура. Ее характеристики.  Что изучает духовное краеведение Подмосковья? Определение понятия «духовное» в рамках религиозно мировоззрения. Этические нормы христианства. Определение добра и зла</w:t>
      </w:r>
    </w:p>
    <w:p w:rsidR="00AB030A" w:rsidRPr="006A524B" w:rsidRDefault="00AB030A" w:rsidP="00EE13F1">
      <w:pPr>
        <w:tabs>
          <w:tab w:val="left" w:pos="284"/>
          <w:tab w:val="left" w:pos="709"/>
        </w:tabs>
        <w:jc w:val="both"/>
      </w:pPr>
      <w:r w:rsidRPr="006A524B">
        <w:rPr>
          <w:b/>
          <w:bCs/>
        </w:rPr>
        <w:t xml:space="preserve">О чем рассказывает христианская православная культура? </w:t>
      </w:r>
      <w:r w:rsidRPr="006A524B">
        <w:t xml:space="preserve">Когда возникла христианская религия. Определение «наша эра». Ее </w:t>
      </w:r>
      <w:r w:rsidR="008F688E" w:rsidRPr="006A524B">
        <w:t>определение от</w:t>
      </w:r>
      <w:r w:rsidRPr="006A524B">
        <w:t xml:space="preserve"> Рождества Христова. Основные понятия православного христианства. Содержание православной религии. Основные положения христианства: догмат о Троице, о Боговоплощении. Источники христианской духов ной культуры. Библия как источник религиозного знания и культуры Ветхий Завет. Новый Завет. Изложение учения Иисуса Христа в Евангелиях. Евангелисты. Отражение христианского учения о спасении в русской духовной поэзии разных веков.</w:t>
      </w:r>
    </w:p>
    <w:p w:rsidR="00AB030A" w:rsidRPr="006A524B" w:rsidRDefault="00AB030A" w:rsidP="00EE13F1">
      <w:pPr>
        <w:tabs>
          <w:tab w:val="left" w:pos="284"/>
          <w:tab w:val="left" w:pos="709"/>
        </w:tabs>
        <w:jc w:val="both"/>
      </w:pPr>
      <w:r w:rsidRPr="006A524B">
        <w:rPr>
          <w:b/>
          <w:bCs/>
        </w:rPr>
        <w:t xml:space="preserve">Крещение Руси и распространение христианства на землях Московского края. </w:t>
      </w:r>
      <w:r w:rsidRPr="006A524B">
        <w:t>Христианские святые. Что означает почитание святых? Христианский подвиг святых. Изображение святых в иконописи. Икона «Все святые, в Земле Российской просиявшие». Изображение святых в поэзии. Какие святые почитались на землях Московского края. Храмы Подмосковья, названные в честь святых.</w:t>
      </w:r>
      <w:r w:rsidRPr="006A524B">
        <w:tab/>
      </w:r>
    </w:p>
    <w:p w:rsidR="00AB030A" w:rsidRPr="006A524B" w:rsidRDefault="00AB030A" w:rsidP="00EE13F1">
      <w:pPr>
        <w:tabs>
          <w:tab w:val="left" w:pos="284"/>
          <w:tab w:val="left" w:pos="709"/>
        </w:tabs>
        <w:jc w:val="both"/>
      </w:pPr>
      <w:r w:rsidRPr="006A524B">
        <w:rPr>
          <w:b/>
          <w:bCs/>
        </w:rPr>
        <w:t xml:space="preserve">Особенности православной культуры. </w:t>
      </w:r>
      <w:r w:rsidRPr="006A524B">
        <w:t xml:space="preserve">Какие виды искусства объединяет в себе православная культура? Церковный характер искусства Древней Руси. Два корня христианской православной культуры. Святая Земля. Евангелия рассказывают о </w:t>
      </w:r>
      <w:r w:rsidRPr="006A524B">
        <w:rPr>
          <w:iCs/>
        </w:rPr>
        <w:t>со</w:t>
      </w:r>
      <w:r w:rsidRPr="006A524B">
        <w:t xml:space="preserve">бытиях, произошедших на Святой Земле. Исторические свидетельства описанных в Евангелиях событий. Туринская Плащаница. Византийская христианская культура и православная культура Руси.        </w:t>
      </w:r>
    </w:p>
    <w:p w:rsidR="00AB030A" w:rsidRPr="006A524B" w:rsidRDefault="00AB030A" w:rsidP="00EE13F1">
      <w:pPr>
        <w:tabs>
          <w:tab w:val="left" w:pos="284"/>
          <w:tab w:val="left" w:pos="709"/>
        </w:tabs>
        <w:jc w:val="both"/>
      </w:pPr>
      <w:r w:rsidRPr="006A524B">
        <w:rPr>
          <w:b/>
          <w:bCs/>
        </w:rPr>
        <w:t>Древнерусский монастырь — центр христианской православной</w:t>
      </w:r>
      <w:r w:rsidRPr="006A524B">
        <w:t xml:space="preserve"> </w:t>
      </w:r>
      <w:r w:rsidRPr="006A524B">
        <w:rPr>
          <w:b/>
          <w:bCs/>
        </w:rPr>
        <w:t xml:space="preserve">культуры. </w:t>
      </w:r>
      <w:r w:rsidRPr="006A524B">
        <w:t>Православие - традиционная религия России. Христианство в жизни русских людей. Смысл жизни христиан. Грех и добродетель. Хри</w:t>
      </w:r>
      <w:r w:rsidRPr="006A524B">
        <w:softHyphen/>
        <w:t>стианские добродетели: вера в Бога, надежда на Бога, любовь к Богу и к ближним, умеренность, целомудрие. Христиане о таланте - даре любви, данном человеку. Притча о талантах. Пути к добродетельной жизни. Мо</w:t>
      </w:r>
      <w:r w:rsidRPr="006A524B">
        <w:softHyphen/>
        <w:t xml:space="preserve">нашеский путь. Смысл монашеской жизни. Монастырь в истории христианской православной культуры. История русского монашества. </w:t>
      </w:r>
    </w:p>
    <w:p w:rsidR="00AB030A" w:rsidRPr="006A524B" w:rsidRDefault="00AB030A" w:rsidP="00EE13F1">
      <w:pPr>
        <w:tabs>
          <w:tab w:val="left" w:pos="284"/>
          <w:tab w:val="left" w:pos="709"/>
        </w:tabs>
        <w:jc w:val="both"/>
        <w:rPr>
          <w:b/>
          <w:bCs/>
        </w:rPr>
      </w:pPr>
      <w:r w:rsidRPr="006A524B">
        <w:t>Святые Преподобные Антоний и Феодосий Печерские, святой воин - богатырь Илья Муромец, преподобный Нестор Летописец. Культурное просвещение хри</w:t>
      </w:r>
      <w:r w:rsidRPr="006A524B">
        <w:softHyphen/>
        <w:t>стианской Руси. Как возводились русские монастыри? Красота рукотвор</w:t>
      </w:r>
      <w:r w:rsidRPr="006A524B">
        <w:softHyphen/>
        <w:t>ная и нерукотворная. Красота внешняя и внутренняя. В чем заключается красота православного монастыря? Название монастыря. Монастыри Под</w:t>
      </w:r>
      <w:r w:rsidRPr="006A524B">
        <w:softHyphen/>
        <w:t>московья и имена святых, с ними связанные. Лужецкий Можайский мо</w:t>
      </w:r>
      <w:r w:rsidRPr="006A524B">
        <w:softHyphen/>
        <w:t>настырь и преподобный Ферапонт Белозерский. Русские поэты разных веков размышляют о смысле красоты и ее отражении в объектах право</w:t>
      </w:r>
      <w:r w:rsidRPr="006A524B">
        <w:softHyphen/>
        <w:t>славной культуры: К. Бальмонт, Н. Рубцов, Ф. Соллогуб. Подмосковная Усадьба Лукино Ф. Соллогуба. Ее история и обычаи христианского благо</w:t>
      </w:r>
      <w:r w:rsidRPr="006A524B">
        <w:softHyphen/>
        <w:t>честия, о которых она рассказывает. Отражение христианского мировоз</w:t>
      </w:r>
      <w:r w:rsidRPr="006A524B">
        <w:softHyphen/>
        <w:t>зрения в творчестве Ф. Соллогуба. А.С. Пушкин о значении монастырской культуры для русской истории и просвещения. Произведения А.С.Пуш</w:t>
      </w:r>
      <w:r w:rsidRPr="006A524B">
        <w:softHyphen/>
        <w:t>кина, написанные на основе русских летописных источников. Влияние митрополита Московского святителя Филарета (Дроздова) на формирова</w:t>
      </w:r>
      <w:r w:rsidRPr="006A524B">
        <w:softHyphen/>
        <w:t>ние христианского мировоззрения Пушкина. Поэтическая переписка святителя и поэта. Святитель и поэт обсуждают вопросы поведения христиа</w:t>
      </w:r>
      <w:r w:rsidRPr="006A524B">
        <w:softHyphen/>
        <w:t>нина. Христианская этика. Места Подмосковья, связанные с именами святителя Филарета и А.С. Пушкина.</w:t>
      </w:r>
    </w:p>
    <w:p w:rsidR="00AB030A" w:rsidRPr="006A524B" w:rsidRDefault="00AB030A" w:rsidP="00EE13F1">
      <w:pPr>
        <w:tabs>
          <w:tab w:val="left" w:pos="284"/>
          <w:tab w:val="left" w:pos="709"/>
        </w:tabs>
        <w:jc w:val="both"/>
      </w:pPr>
      <w:r w:rsidRPr="006A524B">
        <w:rPr>
          <w:b/>
          <w:bCs/>
        </w:rPr>
        <w:t xml:space="preserve">Библейские сюжеты в произведениях христианской православной культуры. </w:t>
      </w:r>
      <w:r w:rsidRPr="006A524B">
        <w:t>Как создавалась Библия? Книги, входящие в состав Библии. Отражение Библейской истории в произведениях православной культуры: коровой музыке, духовной поэзии, религиозной и светской живописи, ли</w:t>
      </w:r>
      <w:r w:rsidRPr="006A524B">
        <w:softHyphen/>
        <w:t>тературе. Священное Писание как основная богослужебная книга. Распо</w:t>
      </w:r>
      <w:r w:rsidRPr="006A524B">
        <w:softHyphen/>
        <w:t>ложение событий Священной истории вокруг четырех основных тем: Со</w:t>
      </w:r>
      <w:r w:rsidRPr="006A524B">
        <w:softHyphen/>
        <w:t>творение мира - Боговоплощение (Рождество Христово) - Распятие (Крес</w:t>
      </w:r>
      <w:r w:rsidRPr="006A524B">
        <w:softHyphen/>
        <w:t>тная Жертва) - Воскресение Христово - создание Церкви. Отражение сю</w:t>
      </w:r>
      <w:r w:rsidRPr="006A524B">
        <w:softHyphen/>
        <w:t>жетов этих тем в произведениях православной культуры и в традициях жизни христиан: иконописи, духовной поэзии, музыке, христианских праз</w:t>
      </w:r>
      <w:r w:rsidRPr="006A524B">
        <w:softHyphen/>
        <w:t>дниках и др. Отражение содержания Священной истории в православном бо</w:t>
      </w:r>
      <w:r w:rsidRPr="006A524B">
        <w:softHyphen/>
        <w:t xml:space="preserve">гослужении. Всенощная. Описание богослужения Всенощной в поэзии А. Аксакова. </w:t>
      </w:r>
    </w:p>
    <w:p w:rsidR="00AB030A" w:rsidRPr="006A524B" w:rsidRDefault="00AB030A" w:rsidP="00EE13F1">
      <w:pPr>
        <w:tabs>
          <w:tab w:val="left" w:pos="284"/>
          <w:tab w:val="left" w:pos="709"/>
        </w:tabs>
        <w:jc w:val="both"/>
      </w:pPr>
      <w:r w:rsidRPr="006A524B">
        <w:rPr>
          <w:b/>
          <w:bCs/>
        </w:rPr>
        <w:t xml:space="preserve">Язык древнерусского искусства. </w:t>
      </w:r>
      <w:r w:rsidRPr="006A524B">
        <w:t>Символы христианской православной культуры - крест, голубь, рыба, нимб и др. Священная история рассказывает о смысле почитания креста. Формы почитания Бога в истории мировой религиозной культуры: в ветхозаветные и новозаветные врем на. Из истории христианской духовной культуры: Воздвижение Креста Храмы Подмосковья, названные в честь Воздвижения Креста Господня, чем заключается смысл красоты православного искусства? Русская поэзия рассказывает о символах православной культуры. Почитание святыни Пожертвование, жертва, жертвенность. Что сложнее, что легче? Как христиане понимали почитание святыни?</w:t>
      </w:r>
    </w:p>
    <w:p w:rsidR="00AB030A" w:rsidRPr="006A524B" w:rsidRDefault="00AB030A" w:rsidP="00EE13F1">
      <w:pPr>
        <w:tabs>
          <w:tab w:val="left" w:pos="284"/>
          <w:tab w:val="left" w:pos="709"/>
        </w:tabs>
        <w:jc w:val="both"/>
      </w:pPr>
      <w:r w:rsidRPr="006A524B">
        <w:rPr>
          <w:b/>
          <w:bCs/>
        </w:rPr>
        <w:t xml:space="preserve">Древнерусское зодчество: внешний вид и духовный смысл право славного храма. </w:t>
      </w:r>
      <w:r w:rsidRPr="006A524B">
        <w:t>Храм - дом, посвященный Богу. Внешняя красота храм; и духовная красота его создателя. Словарик зодчего: основные части храма. Символический смысл храма. Иконостас, четверик, алтарь, Престол Горнее место. Христианский храм в священной топографии Подмосковья Названия православных храмов Подмосковья рассказывают о события: Священной истории. Истории подмосковных храмов. Их архитектурны стили. Русские поэты рассказывают о православных храмах, их устройстве, богослужении, колокольном звоне, христианской радости. Правила поведения в храме.</w:t>
      </w:r>
    </w:p>
    <w:p w:rsidR="00AB030A" w:rsidRPr="006A524B" w:rsidRDefault="00AB030A" w:rsidP="00EE13F1">
      <w:pPr>
        <w:tabs>
          <w:tab w:val="left" w:pos="284"/>
          <w:tab w:val="left" w:pos="709"/>
        </w:tabs>
        <w:jc w:val="both"/>
      </w:pPr>
      <w:r w:rsidRPr="006A524B">
        <w:rPr>
          <w:b/>
          <w:bCs/>
        </w:rPr>
        <w:t xml:space="preserve">Религиозная живопись. Как разговаривает икона? </w:t>
      </w:r>
      <w:r w:rsidRPr="006A524B">
        <w:t>Как человек воспринимает красоту окружающего мира? Христианская религия о мир материальном и нематериальном. Икона - окно в мир невидимый. Икона - христианская святыня. Кому посвящались христианские иконы? Что оз</w:t>
      </w:r>
      <w:r w:rsidRPr="006A524B">
        <w:softHyphen/>
        <w:t>начает почитание иконы? Почему икона является священным изображением? История создания первой иконы. Спас Нерукотворный. Иконописные изображения. Фреска. Мозаика. Словарик иконописца. Иконография Христа и Богородицы. Духовная красота иконы. Из источников христианской духовной культуры о сохранении икон во времена иконоборчества. История святого Иоанна Дамаскина. Представление иконы «Спас Неру</w:t>
      </w:r>
      <w:r w:rsidRPr="006A524B">
        <w:softHyphen/>
        <w:t>котворный» в иконописи и поэзии. Картина и икона. Их отличия. Изуча</w:t>
      </w:r>
      <w:r w:rsidRPr="006A524B">
        <w:softHyphen/>
        <w:t>ем иконографию икон в храмах Подмосковья.</w:t>
      </w:r>
    </w:p>
    <w:p w:rsidR="00AB030A" w:rsidRPr="006A524B" w:rsidRDefault="00AB030A" w:rsidP="00EE13F1">
      <w:pPr>
        <w:tabs>
          <w:tab w:val="left" w:pos="284"/>
          <w:tab w:val="left" w:pos="709"/>
        </w:tabs>
        <w:jc w:val="both"/>
      </w:pPr>
      <w:r w:rsidRPr="006A524B">
        <w:rPr>
          <w:b/>
          <w:bCs/>
        </w:rPr>
        <w:t xml:space="preserve">Иконы Божией Матери в истории христианской православной культуры Подмосковья. </w:t>
      </w:r>
      <w:r w:rsidRPr="006A524B">
        <w:t>Что такое чудотворная икона? Почему на Руси сложились традиции почитания икон Пресвятой Богородицы? Из истории христианской духовной культуры. Земная жизнь Пресвятой Богородицы. «Тихвинская», «Казанская», «Владимирская», «Смоленская», «Донская», «Державная», «Феодоровская» иконы Божией Матери. Икона «Покров Пресвятой Богородицы». Из источников христианской духовной культуры - история праздника Покрова Божией Матери и его отражение в русской литературе. Храмы Подмосковья в честь икон Богородицы. Духовные плоды христианской жизни. Какого человека можно назвать культурным?</w:t>
      </w:r>
    </w:p>
    <w:p w:rsidR="00AB030A" w:rsidRPr="006A524B" w:rsidRDefault="00AB030A" w:rsidP="00EE13F1">
      <w:pPr>
        <w:tabs>
          <w:tab w:val="left" w:pos="284"/>
          <w:tab w:val="left" w:pos="709"/>
        </w:tabs>
        <w:jc w:val="both"/>
      </w:pPr>
      <w:r w:rsidRPr="006A524B">
        <w:rPr>
          <w:b/>
          <w:bCs/>
        </w:rPr>
        <w:t xml:space="preserve">Письменные источники христианской православной культуры. Церковнославянский язык. </w:t>
      </w:r>
      <w:r w:rsidRPr="006A524B">
        <w:t>Буквы на иконах и предметах древнерусского при</w:t>
      </w:r>
      <w:r w:rsidRPr="006A524B">
        <w:softHyphen/>
        <w:t>кладного искусства. Церковнославянская азбука. Ее создатели - святые равноапостольные Кирилл и Мефодий. Кого называют просветителями? Значение слова «просвещение». О чем рассказывают буквы церковносла</w:t>
      </w:r>
      <w:r w:rsidRPr="006A524B">
        <w:softHyphen/>
        <w:t>вянской азбуки? Красота буквиц заглавных. Духовный смысл буквиц. Как книжная грамотность пришла на Русь. Псалтирь, Евангелие - первые кни</w:t>
      </w:r>
      <w:r w:rsidRPr="006A524B">
        <w:softHyphen/>
        <w:t>ги на Руси. Летописи. Жития святых. Русские летописцы рассказывают о значении священных книг. Монастыри - центры просвещения и книжносложения.</w:t>
      </w:r>
      <w:r w:rsidRPr="006A524B">
        <w:rPr>
          <w:i/>
          <w:iCs/>
        </w:rPr>
        <w:t xml:space="preserve"> </w:t>
      </w:r>
      <w:r w:rsidRPr="006A524B">
        <w:t>Литературные памятники Древней Руси. Произведения духовной литературы и их авторы. Первые русские христианские писатели. Преподобный Феодосии Печерский, митрополит Иларион, митрополит Никифор, епископ Кирилл Туровский. О чем рассказывают произведения древнерус</w:t>
      </w:r>
      <w:r w:rsidRPr="006A524B">
        <w:softHyphen/>
        <w:t>ской литературы? Остромирово Евангелие. «Слово о законе и благодати». о каким книгам обучались дети в Древней Руси? Библейские сюжеты в творчестве русских поэтов и писателей. Места Подмосковья, где они создавали свои произведения. Какие из написанных ими произведений относятся к произведениям духовной литературы?</w:t>
      </w:r>
    </w:p>
    <w:p w:rsidR="00AB030A" w:rsidRPr="006A524B" w:rsidRDefault="00AB030A" w:rsidP="00EE13F1">
      <w:pPr>
        <w:tabs>
          <w:tab w:val="left" w:pos="284"/>
          <w:tab w:val="left" w:pos="709"/>
        </w:tabs>
        <w:jc w:val="both"/>
        <w:rPr>
          <w:b/>
          <w:bCs/>
        </w:rPr>
      </w:pPr>
      <w:r w:rsidRPr="006A524B">
        <w:rPr>
          <w:b/>
          <w:bCs/>
        </w:rPr>
        <w:t>Христианская культура на землях Подмосковья: образы и духовный смысл</w:t>
      </w:r>
    </w:p>
    <w:p w:rsidR="00AB030A" w:rsidRPr="006A524B" w:rsidRDefault="00AB030A" w:rsidP="00EE13F1">
      <w:pPr>
        <w:tabs>
          <w:tab w:val="left" w:pos="284"/>
          <w:tab w:val="left" w:pos="709"/>
        </w:tabs>
        <w:jc w:val="both"/>
        <w:rPr>
          <w:b/>
          <w:bCs/>
        </w:rPr>
      </w:pPr>
      <w:r w:rsidRPr="006A524B">
        <w:rPr>
          <w:b/>
          <w:bCs/>
        </w:rPr>
        <w:t>Северное Подмосковье</w:t>
      </w:r>
    </w:p>
    <w:p w:rsidR="00AB030A" w:rsidRPr="006A524B" w:rsidRDefault="00AB030A" w:rsidP="00EE13F1">
      <w:pPr>
        <w:tabs>
          <w:tab w:val="left" w:pos="284"/>
          <w:tab w:val="left" w:pos="709"/>
        </w:tabs>
        <w:jc w:val="both"/>
      </w:pPr>
      <w:r w:rsidRPr="006A524B">
        <w:rPr>
          <w:b/>
          <w:bCs/>
        </w:rPr>
        <w:t xml:space="preserve">К игумену Русской земли — преподобному Сергию Радонежскому. </w:t>
      </w:r>
      <w:r w:rsidRPr="006A524B">
        <w:t>Как формировалась духовная культура России? Подвиг святых. Святой благоверный князь Даниил Александрович Московский. Житие преподобного Сергия Радонежского рассказывает святой Епифаний Премудрый. Святитель Алексий - митрополит Московский. Благословение святого благоверного князя Димитрия Донского на Куликовскую битву. Помощники - священноиноки Александр Пересвет и</w:t>
      </w:r>
      <w:r w:rsidRPr="006A524B">
        <w:rPr>
          <w:i/>
          <w:iCs/>
        </w:rPr>
        <w:t xml:space="preserve"> </w:t>
      </w:r>
      <w:r w:rsidRPr="006A524B">
        <w:t>Родион Ослябя. Путешествие по святым местам родной земли - Троице-Сергиева Лавра. Из истории Троице-Сергиевой Лавры. Архимандрит Дионисий и старец Авраамий Палицын. Святыни Лавры. Соборы. Архитек</w:t>
      </w:r>
      <w:r w:rsidRPr="006A524B">
        <w:softHyphen/>
        <w:t>турно-художественные ценности. Представление иконы «Троица». Преподобный Андрей Рублев. Как преподобный Андрей Рублев написал икону «Троица». Ученики преподобного Андрея Рублева. Росписи храмов Лавры. Из источников христианской духовной культуры - Патриарх Московс</w:t>
      </w:r>
      <w:r w:rsidRPr="006A524B">
        <w:softHyphen/>
        <w:t>кий и всея Руси Ермоген. Крестное целование. Культурное наследие - ро</w:t>
      </w:r>
      <w:r w:rsidRPr="006A524B">
        <w:softHyphen/>
        <w:t>ман И.С. Шмелева «Богомолье» о традициях жизни христиан. Русская духовная поэзия - о жизни святых.</w:t>
      </w:r>
    </w:p>
    <w:p w:rsidR="00AB030A" w:rsidRPr="006A524B" w:rsidRDefault="00AB030A" w:rsidP="00EE13F1">
      <w:pPr>
        <w:tabs>
          <w:tab w:val="left" w:pos="284"/>
          <w:tab w:val="left" w:pos="709"/>
        </w:tabs>
        <w:jc w:val="both"/>
        <w:rPr>
          <w:b/>
        </w:rPr>
      </w:pPr>
      <w:r w:rsidRPr="006A524B">
        <w:rPr>
          <w:b/>
        </w:rPr>
        <w:t xml:space="preserve">Западное Подмосковье </w:t>
      </w:r>
    </w:p>
    <w:p w:rsidR="00AB030A" w:rsidRPr="006A524B" w:rsidRDefault="00AB030A" w:rsidP="00EE13F1">
      <w:pPr>
        <w:tabs>
          <w:tab w:val="left" w:pos="284"/>
          <w:tab w:val="left" w:pos="709"/>
        </w:tabs>
        <w:jc w:val="both"/>
      </w:pPr>
      <w:r w:rsidRPr="006A524B">
        <w:rPr>
          <w:b/>
          <w:bCs/>
        </w:rPr>
        <w:t xml:space="preserve">Русский Иерусалим Патриарха Никона. </w:t>
      </w:r>
      <w:r w:rsidRPr="006A524B">
        <w:t xml:space="preserve">Патриарх Никон. Царь Алексей Михайлович. Власть церковная и власть светская.  Реформа Патриарха Никона. Почему возникли разногласия Патриарха и царя? История создания Новоиерусалимского монастыря. О чем хотел напомнить русским людям построением обители Патриарх Никон? Образ Святого града Иерусалима на русской земле. Из источников христианской духовной культуры. </w:t>
      </w:r>
    </w:p>
    <w:p w:rsidR="00AB030A" w:rsidRPr="006A524B" w:rsidRDefault="00AB030A" w:rsidP="00EE13F1">
      <w:pPr>
        <w:tabs>
          <w:tab w:val="left" w:pos="284"/>
          <w:tab w:val="left" w:pos="709"/>
        </w:tabs>
        <w:jc w:val="both"/>
      </w:pPr>
      <w:r w:rsidRPr="006A524B">
        <w:rPr>
          <w:b/>
          <w:bCs/>
        </w:rPr>
        <w:t>К звенигородскому чудотворцу преподоб</w:t>
      </w:r>
      <w:r w:rsidRPr="006A524B">
        <w:rPr>
          <w:b/>
          <w:bCs/>
        </w:rPr>
        <w:softHyphen/>
        <w:t xml:space="preserve">ному Савве Сторожевскому. </w:t>
      </w:r>
      <w:r w:rsidRPr="006A524B">
        <w:t>Ученик преподобного Сергия Радонежского. Как был построен в Звенигороде собор в честь Успения Пресвятой Богоро</w:t>
      </w:r>
      <w:r w:rsidRPr="006A524B">
        <w:softHyphen/>
        <w:t>дицы? Путешествие по святым местам родной земли - Саввино-Сторожевский монастырь. Из истории монастыря. Чудо преподобного Саввы. Саввино-Сторожевский монастырь в отечественной культуре. Картина И.И. Левитана «Вечерний звон». Знаменитые места Западного Подмосковья. Иконы Андрея Рублева Звенигородского чина: «Спаситель», «Апостол Павел», «Архангел Михаил». Из источников христианской духовной куль</w:t>
      </w:r>
      <w:r w:rsidRPr="006A524B">
        <w:softHyphen/>
        <w:t>туры: «Лествица любви» апостола Павла. Маршруты духовного краеведе</w:t>
      </w:r>
      <w:r w:rsidRPr="006A524B">
        <w:softHyphen/>
        <w:t>ния Подмосковья, связанные с прославлением Архистратига Михаила.</w:t>
      </w:r>
    </w:p>
    <w:p w:rsidR="00AB030A" w:rsidRPr="006A524B" w:rsidRDefault="00AB030A" w:rsidP="00EE13F1">
      <w:pPr>
        <w:tabs>
          <w:tab w:val="left" w:pos="284"/>
          <w:tab w:val="left" w:pos="709"/>
        </w:tabs>
        <w:jc w:val="both"/>
      </w:pPr>
      <w:r w:rsidRPr="006A524B">
        <w:rPr>
          <w:b/>
          <w:bCs/>
        </w:rPr>
        <w:t xml:space="preserve">Крепость христианской веры — Иосифо-Волоцкий монастырь в истории Московского края. </w:t>
      </w:r>
      <w:r w:rsidRPr="006A524B">
        <w:t>Как понимали на Святой Руси цель христианской жизни? Из источников христианской духовной культуры. Преображение Господне. Христианские добродетели и святость. Два подхода в понимании монашеского подвига. Преподобные Нил Сорский и Иосиф Волоцкий. Для чего человеку нужно просвещение? Из истории Иосифо-Волоцкого монастыря. О цели христианской жизни рассказывает великий русский святой преподобный Серафим Саровский. Совре</w:t>
      </w:r>
      <w:r w:rsidRPr="006A524B">
        <w:softHyphen/>
        <w:t>менная духовная поэзия о смысле жизни, совести, христианских добродетелях. Христианские мотивы в творчестве русских поэтов и композиторов А.К. Толстого, Н.С. Гумилева, С.И.Танеева, С.В. Рахманинова, П.И. Чайковского и др.</w:t>
      </w:r>
    </w:p>
    <w:p w:rsidR="00AB030A" w:rsidRPr="006A524B" w:rsidRDefault="00AB030A" w:rsidP="00EE13F1">
      <w:pPr>
        <w:tabs>
          <w:tab w:val="left" w:pos="284"/>
          <w:tab w:val="left" w:pos="709"/>
        </w:tabs>
        <w:jc w:val="both"/>
      </w:pPr>
      <w:r w:rsidRPr="006A524B">
        <w:rPr>
          <w:b/>
          <w:bCs/>
        </w:rPr>
        <w:t xml:space="preserve">Бородинский Спас. История одной семьи и одного монастыря. </w:t>
      </w:r>
      <w:r w:rsidRPr="006A524B">
        <w:rPr>
          <w:bCs/>
        </w:rPr>
        <w:t>О</w:t>
      </w:r>
      <w:r w:rsidRPr="006A524B">
        <w:rPr>
          <w:b/>
          <w:bCs/>
        </w:rPr>
        <w:t xml:space="preserve"> </w:t>
      </w:r>
      <w:r w:rsidRPr="006A524B">
        <w:t>защитниках Отечества. Русские монастыри и рус</w:t>
      </w:r>
      <w:r w:rsidRPr="006A524B">
        <w:softHyphen/>
        <w:t>ские воины. Воинский подвиг. Русские писатели о чудотворной Смоленс</w:t>
      </w:r>
      <w:r w:rsidRPr="006A524B">
        <w:softHyphen/>
        <w:t xml:space="preserve">кой иконе Божией Матери на Бородинском поле. Почитание памяти павших в войне </w:t>
      </w:r>
      <w:r w:rsidRPr="006A524B">
        <w:rPr>
          <w:bCs/>
        </w:rPr>
        <w:t>1812</w:t>
      </w:r>
      <w:r w:rsidRPr="006A524B">
        <w:rPr>
          <w:b/>
          <w:bCs/>
        </w:rPr>
        <w:t xml:space="preserve"> </w:t>
      </w:r>
      <w:r w:rsidRPr="006A524B">
        <w:t>года. О чем рассказывают слова псалма царя Давида, вы</w:t>
      </w:r>
      <w:r w:rsidRPr="006A524B">
        <w:softHyphen/>
        <w:t xml:space="preserve">битые на памятных медалях императора Александра </w:t>
      </w:r>
      <w:r w:rsidRPr="006A524B">
        <w:rPr>
          <w:lang w:val="en-US"/>
        </w:rPr>
        <w:t>I</w:t>
      </w:r>
      <w:r w:rsidRPr="006A524B">
        <w:t>? Наше культурное наследие - размышление М.Ю. Лермонтова о Промысле Божием в войне 1812 года. Храм Христа Спасителя в Москве.  История Спасо-Бородинского монастыря и семьи Тучковых.</w:t>
      </w:r>
    </w:p>
    <w:p w:rsidR="00AB030A" w:rsidRPr="006A524B" w:rsidRDefault="00AB030A" w:rsidP="00EE13F1">
      <w:pPr>
        <w:tabs>
          <w:tab w:val="left" w:pos="284"/>
          <w:tab w:val="left" w:pos="709"/>
        </w:tabs>
        <w:jc w:val="both"/>
        <w:rPr>
          <w:b/>
          <w:bCs/>
        </w:rPr>
      </w:pPr>
      <w:r w:rsidRPr="006A524B">
        <w:rPr>
          <w:b/>
          <w:bCs/>
        </w:rPr>
        <w:t>Восточное Подмосковье</w:t>
      </w:r>
    </w:p>
    <w:p w:rsidR="00AB030A" w:rsidRPr="006A524B" w:rsidRDefault="00AB030A" w:rsidP="00EE13F1">
      <w:pPr>
        <w:tabs>
          <w:tab w:val="left" w:pos="284"/>
          <w:tab w:val="left" w:pos="709"/>
        </w:tabs>
        <w:jc w:val="both"/>
      </w:pPr>
      <w:r w:rsidRPr="006A524B">
        <w:rPr>
          <w:b/>
          <w:bCs/>
        </w:rPr>
        <w:t xml:space="preserve">Святая Угрета и великий Димитрий Донской. Николо-Угрешский монастырь. О </w:t>
      </w:r>
      <w:r w:rsidRPr="006A524B">
        <w:t>святом чудотворце Николае Мирликийском. Добродетели кротости и смирения. Путешествие по святы местам родной земли. История Николо-Угрешского монастыря. О преподобном Пимене Угрешском и его благочестивых сподвижниках. Святыни монастыря. Архитектура монастыря. Изучаем икону «Явление князь Димитрию Донскому иконы святителя Николая». Отражение почитания святителя Николая Мирликийского в русской поэзии. Храмы в честь святителя Николая в Подмосковье.</w:t>
      </w:r>
    </w:p>
    <w:p w:rsidR="00AB030A" w:rsidRPr="006A524B" w:rsidRDefault="00AB030A" w:rsidP="00EE13F1">
      <w:pPr>
        <w:tabs>
          <w:tab w:val="left" w:pos="284"/>
          <w:tab w:val="left" w:pos="709"/>
        </w:tabs>
        <w:jc w:val="both"/>
        <w:rPr>
          <w:b/>
          <w:bCs/>
        </w:rPr>
      </w:pPr>
      <w:r w:rsidRPr="006A524B">
        <w:rPr>
          <w:b/>
          <w:bCs/>
        </w:rPr>
        <w:t xml:space="preserve">Юго-Восточное Подмосковье. </w:t>
      </w:r>
    </w:p>
    <w:p w:rsidR="00AB030A" w:rsidRPr="006A524B" w:rsidRDefault="00AB030A" w:rsidP="00EE13F1">
      <w:pPr>
        <w:tabs>
          <w:tab w:val="left" w:pos="284"/>
          <w:tab w:val="left" w:pos="709"/>
        </w:tabs>
        <w:jc w:val="both"/>
      </w:pPr>
      <w:r w:rsidRPr="006A524B">
        <w:rPr>
          <w:b/>
          <w:bCs/>
        </w:rPr>
        <w:t xml:space="preserve">Святыни Коломенской земли. </w:t>
      </w:r>
      <w:r w:rsidRPr="006A524B">
        <w:t xml:space="preserve">Духовная преемственность исторических событий. Почему почиталась христианами святая Параскева? Отличие почитания христианских святых от языческих традиций идолослужения. Из источников христианской духовной культуры — святая великомученица Параскева. Путешествие по святым местам родной земли. История Богородице - Рождественского Бобренева монастыря. Святыня монастыря - чудотворная икона Божией Матери «Феодоровская». Архитектурно-художественный облик монастыря. Богоявленский Старо-Голутвин монастырь. Преподобный Григорий Голутвинский. Памятники церковной архитектуры. О христианских мучениках рассказывают русские поэты. Представление иконы «40 мучеников Севастийских». </w:t>
      </w:r>
    </w:p>
    <w:p w:rsidR="00AB030A" w:rsidRPr="006A524B" w:rsidRDefault="00AB030A" w:rsidP="00EE13F1">
      <w:pPr>
        <w:tabs>
          <w:tab w:val="left" w:pos="284"/>
          <w:tab w:val="left" w:pos="709"/>
        </w:tabs>
        <w:jc w:val="both"/>
        <w:rPr>
          <w:b/>
          <w:bCs/>
        </w:rPr>
      </w:pPr>
      <w:r w:rsidRPr="006A524B">
        <w:rPr>
          <w:b/>
          <w:bCs/>
        </w:rPr>
        <w:t xml:space="preserve">Южное Подмосковье </w:t>
      </w:r>
    </w:p>
    <w:p w:rsidR="00AB030A" w:rsidRPr="006A524B" w:rsidRDefault="00AB030A" w:rsidP="00EE13F1">
      <w:pPr>
        <w:tabs>
          <w:tab w:val="left" w:pos="284"/>
          <w:tab w:val="left" w:pos="709"/>
        </w:tabs>
        <w:jc w:val="both"/>
      </w:pPr>
      <w:r w:rsidRPr="006A524B">
        <w:rPr>
          <w:b/>
          <w:bCs/>
        </w:rPr>
        <w:t xml:space="preserve">Подмосковный Синай. Монастырь в честь святой Екатерины. </w:t>
      </w:r>
      <w:r w:rsidRPr="006A524B">
        <w:rPr>
          <w:bCs/>
        </w:rPr>
        <w:t>О</w:t>
      </w:r>
      <w:r w:rsidRPr="006A524B">
        <w:rPr>
          <w:b/>
          <w:bCs/>
        </w:rPr>
        <w:t xml:space="preserve"> </w:t>
      </w:r>
      <w:r w:rsidRPr="006A524B">
        <w:t>духовных ценностях жизни великомученицы Екатерины. Из источников христианской духовной культуры. Притча о драгоцен</w:t>
      </w:r>
      <w:r w:rsidRPr="006A524B">
        <w:softHyphen/>
        <w:t>ной жемчужине. Какую красоту, рукотворную или нерукотворную искала святая Екатерина? Какие заповеди выполнила в своей жизни святая вели</w:t>
      </w:r>
      <w:r w:rsidRPr="006A524B">
        <w:softHyphen/>
        <w:t>комученица Екатерина? Христианская мудрость. Русские поэты размыш</w:t>
      </w:r>
      <w:r w:rsidRPr="006A524B">
        <w:softHyphen/>
        <w:t>ляют о человеческой мудрости. Мудрые буквы церковнославянской азбу</w:t>
      </w:r>
      <w:r w:rsidRPr="006A524B">
        <w:softHyphen/>
        <w:t>ки. Культурный человек. Путешествие по святым местам. Два монастыря в</w:t>
      </w:r>
      <w:r w:rsidRPr="006A524B">
        <w:rPr>
          <w:i/>
          <w:iCs/>
        </w:rPr>
        <w:t xml:space="preserve"> </w:t>
      </w:r>
      <w:r w:rsidRPr="006A524B">
        <w:t>честь великомученицы Екатерины - на Синайском полуострове и в Подмосковье. История подмосковного монастыря. Святыни монастыря и его архитектурно-худо</w:t>
      </w:r>
      <w:r w:rsidRPr="006A524B">
        <w:softHyphen/>
        <w:t>жественный комплекс.</w:t>
      </w:r>
    </w:p>
    <w:p w:rsidR="00AB030A" w:rsidRPr="006A524B" w:rsidRDefault="00AB030A" w:rsidP="00EE13F1">
      <w:pPr>
        <w:tabs>
          <w:tab w:val="left" w:pos="284"/>
          <w:tab w:val="left" w:pos="709"/>
        </w:tabs>
        <w:jc w:val="both"/>
      </w:pPr>
      <w:r w:rsidRPr="006A524B">
        <w:t>Святыни Чеховского района. Преподобный Давид Серпуховский. Давидова Вознесенская пустынь. Старый Спас. Село Талеж и храм Рождества Богородицы. Спас-Темня.</w:t>
      </w:r>
    </w:p>
    <w:p w:rsidR="00AB030A" w:rsidRPr="006A524B" w:rsidRDefault="00AB030A" w:rsidP="00EE13F1">
      <w:pPr>
        <w:tabs>
          <w:tab w:val="left" w:pos="284"/>
          <w:tab w:val="left" w:pos="709"/>
        </w:tabs>
        <w:jc w:val="both"/>
        <w:rPr>
          <w:b/>
        </w:rPr>
      </w:pPr>
      <w:r w:rsidRPr="006A524B">
        <w:rPr>
          <w:b/>
        </w:rPr>
        <w:t>Христианская культура Серпуховского края – земли Владимира Храброго</w:t>
      </w:r>
    </w:p>
    <w:p w:rsidR="00AB030A" w:rsidRPr="006A524B" w:rsidRDefault="00AB030A" w:rsidP="00EE13F1">
      <w:pPr>
        <w:tabs>
          <w:tab w:val="left" w:pos="284"/>
          <w:tab w:val="left" w:pos="709"/>
        </w:tabs>
        <w:jc w:val="both"/>
      </w:pPr>
      <w:r w:rsidRPr="006A524B">
        <w:rPr>
          <w:b/>
          <w:bCs/>
        </w:rPr>
        <w:t xml:space="preserve">Серпуховской князь Владимир Андреевич Храбрый и преподобный Сергий Радонежский. Серпуховской Высоцкий монастырь. </w:t>
      </w:r>
      <w:r w:rsidRPr="006A524B">
        <w:rPr>
          <w:bCs/>
        </w:rPr>
        <w:t>Серпуховский князь Владимир Храбрый. Основание Серпухова. Серпуховские монастыри: Владычный, Высоцкий, Распятский. Храмы Серпухова. Комплекс посадских храмов. Соборная гора</w:t>
      </w:r>
      <w:r w:rsidRPr="006A524B">
        <w:t xml:space="preserve"> Понятия «боголюбие» и «послушание». Преподобные Афанасий Высоцкий (старший) и (младший). История Серпуховского Высоцкого монастыря. Архитектура монастыря. Высоцкий чин. Святыни монастыря. История иконы «Неупиваемая Чаша». Христианские святые в истории Южного Подмосковья — преподобный Герман Аляскинский, святитель Варсонофий Тверской, мученики Флор и Лавр.  Храмы в сёлах Игумново, Рай-Семёновское, Дракино, Подмоклово, Лужки, Новинки, Старые Кузьмёнки, Нехорошево.</w:t>
      </w:r>
    </w:p>
    <w:p w:rsidR="00AB030A" w:rsidRPr="006A524B" w:rsidRDefault="00AB030A" w:rsidP="00EE13F1">
      <w:pPr>
        <w:tabs>
          <w:tab w:val="left" w:pos="284"/>
          <w:tab w:val="left" w:pos="709"/>
        </w:tabs>
        <w:jc w:val="both"/>
        <w:rPr>
          <w:b/>
        </w:rPr>
      </w:pPr>
      <w:r w:rsidRPr="006A524B">
        <w:rPr>
          <w:b/>
          <w:bCs/>
        </w:rPr>
        <w:t>Новомученики и Исповедники земли Российской</w:t>
      </w:r>
    </w:p>
    <w:p w:rsidR="00AB030A" w:rsidRPr="006A524B" w:rsidRDefault="00AB030A" w:rsidP="00EE13F1">
      <w:pPr>
        <w:tabs>
          <w:tab w:val="left" w:pos="284"/>
          <w:tab w:val="left" w:pos="709"/>
        </w:tabs>
        <w:jc w:val="both"/>
      </w:pPr>
      <w:r w:rsidRPr="006A524B">
        <w:rPr>
          <w:b/>
          <w:bCs/>
        </w:rPr>
        <w:t xml:space="preserve">Новомученики и Исповедники земли Российской. </w:t>
      </w:r>
      <w:r w:rsidRPr="006A524B">
        <w:t xml:space="preserve">Разрушение духовной культуры, традиций государственной власти, христианских традиций семейной жизни в России в </w:t>
      </w:r>
      <w:r w:rsidRPr="006A524B">
        <w:rPr>
          <w:lang w:val="en-US"/>
        </w:rPr>
        <w:t>XX</w:t>
      </w:r>
      <w:r w:rsidRPr="006A524B">
        <w:t xml:space="preserve"> веке. Убийство Царской семьи. Святые страстотерпцы. Гонения на Церковь. Святой Патриарх Тихон. Разрушение памятников христианской культуры. Новые святые России. Из источников христианской духовной культуры – Крест и Воскресение Христово. Что связывает события Священной истории и события русской истории </w:t>
      </w:r>
      <w:r w:rsidRPr="006A524B">
        <w:rPr>
          <w:lang w:val="en-US"/>
        </w:rPr>
        <w:t>XX</w:t>
      </w:r>
      <w:r w:rsidRPr="006A524B">
        <w:t xml:space="preserve"> века? Что такое христианский подвиг? Русские поэты размышляют о христианском подвиге. Христианские добродетели терпения и любви как проявление христианского подвига. Дети и родители в христианской семье русского императора Николая </w:t>
      </w:r>
      <w:r w:rsidRPr="006A524B">
        <w:rPr>
          <w:lang w:val="en-US"/>
        </w:rPr>
        <w:t>II</w:t>
      </w:r>
      <w:r w:rsidRPr="006A524B">
        <w:t>. Христианский смысл библейского: выражения «Мне отмщение и Аз воздам» и последних слов император страстотерпца «Не зло победит зло, но только любовь». Русская Голгофа система лагерей ГУЛАГ. Новомученики и Исповедники христианской веры на землях Подмосковья. Представление иконы «Собор Новомучеников и исповедников Российских». Разрушенные и возрожденные святыни на землях Подмосковья. Историческая па</w:t>
      </w:r>
      <w:r w:rsidR="008F688E" w:rsidRPr="006A524B">
        <w:t>мять.</w:t>
      </w:r>
    </w:p>
    <w:p w:rsidR="008F688E" w:rsidRPr="00482E42" w:rsidRDefault="00AB030A" w:rsidP="00EE13F1">
      <w:pPr>
        <w:pStyle w:val="1"/>
        <w:tabs>
          <w:tab w:val="left" w:pos="284"/>
          <w:tab w:val="left" w:pos="709"/>
        </w:tabs>
        <w:rPr>
          <w:rFonts w:ascii="Times New Roman" w:hAnsi="Times New Roman" w:cs="Times New Roman"/>
          <w:b/>
          <w:color w:val="auto"/>
          <w:sz w:val="24"/>
          <w:szCs w:val="24"/>
        </w:rPr>
      </w:pPr>
      <w:bookmarkStart w:id="326" w:name="_Toc84805944"/>
      <w:r w:rsidRPr="00482E42">
        <w:rPr>
          <w:rFonts w:ascii="Times New Roman" w:hAnsi="Times New Roman" w:cs="Times New Roman"/>
          <w:b/>
          <w:color w:val="auto"/>
          <w:sz w:val="24"/>
          <w:szCs w:val="24"/>
        </w:rPr>
        <w:t>2.2.21. Искусство</w:t>
      </w:r>
      <w:bookmarkEnd w:id="326"/>
      <w:r w:rsidRPr="00482E42">
        <w:rPr>
          <w:rFonts w:ascii="Times New Roman" w:hAnsi="Times New Roman" w:cs="Times New Roman"/>
          <w:b/>
          <w:color w:val="auto"/>
          <w:sz w:val="24"/>
          <w:szCs w:val="24"/>
        </w:rPr>
        <w:t xml:space="preserve"> </w:t>
      </w:r>
    </w:p>
    <w:p w:rsidR="00AB030A" w:rsidRPr="006A524B" w:rsidRDefault="00AB030A" w:rsidP="00482E42">
      <w:pPr>
        <w:tabs>
          <w:tab w:val="left" w:pos="284"/>
          <w:tab w:val="left" w:pos="709"/>
        </w:tabs>
        <w:jc w:val="center"/>
        <w:rPr>
          <w:b/>
        </w:rPr>
      </w:pPr>
      <w:r w:rsidRPr="006A524B">
        <w:rPr>
          <w:b/>
        </w:rPr>
        <w:t>Содержание учебного предмета</w:t>
      </w:r>
    </w:p>
    <w:p w:rsidR="00AB030A" w:rsidRPr="006A524B" w:rsidRDefault="00AB030A" w:rsidP="00EE13F1">
      <w:pPr>
        <w:tabs>
          <w:tab w:val="left" w:pos="284"/>
          <w:tab w:val="left" w:pos="709"/>
        </w:tabs>
        <w:jc w:val="both"/>
      </w:pPr>
      <w:r w:rsidRPr="006A524B">
        <w:t xml:space="preserve">Основное содержание образования в программе представлено следующими содержательными линиями: «Искусство как духовный опыт человечества», «Современные технологии в искусстве». Предлагаемые содержательные линии нацелены на формирование целостного представления об искусстве и обобщение разнообразных знаний, умений и способов учебной деятельности, полученных учащимися в ходе изучения курсов «Изобразительное искусство» и «Музыка» в начальной и основной школе. </w:t>
      </w:r>
    </w:p>
    <w:p w:rsidR="00AB030A" w:rsidRPr="006A524B" w:rsidRDefault="00AB030A" w:rsidP="00EE13F1">
      <w:pPr>
        <w:tabs>
          <w:tab w:val="left" w:pos="284"/>
          <w:tab w:val="left" w:pos="709"/>
        </w:tabs>
        <w:jc w:val="both"/>
      </w:pPr>
      <w:r w:rsidRPr="006A524B">
        <w:rPr>
          <w:b/>
          <w:i/>
        </w:rPr>
        <w:t>Искусство как духовный опыт человечества</w:t>
      </w:r>
      <w:r w:rsidRPr="006A524B">
        <w:t xml:space="preserve">. Народное искусство как культурно-историческая память предшествующих поколений, основа национальных профессиональных школ. Единство формы и содержания как закономерность искусства и специфика её преломления в народном и профессиональном искусстве. Древние образы и их существование в современном искусстве. Специфика языка народного искусства, взаимосвязь с природой и бытом человека. Многообразие фольклорных традиций мира, их творческое переосмысление в современной культуре. Этническая музыка. Национальное своеобразие и особенности региональных традиций. </w:t>
      </w:r>
    </w:p>
    <w:p w:rsidR="00AB030A" w:rsidRPr="006A524B" w:rsidRDefault="00AB030A" w:rsidP="00EE13F1">
      <w:pPr>
        <w:tabs>
          <w:tab w:val="left" w:pos="284"/>
          <w:tab w:val="left" w:pos="709"/>
        </w:tabs>
        <w:jc w:val="both"/>
      </w:pPr>
      <w:r w:rsidRPr="006A524B">
        <w:t xml:space="preserve">Временные искусства. Содержание и духовное своеобразие музыки и литературы, их воздействие на человека. Особенности воплощения вечных тем жизни в музыке и литературе: любовь и ненависть, война и мир, личность и общество, жизнь и смерть, возвышенное и земное. Единство формы и содержания произведения искусства. Современность в музыке и литературе. </w:t>
      </w:r>
    </w:p>
    <w:p w:rsidR="00AB030A" w:rsidRPr="006A524B" w:rsidRDefault="00AB030A" w:rsidP="00EE13F1">
      <w:pPr>
        <w:tabs>
          <w:tab w:val="left" w:pos="284"/>
          <w:tab w:val="left" w:pos="709"/>
        </w:tabs>
        <w:jc w:val="both"/>
      </w:pPr>
      <w:r w:rsidRPr="006A524B">
        <w:t xml:space="preserve">Пространственные (пластические) искусства: живопись, скульптура, графика, архитектура и дизайн, декоративно-прикладное искусство. Средства художественной выразительности пластических искусств. Единство стиля эпохи в архитектуре, живописи, материальной культуре. Роль пластических искусств в жизни человека и общества: формирование архитектурного облика городов, организация масс средствами плаката, открытие мира в живописи, книжной и станковой графике, украшение быта изделиями декоративно-прикладного искусства и др. Особенности современного изобразительного искусства: перформанс, акция, коллаж и др. </w:t>
      </w:r>
    </w:p>
    <w:p w:rsidR="00AB030A" w:rsidRPr="006A524B" w:rsidRDefault="00AB030A" w:rsidP="00EE13F1">
      <w:pPr>
        <w:tabs>
          <w:tab w:val="left" w:pos="284"/>
          <w:tab w:val="left" w:pos="709"/>
        </w:tabs>
        <w:jc w:val="both"/>
      </w:pPr>
      <w:r w:rsidRPr="006A524B">
        <w:t xml:space="preserve">Пространственно-временные искусства. Средства художественной выразительности в киноискусстве. Создание кинофильма как коллективный художественно-творческий процесс. Истоки театра, его взаимосвязь с духовной жизнью народа, культурой и историей. Драматургия – основа театрального искусства. Опера как синтетический жанр. Возникновение танца и основные средства его выразительности. Балет. Воздействие хореографического искусства на зрителей. </w:t>
      </w:r>
    </w:p>
    <w:p w:rsidR="00AB030A" w:rsidRPr="006A524B" w:rsidRDefault="00AB030A" w:rsidP="00EE13F1">
      <w:pPr>
        <w:tabs>
          <w:tab w:val="left" w:pos="284"/>
          <w:tab w:val="left" w:pos="709"/>
        </w:tabs>
        <w:jc w:val="both"/>
      </w:pPr>
      <w:r w:rsidRPr="006A524B">
        <w:rPr>
          <w:b/>
          <w:i/>
        </w:rPr>
        <w:t>Современные технологии в искусстве</w:t>
      </w:r>
      <w:r w:rsidRPr="006A524B">
        <w:t>. Компьютерная графика как область художественной деятельности. Использование компьютера для синтеза изображений, обработки визуальной информации, полученной из реального мира. Применение данной технологии в изобразительном искусстве: компьютерный дизайн, анимация, художественное проектирование, полиграфия, спецэффекты в кинематографе. Соотношение технических характеристик и художественной основы получаемого творческого продукта. Различия в восприятии визуального произведения: классического и с использованием компьютера.</w:t>
      </w:r>
    </w:p>
    <w:p w:rsidR="00AB030A" w:rsidRPr="006A524B" w:rsidRDefault="00AB030A" w:rsidP="00EE13F1">
      <w:pPr>
        <w:tabs>
          <w:tab w:val="left" w:pos="284"/>
          <w:tab w:val="left" w:pos="709"/>
        </w:tabs>
        <w:jc w:val="both"/>
      </w:pPr>
      <w:r w:rsidRPr="006A524B">
        <w:t xml:space="preserve">Электронная музыка. Электронная музыка как музыкальное сопровождение театральных спектаклей, радиопередач и кинофильмов. </w:t>
      </w:r>
    </w:p>
    <w:p w:rsidR="00AB030A" w:rsidRPr="006A524B" w:rsidRDefault="00AB030A" w:rsidP="00EE13F1">
      <w:pPr>
        <w:tabs>
          <w:tab w:val="left" w:pos="284"/>
          <w:tab w:val="left" w:pos="709"/>
        </w:tabs>
        <w:jc w:val="both"/>
      </w:pPr>
      <w:r w:rsidRPr="006A524B">
        <w:t xml:space="preserve">Мультимедийное искусство. Влияние технического прогресса на традиционные виды искусства. Особенности и возможности современных мультимедийных технологий в создании произведений искусства. Цифровое фото. Фотография как способ художественного отражения действительности. Современное телевидение и его образовательный потенциал. Особенности телевизионного изображения подвижных объектов. Ресурсы цифрового телевидения в передаче перспективы, светотени, объёма. Эстетическое воздействие телевидения на человека. </w:t>
      </w:r>
    </w:p>
    <w:p w:rsidR="008F688E" w:rsidRPr="006A524B" w:rsidRDefault="00AB030A" w:rsidP="00EE13F1">
      <w:pPr>
        <w:tabs>
          <w:tab w:val="left" w:pos="284"/>
          <w:tab w:val="left" w:pos="709"/>
        </w:tabs>
        <w:jc w:val="both"/>
        <w:rPr>
          <w:lang w:val="ru"/>
        </w:rPr>
      </w:pPr>
      <w:r w:rsidRPr="006A524B">
        <w:t>Традиции и новаторство в искусстве. Искусство в современном информационном пространстве: способ познания действительности, воплощение духовных ценностей и часть культуры человечества. Художественный образ в различных видах искусства, специфика восприятия. Взаимодополнение выразительных средств разных видов искусства. Значение искусства в духовном и интеллектуально-творческом развитии личности.</w:t>
      </w:r>
    </w:p>
    <w:p w:rsidR="008F688E" w:rsidRPr="006A524B" w:rsidRDefault="008F688E" w:rsidP="00EE13F1">
      <w:pPr>
        <w:tabs>
          <w:tab w:val="left" w:pos="284"/>
          <w:tab w:val="left" w:pos="709"/>
        </w:tabs>
        <w:jc w:val="both"/>
        <w:rPr>
          <w:lang w:val="ru"/>
        </w:rPr>
      </w:pPr>
    </w:p>
    <w:p w:rsidR="00AB030A" w:rsidRPr="006A524B" w:rsidRDefault="00AB030A" w:rsidP="00482E42">
      <w:pPr>
        <w:tabs>
          <w:tab w:val="left" w:pos="284"/>
          <w:tab w:val="left" w:pos="709"/>
        </w:tabs>
        <w:jc w:val="center"/>
        <w:rPr>
          <w:lang w:val="ru"/>
        </w:rPr>
      </w:pPr>
      <w:r w:rsidRPr="006A524B">
        <w:rPr>
          <w:b/>
          <w:lang w:val="ru"/>
        </w:rPr>
        <w:t>ТЕМАТИЧЕСКОЕ ПЛАНИРОВАНИЕ</w:t>
      </w:r>
    </w:p>
    <w:p w:rsidR="00AB030A" w:rsidRPr="00482E42" w:rsidRDefault="00AB030A" w:rsidP="00482E42">
      <w:pPr>
        <w:tabs>
          <w:tab w:val="left" w:pos="284"/>
          <w:tab w:val="left" w:pos="709"/>
        </w:tabs>
        <w:jc w:val="center"/>
        <w:rPr>
          <w:b/>
          <w:i/>
          <w:lang w:val="ru"/>
        </w:rPr>
      </w:pPr>
      <w:r w:rsidRPr="00482E42">
        <w:rPr>
          <w:b/>
          <w:i/>
          <w:lang w:val="ru"/>
        </w:rPr>
        <w:t>8 класс</w:t>
      </w:r>
    </w:p>
    <w:tbl>
      <w:tblPr>
        <w:tblStyle w:val="116"/>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lang w:val="ru"/>
              </w:rPr>
            </w:pPr>
            <w:r w:rsidRPr="006A524B">
              <w:rPr>
                <w:b/>
                <w:lang w:val="ru"/>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lang w:val="ru"/>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скусство в жизни современного человека</w:t>
            </w:r>
          </w:p>
        </w:tc>
        <w:tc>
          <w:tcPr>
            <w:tcW w:w="1525" w:type="dxa"/>
          </w:tcPr>
          <w:p w:rsidR="00AB030A" w:rsidRPr="006A524B" w:rsidRDefault="00AB030A" w:rsidP="00EE13F1">
            <w:pPr>
              <w:tabs>
                <w:tab w:val="left" w:pos="284"/>
                <w:tab w:val="left" w:pos="709"/>
              </w:tabs>
              <w:jc w:val="both"/>
              <w:rPr>
                <w:lang w:val="ru"/>
              </w:rPr>
            </w:pPr>
            <w:r w:rsidRPr="006A524B">
              <w:rPr>
                <w:lang w:val="ru"/>
              </w:rPr>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скусство открывает новые грани мира</w:t>
            </w:r>
          </w:p>
        </w:tc>
        <w:tc>
          <w:tcPr>
            <w:tcW w:w="1525" w:type="dxa"/>
          </w:tcPr>
          <w:p w:rsidR="00AB030A" w:rsidRPr="006A524B" w:rsidRDefault="00AB030A" w:rsidP="00EE13F1">
            <w:pPr>
              <w:tabs>
                <w:tab w:val="left" w:pos="284"/>
                <w:tab w:val="left" w:pos="709"/>
              </w:tabs>
              <w:jc w:val="both"/>
              <w:rPr>
                <w:lang w:val="ru"/>
              </w:rPr>
            </w:pPr>
            <w:r w:rsidRPr="006A524B">
              <w:rPr>
                <w:lang w:val="ru"/>
              </w:rPr>
              <w:t>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скусство как универсальный способ общения</w:t>
            </w:r>
          </w:p>
        </w:tc>
        <w:tc>
          <w:tcPr>
            <w:tcW w:w="1525" w:type="dxa"/>
          </w:tcPr>
          <w:p w:rsidR="00AB030A" w:rsidRPr="006A524B" w:rsidRDefault="00AB030A" w:rsidP="00EE13F1">
            <w:pPr>
              <w:tabs>
                <w:tab w:val="left" w:pos="284"/>
                <w:tab w:val="left" w:pos="709"/>
              </w:tabs>
              <w:jc w:val="both"/>
              <w:rPr>
                <w:lang w:val="ru"/>
              </w:rPr>
            </w:pPr>
            <w:r w:rsidRPr="006A524B">
              <w:rPr>
                <w:lang w:val="ru"/>
              </w:rPr>
              <w:t>1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Красота в искусстве и жизни</w:t>
            </w:r>
          </w:p>
        </w:tc>
        <w:tc>
          <w:tcPr>
            <w:tcW w:w="1525" w:type="dxa"/>
          </w:tcPr>
          <w:p w:rsidR="00AB030A" w:rsidRPr="006A524B" w:rsidRDefault="00AB030A" w:rsidP="00EE13F1">
            <w:pPr>
              <w:tabs>
                <w:tab w:val="left" w:pos="284"/>
                <w:tab w:val="left" w:pos="709"/>
              </w:tabs>
              <w:jc w:val="both"/>
              <w:rPr>
                <w:lang w:val="ru"/>
              </w:rPr>
            </w:pPr>
            <w:r w:rsidRPr="006A524B">
              <w:rPr>
                <w:lang w:val="ru"/>
              </w:rPr>
              <w:t>9</w:t>
            </w:r>
          </w:p>
        </w:tc>
      </w:tr>
      <w:tr w:rsidR="00AB030A" w:rsidRPr="006A524B" w:rsidTr="00AB030A">
        <w:tc>
          <w:tcPr>
            <w:tcW w:w="8046" w:type="dxa"/>
          </w:tcPr>
          <w:p w:rsidR="00AB030A" w:rsidRPr="006A524B" w:rsidRDefault="00AB030A" w:rsidP="00EE13F1">
            <w:pPr>
              <w:tabs>
                <w:tab w:val="left" w:pos="284"/>
                <w:tab w:val="left" w:pos="709"/>
              </w:tabs>
              <w:jc w:val="both"/>
            </w:pPr>
            <w:r w:rsidRPr="006A524B">
              <w:rPr>
                <w:bCs/>
              </w:rPr>
              <w:t>Прекрасное пробуждает доброе</w:t>
            </w:r>
          </w:p>
        </w:tc>
        <w:tc>
          <w:tcPr>
            <w:tcW w:w="1525" w:type="dxa"/>
          </w:tcPr>
          <w:p w:rsidR="00AB030A" w:rsidRPr="006A524B" w:rsidRDefault="00AB030A" w:rsidP="00EE13F1">
            <w:pPr>
              <w:tabs>
                <w:tab w:val="left" w:pos="284"/>
                <w:tab w:val="left" w:pos="709"/>
              </w:tabs>
              <w:jc w:val="both"/>
              <w:rPr>
                <w:lang w:val="ru"/>
              </w:rPr>
            </w:pPr>
            <w:r w:rsidRPr="006A524B">
              <w:rPr>
                <w:lang w:val="ru"/>
              </w:rPr>
              <w:t>1</w:t>
            </w:r>
          </w:p>
        </w:tc>
      </w:tr>
      <w:tr w:rsidR="00AB030A" w:rsidRPr="006A524B" w:rsidTr="00AB030A">
        <w:tc>
          <w:tcPr>
            <w:tcW w:w="8046" w:type="dxa"/>
            <w:vAlign w:val="center"/>
          </w:tcPr>
          <w:p w:rsidR="00AB030A" w:rsidRPr="006A524B" w:rsidRDefault="00AB030A" w:rsidP="00EE13F1">
            <w:pPr>
              <w:tabs>
                <w:tab w:val="left" w:pos="284"/>
                <w:tab w:val="left" w:pos="709"/>
              </w:tabs>
              <w:jc w:val="both"/>
              <w:rPr>
                <w:bCs/>
              </w:rPr>
            </w:pPr>
            <w:r w:rsidRPr="006A524B">
              <w:rPr>
                <w:bCs/>
              </w:rPr>
              <w:t>Исследовательский проект</w:t>
            </w:r>
          </w:p>
        </w:tc>
        <w:tc>
          <w:tcPr>
            <w:tcW w:w="1525" w:type="dxa"/>
            <w:vAlign w:val="center"/>
          </w:tcPr>
          <w:p w:rsidR="00AB030A" w:rsidRPr="006A524B" w:rsidRDefault="00AB030A" w:rsidP="00EE13F1">
            <w:pPr>
              <w:tabs>
                <w:tab w:val="left" w:pos="284"/>
                <w:tab w:val="left" w:pos="709"/>
              </w:tabs>
              <w:jc w:val="both"/>
              <w:rPr>
                <w:lang w:val="ru"/>
              </w:rPr>
            </w:pPr>
            <w:r w:rsidRPr="006A524B">
              <w:rPr>
                <w:lang w:val="ru"/>
              </w:rPr>
              <w:t>2</w:t>
            </w:r>
          </w:p>
        </w:tc>
      </w:tr>
      <w:tr w:rsidR="00AB030A" w:rsidRPr="006A524B" w:rsidTr="00AB030A">
        <w:tc>
          <w:tcPr>
            <w:tcW w:w="8046" w:type="dxa"/>
          </w:tcPr>
          <w:p w:rsidR="00AB030A" w:rsidRPr="006A524B" w:rsidRDefault="00AB030A" w:rsidP="00EE13F1">
            <w:pPr>
              <w:tabs>
                <w:tab w:val="left" w:pos="284"/>
                <w:tab w:val="left" w:pos="709"/>
              </w:tabs>
              <w:jc w:val="both"/>
              <w:rPr>
                <w:b/>
                <w:bCs/>
              </w:rPr>
            </w:pPr>
            <w:r w:rsidRPr="006A524B">
              <w:rPr>
                <w:b/>
                <w:bCs/>
              </w:rPr>
              <w:t xml:space="preserve">Итого </w:t>
            </w:r>
          </w:p>
        </w:tc>
        <w:tc>
          <w:tcPr>
            <w:tcW w:w="1525" w:type="dxa"/>
          </w:tcPr>
          <w:p w:rsidR="00AB030A" w:rsidRPr="006A524B" w:rsidRDefault="00AB030A" w:rsidP="00EE13F1">
            <w:pPr>
              <w:tabs>
                <w:tab w:val="left" w:pos="284"/>
                <w:tab w:val="left" w:pos="709"/>
              </w:tabs>
              <w:jc w:val="both"/>
              <w:rPr>
                <w:b/>
                <w:lang w:val="ru"/>
              </w:rPr>
            </w:pPr>
            <w:r w:rsidRPr="006A524B">
              <w:rPr>
                <w:b/>
                <w:lang w:val="ru"/>
              </w:rPr>
              <w:t>34</w:t>
            </w:r>
          </w:p>
        </w:tc>
      </w:tr>
    </w:tbl>
    <w:p w:rsidR="00AB030A" w:rsidRPr="006A524B" w:rsidRDefault="00AB030A" w:rsidP="00EE13F1">
      <w:pPr>
        <w:tabs>
          <w:tab w:val="left" w:pos="284"/>
          <w:tab w:val="left" w:pos="709"/>
        </w:tabs>
        <w:jc w:val="both"/>
        <w:rPr>
          <w:b/>
        </w:rPr>
      </w:pPr>
    </w:p>
    <w:p w:rsidR="00AB030A" w:rsidRPr="00482E42" w:rsidRDefault="00AB030A" w:rsidP="00482E42">
      <w:pPr>
        <w:tabs>
          <w:tab w:val="left" w:pos="284"/>
          <w:tab w:val="left" w:pos="709"/>
        </w:tabs>
        <w:jc w:val="center"/>
        <w:rPr>
          <w:b/>
          <w:i/>
          <w:lang w:val="ru"/>
        </w:rPr>
      </w:pPr>
      <w:r w:rsidRPr="00482E42">
        <w:rPr>
          <w:b/>
          <w:i/>
          <w:lang w:val="ru"/>
        </w:rPr>
        <w:t>9 класс</w:t>
      </w:r>
    </w:p>
    <w:tbl>
      <w:tblPr>
        <w:tblStyle w:val="5d"/>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lang w:val="ru"/>
              </w:rPr>
            </w:pPr>
            <w:r w:rsidRPr="006A524B">
              <w:rPr>
                <w:b/>
                <w:lang w:val="ru"/>
              </w:rPr>
              <w:t>Тематическое планирование</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lang w:val="ru"/>
              </w:rPr>
            </w:pPr>
            <w:r w:rsidRPr="006A524B">
              <w:rPr>
                <w:b/>
              </w:rPr>
              <w:t>Количество часов</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Воздействующая сила искусства</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8</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Искусство предвосхищает будущее</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7</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Дар созидания</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4</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Искусство и открытие мира для себя</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Cs/>
              </w:rPr>
              <w:t>Исследовательский проект</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vAlign w:val="center"/>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p>
    <w:p w:rsidR="00721FFC" w:rsidRPr="00482E42" w:rsidRDefault="00721FFC" w:rsidP="00EE13F1">
      <w:pPr>
        <w:pStyle w:val="1"/>
        <w:tabs>
          <w:tab w:val="left" w:pos="284"/>
          <w:tab w:val="left" w:pos="709"/>
        </w:tabs>
        <w:rPr>
          <w:rFonts w:ascii="Times New Roman" w:hAnsi="Times New Roman" w:cs="Times New Roman"/>
          <w:b/>
          <w:color w:val="auto"/>
          <w:sz w:val="24"/>
          <w:szCs w:val="24"/>
        </w:rPr>
      </w:pPr>
      <w:bookmarkStart w:id="327" w:name="_Toc84805945"/>
      <w:r w:rsidRPr="00482E42">
        <w:rPr>
          <w:rFonts w:ascii="Times New Roman" w:hAnsi="Times New Roman" w:cs="Times New Roman"/>
          <w:b/>
          <w:color w:val="auto"/>
          <w:sz w:val="24"/>
          <w:szCs w:val="24"/>
        </w:rPr>
        <w:t>2.2.22. Курсы внеурочной деятельности</w:t>
      </w:r>
      <w:bookmarkEnd w:id="327"/>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Функциональная грамотность (5-9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В каждом классе изучение начинается с модуля по формированию читательской грамотности. Затем следуют модули «математическая грамотность», «естественнонаучная грамотность», «финансовая грамотность».</w:t>
      </w:r>
    </w:p>
    <w:p w:rsidR="003819E6" w:rsidRPr="006A524B" w:rsidRDefault="003819E6" w:rsidP="00482E42">
      <w:pPr>
        <w:tabs>
          <w:tab w:val="left" w:pos="284"/>
          <w:tab w:val="left" w:pos="709"/>
          <w:tab w:val="left" w:pos="1701"/>
          <w:tab w:val="left" w:pos="1985"/>
          <w:tab w:val="left" w:pos="2410"/>
        </w:tabs>
        <w:ind w:firstLine="709"/>
        <w:jc w:val="both"/>
      </w:pPr>
      <w:r w:rsidRPr="006A524B">
        <w:t>Программа предполагает поэтапное развитие различных умений, составляющих основу функциональной грамотности.</w:t>
      </w:r>
    </w:p>
    <w:p w:rsidR="003819E6" w:rsidRPr="006A524B" w:rsidRDefault="003819E6" w:rsidP="00482E42">
      <w:pPr>
        <w:tabs>
          <w:tab w:val="left" w:pos="284"/>
          <w:tab w:val="left" w:pos="709"/>
          <w:tab w:val="left" w:pos="1701"/>
          <w:tab w:val="left" w:pos="1985"/>
          <w:tab w:val="left" w:pos="2410"/>
        </w:tabs>
        <w:ind w:firstLine="709"/>
        <w:jc w:val="both"/>
      </w:pPr>
      <w:r w:rsidRPr="006A524B">
        <w:t>В 5 классе обучающиеся учатся находить и извлекать информацию различного предметного содержания из текстов, схем, рисунков, таблиц, диаграмм, представленных как на бумажных, так и электронных носителях. Используются тексты различные по оформлению, стилистике, форме. Информация представлена в различном контексте (семья, дом, друзья, природа, учеба, работа и производство, общество и др.).</w:t>
      </w:r>
    </w:p>
    <w:p w:rsidR="003819E6" w:rsidRPr="006A524B" w:rsidRDefault="003819E6" w:rsidP="00482E42">
      <w:pPr>
        <w:tabs>
          <w:tab w:val="left" w:pos="284"/>
          <w:tab w:val="left" w:pos="709"/>
          <w:tab w:val="left" w:pos="1701"/>
          <w:tab w:val="left" w:pos="1985"/>
          <w:tab w:val="left" w:pos="2410"/>
        </w:tabs>
        <w:ind w:firstLine="709"/>
        <w:jc w:val="both"/>
      </w:pPr>
      <w:r w:rsidRPr="006A524B">
        <w:t>В 6 классе формируется умение применять знания о математических, естественнонаучных, финансовых и общественных явлениях для решения поставленных перед учеником практических задач.</w:t>
      </w:r>
    </w:p>
    <w:p w:rsidR="003819E6" w:rsidRPr="006A524B" w:rsidRDefault="003819E6" w:rsidP="00482E42">
      <w:pPr>
        <w:tabs>
          <w:tab w:val="left" w:pos="284"/>
          <w:tab w:val="left" w:pos="709"/>
          <w:tab w:val="left" w:pos="1701"/>
          <w:tab w:val="left" w:pos="1985"/>
          <w:tab w:val="left" w:pos="2410"/>
        </w:tabs>
        <w:ind w:firstLine="709"/>
        <w:jc w:val="both"/>
      </w:pPr>
      <w:r w:rsidRPr="006A524B">
        <w:t>В 7 классе обучающиеся учатся анализировать и обобщать (интегрировать) информацию различного предметного содержания в разном контексте. Проблемы, которые ученику необходимо проанализировать и синтезировать в единую картину могут иметь как личный, местный, так и национальный и глобальный аспекты. Школьники должны овладеть универсальными способами анализа информации и ее интеграции в единое целое.</w:t>
      </w:r>
    </w:p>
    <w:p w:rsidR="003819E6" w:rsidRPr="006A524B" w:rsidRDefault="003819E6" w:rsidP="00482E42">
      <w:pPr>
        <w:tabs>
          <w:tab w:val="left" w:pos="284"/>
          <w:tab w:val="left" w:pos="709"/>
          <w:tab w:val="left" w:pos="1701"/>
          <w:tab w:val="left" w:pos="1985"/>
          <w:tab w:val="left" w:pos="2410"/>
        </w:tabs>
        <w:ind w:firstLine="709"/>
        <w:jc w:val="both"/>
      </w:pPr>
      <w:r w:rsidRPr="006A524B">
        <w:t>В 8 классе школьники учатся оценивать и интерпретировать различные поставленные перед ними проблемы в рамках предметного содержания.</w:t>
      </w:r>
    </w:p>
    <w:p w:rsidR="003819E6" w:rsidRPr="006A524B" w:rsidRDefault="003819E6" w:rsidP="00482E42">
      <w:pPr>
        <w:tabs>
          <w:tab w:val="left" w:pos="284"/>
          <w:tab w:val="left" w:pos="709"/>
          <w:tab w:val="left" w:pos="1701"/>
          <w:tab w:val="left" w:pos="1985"/>
          <w:tab w:val="left" w:pos="2410"/>
        </w:tabs>
        <w:ind w:firstLine="709"/>
        <w:jc w:val="both"/>
      </w:pPr>
      <w:r w:rsidRPr="006A524B">
        <w:t>В 9 классе формируется умение оценивать, интерпретировать, делать выводы и строить прогнозы относительно различных ситуаций, проблем и явлений формируется в отрыве от предметного содержания. Знания из различных предметных областей легко актуализируются школьником и используются для решения конкретных проблем.</w:t>
      </w:r>
    </w:p>
    <w:p w:rsidR="003819E6" w:rsidRPr="006A524B" w:rsidRDefault="003819E6" w:rsidP="00482E42">
      <w:pPr>
        <w:tabs>
          <w:tab w:val="left" w:pos="284"/>
          <w:tab w:val="left" w:pos="709"/>
          <w:tab w:val="left" w:pos="1701"/>
          <w:tab w:val="left" w:pos="1985"/>
          <w:tab w:val="left" w:pos="2410"/>
        </w:tabs>
        <w:ind w:firstLine="709"/>
        <w:jc w:val="both"/>
      </w:pPr>
      <w:r w:rsidRPr="006A524B">
        <w:rPr>
          <w:i/>
        </w:rPr>
        <w:t>Формы организации</w:t>
      </w:r>
      <w:r w:rsidRPr="006A524B">
        <w:rPr>
          <w:b/>
        </w:rPr>
        <w:t xml:space="preserve">: </w:t>
      </w:r>
      <w:r w:rsidRPr="006A524B">
        <w:t>беседа, диалог, дискуссия, дебаты, круглые столы, моделирование, игра, викторина, квест, проект.</w:t>
      </w:r>
    </w:p>
    <w:p w:rsidR="003819E6" w:rsidRPr="006A524B" w:rsidRDefault="003819E6" w:rsidP="00482E42">
      <w:pPr>
        <w:tabs>
          <w:tab w:val="left" w:pos="284"/>
          <w:tab w:val="left" w:pos="709"/>
          <w:tab w:val="left" w:pos="1701"/>
          <w:tab w:val="left" w:pos="1985"/>
          <w:tab w:val="left" w:pos="2410"/>
        </w:tabs>
        <w:ind w:firstLine="709"/>
        <w:jc w:val="both"/>
        <w:rPr>
          <w:b/>
        </w:rPr>
      </w:pPr>
      <w:r w:rsidRPr="006A524B">
        <w:rPr>
          <w:i/>
        </w:rPr>
        <w:t>Виды деятельности</w:t>
      </w:r>
      <w:r w:rsidRPr="006A524B">
        <w:rPr>
          <w:b/>
        </w:rPr>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1) теоретические (беседы, лекции, доклады, викторины, самостоятельная работа). </w:t>
      </w:r>
    </w:p>
    <w:p w:rsidR="003819E6" w:rsidRPr="006A524B" w:rsidRDefault="003819E6" w:rsidP="00482E42">
      <w:pPr>
        <w:tabs>
          <w:tab w:val="left" w:pos="284"/>
          <w:tab w:val="left" w:pos="709"/>
          <w:tab w:val="left" w:pos="1701"/>
          <w:tab w:val="left" w:pos="1985"/>
          <w:tab w:val="left" w:pos="2410"/>
        </w:tabs>
        <w:ind w:firstLine="709"/>
        <w:jc w:val="both"/>
      </w:pPr>
      <w:r w:rsidRPr="006A524B">
        <w:t>2) практические (конкурсы, ролевые игры, проектная работа, работа с документами, СМИ, работа с компьютером, другими информационными носителями).</w:t>
      </w:r>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 xml:space="preserve">Волейбол (5-6 класс) </w:t>
      </w:r>
    </w:p>
    <w:p w:rsidR="003819E6" w:rsidRPr="006A524B" w:rsidRDefault="003819E6" w:rsidP="00482E42">
      <w:pPr>
        <w:tabs>
          <w:tab w:val="left" w:pos="284"/>
          <w:tab w:val="left" w:pos="709"/>
          <w:tab w:val="left" w:pos="1701"/>
          <w:tab w:val="left" w:pos="1985"/>
          <w:tab w:val="left" w:pos="2410"/>
        </w:tabs>
        <w:ind w:firstLine="709"/>
        <w:jc w:val="both"/>
        <w:rPr>
          <w:b/>
          <w:bCs/>
          <w:i/>
          <w:iCs/>
          <w:u w:val="single"/>
        </w:rPr>
      </w:pPr>
      <w:r w:rsidRPr="006A524B">
        <w:rPr>
          <w:b/>
          <w:bCs/>
          <w:i/>
          <w:iCs/>
          <w:u w:val="single"/>
        </w:rPr>
        <w:t>5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Теория</w:t>
      </w:r>
      <w:r w:rsidRPr="006A524B">
        <w:rPr>
          <w:i/>
          <w:iCs/>
        </w:rPr>
        <w:t xml:space="preserve">. </w:t>
      </w:r>
      <w:r w:rsidRPr="006A524B">
        <w:t xml:space="preserve">История возникновения волейбола. Развитие волейбола. Правила игры в мини-волейбол. </w:t>
      </w:r>
    </w:p>
    <w:p w:rsidR="003819E6" w:rsidRPr="006A524B" w:rsidRDefault="003819E6" w:rsidP="00482E42">
      <w:pPr>
        <w:tabs>
          <w:tab w:val="left" w:pos="284"/>
          <w:tab w:val="left" w:pos="709"/>
          <w:tab w:val="left" w:pos="1701"/>
          <w:tab w:val="left" w:pos="1985"/>
          <w:tab w:val="left" w:pos="2410"/>
        </w:tabs>
        <w:ind w:firstLine="709"/>
        <w:jc w:val="both"/>
        <w:rPr>
          <w:i/>
          <w:iCs/>
        </w:rPr>
      </w:pPr>
      <w:r w:rsidRPr="006A524B">
        <w:rPr>
          <w:bCs/>
          <w:i/>
          <w:iCs/>
          <w:u w:val="single"/>
        </w:rPr>
        <w:t>Техническая подготовка</w:t>
      </w:r>
      <w:r w:rsidRPr="006A524B">
        <w:rPr>
          <w:i/>
          <w:iCs/>
        </w:rPr>
        <w:t>.</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владение техникой передвижений и стоек. </w:t>
      </w:r>
      <w:r w:rsidRPr="006A524B">
        <w:t xml:space="preserve">Стойка игрока (исходные положения). Ходьба, бег, развернувшись лицом вперед. Перемещения приставными шагами: развернувшись лицом, правым, левым боком вперед. Двойной шаг вперед. Сочетание способов перемещений.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владение техникой приема и передач мяча </w:t>
      </w:r>
      <w:r w:rsidRPr="006A524B">
        <w:t>сверху двумя руками; передача мяча, подвешенного на шнуре; с собственного подбрасывания; с набрасывания партнера; в различных направлениях на месте и после перемещения; передачи в парах; отбивание мяча кулаком через сетку в непосредственной близости от нее; с собственного подбрасывания; подброшенного партнером – с места и после приземления. Прием и передача мяча снизу, прием и передача мяча двумя руками сверху (на месте и в движении приставными шагами). Передачи мяча после перемещения из зоны в зону. Прием мяча на задней линии. Передача двумя руками сверху на месте. Передача двумя  руками  сверху  на  месте  и  после  передачи  вперед.  Прием мяча снизу двумя руками над собой. Прием мяча снизу двумя руками над собой и на сетку. Передача мяча сверху двумя руками в прыжке в парах. Передача мяча сверху двумя руками в прыжке в тройках. Прием мяча снизу в группе.</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владение техникой подачи: </w:t>
      </w:r>
      <w:r w:rsidRPr="006A524B">
        <w:t>нижняя прямая; подача мяча, подвешенного на шнуре, установленного в держателе; через сетку; подача в стенку, через сетку с расстояния 9 м; подача через сетку из-за лицевой линии; подача нижняя боковая.</w:t>
      </w:r>
    </w:p>
    <w:p w:rsidR="003819E6" w:rsidRPr="006A524B" w:rsidRDefault="003819E6" w:rsidP="00482E42">
      <w:pPr>
        <w:tabs>
          <w:tab w:val="left" w:pos="284"/>
          <w:tab w:val="left" w:pos="709"/>
          <w:tab w:val="left" w:pos="1701"/>
          <w:tab w:val="left" w:pos="1985"/>
          <w:tab w:val="left" w:pos="2410"/>
        </w:tabs>
        <w:ind w:firstLine="709"/>
        <w:jc w:val="both"/>
        <w:rPr>
          <w:i/>
          <w:iCs/>
        </w:rPr>
      </w:pPr>
      <w:r w:rsidRPr="006A524B">
        <w:rPr>
          <w:i/>
          <w:iCs/>
        </w:rPr>
        <w:t xml:space="preserve">Нападающие удары. </w:t>
      </w:r>
      <w:r w:rsidRPr="006A524B">
        <w:t>Прямой нападающий удар сильнейшей рукой (овладение режимом разбега, прыжок вверх толчком двух ног: с места, с 1, 2, 3 шагов разбега, удар кистью по мячу).</w:t>
      </w:r>
      <w:r w:rsidRPr="006A524B">
        <w:rPr>
          <w:i/>
          <w:iCs/>
        </w:rPr>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Овладение техникой подачи.</w:t>
      </w:r>
      <w:r w:rsidRPr="006A524B">
        <w:t xml:space="preserve"> Нижняя прямая подача с 3–6 м. Нижняя прямая подача. Нижняя прямая подача, прием мяча, отраженного сеткой.</w:t>
      </w:r>
    </w:p>
    <w:p w:rsidR="003819E6" w:rsidRPr="006A524B" w:rsidRDefault="003819E6" w:rsidP="00482E42">
      <w:pPr>
        <w:tabs>
          <w:tab w:val="left" w:pos="284"/>
          <w:tab w:val="left" w:pos="709"/>
          <w:tab w:val="left" w:pos="1701"/>
          <w:tab w:val="left" w:pos="1985"/>
          <w:tab w:val="left" w:pos="2410"/>
        </w:tabs>
        <w:ind w:firstLine="709"/>
        <w:jc w:val="both"/>
        <w:rPr>
          <w:i/>
          <w:iCs/>
          <w:u w:val="single"/>
        </w:rPr>
      </w:pPr>
      <w:r w:rsidRPr="006A524B">
        <w:rPr>
          <w:bCs/>
          <w:i/>
          <w:iCs/>
          <w:u w:val="single"/>
        </w:rPr>
        <w:t>Тактическая подготовка</w:t>
      </w:r>
      <w:r w:rsidRPr="006A524B">
        <w:rPr>
          <w:i/>
          <w:iCs/>
          <w:u w:val="single"/>
        </w:rPr>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Индивидуальные действия: </w:t>
      </w:r>
      <w:r w:rsidRPr="006A524B">
        <w:t>выбор места для выполнения нижней подачи; выбор места для второй передачи и в зоне 3.</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Групповые действия. </w:t>
      </w:r>
      <w:r w:rsidRPr="006A524B">
        <w:t>Взаимодействия игроков передней линии: игрока зоны 4 с игроком зоны 3, игрока зоны 2 с игроком зоны 3 (при первой передаче). Взаимодействия игроков зон 6, 5 и 1 с игроком зоны 3.</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Командные действия. </w:t>
      </w:r>
      <w:r w:rsidRPr="006A524B">
        <w:t>Прием нижней подачи и первая передача в зону 3, вторая передача игроку, к которому передающий обращен лицом.</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Тактика защиты. </w:t>
      </w:r>
      <w:r w:rsidRPr="006A524B">
        <w:t>Выбор места при приеме нижней подачи. Расположение игроков при приеме подачи, когда вторую передачу выполняет игрок зоны 3.</w:t>
      </w:r>
    </w:p>
    <w:p w:rsidR="003819E6" w:rsidRPr="006A524B" w:rsidRDefault="003819E6" w:rsidP="00482E42">
      <w:pPr>
        <w:tabs>
          <w:tab w:val="left" w:pos="284"/>
          <w:tab w:val="left" w:pos="709"/>
          <w:tab w:val="left" w:pos="1701"/>
          <w:tab w:val="left" w:pos="1985"/>
          <w:tab w:val="left" w:pos="2410"/>
        </w:tabs>
        <w:ind w:firstLine="709"/>
        <w:jc w:val="both"/>
        <w:rPr>
          <w:i/>
          <w:iCs/>
          <w:u w:val="single"/>
        </w:rPr>
      </w:pPr>
      <w:r w:rsidRPr="006A524B">
        <w:rPr>
          <w:bCs/>
          <w:i/>
          <w:iCs/>
          <w:u w:val="single"/>
        </w:rPr>
        <w:t>Общефизическая подготовка</w:t>
      </w:r>
      <w:r w:rsidRPr="006A524B">
        <w:rPr>
          <w:i/>
          <w:iCs/>
          <w:u w:val="single"/>
        </w:rPr>
        <w:t>.</w:t>
      </w:r>
    </w:p>
    <w:p w:rsidR="003819E6" w:rsidRPr="006A524B" w:rsidRDefault="003819E6" w:rsidP="00482E42">
      <w:pPr>
        <w:tabs>
          <w:tab w:val="left" w:pos="284"/>
          <w:tab w:val="left" w:pos="709"/>
          <w:tab w:val="left" w:pos="1701"/>
          <w:tab w:val="left" w:pos="1985"/>
          <w:tab w:val="left" w:pos="2410"/>
        </w:tabs>
        <w:ind w:firstLine="709"/>
        <w:jc w:val="both"/>
      </w:pPr>
      <w:r w:rsidRPr="006A524B">
        <w:t>Упражнения для развития физических способностей: скоростных, силовых, выносливости, координационных, скоростно-силовых.</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Гимнастические упражнения. </w:t>
      </w:r>
      <w:r w:rsidRPr="006A524B">
        <w:t>Упражнения без предметов: для мышц рук и плечевого пояса. Для мышц ног, брюшного пресса, тазобедренного сустава, туловища и шеи. Упражнения с предметами – со скакалками, резиновыми мячами, набивными мячами (1–2 кг). Из различных исходных положений. Чередование упражнений руками, ногами – различные броски, выпрыгивание вверх с мячом, зажатым голеностопными суставами; в положении сидя, лежа – поднимание ног с мячом.</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Легкоатлетические упражнения. </w:t>
      </w:r>
      <w:r w:rsidRPr="006A524B">
        <w:t>Бег с ускорением до 30 м. Прыжки: с места в длину, вверх. Прыжки с разбега в длину и высоту. Метание теннисного мяча в цель, на дальность.</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одвижные игры: </w:t>
      </w:r>
      <w:r w:rsidRPr="006A524B">
        <w:t>«День и ночь», «Салки без мяча», «Караси и щука», «Волк во рву», «Третий лишний», «Удочка», «Круговая эстафета», комбинированные эстафеты.</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Соревнования</w:t>
      </w:r>
      <w:r w:rsidRPr="006A524B">
        <w:rPr>
          <w:i/>
          <w:iCs/>
        </w:rPr>
        <w:t xml:space="preserve">. </w:t>
      </w:r>
      <w:r w:rsidRPr="006A524B">
        <w:t>Принять участие в одних соревнованиях. Контрольные игры и соревнования. Организация и проведение соревнований. Разбор проведенных игр. Устранение ошибок.</w:t>
      </w:r>
    </w:p>
    <w:p w:rsidR="003819E6" w:rsidRPr="006A524B" w:rsidRDefault="003819E6" w:rsidP="00482E42">
      <w:pPr>
        <w:tabs>
          <w:tab w:val="left" w:pos="284"/>
          <w:tab w:val="left" w:pos="709"/>
          <w:tab w:val="left" w:pos="1701"/>
          <w:tab w:val="left" w:pos="1985"/>
          <w:tab w:val="left" w:pos="2410"/>
        </w:tabs>
        <w:ind w:firstLine="709"/>
        <w:jc w:val="both"/>
      </w:pPr>
      <w:r w:rsidRPr="006A524B">
        <w:t>Практические занятия. Соревнования по подвижным играм с элементами техники волейбола. Соревнования по мини-волейболу.</w:t>
      </w:r>
    </w:p>
    <w:p w:rsidR="003819E6" w:rsidRPr="006A524B" w:rsidRDefault="003819E6" w:rsidP="00482E42">
      <w:pPr>
        <w:tabs>
          <w:tab w:val="left" w:pos="284"/>
          <w:tab w:val="left" w:pos="709"/>
          <w:tab w:val="left" w:pos="1701"/>
          <w:tab w:val="left" w:pos="1985"/>
          <w:tab w:val="left" w:pos="2410"/>
        </w:tabs>
        <w:ind w:firstLine="709"/>
        <w:jc w:val="both"/>
        <w:rPr>
          <w:b/>
          <w:bCs/>
          <w:i/>
          <w:iCs/>
          <w:u w:val="single"/>
        </w:rPr>
      </w:pPr>
      <w:r w:rsidRPr="006A524B">
        <w:rPr>
          <w:b/>
          <w:bCs/>
          <w:i/>
          <w:iCs/>
          <w:u w:val="single"/>
        </w:rPr>
        <w:t>6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Теория</w:t>
      </w:r>
      <w:r w:rsidRPr="006A524B">
        <w:rPr>
          <w:i/>
          <w:iCs/>
          <w:u w:val="single"/>
        </w:rPr>
        <w:t>.</w:t>
      </w:r>
      <w:r w:rsidRPr="006A524B">
        <w:t xml:space="preserve"> Понятие об обучении и тренировке в волейболе. Классификация упражнений, применяемых в учебно-тренировочном процессе по волейболу. Роль соревнований в спортивной подготовке юных волейболистов. Виды соревнований. Понятие о методике судейства.</w:t>
      </w:r>
    </w:p>
    <w:p w:rsidR="003819E6" w:rsidRPr="006A524B" w:rsidRDefault="003819E6" w:rsidP="00482E42">
      <w:pPr>
        <w:tabs>
          <w:tab w:val="left" w:pos="284"/>
          <w:tab w:val="left" w:pos="709"/>
          <w:tab w:val="left" w:pos="1701"/>
          <w:tab w:val="left" w:pos="1985"/>
          <w:tab w:val="left" w:pos="2410"/>
        </w:tabs>
        <w:ind w:firstLine="709"/>
        <w:jc w:val="both"/>
        <w:rPr>
          <w:i/>
          <w:iCs/>
          <w:u w:val="single"/>
        </w:rPr>
      </w:pPr>
      <w:r w:rsidRPr="006A524B">
        <w:rPr>
          <w:bCs/>
          <w:i/>
          <w:iCs/>
          <w:u w:val="single"/>
        </w:rPr>
        <w:t>Техническая подготовка</w:t>
      </w:r>
      <w:r w:rsidRPr="006A524B">
        <w:rPr>
          <w:i/>
          <w:iCs/>
          <w:u w:val="single"/>
        </w:rPr>
        <w:t>.</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Подача мяча: нижняя</w:t>
      </w:r>
      <w:r w:rsidRPr="006A524B">
        <w:t xml:space="preserve">  прямая  на  точность,  нижняя  боковая на точность.</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Нападающие удары </w:t>
      </w:r>
      <w:r w:rsidRPr="006A524B">
        <w:t xml:space="preserve">по ходу сильнейшей рукой с разбега (1, 2, 3 шага) по мячу: подвешенному на амортизаторах; установленному в держателе; через сетку по мячу, наброшенному партнером; </w:t>
      </w:r>
      <w:r w:rsidRPr="006A524B">
        <w:rPr>
          <w:i/>
          <w:iCs/>
        </w:rPr>
        <w:t>нападающий удар</w:t>
      </w:r>
      <w:r w:rsidRPr="006A524B">
        <w:t xml:space="preserve"> из зоны 4 с передачи партнера из зоны 3.</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Техника защиты. Действия без мяча.</w:t>
      </w:r>
      <w:r w:rsidRPr="006A524B">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еремещения и стойки: </w:t>
      </w:r>
      <w:r w:rsidRPr="006A524B">
        <w:t>стартовая стойка (исходные положения) в сочетании с перемещениями. Ходьба, бег, перемещаясь скрестным шагом вправо, спиной вперед. Перемещения приставными шагами, спиной вперед. Скачок назад, вправо, влево.</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Действия с мячом. Прием мяча: </w:t>
      </w:r>
      <w:r w:rsidRPr="006A524B">
        <w:t>сверху двумя руками, снизу двумя руками с подачи в зонах 6, 1, 5 и первая передача в зоны 3, 2.</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Блокирование: </w:t>
      </w:r>
      <w:r w:rsidRPr="006A524B">
        <w:t>одиночное блокирование прямого нападающего удара по ходу в зонах 4, 2, стоя на подставке.</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Тактика нападения</w:t>
      </w:r>
      <w:r w:rsidRPr="006A524B">
        <w:t>. Индивидуальные действия. Выбор места: для выполнения второй передачи в зонах 3, 2; для нападающего удара (прямого сильнейшей рукой в зонах 4 и 2).</w:t>
      </w:r>
    </w:p>
    <w:p w:rsidR="003819E6" w:rsidRPr="006A524B" w:rsidRDefault="003819E6" w:rsidP="00482E42">
      <w:pPr>
        <w:tabs>
          <w:tab w:val="left" w:pos="284"/>
          <w:tab w:val="left" w:pos="709"/>
          <w:tab w:val="left" w:pos="1701"/>
          <w:tab w:val="left" w:pos="1985"/>
          <w:tab w:val="left" w:pos="2410"/>
        </w:tabs>
        <w:ind w:firstLine="709"/>
        <w:jc w:val="both"/>
      </w:pPr>
      <w:r w:rsidRPr="006A524B">
        <w:t>При действиях с мячом. Чередование способов подач на точность, в ближнюю, дальнюю половины площадки. Выбор способа отбивания мяча через сетку: передачей сверху двумя руками, кулаком (стоя на площадке в прыжке); снизу (в положении лицом, боком, спиной к сетке). Подача на игрока, слабо владеющего навыками приема мяча.</w:t>
      </w:r>
    </w:p>
    <w:p w:rsidR="003819E6" w:rsidRPr="006A524B" w:rsidRDefault="003819E6" w:rsidP="00482E42">
      <w:pPr>
        <w:tabs>
          <w:tab w:val="left" w:pos="284"/>
          <w:tab w:val="left" w:pos="709"/>
          <w:tab w:val="left" w:pos="1701"/>
          <w:tab w:val="left" w:pos="1985"/>
          <w:tab w:val="left" w:pos="2410"/>
        </w:tabs>
        <w:ind w:firstLine="709"/>
        <w:jc w:val="both"/>
        <w:rPr>
          <w:i/>
          <w:iCs/>
          <w:u w:val="single"/>
        </w:rPr>
      </w:pPr>
      <w:r w:rsidRPr="006A524B">
        <w:rPr>
          <w:bCs/>
          <w:i/>
          <w:iCs/>
          <w:u w:val="single"/>
        </w:rPr>
        <w:t>Тактическая подготовка</w:t>
      </w:r>
      <w:r w:rsidRPr="006A524B">
        <w:rPr>
          <w:i/>
          <w:iCs/>
          <w:u w:val="single"/>
        </w:rPr>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rPr>
        <w:t>Тактика нападения</w:t>
      </w:r>
      <w:r w:rsidRPr="006A524B">
        <w:rPr>
          <w:b/>
          <w:bCs/>
          <w:i/>
          <w:iCs/>
        </w:rPr>
        <w:t>.</w:t>
      </w:r>
      <w:r w:rsidRPr="006A524B">
        <w:rPr>
          <w:i/>
          <w:iCs/>
        </w:rPr>
        <w:t xml:space="preserve"> Групповые действия в нападении. </w:t>
      </w:r>
      <w:r w:rsidRPr="006A524B">
        <w:t>Взаимодействия игроков передней линии. При первой подаче: игрока зоны 4 с игроком зоны 2, игрока зоны 3 с игроком зоны 2, игрока зоны 3 с игроком зоны 4. При второй подаче: игрока зоны 3 с игроком зон 2 и 4, игрока зоны 2 с игроком зоны 3. Игроков зон 6, 5 и 1 с игроком зоны 3 (в условиях чередования подач в зоны).</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Командные действия. </w:t>
      </w:r>
      <w:r w:rsidRPr="006A524B">
        <w:t>Прием нижних подач и первая передача в зону 3, вторая передача в зоны 4 и 2, стоя лицом в сторону передачи. Прием нижних подач и первая передача в зону 2, вторая передача в зону 3.</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rPr>
        <w:t>Тактика защиты</w:t>
      </w:r>
      <w:r w:rsidRPr="006A524B">
        <w:rPr>
          <w:b/>
          <w:bCs/>
          <w:i/>
          <w:iCs/>
        </w:rPr>
        <w:t>.</w:t>
      </w:r>
      <w:r w:rsidRPr="006A524B">
        <w:rPr>
          <w:b/>
          <w:bCs/>
        </w:rPr>
        <w:t xml:space="preserve"> </w:t>
      </w:r>
      <w:r w:rsidRPr="006A524B">
        <w:rPr>
          <w:i/>
          <w:iCs/>
        </w:rPr>
        <w:t xml:space="preserve">Индивидуальные действия. </w:t>
      </w:r>
      <w:r w:rsidRPr="006A524B">
        <w:t>Выбор места: при приеме нижних подач; при страховке партнера, принимающего мяч от подачи и обманной передачи.</w:t>
      </w:r>
    </w:p>
    <w:p w:rsidR="003819E6" w:rsidRPr="006A524B" w:rsidRDefault="003819E6" w:rsidP="00482E42">
      <w:pPr>
        <w:tabs>
          <w:tab w:val="left" w:pos="284"/>
          <w:tab w:val="left" w:pos="709"/>
          <w:tab w:val="left" w:pos="1701"/>
          <w:tab w:val="left" w:pos="1985"/>
          <w:tab w:val="left" w:pos="2410"/>
        </w:tabs>
        <w:ind w:firstLine="709"/>
        <w:jc w:val="both"/>
      </w:pPr>
      <w:r w:rsidRPr="006A524B">
        <w:t>При действиях с мячом: выбор способа приема мяча, посланного через сетку противником (сверху, снизу).</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Групповые действия. </w:t>
      </w:r>
      <w:r w:rsidRPr="006A524B">
        <w:t>Взаимодействия игроков при приеме от подачи передачи: игрока зоны 1 с игроком зон 6 и 2; игрока зоны 6 с игроками зон 1, 5, 3; игрока зоны 5 с игроками зон 6 и 4.</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Командные действия. </w:t>
      </w:r>
      <w:r w:rsidRPr="006A524B">
        <w:t>Прием подач. Расположение игроков при приеме нижних подач, когда вторую передачу выполняет игрок зоны 2, игрок зоны 3 находится сзади.</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Система игры. </w:t>
      </w:r>
      <w:r w:rsidRPr="006A524B">
        <w:t>Расположение игроков при приеме мяча от противника «углом вперед» с применением групповых действий.</w:t>
      </w:r>
    </w:p>
    <w:p w:rsidR="003819E6" w:rsidRPr="006A524B" w:rsidRDefault="003819E6" w:rsidP="00482E42">
      <w:pPr>
        <w:tabs>
          <w:tab w:val="left" w:pos="284"/>
          <w:tab w:val="left" w:pos="709"/>
          <w:tab w:val="left" w:pos="1701"/>
          <w:tab w:val="left" w:pos="1985"/>
          <w:tab w:val="left" w:pos="2410"/>
        </w:tabs>
        <w:ind w:firstLine="709"/>
        <w:jc w:val="both"/>
        <w:rPr>
          <w:i/>
          <w:iCs/>
        </w:rPr>
      </w:pPr>
      <w:r w:rsidRPr="006A524B">
        <w:rPr>
          <w:bCs/>
          <w:i/>
          <w:iCs/>
          <w:u w:val="single"/>
        </w:rPr>
        <w:t>Общефизическая подготовка</w:t>
      </w:r>
      <w:r w:rsidRPr="006A524B">
        <w:rPr>
          <w:i/>
          <w:iCs/>
        </w:rPr>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Гимнастические упражнения. </w:t>
      </w:r>
      <w:r w:rsidRPr="006A524B">
        <w:t xml:space="preserve">Упражнения для мышц рук и плечевого пояса. Упражнения без предметов индивидуальные и в парах. Упражнения с набивными мячами – поднимание, опускание, перебрасывание с одной руки на другую перед собой, броски, ловля; в парах держась за мяч – упражнения в сопротивлении. Упражнения для мышц туловища и шеи. Упражнения без предметов индивидуальные и в парах (наклоны вперед, назад, вправо, влево, наклоны и повороты головы). Упражнения с набивными мячами – лежа на спине и лицом вниз, сгибание и поднимание ног, мяч зажат между стопами ног, прогибание, наклоны, упражнения в парах. Упражнения для мышц ног и таза. Упражнения без предметов индивидуальные и в парах (приседания в различных исходных положениях, подскоки, ходьба, бег). Упражнения с набивными мячами – приседания, выпады, прыжки, подскоки. Упражнения с гантелями – бег, прыжки, приседания. Упражнения на снарядах (гимнастическая стенка, скамейка). Упражнения со скакалкой. Прыжки в высоту, с прямого разбега (с мостика), согнув ноги через планку (веревочку). Высоко-далекие прыжки с разбега через препятствия без мостика и с мостиком.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Легкоатлетические упражнения. </w:t>
      </w:r>
      <w:r w:rsidRPr="006A524B">
        <w:t xml:space="preserve">Бег с ускорением до 20 м. Низкий старт и стартовый разбег до 60 м. Повторный бег 3 </w:t>
      </w:r>
      <w:r w:rsidRPr="006A524B">
        <w:rPr>
          <w:lang w:val="x-none"/>
        </w:rPr>
        <w:t>×</w:t>
      </w:r>
      <w:r w:rsidRPr="006A524B">
        <w:t xml:space="preserve"> 20 м, 3 </w:t>
      </w:r>
      <w:r w:rsidRPr="006A524B">
        <w:rPr>
          <w:lang w:val="x-none"/>
        </w:rPr>
        <w:t>×</w:t>
      </w:r>
      <w:r w:rsidRPr="006A524B">
        <w:t xml:space="preserve"> 30 м. Бег 60 м с низкого старта (100 м). Эстафетный бег с этапами до 40 м. Бег 100 м. Бег в чередовании с ходьбой (до 300 м). Бег или кросс (до 1000 м).</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одвижные игры: </w:t>
      </w:r>
      <w:r w:rsidRPr="006A524B">
        <w:t>«Гонка мячей», «Салки» («Пятнашки»), «Невод», «Метко в цель», «Подвижная цель», «Эстафета с бегом», «Эстафета с прыжками», «Мяч среднему», «Охотники и утки», «Перестрелка», «Перетягивание через черту», «Вызывай смену», «Эстафета футболистов», «Эстафета баскетболистов», «Эстафета с прыжками чехардой», «Встречная эстафета с мячом», «Ловцы», «Борьба за мяч», «Мяч ловцу», «Перетягивание каната», «Катающаяся мишень».</w:t>
      </w:r>
    </w:p>
    <w:p w:rsidR="003819E6" w:rsidRPr="006A524B" w:rsidRDefault="003819E6" w:rsidP="00482E42">
      <w:pPr>
        <w:tabs>
          <w:tab w:val="left" w:pos="284"/>
          <w:tab w:val="left" w:pos="709"/>
          <w:tab w:val="left" w:pos="1701"/>
          <w:tab w:val="left" w:pos="1985"/>
          <w:tab w:val="left" w:pos="2410"/>
        </w:tabs>
        <w:ind w:firstLine="709"/>
        <w:jc w:val="both"/>
        <w:rPr>
          <w:i/>
          <w:iCs/>
        </w:rPr>
      </w:pPr>
      <w:r w:rsidRPr="006A524B">
        <w:rPr>
          <w:i/>
          <w:iCs/>
        </w:rPr>
        <w:t xml:space="preserve">Специальная физическая подготовка.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для привития навыков быстроты ответных действий. </w:t>
      </w:r>
      <w:r w:rsidRPr="006A524B">
        <w:t>По сигналу (преимущественно зрительному) бег на 5, 10, 15 м из исходных положений: стойки волейболиста (лицом, боком и спиной к стартовой линии) – сидя, лежа на спине и на животе в различных положениях по отношению к стартовой линии; то же, но перемещение приставными шагами.</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Бег с остановками и изменением направления.</w:t>
      </w:r>
      <w:r w:rsidRPr="006A524B">
        <w:t xml:space="preserve"> Челночный бег на 5 и 10 м (общий пробег за одну попытку 20–30 м). Челночный бег, но отрезок вначале пробегается, развернувшись лицом вперед, а обратно – спиной и т. д. По принципу челночного бега передвижение приставными шагами. То же с набивными мячами в руках (массой от 1 до 2 кг), с поясом-отягощением или в куртке с весом. Бег (приставные шаги) в колонне по одному (в шеренге) вдоль границ площадки.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одвижные игры: </w:t>
      </w:r>
      <w:r w:rsidRPr="006A524B">
        <w:t>«День и ночь» (сигнал зрительный, исходные положения самые различные), «Вызов», «Вызов номеров», «Попробуй унеси», различные варианты игры «Салки». Специальные эстафеты с выполнением перечисленных выше заданий в разнообразных сочетаниях и с преодолением препятствий.</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для развития прыгучести. </w:t>
      </w:r>
      <w:r w:rsidRPr="006A524B">
        <w:t xml:space="preserve">Приседание и резкое выпрямление ног со взмахом рук вверх; то же с прыжком вверх, то же с набивным мячом (или двумя) в руках (до 2 кг).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Упражнения с отягощением, штанга</w:t>
      </w:r>
      <w:r w:rsidRPr="006A524B">
        <w:t xml:space="preserve"> – вес штанги устанавливается в процентном отношении от массы тела занимающегося в зависимости от характера упражнения: приседание – до 80 %, выпрыгивание – 20–40 %, выпрыгивание из приседа – 20–30 %, пояс, манжеты на запястья, у голеностопных суставов. Приседания, выпрыгивание вверх из приседа, полуприседа, полуприседа вперед, прыжки на обеих ногах.</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Многократные броски набивного мяча</w:t>
      </w:r>
      <w:r w:rsidRPr="006A524B">
        <w:t xml:space="preserve"> (массой 1–2 кг) над собой и прыжки и ловля после приземления. Стоя на расстоянии 1–1,5 м от стены (щита) с набивным (баскетбольным) мячом в руках, в прыжке бросить мяч вверх о стенку, приземлиться, снова прыгнуть и поймать мяч, приземлиться и снова в прыжке бросить и т. д.</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Прыжки на одной и на обеих ногах</w:t>
      </w:r>
      <w:r w:rsidRPr="006A524B">
        <w:t xml:space="preserve"> на месте и в движении лицом вперед, боком и спиной вперед. То же с отягощением. Напрыгивание на сложенные гимнастические маты (высота постепенно увеличивается), количество прыжков подряд также увеличивается постепенно. Прыжки на одной и обеих ногах с преодолением препятствий (набивные мячи и т. п.). Прыжки опорные, прыжки со скакалкой, разнообразные подскоки. Многократные прыжки с места и с разбега в сочетании с ударом по мячу. Бег по крутым склонам. Прыжки через рвы, канавы. Бег по песку без обуви. Бег по лестнице вверх, ступая на каждую ступеньку.</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для развития качеств, необходимых при выполнении подач мяча. </w:t>
      </w:r>
      <w:r w:rsidRPr="006A524B">
        <w:t>Круговые движения рук в плечевых суставах с большой амплитудой и максимальной быстротой. Упражнения с резиновыми амортизаторами. Упражнения с набивным мячом. Упражнения с волейбольным мячом (выполняются многократно подряд). Совершенствование ударного движения подачи по мячу на резиновых амортизаторах. Подачи с максимальной силой у тренировочной сетки (в сетку). Подачи мяча слабейшей рукой.</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для развития качеств, необходимых при выполнении нападающих ударов. </w:t>
      </w:r>
      <w:r w:rsidRPr="006A524B">
        <w:t xml:space="preserve">Броски набивного мяча из-за головы двумя руками с активным движением кистей сверху вниз – стоя на месте в прыжке (бросать перед собой в площадку, гимнастический мат). Броски набивного мяча массой 1 кг в прыжке из-за головы двумя руками через сетку. Броски набивного мяча массой 1 кг «крюком» в прыжке – в парах и через сетку. Имитация прямого и бокового нападающих ударов, держа в руках мешочки с песком (до 1 кг).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для развития качеств, необходимых при блокировании. </w:t>
      </w:r>
      <w:r w:rsidRPr="006A524B">
        <w:t>Прыжковые упражнения, описанные ранее, в сочетании с подниманием рук вверх с касанием подвешенного набивного мяча. То же с касанием волейбольного мяча на резиновых амортизаторах: с места, после перемещения, после поворотов, после поворотов и перемещений (различные сочетания), после прыжка в глубину (спрыгивания).</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Соревнования</w:t>
      </w:r>
      <w:r w:rsidRPr="006A524B">
        <w:rPr>
          <w:u w:val="single"/>
        </w:rPr>
        <w:t>.</w:t>
      </w:r>
      <w:r w:rsidRPr="006A524B">
        <w:t xml:space="preserve"> Принять участие в одних соревнованиях. Контрольные игры и соревнования. Организация и проведение соревнований. Разбор проведенных игр. Устранение ошибок.</w:t>
      </w:r>
    </w:p>
    <w:p w:rsidR="003819E6" w:rsidRPr="006A524B" w:rsidRDefault="003819E6" w:rsidP="00482E42">
      <w:pPr>
        <w:tabs>
          <w:tab w:val="left" w:pos="284"/>
          <w:tab w:val="left" w:pos="709"/>
          <w:tab w:val="left" w:pos="1701"/>
          <w:tab w:val="left" w:pos="1985"/>
          <w:tab w:val="left" w:pos="2410"/>
        </w:tabs>
        <w:ind w:firstLine="709"/>
        <w:jc w:val="both"/>
      </w:pPr>
      <w:r w:rsidRPr="006A524B">
        <w:rPr>
          <w:i/>
        </w:rPr>
        <w:t>Формы организации</w:t>
      </w:r>
      <w:r w:rsidRPr="006A524B">
        <w:t>: индивидуальная, фронтальная, групповая, поточная.</w:t>
      </w:r>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 xml:space="preserve">Баскетбол (7-8 класс) </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Основы знаний</w:t>
      </w:r>
      <w:r w:rsidRPr="006A524B">
        <w:rPr>
          <w:i/>
          <w:iCs/>
        </w:rPr>
        <w:t xml:space="preserve"> </w:t>
      </w:r>
      <w:r w:rsidRPr="006A524B">
        <w:t>История возникновения баскетбола. Развитие баскетбола. Правила мини-баскетбола. Жесты судей.</w:t>
      </w:r>
    </w:p>
    <w:p w:rsidR="003819E6" w:rsidRPr="006A524B" w:rsidRDefault="003819E6" w:rsidP="00482E42">
      <w:pPr>
        <w:tabs>
          <w:tab w:val="left" w:pos="284"/>
          <w:tab w:val="left" w:pos="709"/>
          <w:tab w:val="left" w:pos="1701"/>
          <w:tab w:val="left" w:pos="1985"/>
          <w:tab w:val="left" w:pos="2410"/>
        </w:tabs>
        <w:ind w:firstLine="709"/>
        <w:jc w:val="both"/>
        <w:rPr>
          <w:bCs/>
          <w:u w:val="single"/>
        </w:rPr>
      </w:pPr>
      <w:r w:rsidRPr="006A524B">
        <w:rPr>
          <w:bCs/>
          <w:i/>
          <w:iCs/>
          <w:u w:val="single"/>
        </w:rPr>
        <w:t>Техническая подготовка</w:t>
      </w:r>
      <w:r w:rsidRPr="006A524B">
        <w:rPr>
          <w:bCs/>
          <w:u w:val="single"/>
        </w:rPr>
        <w:t xml:space="preserve">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Овладение техникой передвижений, остановок, поворотов и стоек</w:t>
      </w:r>
      <w:r w:rsidRPr="006A524B">
        <w:t xml:space="preserve">. Стойка игрока. Перемещение в стойке боком, спиной вперед, лицом. Остановка двумя шагами и прыжком. </w:t>
      </w:r>
      <w:r w:rsidRPr="006A524B">
        <w:rPr>
          <w:i/>
          <w:iCs/>
        </w:rPr>
        <w:t xml:space="preserve">Овладение техникой ведения мяча. </w:t>
      </w:r>
      <w:r w:rsidRPr="006A524B">
        <w:t>Ведение мяча правой и левой рукой. Ведение мяча с разной высотой отскока. Ведение с изменением направления. Ведение с пассивным сопротивлением защитник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владение техникой ловли и передачи мяча. </w:t>
      </w:r>
      <w:r w:rsidRPr="006A524B">
        <w:t>Ловля и передача мяча в парах, тройках на месте и в движении. Передача мяча одной рукой от плеча, двумя – от груди, с отскоком от пола. Передача мяча со сменой мест в движении. Передача мяча с пассивным сопротивлением защитник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Овладение техникой бросков мяча.</w:t>
      </w:r>
      <w:r w:rsidRPr="006A524B">
        <w:t xml:space="preserve"> Бросок мяча одной рукой от плеча с места и в движении. Бросок мяча после ведения два шага. Бросок мяча после ловли и ведения. </w:t>
      </w:r>
    </w:p>
    <w:p w:rsidR="003819E6" w:rsidRPr="006A524B" w:rsidRDefault="003819E6" w:rsidP="00482E42">
      <w:pPr>
        <w:tabs>
          <w:tab w:val="left" w:pos="284"/>
          <w:tab w:val="left" w:pos="709"/>
          <w:tab w:val="left" w:pos="1701"/>
          <w:tab w:val="left" w:pos="1985"/>
          <w:tab w:val="left" w:pos="2410"/>
        </w:tabs>
        <w:ind w:firstLine="709"/>
        <w:jc w:val="both"/>
      </w:pPr>
      <w:r w:rsidRPr="006A524B">
        <w:t>Бросок после остановки. Бросок одной рукой от плеча со средней дистанции. Штрафной бросок.</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Освоение индивидуальных защитных действий.</w:t>
      </w:r>
      <w:r w:rsidRPr="006A524B">
        <w:t xml:space="preserve"> Вырывание и выбивание мяча. Защитные действия 1Х1.</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Закрепление техники и развитие координационных способностей.</w:t>
      </w:r>
      <w:r w:rsidRPr="006A524B">
        <w:t xml:space="preserve"> Комбинации из освоенных элементов: ловля, передача, ведение, бросок.</w:t>
      </w:r>
      <w:r w:rsidRPr="006A524B">
        <w:rPr>
          <w:i/>
          <w:iCs/>
        </w:rPr>
        <w:t xml:space="preserve"> Овладение техникой передвижений, остановок, поворотов и стоек</w:t>
      </w:r>
      <w:r w:rsidRPr="006A524B">
        <w:t>. Повороты без мяча и с мячом. Совершенствование стойки игрока, перемещение в стойке боком, спиной вперед, лицом. Совершенствование остановки двумя шагами и прыжком.</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владение техникой ведения мяча. </w:t>
      </w:r>
      <w:r w:rsidRPr="006A524B">
        <w:t>Ведение мяча правой и левой рукой. Ведение мяча с разной высотой отскока. Ведение с изменением направления. Ведение с пассивным и активным сопротивлением защитник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владение техникой ловли и передачи мяча. </w:t>
      </w:r>
      <w:r w:rsidRPr="006A524B">
        <w:t>Ловля и передача мяча в парах, тройках на месте и в движении. Передача мяча одной рукой от плеча, двумя – от груди, с отскоком от пола, двумя – от головы. Скрытые передачи. Передача мяча со сменой мест в движении. Передача мяча с пассивным и активным сопротивлением защитник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Овладение техникой бросков мяча.</w:t>
      </w:r>
      <w:r w:rsidRPr="006A524B">
        <w:t xml:space="preserve"> Бросок мяча одной рукой от плеча с места и в движении. Бросок мяча после ведения два шага. Бросок мяча после ловли и ведения. </w:t>
      </w:r>
    </w:p>
    <w:p w:rsidR="003819E6" w:rsidRPr="006A524B" w:rsidRDefault="003819E6" w:rsidP="00482E42">
      <w:pPr>
        <w:tabs>
          <w:tab w:val="left" w:pos="284"/>
          <w:tab w:val="left" w:pos="709"/>
          <w:tab w:val="left" w:pos="1701"/>
          <w:tab w:val="left" w:pos="1985"/>
          <w:tab w:val="left" w:pos="2410"/>
        </w:tabs>
        <w:ind w:firstLine="709"/>
        <w:jc w:val="both"/>
      </w:pPr>
      <w:r w:rsidRPr="006A524B">
        <w:t>Бросок после остановки. Бросок одной рукой от плеча со средней дистанции в прыжке. Штрафной бросок. Бросок двумя руками снизу после ведени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Освоение индивидуальных защитных действий.</w:t>
      </w:r>
      <w:r w:rsidRPr="006A524B">
        <w:t xml:space="preserve"> Перехват мяча. Вырывание и выбивание мяча. Защитные действия (1:1) (1:2). Защитные действия против игрока с мячом и без мяч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Закрепление техники и развитие координационных способностей.</w:t>
      </w:r>
      <w:r w:rsidRPr="006A524B">
        <w:t xml:space="preserve"> Комбинации из освоенных элементов: ловля, передача, ведение, бросок.</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Тактическая подготовка</w:t>
      </w:r>
      <w:r w:rsidRPr="006A524B">
        <w:rPr>
          <w:b/>
          <w:bCs/>
        </w:rPr>
        <w:t xml:space="preserve"> </w:t>
      </w:r>
      <w:r w:rsidRPr="006A524B">
        <w:t>Тактика свободного нападения. Позиционное нападение (5:0) без смены мест. Позиционное нападение (5:0) со сменой мест. Нападение быстрым прорывом (1:0), (2:1). Взаимодействие двух игроков «Отдай мяч и выйди». Личная защита (1:1). Двухстороння игра по упрощенным правилам. Позиционное нападение (5:0) со сменой  мест. Позиционное  нападение в игровых взаимодействиях 2:2, 3:3,4:4, 5:5. Нападение быстрым прорывом (1:0), (2:1), (3:2). Взаимодействие двух игроков  «Отдай мяч  и выйди». Взаимодействие двух игроков в защите и нападение через заслон. Личная защита. Двусторонняя игра.</w:t>
      </w:r>
    </w:p>
    <w:p w:rsidR="003819E6" w:rsidRPr="006A524B" w:rsidRDefault="003819E6" w:rsidP="00482E42">
      <w:pPr>
        <w:tabs>
          <w:tab w:val="left" w:pos="284"/>
          <w:tab w:val="left" w:pos="709"/>
          <w:tab w:val="left" w:pos="1701"/>
          <w:tab w:val="left" w:pos="1985"/>
          <w:tab w:val="left" w:pos="2410"/>
        </w:tabs>
        <w:ind w:firstLine="709"/>
        <w:jc w:val="both"/>
      </w:pPr>
      <w:r w:rsidRPr="006A524B">
        <w:rPr>
          <w:bCs/>
          <w:i/>
          <w:iCs/>
          <w:u w:val="single"/>
        </w:rPr>
        <w:t>Общефизическая подготовка</w:t>
      </w:r>
      <w:r w:rsidRPr="006A524B">
        <w:rPr>
          <w:b/>
          <w:bCs/>
        </w:rPr>
        <w:t xml:space="preserve"> </w:t>
      </w:r>
      <w:r w:rsidRPr="006A524B">
        <w:t>Упражнения для развития физических способностей: скоростных, силовых, выносливости, координационных, скоростно-силовых.</w:t>
      </w:r>
      <w:r w:rsidRPr="006A524B">
        <w:rPr>
          <w:i/>
          <w:iCs/>
        </w:rPr>
        <w:t xml:space="preserve"> Парные и групповые упражнения</w:t>
      </w:r>
      <w:r w:rsidRPr="006A524B">
        <w:t>: с сопротивлением, перетягивание, переталкивание. Упражнения на гимнастических снарядах: висы, подтягивание, размахивание, смешанные висы и упоры, обороты и соскоки.</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Акробатические упражнения: </w:t>
      </w:r>
      <w:r w:rsidRPr="006A524B">
        <w:t>кувырки вперед, назад, в стороны, стойка на голове, стойка на руках.</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Бег. </w:t>
      </w:r>
      <w:r w:rsidRPr="006A524B">
        <w:t>Стартовые рывки с места. Повторные рывки на максимальной скорости на отрезках до 15 м. Бег со сменой направления по зрительному сигналу. Ускорения из различных исходных положений. Пробегание отрезков 40, 60 м. Кросс 500–2000 м.</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рыжки. </w:t>
      </w:r>
      <w:r w:rsidRPr="006A524B">
        <w:t>Опорные и простые прыжки с мостика или трамплина. Серийные прыжки с доставанием подвешенных предметов. Прыжки в глубину с последующим выпрыгиванием вверх. Метание мячей в движущуюся цель с места и в движении.</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одвижные игры: </w:t>
      </w:r>
      <w:r w:rsidRPr="006A524B">
        <w:t>«Салки спиной к щиту», «Вызов номеров», «Слушай сигнал», «Круговая охота» «Бегуны», «Переправа», «Кто сильнее». Упражнения для развития физических способностей: скоростных, силовых, выносливости, координационных, скоростно-силовых.</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Легкоатлетические упражнения. </w:t>
      </w:r>
      <w:r w:rsidRPr="006A524B">
        <w:t xml:space="preserve">Бег с ускорениями до 20 м. Низкий старт и стартовый разбег до 60 м. Повторный бег 2–3 </w:t>
      </w:r>
      <w:r w:rsidRPr="006A524B">
        <w:rPr>
          <w:lang w:val="x-none"/>
        </w:rPr>
        <w:t>×</w:t>
      </w:r>
      <w:r w:rsidRPr="006A524B">
        <w:t xml:space="preserve"> 20–30 м; 2–3 </w:t>
      </w:r>
      <w:r w:rsidRPr="006A524B">
        <w:rPr>
          <w:lang w:val="x-none"/>
        </w:rPr>
        <w:t>×</w:t>
      </w:r>
      <w:r w:rsidRPr="006A524B">
        <w:t xml:space="preserve"> 30–40 м. Бег 60 м с низкого старта, 100 м. Эстафетный бег с этапами до 40 м. Бег с препятствиям от 60 до 100 м (количество препятствий – от 4 до 10, в качестве препятствий используются набивные мячи, учебные барьеры, условные окопы). Прыжки в длину с места, тройной прыжок с места и с разбега (мальчики, юноши).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одвижные игры: </w:t>
      </w:r>
      <w:r w:rsidRPr="006A524B">
        <w:t>«Гонка мячей», «Салки», «Невод», «Метко в цель», «Подвижная цель», «Эстафета с бегом», «Эстафета с прыжками», «Мяч среднему», «Охотники и утки», «Перестрелка», «Перетягивание через черту», «Вызывай смену», «Эстафета футболистов», «Эстафета баскетболистов»,  «Эстафета  с  прыжками  чехардой»,  «Встречная  эстафета с мячом», «Ловцы», «Борьба за мяч», «Мяч ловцу», «Перетягивание канат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Специальная физическая подготовка.</w:t>
      </w:r>
      <w:r w:rsidRPr="006A524B">
        <w:t xml:space="preserve"> Упражнения для развития быстроты. По зрительному сигналу рывки с места с максимальной скоростью на отрезках 5, 10, 15,30 м, с постоянным изменением исходных положений: стойка баскетболиста лицом, боком и спиной к стартовой линии; сидя, лежа на спине и на животе в различных положениях к стартовой линии; то же, но перемещение приставным шагом. Стартовые рывки с мячом, в соревнованиях с партнером, вдогонку за партнером, вдогонку за летящим мячом, в соревнованиях с партнером за овладение мячом.</w:t>
      </w:r>
    </w:p>
    <w:p w:rsidR="003819E6" w:rsidRPr="006A524B" w:rsidRDefault="003819E6" w:rsidP="00482E42">
      <w:pPr>
        <w:tabs>
          <w:tab w:val="left" w:pos="284"/>
          <w:tab w:val="left" w:pos="709"/>
          <w:tab w:val="left" w:pos="1701"/>
          <w:tab w:val="left" w:pos="1985"/>
          <w:tab w:val="left" w:pos="2410"/>
        </w:tabs>
        <w:ind w:firstLine="709"/>
        <w:jc w:val="both"/>
      </w:pPr>
      <w:r w:rsidRPr="006A524B">
        <w:t>Бег с остановками и с резким изменением направления. Челночный бег на 5, 8, 10 м (с общим пробеганием за одну попытку 25–35 м). Челночный бег, отрезки пробегаются, развернувшись лицом, спиной вперед, затем правым, левым боком, приставными шагами. То же, с набивными мячами в руках (массой от 3 до 6 кг), с поясом-отягощением или в куртке с весом. Бег с изменением скорости и способа передвижения в зависимости от зрительного сигнала. Бег в колонну по одному – по постоянно меняющемуся зрительному сигналу выполняется определенное задание: ускорение, остановка, изменение направления и способа передвижения, поворот на 360° прыжком вверх, имитация передачи и т. д. То же, но занимающиеся передвигаются в парах, тройках от лицевой до лицевой линий.</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для воспитания скоростно-силовых качеств. </w:t>
      </w:r>
      <w:r w:rsidRPr="006A524B">
        <w:t>Одиночные и серийные прыжки, толчком одной и двух ног (правая, левая), с доставанием одной и двумя руками подвешенных предметов (сетки, щита, кольца). Выпрыгивание из исходного положения, стоя толчковой ногой на опоре 50–60 см как без отягощения, так и с различными отягощениями (10–20 кг). Спрыгивание с возвышения 40–60 см с последующим прыжком через планку (прыжки в глубину с последующим выпрыгиванием вверх), установленную в доступном месте, то же, но с разбега 7 шагов. Подпрыгивание на месте в яме с песком как на одной, так и на двух ногах, по 5–8 отталкиваний в серии. Прыжки по наклонной плоскости выполняются на двух, одной ноге (правая, левая) под гору и с горы, отталкивание максимально быстрое. Прыжки  по ступенькам с максимальной  скоростью. Разнообразные прыжки со скакалкой. Прыжки через барьер толчком одной и двух ног. Выпрыгивание  на гимнастические маты (с постепенным  увеличением высоты). Прыжки с места вперед-вверх, назад-вверх, вправо-вверх, влево-вверх, отталкиваясь одной и двумя ногами, то же, но с преодолением препятстви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Упражнения с отягощениями. </w:t>
      </w:r>
      <w:r w:rsidRPr="006A524B">
        <w:t>Упражнения с набивными мячами (2–5 кг);  передачи  различными способами одной и двумя руками с места и в прыжке (20–50 раз). Ходьба вполуприседе с набивными мячами (50– 100 м).</w:t>
      </w:r>
    </w:p>
    <w:p w:rsidR="003819E6" w:rsidRPr="006A524B" w:rsidRDefault="003819E6" w:rsidP="00482E42">
      <w:pPr>
        <w:tabs>
          <w:tab w:val="left" w:pos="284"/>
          <w:tab w:val="left" w:pos="709"/>
          <w:tab w:val="left" w:pos="1701"/>
          <w:tab w:val="left" w:pos="1985"/>
          <w:tab w:val="left" w:pos="2410"/>
        </w:tabs>
        <w:ind w:firstLine="709"/>
        <w:jc w:val="both"/>
      </w:pPr>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 xml:space="preserve">Легкая атлетика (9 класс) </w:t>
      </w:r>
    </w:p>
    <w:p w:rsidR="003819E6" w:rsidRPr="006A524B" w:rsidRDefault="003819E6" w:rsidP="00482E42">
      <w:pPr>
        <w:tabs>
          <w:tab w:val="left" w:pos="284"/>
          <w:tab w:val="left" w:pos="709"/>
          <w:tab w:val="left" w:pos="1701"/>
          <w:tab w:val="left" w:pos="1985"/>
          <w:tab w:val="left" w:pos="2410"/>
        </w:tabs>
        <w:ind w:firstLine="709"/>
        <w:jc w:val="both"/>
      </w:pPr>
      <w:r w:rsidRPr="006A524B">
        <w:t>Легкая атлетика как вид спорта. Возникновение легкой атлетики. Виды бега, прыжков и метаний на Олимпийских играх в Древней Греции. Основные этапы развития легкой атлетики в России. Значение соревнований для развития легкой атлетики. Участие российских легкоатлетов в крупнейших международных соревнованиях. Классификация и общая характеристика видов легкой атлетики: бег, прыжки, метания, многоборья. Основные понятия и терминология.</w:t>
      </w:r>
    </w:p>
    <w:p w:rsidR="003819E6" w:rsidRPr="006A524B" w:rsidRDefault="003819E6" w:rsidP="00482E42">
      <w:pPr>
        <w:tabs>
          <w:tab w:val="left" w:pos="284"/>
          <w:tab w:val="left" w:pos="709"/>
          <w:tab w:val="left" w:pos="1701"/>
          <w:tab w:val="left" w:pos="1985"/>
          <w:tab w:val="left" w:pos="2410"/>
        </w:tabs>
        <w:ind w:firstLine="709"/>
        <w:jc w:val="both"/>
      </w:pPr>
      <w:r w:rsidRPr="006A524B">
        <w:t>История лёгкой атлетики. Прослушивание докладов по истории лёгкой атлетики.</w:t>
      </w:r>
    </w:p>
    <w:p w:rsidR="003819E6" w:rsidRPr="006A524B" w:rsidRDefault="003819E6" w:rsidP="00482E42">
      <w:pPr>
        <w:tabs>
          <w:tab w:val="left" w:pos="284"/>
          <w:tab w:val="left" w:pos="709"/>
          <w:tab w:val="left" w:pos="1701"/>
          <w:tab w:val="left" w:pos="1985"/>
          <w:tab w:val="left" w:pos="2410"/>
        </w:tabs>
        <w:ind w:firstLine="709"/>
        <w:jc w:val="both"/>
      </w:pPr>
      <w:r w:rsidRPr="006A524B">
        <w:t>Техника бега, ходьбы, прыжков и метаний.</w:t>
      </w:r>
    </w:p>
    <w:p w:rsidR="003819E6" w:rsidRPr="006A524B" w:rsidRDefault="003819E6" w:rsidP="00482E42">
      <w:pPr>
        <w:tabs>
          <w:tab w:val="left" w:pos="284"/>
          <w:tab w:val="left" w:pos="709"/>
          <w:tab w:val="left" w:pos="1701"/>
          <w:tab w:val="left" w:pos="1985"/>
          <w:tab w:val="left" w:pos="2410"/>
        </w:tabs>
        <w:ind w:firstLine="709"/>
        <w:jc w:val="both"/>
      </w:pPr>
      <w:r w:rsidRPr="006A524B">
        <w:t>Основы техники спортивной ходьбы и бега. Характеристика цикла движений при ходьбе и беге. Взаимодействие скорохода и бегуна с опорой. Зависимость скорости передвижения от длины и частоты шагов. Части спортивного бега: старт, стартовый разбег, бег по дистанции, финиширование, остановка. Особенности техники бега на различные дистанции.</w:t>
      </w:r>
    </w:p>
    <w:p w:rsidR="003819E6" w:rsidRPr="006A524B" w:rsidRDefault="003819E6" w:rsidP="00482E42">
      <w:pPr>
        <w:tabs>
          <w:tab w:val="left" w:pos="284"/>
          <w:tab w:val="left" w:pos="709"/>
          <w:tab w:val="left" w:pos="1701"/>
          <w:tab w:val="left" w:pos="1985"/>
          <w:tab w:val="left" w:pos="2410"/>
        </w:tabs>
        <w:ind w:firstLine="709"/>
        <w:jc w:val="both"/>
      </w:pPr>
      <w:r w:rsidRPr="006A524B">
        <w:t>Основы техники прыжков. Прыжок как естественный способ преодоления горизонтальных и вертикальных препятствий. Факторы, влияющие на результат прыжка. Особенности взаимодействия прыгуна с опорой. Фазы прыжка. Анализ техники прыжков в длину.</w:t>
      </w:r>
    </w:p>
    <w:p w:rsidR="003819E6" w:rsidRPr="006A524B" w:rsidRDefault="003819E6" w:rsidP="00482E42">
      <w:pPr>
        <w:tabs>
          <w:tab w:val="left" w:pos="284"/>
          <w:tab w:val="left" w:pos="709"/>
          <w:tab w:val="left" w:pos="1701"/>
          <w:tab w:val="left" w:pos="1985"/>
          <w:tab w:val="left" w:pos="2410"/>
        </w:tabs>
        <w:ind w:firstLine="709"/>
        <w:jc w:val="both"/>
      </w:pPr>
      <w:r w:rsidRPr="006A524B">
        <w:t>Основы техники метаний. Метание как способ перемещения снаряда в пространстве. Факторы, влияющие на дальность полета снаряда. Фазы метаний. Способы метаний. Особенности техники метания планирующих снарядов.</w:t>
      </w:r>
    </w:p>
    <w:p w:rsidR="003819E6" w:rsidRPr="006A524B" w:rsidRDefault="003819E6" w:rsidP="00482E42">
      <w:pPr>
        <w:tabs>
          <w:tab w:val="left" w:pos="284"/>
          <w:tab w:val="left" w:pos="709"/>
          <w:tab w:val="left" w:pos="1701"/>
          <w:tab w:val="left" w:pos="1985"/>
          <w:tab w:val="left" w:pos="2410"/>
        </w:tabs>
        <w:ind w:firstLine="709"/>
        <w:jc w:val="both"/>
      </w:pPr>
      <w:r w:rsidRPr="006A524B">
        <w:t>Практические занятия. Обучение технике бега на короткие, средние и длинные дистанции, эстафетного бега, спортивной ходьбы. Обучение технике легкоатлетических прыжков в длину. Обучение технике метания мяча.</w:t>
      </w:r>
    </w:p>
    <w:p w:rsidR="003819E6" w:rsidRPr="006A524B" w:rsidRDefault="003819E6" w:rsidP="00482E42">
      <w:pPr>
        <w:tabs>
          <w:tab w:val="left" w:pos="284"/>
          <w:tab w:val="left" w:pos="709"/>
          <w:tab w:val="left" w:pos="1701"/>
          <w:tab w:val="left" w:pos="1985"/>
          <w:tab w:val="left" w:pos="2410"/>
        </w:tabs>
        <w:ind w:firstLine="709"/>
        <w:jc w:val="both"/>
      </w:pPr>
      <w:r w:rsidRPr="006A524B">
        <w:t>Общеразвивающие упражнения (в процессе занятий). Специально-подводящие и специально-подготовительные упражнения. Упражнения для развития частоты движений и быстроты двигательной реакции. Упражнения для развития ловкости. Упражнения для развития выносливости. Упражнения для развития силы.</w:t>
      </w:r>
    </w:p>
    <w:p w:rsidR="003819E6" w:rsidRPr="006A524B" w:rsidRDefault="003819E6" w:rsidP="00482E42">
      <w:pPr>
        <w:tabs>
          <w:tab w:val="left" w:pos="284"/>
          <w:tab w:val="left" w:pos="709"/>
          <w:tab w:val="left" w:pos="1701"/>
          <w:tab w:val="left" w:pos="1985"/>
          <w:tab w:val="left" w:pos="2410"/>
        </w:tabs>
        <w:ind w:firstLine="709"/>
        <w:jc w:val="both"/>
      </w:pPr>
      <w:r w:rsidRPr="006A524B">
        <w:t>Практические занятия. Освоение комплексов упражнений для развития физических качеств.</w:t>
      </w:r>
    </w:p>
    <w:p w:rsidR="003819E6" w:rsidRPr="006A524B" w:rsidRDefault="003819E6" w:rsidP="00482E42">
      <w:pPr>
        <w:tabs>
          <w:tab w:val="left" w:pos="284"/>
          <w:tab w:val="left" w:pos="709"/>
          <w:tab w:val="left" w:pos="1701"/>
          <w:tab w:val="left" w:pos="1985"/>
          <w:tab w:val="left" w:pos="2410"/>
        </w:tabs>
        <w:ind w:firstLine="709"/>
        <w:jc w:val="both"/>
        <w:rPr>
          <w:i/>
        </w:rPr>
      </w:pPr>
      <w:r w:rsidRPr="006A524B">
        <w:rPr>
          <w:i/>
        </w:rPr>
        <w:t>Формы организации.</w:t>
      </w:r>
    </w:p>
    <w:p w:rsidR="003819E6" w:rsidRPr="006A524B" w:rsidRDefault="003819E6" w:rsidP="00482E42">
      <w:pPr>
        <w:tabs>
          <w:tab w:val="left" w:pos="284"/>
          <w:tab w:val="left" w:pos="709"/>
          <w:tab w:val="left" w:pos="1701"/>
          <w:tab w:val="left" w:pos="1985"/>
          <w:tab w:val="left" w:pos="2410"/>
        </w:tabs>
        <w:ind w:firstLine="709"/>
        <w:jc w:val="both"/>
      </w:pPr>
      <w:r w:rsidRPr="006A524B">
        <w:t>Основной формой организации образовательного процесса в спортивной секции «Легкая атлетика» являются учебно-тренировочные занятия в группе, а также участие в школьных, городских соревнованиях и спортивных праздниках, соревнования с другими образовательными учреждениями, самостоятельны занятия.</w:t>
      </w:r>
    </w:p>
    <w:p w:rsidR="003819E6" w:rsidRPr="006A524B" w:rsidRDefault="003819E6" w:rsidP="00482E42">
      <w:pPr>
        <w:tabs>
          <w:tab w:val="left" w:pos="284"/>
          <w:tab w:val="left" w:pos="709"/>
          <w:tab w:val="left" w:pos="1701"/>
          <w:tab w:val="left" w:pos="1985"/>
          <w:tab w:val="left" w:pos="2410"/>
        </w:tabs>
        <w:ind w:firstLine="709"/>
        <w:jc w:val="both"/>
      </w:pPr>
      <w:r w:rsidRPr="006A524B">
        <w:t>При этом занятия по своим задачам могут быть групповыми и индивидуальными в составе группы. Занятие по легкой атлетике состоит из трех взаимосвязанных частей:</w:t>
      </w:r>
    </w:p>
    <w:p w:rsidR="003819E6" w:rsidRPr="006A524B" w:rsidRDefault="003819E6" w:rsidP="00482E42">
      <w:pPr>
        <w:tabs>
          <w:tab w:val="left" w:pos="284"/>
          <w:tab w:val="left" w:pos="709"/>
          <w:tab w:val="left" w:pos="1701"/>
          <w:tab w:val="left" w:pos="1985"/>
          <w:tab w:val="left" w:pos="2410"/>
        </w:tabs>
        <w:ind w:firstLine="709"/>
        <w:jc w:val="both"/>
      </w:pPr>
      <w:r w:rsidRPr="006A524B">
        <w:t>а) подготовительной (разминка);</w:t>
      </w:r>
    </w:p>
    <w:p w:rsidR="003819E6" w:rsidRPr="006A524B" w:rsidRDefault="003819E6" w:rsidP="00482E42">
      <w:pPr>
        <w:tabs>
          <w:tab w:val="left" w:pos="284"/>
          <w:tab w:val="left" w:pos="709"/>
          <w:tab w:val="left" w:pos="1701"/>
          <w:tab w:val="left" w:pos="1985"/>
          <w:tab w:val="left" w:pos="2410"/>
        </w:tabs>
        <w:ind w:firstLine="709"/>
        <w:jc w:val="both"/>
      </w:pPr>
      <w:r w:rsidRPr="006A524B">
        <w:t>б) основной;</w:t>
      </w:r>
    </w:p>
    <w:p w:rsidR="003819E6" w:rsidRPr="006A524B" w:rsidRDefault="003819E6" w:rsidP="00482E42">
      <w:pPr>
        <w:tabs>
          <w:tab w:val="left" w:pos="284"/>
          <w:tab w:val="left" w:pos="709"/>
          <w:tab w:val="left" w:pos="1701"/>
          <w:tab w:val="left" w:pos="1985"/>
          <w:tab w:val="left" w:pos="2410"/>
        </w:tabs>
        <w:ind w:firstLine="709"/>
        <w:jc w:val="both"/>
      </w:pPr>
      <w:r w:rsidRPr="006A524B">
        <w:t>в) заключительной.</w:t>
      </w:r>
    </w:p>
    <w:p w:rsidR="003819E6" w:rsidRPr="006A524B" w:rsidRDefault="003819E6" w:rsidP="00482E42">
      <w:pPr>
        <w:tabs>
          <w:tab w:val="left" w:pos="284"/>
          <w:tab w:val="left" w:pos="709"/>
          <w:tab w:val="left" w:pos="1701"/>
          <w:tab w:val="left" w:pos="1985"/>
          <w:tab w:val="left" w:pos="2410"/>
        </w:tabs>
        <w:ind w:firstLine="709"/>
        <w:jc w:val="both"/>
        <w:rPr>
          <w:i/>
        </w:rPr>
      </w:pPr>
      <w:r w:rsidRPr="006A524B">
        <w:rPr>
          <w:i/>
        </w:rPr>
        <w:t>Виды деятельности</w:t>
      </w:r>
    </w:p>
    <w:p w:rsidR="003819E6" w:rsidRPr="006A524B" w:rsidRDefault="003819E6" w:rsidP="00482E42">
      <w:pPr>
        <w:numPr>
          <w:ilvl w:val="0"/>
          <w:numId w:val="262"/>
        </w:numPr>
        <w:tabs>
          <w:tab w:val="left" w:pos="284"/>
          <w:tab w:val="left" w:pos="709"/>
          <w:tab w:val="left" w:pos="1701"/>
          <w:tab w:val="left" w:pos="1985"/>
          <w:tab w:val="left" w:pos="2410"/>
        </w:tabs>
        <w:ind w:firstLine="709"/>
        <w:jc w:val="both"/>
      </w:pPr>
      <w:r w:rsidRPr="006A524B">
        <w:t>Рассказ,</w:t>
      </w:r>
    </w:p>
    <w:p w:rsidR="003819E6" w:rsidRPr="006A524B" w:rsidRDefault="003819E6" w:rsidP="00482E42">
      <w:pPr>
        <w:numPr>
          <w:ilvl w:val="0"/>
          <w:numId w:val="262"/>
        </w:numPr>
        <w:tabs>
          <w:tab w:val="left" w:pos="284"/>
          <w:tab w:val="left" w:pos="709"/>
          <w:tab w:val="left" w:pos="1701"/>
          <w:tab w:val="left" w:pos="1985"/>
          <w:tab w:val="left" w:pos="2410"/>
        </w:tabs>
        <w:ind w:firstLine="709"/>
        <w:jc w:val="both"/>
      </w:pPr>
      <w:r w:rsidRPr="006A524B">
        <w:t>Показ,</w:t>
      </w:r>
    </w:p>
    <w:p w:rsidR="003819E6" w:rsidRPr="006A524B" w:rsidRDefault="003819E6" w:rsidP="00482E42">
      <w:pPr>
        <w:numPr>
          <w:ilvl w:val="0"/>
          <w:numId w:val="262"/>
        </w:numPr>
        <w:tabs>
          <w:tab w:val="left" w:pos="284"/>
          <w:tab w:val="left" w:pos="709"/>
          <w:tab w:val="left" w:pos="1701"/>
          <w:tab w:val="left" w:pos="1985"/>
          <w:tab w:val="left" w:pos="2410"/>
        </w:tabs>
        <w:ind w:firstLine="709"/>
        <w:jc w:val="both"/>
      </w:pPr>
      <w:r w:rsidRPr="006A524B">
        <w:t>Выполнение упражнений под контролем учителя</w:t>
      </w:r>
    </w:p>
    <w:p w:rsidR="003819E6" w:rsidRPr="006A524B" w:rsidRDefault="003819E6" w:rsidP="00482E42">
      <w:pPr>
        <w:numPr>
          <w:ilvl w:val="0"/>
          <w:numId w:val="262"/>
        </w:numPr>
        <w:tabs>
          <w:tab w:val="left" w:pos="284"/>
          <w:tab w:val="left" w:pos="709"/>
          <w:tab w:val="left" w:pos="1701"/>
          <w:tab w:val="left" w:pos="1985"/>
          <w:tab w:val="left" w:pos="2410"/>
        </w:tabs>
        <w:ind w:firstLine="709"/>
        <w:jc w:val="both"/>
      </w:pPr>
      <w:r w:rsidRPr="006A524B">
        <w:t>Указание ошибок и их исправление</w:t>
      </w:r>
    </w:p>
    <w:p w:rsidR="003819E6" w:rsidRPr="006A524B" w:rsidRDefault="003819E6" w:rsidP="00482E42">
      <w:pPr>
        <w:numPr>
          <w:ilvl w:val="0"/>
          <w:numId w:val="262"/>
        </w:numPr>
        <w:tabs>
          <w:tab w:val="left" w:pos="284"/>
          <w:tab w:val="left" w:pos="709"/>
          <w:tab w:val="left" w:pos="1701"/>
          <w:tab w:val="left" w:pos="1985"/>
          <w:tab w:val="left" w:pos="2410"/>
        </w:tabs>
        <w:ind w:firstLine="709"/>
        <w:jc w:val="both"/>
      </w:pPr>
      <w:r w:rsidRPr="006A524B">
        <w:t>Самостоятельное выполнение упражнений</w:t>
      </w:r>
    </w:p>
    <w:p w:rsidR="003819E6" w:rsidRPr="006A524B" w:rsidRDefault="003819E6" w:rsidP="00482E42">
      <w:pPr>
        <w:numPr>
          <w:ilvl w:val="0"/>
          <w:numId w:val="262"/>
        </w:numPr>
        <w:tabs>
          <w:tab w:val="left" w:pos="284"/>
          <w:tab w:val="left" w:pos="709"/>
          <w:tab w:val="left" w:pos="1701"/>
          <w:tab w:val="left" w:pos="1985"/>
          <w:tab w:val="left" w:pos="2410"/>
        </w:tabs>
        <w:ind w:firstLine="709"/>
        <w:jc w:val="both"/>
      </w:pPr>
      <w:r w:rsidRPr="006A524B">
        <w:t>Участие в спортивных играх.</w:t>
      </w:r>
    </w:p>
    <w:p w:rsidR="00482E42" w:rsidRDefault="00482E42" w:rsidP="00482E42">
      <w:pPr>
        <w:tabs>
          <w:tab w:val="left" w:pos="284"/>
          <w:tab w:val="left" w:pos="709"/>
          <w:tab w:val="left" w:pos="1701"/>
          <w:tab w:val="left" w:pos="1985"/>
          <w:tab w:val="left" w:pos="2410"/>
        </w:tabs>
        <w:ind w:firstLine="709"/>
        <w:jc w:val="both"/>
        <w:rPr>
          <w:b/>
          <w:i/>
        </w:rPr>
      </w:pPr>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Основы православной веры (5-9 классы)</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482E42">
        <w:rPr>
          <w:u w:val="single"/>
        </w:rPr>
        <w:t>5</w:t>
      </w:r>
      <w:r w:rsidRPr="006A524B">
        <w:rPr>
          <w:u w:val="single"/>
        </w:rPr>
        <w:t xml:space="preserve">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О сеятеле. О пшенице и плевелах. О сокровище в поле. О драгоценной жемчужине. О неводе. О горчичном зерне. О немилосердном заимодавце. О работниках в винограднике, получивших равную плату. О двух сыновьях. О потерянной овце. О брачном пире. О 10-ти девах. О талантах. О Страшном Суде. О милосердном самарянине. О безумном богаче. О блудном сыне. О мытаре и фарисее. О злых виноградарях. О богаче и Лазаре. О званных на вечерю. О неотступной просьбе. О настойчивой вдове. О неверном управителе.</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6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Рождение Церкви. Устройство Церкви. Личное общение человека с Богом. Таинственная жизнь Церкви Христовой. Таинство Крещения. Совершение Таинства Крещения. Таинство Миропомазания. Обряды, завершающие Таинства Крещения и Миропомазания. Таинственное участие православных христиан в Тайной Вечере. Божественная Литургия. Подготовительная часть Литургии – проскомидия. Чинопоследование Божественной Литургии. Таинство Покаяния. Исповедь. Таинство Соборования. Брак как Божие установление. Таинство Брака. Совершение Таинства Брака. Таинство Священства. Священная иерархия. Икона. Крестное знамение. Храм – Небо на земле. Устройство Храма. Алтарь. Монашество. Великое водоосвящение. Завершение земного пути христианина.</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7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Рождение Церкви. Устройство Церкви. Личное общение человека с Богом. Таинственная жизнь Церкви Христовой. Таинство Крещения. Совершение Таинства Крещения. Таинство Миропомазания. Обряды, завершающие Таинства Крещения и Миропомазания. Таинственное участие православных христиан в Тайной Вечере. Божественная Литургия. Подготовительная часть Литургии – проскомидия. Чинопоследование Божественной Литургии. Таинство Покаяния. Исповедь. Таинство Соборования. Брак как Божие установление. Таинство Брака. Совершение Таинства Брака. Таинство Священства. Священная иерархия. Икона. Крестное знамение. Храм – Небо на земле. Устройство Храма. Алтарь. Монашество. Великое водоосвящение. Завершение земного пути христианина.</w:t>
      </w:r>
    </w:p>
    <w:p w:rsidR="003819E6" w:rsidRPr="006A524B" w:rsidRDefault="003819E6" w:rsidP="00482E42">
      <w:pPr>
        <w:tabs>
          <w:tab w:val="left" w:pos="284"/>
          <w:tab w:val="left" w:pos="709"/>
          <w:tab w:val="left" w:pos="1701"/>
          <w:tab w:val="left" w:pos="1985"/>
          <w:tab w:val="left" w:pos="2410"/>
        </w:tabs>
        <w:ind w:firstLine="709"/>
        <w:jc w:val="both"/>
      </w:pPr>
      <w:r w:rsidRPr="006A524B">
        <w:t>Что такое счастье для человека? Смысл христианской жизни. Заповеди Блаженства. Соль земли. Свет миру. Два Завета. Семейное служение Богу и развод. О клятве. О совершенстве и любви к врагам. Победа зла добром. О милостыне и молитве. Одно из необходимых условий победы над грехом. Христианский пост. Истинные сокровища. Ищите прежде Царствия Божия и правды Его. Сучок в глазе брата твоего. Как хотите, чтобы с Вами поступали люди. Трудный путь к жизни. Ложные пророки. Молитва и бессмертие. Дом без фундамента. Путь к достижению вечного счастья (блаженства).</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8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Вход Господень в Иерусалим. Великий понедельник: Проклятие смоковницы, изгнание торгующих из храма; восклицания детей, исцеление многих больных. Великий понедельник: Слова Господа о силе веры при виде засохшей смоковницы.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Великий Вторник: Поучения Господа в храме, три обличительные притчи. Великий Вторник: Три искусительных вопроса Господу. Великий Вторник: Обличительная речь против книжников и фарисеев, плач об Иерусалиме, лепта вдовы. Великий Вторник: Встреча с Еллинами, слова Господа о Своем прославлении. Великий Вторник: Глас с неба, пророчество Господа о разрушении Иерусалима, о последних временах и о Своем втором пришествии. Великий Вторник: Увещания к бодрствованию.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Великая Среда: Заговор Иудеев против Господа, предательство Иуды, приготовление Пасхи.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Великий Четверг: Тайная Вечеря. Великий Четверг: Тайная Вечеря, предсказание об отречении Петра и другие предостережения. Великий Четверг: Прощальная беседа с учениками. Великий Четверг: Первосвященническая молитва. Великий Четверг: Моление о чаше.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Великая Пятница: Поцелуй Иуды, взятие Господа под стражу, рассеяние учеников. Великая Пятница: Допрос Господа у Анны, Господь перед синедрионом в доме Каиафы, отречение Петра. Великая Пятница: Утреннее совещание синедриона - приговор Господу, Христос перед Пилатом - попытка Пилата отпустить Господа. Великая Пятница: Господь перед Иродом, Новая попытка Пилата отпустить Христа, иудеи испрашивают Варавву, умовение рук, осуждение Господа на смерть - бичевание и унижение. Великая Пятница: Последняя попытка Пилата отпустить Христа, «се, Человек! се, Царь ваш!», предание Господа на распятие. Великая Пятница: Крестный путь. Великая Пятница: Распятие. Великая Пятница: У Креста Господня. Великая Пятница: Смерть Господа. Великая Пятница: События после смерти Господа. Великая Пятница: Прободение ребер Спасителя, снятие со Креста. Великая Пятница: Погребение. Первосвященники и фарисеи у Пилата: поставление стражи у гроба. </w:t>
      </w:r>
    </w:p>
    <w:p w:rsidR="003819E6" w:rsidRPr="006A524B" w:rsidRDefault="003819E6" w:rsidP="00482E42">
      <w:pPr>
        <w:tabs>
          <w:tab w:val="left" w:pos="284"/>
          <w:tab w:val="left" w:pos="709"/>
          <w:tab w:val="left" w:pos="1701"/>
          <w:tab w:val="left" w:pos="1985"/>
          <w:tab w:val="left" w:pos="2410"/>
        </w:tabs>
        <w:ind w:firstLine="709"/>
        <w:jc w:val="both"/>
      </w:pPr>
      <w:r w:rsidRPr="006A524B">
        <w:t>ВОСКРЕСЕНИЕ ГОСПОДА ИИСУСА ХРИСТА. Первые события Воскресения. Подкуп стражи. Явление Воскресшего Господа двум ученикам на пути в Эммаус. Явление Воскресшего Господа ученикам без Фомы. Явление Господа ученикам в присутствии Фомы. Явление Господа при море Тивериадском. Благословление апостолов на проповедь по всему миру. Вознесение Господне.</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9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Творение Богом мира. Человек - венец Творения. Смысл Творения Человека. Заповеди в Раю и суть грехопадения. Последствия грехопадения. Первоевангелие (обещание Спасителя).</w:t>
      </w:r>
      <w:r w:rsidRPr="006A524B">
        <w:rPr>
          <w:b/>
        </w:rPr>
        <w:t xml:space="preserve"> </w:t>
      </w:r>
      <w:r w:rsidRPr="006A524B">
        <w:t xml:space="preserve">Повреждение грехом человеческой природы. </w:t>
      </w:r>
    </w:p>
    <w:p w:rsidR="003819E6" w:rsidRPr="006A524B" w:rsidRDefault="003819E6" w:rsidP="00482E42">
      <w:pPr>
        <w:tabs>
          <w:tab w:val="left" w:pos="284"/>
          <w:tab w:val="left" w:pos="709"/>
          <w:tab w:val="left" w:pos="1701"/>
          <w:tab w:val="left" w:pos="1985"/>
          <w:tab w:val="left" w:pos="2410"/>
        </w:tabs>
        <w:ind w:firstLine="709"/>
        <w:jc w:val="both"/>
      </w:pPr>
      <w:r w:rsidRPr="006A524B">
        <w:t>Примеры умножения греха в человеческой истории. Каин и Авель. Состояние мира перед Потопом. Потоп.</w:t>
      </w:r>
      <w:r w:rsidRPr="006A524B">
        <w:rPr>
          <w:b/>
        </w:rPr>
        <w:t xml:space="preserve"> </w:t>
      </w:r>
      <w:r w:rsidRPr="006A524B">
        <w:t xml:space="preserve">Нравственные выводы из истории с Хамом и его потомством.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Продолжение разрушительного действия греха. Вавилонское столпотворение. Нравственное и религиозное состояние человеческого общества во времена Авраама. Что вменилось Аврааму в праведность (параллель с Посланием к Римлянам апостола Павла, 4 гл.). Вера и дела, их взаимосвязь (Послание апостола Иакова, 2 гл.). Мелхиседек - таинственный прообраз Христа (Послание апостола Павла к Евреям, 7 гл.).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Явление Троицы Аврааму. Иконы Ветхозаветной Троицы (прп. Андрея Рублева, Симона Ушакова и др.). Исаак – уникальное явление Ветхозаветного смирения, кротости и праведной жизни. Иаков-Израиль, его горячая вера и желание служить Богу. История с первородством.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Иосиф – прообраз Христа. Действие Промысла Божия в истории с Иосифом и всем народом Израильским. Моисей – Боговидец. Казни египетские, их нравственный смысл. Ветхозаветная Пасха и Агнец, их прообразовательное значение.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Исход. Чудеса в Пустыне. Синай и Декалог. Десять Заповедей - основа общечеловеческой морали. Ветхозаветное богослужение и его прообразы. Отступление от Бога и наказание. Странствование по пустыне: причины, события, прообразы. Иисус Навин и завоевание земли Обетованной (падение Иерихона, разделение земли). </w:t>
      </w:r>
    </w:p>
    <w:p w:rsidR="003819E6" w:rsidRPr="006A524B" w:rsidRDefault="003819E6" w:rsidP="00482E42">
      <w:pPr>
        <w:tabs>
          <w:tab w:val="left" w:pos="284"/>
          <w:tab w:val="left" w:pos="709"/>
          <w:tab w:val="left" w:pos="1701"/>
          <w:tab w:val="left" w:pos="1985"/>
          <w:tab w:val="left" w:pos="2410"/>
        </w:tabs>
        <w:ind w:firstLine="709"/>
        <w:jc w:val="both"/>
      </w:pPr>
      <w:r w:rsidRPr="006A524B">
        <w:t>Эпоха Судей (общая характеристика). Напоминание основных событий и прообразов. Самсон. Самуил - последний судья и пророк. Книга Руфь. Руфь – прабабушка царя Давида. Саул и Давид: символика образов, мораль их отношений. Давид – псалмопевец и Царь. Псалтирь. Царь Соломон: мудрость, строительство Храма и отступление от Бога. Разделение Царств. Пророки древние: суть пророческого служения в Ветхом Завете. Пророки Израильского царства: Илия, Елисей, Иона. Падение Израильского царства. Царство Иудейское, его разрушение. Пророки Иудейского Царства: Исайя, Иеремия, Михей, Иоиль (обзорно). Вавилонское пленение. Пророк Даниил. Пророк Иезекииль и его пророчество о всеобщем воскресении мертвых. Возвращение иудеев из плена и построение нового храма в Иерусалиме. Пророки Аггей, Захария и Малахия (обзорно). Иудеи под властью греков. Мученики за веру. Маккавеи. Иудеи под властью римлян. Состояние мира перед приходом Спасителя.</w:t>
      </w:r>
    </w:p>
    <w:p w:rsidR="003819E6" w:rsidRPr="006A524B" w:rsidRDefault="003819E6" w:rsidP="00482E42">
      <w:pPr>
        <w:tabs>
          <w:tab w:val="left" w:pos="284"/>
          <w:tab w:val="left" w:pos="709"/>
          <w:tab w:val="left" w:pos="1701"/>
          <w:tab w:val="left" w:pos="1985"/>
          <w:tab w:val="left" w:pos="2410"/>
        </w:tabs>
        <w:ind w:firstLine="709"/>
        <w:jc w:val="both"/>
        <w:rPr>
          <w:i/>
        </w:rPr>
      </w:pPr>
      <w:r w:rsidRPr="006A524B">
        <w:rPr>
          <w:i/>
        </w:rPr>
        <w:t>Виды учебной деятельности:</w:t>
      </w:r>
    </w:p>
    <w:p w:rsidR="003819E6" w:rsidRPr="006A524B" w:rsidRDefault="003819E6" w:rsidP="00482E42">
      <w:pPr>
        <w:numPr>
          <w:ilvl w:val="0"/>
          <w:numId w:val="264"/>
        </w:numPr>
        <w:tabs>
          <w:tab w:val="left" w:pos="284"/>
          <w:tab w:val="left" w:pos="709"/>
          <w:tab w:val="left" w:pos="1701"/>
          <w:tab w:val="left" w:pos="1985"/>
          <w:tab w:val="left" w:pos="2410"/>
        </w:tabs>
        <w:ind w:firstLine="709"/>
        <w:jc w:val="both"/>
      </w:pPr>
      <w:r w:rsidRPr="006A524B">
        <w:t>познавательная деятельность;</w:t>
      </w:r>
    </w:p>
    <w:p w:rsidR="003819E6" w:rsidRPr="006A524B" w:rsidRDefault="003819E6" w:rsidP="00482E42">
      <w:pPr>
        <w:numPr>
          <w:ilvl w:val="0"/>
          <w:numId w:val="264"/>
        </w:numPr>
        <w:tabs>
          <w:tab w:val="left" w:pos="284"/>
          <w:tab w:val="left" w:pos="709"/>
          <w:tab w:val="left" w:pos="1701"/>
          <w:tab w:val="left" w:pos="1985"/>
          <w:tab w:val="left" w:pos="2410"/>
        </w:tabs>
        <w:ind w:firstLine="709"/>
        <w:jc w:val="both"/>
      </w:pPr>
      <w:r w:rsidRPr="006A524B">
        <w:t>проблемно-ценностное общение;</w:t>
      </w:r>
    </w:p>
    <w:p w:rsidR="003819E6" w:rsidRPr="006A524B" w:rsidRDefault="003819E6" w:rsidP="00482E42">
      <w:pPr>
        <w:numPr>
          <w:ilvl w:val="0"/>
          <w:numId w:val="264"/>
        </w:numPr>
        <w:tabs>
          <w:tab w:val="left" w:pos="284"/>
          <w:tab w:val="left" w:pos="709"/>
          <w:tab w:val="left" w:pos="1701"/>
          <w:tab w:val="left" w:pos="1985"/>
          <w:tab w:val="left" w:pos="2410"/>
        </w:tabs>
        <w:ind w:firstLine="709"/>
        <w:jc w:val="both"/>
      </w:pPr>
      <w:r w:rsidRPr="006A524B">
        <w:t>досугово - развлекательная деятельность (досуговое общение);</w:t>
      </w:r>
    </w:p>
    <w:p w:rsidR="003819E6" w:rsidRPr="006A524B" w:rsidRDefault="003819E6" w:rsidP="00482E42">
      <w:pPr>
        <w:tabs>
          <w:tab w:val="left" w:pos="284"/>
          <w:tab w:val="left" w:pos="709"/>
          <w:tab w:val="left" w:pos="1701"/>
          <w:tab w:val="left" w:pos="1985"/>
          <w:tab w:val="left" w:pos="2410"/>
        </w:tabs>
        <w:ind w:firstLine="709"/>
        <w:jc w:val="both"/>
        <w:rPr>
          <w:i/>
        </w:rPr>
      </w:pPr>
      <w:r w:rsidRPr="006A524B">
        <w:rPr>
          <w:i/>
        </w:rPr>
        <w:t>Формы организации работы на занятиях:</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Взаимные вопросы и задания группам;</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Взаимообъяснение;</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Беседа;</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Интервью;</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Драматизация;</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Составление словаря терминов и понятий;</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Создание галереи образов;</w:t>
      </w:r>
    </w:p>
    <w:p w:rsidR="003819E6" w:rsidRPr="006A524B" w:rsidRDefault="003819E6" w:rsidP="00482E42">
      <w:pPr>
        <w:numPr>
          <w:ilvl w:val="0"/>
          <w:numId w:val="263"/>
        </w:numPr>
        <w:tabs>
          <w:tab w:val="left" w:pos="284"/>
          <w:tab w:val="left" w:pos="709"/>
          <w:tab w:val="left" w:pos="1701"/>
          <w:tab w:val="left" w:pos="1985"/>
          <w:tab w:val="left" w:pos="2410"/>
        </w:tabs>
        <w:ind w:firstLine="709"/>
        <w:jc w:val="both"/>
      </w:pPr>
      <w:r w:rsidRPr="006A524B">
        <w:t>Использование информационно-коммуникационных технологий.</w:t>
      </w:r>
    </w:p>
    <w:p w:rsidR="00482E42" w:rsidRDefault="00482E42" w:rsidP="00482E42">
      <w:pPr>
        <w:tabs>
          <w:tab w:val="left" w:pos="284"/>
          <w:tab w:val="left" w:pos="709"/>
          <w:tab w:val="left" w:pos="1701"/>
          <w:tab w:val="left" w:pos="1985"/>
          <w:tab w:val="left" w:pos="2410"/>
        </w:tabs>
        <w:ind w:firstLine="709"/>
        <w:jc w:val="both"/>
        <w:rPr>
          <w:b/>
          <w:i/>
        </w:rPr>
      </w:pPr>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Церковное пение (5-9 классы)</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lang w:val="en-US"/>
        </w:rPr>
        <w:t>5</w:t>
      </w:r>
      <w:r w:rsidRPr="006A524B">
        <w:rPr>
          <w:u w:val="single"/>
        </w:rPr>
        <w:t xml:space="preserve">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Стихирные гласы. «Господи воззвах». Богородичны догматики. «Всякое дыхание».</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6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Песнопения Божественной Литургии. Антифоны изобразительные малого знаменного распева, гармонизация о. Матфея (Мормыля). «Единородный Сыне» обиходное (повтор). «Святый Боже» болгарского распева. «Аллилуия» киевского распева. Прокимны воскресные 8-ми гласов. Херувимская песнь Старосимоновская. «Милость мира» архимандрита Феофана. «Достойно есть киевского распева.</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7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Песнопения Всенощного бдения. Предначинательный псалом греческого распева. «Блажен муж» обиходное. «Свете Тихий», музыка И. Дворецкого. Прокимен субботы «Господь воцарися». «Сподоби, Господи» киевского распева. «Ныне отпущаеши» (повтор). Псалом 33-ий. «Хвалите имя Господне» киевского распева. Величания. «От юности моея» греческого распева. «Величит душа моя Господа» (повтор). Великое славословие обиходное. Воскресные тропари по славословии знаменного распева.</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8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Повторение стихирных гласов в двухголосии.</w:t>
      </w:r>
    </w:p>
    <w:p w:rsidR="003819E6" w:rsidRPr="006A524B" w:rsidRDefault="003819E6" w:rsidP="00482E42">
      <w:pPr>
        <w:tabs>
          <w:tab w:val="left" w:pos="284"/>
          <w:tab w:val="left" w:pos="709"/>
          <w:tab w:val="left" w:pos="1701"/>
          <w:tab w:val="left" w:pos="1985"/>
          <w:tab w:val="left" w:pos="2410"/>
        </w:tabs>
        <w:ind w:firstLine="709"/>
        <w:jc w:val="both"/>
      </w:pPr>
      <w:r w:rsidRPr="006A524B">
        <w:t>Ирмологические гласы.</w:t>
      </w:r>
    </w:p>
    <w:p w:rsidR="003819E6" w:rsidRPr="006A524B" w:rsidRDefault="003819E6" w:rsidP="00482E42">
      <w:pPr>
        <w:tabs>
          <w:tab w:val="left" w:pos="284"/>
          <w:tab w:val="left" w:pos="709"/>
          <w:tab w:val="left" w:pos="1701"/>
          <w:tab w:val="left" w:pos="1985"/>
          <w:tab w:val="left" w:pos="2410"/>
        </w:tabs>
        <w:ind w:firstLine="709"/>
        <w:jc w:val="both"/>
      </w:pPr>
      <w:r w:rsidRPr="006A524B">
        <w:t>Ирмосы Пасхи и Рождества Христова.</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u w:val="single"/>
        </w:rPr>
        <w:t>9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Избранные песнопения Постной и Цветной Триоди. «Покаяния отверзи ми двери» напева Троице-Сергиевой лавры. Тропари постовые в конец вечерни. «Помощник и Покровитель», музыка Д. Бортнянского. «Да исправится молитва моя» греческого распева. «Ныне силы небесныя» киевского распева. «Се Жених грядет в полунощи» киевского распева. «Христос воскресе» обиходное, конечное. Эксапостиларий «Плотию уснув». Стихиры Пасхи. Пасхальные часы.</w:t>
      </w:r>
    </w:p>
    <w:p w:rsidR="003819E6" w:rsidRPr="006A524B" w:rsidRDefault="003819E6" w:rsidP="00482E42">
      <w:pPr>
        <w:tabs>
          <w:tab w:val="left" w:pos="284"/>
          <w:tab w:val="left" w:pos="709"/>
          <w:tab w:val="left" w:pos="1701"/>
          <w:tab w:val="left" w:pos="1985"/>
          <w:tab w:val="left" w:pos="2410"/>
        </w:tabs>
        <w:ind w:firstLine="709"/>
        <w:jc w:val="both"/>
        <w:rPr>
          <w:i/>
        </w:rPr>
      </w:pPr>
      <w:r w:rsidRPr="006A524B">
        <w:rPr>
          <w:i/>
        </w:rPr>
        <w:t>Виды деятельности:</w:t>
      </w:r>
    </w:p>
    <w:p w:rsidR="003819E6" w:rsidRPr="006A524B" w:rsidRDefault="003819E6" w:rsidP="00482E42">
      <w:pPr>
        <w:numPr>
          <w:ilvl w:val="0"/>
          <w:numId w:val="265"/>
        </w:numPr>
        <w:tabs>
          <w:tab w:val="left" w:pos="284"/>
          <w:tab w:val="left" w:pos="709"/>
          <w:tab w:val="left" w:pos="1701"/>
          <w:tab w:val="left" w:pos="1985"/>
          <w:tab w:val="left" w:pos="2410"/>
        </w:tabs>
        <w:ind w:firstLine="709"/>
        <w:jc w:val="both"/>
      </w:pPr>
      <w:r w:rsidRPr="006A524B">
        <w:t>Игровая деятельность</w:t>
      </w:r>
    </w:p>
    <w:p w:rsidR="003819E6" w:rsidRPr="006A524B" w:rsidRDefault="003819E6" w:rsidP="00482E42">
      <w:pPr>
        <w:numPr>
          <w:ilvl w:val="0"/>
          <w:numId w:val="265"/>
        </w:numPr>
        <w:tabs>
          <w:tab w:val="left" w:pos="284"/>
          <w:tab w:val="left" w:pos="709"/>
          <w:tab w:val="left" w:pos="1701"/>
          <w:tab w:val="left" w:pos="1985"/>
          <w:tab w:val="left" w:pos="2410"/>
        </w:tabs>
        <w:ind w:firstLine="709"/>
        <w:jc w:val="both"/>
      </w:pPr>
      <w:r w:rsidRPr="006A524B">
        <w:t>Досугово</w:t>
      </w:r>
      <w:r w:rsidRPr="006A524B">
        <w:rPr>
          <w:lang w:val="en-US"/>
        </w:rPr>
        <w:t>-</w:t>
      </w:r>
      <w:r w:rsidRPr="006A524B">
        <w:t>развлекательная деятельность</w:t>
      </w:r>
    </w:p>
    <w:p w:rsidR="003819E6" w:rsidRPr="006A524B" w:rsidRDefault="003819E6" w:rsidP="00482E42">
      <w:pPr>
        <w:numPr>
          <w:ilvl w:val="0"/>
          <w:numId w:val="265"/>
        </w:numPr>
        <w:tabs>
          <w:tab w:val="left" w:pos="284"/>
          <w:tab w:val="left" w:pos="709"/>
          <w:tab w:val="left" w:pos="1701"/>
          <w:tab w:val="left" w:pos="1985"/>
          <w:tab w:val="left" w:pos="2410"/>
        </w:tabs>
        <w:ind w:firstLine="709"/>
        <w:jc w:val="both"/>
      </w:pPr>
      <w:r w:rsidRPr="006A524B">
        <w:t>Социальное творчество</w:t>
      </w:r>
    </w:p>
    <w:p w:rsidR="003819E6" w:rsidRPr="006A524B" w:rsidRDefault="003819E6" w:rsidP="00482E42">
      <w:pPr>
        <w:tabs>
          <w:tab w:val="left" w:pos="284"/>
          <w:tab w:val="left" w:pos="709"/>
          <w:tab w:val="left" w:pos="1701"/>
          <w:tab w:val="left" w:pos="1985"/>
          <w:tab w:val="left" w:pos="2410"/>
        </w:tabs>
        <w:ind w:firstLine="709"/>
        <w:jc w:val="both"/>
        <w:rPr>
          <w:i/>
        </w:rPr>
      </w:pPr>
      <w:r w:rsidRPr="006A524B">
        <w:rPr>
          <w:i/>
        </w:rPr>
        <w:t xml:space="preserve">Формы организации: </w:t>
      </w:r>
    </w:p>
    <w:p w:rsidR="003819E6" w:rsidRPr="006A524B" w:rsidRDefault="003819E6" w:rsidP="00482E42">
      <w:pPr>
        <w:numPr>
          <w:ilvl w:val="0"/>
          <w:numId w:val="266"/>
        </w:numPr>
        <w:tabs>
          <w:tab w:val="left" w:pos="284"/>
          <w:tab w:val="left" w:pos="709"/>
          <w:tab w:val="left" w:pos="1701"/>
          <w:tab w:val="left" w:pos="1985"/>
          <w:tab w:val="left" w:pos="2410"/>
        </w:tabs>
        <w:ind w:firstLine="709"/>
        <w:jc w:val="both"/>
      </w:pPr>
      <w:r w:rsidRPr="006A524B">
        <w:t>индивидуальные (постановка голоса)</w:t>
      </w:r>
    </w:p>
    <w:p w:rsidR="003819E6" w:rsidRPr="006A524B" w:rsidRDefault="003819E6" w:rsidP="00482E42">
      <w:pPr>
        <w:numPr>
          <w:ilvl w:val="0"/>
          <w:numId w:val="266"/>
        </w:numPr>
        <w:tabs>
          <w:tab w:val="left" w:pos="284"/>
          <w:tab w:val="left" w:pos="709"/>
          <w:tab w:val="left" w:pos="1701"/>
          <w:tab w:val="left" w:pos="1985"/>
          <w:tab w:val="left" w:pos="2410"/>
        </w:tabs>
        <w:ind w:firstLine="709"/>
        <w:jc w:val="both"/>
      </w:pPr>
      <w:r w:rsidRPr="006A524B">
        <w:t>мелкогрупповые</w:t>
      </w:r>
    </w:p>
    <w:p w:rsidR="003819E6" w:rsidRPr="006A524B" w:rsidRDefault="003819E6" w:rsidP="00482E42">
      <w:pPr>
        <w:numPr>
          <w:ilvl w:val="0"/>
          <w:numId w:val="266"/>
        </w:numPr>
        <w:tabs>
          <w:tab w:val="left" w:pos="284"/>
          <w:tab w:val="left" w:pos="709"/>
          <w:tab w:val="left" w:pos="1701"/>
          <w:tab w:val="left" w:pos="1985"/>
          <w:tab w:val="left" w:pos="2410"/>
        </w:tabs>
        <w:ind w:firstLine="709"/>
        <w:jc w:val="both"/>
      </w:pPr>
      <w:r w:rsidRPr="006A524B">
        <w:t>групповые</w:t>
      </w:r>
    </w:p>
    <w:p w:rsidR="003819E6" w:rsidRPr="006A524B" w:rsidRDefault="003819E6" w:rsidP="00482E42">
      <w:pPr>
        <w:numPr>
          <w:ilvl w:val="0"/>
          <w:numId w:val="266"/>
        </w:numPr>
        <w:tabs>
          <w:tab w:val="left" w:pos="284"/>
          <w:tab w:val="left" w:pos="709"/>
          <w:tab w:val="left" w:pos="1701"/>
          <w:tab w:val="left" w:pos="1985"/>
          <w:tab w:val="left" w:pos="2410"/>
        </w:tabs>
        <w:ind w:firstLine="709"/>
        <w:jc w:val="both"/>
      </w:pPr>
      <w:r w:rsidRPr="006A524B">
        <w:t>крупногрупповые (сводная репетиция)</w:t>
      </w:r>
    </w:p>
    <w:p w:rsidR="003819E6" w:rsidRPr="006A524B" w:rsidRDefault="00863512" w:rsidP="00482E42">
      <w:pPr>
        <w:tabs>
          <w:tab w:val="left" w:pos="284"/>
          <w:tab w:val="left" w:pos="709"/>
          <w:tab w:val="left" w:pos="1701"/>
          <w:tab w:val="left" w:pos="1985"/>
          <w:tab w:val="left" w:pos="2410"/>
        </w:tabs>
        <w:ind w:firstLine="709"/>
        <w:jc w:val="both"/>
        <w:rPr>
          <w:b/>
          <w:i/>
        </w:rPr>
      </w:pPr>
      <w:r>
        <w:rPr>
          <w:b/>
          <w:i/>
        </w:rPr>
        <w:t>Б</w:t>
      </w:r>
      <w:r w:rsidR="003819E6" w:rsidRPr="006A524B">
        <w:rPr>
          <w:b/>
          <w:i/>
        </w:rPr>
        <w:t>езопасност</w:t>
      </w:r>
      <w:r>
        <w:rPr>
          <w:b/>
          <w:i/>
        </w:rPr>
        <w:t>ь</w:t>
      </w:r>
      <w:r w:rsidR="003819E6" w:rsidRPr="006A524B">
        <w:rPr>
          <w:b/>
          <w:i/>
        </w:rPr>
        <w:t xml:space="preserve"> жизнедеятельности (5-7 классы)</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Введение</w:t>
      </w:r>
    </w:p>
    <w:p w:rsidR="003819E6" w:rsidRPr="006A524B" w:rsidRDefault="003819E6" w:rsidP="00482E42">
      <w:pPr>
        <w:tabs>
          <w:tab w:val="left" w:pos="284"/>
          <w:tab w:val="left" w:pos="709"/>
          <w:tab w:val="left" w:pos="1701"/>
          <w:tab w:val="left" w:pos="1985"/>
          <w:tab w:val="left" w:pos="2410"/>
        </w:tabs>
        <w:ind w:firstLine="709"/>
        <w:jc w:val="both"/>
      </w:pPr>
      <w:r w:rsidRPr="006A524B">
        <w:t>Почему нужно изучать курс «Основы безопасности жизнедеятельности». Что такое здоровый образ жизни, природные и техногенные ситуации.</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Чтобы сохранить здоровье, нужно знать себя</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Почему нужно знать свой организм. Особенности организма человека. Какие системы органов есть у человека. За что отвечают системы органов, их характеристика. Укрепление нервной системы: что нервная система «любит», чего нервная система «не любит». Тренировка сердца. Развитие дыхательной системы, дыхательные упражнения для утренней гимнастики. </w:t>
      </w:r>
      <w:r w:rsidRPr="006A524B">
        <w:rPr>
          <w:i/>
          <w:iCs/>
        </w:rPr>
        <w:t>Правильное рациональное питание</w:t>
      </w:r>
      <w:r w:rsidRPr="006A524B">
        <w:t>:</w:t>
      </w:r>
      <w:r w:rsidRPr="006A524B">
        <w:rPr>
          <w:i/>
          <w:iCs/>
        </w:rPr>
        <w:t xml:space="preserve"> </w:t>
      </w:r>
      <w:r w:rsidRPr="006A524B">
        <w:t>умеренность, сбалансированность, разнообразие, своевременность. Виды углеводов («медленные», «быстрые»), их влияние на организм и здоровье человека. Пирамида сбалансированного питани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Здоровье органов чувств.</w:t>
      </w:r>
      <w:r w:rsidRPr="006A524B">
        <w:t xml:space="preserve"> Сохранение зрения. Слух, обоняние, вкус.</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Как вести здоровый образ жизни. </w:t>
      </w:r>
      <w:r w:rsidRPr="006A524B">
        <w:t>Факторы, влияющие на здоровье: условия жизни, образ жизни, врождённые особенности, качество медицинского обслуживания. Организованность и здоровье. Организованность и планирование своей жизни — условия сохранения здоровь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Чистота — залог здоровья.</w:t>
      </w:r>
      <w:r w:rsidRPr="006A524B">
        <w:t xml:space="preserve"> Правила личной гигиены. Тщательно вымытые овощи и фрукты как условие сохранения здоровь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Движение — это жизнь. </w:t>
      </w:r>
      <w:r w:rsidRPr="006A524B">
        <w:t>Положительное влияние физкультуры на организм человека. Комплекс упражнений для развития движений. Программа повышения уровня своей физической подготовки.</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Закаливание как условие сохранения здоровья. </w:t>
      </w:r>
      <w:r w:rsidRPr="006A524B">
        <w:t>Значение закаливания для сохранения и укрепления здоровья. Правила закаливани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Компьютер и здоровье. </w:t>
      </w:r>
      <w:r w:rsidRPr="006A524B">
        <w:t>Отрицательное влияние работы</w:t>
      </w:r>
      <w:r w:rsidR="001872D6">
        <w:t xml:space="preserve"> </w:t>
      </w:r>
      <w:r w:rsidRPr="006A524B">
        <w:t>с компьютером на здоровье человека: усталость, перевозбуждение, ухудшение зрения, отрицательное эмоциональное состояние, «синдром круглой спины». Правила безопасного пользования компьютером. Упражнения, которые снимают усталость при работе с компьютером.</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Мой безопасный дом</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Поддержание чистоты и порядка в доме.</w:t>
      </w:r>
      <w:r w:rsidRPr="006A524B">
        <w:t xml:space="preserve"> Мыши, крысы,</w:t>
      </w:r>
    </w:p>
    <w:p w:rsidR="003819E6" w:rsidRPr="006A524B" w:rsidRDefault="003819E6" w:rsidP="00482E42">
      <w:pPr>
        <w:tabs>
          <w:tab w:val="left" w:pos="284"/>
          <w:tab w:val="left" w:pos="709"/>
          <w:tab w:val="left" w:pos="1701"/>
          <w:tab w:val="left" w:pos="1985"/>
          <w:tab w:val="left" w:pos="2410"/>
        </w:tabs>
        <w:ind w:firstLine="709"/>
        <w:jc w:val="both"/>
      </w:pPr>
      <w:r w:rsidRPr="006A524B">
        <w:t>тараканы — животные не домашние! Распространение грызунами и тараканами опасных инфекционных заболеваний.</w:t>
      </w:r>
    </w:p>
    <w:p w:rsidR="003819E6" w:rsidRPr="006A524B" w:rsidRDefault="003819E6" w:rsidP="00482E42">
      <w:pPr>
        <w:tabs>
          <w:tab w:val="left" w:pos="284"/>
          <w:tab w:val="left" w:pos="709"/>
          <w:tab w:val="left" w:pos="1701"/>
          <w:tab w:val="left" w:pos="1985"/>
          <w:tab w:val="left" w:pos="2410"/>
        </w:tabs>
        <w:ind w:firstLine="709"/>
        <w:jc w:val="both"/>
      </w:pPr>
      <w:r w:rsidRPr="006A524B">
        <w:t>Чистота — одно из условий борьбы с грызунами и таракана­ ми. Соблюдение правил при проведении хозяйственных работ (мытьё посуды, уборка комнат).</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Дела домашние</w:t>
      </w:r>
      <w:r w:rsidRPr="006A524B">
        <w:t>:</w:t>
      </w:r>
      <w:r w:rsidRPr="006A524B">
        <w:rPr>
          <w:i/>
          <w:iCs/>
        </w:rPr>
        <w:t xml:space="preserve"> техника безопасности. </w:t>
      </w:r>
      <w:r w:rsidRPr="006A524B">
        <w:t>Проявление осторожности, предусмотрительности при проведении хозяйственных работ (работа с клеем, молотком, пилой и пр.). Правила поведения при появлении запаха газа, при пожаре.</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Безопасное электричество и газ. </w:t>
      </w:r>
      <w:r w:rsidRPr="006A524B">
        <w:t>Правила использования электроприборов; условия возникновения коротких замыканий, пожаров; получение ожогов и травм. Правила безопасного пользования газом.</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Школьная жизнь</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Дорожное движение в населённом пункте.</w:t>
      </w:r>
      <w:r w:rsidRPr="006A524B">
        <w:t xml:space="preserve"> Выбор пути. Безопасная дорога в школу. Поведение на улицах и дорогах. Знание адреса школы, названия ближайших остановок транспорта. Участники дорожного движения: пассажиры, пешеходы, водители. Соблюдение Правил дорожного движения — условие сохранения жизни и здоровья. Необходимость внимательного отношения к дорожной обстановке, оценка дорожной ситуации. Знаки дорожного движения: предупреждающие, запрещающие, предписывающие. «Дорожные ловушки». Правила передвижения на регулируемых и нерегулируемых перекрёстках и улицах. Правила поведения пешехода и пассажира.</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Правила поведения в школе. </w:t>
      </w:r>
      <w:r w:rsidRPr="006A524B">
        <w:t>Общие правила поведения в школьном помещении и на территории школы. Поведение на уроках, переменах, в столовой, раздевалке и других школьных помещениях. Общение со сверстниками. Поведение в школе, которое может привести к беде. Устранение конфликтов. За болевший ученик в школе. Помощь заболевшему сверстнику.</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риентировка в школьных помещениях. </w:t>
      </w:r>
      <w:r w:rsidRPr="006A524B">
        <w:t>Меры предупреждения пожара, правила эвакуации, правила поведения при пожаре.</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На игровой площадке</w:t>
      </w:r>
    </w:p>
    <w:p w:rsidR="003819E6" w:rsidRPr="006A524B" w:rsidRDefault="003819E6" w:rsidP="00482E42">
      <w:pPr>
        <w:tabs>
          <w:tab w:val="left" w:pos="284"/>
          <w:tab w:val="left" w:pos="709"/>
          <w:tab w:val="left" w:pos="1701"/>
          <w:tab w:val="left" w:pos="1985"/>
          <w:tab w:val="left" w:pos="2410"/>
        </w:tabs>
        <w:ind w:firstLine="709"/>
        <w:jc w:val="both"/>
      </w:pPr>
      <w:r w:rsidRPr="006A524B">
        <w:t>Подготовка к прогулке: выбор обуви и одежды. Поведение на игровой площадке. Меры безопасности при пользовании качелями, игровым оборудованием, при езде на велосипеде, роликовых коньках и пр. Зимние игры. Безопасность катания на санках и ледянках. Предусмотрительность и осторожность во время игр. Особенности поведения на игровой площадке при условии близости игровой зоны для самых маленьких детей. Правила проведения спортивных игр (фут­ бол, волейбол, хоккей и др.) при небольших размерах игровой площадки и близости дороги или шоссе.</w:t>
      </w:r>
    </w:p>
    <w:p w:rsidR="003819E6" w:rsidRPr="006A524B" w:rsidRDefault="003819E6" w:rsidP="00482E42">
      <w:pPr>
        <w:tabs>
          <w:tab w:val="left" w:pos="284"/>
          <w:tab w:val="left" w:pos="709"/>
          <w:tab w:val="left" w:pos="1701"/>
          <w:tab w:val="left" w:pos="1985"/>
          <w:tab w:val="left" w:pos="2410"/>
        </w:tabs>
        <w:ind w:firstLine="709"/>
        <w:jc w:val="both"/>
      </w:pPr>
      <w:r w:rsidRPr="006A524B">
        <w:t>Оказание первой помощи при ушибах, вывихах, переломах.</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Животные на игровой площадке. </w:t>
      </w:r>
      <w:r w:rsidRPr="006A524B">
        <w:t>Правила поведения при встрече с собакой. Способность определить её настроение по позе и поведению. Предусмотрительность и осторожность. Первая помощь при укусе собаки.</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На природе</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риентирование на местности. </w:t>
      </w:r>
      <w:r w:rsidRPr="006A524B">
        <w:t>Что такое ориентир. Ориентирование по компасу, Солнцу, часам, Полярной звезде, местным признакам. Измерение расстояния на местности.</w:t>
      </w:r>
    </w:p>
    <w:p w:rsidR="003819E6" w:rsidRPr="006A524B" w:rsidRDefault="003819E6" w:rsidP="00482E42">
      <w:pPr>
        <w:tabs>
          <w:tab w:val="left" w:pos="284"/>
          <w:tab w:val="left" w:pos="709"/>
          <w:tab w:val="left" w:pos="1701"/>
          <w:tab w:val="left" w:pos="1985"/>
          <w:tab w:val="left" w:pos="2410"/>
        </w:tabs>
        <w:ind w:firstLine="709"/>
        <w:jc w:val="both"/>
      </w:pPr>
      <w:r w:rsidRPr="006A524B">
        <w:t>Опасности, которые могут встретиться в природе. Общие правила поведения в лесу, на водоёме. Правила поведения при экстремальных ситуациях (потеря ориентиров на незнакомой местности и др.). Правила поведения при встрече с опасными животными (насекомые, змеи, звери). Действия человека, которого укусила оса (клещ, змея).</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 xml:space="preserve">Опасности, которые таит вода. </w:t>
      </w:r>
      <w:r w:rsidRPr="006A524B">
        <w:t>Выбор места для купания и его оценка. Правила безопасного поведения на воде при купании, катании на лодке.</w:t>
      </w:r>
    </w:p>
    <w:p w:rsidR="003819E6" w:rsidRPr="006A524B" w:rsidRDefault="003819E6" w:rsidP="00482E42">
      <w:pPr>
        <w:tabs>
          <w:tab w:val="left" w:pos="284"/>
          <w:tab w:val="left" w:pos="709"/>
          <w:tab w:val="left" w:pos="1701"/>
          <w:tab w:val="left" w:pos="1985"/>
          <w:tab w:val="left" w:pos="2410"/>
        </w:tabs>
        <w:ind w:firstLine="709"/>
        <w:jc w:val="both"/>
      </w:pPr>
      <w:r w:rsidRPr="006A524B">
        <w:t>Оценка состояния льда в осеннее и весеннее время года. Правила безопасного поведения на льду. Переправа через водные препятствия. Предусмотрительность и осторожность во время преодоления водных препятствий.</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 xml:space="preserve">Туристский поход: радость без неприятностей </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Подготовка к походу.</w:t>
      </w:r>
      <w:r w:rsidRPr="006A524B">
        <w:t xml:space="preserve"> Правила организации безопасного</w:t>
      </w:r>
      <w:r w:rsidR="001872D6">
        <w:t xml:space="preserve"> </w:t>
      </w:r>
      <w:r w:rsidRPr="006A524B">
        <w:t>туристского похода. Подбор снаряжения, сбор продуктов питания. Одежда и обувь для похода. Правила упаковки рюкзака. Спальный мешок. Походная аптечка. Список лечебных препаратов, необходимых в походе.</w:t>
      </w:r>
    </w:p>
    <w:p w:rsidR="003819E6" w:rsidRPr="006A524B" w:rsidRDefault="003819E6" w:rsidP="00482E42">
      <w:pPr>
        <w:tabs>
          <w:tab w:val="left" w:pos="284"/>
          <w:tab w:val="left" w:pos="709"/>
          <w:tab w:val="left" w:pos="1701"/>
          <w:tab w:val="left" w:pos="1985"/>
          <w:tab w:val="left" w:pos="2410"/>
        </w:tabs>
        <w:ind w:firstLine="709"/>
        <w:jc w:val="both"/>
      </w:pPr>
      <w:r w:rsidRPr="006A524B">
        <w:t>Режим дня в многодневном походе. Правила организации режима дня туриста: время для передвижения, отдыха, сна, питания, активных занятий и игр. Походная еда, правила её приготовления.</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u w:val="single"/>
        </w:rPr>
        <w:t>Когда человек сам себе враг</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Вредные привычки, их пагубное влияние.</w:t>
      </w:r>
      <w:r w:rsidRPr="006A524B">
        <w:t xml:space="preserve"> Алкоголь. Вред</w:t>
      </w:r>
      <w:r w:rsidR="001872D6">
        <w:t xml:space="preserve"> </w:t>
      </w:r>
      <w:r w:rsidRPr="006A524B">
        <w:t>алкоголя для здоровья, умственной деятельности, поведения человека. Особая опасность приёма алкоголя в подростковом возрасте. Курение. Вред курения для здоровья. Особая опасность курения в подростковом возрасте.</w:t>
      </w:r>
    </w:p>
    <w:p w:rsidR="003819E6" w:rsidRPr="006A524B" w:rsidRDefault="003819E6" w:rsidP="00482E42">
      <w:pPr>
        <w:tabs>
          <w:tab w:val="left" w:pos="284"/>
          <w:tab w:val="left" w:pos="709"/>
          <w:tab w:val="left" w:pos="1701"/>
          <w:tab w:val="left" w:pos="1985"/>
          <w:tab w:val="left" w:pos="2410"/>
        </w:tabs>
        <w:ind w:firstLine="709"/>
        <w:jc w:val="both"/>
      </w:pPr>
      <w:r w:rsidRPr="006A524B">
        <w:rPr>
          <w:i/>
          <w:iCs/>
        </w:rPr>
        <w:t>Медицинские знания и умения</w:t>
      </w:r>
      <w:r w:rsidRPr="006A524B">
        <w:t>:</w:t>
      </w:r>
      <w:r w:rsidRPr="006A524B">
        <w:rPr>
          <w:i/>
          <w:iCs/>
        </w:rPr>
        <w:t xml:space="preserve"> </w:t>
      </w:r>
      <w:r w:rsidRPr="006A524B">
        <w:t>упражнения при простуде и влажном кашле; первая помощь при отравлении; аллергия и её влияние на организм человека; если в глаз попала соринка. Заболевания, вызванные отсутствием гигиены (глисты, дизентерия, педикулёз). Правила закаливания. Условия безопасной работы за компьютером. Приёмы осторожного обращения с клеем при проведении домашних хозяйственных работ. Первая помощь при отравлении газом. Симптомы сотрясения мозга, действия в случае подозрения на сотрясение мозга; остановка кровотечения из носа. Правила поведения заболевшего. Помощь при ожогах, отравлении угарным газом. Способы снятия усталости. Предупреждение простудных заболеваний. Первая помощь при подозрении на переломы и вывихи. Первая помощь при укусе собаки. Первая помощь при укусе насекомых, змей, клещей. Ядовитые растения и грибы. Помощь при отравлении грибами. Оказание первой помощи при солнечном ударе, утоплении, судороге. Первая помощь при потёртости кожи. Лечение ожогов в туристском походе.</w:t>
      </w:r>
    </w:p>
    <w:p w:rsidR="003819E6" w:rsidRPr="006A524B" w:rsidRDefault="003819E6" w:rsidP="00482E42">
      <w:pPr>
        <w:tabs>
          <w:tab w:val="left" w:pos="284"/>
          <w:tab w:val="left" w:pos="709"/>
          <w:tab w:val="left" w:pos="1701"/>
          <w:tab w:val="left" w:pos="1985"/>
          <w:tab w:val="left" w:pos="2410"/>
        </w:tabs>
        <w:ind w:firstLine="709"/>
        <w:jc w:val="both"/>
        <w:rPr>
          <w:i/>
          <w:u w:val="single"/>
        </w:rPr>
      </w:pPr>
      <w:r w:rsidRPr="006A524B">
        <w:rPr>
          <w:bCs/>
          <w:i/>
          <w:iCs/>
          <w:u w:val="single"/>
        </w:rPr>
        <w:t>Практические работы</w:t>
      </w:r>
    </w:p>
    <w:p w:rsidR="003819E6" w:rsidRPr="006A524B" w:rsidRDefault="003819E6" w:rsidP="00482E42">
      <w:pPr>
        <w:tabs>
          <w:tab w:val="left" w:pos="284"/>
          <w:tab w:val="left" w:pos="709"/>
          <w:tab w:val="left" w:pos="1701"/>
          <w:tab w:val="left" w:pos="1985"/>
          <w:tab w:val="left" w:pos="2410"/>
        </w:tabs>
        <w:ind w:firstLine="709"/>
        <w:jc w:val="both"/>
      </w:pPr>
      <w:r w:rsidRPr="006A524B">
        <w:t>Способы тренировки дыхательной системы (дыхательные упражнения); проверка степени загрязнения воды; режим питания подростков; овладение приёмами тренировки глаз; выполнение физических упражнений; индивидуальная про­ грамма закаливания; правила безопасного пользования компьютером; выбор безопасного пути из дома в школу; оценка дорожной ситуации; правила дорожного движения; обсуждение ситуаций, связанных с поведением в школе; репетиция эвакуации из помещения школы при возникновении пожара; первая помощь при лёгких травмах; овладение навыком работы с компасом; определение сторон света по солнцу; определение сторон света по местным признакам; измерение расстояний на местности; приёмы искусственного дыхания; отличи­ тельные признаки ядовитых для человека грибов.</w:t>
      </w:r>
    </w:p>
    <w:p w:rsidR="003819E6" w:rsidRPr="006A524B" w:rsidRDefault="003819E6" w:rsidP="00482E42">
      <w:pPr>
        <w:tabs>
          <w:tab w:val="left" w:pos="284"/>
          <w:tab w:val="left" w:pos="709"/>
          <w:tab w:val="left" w:pos="1701"/>
          <w:tab w:val="left" w:pos="1985"/>
          <w:tab w:val="left" w:pos="2410"/>
        </w:tabs>
        <w:ind w:firstLine="709"/>
        <w:jc w:val="both"/>
        <w:rPr>
          <w:u w:val="single"/>
        </w:rPr>
      </w:pPr>
      <w:r w:rsidRPr="006A524B">
        <w:rPr>
          <w:bCs/>
          <w:i/>
          <w:iCs/>
          <w:u w:val="single"/>
        </w:rPr>
        <w:t>Проектная деятельность</w:t>
      </w:r>
    </w:p>
    <w:p w:rsidR="003819E6" w:rsidRPr="006A524B" w:rsidRDefault="003819E6" w:rsidP="00482E42">
      <w:pPr>
        <w:tabs>
          <w:tab w:val="left" w:pos="284"/>
          <w:tab w:val="left" w:pos="709"/>
          <w:tab w:val="left" w:pos="1701"/>
          <w:tab w:val="left" w:pos="1985"/>
          <w:tab w:val="left" w:pos="2410"/>
        </w:tabs>
        <w:ind w:firstLine="709"/>
        <w:jc w:val="both"/>
      </w:pPr>
      <w:r w:rsidRPr="006A524B">
        <w:t>Примерные темы проектов: «Слух человека и животных.</w:t>
      </w:r>
      <w:r w:rsidR="001872D6">
        <w:t xml:space="preserve"> </w:t>
      </w:r>
      <w:r w:rsidRPr="006A524B">
        <w:t>Сравнительная характеристика», «Как сохранить обоняние?», «Богатство вкусовых ощущений. Как сохранить его?», «Техника безопасности в жилом доме», «Вредные привычки: алкоголь, курение».</w:t>
      </w:r>
    </w:p>
    <w:p w:rsidR="003819E6" w:rsidRPr="006A524B" w:rsidRDefault="003819E6" w:rsidP="00482E42">
      <w:pPr>
        <w:tabs>
          <w:tab w:val="left" w:pos="284"/>
          <w:tab w:val="left" w:pos="709"/>
          <w:tab w:val="left" w:pos="1701"/>
          <w:tab w:val="left" w:pos="1985"/>
          <w:tab w:val="left" w:pos="2410"/>
        </w:tabs>
        <w:ind w:firstLine="709"/>
        <w:jc w:val="both"/>
      </w:pPr>
      <w:r w:rsidRPr="006A524B">
        <w:rPr>
          <w:u w:val="single"/>
        </w:rPr>
        <w:t>Формы организации деятельности</w:t>
      </w:r>
      <w:r w:rsidRPr="006A524B">
        <w:t xml:space="preserve"> – занятия (в том числе с использованием дистанционных технологий), недели безопасности, проектная деятельность, занятия-экскурсии в парке, уроки мужества, полевые игры.</w:t>
      </w:r>
    </w:p>
    <w:p w:rsidR="003819E6" w:rsidRPr="006A524B" w:rsidRDefault="003819E6" w:rsidP="00482E42">
      <w:pPr>
        <w:tabs>
          <w:tab w:val="left" w:pos="284"/>
          <w:tab w:val="left" w:pos="709"/>
          <w:tab w:val="left" w:pos="1701"/>
          <w:tab w:val="left" w:pos="1985"/>
          <w:tab w:val="left" w:pos="2410"/>
        </w:tabs>
        <w:ind w:firstLine="709"/>
        <w:jc w:val="both"/>
        <w:rPr>
          <w:b/>
        </w:rPr>
      </w:pPr>
      <w:r w:rsidRPr="006A524B">
        <w:rPr>
          <w:u w:val="single"/>
        </w:rPr>
        <w:t>Виды деятельности</w:t>
      </w:r>
      <w:r w:rsidRPr="006A524B">
        <w:rPr>
          <w:b/>
        </w:rPr>
        <w:t>:</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оценка проблемных ситуаций;</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учебный диалог;</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анализ информации;</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практическая деятельность;</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анализ схем;</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самоанализ и самооценка поведения;</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конструирование плана похода;</w:t>
      </w:r>
    </w:p>
    <w:p w:rsidR="003819E6" w:rsidRPr="006A524B" w:rsidRDefault="003819E6" w:rsidP="00482E42">
      <w:pPr>
        <w:numPr>
          <w:ilvl w:val="0"/>
          <w:numId w:val="267"/>
        </w:numPr>
        <w:tabs>
          <w:tab w:val="left" w:pos="284"/>
          <w:tab w:val="left" w:pos="709"/>
          <w:tab w:val="left" w:pos="1701"/>
          <w:tab w:val="left" w:pos="1985"/>
          <w:tab w:val="left" w:pos="2410"/>
        </w:tabs>
        <w:ind w:firstLine="709"/>
        <w:jc w:val="both"/>
      </w:pPr>
      <w:r w:rsidRPr="006A524B">
        <w:t>игровые технологии.</w:t>
      </w:r>
    </w:p>
    <w:p w:rsidR="003819E6" w:rsidRPr="006A524B" w:rsidRDefault="003C3E37" w:rsidP="00482E42">
      <w:pPr>
        <w:tabs>
          <w:tab w:val="left" w:pos="284"/>
          <w:tab w:val="left" w:pos="709"/>
          <w:tab w:val="left" w:pos="1701"/>
          <w:tab w:val="left" w:pos="1985"/>
          <w:tab w:val="left" w:pos="2410"/>
        </w:tabs>
        <w:ind w:firstLine="709"/>
        <w:jc w:val="both"/>
        <w:rPr>
          <w:b/>
          <w:i/>
        </w:rPr>
      </w:pPr>
      <w:r>
        <w:rPr>
          <w:b/>
          <w:i/>
        </w:rPr>
        <w:t>Искусство в жизни человека</w:t>
      </w:r>
      <w:r w:rsidR="003819E6" w:rsidRPr="006A524B">
        <w:rPr>
          <w:b/>
          <w:i/>
        </w:rPr>
        <w:t xml:space="preserve"> (8 класс)</w:t>
      </w:r>
    </w:p>
    <w:p w:rsidR="003C3E37" w:rsidRPr="003C3E37" w:rsidRDefault="003C3E37" w:rsidP="003C3E37">
      <w:pPr>
        <w:ind w:firstLine="709"/>
        <w:jc w:val="both"/>
      </w:pPr>
      <w:r w:rsidRPr="003C3E37">
        <w:t xml:space="preserve">Основное содержание образования в программе представлено следующими содержательными линиями: «Искусство как духовный опыт человечества», «Современные технологии в искусстве». Предлагаемые содержательные линии нацелены на формирование целостного представления об искусстве и обобщение разнообразных знаний, умений и способов учебной деятельности, полученных учащимися в ходе изучения курсов «Изобразительное искусство» и «Музыка» в начальной и основной школе. </w:t>
      </w:r>
    </w:p>
    <w:p w:rsidR="003C3E37" w:rsidRPr="003C3E37" w:rsidRDefault="003C3E37" w:rsidP="003C3E37">
      <w:pPr>
        <w:ind w:firstLine="709"/>
        <w:jc w:val="both"/>
      </w:pPr>
      <w:r w:rsidRPr="003C3E37">
        <w:rPr>
          <w:i/>
        </w:rPr>
        <w:t>Искусство как духовный опыт человечества</w:t>
      </w:r>
      <w:r w:rsidRPr="003C3E37">
        <w:t xml:space="preserve">. Народное искусство как культурно-историческая память предшествующих поколений, основа национальных профессиональных школ. Единство формы и содержания как закономерность искусства и специфика её преломления в народном и профессиональном искусстве. Древние образы и их существование в современном искусстве. Специфика языка народного искусства, взаимосвязь с природой и бытом человека. Многообразие фольклорных традиций мира, их творческое переосмысление в современной культуре. Этническая музыка. Национальное своеобразие и особенности региональных традиций. </w:t>
      </w:r>
    </w:p>
    <w:p w:rsidR="003C3E37" w:rsidRPr="003C3E37" w:rsidRDefault="003C3E37" w:rsidP="003C3E37">
      <w:pPr>
        <w:ind w:firstLine="709"/>
        <w:jc w:val="both"/>
      </w:pPr>
      <w:r w:rsidRPr="003C3E37">
        <w:t xml:space="preserve">Временные искусства. Содержание и духовное своеобразие музыки и литературы, их воздействие на человека. Особенности воплощения вечных тем жизни в музыке и литературе: любовь и ненависть, война и мир, личность и общество, жизнь и смерть, возвышенное и земное. Единство формы и содержания произведения искусства. Современность в музыке и литературе. </w:t>
      </w:r>
    </w:p>
    <w:p w:rsidR="003C3E37" w:rsidRPr="003C3E37" w:rsidRDefault="003C3E37" w:rsidP="003C3E37">
      <w:pPr>
        <w:ind w:firstLine="709"/>
        <w:jc w:val="both"/>
      </w:pPr>
      <w:r w:rsidRPr="003C3E37">
        <w:t xml:space="preserve">Пространственные (пластические) искусства: живопись, скульптура, графика, архитектура и дизайн, декоративно-прикладное искусство. Средства художественной выразительности пластических искусств. Единство стиля эпохи в архитектуре, живописи, материальной культуре. Роль пластических искусств в жизни человека и общества: формирование архитектурного облика городов, организация масс средствами плаката, открытие мира в живописи, книжной и станковой графике, украшение быта изделиями декоративно-прикладного искусства и др. Особенности современного изобразительного искусства: перформанс, акция, коллаж и др. </w:t>
      </w:r>
    </w:p>
    <w:p w:rsidR="003C3E37" w:rsidRPr="003C3E37" w:rsidRDefault="003C3E37" w:rsidP="003C3E37">
      <w:pPr>
        <w:ind w:firstLine="709"/>
        <w:jc w:val="both"/>
      </w:pPr>
      <w:r w:rsidRPr="003C3E37">
        <w:t xml:space="preserve">Пространственно-временные искусства. Средства художественной выразительности в киноискусстве. Создание кинофильма как коллективный художественно-творческий процесс. Истоки театра, его взаимосвязь с духовной жизнью народа, культурой и историей. Драматургия – основа театрального искусства. Опера как синтетический жанр. Возникновение танца и основные средства его выразительности. Балет. Воздействие хореографического искусства на зрителей. </w:t>
      </w:r>
    </w:p>
    <w:p w:rsidR="003C3E37" w:rsidRPr="003C3E37" w:rsidRDefault="003C3E37" w:rsidP="003C3E37">
      <w:pPr>
        <w:ind w:firstLine="709"/>
        <w:jc w:val="both"/>
      </w:pPr>
      <w:r w:rsidRPr="003C3E37">
        <w:rPr>
          <w:i/>
        </w:rPr>
        <w:t>Современные технологии в искусстве</w:t>
      </w:r>
      <w:r w:rsidRPr="003C3E37">
        <w:t>. Компьютерная графика как область художественной деятельности. Использование компьютера для синтеза изображений, обработки визуальной информации, полученной из реального мира. Применение данной технологии в изобразительном искусстве: компьютерный дизайн, анимация, художественное проектирование, полиграфия, спецэффекты в кинематографе. Соотношение технических характеристик и художественной основы получаемого творческого продукта. Различия в восприятии визуального произведения: классического и с использованием компьютера.</w:t>
      </w:r>
    </w:p>
    <w:p w:rsidR="003C3E37" w:rsidRPr="003C3E37" w:rsidRDefault="003C3E37" w:rsidP="003C3E37">
      <w:pPr>
        <w:ind w:firstLine="709"/>
        <w:jc w:val="both"/>
      </w:pPr>
      <w:r w:rsidRPr="003C3E37">
        <w:t xml:space="preserve">Электронная музыка. Электронная музыка как музыкальное сопровождение театральных спектаклей, радиопередач и кинофильмов. </w:t>
      </w:r>
    </w:p>
    <w:p w:rsidR="003C3E37" w:rsidRPr="003C3E37" w:rsidRDefault="003C3E37" w:rsidP="003C3E37">
      <w:pPr>
        <w:ind w:firstLine="709"/>
        <w:jc w:val="both"/>
      </w:pPr>
      <w:r w:rsidRPr="003C3E37">
        <w:t xml:space="preserve">Мультимедийное искусство. Влияние технического прогресса на традиционные виды искусства. Особенности и возможности современных мультимедийных технологий в создании произведений искусства. Цифровое фото. Фотография как способ художественного отражения действительности. Современное телевидение и его образовательный потенциал. Особенности телевизионного изображения подвижных объектов. Ресурсы цифрового телевидения в передаче перспективы, светотени, объёма. Эстетическое воздействие телевидения на человека. </w:t>
      </w:r>
    </w:p>
    <w:p w:rsidR="003819E6" w:rsidRPr="006A524B" w:rsidRDefault="003C3E37" w:rsidP="003C3E37">
      <w:pPr>
        <w:tabs>
          <w:tab w:val="left" w:pos="284"/>
          <w:tab w:val="left" w:pos="709"/>
          <w:tab w:val="left" w:pos="1701"/>
          <w:tab w:val="left" w:pos="1985"/>
          <w:tab w:val="left" w:pos="2410"/>
        </w:tabs>
        <w:ind w:firstLine="709"/>
        <w:jc w:val="both"/>
      </w:pPr>
      <w:r w:rsidRPr="003C3E37">
        <w:t>Традиции и новаторство в искусстве. Искусство в современном информационном пространстве: способ познания действительности, воплощение духовных ценностей и часть культуры человечества. Художественный образ в различных видах искусства, специфика восприятия. Взаимодополнение выразительных средств разных видов искусства. Значение искусства в духовном и интеллектуально-творческом развитии ли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819E6" w:rsidRPr="006A524B" w:rsidTr="00003A9C">
        <w:tc>
          <w:tcPr>
            <w:tcW w:w="4785" w:type="dxa"/>
            <w:shd w:val="clear" w:color="auto" w:fill="auto"/>
          </w:tcPr>
          <w:p w:rsidR="003819E6" w:rsidRPr="006A524B" w:rsidRDefault="003819E6" w:rsidP="00482E42">
            <w:pPr>
              <w:tabs>
                <w:tab w:val="left" w:pos="284"/>
                <w:tab w:val="left" w:pos="709"/>
                <w:tab w:val="left" w:pos="1701"/>
                <w:tab w:val="left" w:pos="1985"/>
                <w:tab w:val="left" w:pos="2410"/>
              </w:tabs>
              <w:ind w:firstLine="709"/>
              <w:jc w:val="both"/>
              <w:rPr>
                <w:bCs/>
                <w:i/>
              </w:rPr>
            </w:pPr>
            <w:r w:rsidRPr="006A524B">
              <w:rPr>
                <w:bCs/>
                <w:i/>
              </w:rPr>
              <w:t>Формы организации</w:t>
            </w:r>
          </w:p>
        </w:tc>
        <w:tc>
          <w:tcPr>
            <w:tcW w:w="4786" w:type="dxa"/>
            <w:shd w:val="clear" w:color="auto" w:fill="auto"/>
          </w:tcPr>
          <w:p w:rsidR="003819E6" w:rsidRPr="006A524B" w:rsidRDefault="003819E6" w:rsidP="00482E42">
            <w:pPr>
              <w:tabs>
                <w:tab w:val="left" w:pos="284"/>
                <w:tab w:val="left" w:pos="709"/>
                <w:tab w:val="left" w:pos="1701"/>
                <w:tab w:val="left" w:pos="1985"/>
                <w:tab w:val="left" w:pos="2410"/>
              </w:tabs>
              <w:ind w:firstLine="709"/>
              <w:jc w:val="both"/>
              <w:rPr>
                <w:bCs/>
                <w:i/>
              </w:rPr>
            </w:pPr>
            <w:r w:rsidRPr="006A524B">
              <w:rPr>
                <w:bCs/>
                <w:i/>
              </w:rPr>
              <w:t>Виды деятельности</w:t>
            </w:r>
          </w:p>
        </w:tc>
      </w:tr>
      <w:tr w:rsidR="003819E6" w:rsidRPr="006A524B" w:rsidTr="00003A9C">
        <w:tc>
          <w:tcPr>
            <w:tcW w:w="4785" w:type="dxa"/>
            <w:shd w:val="clear" w:color="auto" w:fill="auto"/>
          </w:tcPr>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лекция;</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семинар;</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дискуссия;</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беседа;</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игра;</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виртуальная экскурсия;</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защита проекта;</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круглый стол;</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просмотр видеофильмов.</w:t>
            </w:r>
          </w:p>
        </w:tc>
        <w:tc>
          <w:tcPr>
            <w:tcW w:w="4786" w:type="dxa"/>
            <w:shd w:val="clear" w:color="auto" w:fill="auto"/>
          </w:tcPr>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игровая деятельность;</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познавательная деятельность;</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проектная деятельность;</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досугово-развлекательная деятельность;</w:t>
            </w:r>
          </w:p>
          <w:p w:rsidR="003819E6" w:rsidRPr="006A524B" w:rsidRDefault="003819E6" w:rsidP="00482E42">
            <w:pPr>
              <w:numPr>
                <w:ilvl w:val="0"/>
                <w:numId w:val="268"/>
              </w:numPr>
              <w:tabs>
                <w:tab w:val="left" w:pos="284"/>
                <w:tab w:val="left" w:pos="709"/>
                <w:tab w:val="left" w:pos="1701"/>
                <w:tab w:val="left" w:pos="1985"/>
                <w:tab w:val="left" w:pos="2410"/>
              </w:tabs>
              <w:ind w:firstLine="709"/>
              <w:jc w:val="both"/>
              <w:rPr>
                <w:bCs/>
              </w:rPr>
            </w:pPr>
            <w:r w:rsidRPr="006A524B">
              <w:rPr>
                <w:bCs/>
              </w:rPr>
              <w:t>духовно-нравственное общение.</w:t>
            </w:r>
          </w:p>
        </w:tc>
      </w:tr>
    </w:tbl>
    <w:p w:rsidR="003819E6" w:rsidRPr="006A524B" w:rsidRDefault="003819E6" w:rsidP="00482E42">
      <w:pPr>
        <w:tabs>
          <w:tab w:val="left" w:pos="284"/>
          <w:tab w:val="left" w:pos="709"/>
          <w:tab w:val="left" w:pos="1701"/>
          <w:tab w:val="left" w:pos="1985"/>
          <w:tab w:val="left" w:pos="2410"/>
        </w:tabs>
        <w:ind w:firstLine="709"/>
        <w:jc w:val="both"/>
        <w:rPr>
          <w:b/>
          <w:i/>
        </w:rPr>
      </w:pPr>
    </w:p>
    <w:p w:rsidR="003819E6" w:rsidRPr="006A524B" w:rsidRDefault="003819E6" w:rsidP="00482E42">
      <w:pPr>
        <w:tabs>
          <w:tab w:val="left" w:pos="284"/>
          <w:tab w:val="left" w:pos="709"/>
          <w:tab w:val="left" w:pos="1701"/>
          <w:tab w:val="left" w:pos="1985"/>
          <w:tab w:val="left" w:pos="2410"/>
        </w:tabs>
        <w:ind w:firstLine="709"/>
        <w:jc w:val="both"/>
        <w:rPr>
          <w:b/>
          <w:i/>
        </w:rPr>
      </w:pPr>
      <w:r w:rsidRPr="006A524B">
        <w:rPr>
          <w:b/>
          <w:i/>
        </w:rPr>
        <w:t>Основы выбора профессии (9 класс)</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Содержание курса разделено на 4 главы. Первая глава направлена на то, чтобы помочь ученику осознать важность выбора профессии для жизни, а также для развития мотивации будущей трудовой деятельности.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Вторая глава сообщает о характере и психических особенностях личности. С помощью тестов, которые приводятся в учебнике, ученику предоставляется возможность самим определить свой тип личности, личностные особенности, социальный интеллект. </w:t>
      </w:r>
    </w:p>
    <w:p w:rsidR="003819E6" w:rsidRPr="006A524B" w:rsidRDefault="003819E6" w:rsidP="00482E42">
      <w:pPr>
        <w:tabs>
          <w:tab w:val="left" w:pos="284"/>
          <w:tab w:val="left" w:pos="709"/>
          <w:tab w:val="left" w:pos="1701"/>
          <w:tab w:val="left" w:pos="1985"/>
          <w:tab w:val="left" w:pos="2410"/>
        </w:tabs>
        <w:ind w:firstLine="709"/>
        <w:jc w:val="both"/>
      </w:pPr>
      <w:r w:rsidRPr="006A524B">
        <w:t xml:space="preserve">Глава третья раскрывает секреты профессиональной успешности. Автор рассказывает, что кроме больших возможностях человека, существует человеческий фактор, который может негативно отразиться на трудовой деятельности, предлагает способы избежать его. </w:t>
      </w:r>
    </w:p>
    <w:p w:rsidR="003819E6" w:rsidRPr="006A524B" w:rsidRDefault="003819E6" w:rsidP="00482E42">
      <w:pPr>
        <w:tabs>
          <w:tab w:val="left" w:pos="284"/>
          <w:tab w:val="left" w:pos="709"/>
          <w:tab w:val="left" w:pos="1701"/>
          <w:tab w:val="left" w:pos="1985"/>
          <w:tab w:val="left" w:pos="2410"/>
        </w:tabs>
        <w:ind w:firstLine="709"/>
        <w:jc w:val="both"/>
      </w:pPr>
      <w:r w:rsidRPr="006A524B">
        <w:t>Четвёртая глава является заключительной. В ней сообщается о многообразии профессий на современном рынке труда, способы получения профессии. Автор предлагает ознакомиться с наиболее популярными вопросами при устройстве на работу и необходимыми ответами на них, составить карту самодиагно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819E6" w:rsidRPr="006A524B" w:rsidTr="00003A9C">
        <w:tc>
          <w:tcPr>
            <w:tcW w:w="4785" w:type="dxa"/>
            <w:shd w:val="clear" w:color="auto" w:fill="auto"/>
          </w:tcPr>
          <w:p w:rsidR="003819E6" w:rsidRPr="006A524B" w:rsidRDefault="003819E6" w:rsidP="00482E42">
            <w:pPr>
              <w:tabs>
                <w:tab w:val="left" w:pos="284"/>
                <w:tab w:val="left" w:pos="709"/>
                <w:tab w:val="left" w:pos="1701"/>
                <w:tab w:val="left" w:pos="1985"/>
                <w:tab w:val="left" w:pos="2410"/>
              </w:tabs>
              <w:ind w:firstLine="709"/>
              <w:jc w:val="both"/>
              <w:rPr>
                <w:bCs/>
                <w:i/>
              </w:rPr>
            </w:pPr>
            <w:r w:rsidRPr="006A524B">
              <w:rPr>
                <w:bCs/>
                <w:i/>
              </w:rPr>
              <w:t>Формы организации</w:t>
            </w:r>
          </w:p>
        </w:tc>
        <w:tc>
          <w:tcPr>
            <w:tcW w:w="4786" w:type="dxa"/>
            <w:shd w:val="clear" w:color="auto" w:fill="auto"/>
          </w:tcPr>
          <w:p w:rsidR="003819E6" w:rsidRPr="006A524B" w:rsidRDefault="003819E6" w:rsidP="00482E42">
            <w:pPr>
              <w:tabs>
                <w:tab w:val="left" w:pos="284"/>
                <w:tab w:val="left" w:pos="709"/>
                <w:tab w:val="left" w:pos="1701"/>
                <w:tab w:val="left" w:pos="1985"/>
                <w:tab w:val="left" w:pos="2410"/>
              </w:tabs>
              <w:ind w:firstLine="709"/>
              <w:jc w:val="both"/>
              <w:rPr>
                <w:bCs/>
                <w:i/>
              </w:rPr>
            </w:pPr>
            <w:r w:rsidRPr="006A524B">
              <w:rPr>
                <w:bCs/>
                <w:i/>
              </w:rPr>
              <w:t>Виды деятельности</w:t>
            </w:r>
          </w:p>
        </w:tc>
      </w:tr>
      <w:tr w:rsidR="003819E6" w:rsidRPr="006A524B" w:rsidTr="00003A9C">
        <w:tc>
          <w:tcPr>
            <w:tcW w:w="4785" w:type="dxa"/>
            <w:shd w:val="clear" w:color="auto" w:fill="auto"/>
          </w:tcPr>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лекция;</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семинар;</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дискуссия;</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беседа;</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игра;</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виртуальная экскурсия;</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защита проекта;</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круглый стол;</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просмотр видеофильмов.</w:t>
            </w:r>
          </w:p>
        </w:tc>
        <w:tc>
          <w:tcPr>
            <w:tcW w:w="4786" w:type="dxa"/>
            <w:shd w:val="clear" w:color="auto" w:fill="auto"/>
          </w:tcPr>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игровая деятельность;</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познавательная деятельность;</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проектная деятельность;</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досугово-развлекательная деятельность;</w:t>
            </w:r>
          </w:p>
          <w:p w:rsidR="003819E6" w:rsidRPr="006A524B" w:rsidRDefault="003819E6" w:rsidP="00482E42">
            <w:pPr>
              <w:numPr>
                <w:ilvl w:val="0"/>
                <w:numId w:val="268"/>
              </w:numPr>
              <w:tabs>
                <w:tab w:val="left" w:pos="284"/>
                <w:tab w:val="left" w:pos="567"/>
                <w:tab w:val="left" w:pos="1701"/>
                <w:tab w:val="left" w:pos="1985"/>
                <w:tab w:val="left" w:pos="2410"/>
              </w:tabs>
              <w:ind w:left="142" w:firstLine="0"/>
              <w:jc w:val="both"/>
              <w:rPr>
                <w:bCs/>
              </w:rPr>
            </w:pPr>
            <w:r w:rsidRPr="006A524B">
              <w:rPr>
                <w:bCs/>
              </w:rPr>
              <w:t>духовно-нравственное общение.</w:t>
            </w:r>
          </w:p>
        </w:tc>
      </w:tr>
    </w:tbl>
    <w:p w:rsidR="003819E6" w:rsidRPr="006A524B" w:rsidRDefault="003819E6" w:rsidP="00482E42">
      <w:pPr>
        <w:tabs>
          <w:tab w:val="left" w:pos="284"/>
          <w:tab w:val="left" w:pos="709"/>
          <w:tab w:val="left" w:pos="1701"/>
          <w:tab w:val="left" w:pos="1985"/>
          <w:tab w:val="left" w:pos="2410"/>
        </w:tabs>
        <w:ind w:firstLine="709"/>
        <w:jc w:val="both"/>
      </w:pPr>
    </w:p>
    <w:p w:rsidR="00721FFC" w:rsidRPr="00260828" w:rsidRDefault="00721FFC" w:rsidP="00482E42">
      <w:pPr>
        <w:pStyle w:val="1"/>
        <w:tabs>
          <w:tab w:val="left" w:pos="284"/>
          <w:tab w:val="left" w:pos="709"/>
          <w:tab w:val="left" w:pos="1701"/>
          <w:tab w:val="left" w:pos="1985"/>
          <w:tab w:val="left" w:pos="2410"/>
        </w:tabs>
        <w:spacing w:before="0"/>
        <w:ind w:firstLine="709"/>
        <w:jc w:val="both"/>
        <w:rPr>
          <w:rFonts w:ascii="Times New Roman" w:hAnsi="Times New Roman" w:cs="Times New Roman"/>
          <w:b/>
          <w:color w:val="auto"/>
          <w:sz w:val="24"/>
          <w:szCs w:val="24"/>
        </w:rPr>
      </w:pPr>
      <w:bookmarkStart w:id="328" w:name="_Toc84805946"/>
      <w:r w:rsidRPr="00260828">
        <w:rPr>
          <w:rFonts w:ascii="Times New Roman" w:hAnsi="Times New Roman" w:cs="Times New Roman"/>
          <w:b/>
          <w:color w:val="auto"/>
          <w:sz w:val="24"/>
          <w:szCs w:val="24"/>
        </w:rPr>
        <w:t xml:space="preserve">2.3. </w:t>
      </w:r>
      <w:r w:rsidR="00260828" w:rsidRPr="00260828">
        <w:rPr>
          <w:rFonts w:ascii="Times New Roman" w:hAnsi="Times New Roman" w:cs="Times New Roman"/>
          <w:b/>
          <w:color w:val="auto"/>
          <w:sz w:val="24"/>
          <w:szCs w:val="24"/>
        </w:rPr>
        <w:t>Рабочая программа воспитания</w:t>
      </w:r>
      <w:bookmarkEnd w:id="328"/>
    </w:p>
    <w:p w:rsidR="004E5BCE" w:rsidRPr="00260828" w:rsidRDefault="004E5BCE" w:rsidP="00482E42">
      <w:pPr>
        <w:pStyle w:val="1"/>
        <w:tabs>
          <w:tab w:val="left" w:pos="284"/>
          <w:tab w:val="left" w:pos="1701"/>
          <w:tab w:val="left" w:pos="1985"/>
          <w:tab w:val="left" w:pos="2410"/>
        </w:tabs>
        <w:spacing w:before="0"/>
        <w:ind w:firstLine="709"/>
        <w:jc w:val="both"/>
        <w:rPr>
          <w:rFonts w:ascii="Times New Roman" w:hAnsi="Times New Roman" w:cs="Times New Roman"/>
          <w:b/>
          <w:color w:val="auto"/>
          <w:sz w:val="24"/>
          <w:szCs w:val="24"/>
          <w:shd w:val="clear" w:color="000000" w:fill="FFFFFF"/>
        </w:rPr>
      </w:pPr>
      <w:bookmarkStart w:id="329" w:name="_Toc84805947"/>
      <w:r w:rsidRPr="00260828">
        <w:rPr>
          <w:rFonts w:ascii="Times New Roman" w:hAnsi="Times New Roman" w:cs="Times New Roman"/>
          <w:b/>
          <w:color w:val="auto"/>
          <w:sz w:val="24"/>
          <w:szCs w:val="24"/>
          <w:shd w:val="clear" w:color="000000" w:fill="FFFFFF"/>
        </w:rPr>
        <w:t>2.3.1. Особенности организуемого в гимназии воспитательного процесса</w:t>
      </w:r>
      <w:bookmarkEnd w:id="329"/>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Учредителем ЧОУ «Православная классическая гимназия «София» является приход Храма во имя иконы Божьей Матери «Всех скорбящих Радость». Особенностью воспитания гимназистов является тесное сотрудничество Церкви, гимназии и семьи.</w:t>
      </w:r>
    </w:p>
    <w:p w:rsidR="00260828" w:rsidRPr="00260828" w:rsidRDefault="00260828" w:rsidP="00260828">
      <w:pPr>
        <w:widowControl w:val="0"/>
        <w:wordWrap w:val="0"/>
        <w:autoSpaceDE w:val="0"/>
        <w:autoSpaceDN w:val="0"/>
        <w:ind w:firstLine="567"/>
        <w:jc w:val="both"/>
        <w:rPr>
          <w:rFonts w:cs="Arial"/>
          <w:iCs/>
          <w:kern w:val="2"/>
          <w:lang w:eastAsia="ko-KR"/>
        </w:rPr>
      </w:pPr>
      <w:r w:rsidRPr="00260828">
        <w:rPr>
          <w:rFonts w:cs="Arial"/>
          <w:iCs/>
          <w:kern w:val="2"/>
          <w:lang w:eastAsia="ko-KR"/>
        </w:rPr>
        <w:t xml:space="preserve">Гимназия была открыта в 2000 году в центральном районе города, в здании бывшего детского сада. </w:t>
      </w:r>
    </w:p>
    <w:p w:rsidR="00260828" w:rsidRPr="00260828" w:rsidRDefault="00260828" w:rsidP="00260828">
      <w:pPr>
        <w:widowControl w:val="0"/>
        <w:wordWrap w:val="0"/>
        <w:autoSpaceDE w:val="0"/>
        <w:autoSpaceDN w:val="0"/>
        <w:ind w:firstLine="567"/>
        <w:jc w:val="both"/>
        <w:rPr>
          <w:color w:val="000000"/>
          <w:kern w:val="2"/>
          <w:lang w:eastAsia="ko-KR"/>
        </w:rPr>
      </w:pPr>
      <w:r w:rsidRPr="00260828">
        <w:rPr>
          <w:rFonts w:cs="Arial"/>
          <w:iCs/>
          <w:kern w:val="2"/>
          <w:lang w:eastAsia="ko-KR"/>
        </w:rPr>
        <w:t xml:space="preserve">Контингент обучающихся гимназии складывается из детей, живущих в городе Клин, городском округе Клин, городе Солнечногорск. </w:t>
      </w:r>
      <w:r w:rsidRPr="00260828">
        <w:rPr>
          <w:color w:val="000000"/>
          <w:kern w:val="2"/>
          <w:lang w:eastAsia="ko-KR"/>
        </w:rPr>
        <w:t>В основном, это благополучные полные семьи. Традиционно высок процент детей из многодетных семей (до 45%).</w:t>
      </w:r>
    </w:p>
    <w:p w:rsidR="00260828" w:rsidRPr="00260828" w:rsidRDefault="00260828" w:rsidP="00260828">
      <w:pPr>
        <w:widowControl w:val="0"/>
        <w:wordWrap w:val="0"/>
        <w:autoSpaceDE w:val="0"/>
        <w:autoSpaceDN w:val="0"/>
        <w:ind w:firstLine="567"/>
        <w:jc w:val="both"/>
        <w:rPr>
          <w:rFonts w:cs="Arial"/>
          <w:iCs/>
          <w:kern w:val="2"/>
          <w:lang w:eastAsia="ko-KR"/>
        </w:rPr>
      </w:pPr>
      <w:r w:rsidRPr="00260828">
        <w:rPr>
          <w:color w:val="000000"/>
          <w:kern w:val="2"/>
          <w:lang w:eastAsia="ko-KR"/>
        </w:rPr>
        <w:t>В непосредственной близости от Гимназии находятся Клинская детская школа искусств, Дом детского творчества, Клинская детская библиотека № 2, Клинская городская библиотека № 2, Клинский краеведческий музей, Выставочный зал им. Ю.В. Карапаева, Клинский социально-реабилитационный центр для несовершеннолетних «Согласие». В связи с этим ученики гимназии активно участвуют в мероприятиях и выставках, организуемых учреждениями культуры, более половины учащихся Гимназии занимаются в Школе искусств, воспитанники центра «Согласие» являются регулярными гостями на гимназических праздниках и концертах.</w:t>
      </w:r>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Процесс воспитания в Гимназии основывается на следующих принципах взаимодействия педагогов, школьников и священнослужителей Русской Православной Церкви:</w:t>
      </w:r>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 создания православного пространства – совокупности традиций, межличностных отношений, норм поведения, которые принимаются и поддерживаются всеми гимназистами, педагогами, родителями под руководством духовника гимназии;</w:t>
      </w:r>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 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Гимназии;</w:t>
      </w:r>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 xml:space="preserve">- ориентира на создание в Гимназ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 организации основных совместных дел школьников, педагогов и священнослужителей как предмета совместной заботы и взрослых, и детей;</w:t>
      </w:r>
    </w:p>
    <w:p w:rsidR="00260828" w:rsidRPr="00260828" w:rsidRDefault="00260828" w:rsidP="00260828">
      <w:pPr>
        <w:widowControl w:val="0"/>
        <w:wordWrap w:val="0"/>
        <w:autoSpaceDE w:val="0"/>
        <w:autoSpaceDN w:val="0"/>
        <w:ind w:firstLine="567"/>
        <w:jc w:val="both"/>
        <w:rPr>
          <w:iCs/>
          <w:kern w:val="2"/>
          <w:lang w:eastAsia="ko-KR"/>
        </w:rPr>
      </w:pPr>
      <w:r w:rsidRPr="00260828">
        <w:rPr>
          <w:iCs/>
          <w:kern w:val="2"/>
          <w:lang w:eastAsia="ko-KR"/>
        </w:rPr>
        <w:t>- системности, целесообразности и нешаблонности воспитания как условий его эффективности.</w:t>
      </w:r>
    </w:p>
    <w:p w:rsidR="00260828" w:rsidRPr="00260828" w:rsidRDefault="00260828" w:rsidP="00260828">
      <w:pPr>
        <w:widowControl w:val="0"/>
        <w:wordWrap w:val="0"/>
        <w:autoSpaceDE w:val="0"/>
        <w:autoSpaceDN w:val="0"/>
        <w:ind w:firstLine="719"/>
        <w:jc w:val="both"/>
        <w:rPr>
          <w:iCs/>
          <w:kern w:val="2"/>
          <w:lang w:eastAsia="ko-KR"/>
        </w:rPr>
      </w:pPr>
      <w:r w:rsidRPr="00260828">
        <w:rPr>
          <w:kern w:val="2"/>
          <w:lang w:eastAsia="ko-KR"/>
        </w:rPr>
        <w:t xml:space="preserve">Основными традициями воспитания в </w:t>
      </w:r>
      <w:r w:rsidRPr="00260828">
        <w:rPr>
          <w:iCs/>
          <w:kern w:val="2"/>
          <w:lang w:eastAsia="ko-KR"/>
        </w:rPr>
        <w:t xml:space="preserve">Гимназии </w:t>
      </w:r>
      <w:r w:rsidRPr="00260828">
        <w:rPr>
          <w:kern w:val="2"/>
          <w:lang w:eastAsia="ko-KR"/>
        </w:rPr>
        <w:t>являются следующие</w:t>
      </w:r>
      <w:r w:rsidRPr="00260828">
        <w:rPr>
          <w:iCs/>
          <w:kern w:val="2"/>
          <w:lang w:eastAsia="ko-KR"/>
        </w:rPr>
        <w:t xml:space="preserve">: </w:t>
      </w:r>
    </w:p>
    <w:p w:rsidR="00260828" w:rsidRPr="00260828" w:rsidRDefault="00260828" w:rsidP="009F116D">
      <w:pPr>
        <w:pStyle w:val="1f8"/>
        <w:rPr>
          <w:lang w:eastAsia="ko-KR"/>
        </w:rPr>
      </w:pPr>
      <w:r w:rsidRPr="00260828">
        <w:rPr>
          <w:lang w:eastAsia="ko-KR"/>
        </w:rPr>
        <w:t xml:space="preserve">- стержнем годового цикла воспитательной работы </w:t>
      </w:r>
      <w:r w:rsidRPr="00260828">
        <w:rPr>
          <w:iCs/>
          <w:lang w:eastAsia="ko-KR"/>
        </w:rPr>
        <w:t xml:space="preserve">Гимназии </w:t>
      </w:r>
      <w:r w:rsidRPr="00260828">
        <w:rPr>
          <w:lang w:eastAsia="ko-KR"/>
        </w:rPr>
        <w:t>является непрерывная духовная жизнь как учеников, так и педагогов гимназии;</w:t>
      </w:r>
    </w:p>
    <w:p w:rsidR="00260828" w:rsidRPr="00260828" w:rsidRDefault="00260828" w:rsidP="009F116D">
      <w:pPr>
        <w:pStyle w:val="1f8"/>
      </w:pPr>
      <w:r w:rsidRPr="00260828">
        <w:t>- важная черта духовной жизни гимназистов – их вовлеченность в ежедневный, недельный и годовой круг церковного календаря, который задает тон различным временам и празднованиям года и одновременно является хранилищем памяти о священных событиях и дорогих именах в истории Отечества, создающим духовную связь с многовековым духовным и культурно-историческим наследием России;</w:t>
      </w:r>
    </w:p>
    <w:p w:rsidR="00260828" w:rsidRPr="00260828" w:rsidRDefault="00260828" w:rsidP="009F116D">
      <w:pPr>
        <w:pStyle w:val="1f8"/>
      </w:pPr>
      <w:r w:rsidRPr="00260828">
        <w:rPr>
          <w:lang w:eastAsia="ko-KR"/>
        </w:rPr>
        <w:t xml:space="preserve">- общешкольные дела, </w:t>
      </w:r>
      <w:r w:rsidRPr="00260828">
        <w:t>через которые осуществляется интеграция воспитательных усилий педагогов;</w:t>
      </w:r>
    </w:p>
    <w:p w:rsidR="00260828" w:rsidRPr="00260828" w:rsidRDefault="00260828" w:rsidP="009F116D">
      <w:pPr>
        <w:pStyle w:val="1f8"/>
      </w:pPr>
      <w:r w:rsidRPr="00260828">
        <w:t xml:space="preserve">- в </w:t>
      </w:r>
      <w:r w:rsidRPr="00260828">
        <w:rPr>
          <w:iCs/>
          <w:lang w:eastAsia="ko-KR"/>
        </w:rPr>
        <w:t xml:space="preserve">Гимназии </w:t>
      </w:r>
      <w:r w:rsidRPr="00260828">
        <w:t>создаются такие условия, чтобы по мере взросления ребенка увеличивалась и его роль в таких совместных делах (от пассивного наблюдателя до организатора);</w:t>
      </w:r>
    </w:p>
    <w:p w:rsidR="00260828" w:rsidRPr="00260828" w:rsidRDefault="00260828" w:rsidP="009F116D">
      <w:pPr>
        <w:pStyle w:val="1f8"/>
      </w:pPr>
      <w:r w:rsidRPr="00260828">
        <w:t xml:space="preserve">- в проведении общешкольных дел отсутствует соревновательность между классами и максимально поощряется конструктивное межклассное и межвозрастное взаимодействие школьников; </w:t>
      </w:r>
    </w:p>
    <w:p w:rsidR="00260828" w:rsidRPr="00260828" w:rsidRDefault="00260828" w:rsidP="009F116D">
      <w:pPr>
        <w:pStyle w:val="1f8"/>
      </w:pPr>
      <w:r w:rsidRPr="00260828">
        <w:t xml:space="preserve">- педагоги </w:t>
      </w:r>
      <w:r w:rsidRPr="00260828">
        <w:rPr>
          <w:iCs/>
          <w:lang w:eastAsia="ko-KR"/>
        </w:rPr>
        <w:t xml:space="preserve">Гимназии </w:t>
      </w:r>
      <w:r w:rsidRPr="00260828">
        <w:t xml:space="preserve">ориентированы на формирование коллективов в рамках классов, кружков, студий, секций и иных детских объединений, на </w:t>
      </w:r>
      <w:r w:rsidRPr="00260828">
        <w:rPr>
          <w:lang w:eastAsia="ko-KR"/>
        </w:rPr>
        <w:t>установление в них доброжелательных и товарищеских взаимоотношений;</w:t>
      </w:r>
    </w:p>
    <w:p w:rsidR="00260828" w:rsidRPr="00260828" w:rsidRDefault="00260828" w:rsidP="009F116D">
      <w:pPr>
        <w:pStyle w:val="1f8"/>
      </w:pPr>
      <w:r w:rsidRPr="00260828">
        <w:t xml:space="preserve">- ключевой фигурой воспитания в </w:t>
      </w:r>
      <w:r w:rsidRPr="00260828">
        <w:rPr>
          <w:iCs/>
          <w:lang w:eastAsia="ko-KR"/>
        </w:rPr>
        <w:t xml:space="preserve">Гимназии </w:t>
      </w:r>
      <w:r w:rsidRPr="00260828">
        <w:t>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4E5BCE" w:rsidRPr="00260828" w:rsidRDefault="004E5BCE" w:rsidP="00482E42">
      <w:pPr>
        <w:pStyle w:val="1"/>
        <w:tabs>
          <w:tab w:val="left" w:pos="284"/>
          <w:tab w:val="left" w:pos="1701"/>
          <w:tab w:val="left" w:pos="1985"/>
          <w:tab w:val="left" w:pos="2410"/>
        </w:tabs>
        <w:spacing w:before="0"/>
        <w:ind w:firstLine="709"/>
        <w:jc w:val="both"/>
        <w:rPr>
          <w:rFonts w:ascii="Times New Roman" w:hAnsi="Times New Roman" w:cs="Times New Roman"/>
          <w:b/>
          <w:color w:val="auto"/>
          <w:sz w:val="24"/>
          <w:szCs w:val="24"/>
        </w:rPr>
      </w:pPr>
      <w:bookmarkStart w:id="330" w:name="_Toc84805948"/>
      <w:r w:rsidRPr="00260828">
        <w:rPr>
          <w:rFonts w:ascii="Times New Roman" w:hAnsi="Times New Roman" w:cs="Times New Roman"/>
          <w:b/>
          <w:color w:val="auto"/>
          <w:sz w:val="24"/>
          <w:szCs w:val="24"/>
        </w:rPr>
        <w:t>2.3.2. Цель и задачи воспитания</w:t>
      </w:r>
      <w:bookmarkEnd w:id="330"/>
    </w:p>
    <w:p w:rsidR="00260828" w:rsidRPr="00260828" w:rsidRDefault="00260828" w:rsidP="00260828">
      <w:pPr>
        <w:ind w:firstLine="567"/>
        <w:jc w:val="both"/>
        <w:rPr>
          <w:rFonts w:eastAsia="№Е"/>
        </w:rPr>
      </w:pPr>
      <w:r w:rsidRPr="00260828">
        <w:rPr>
          <w:rFonts w:eastAsia="№Е"/>
        </w:rPr>
        <w:t>В соответствии с Концепцией духовно-нравственного воспитания российских школьников, современный национальный</w:t>
      </w:r>
      <w:r w:rsidRPr="00260828">
        <w:rPr>
          <w:rFonts w:eastAsia="№Е"/>
          <w:b/>
        </w:rPr>
        <w:t xml:space="preserve"> </w:t>
      </w:r>
      <w:r w:rsidRPr="00260828">
        <w:rPr>
          <w:rFonts w:eastAsia="№Е"/>
        </w:rPr>
        <w:t>идеал личности,</w:t>
      </w:r>
      <w:r w:rsidRPr="00260828">
        <w:rPr>
          <w:rFonts w:eastAsia="№Е"/>
          <w:b/>
          <w:i/>
        </w:rPr>
        <w:t xml:space="preserve"> </w:t>
      </w:r>
      <w:r w:rsidRPr="00260828">
        <w:rPr>
          <w:rFonts w:eastAsia="№Е"/>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260828" w:rsidRPr="00260828" w:rsidRDefault="00260828" w:rsidP="00260828">
      <w:pPr>
        <w:widowControl w:val="0"/>
        <w:wordWrap w:val="0"/>
        <w:autoSpaceDE w:val="0"/>
        <w:autoSpaceDN w:val="0"/>
        <w:ind w:firstLine="567"/>
        <w:jc w:val="both"/>
        <w:rPr>
          <w:rFonts w:eastAsia="№Е"/>
          <w:iCs/>
          <w:kern w:val="2"/>
          <w:lang w:eastAsia="ko-KR"/>
        </w:rPr>
      </w:pPr>
      <w:r w:rsidRPr="00260828">
        <w:rPr>
          <w:rFonts w:eastAsia="№Е"/>
          <w:kern w:val="2"/>
          <w:lang w:eastAsia="ko-KR"/>
        </w:rPr>
        <w:t xml:space="preserve">Исходя из этого воспитательного идеала, а также основываясь на </w:t>
      </w:r>
      <w:r w:rsidRPr="00260828">
        <w:rPr>
          <w:rFonts w:eastAsia="№Е"/>
          <w:iCs/>
          <w:kern w:val="2"/>
          <w:lang w:eastAsia="ko-KR"/>
        </w:rPr>
        <w:t>базовых для нашего общества (таких как семья, труд, отечество, природа, мир, знания, культура, здоровье, человек), а также православных ценностях</w:t>
      </w:r>
      <w:r w:rsidRPr="00260828">
        <w:rPr>
          <w:rFonts w:eastAsia="№Е"/>
          <w:kern w:val="2"/>
          <w:lang w:eastAsia="ko-KR"/>
        </w:rPr>
        <w:t xml:space="preserve"> формулируется общая </w:t>
      </w:r>
      <w:r w:rsidRPr="00260828">
        <w:rPr>
          <w:rFonts w:eastAsia="№Е"/>
          <w:b/>
          <w:bCs/>
          <w:i/>
          <w:iCs/>
          <w:kern w:val="2"/>
          <w:lang w:eastAsia="ko-KR"/>
        </w:rPr>
        <w:t>цель</w:t>
      </w:r>
      <w:r w:rsidRPr="00260828">
        <w:rPr>
          <w:rFonts w:eastAsia="№Е"/>
          <w:kern w:val="2"/>
          <w:lang w:eastAsia="ko-KR"/>
        </w:rPr>
        <w:t xml:space="preserve"> </w:t>
      </w:r>
      <w:r w:rsidRPr="00260828">
        <w:rPr>
          <w:rFonts w:eastAsia="№Е"/>
          <w:b/>
          <w:i/>
          <w:kern w:val="2"/>
          <w:lang w:eastAsia="ko-KR"/>
        </w:rPr>
        <w:t>воспитания</w:t>
      </w:r>
      <w:r w:rsidRPr="00260828">
        <w:rPr>
          <w:rFonts w:eastAsia="№Е"/>
          <w:kern w:val="2"/>
          <w:lang w:eastAsia="ko-KR"/>
        </w:rPr>
        <w:t xml:space="preserve"> в </w:t>
      </w:r>
      <w:r w:rsidRPr="00260828">
        <w:rPr>
          <w:iCs/>
          <w:kern w:val="2"/>
          <w:lang w:eastAsia="ko-KR"/>
        </w:rPr>
        <w:t xml:space="preserve">Гимназии </w:t>
      </w:r>
      <w:r w:rsidRPr="00260828">
        <w:rPr>
          <w:rFonts w:eastAsia="№Е"/>
          <w:kern w:val="2"/>
          <w:lang w:eastAsia="ko-KR"/>
        </w:rPr>
        <w:t xml:space="preserve">– </w:t>
      </w:r>
      <w:r w:rsidRPr="00260828">
        <w:rPr>
          <w:rFonts w:eastAsia="№Е"/>
          <w:iCs/>
          <w:kern w:val="2"/>
          <w:lang w:eastAsia="ko-KR"/>
        </w:rPr>
        <w:t>личностное развитие школьников, проявляющееся:</w:t>
      </w:r>
    </w:p>
    <w:p w:rsidR="00260828" w:rsidRPr="00260828" w:rsidRDefault="00260828" w:rsidP="00260828">
      <w:pPr>
        <w:widowControl w:val="0"/>
        <w:wordWrap w:val="0"/>
        <w:autoSpaceDE w:val="0"/>
        <w:autoSpaceDN w:val="0"/>
        <w:ind w:firstLine="567"/>
        <w:jc w:val="both"/>
        <w:rPr>
          <w:rFonts w:eastAsia="№Е"/>
          <w:iCs/>
          <w:kern w:val="2"/>
          <w:lang w:eastAsia="ko-KR"/>
        </w:rPr>
      </w:pPr>
      <w:r w:rsidRPr="00260828">
        <w:rPr>
          <w:rFonts w:eastAsia="№Е"/>
          <w:iCs/>
          <w:kern w:val="2"/>
          <w:lang w:eastAsia="ko-KR"/>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260828" w:rsidRPr="00260828" w:rsidRDefault="00260828" w:rsidP="00260828">
      <w:pPr>
        <w:widowControl w:val="0"/>
        <w:wordWrap w:val="0"/>
        <w:autoSpaceDE w:val="0"/>
        <w:autoSpaceDN w:val="0"/>
        <w:ind w:firstLine="567"/>
        <w:jc w:val="both"/>
        <w:rPr>
          <w:rFonts w:eastAsia="№Е"/>
          <w:iCs/>
          <w:kern w:val="2"/>
          <w:lang w:eastAsia="ko-KR"/>
        </w:rPr>
      </w:pPr>
      <w:r w:rsidRPr="00260828">
        <w:rPr>
          <w:rFonts w:eastAsia="№Е"/>
          <w:iCs/>
          <w:kern w:val="2"/>
          <w:lang w:eastAsia="ko-KR"/>
        </w:rPr>
        <w:t>2) в развитии их позитивных отношений к этим общественным ценностям (то есть в развитии их социально значимых отношений);</w:t>
      </w:r>
    </w:p>
    <w:p w:rsidR="00260828" w:rsidRPr="00260828" w:rsidRDefault="00260828" w:rsidP="00260828">
      <w:pPr>
        <w:widowControl w:val="0"/>
        <w:wordWrap w:val="0"/>
        <w:autoSpaceDE w:val="0"/>
        <w:autoSpaceDN w:val="0"/>
        <w:ind w:firstLine="567"/>
        <w:jc w:val="both"/>
        <w:rPr>
          <w:rFonts w:eastAsia="№Е"/>
          <w:iCs/>
          <w:kern w:val="2"/>
          <w:lang w:eastAsia="ko-KR"/>
        </w:rPr>
      </w:pPr>
      <w:r w:rsidRPr="00260828">
        <w:rPr>
          <w:rFonts w:eastAsia="№Е"/>
          <w:iCs/>
          <w:kern w:val="2"/>
          <w:lang w:eastAsia="ko-KR"/>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260828" w:rsidRPr="00260828" w:rsidRDefault="00260828" w:rsidP="00260828">
      <w:pPr>
        <w:widowControl w:val="0"/>
        <w:wordWrap w:val="0"/>
        <w:autoSpaceDE w:val="0"/>
        <w:autoSpaceDN w:val="0"/>
        <w:ind w:firstLine="567"/>
        <w:jc w:val="both"/>
        <w:rPr>
          <w:rFonts w:eastAsia="№Е"/>
          <w:iCs/>
          <w:kern w:val="2"/>
          <w:lang w:eastAsia="ko-KR"/>
        </w:rPr>
      </w:pPr>
      <w:r w:rsidRPr="00260828">
        <w:rPr>
          <w:rFonts w:eastAsia="№Е"/>
          <w:iCs/>
          <w:kern w:val="2"/>
          <w:lang w:eastAsia="ko-KR"/>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w:t>
      </w:r>
    </w:p>
    <w:p w:rsidR="00260828" w:rsidRPr="00260828" w:rsidRDefault="00260828" w:rsidP="00260828">
      <w:pPr>
        <w:ind w:firstLine="567"/>
        <w:jc w:val="both"/>
        <w:rPr>
          <w:rFonts w:eastAsia="№Е"/>
        </w:rPr>
      </w:pPr>
      <w:r w:rsidRPr="00260828">
        <w:rPr>
          <w:rFonts w:eastAsia="№Е" w:cs="Arial"/>
          <w:i/>
          <w:kern w:val="2"/>
          <w:lang w:eastAsia="ko-KR"/>
        </w:rPr>
        <w:t xml:space="preserve">Конкретизация общей цели воспитания применительно к </w:t>
      </w:r>
      <w:r w:rsidRPr="00260828">
        <w:rPr>
          <w:rFonts w:eastAsia="№Е" w:cs="Arial"/>
          <w:bCs/>
          <w:i/>
          <w:iCs/>
          <w:kern w:val="2"/>
          <w:lang w:eastAsia="ko-KR"/>
        </w:rPr>
        <w:t>подростковому возрасту</w:t>
      </w:r>
      <w:r w:rsidRPr="00260828">
        <w:rPr>
          <w:rFonts w:eastAsia="№Е" w:cs="Arial"/>
          <w:i/>
          <w:kern w:val="2"/>
          <w:lang w:eastAsia="ko-KR"/>
        </w:rPr>
        <w:t xml:space="preserve"> позволяет выделить в ней следующий </w:t>
      </w:r>
      <w:r w:rsidRPr="00260828">
        <w:rPr>
          <w:rFonts w:eastAsia="№Е" w:cs="Arial"/>
          <w:b/>
          <w:i/>
          <w:kern w:val="2"/>
          <w:lang w:eastAsia="ko-KR"/>
        </w:rPr>
        <w:t xml:space="preserve">целевой приоритет: </w:t>
      </w:r>
      <w:r w:rsidRPr="00260828">
        <w:rPr>
          <w:rFonts w:eastAsia="№Е"/>
        </w:rPr>
        <w:t xml:space="preserve">создание благоприятных условий для развития социально значимых отношений </w:t>
      </w:r>
      <w:r w:rsidRPr="00260828">
        <w:rPr>
          <w:rFonts w:eastAsia="Calibri"/>
          <w:szCs w:val="20"/>
        </w:rPr>
        <w:t>православных гимназистов</w:t>
      </w:r>
      <w:r w:rsidRPr="00260828">
        <w:rPr>
          <w:rFonts w:eastAsia="№Е"/>
        </w:rPr>
        <w:t>, и, прежде всего, ценностных отношений:</w:t>
      </w:r>
    </w:p>
    <w:p w:rsidR="00260828" w:rsidRPr="00260828" w:rsidRDefault="00260828" w:rsidP="00260828">
      <w:pPr>
        <w:ind w:firstLine="567"/>
        <w:jc w:val="both"/>
        <w:rPr>
          <w:rFonts w:eastAsia="№Е"/>
        </w:rPr>
      </w:pPr>
      <w:r w:rsidRPr="00260828">
        <w:rPr>
          <w:rFonts w:eastAsia="№Е"/>
        </w:rPr>
        <w:t>- к Богу как главной опоре в жизни человека и источнику его счастья;</w:t>
      </w:r>
    </w:p>
    <w:p w:rsidR="00260828" w:rsidRPr="00260828" w:rsidRDefault="00260828" w:rsidP="00260828">
      <w:pPr>
        <w:ind w:firstLine="567"/>
        <w:jc w:val="both"/>
        <w:rPr>
          <w:rFonts w:eastAsia="№Е"/>
        </w:rPr>
      </w:pPr>
      <w:r w:rsidRPr="00260828">
        <w:rPr>
          <w:rFonts w:eastAsia="№Е"/>
        </w:rPr>
        <w:t>- к семье как малой церкви;</w:t>
      </w:r>
    </w:p>
    <w:p w:rsidR="00260828" w:rsidRPr="00260828" w:rsidRDefault="00260828" w:rsidP="00260828">
      <w:pPr>
        <w:ind w:firstLine="567"/>
        <w:jc w:val="both"/>
        <w:rPr>
          <w:rFonts w:eastAsia="№Е"/>
        </w:rPr>
      </w:pPr>
      <w:r w:rsidRPr="00260828">
        <w:rPr>
          <w:rFonts w:eastAsia="№Е"/>
        </w:rPr>
        <w:t xml:space="preserve">- к труду как способу удовлетворения жизненных потребностей человека, залогу его успешного профессионального самоопределения и возможности осуществления благотворительной деятельности; </w:t>
      </w:r>
    </w:p>
    <w:p w:rsidR="00260828" w:rsidRPr="00260828" w:rsidRDefault="00260828" w:rsidP="00260828">
      <w:pPr>
        <w:ind w:firstLine="567"/>
        <w:jc w:val="both"/>
        <w:rPr>
          <w:rFonts w:eastAsia="№Е"/>
        </w:rPr>
      </w:pPr>
      <w:r w:rsidRPr="00260828">
        <w:rPr>
          <w:rFonts w:eastAsia="№Е"/>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260828" w:rsidRPr="00260828" w:rsidRDefault="00260828" w:rsidP="00260828">
      <w:pPr>
        <w:ind w:firstLine="567"/>
        <w:jc w:val="both"/>
        <w:rPr>
          <w:rFonts w:eastAsia="№Е"/>
        </w:rPr>
      </w:pPr>
      <w:r w:rsidRPr="00260828">
        <w:rPr>
          <w:rFonts w:eastAsia="№Е"/>
        </w:rPr>
        <w:t xml:space="preserve">- к природе как Божьему творению, нуждающемуся в защите и постоянном внимании со стороны человека; </w:t>
      </w:r>
    </w:p>
    <w:p w:rsidR="00260828" w:rsidRPr="00260828" w:rsidRDefault="00260828" w:rsidP="00260828">
      <w:pPr>
        <w:ind w:firstLine="567"/>
        <w:jc w:val="both"/>
        <w:rPr>
          <w:rFonts w:eastAsia="№Е"/>
        </w:rPr>
      </w:pPr>
      <w:r w:rsidRPr="00260828">
        <w:rPr>
          <w:rFonts w:eastAsia="№Е"/>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260828" w:rsidRPr="00260828" w:rsidRDefault="00260828" w:rsidP="00260828">
      <w:pPr>
        <w:ind w:firstLine="567"/>
        <w:jc w:val="both"/>
        <w:rPr>
          <w:rFonts w:eastAsia="№Е"/>
        </w:rPr>
      </w:pPr>
      <w:r w:rsidRPr="00260828">
        <w:rPr>
          <w:rFonts w:eastAsia="№Е"/>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260828" w:rsidRPr="00260828" w:rsidRDefault="00260828" w:rsidP="00260828">
      <w:pPr>
        <w:ind w:firstLine="567"/>
        <w:jc w:val="both"/>
        <w:rPr>
          <w:rFonts w:eastAsia="№Е"/>
        </w:rPr>
      </w:pPr>
      <w:r w:rsidRPr="00260828">
        <w:rPr>
          <w:rFonts w:eastAsia="№Е"/>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260828" w:rsidRPr="00260828" w:rsidRDefault="00260828" w:rsidP="00260828">
      <w:pPr>
        <w:ind w:firstLine="567"/>
        <w:jc w:val="both"/>
        <w:rPr>
          <w:rFonts w:eastAsia="№Е"/>
        </w:rPr>
      </w:pPr>
      <w:r w:rsidRPr="00260828">
        <w:rPr>
          <w:rFonts w:eastAsia="№Е"/>
        </w:rPr>
        <w:t>- к здоровью телесному и душевному как залогу долгой и активной жизни человека, его хорошего настроения и оптимистичного взгляда на мир;</w:t>
      </w:r>
    </w:p>
    <w:p w:rsidR="00260828" w:rsidRPr="00260828" w:rsidRDefault="00260828" w:rsidP="00260828">
      <w:pPr>
        <w:ind w:firstLine="567"/>
        <w:jc w:val="both"/>
        <w:rPr>
          <w:rFonts w:eastAsia="№Е"/>
        </w:rPr>
      </w:pPr>
      <w:r w:rsidRPr="00260828">
        <w:rPr>
          <w:rFonts w:eastAsia="№Е"/>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w:t>
      </w:r>
    </w:p>
    <w:p w:rsidR="00260828" w:rsidRPr="00260828" w:rsidRDefault="00260828" w:rsidP="00260828">
      <w:pPr>
        <w:ind w:firstLine="567"/>
        <w:jc w:val="both"/>
        <w:rPr>
          <w:rFonts w:eastAsia="№Е"/>
        </w:rPr>
      </w:pPr>
      <w:r w:rsidRPr="00260828">
        <w:rPr>
          <w:rFonts w:eastAsia="№Е"/>
        </w:rPr>
        <w:t>Данный ценностный аспект человеческой жизни чрезвычайно важен для личностного развития православного гимназиста, так как именно ценности во многом определяют его жизненные цели, его поступки, его повседневную жизнь. Выделение данного приоритета в воспитании гимназист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260828" w:rsidRPr="00260828" w:rsidRDefault="00260828" w:rsidP="00260828">
      <w:pPr>
        <w:ind w:firstLine="567"/>
        <w:jc w:val="both"/>
        <w:rPr>
          <w:rFonts w:eastAsia="№Е"/>
        </w:rPr>
      </w:pPr>
      <w:r w:rsidRPr="00260828">
        <w:rPr>
          <w:rFonts w:eastAsia="№Е"/>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гимназистами конкретной возрастной категории, предстоит уделять первостепенное, но не единственное внимание. </w:t>
      </w:r>
    </w:p>
    <w:p w:rsidR="00260828" w:rsidRPr="00260828" w:rsidRDefault="00260828" w:rsidP="00260828">
      <w:pPr>
        <w:widowControl w:val="0"/>
        <w:wordWrap w:val="0"/>
        <w:autoSpaceDE w:val="0"/>
        <w:autoSpaceDN w:val="0"/>
        <w:ind w:firstLine="567"/>
        <w:jc w:val="both"/>
        <w:rPr>
          <w:rFonts w:eastAsia="№Е"/>
          <w:iCs/>
          <w:kern w:val="2"/>
          <w:lang w:eastAsia="ko-KR"/>
        </w:rPr>
      </w:pPr>
      <w:r w:rsidRPr="00260828">
        <w:rPr>
          <w:rFonts w:eastAsia="№Е"/>
          <w:iCs/>
          <w:kern w:val="2"/>
          <w:lang w:eastAsia="ko-KR"/>
        </w:rPr>
        <w:t>Добросовестная работа педагогов, направленная на достижение поставленной цели,</w:t>
      </w:r>
      <w:r w:rsidRPr="00260828">
        <w:rPr>
          <w:rFonts w:eastAsia="№Е"/>
          <w:b/>
          <w:bCs/>
          <w:i/>
          <w:kern w:val="2"/>
          <w:lang w:eastAsia="ko-KR"/>
        </w:rPr>
        <w:t xml:space="preserve"> позволит ребенку</w:t>
      </w:r>
      <w:r w:rsidRPr="00260828">
        <w:rPr>
          <w:rFonts w:eastAsia="№Е"/>
          <w:iCs/>
          <w:kern w:val="2"/>
          <w:lang w:eastAsia="ko-KR"/>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260828" w:rsidRPr="00260828" w:rsidRDefault="00260828" w:rsidP="00260828">
      <w:pPr>
        <w:ind w:firstLine="567"/>
        <w:jc w:val="both"/>
        <w:rPr>
          <w:rFonts w:eastAsia="№Е"/>
        </w:rPr>
      </w:pPr>
      <w:r w:rsidRPr="00260828">
        <w:rPr>
          <w:rFonts w:eastAsia="№Е"/>
        </w:rPr>
        <w:t xml:space="preserve">Достижению поставленной цели воспитания гимназистов будет способствовать решение следующих основных </w:t>
      </w:r>
      <w:r w:rsidRPr="00260828">
        <w:rPr>
          <w:rFonts w:eastAsia="№Е"/>
          <w:b/>
          <w:i/>
        </w:rPr>
        <w:t>задач</w:t>
      </w:r>
      <w:r w:rsidRPr="00260828">
        <w:rPr>
          <w:rFonts w:eastAsia="№Е"/>
        </w:rPr>
        <w:t xml:space="preserve">: </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создавать благоприятные условия для непринудительного, сознательного, постепенного и последовательного воцерковления гимназистов, укрепление их веры, формирования осознанного творческого стремления к исполнению Заповедей Божиих во всех сферах их деятельности, привития им православных идеалов и ценностей;</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реализовывать воспитательные возможности общешкольных дел и традиций;</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реализовывать потенциал классного руководства в воспитании гимназистов, поддерживать активное участие классных сообществ в жизни Гимназии;</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вовлекать </w:t>
      </w:r>
      <w:r w:rsidRPr="00260828">
        <w:rPr>
          <w:rFonts w:eastAsia="№Е"/>
          <w:szCs w:val="20"/>
        </w:rPr>
        <w:t>гимназистов</w:t>
      </w:r>
      <w:r w:rsidRPr="00260828">
        <w:rPr>
          <w:rFonts w:eastAsia="№Е"/>
        </w:rPr>
        <w:t xml:space="preserve"> в кружки, секции, клубы, студии и иные объединения, работающие по программам внеурочной деятельности и дополнительного образования, реализовывать их воспитательные возможности;</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инициировать и поддерживать ученическое самоуправление – как на уровне </w:t>
      </w:r>
      <w:r w:rsidRPr="00260828">
        <w:rPr>
          <w:rFonts w:eastAsia="№Е"/>
          <w:szCs w:val="20"/>
        </w:rPr>
        <w:t>Гимназии</w:t>
      </w:r>
      <w:r w:rsidRPr="00260828">
        <w:rPr>
          <w:rFonts w:eastAsia="№Е"/>
        </w:rPr>
        <w:t xml:space="preserve">, так и на уровне классных сообществ; </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организовывать в школе волонтерскую деятельность и привлекать к ней </w:t>
      </w:r>
      <w:r w:rsidRPr="00260828">
        <w:rPr>
          <w:rFonts w:eastAsia="№Е"/>
          <w:szCs w:val="20"/>
        </w:rPr>
        <w:t>гимназистов</w:t>
      </w:r>
      <w:r w:rsidRPr="00260828">
        <w:rPr>
          <w:rFonts w:eastAsia="№Е"/>
        </w:rPr>
        <w:t xml:space="preserve"> для освоения ими новых видов социально значимой деятельности;</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организовывать для </w:t>
      </w:r>
      <w:r w:rsidRPr="00260828">
        <w:rPr>
          <w:rFonts w:eastAsia="№Е"/>
          <w:szCs w:val="20"/>
        </w:rPr>
        <w:t>гимназистов</w:t>
      </w:r>
      <w:r w:rsidRPr="00260828">
        <w:rPr>
          <w:rFonts w:eastAsia="№Е"/>
        </w:rPr>
        <w:t xml:space="preserve"> экскурсии и паломнические поездки и реализовывать их воспитательный потенциал;</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организовывать профориентационную работу с </w:t>
      </w:r>
      <w:r w:rsidRPr="00260828">
        <w:rPr>
          <w:rFonts w:eastAsia="№Е"/>
          <w:szCs w:val="20"/>
        </w:rPr>
        <w:t>гимназистами</w:t>
      </w:r>
      <w:r w:rsidRPr="00260828">
        <w:rPr>
          <w:rFonts w:eastAsia="№Е"/>
        </w:rPr>
        <w:t>;</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организовать работу электронных медиа, реализовывать их воспитательный потенциал; </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развивать предметно-эстетическую среду </w:t>
      </w:r>
      <w:r w:rsidRPr="00260828">
        <w:rPr>
          <w:rFonts w:eastAsia="№Е"/>
          <w:szCs w:val="20"/>
        </w:rPr>
        <w:t>Гимназии</w:t>
      </w:r>
      <w:r w:rsidRPr="00260828">
        <w:rPr>
          <w:rFonts w:eastAsia="№Е"/>
        </w:rPr>
        <w:t xml:space="preserve"> и реализовывать ее воспитательные возможности;</w:t>
      </w:r>
    </w:p>
    <w:p w:rsidR="00260828" w:rsidRPr="00260828" w:rsidRDefault="00260828" w:rsidP="009F116D">
      <w:pPr>
        <w:pStyle w:val="1f8"/>
        <w:numPr>
          <w:ilvl w:val="0"/>
          <w:numId w:val="279"/>
        </w:numPr>
        <w:tabs>
          <w:tab w:val="left" w:pos="1134"/>
        </w:tabs>
        <w:ind w:left="0" w:firstLine="709"/>
        <w:rPr>
          <w:rFonts w:eastAsia="№Е"/>
        </w:rPr>
      </w:pPr>
      <w:r w:rsidRPr="00260828">
        <w:rPr>
          <w:rFonts w:eastAsia="№Е"/>
        </w:rPr>
        <w:t xml:space="preserve">организовать работу с семьями </w:t>
      </w:r>
      <w:r w:rsidRPr="00260828">
        <w:rPr>
          <w:rFonts w:eastAsia="№Е"/>
          <w:szCs w:val="20"/>
        </w:rPr>
        <w:t>гимназистов</w:t>
      </w:r>
      <w:r w:rsidRPr="00260828">
        <w:rPr>
          <w:rFonts w:eastAsia="№Е"/>
        </w:rPr>
        <w:t>, их родителями или законными представителями, направленную на совместное решение проблем личностного развития детей.</w:t>
      </w:r>
    </w:p>
    <w:p w:rsidR="00260828" w:rsidRPr="00260828" w:rsidRDefault="00260828" w:rsidP="00260828">
      <w:pPr>
        <w:ind w:firstLine="567"/>
        <w:jc w:val="both"/>
        <w:rPr>
          <w:rFonts w:eastAsia="№Е"/>
        </w:rPr>
      </w:pPr>
      <w:r w:rsidRPr="00260828">
        <w:rPr>
          <w:rFonts w:eastAsia="№Е"/>
        </w:rPr>
        <w:t xml:space="preserve">Планомерная реализация поставленных задач позволит организовать в </w:t>
      </w:r>
      <w:r w:rsidRPr="00260828">
        <w:rPr>
          <w:rFonts w:eastAsia="№Е"/>
          <w:szCs w:val="20"/>
        </w:rPr>
        <w:t>Гимназии</w:t>
      </w:r>
      <w:r w:rsidRPr="00260828">
        <w:rPr>
          <w:rFonts w:eastAsia="№Е"/>
        </w:rPr>
        <w:t xml:space="preserve"> интересную и событийно насыщенную жизнь детей и педагогов.</w:t>
      </w:r>
    </w:p>
    <w:p w:rsidR="004E5BCE" w:rsidRPr="00260828" w:rsidRDefault="004E5BCE" w:rsidP="00EE13F1">
      <w:pPr>
        <w:pStyle w:val="1"/>
        <w:tabs>
          <w:tab w:val="left" w:pos="284"/>
        </w:tabs>
        <w:rPr>
          <w:rFonts w:ascii="Times New Roman" w:eastAsia="№Е" w:hAnsi="Times New Roman" w:cs="Times New Roman"/>
          <w:b/>
          <w:color w:val="auto"/>
          <w:sz w:val="24"/>
          <w:szCs w:val="24"/>
        </w:rPr>
      </w:pPr>
      <w:bookmarkStart w:id="331" w:name="_Toc84805949"/>
      <w:r w:rsidRPr="00260828">
        <w:rPr>
          <w:rFonts w:ascii="Times New Roman" w:hAnsi="Times New Roman" w:cs="Times New Roman"/>
          <w:b/>
          <w:color w:val="auto"/>
          <w:sz w:val="24"/>
          <w:szCs w:val="24"/>
        </w:rPr>
        <w:t>2.3.</w:t>
      </w:r>
      <w:r w:rsidRPr="00260828">
        <w:rPr>
          <w:rFonts w:ascii="Times New Roman" w:eastAsia="№Е" w:hAnsi="Times New Roman" w:cs="Times New Roman"/>
          <w:b/>
          <w:color w:val="auto"/>
          <w:sz w:val="24"/>
          <w:szCs w:val="24"/>
        </w:rPr>
        <w:t>3. Виды, формы и содержание деятельности</w:t>
      </w:r>
      <w:bookmarkEnd w:id="331"/>
    </w:p>
    <w:p w:rsidR="004E5BCE" w:rsidRPr="006A524B" w:rsidRDefault="004E5BCE" w:rsidP="00EE13F1">
      <w:pPr>
        <w:tabs>
          <w:tab w:val="left" w:pos="284"/>
        </w:tabs>
        <w:ind w:firstLine="567"/>
        <w:jc w:val="both"/>
      </w:pPr>
      <w:r w:rsidRPr="006A524B">
        <w:t>Практическая реализация цели и задач воспитания осуществляется в рамках следующих направлений воспитательной работы Гимназии. Каждое из них представлено в соответствующем модуле.</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2" w:name="_Toc84805950"/>
      <w:r w:rsidRPr="00260828">
        <w:rPr>
          <w:rFonts w:ascii="Times New Roman" w:hAnsi="Times New Roman" w:cs="Times New Roman"/>
          <w:b/>
          <w:color w:val="auto"/>
          <w:sz w:val="24"/>
          <w:szCs w:val="24"/>
        </w:rPr>
        <w:t>2.3.3.1. Модуль «Духовная жизнь Гимназии»</w:t>
      </w:r>
      <w:bookmarkEnd w:id="332"/>
    </w:p>
    <w:p w:rsidR="00260828" w:rsidRPr="00260828" w:rsidRDefault="00260828" w:rsidP="00260828">
      <w:pPr>
        <w:widowControl w:val="0"/>
        <w:wordWrap w:val="0"/>
        <w:autoSpaceDE w:val="0"/>
        <w:autoSpaceDN w:val="0"/>
        <w:adjustRightInd w:val="0"/>
        <w:ind w:right="-1" w:firstLine="567"/>
        <w:jc w:val="both"/>
        <w:rPr>
          <w:kern w:val="2"/>
          <w:lang w:eastAsia="ko-KR"/>
        </w:rPr>
      </w:pPr>
      <w:r w:rsidRPr="00260828">
        <w:rPr>
          <w:rFonts w:eastAsia="№Е"/>
          <w:kern w:val="2"/>
          <w:lang w:eastAsia="ko-KR"/>
        </w:rPr>
        <w:t>Важным условием для усвоения основ православного мировоззрения и культуры, определяющих духовно-нравственное развитие ребенка, является непосредственное включение его в практическую жизнь православного прихода и Православной гимназии</w:t>
      </w:r>
      <w:r w:rsidRPr="00260828">
        <w:rPr>
          <w:kern w:val="2"/>
          <w:lang w:eastAsia="ko-KR"/>
        </w:rPr>
        <w:t>, что способствует утверждению в сознании учащихся православного образа жизни.</w:t>
      </w:r>
    </w:p>
    <w:p w:rsidR="00260828" w:rsidRPr="00260828" w:rsidRDefault="00260828" w:rsidP="00260828">
      <w:pPr>
        <w:widowControl w:val="0"/>
        <w:wordWrap w:val="0"/>
        <w:autoSpaceDE w:val="0"/>
        <w:autoSpaceDN w:val="0"/>
        <w:adjustRightInd w:val="0"/>
        <w:ind w:right="-1" w:firstLine="567"/>
        <w:jc w:val="both"/>
        <w:rPr>
          <w:i/>
          <w:kern w:val="2"/>
          <w:lang w:eastAsia="ko-KR"/>
        </w:rPr>
      </w:pPr>
      <w:r w:rsidRPr="00260828">
        <w:rPr>
          <w:kern w:val="2"/>
          <w:lang w:eastAsia="ko-KR"/>
        </w:rPr>
        <w:t xml:space="preserve">Духовная жизнь Гимназии </w:t>
      </w:r>
      <w:r w:rsidRPr="00260828">
        <w:rPr>
          <w:rFonts w:eastAsia="Calibri"/>
          <w:kern w:val="2"/>
          <w:lang w:eastAsia="ko-KR"/>
        </w:rPr>
        <w:t>реализуется в рамках следующих видов и форм деятельности</w:t>
      </w:r>
      <w:r w:rsidRPr="00260828">
        <w:rPr>
          <w:kern w:val="2"/>
          <w:lang w:eastAsia="ko-KR"/>
        </w:rPr>
        <w:t>:</w:t>
      </w:r>
    </w:p>
    <w:p w:rsidR="00260828" w:rsidRPr="00260828" w:rsidRDefault="00260828" w:rsidP="00260828">
      <w:pPr>
        <w:widowControl w:val="0"/>
        <w:tabs>
          <w:tab w:val="left" w:pos="851"/>
        </w:tabs>
        <w:wordWrap w:val="0"/>
        <w:autoSpaceDE w:val="0"/>
        <w:autoSpaceDN w:val="0"/>
        <w:ind w:firstLine="567"/>
        <w:jc w:val="both"/>
        <w:rPr>
          <w:b/>
          <w:i/>
          <w:kern w:val="2"/>
          <w:lang w:eastAsia="ko-KR"/>
        </w:rPr>
      </w:pPr>
      <w:r w:rsidRPr="00260828">
        <w:rPr>
          <w:b/>
          <w:i/>
          <w:kern w:val="2"/>
          <w:lang w:eastAsia="ko-KR"/>
        </w:rPr>
        <w:t>На уровне Гимназии:</w:t>
      </w:r>
    </w:p>
    <w:p w:rsidR="00260828" w:rsidRPr="00260828" w:rsidRDefault="00260828" w:rsidP="009F116D">
      <w:pPr>
        <w:pStyle w:val="1f8"/>
        <w:numPr>
          <w:ilvl w:val="0"/>
          <w:numId w:val="280"/>
        </w:numPr>
        <w:tabs>
          <w:tab w:val="left" w:pos="993"/>
        </w:tabs>
        <w:ind w:left="0" w:firstLine="709"/>
        <w:rPr>
          <w:rFonts w:eastAsia="№Е"/>
          <w:lang w:val="x-none"/>
        </w:rPr>
      </w:pPr>
      <w:r w:rsidRPr="00260828">
        <w:rPr>
          <w:rFonts w:eastAsia="№Е"/>
        </w:rPr>
        <w:t xml:space="preserve">регулярное (не реже 1 раза в месяц) совместное молитвенное участие педагогов и учеников </w:t>
      </w:r>
      <w:r w:rsidRPr="00260828">
        <w:rPr>
          <w:rFonts w:eastAsia="№Е"/>
          <w:szCs w:val="20"/>
        </w:rPr>
        <w:t xml:space="preserve">Гимназии </w:t>
      </w:r>
      <w:r w:rsidRPr="00260828">
        <w:rPr>
          <w:rFonts w:eastAsia="№Е"/>
        </w:rPr>
        <w:t>в Божественной Литургии и Таинствах Причастия и Исповеди в гимназическом храме в честь Трех святителей, где дети читают, поют, помогают в алтаре и т.д.</w:t>
      </w:r>
      <w:r w:rsidRPr="00260828">
        <w:rPr>
          <w:rFonts w:eastAsia="№Е"/>
          <w:lang w:val="x-none"/>
        </w:rPr>
        <w:t>;</w:t>
      </w:r>
    </w:p>
    <w:p w:rsidR="00260828" w:rsidRPr="00260828" w:rsidRDefault="00260828" w:rsidP="009F116D">
      <w:pPr>
        <w:pStyle w:val="1f8"/>
        <w:numPr>
          <w:ilvl w:val="0"/>
          <w:numId w:val="280"/>
        </w:numPr>
        <w:tabs>
          <w:tab w:val="left" w:pos="993"/>
        </w:tabs>
        <w:ind w:left="0" w:firstLine="709"/>
        <w:rPr>
          <w:rFonts w:eastAsia="№Е"/>
          <w:iCs/>
          <w:lang w:val="x-none"/>
        </w:rPr>
      </w:pPr>
      <w:r w:rsidRPr="00260828">
        <w:rPr>
          <w:rFonts w:eastAsia="№Е"/>
          <w:iCs/>
        </w:rPr>
        <w:t>совместный молебен священнослужителей, педагогов, учащихся и родителей перед началом учебного года</w:t>
      </w:r>
      <w:r w:rsidRPr="00260828">
        <w:rPr>
          <w:rFonts w:eastAsia="№Е"/>
          <w:iCs/>
          <w:lang w:val="x-none"/>
        </w:rPr>
        <w:t>;</w:t>
      </w:r>
    </w:p>
    <w:p w:rsidR="00260828" w:rsidRPr="00260828" w:rsidRDefault="00260828" w:rsidP="009F116D">
      <w:pPr>
        <w:pStyle w:val="1f8"/>
        <w:numPr>
          <w:ilvl w:val="0"/>
          <w:numId w:val="280"/>
        </w:numPr>
        <w:tabs>
          <w:tab w:val="left" w:pos="993"/>
        </w:tabs>
        <w:ind w:left="0" w:firstLine="709"/>
        <w:rPr>
          <w:rFonts w:eastAsia="№Е"/>
          <w:iCs/>
          <w:lang w:val="x-none"/>
        </w:rPr>
      </w:pPr>
      <w:r w:rsidRPr="00260828">
        <w:rPr>
          <w:rFonts w:eastAsia="№Е"/>
          <w:iCs/>
        </w:rPr>
        <w:t>ежедневная общая молитва учеников и педагогов перед началом учебного дня с обязательным чтением молитвы о здравии болящих учеников и педагогов;</w:t>
      </w:r>
    </w:p>
    <w:p w:rsidR="00260828" w:rsidRPr="00260828" w:rsidRDefault="00260828" w:rsidP="009F116D">
      <w:pPr>
        <w:pStyle w:val="1f8"/>
        <w:numPr>
          <w:ilvl w:val="0"/>
          <w:numId w:val="280"/>
        </w:numPr>
        <w:tabs>
          <w:tab w:val="left" w:pos="993"/>
        </w:tabs>
        <w:ind w:left="0" w:firstLine="709"/>
        <w:rPr>
          <w:rFonts w:eastAsia="№Е"/>
          <w:iCs/>
          <w:lang w:val="x-none"/>
        </w:rPr>
      </w:pPr>
      <w:r w:rsidRPr="00260828">
        <w:rPr>
          <w:rFonts w:eastAsia="№Е"/>
          <w:iCs/>
        </w:rPr>
        <w:t>общая молитва учащихся перед и после трапезы;</w:t>
      </w:r>
    </w:p>
    <w:p w:rsidR="00260828" w:rsidRPr="00834D08" w:rsidRDefault="00260828" w:rsidP="00834D08">
      <w:pPr>
        <w:pStyle w:val="1f8"/>
        <w:rPr>
          <w:rFonts w:eastAsia="№Е"/>
        </w:rPr>
      </w:pPr>
      <w:r w:rsidRPr="00260828">
        <w:rPr>
          <w:rFonts w:eastAsia="№Е"/>
        </w:rPr>
        <w:t>организация и проведение праздников и концертов к Рождеству Христову и Пасхе.</w:t>
      </w:r>
    </w:p>
    <w:p w:rsidR="00260828" w:rsidRPr="00260828" w:rsidRDefault="00260828" w:rsidP="00260828">
      <w:pPr>
        <w:widowControl w:val="0"/>
        <w:tabs>
          <w:tab w:val="left" w:pos="851"/>
        </w:tabs>
        <w:wordWrap w:val="0"/>
        <w:autoSpaceDE w:val="0"/>
        <w:autoSpaceDN w:val="0"/>
        <w:ind w:firstLine="567"/>
        <w:jc w:val="both"/>
        <w:rPr>
          <w:bCs/>
          <w:i/>
          <w:kern w:val="2"/>
          <w:lang w:eastAsia="ko-KR"/>
        </w:rPr>
      </w:pPr>
      <w:r w:rsidRPr="00260828">
        <w:rPr>
          <w:b/>
          <w:i/>
          <w:kern w:val="2"/>
          <w:lang w:eastAsia="ko-KR"/>
        </w:rPr>
        <w:t>На уровне классов</w:t>
      </w:r>
      <w:r w:rsidRPr="00260828">
        <w:rPr>
          <w:bCs/>
          <w:i/>
          <w:kern w:val="2"/>
          <w:lang w:eastAsia="ko-KR"/>
        </w:rPr>
        <w:t>:</w:t>
      </w:r>
    </w:p>
    <w:p w:rsidR="00260828" w:rsidRPr="00260828" w:rsidRDefault="00260828" w:rsidP="00834D08">
      <w:pPr>
        <w:pStyle w:val="2"/>
        <w:tabs>
          <w:tab w:val="left" w:pos="993"/>
        </w:tabs>
        <w:rPr>
          <w:rFonts w:eastAsia="№Е"/>
          <w:sz w:val="20"/>
          <w:szCs w:val="20"/>
        </w:rPr>
      </w:pPr>
      <w:r w:rsidRPr="00260828">
        <w:rPr>
          <w:rFonts w:eastAsia="№Е"/>
        </w:rPr>
        <w:t>включение в основные учебные предметы (русский язык, литература, литературное чтение, окружающий мир, история, ИЗО, музыка и др.) православных компонентов по темам религиозного цикла, основанных на литературных и художественных произведениях православных авторов;</w:t>
      </w:r>
    </w:p>
    <w:p w:rsidR="00260828" w:rsidRPr="00260828" w:rsidRDefault="00260828" w:rsidP="00834D08">
      <w:pPr>
        <w:pStyle w:val="2"/>
        <w:tabs>
          <w:tab w:val="left" w:pos="993"/>
        </w:tabs>
        <w:rPr>
          <w:rFonts w:eastAsia="№Е"/>
          <w:sz w:val="20"/>
          <w:szCs w:val="20"/>
        </w:rPr>
      </w:pPr>
      <w:r w:rsidRPr="00260828">
        <w:rPr>
          <w:rFonts w:eastAsia="№Е"/>
        </w:rPr>
        <w:t xml:space="preserve">изучение курсов религиозного компонента </w:t>
      </w:r>
      <w:r w:rsidRPr="00260828">
        <w:rPr>
          <w:rFonts w:eastAsia="№Е"/>
          <w:szCs w:val="20"/>
        </w:rPr>
        <w:t>«Церковнославянский язык», «Духовное краеведение Подмосковья», «Основы православной веры», «Церковное пение»</w:t>
      </w:r>
    </w:p>
    <w:p w:rsidR="00260828" w:rsidRPr="00260828" w:rsidRDefault="00260828" w:rsidP="00834D08">
      <w:pPr>
        <w:pStyle w:val="2"/>
        <w:tabs>
          <w:tab w:val="left" w:pos="993"/>
        </w:tabs>
        <w:rPr>
          <w:rFonts w:eastAsia="№Е"/>
        </w:rPr>
      </w:pPr>
      <w:r w:rsidRPr="00260828">
        <w:rPr>
          <w:rFonts w:eastAsia="№Е"/>
        </w:rPr>
        <w:t>классные часы православной тематике, посвященные событиям Церковного календаря, вопросам духовного возрастания и т.п.</w:t>
      </w:r>
    </w:p>
    <w:p w:rsidR="00260828" w:rsidRPr="00260828" w:rsidRDefault="00260828" w:rsidP="00834D08">
      <w:pPr>
        <w:pStyle w:val="2"/>
        <w:tabs>
          <w:tab w:val="left" w:pos="993"/>
        </w:tabs>
        <w:rPr>
          <w:rFonts w:eastAsia="№Е"/>
        </w:rPr>
      </w:pPr>
      <w:r w:rsidRPr="00260828">
        <w:rPr>
          <w:rFonts w:eastAsia="№Е"/>
        </w:rPr>
        <w:t>поздравление одноклассников с именинами, организованное классным руководителем, родителями и ответственными за это в классе.</w:t>
      </w:r>
    </w:p>
    <w:p w:rsidR="00260828" w:rsidRPr="00260828" w:rsidRDefault="00260828" w:rsidP="00260828">
      <w:pPr>
        <w:widowControl w:val="0"/>
        <w:wordWrap w:val="0"/>
        <w:autoSpaceDE w:val="0"/>
        <w:autoSpaceDN w:val="0"/>
        <w:ind w:firstLine="567"/>
        <w:jc w:val="both"/>
        <w:rPr>
          <w:rFonts w:eastAsia="№Е"/>
          <w:b/>
          <w:bCs/>
          <w:iCs/>
          <w:kern w:val="2"/>
          <w:lang w:eastAsia="ko-KR"/>
        </w:rPr>
      </w:pPr>
      <w:r w:rsidRPr="00260828">
        <w:rPr>
          <w:b/>
          <w:bCs/>
          <w:i/>
          <w:iCs/>
          <w:kern w:val="2"/>
          <w:lang w:eastAsia="ko-KR"/>
        </w:rPr>
        <w:t>На индивидуальном уровне:</w:t>
      </w:r>
      <w:r w:rsidRPr="00260828">
        <w:rPr>
          <w:rFonts w:eastAsia="№Е"/>
          <w:b/>
          <w:bCs/>
          <w:iCs/>
          <w:kern w:val="2"/>
          <w:lang w:eastAsia="ko-KR"/>
        </w:rPr>
        <w:t xml:space="preserve"> </w:t>
      </w:r>
    </w:p>
    <w:p w:rsidR="00260828" w:rsidRPr="00260828" w:rsidRDefault="00260828" w:rsidP="00834D08">
      <w:pPr>
        <w:pStyle w:val="2"/>
        <w:tabs>
          <w:tab w:val="left" w:pos="993"/>
        </w:tabs>
        <w:rPr>
          <w:rFonts w:eastAsia="№Е"/>
          <w:lang w:val="x-none"/>
        </w:rPr>
      </w:pPr>
      <w:r w:rsidRPr="00260828">
        <w:rPr>
          <w:rFonts w:eastAsia="№Е"/>
        </w:rPr>
        <w:t>беседы священнослужителей с учениками при необходимости внесения корректив в процесс воспитания и воцерковления и разрешения негативных ситуаций.</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3" w:name="_Toc84805951"/>
      <w:r w:rsidRPr="00260828">
        <w:rPr>
          <w:rFonts w:ascii="Times New Roman" w:hAnsi="Times New Roman" w:cs="Times New Roman"/>
          <w:b/>
          <w:color w:val="auto"/>
          <w:sz w:val="24"/>
          <w:szCs w:val="24"/>
        </w:rPr>
        <w:t>2.3.3.2. Модуль «Ключевые общешкольные дела»</w:t>
      </w:r>
      <w:bookmarkEnd w:id="333"/>
    </w:p>
    <w:p w:rsidR="00260828" w:rsidRPr="00260828" w:rsidRDefault="00260828" w:rsidP="00260828">
      <w:pPr>
        <w:widowControl w:val="0"/>
        <w:wordWrap w:val="0"/>
        <w:autoSpaceDE w:val="0"/>
        <w:autoSpaceDN w:val="0"/>
        <w:ind w:firstLine="567"/>
        <w:jc w:val="both"/>
        <w:rPr>
          <w:kern w:val="2"/>
          <w:lang w:eastAsia="ko-KR"/>
        </w:rPr>
      </w:pPr>
      <w:r w:rsidRPr="00260828">
        <w:rPr>
          <w:kern w:val="2"/>
          <w:lang w:eastAsia="ko-KR"/>
        </w:rPr>
        <w:t xml:space="preserve">Ключевые дела – это комплекс главных традиционных общешкольных дел, в которых принимает участие большая часть гимназистов и которые планируются, готовятся, проводятся и анализируются совестно педагогами и детьми. Ключевые дела </w:t>
      </w:r>
      <w:r w:rsidRPr="00260828">
        <w:rPr>
          <w:rFonts w:eastAsia="№Е"/>
          <w:lang w:eastAsia="ko-KR"/>
        </w:rPr>
        <w:t xml:space="preserve">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w:t>
      </w:r>
      <w:r w:rsidRPr="00260828">
        <w:rPr>
          <w:kern w:val="2"/>
          <w:lang w:eastAsia="ko-KR"/>
        </w:rPr>
        <w:t>Гимназии</w:t>
      </w:r>
      <w:r w:rsidRPr="00260828">
        <w:rPr>
          <w:rFonts w:eastAsia="№Е"/>
          <w:lang w:eastAsia="ko-KR"/>
        </w:rPr>
        <w:t>.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260828">
        <w:rPr>
          <w:kern w:val="2"/>
          <w:lang w:eastAsia="ko-KR"/>
        </w:rPr>
        <w:t xml:space="preserve"> </w:t>
      </w:r>
    </w:p>
    <w:p w:rsidR="00260828" w:rsidRPr="00260828" w:rsidRDefault="00260828" w:rsidP="00260828">
      <w:pPr>
        <w:widowControl w:val="0"/>
        <w:wordWrap w:val="0"/>
        <w:autoSpaceDE w:val="0"/>
        <w:autoSpaceDN w:val="0"/>
        <w:ind w:firstLine="567"/>
        <w:jc w:val="both"/>
        <w:rPr>
          <w:kern w:val="2"/>
          <w:lang w:eastAsia="ko-KR"/>
        </w:rPr>
      </w:pPr>
      <w:r w:rsidRPr="00260828">
        <w:rPr>
          <w:kern w:val="2"/>
          <w:lang w:eastAsia="ko-KR"/>
        </w:rPr>
        <w:t>Для этого в Гимназии используются следующие формы работы.</w:t>
      </w:r>
    </w:p>
    <w:p w:rsidR="00260828" w:rsidRPr="00260828" w:rsidRDefault="00260828" w:rsidP="00260828">
      <w:pPr>
        <w:widowControl w:val="0"/>
        <w:wordWrap w:val="0"/>
        <w:autoSpaceDE w:val="0"/>
        <w:autoSpaceDN w:val="0"/>
        <w:ind w:firstLine="567"/>
        <w:jc w:val="both"/>
        <w:rPr>
          <w:b/>
          <w:bCs/>
          <w:i/>
          <w:iCs/>
          <w:kern w:val="2"/>
          <w:lang w:eastAsia="ko-KR"/>
        </w:rPr>
      </w:pPr>
      <w:r w:rsidRPr="00260828">
        <w:rPr>
          <w:b/>
          <w:bCs/>
          <w:i/>
          <w:iCs/>
          <w:kern w:val="2"/>
          <w:lang w:eastAsia="ko-KR"/>
        </w:rPr>
        <w:t>На внешкольном уровне:</w:t>
      </w:r>
    </w:p>
    <w:p w:rsidR="00260828" w:rsidRPr="00260828" w:rsidRDefault="00260828" w:rsidP="00260828">
      <w:pPr>
        <w:widowControl w:val="0"/>
        <w:numPr>
          <w:ilvl w:val="0"/>
          <w:numId w:val="270"/>
        </w:numPr>
        <w:tabs>
          <w:tab w:val="left" w:pos="851"/>
          <w:tab w:val="left" w:pos="993"/>
        </w:tabs>
        <w:wordWrap w:val="0"/>
        <w:autoSpaceDE w:val="0"/>
        <w:autoSpaceDN w:val="0"/>
        <w:ind w:left="0" w:firstLine="567"/>
        <w:jc w:val="both"/>
        <w:rPr>
          <w:bCs/>
          <w:kern w:val="2"/>
          <w:lang w:eastAsia="ko-KR"/>
        </w:rPr>
      </w:pPr>
      <w:r w:rsidRPr="00260828">
        <w:rPr>
          <w:bCs/>
          <w:kern w:val="2"/>
          <w:lang w:eastAsia="ko-KR"/>
        </w:rPr>
        <w:t xml:space="preserve">проводимые для прихожан Скорбященской церкви, детей из </w:t>
      </w:r>
      <w:r w:rsidRPr="00260828">
        <w:rPr>
          <w:kern w:val="2"/>
          <w:szCs w:val="20"/>
          <w:shd w:val="clear" w:color="auto" w:fill="FFFFFF"/>
          <w:lang w:eastAsia="ko-KR"/>
        </w:rPr>
        <w:t>СРЦ</w:t>
      </w:r>
      <w:r w:rsidRPr="00260828">
        <w:rPr>
          <w:bCs/>
          <w:kern w:val="2"/>
          <w:lang w:eastAsia="ko-KR"/>
        </w:rPr>
        <w:t xml:space="preserve"> «Согласие» и пожилых людей из </w:t>
      </w:r>
      <w:r w:rsidRPr="00260828">
        <w:rPr>
          <w:kern w:val="2"/>
          <w:szCs w:val="20"/>
          <w:shd w:val="clear" w:color="auto" w:fill="FFFFFF"/>
          <w:lang w:eastAsia="ko-KR"/>
        </w:rPr>
        <w:t>ЦСО "</w:t>
      </w:r>
      <w:r w:rsidRPr="00260828">
        <w:rPr>
          <w:bCs/>
          <w:kern w:val="2"/>
          <w:szCs w:val="20"/>
          <w:shd w:val="clear" w:color="auto" w:fill="FFFFFF"/>
          <w:lang w:eastAsia="ko-KR"/>
        </w:rPr>
        <w:t>Дом</w:t>
      </w:r>
      <w:r w:rsidRPr="00260828">
        <w:rPr>
          <w:kern w:val="2"/>
          <w:szCs w:val="20"/>
          <w:shd w:val="clear" w:color="auto" w:fill="FFFFFF"/>
          <w:lang w:eastAsia="ko-KR"/>
        </w:rPr>
        <w:t xml:space="preserve"> </w:t>
      </w:r>
      <w:r w:rsidRPr="00260828">
        <w:rPr>
          <w:bCs/>
          <w:kern w:val="2"/>
          <w:szCs w:val="20"/>
          <w:shd w:val="clear" w:color="auto" w:fill="FFFFFF"/>
          <w:lang w:eastAsia="ko-KR"/>
        </w:rPr>
        <w:t>Ветеранов</w:t>
      </w:r>
      <w:r w:rsidRPr="00260828">
        <w:rPr>
          <w:kern w:val="2"/>
          <w:szCs w:val="20"/>
          <w:shd w:val="clear" w:color="auto" w:fill="FFFFFF"/>
          <w:lang w:eastAsia="ko-KR"/>
        </w:rPr>
        <w:t>"</w:t>
      </w:r>
      <w:r w:rsidRPr="00260828">
        <w:rPr>
          <w:bCs/>
          <w:kern w:val="2"/>
          <w:lang w:eastAsia="ko-KR"/>
        </w:rPr>
        <w:t xml:space="preserve"> благотворительные концерты, которые открывают возможности для творческой самореализации </w:t>
      </w:r>
      <w:r w:rsidRPr="00260828">
        <w:rPr>
          <w:kern w:val="2"/>
          <w:lang w:eastAsia="ko-KR"/>
        </w:rPr>
        <w:t>гимназистов</w:t>
      </w:r>
      <w:r w:rsidRPr="00260828">
        <w:rPr>
          <w:bCs/>
          <w:kern w:val="2"/>
          <w:lang w:eastAsia="ko-KR"/>
        </w:rPr>
        <w:t xml:space="preserve"> и включают их в деятельную заботу об окружающих. </w:t>
      </w:r>
    </w:p>
    <w:p w:rsidR="00260828" w:rsidRPr="00260828" w:rsidRDefault="00260828" w:rsidP="00260828">
      <w:pPr>
        <w:widowControl w:val="0"/>
        <w:tabs>
          <w:tab w:val="left" w:pos="851"/>
        </w:tabs>
        <w:wordWrap w:val="0"/>
        <w:autoSpaceDE w:val="0"/>
        <w:autoSpaceDN w:val="0"/>
        <w:ind w:firstLine="567"/>
        <w:jc w:val="both"/>
        <w:rPr>
          <w:b/>
          <w:bCs/>
          <w:i/>
          <w:iCs/>
          <w:kern w:val="2"/>
          <w:lang w:eastAsia="ko-KR"/>
        </w:rPr>
      </w:pPr>
      <w:r w:rsidRPr="00260828">
        <w:rPr>
          <w:b/>
          <w:bCs/>
          <w:i/>
          <w:iCs/>
          <w:kern w:val="2"/>
          <w:lang w:eastAsia="ko-KR"/>
        </w:rPr>
        <w:t>На школьном уровне:</w:t>
      </w:r>
    </w:p>
    <w:p w:rsidR="00260828" w:rsidRPr="00260828" w:rsidRDefault="00260828" w:rsidP="00834D08">
      <w:pPr>
        <w:pStyle w:val="2"/>
        <w:tabs>
          <w:tab w:val="left" w:pos="993"/>
        </w:tabs>
      </w:pPr>
      <w:r w:rsidRPr="00260828">
        <w:rPr>
          <w:rFonts w:eastAsia="№Е"/>
        </w:rPr>
        <w:t xml:space="preserve">общешкольные праздники – ежегодно проводимые творческие (театрализованные и музыкальные) дела, связанные с такими событиями, как День знаний, День учителя, Рождество Христово, Масленица, Светлое Христово Воскресение, Последний звонок и т.п., и в которых участвуют все классы </w:t>
      </w:r>
      <w:r w:rsidRPr="00260828">
        <w:t>Гимназии</w:t>
      </w:r>
      <w:r w:rsidRPr="00260828">
        <w:rPr>
          <w:rFonts w:eastAsia="№Е"/>
        </w:rPr>
        <w:t xml:space="preserve">. </w:t>
      </w:r>
    </w:p>
    <w:p w:rsidR="00260828" w:rsidRPr="00260828" w:rsidRDefault="00260828" w:rsidP="00834D08">
      <w:pPr>
        <w:pStyle w:val="2"/>
        <w:tabs>
          <w:tab w:val="left" w:pos="993"/>
        </w:tabs>
        <w:rPr>
          <w:rFonts w:eastAsia="№Е"/>
          <w:bCs/>
          <w:lang w:val="x-none" w:eastAsia="x-none"/>
        </w:rPr>
      </w:pPr>
      <w:r w:rsidRPr="00260828">
        <w:rPr>
          <w:rFonts w:eastAsia="№Е"/>
          <w:lang w:val="x-none" w:eastAsia="x-none"/>
        </w:rPr>
        <w:t xml:space="preserve">торжественные </w:t>
      </w:r>
      <w:r w:rsidRPr="00260828">
        <w:rPr>
          <w:rFonts w:eastAsia="№Е"/>
          <w:lang w:eastAsia="x-none"/>
        </w:rPr>
        <w:t>мероприятия</w:t>
      </w:r>
      <w:r w:rsidRPr="00260828">
        <w:rPr>
          <w:rFonts w:eastAsia="№Е"/>
          <w:bCs/>
          <w:lang w:val="x-none" w:eastAsia="x-none"/>
        </w:rPr>
        <w:t xml:space="preserve">, связанные с переходом учащихся на </w:t>
      </w:r>
      <w:r w:rsidRPr="00260828">
        <w:rPr>
          <w:rFonts w:eastAsia="№Е"/>
          <w:iCs/>
          <w:lang w:val="x-none" w:eastAsia="x-none"/>
        </w:rPr>
        <w:t>следующую</w:t>
      </w:r>
      <w:r w:rsidRPr="00260828">
        <w:rPr>
          <w:rFonts w:eastAsia="№Е"/>
          <w:bCs/>
          <w:lang w:val="x-none" w:eastAsia="x-none"/>
        </w:rPr>
        <w:t xml:space="preserve"> ступень образования, символизирующие приобретение ими новых социальных статусов в </w:t>
      </w:r>
      <w:r w:rsidRPr="00260828">
        <w:rPr>
          <w:rFonts w:eastAsia="№Е"/>
          <w:szCs w:val="20"/>
          <w:lang w:val="x-none" w:eastAsia="x-none"/>
        </w:rPr>
        <w:t>Гимназии</w:t>
      </w:r>
      <w:r w:rsidRPr="00260828">
        <w:rPr>
          <w:rFonts w:eastAsia="№Е"/>
          <w:bCs/>
          <w:lang w:val="x-none" w:eastAsia="x-none"/>
        </w:rPr>
        <w:t xml:space="preserve"> и р</w:t>
      </w:r>
      <w:r w:rsidRPr="00260828">
        <w:rPr>
          <w:rFonts w:eastAsia="№Е"/>
          <w:lang w:val="x-none" w:eastAsia="x-none"/>
        </w:rPr>
        <w:t>азвивающие школьную идентичность детей</w:t>
      </w:r>
      <w:r w:rsidRPr="00260828">
        <w:rPr>
          <w:rFonts w:eastAsia="№Е"/>
          <w:lang w:eastAsia="x-none"/>
        </w:rPr>
        <w:t xml:space="preserve"> (например, Прощание с Азбукой, Выпускные в начальной и основной школе)</w:t>
      </w:r>
      <w:r w:rsidRPr="00260828">
        <w:rPr>
          <w:rFonts w:eastAsia="№Е"/>
          <w:lang w:val="x-none" w:eastAsia="x-none"/>
        </w:rPr>
        <w:t>.</w:t>
      </w:r>
    </w:p>
    <w:p w:rsidR="00260828" w:rsidRPr="00260828" w:rsidRDefault="00260828" w:rsidP="00834D08">
      <w:pPr>
        <w:pStyle w:val="2"/>
        <w:tabs>
          <w:tab w:val="left" w:pos="993"/>
        </w:tabs>
        <w:rPr>
          <w:bCs/>
        </w:rPr>
      </w:pPr>
      <w:r w:rsidRPr="00260828">
        <w:rPr>
          <w:bCs/>
        </w:rPr>
        <w:t xml:space="preserve">церемонии награждения (по итогам года) </w:t>
      </w:r>
      <w:r w:rsidRPr="00260828">
        <w:t>гимназистов</w:t>
      </w:r>
      <w:r w:rsidRPr="00260828">
        <w:rPr>
          <w:bCs/>
        </w:rPr>
        <w:t xml:space="preserve"> и педагогов за активное участие в жизни </w:t>
      </w:r>
      <w:r w:rsidRPr="00260828">
        <w:t>Гимназии</w:t>
      </w:r>
      <w:r w:rsidRPr="00260828">
        <w:rPr>
          <w:bCs/>
        </w:rPr>
        <w:t xml:space="preserve">, защиту чести </w:t>
      </w:r>
      <w:r w:rsidRPr="00260828">
        <w:t>Гимназии</w:t>
      </w:r>
      <w:r w:rsidRPr="00260828">
        <w:rPr>
          <w:bCs/>
        </w:rPr>
        <w:t xml:space="preserve"> в конкурсах, соревнованиях, олимпиадах, значительный вклад в развитие </w:t>
      </w:r>
      <w:r w:rsidRPr="00260828">
        <w:t>Гимназии</w:t>
      </w:r>
      <w:r w:rsidRPr="00260828">
        <w:rPr>
          <w:bCs/>
        </w:rPr>
        <w:t>.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260828" w:rsidRPr="00260828" w:rsidRDefault="00260828" w:rsidP="00260828">
      <w:pPr>
        <w:widowControl w:val="0"/>
        <w:tabs>
          <w:tab w:val="left" w:pos="851"/>
        </w:tabs>
        <w:wordWrap w:val="0"/>
        <w:autoSpaceDE w:val="0"/>
        <w:autoSpaceDN w:val="0"/>
        <w:ind w:firstLine="567"/>
        <w:jc w:val="both"/>
        <w:rPr>
          <w:rFonts w:eastAsia="№Е"/>
          <w:b/>
          <w:bCs/>
          <w:iCs/>
          <w:kern w:val="2"/>
          <w:lang w:eastAsia="ko-KR"/>
        </w:rPr>
      </w:pPr>
      <w:r w:rsidRPr="00260828">
        <w:rPr>
          <w:b/>
          <w:bCs/>
          <w:i/>
          <w:iCs/>
          <w:kern w:val="2"/>
          <w:lang w:eastAsia="ko-KR"/>
        </w:rPr>
        <w:t>На уровне классов:</w:t>
      </w:r>
      <w:r w:rsidRPr="00260828">
        <w:rPr>
          <w:rFonts w:eastAsia="№Е"/>
          <w:b/>
          <w:bCs/>
          <w:iCs/>
          <w:kern w:val="2"/>
          <w:lang w:eastAsia="ko-KR"/>
        </w:rPr>
        <w:t xml:space="preserve"> </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rFonts w:eastAsia="№Е"/>
          <w:kern w:val="2"/>
          <w:lang w:eastAsia="ko-KR"/>
        </w:rPr>
      </w:pPr>
      <w:r w:rsidRPr="00260828">
        <w:rPr>
          <w:bCs/>
          <w:kern w:val="2"/>
          <w:lang w:eastAsia="ko-KR"/>
        </w:rPr>
        <w:t>выбор и делегирование представителей классов в Совет обучающихся</w:t>
      </w:r>
      <w:r w:rsidRPr="00260828">
        <w:rPr>
          <w:rFonts w:eastAsia="№Е"/>
          <w:kern w:val="2"/>
          <w:lang w:eastAsia="ko-KR"/>
        </w:rPr>
        <w:t xml:space="preserve">;  </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rFonts w:eastAsia="№Е"/>
          <w:kern w:val="2"/>
          <w:lang w:eastAsia="ko-KR"/>
        </w:rPr>
      </w:pPr>
      <w:r w:rsidRPr="00260828">
        <w:rPr>
          <w:rFonts w:eastAsia="№Е"/>
          <w:kern w:val="2"/>
          <w:lang w:eastAsia="ko-KR"/>
        </w:rPr>
        <w:t xml:space="preserve">участие классов в реализации общешкольных ключевых дел; </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kern w:val="2"/>
          <w:lang w:eastAsia="ko-KR"/>
        </w:rPr>
      </w:pPr>
      <w:r w:rsidRPr="00260828">
        <w:rPr>
          <w:rFonts w:eastAsia="№Е"/>
          <w:kern w:val="2"/>
          <w:lang w:eastAsia="ko-KR"/>
        </w:rPr>
        <w:t>проведение в рамках класса итогового анализа детьми общешкольных ключевых дел.</w:t>
      </w:r>
    </w:p>
    <w:p w:rsidR="00260828" w:rsidRPr="00260828" w:rsidRDefault="00260828" w:rsidP="00260828">
      <w:pPr>
        <w:widowControl w:val="0"/>
        <w:tabs>
          <w:tab w:val="left" w:pos="851"/>
        </w:tabs>
        <w:wordWrap w:val="0"/>
        <w:autoSpaceDE w:val="0"/>
        <w:autoSpaceDN w:val="0"/>
        <w:ind w:firstLine="567"/>
        <w:jc w:val="both"/>
        <w:rPr>
          <w:rFonts w:eastAsia="№Е"/>
          <w:b/>
          <w:bCs/>
          <w:iCs/>
          <w:kern w:val="2"/>
          <w:lang w:eastAsia="ko-KR"/>
        </w:rPr>
      </w:pPr>
      <w:r w:rsidRPr="00260828">
        <w:rPr>
          <w:b/>
          <w:bCs/>
          <w:i/>
          <w:iCs/>
          <w:kern w:val="2"/>
          <w:lang w:eastAsia="ko-KR"/>
        </w:rPr>
        <w:t>На индивидуальном уровне:</w:t>
      </w:r>
      <w:r w:rsidRPr="00260828">
        <w:rPr>
          <w:rFonts w:eastAsia="№Е"/>
          <w:b/>
          <w:bCs/>
          <w:iCs/>
          <w:kern w:val="2"/>
          <w:lang w:eastAsia="ko-KR"/>
        </w:rPr>
        <w:t xml:space="preserve"> </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kern w:val="2"/>
          <w:lang w:eastAsia="ko-KR"/>
        </w:rPr>
      </w:pPr>
      <w:r w:rsidRPr="00260828">
        <w:rPr>
          <w:rFonts w:eastAsia="№Е"/>
          <w:iCs/>
          <w:kern w:val="2"/>
          <w:lang w:eastAsia="ko-KR"/>
        </w:rPr>
        <w:t>вовлечение по возможности</w:t>
      </w:r>
      <w:r w:rsidRPr="00260828">
        <w:rPr>
          <w:i/>
          <w:kern w:val="2"/>
          <w:lang w:eastAsia="ko-KR"/>
        </w:rPr>
        <w:t xml:space="preserve"> </w:t>
      </w:r>
      <w:r w:rsidRPr="00260828">
        <w:rPr>
          <w:kern w:val="2"/>
          <w:lang w:eastAsia="ko-KR"/>
        </w:rPr>
        <w:t>каждого ребенка в ключевые дела Гимназии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rFonts w:eastAsia="№Е"/>
          <w:iCs/>
          <w:kern w:val="2"/>
          <w:lang w:eastAsia="ko-KR"/>
        </w:rPr>
      </w:pPr>
      <w:r w:rsidRPr="00260828">
        <w:rPr>
          <w:kern w:val="2"/>
          <w:lang w:eastAsia="ko-KR"/>
        </w:rPr>
        <w:t>индивидуальная помощь ребенку (</w:t>
      </w:r>
      <w:r w:rsidRPr="00260828">
        <w:rPr>
          <w:rFonts w:eastAsia="№Е"/>
          <w:iCs/>
          <w:kern w:val="2"/>
          <w:lang w:eastAsia="ko-KR"/>
        </w:rPr>
        <w:t xml:space="preserve">при необходимости) в освоении навыков </w:t>
      </w:r>
      <w:r w:rsidRPr="00260828">
        <w:rPr>
          <w:kern w:val="2"/>
          <w:lang w:eastAsia="ko-KR"/>
        </w:rPr>
        <w:t>подготовки, проведения ключевых дел;</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rFonts w:eastAsia="№Е"/>
          <w:b/>
          <w:bCs/>
          <w:iCs/>
          <w:kern w:val="2"/>
          <w:lang w:eastAsia="ko-KR"/>
        </w:rPr>
      </w:pPr>
      <w:r w:rsidRPr="00260828">
        <w:rPr>
          <w:kern w:val="2"/>
          <w:lang w:eastAsia="ko-KR"/>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260828" w:rsidRPr="00260828" w:rsidRDefault="00260828" w:rsidP="00260828">
      <w:pPr>
        <w:widowControl w:val="0"/>
        <w:numPr>
          <w:ilvl w:val="0"/>
          <w:numId w:val="274"/>
        </w:numPr>
        <w:tabs>
          <w:tab w:val="left" w:pos="0"/>
          <w:tab w:val="left" w:pos="851"/>
        </w:tabs>
        <w:wordWrap w:val="0"/>
        <w:autoSpaceDE w:val="0"/>
        <w:autoSpaceDN w:val="0"/>
        <w:ind w:left="0" w:firstLine="567"/>
        <w:jc w:val="both"/>
        <w:rPr>
          <w:rFonts w:eastAsia="№Е"/>
          <w:b/>
          <w:bCs/>
          <w:iCs/>
          <w:kern w:val="2"/>
          <w:lang w:eastAsia="ko-KR"/>
        </w:rPr>
      </w:pPr>
      <w:r w:rsidRPr="00260828">
        <w:rPr>
          <w:kern w:val="2"/>
          <w:lang w:eastAsia="ko-KR"/>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4" w:name="_Toc84805952"/>
      <w:r w:rsidRPr="00260828">
        <w:rPr>
          <w:rFonts w:ascii="Times New Roman" w:hAnsi="Times New Roman" w:cs="Times New Roman"/>
          <w:b/>
          <w:color w:val="auto"/>
          <w:sz w:val="24"/>
          <w:szCs w:val="24"/>
        </w:rPr>
        <w:t>2.3.3.3. Модуль «Классное руководство и наставничество»</w:t>
      </w:r>
      <w:bookmarkEnd w:id="334"/>
    </w:p>
    <w:p w:rsidR="00260828" w:rsidRPr="00260828" w:rsidRDefault="00260828" w:rsidP="00260828">
      <w:pPr>
        <w:ind w:right="-1" w:firstLine="567"/>
        <w:jc w:val="both"/>
        <w:rPr>
          <w:rFonts w:eastAsia="Calibri"/>
          <w:i/>
          <w:lang w:eastAsia="en-US"/>
        </w:rPr>
      </w:pPr>
      <w:r w:rsidRPr="00260828">
        <w:rPr>
          <w:rFonts w:eastAsia="Calibri"/>
          <w:lang w:eastAsia="en-US"/>
        </w:rPr>
        <w:t>Осуществляя классное руководство, педагог организует работу с классом; индивидуальную работу с учащимися вверенного ему класса; работу со священнослужителями и учителями, преподающими в данном классе; работу с родителями учащихся или их законными представителями.</w:t>
      </w:r>
    </w:p>
    <w:p w:rsidR="00260828" w:rsidRPr="00260828" w:rsidRDefault="00260828" w:rsidP="00260828">
      <w:pPr>
        <w:ind w:right="-1" w:firstLine="567"/>
        <w:jc w:val="both"/>
        <w:rPr>
          <w:rFonts w:eastAsia="№Е"/>
          <w:b/>
          <w:bCs/>
          <w:i/>
          <w:iCs/>
          <w:lang w:eastAsia="en-US"/>
        </w:rPr>
      </w:pPr>
      <w:r w:rsidRPr="00260828">
        <w:rPr>
          <w:rFonts w:eastAsia="№Е"/>
          <w:b/>
          <w:bCs/>
          <w:i/>
          <w:iCs/>
          <w:lang w:eastAsia="en-US"/>
        </w:rPr>
        <w:t>Работа с классом:</w:t>
      </w:r>
    </w:p>
    <w:p w:rsidR="00260828" w:rsidRPr="00260828" w:rsidRDefault="00260828" w:rsidP="00834D08">
      <w:pPr>
        <w:pStyle w:val="2"/>
        <w:tabs>
          <w:tab w:val="left" w:pos="993"/>
        </w:tabs>
        <w:rPr>
          <w:rFonts w:eastAsia="№Е"/>
        </w:rPr>
      </w:pPr>
      <w:r w:rsidRPr="00260828">
        <w:rPr>
          <w:rFonts w:eastAsia="№Е"/>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260828" w:rsidRPr="00260828" w:rsidRDefault="00260828" w:rsidP="00834D08">
      <w:pPr>
        <w:pStyle w:val="2"/>
        <w:tabs>
          <w:tab w:val="left" w:pos="993"/>
        </w:tabs>
        <w:rPr>
          <w:rFonts w:eastAsia="№Е"/>
        </w:rPr>
      </w:pPr>
      <w:r w:rsidRPr="00260828">
        <w:rPr>
          <w:rFonts w:eastAsia="№Е"/>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260828" w:rsidRPr="00260828" w:rsidRDefault="00260828" w:rsidP="00834D08">
      <w:pPr>
        <w:pStyle w:val="2"/>
        <w:tabs>
          <w:tab w:val="left" w:pos="993"/>
        </w:tabs>
        <w:rPr>
          <w:rFonts w:eastAsia="№Е"/>
        </w:rPr>
      </w:pPr>
      <w:r w:rsidRPr="00260828">
        <w:rPr>
          <w:rFonts w:eastAsia="№Е"/>
        </w:rPr>
        <w:t xml:space="preserve">проведение классных часов как часов плодотворного и доверительного общения педагога и </w:t>
      </w:r>
      <w:r w:rsidRPr="00260828">
        <w:rPr>
          <w:rFonts w:eastAsia="№Е"/>
          <w:szCs w:val="20"/>
        </w:rPr>
        <w:t>гимназистов</w:t>
      </w:r>
      <w:r w:rsidRPr="00260828">
        <w:rPr>
          <w:rFonts w:eastAsia="№Е"/>
        </w:rPr>
        <w:t xml:space="preserve">,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260828" w:rsidRPr="00260828" w:rsidRDefault="00260828" w:rsidP="00834D08">
      <w:pPr>
        <w:pStyle w:val="2"/>
        <w:tabs>
          <w:tab w:val="left" w:pos="993"/>
        </w:tabs>
        <w:rPr>
          <w:rFonts w:eastAsia="Tahoma"/>
        </w:rPr>
      </w:pPr>
      <w:r w:rsidRPr="00260828">
        <w:rPr>
          <w:rFonts w:eastAsia="№Е"/>
        </w:rPr>
        <w:t xml:space="preserve">сплочение коллектива класса через: </w:t>
      </w:r>
      <w:r w:rsidRPr="00260828">
        <w:rPr>
          <w:rFonts w:eastAsia="Tahoma"/>
        </w:rPr>
        <w:t>и</w:t>
      </w:r>
      <w:r w:rsidRPr="00260828">
        <w:rPr>
          <w:rFonts w:eastAsia="№Е"/>
        </w:rPr>
        <w:t xml:space="preserve">гры и тренинги на сплочение и командообразование; паломнические поездки и экскурсии, организуемые классными руководителями и родителями; празднования в классе именин или дней рождения детей, </w:t>
      </w:r>
      <w:r w:rsidRPr="00260828">
        <w:rPr>
          <w:rFonts w:eastAsia="Tahoma"/>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 </w:t>
      </w:r>
    </w:p>
    <w:p w:rsidR="00260828" w:rsidRPr="00260828" w:rsidRDefault="00260828" w:rsidP="00260828">
      <w:pPr>
        <w:tabs>
          <w:tab w:val="left" w:pos="1134"/>
        </w:tabs>
        <w:ind w:right="-1" w:firstLine="567"/>
        <w:jc w:val="both"/>
        <w:rPr>
          <w:rFonts w:eastAsia="№Е"/>
          <w:b/>
          <w:bCs/>
          <w:i/>
          <w:iCs/>
          <w:lang w:eastAsia="en-US"/>
        </w:rPr>
      </w:pPr>
      <w:r w:rsidRPr="00260828">
        <w:rPr>
          <w:rFonts w:eastAsia="№Е"/>
          <w:b/>
          <w:bCs/>
          <w:i/>
          <w:iCs/>
          <w:lang w:val="x-none" w:eastAsia="en-US"/>
        </w:rPr>
        <w:t>Индивидуаль</w:t>
      </w:r>
      <w:r w:rsidRPr="00260828">
        <w:rPr>
          <w:rFonts w:eastAsia="№Е"/>
          <w:b/>
          <w:bCs/>
          <w:i/>
          <w:iCs/>
          <w:lang w:eastAsia="en-US"/>
        </w:rPr>
        <w:t>ная</w:t>
      </w:r>
      <w:r w:rsidRPr="00260828">
        <w:rPr>
          <w:rFonts w:eastAsia="№Е"/>
          <w:b/>
          <w:bCs/>
          <w:i/>
          <w:iCs/>
          <w:lang w:val="x-none" w:eastAsia="en-US"/>
        </w:rPr>
        <w:t xml:space="preserve"> работ</w:t>
      </w:r>
      <w:r w:rsidRPr="00260828">
        <w:rPr>
          <w:rFonts w:eastAsia="№Е"/>
          <w:b/>
          <w:bCs/>
          <w:i/>
          <w:iCs/>
          <w:lang w:eastAsia="en-US"/>
        </w:rPr>
        <w:t>а</w:t>
      </w:r>
      <w:r w:rsidRPr="00260828">
        <w:rPr>
          <w:rFonts w:eastAsia="№Е"/>
          <w:b/>
          <w:bCs/>
          <w:i/>
          <w:iCs/>
          <w:lang w:val="x-none" w:eastAsia="en-US"/>
        </w:rPr>
        <w:t xml:space="preserve"> с учащимися</w:t>
      </w:r>
      <w:r w:rsidRPr="00260828">
        <w:rPr>
          <w:rFonts w:eastAsia="№Е"/>
          <w:b/>
          <w:bCs/>
          <w:i/>
          <w:iCs/>
          <w:lang w:eastAsia="en-US"/>
        </w:rPr>
        <w:t>:</w:t>
      </w:r>
    </w:p>
    <w:p w:rsidR="00260828" w:rsidRPr="00260828" w:rsidRDefault="00260828" w:rsidP="00834D08">
      <w:pPr>
        <w:pStyle w:val="2"/>
        <w:tabs>
          <w:tab w:val="left" w:pos="993"/>
        </w:tabs>
        <w:rPr>
          <w:rFonts w:eastAsia="№Е"/>
        </w:rPr>
      </w:pPr>
      <w:r w:rsidRPr="00260828">
        <w:rPr>
          <w:rFonts w:eastAsia="№Е"/>
        </w:rPr>
        <w:t xml:space="preserve">изучение особенностей личностного развития учащихся класса через наблюдение за поведением </w:t>
      </w:r>
      <w:r w:rsidRPr="00260828">
        <w:rPr>
          <w:rFonts w:eastAsia="№Е"/>
          <w:szCs w:val="20"/>
        </w:rPr>
        <w:t>гимназистов</w:t>
      </w:r>
      <w:r w:rsidRPr="00260828">
        <w:rPr>
          <w:rFonts w:eastAsia="№Е"/>
        </w:rPr>
        <w:t xml:space="preserve">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w:t>
      </w:r>
      <w:r w:rsidRPr="00260828">
        <w:rPr>
          <w:rFonts w:eastAsia="№Е"/>
          <w:szCs w:val="20"/>
        </w:rPr>
        <w:t>гимназистов</w:t>
      </w:r>
      <w:r w:rsidRPr="00260828">
        <w:rPr>
          <w:rFonts w:eastAsia="№Е"/>
        </w:rPr>
        <w:t xml:space="preserve">, с преподающими в его классе учителями. </w:t>
      </w:r>
    </w:p>
    <w:p w:rsidR="00260828" w:rsidRPr="00260828" w:rsidRDefault="00260828" w:rsidP="00834D08">
      <w:pPr>
        <w:pStyle w:val="2"/>
        <w:tabs>
          <w:tab w:val="left" w:pos="993"/>
        </w:tabs>
        <w:rPr>
          <w:rFonts w:eastAsia="№Е"/>
        </w:rPr>
      </w:pPr>
      <w:r w:rsidRPr="00260828">
        <w:rPr>
          <w:rFonts w:eastAsia="№Е"/>
        </w:rPr>
        <w:t xml:space="preserve">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w:t>
      </w:r>
      <w:r w:rsidRPr="00260828">
        <w:rPr>
          <w:rFonts w:eastAsia="№Е"/>
          <w:szCs w:val="20"/>
        </w:rPr>
        <w:t>гимназиста</w:t>
      </w:r>
      <w:r w:rsidRPr="00260828">
        <w:rPr>
          <w:rFonts w:eastAsia="№Е"/>
        </w:rPr>
        <w:t xml:space="preserve">, которую они совместно стараются решить. </w:t>
      </w:r>
    </w:p>
    <w:p w:rsidR="00260828" w:rsidRPr="00260828" w:rsidRDefault="00260828" w:rsidP="00834D08">
      <w:pPr>
        <w:pStyle w:val="2"/>
        <w:tabs>
          <w:tab w:val="left" w:pos="993"/>
        </w:tabs>
        <w:rPr>
          <w:rFonts w:eastAsia="№Е"/>
        </w:rPr>
      </w:pPr>
      <w:r w:rsidRPr="00260828">
        <w:rPr>
          <w:rFonts w:eastAsia="№Е"/>
        </w:rPr>
        <w:t>коррекция поведения ребенка через частные беседы с ним, его родителями, или законными представителями, духовником семьи, с другими учащимися класса; через предложение взять на себя ответственность за то или иное поручение в классе.</w:t>
      </w:r>
    </w:p>
    <w:p w:rsidR="00260828" w:rsidRPr="00260828" w:rsidRDefault="00260828" w:rsidP="00834D08">
      <w:pPr>
        <w:pStyle w:val="2"/>
        <w:numPr>
          <w:ilvl w:val="0"/>
          <w:numId w:val="0"/>
        </w:numPr>
        <w:tabs>
          <w:tab w:val="left" w:pos="993"/>
        </w:tabs>
        <w:ind w:left="709"/>
        <w:rPr>
          <w:rFonts w:eastAsia="№Е"/>
          <w:b/>
          <w:bCs/>
          <w:iCs/>
        </w:rPr>
      </w:pPr>
      <w:r w:rsidRPr="00260828">
        <w:rPr>
          <w:rFonts w:eastAsia="№Е"/>
          <w:b/>
          <w:bCs/>
          <w:i/>
          <w:iCs/>
        </w:rPr>
        <w:t>Работа со священнослужителями и учителями, преподающими в классе:</w:t>
      </w:r>
    </w:p>
    <w:p w:rsidR="00260828" w:rsidRPr="00260828" w:rsidRDefault="00260828" w:rsidP="00834D08">
      <w:pPr>
        <w:pStyle w:val="2"/>
        <w:tabs>
          <w:tab w:val="left" w:pos="993"/>
        </w:tabs>
        <w:rPr>
          <w:rFonts w:eastAsia="№Е"/>
        </w:rPr>
      </w:pPr>
      <w:r w:rsidRPr="00260828">
        <w:rPr>
          <w:rFonts w:eastAsia="№Е"/>
        </w:rPr>
        <w:t>консультации классного руководителя со священниками, преподающими в Гимназии или исповедующими детей, по вопросам корректировки воспитательного процесса в классе; при необходимости организация индивидуальных бесед священников с учениками класса и (или) их родителями (законными представителями);</w:t>
      </w:r>
    </w:p>
    <w:p w:rsidR="00260828" w:rsidRPr="00260828" w:rsidRDefault="00260828" w:rsidP="00834D08">
      <w:pPr>
        <w:pStyle w:val="2"/>
        <w:tabs>
          <w:tab w:val="left" w:pos="993"/>
        </w:tabs>
        <w:rPr>
          <w:rFonts w:eastAsia="№Е"/>
        </w:rPr>
      </w:pPr>
      <w:r w:rsidRPr="00260828">
        <w:rPr>
          <w:rFonts w:eastAsia="№Е"/>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260828" w:rsidRPr="00260828" w:rsidRDefault="00260828" w:rsidP="00834D08">
      <w:pPr>
        <w:pStyle w:val="2"/>
        <w:tabs>
          <w:tab w:val="left" w:pos="993"/>
        </w:tabs>
        <w:rPr>
          <w:rFonts w:eastAsia="№Е"/>
        </w:rPr>
      </w:pPr>
      <w:r w:rsidRPr="00260828">
        <w:rPr>
          <w:rFonts w:eastAsia="№Е"/>
        </w:rPr>
        <w:t xml:space="preserve">проведение мини-педсоветов, направленных на решение конкретных проблем класса и интеграцию воспитательных влияний на </w:t>
      </w:r>
      <w:r w:rsidRPr="00260828">
        <w:rPr>
          <w:rFonts w:eastAsia="№Е"/>
          <w:szCs w:val="20"/>
        </w:rPr>
        <w:t>гимназистов</w:t>
      </w:r>
      <w:r w:rsidRPr="00260828">
        <w:rPr>
          <w:rFonts w:eastAsia="№Е"/>
        </w:rPr>
        <w:t>;</w:t>
      </w:r>
    </w:p>
    <w:p w:rsidR="00260828" w:rsidRPr="00260828" w:rsidRDefault="00260828" w:rsidP="00834D08">
      <w:pPr>
        <w:pStyle w:val="2"/>
        <w:tabs>
          <w:tab w:val="left" w:pos="993"/>
        </w:tabs>
        <w:rPr>
          <w:rFonts w:eastAsia="№Е"/>
        </w:rPr>
      </w:pPr>
      <w:r w:rsidRPr="00260828">
        <w:rPr>
          <w:rFonts w:eastAsia="№Е"/>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260828" w:rsidRPr="00260828" w:rsidRDefault="00260828" w:rsidP="00834D08">
      <w:pPr>
        <w:pStyle w:val="2"/>
        <w:tabs>
          <w:tab w:val="left" w:pos="993"/>
        </w:tabs>
        <w:rPr>
          <w:rFonts w:eastAsia="№Е"/>
        </w:rPr>
      </w:pPr>
      <w:r w:rsidRPr="00260828">
        <w:rPr>
          <w:rFonts w:eastAsia="№Е"/>
        </w:rPr>
        <w:t>привлечение учителей к участию в родительских собраниях класса для объединения усилий в деле обучения и воспитания детей.</w:t>
      </w:r>
    </w:p>
    <w:p w:rsidR="00260828" w:rsidRPr="00260828" w:rsidRDefault="00260828" w:rsidP="00260828">
      <w:pPr>
        <w:tabs>
          <w:tab w:val="left" w:pos="851"/>
          <w:tab w:val="left" w:pos="1134"/>
        </w:tabs>
        <w:ind w:right="175" w:firstLine="567"/>
        <w:jc w:val="both"/>
        <w:rPr>
          <w:rFonts w:eastAsia="№Е"/>
          <w:b/>
          <w:bCs/>
          <w:i/>
          <w:iCs/>
          <w:kern w:val="2"/>
          <w:lang w:val="x-none" w:eastAsia="x-none"/>
        </w:rPr>
      </w:pPr>
      <w:r w:rsidRPr="00260828">
        <w:rPr>
          <w:rFonts w:eastAsia="№Е"/>
          <w:b/>
          <w:bCs/>
          <w:i/>
          <w:iCs/>
          <w:kern w:val="2"/>
          <w:lang w:val="x-none" w:eastAsia="x-none"/>
        </w:rPr>
        <w:t>Работа с родителями учащихся или их законными представителями:</w:t>
      </w:r>
    </w:p>
    <w:p w:rsidR="00260828" w:rsidRPr="00260828" w:rsidRDefault="00260828" w:rsidP="00834D08">
      <w:pPr>
        <w:pStyle w:val="2"/>
        <w:tabs>
          <w:tab w:val="left" w:pos="993"/>
        </w:tabs>
        <w:rPr>
          <w:rFonts w:eastAsia="№Е"/>
        </w:rPr>
      </w:pPr>
      <w:r w:rsidRPr="00260828">
        <w:rPr>
          <w:rFonts w:eastAsia="№Е"/>
        </w:rPr>
        <w:t>регулярное информирование родителей о школьных успехах и проблемах их детей, о жизни класса в целом;</w:t>
      </w:r>
    </w:p>
    <w:p w:rsidR="00260828" w:rsidRPr="00260828" w:rsidRDefault="00260828" w:rsidP="00834D08">
      <w:pPr>
        <w:pStyle w:val="2"/>
        <w:tabs>
          <w:tab w:val="left" w:pos="993"/>
        </w:tabs>
        <w:rPr>
          <w:rFonts w:eastAsia="№Е"/>
        </w:rPr>
      </w:pPr>
      <w:r w:rsidRPr="00260828">
        <w:rPr>
          <w:rFonts w:eastAsia="№Е"/>
        </w:rPr>
        <w:t xml:space="preserve">помощь родителям </w:t>
      </w:r>
      <w:r w:rsidRPr="00260828">
        <w:rPr>
          <w:rFonts w:eastAsia="№Е"/>
          <w:szCs w:val="20"/>
        </w:rPr>
        <w:t>гимназистов</w:t>
      </w:r>
      <w:r w:rsidRPr="00260828">
        <w:rPr>
          <w:rFonts w:eastAsia="№Е"/>
        </w:rPr>
        <w:t xml:space="preserve"> или их законным представителям в регулировании отношений между ними, администрацией школы и учителями-предметниками; </w:t>
      </w:r>
    </w:p>
    <w:p w:rsidR="00260828" w:rsidRPr="00260828" w:rsidRDefault="00260828" w:rsidP="00834D08">
      <w:pPr>
        <w:pStyle w:val="2"/>
        <w:tabs>
          <w:tab w:val="left" w:pos="993"/>
        </w:tabs>
        <w:rPr>
          <w:rFonts w:eastAsia="№Е"/>
        </w:rPr>
      </w:pPr>
      <w:r w:rsidRPr="00260828">
        <w:rPr>
          <w:rFonts w:eastAsia="№Е"/>
        </w:rPr>
        <w:t xml:space="preserve">организация родительских собраний, происходящих в режиме обсуждения наиболее острых проблем обучения и воспитания </w:t>
      </w:r>
      <w:r w:rsidRPr="00260828">
        <w:rPr>
          <w:rFonts w:eastAsia="№Е"/>
          <w:szCs w:val="20"/>
        </w:rPr>
        <w:t>гимназистов</w:t>
      </w:r>
      <w:r w:rsidRPr="00260828">
        <w:rPr>
          <w:rFonts w:eastAsia="№Е"/>
        </w:rPr>
        <w:t>;</w:t>
      </w:r>
    </w:p>
    <w:p w:rsidR="00260828" w:rsidRPr="00260828" w:rsidRDefault="00260828" w:rsidP="00834D08">
      <w:pPr>
        <w:pStyle w:val="2"/>
        <w:tabs>
          <w:tab w:val="left" w:pos="993"/>
        </w:tabs>
        <w:rPr>
          <w:rFonts w:eastAsia="№Е"/>
        </w:rPr>
      </w:pPr>
      <w:r w:rsidRPr="00260828">
        <w:rPr>
          <w:rFonts w:eastAsia="№Е"/>
        </w:rPr>
        <w:t xml:space="preserve">создание и организация работы родительских комитетов классов, выборы представителей от родителей класса в гимназический Совет родителей, участвующий в управлении </w:t>
      </w:r>
      <w:r w:rsidRPr="00260828">
        <w:rPr>
          <w:rFonts w:eastAsia="№Е"/>
          <w:szCs w:val="20"/>
        </w:rPr>
        <w:t>Гимназии</w:t>
      </w:r>
      <w:r w:rsidRPr="00260828">
        <w:rPr>
          <w:rFonts w:eastAsia="№Е"/>
        </w:rPr>
        <w:t xml:space="preserve"> и решении вопросов воспитания и обучения их детей;</w:t>
      </w:r>
    </w:p>
    <w:p w:rsidR="00260828" w:rsidRPr="00260828" w:rsidRDefault="00260828" w:rsidP="00834D08">
      <w:pPr>
        <w:pStyle w:val="2"/>
        <w:tabs>
          <w:tab w:val="left" w:pos="993"/>
        </w:tabs>
        <w:rPr>
          <w:rFonts w:eastAsia="№Е"/>
        </w:rPr>
      </w:pPr>
      <w:r w:rsidRPr="00260828">
        <w:rPr>
          <w:rFonts w:eastAsia="№Е"/>
        </w:rPr>
        <w:t xml:space="preserve">привлечение членов семей </w:t>
      </w:r>
      <w:r w:rsidRPr="00260828">
        <w:rPr>
          <w:rFonts w:eastAsia="№Е"/>
          <w:szCs w:val="20"/>
        </w:rPr>
        <w:t>гимназистов</w:t>
      </w:r>
      <w:r w:rsidRPr="00260828">
        <w:rPr>
          <w:rFonts w:eastAsia="№Е"/>
        </w:rPr>
        <w:t xml:space="preserve"> к организации и проведению дел класса.</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5" w:name="_Toc84805953"/>
      <w:r w:rsidRPr="00260828">
        <w:rPr>
          <w:rFonts w:ascii="Times New Roman" w:hAnsi="Times New Roman" w:cs="Times New Roman"/>
          <w:b/>
          <w:color w:val="auto"/>
          <w:sz w:val="24"/>
          <w:szCs w:val="24"/>
        </w:rPr>
        <w:t xml:space="preserve">2.3.3.4. </w:t>
      </w:r>
      <w:r w:rsidR="006A524B" w:rsidRPr="00260828">
        <w:rPr>
          <w:rFonts w:ascii="Times New Roman" w:hAnsi="Times New Roman" w:cs="Times New Roman"/>
          <w:b/>
          <w:color w:val="auto"/>
          <w:sz w:val="24"/>
          <w:szCs w:val="24"/>
        </w:rPr>
        <w:t xml:space="preserve">Модуль </w:t>
      </w:r>
      <w:r w:rsidRPr="00260828">
        <w:rPr>
          <w:rFonts w:ascii="Times New Roman" w:hAnsi="Times New Roman" w:cs="Times New Roman"/>
          <w:b/>
          <w:color w:val="auto"/>
          <w:sz w:val="24"/>
          <w:szCs w:val="24"/>
        </w:rPr>
        <w:t>«Курсы внеурочной деятельности и дополнительного образования»</w:t>
      </w:r>
      <w:bookmarkEnd w:id="335"/>
    </w:p>
    <w:p w:rsidR="00260828" w:rsidRPr="00260828" w:rsidRDefault="00260828" w:rsidP="00260828">
      <w:pPr>
        <w:widowControl w:val="0"/>
        <w:wordWrap w:val="0"/>
        <w:autoSpaceDE w:val="0"/>
        <w:autoSpaceDN w:val="0"/>
        <w:ind w:right="-1" w:firstLine="567"/>
        <w:jc w:val="both"/>
        <w:rPr>
          <w:kern w:val="2"/>
          <w:lang w:eastAsia="ko-KR"/>
        </w:rPr>
      </w:pPr>
      <w:r w:rsidRPr="00260828">
        <w:rPr>
          <w:kern w:val="2"/>
          <w:lang w:eastAsia="ko-KR"/>
        </w:rPr>
        <w:t xml:space="preserve">Воспитание на занятиях курсов внеурочной деятельности и дополнительного образования преимущественно осуществляется через: </w:t>
      </w:r>
    </w:p>
    <w:p w:rsidR="00260828" w:rsidRPr="00260828" w:rsidRDefault="00260828" w:rsidP="00260828">
      <w:pPr>
        <w:widowControl w:val="0"/>
        <w:wordWrap w:val="0"/>
        <w:autoSpaceDE w:val="0"/>
        <w:autoSpaceDN w:val="0"/>
        <w:ind w:right="-1" w:firstLine="567"/>
        <w:jc w:val="both"/>
        <w:rPr>
          <w:kern w:val="2"/>
          <w:lang w:eastAsia="ko-KR"/>
        </w:rPr>
      </w:pPr>
      <w:r w:rsidRPr="00260828">
        <w:rPr>
          <w:kern w:val="2"/>
          <w:lang w:eastAsia="ko-KR"/>
        </w:rPr>
        <w:t>- вовлечение гимназист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260828" w:rsidRPr="00260828" w:rsidRDefault="00260828" w:rsidP="00260828">
      <w:pPr>
        <w:widowControl w:val="0"/>
        <w:wordWrap w:val="0"/>
        <w:autoSpaceDE w:val="0"/>
        <w:autoSpaceDN w:val="0"/>
        <w:ind w:right="-1" w:firstLine="567"/>
        <w:jc w:val="both"/>
        <w:rPr>
          <w:rFonts w:eastAsia="Batang"/>
          <w:kern w:val="2"/>
          <w:lang w:eastAsia="ko-KR"/>
        </w:rPr>
      </w:pPr>
      <w:r w:rsidRPr="00260828">
        <w:rPr>
          <w:rFonts w:eastAsia="Batang"/>
          <w:kern w:val="2"/>
          <w:lang w:eastAsia="ko-KR"/>
        </w:rPr>
        <w:t xml:space="preserve">- формирование в </w:t>
      </w:r>
      <w:r w:rsidRPr="00260828">
        <w:rPr>
          <w:kern w:val="2"/>
          <w:lang w:eastAsia="ko-KR"/>
        </w:rPr>
        <w:t>кружках, секциях, клубах, студиях и т.п. детско-взрослых общностей,</w:t>
      </w:r>
      <w:r w:rsidRPr="00260828">
        <w:rPr>
          <w:rFonts w:eastAsia="Batang"/>
          <w:i/>
          <w:kern w:val="2"/>
          <w:lang w:eastAsia="ko-KR"/>
        </w:rPr>
        <w:t xml:space="preserve"> </w:t>
      </w:r>
      <w:r w:rsidRPr="00260828">
        <w:rPr>
          <w:rFonts w:eastAsia="Batang"/>
          <w:kern w:val="2"/>
          <w:lang w:eastAsia="ko-KR"/>
        </w:rPr>
        <w:t xml:space="preserve">которые </w:t>
      </w:r>
      <w:r w:rsidRPr="00260828">
        <w:rPr>
          <w:kern w:val="2"/>
          <w:lang w:eastAsia="ko-KR"/>
        </w:rPr>
        <w:t xml:space="preserve">могли бы </w:t>
      </w:r>
      <w:r w:rsidRPr="00260828">
        <w:rPr>
          <w:rFonts w:eastAsia="Batang"/>
          <w:kern w:val="2"/>
          <w:lang w:eastAsia="ko-KR"/>
        </w:rPr>
        <w:t>объединять детей и педагогов общими позитивными эмоциями и доверительными отношениями друг к другу;</w:t>
      </w:r>
    </w:p>
    <w:p w:rsidR="00260828" w:rsidRPr="00260828" w:rsidRDefault="00260828" w:rsidP="00260828">
      <w:pPr>
        <w:widowControl w:val="0"/>
        <w:tabs>
          <w:tab w:val="left" w:pos="851"/>
        </w:tabs>
        <w:wordWrap w:val="0"/>
        <w:autoSpaceDE w:val="0"/>
        <w:autoSpaceDN w:val="0"/>
        <w:ind w:firstLine="567"/>
        <w:jc w:val="both"/>
        <w:rPr>
          <w:kern w:val="2"/>
          <w:lang w:eastAsia="ko-KR"/>
        </w:rPr>
      </w:pPr>
      <w:r w:rsidRPr="00260828">
        <w:rPr>
          <w:kern w:val="2"/>
          <w:lang w:eastAsia="ko-KR"/>
        </w:rPr>
        <w:t xml:space="preserve">- </w:t>
      </w:r>
      <w:r w:rsidRPr="00260828">
        <w:rPr>
          <w:rFonts w:eastAsia="Batang"/>
          <w:kern w:val="2"/>
          <w:lang w:eastAsia="ko-KR"/>
        </w:rPr>
        <w:t>создание в</w:t>
      </w:r>
      <w:r w:rsidRPr="00260828">
        <w:rPr>
          <w:kern w:val="2"/>
          <w:lang w:eastAsia="ko-KR"/>
        </w:rPr>
        <w:t xml:space="preserve"> детских объединениях традиций, задающих их членам определенные социально значимые формы поведения;</w:t>
      </w:r>
    </w:p>
    <w:p w:rsidR="00260828" w:rsidRPr="00260828" w:rsidRDefault="00260828" w:rsidP="00260828">
      <w:pPr>
        <w:widowControl w:val="0"/>
        <w:tabs>
          <w:tab w:val="left" w:pos="851"/>
        </w:tabs>
        <w:wordWrap w:val="0"/>
        <w:autoSpaceDE w:val="0"/>
        <w:autoSpaceDN w:val="0"/>
        <w:ind w:firstLine="567"/>
        <w:jc w:val="both"/>
        <w:rPr>
          <w:kern w:val="2"/>
          <w:lang w:eastAsia="ko-KR"/>
        </w:rPr>
      </w:pPr>
      <w:r w:rsidRPr="00260828">
        <w:rPr>
          <w:kern w:val="2"/>
          <w:lang w:eastAsia="ko-KR"/>
        </w:rPr>
        <w:t xml:space="preserve">- поощрение педагогами детских инициатив и детского самоуправления. </w:t>
      </w:r>
    </w:p>
    <w:p w:rsidR="00260828" w:rsidRPr="00260828" w:rsidRDefault="00260828" w:rsidP="00260828">
      <w:pPr>
        <w:widowControl w:val="0"/>
        <w:wordWrap w:val="0"/>
        <w:autoSpaceDE w:val="0"/>
        <w:autoSpaceDN w:val="0"/>
        <w:ind w:firstLine="567"/>
        <w:jc w:val="both"/>
        <w:rPr>
          <w:i/>
          <w:kern w:val="2"/>
          <w:lang w:eastAsia="ko-KR"/>
        </w:rPr>
      </w:pPr>
      <w:r w:rsidRPr="00260828">
        <w:rPr>
          <w:rFonts w:eastAsia="№Е"/>
          <w:kern w:val="2"/>
          <w:lang w:eastAsia="ko-KR"/>
        </w:rPr>
        <w:t xml:space="preserve">Реализация воспитательного потенциала курсов внеурочной деятельности и дополнительного образования происходит в рамках следующих выбранных </w:t>
      </w:r>
      <w:r w:rsidRPr="00260828">
        <w:rPr>
          <w:kern w:val="2"/>
          <w:lang w:eastAsia="ko-KR"/>
        </w:rPr>
        <w:t>гимназистами</w:t>
      </w:r>
      <w:r w:rsidRPr="00260828">
        <w:rPr>
          <w:rFonts w:eastAsia="№Е"/>
          <w:kern w:val="2"/>
          <w:lang w:eastAsia="ko-KR"/>
        </w:rPr>
        <w:t xml:space="preserve"> видов деятельности.</w:t>
      </w:r>
    </w:p>
    <w:p w:rsidR="00260828" w:rsidRPr="00260828" w:rsidRDefault="00260828" w:rsidP="00260828">
      <w:pPr>
        <w:widowControl w:val="0"/>
        <w:tabs>
          <w:tab w:val="left" w:pos="1310"/>
        </w:tabs>
        <w:wordWrap w:val="0"/>
        <w:autoSpaceDE w:val="0"/>
        <w:autoSpaceDN w:val="0"/>
        <w:ind w:firstLine="567"/>
        <w:jc w:val="both"/>
        <w:rPr>
          <w:rFonts w:eastAsia="№Е"/>
          <w:kern w:val="2"/>
          <w:lang w:eastAsia="ko-KR"/>
        </w:rPr>
      </w:pPr>
      <w:r w:rsidRPr="00260828">
        <w:rPr>
          <w:rFonts w:eastAsia="№Е"/>
          <w:b/>
          <w:i/>
          <w:kern w:val="2"/>
          <w:lang w:eastAsia="ko-KR"/>
        </w:rPr>
        <w:t xml:space="preserve">Общеинтеллектуальная деятельность. </w:t>
      </w:r>
      <w:r w:rsidRPr="00260828">
        <w:rPr>
          <w:kern w:val="2"/>
          <w:lang w:eastAsia="ko-KR"/>
        </w:rPr>
        <w:t>Курсы внеурочной деятельности (</w:t>
      </w:r>
      <w:r w:rsidRPr="00260828">
        <w:rPr>
          <w:rFonts w:eastAsia="№Е"/>
          <w:kern w:val="2"/>
          <w:lang w:eastAsia="ko-KR"/>
        </w:rPr>
        <w:t>«Церковнославянский язык», «Проектная деятельность», «Духовное краеведение Подмосковья», «Занимательная математика. Мир текстовых задач»</w:t>
      </w:r>
      <w:r w:rsidRPr="00260828">
        <w:rPr>
          <w:kern w:val="2"/>
          <w:lang w:eastAsia="ko-KR"/>
        </w:rPr>
        <w:t xml:space="preserve">, направленные на </w:t>
      </w:r>
      <w:r w:rsidRPr="00260828">
        <w:rPr>
          <w:rFonts w:eastAsia="№Е"/>
          <w:kern w:val="2"/>
          <w:lang w:eastAsia="ko-KR"/>
        </w:rPr>
        <w:t xml:space="preserve">передачу </w:t>
      </w:r>
      <w:r w:rsidRPr="00260828">
        <w:rPr>
          <w:kern w:val="2"/>
          <w:lang w:eastAsia="ko-KR"/>
        </w:rPr>
        <w:t xml:space="preserve">гимназистам </w:t>
      </w:r>
      <w:r w:rsidRPr="00260828">
        <w:rPr>
          <w:rFonts w:eastAsia="№Е"/>
          <w:kern w:val="2"/>
          <w:lang w:eastAsia="ko-KR"/>
        </w:rPr>
        <w:t xml:space="preserve">социально значимых знаний, развивающие их любознательность, позволяющие привлечь их внимание к </w:t>
      </w:r>
      <w:r w:rsidRPr="00260828">
        <w:rPr>
          <w:kern w:val="2"/>
          <w:lang w:eastAsia="ko-KR"/>
        </w:rPr>
        <w:t>различным</w:t>
      </w:r>
      <w:r w:rsidRPr="00260828">
        <w:rPr>
          <w:rFonts w:eastAsia="№Е"/>
          <w:kern w:val="2"/>
          <w:lang w:eastAsia="ko-KR"/>
        </w:rPr>
        <w:t xml:space="preserve"> проблемам нашего общества, формирующие их гуманистическое мировоззрение и научную картину мира.</w:t>
      </w:r>
    </w:p>
    <w:p w:rsidR="00260828" w:rsidRPr="00260828" w:rsidRDefault="00260828" w:rsidP="00260828">
      <w:pPr>
        <w:widowControl w:val="0"/>
        <w:tabs>
          <w:tab w:val="left" w:pos="851"/>
        </w:tabs>
        <w:wordWrap w:val="0"/>
        <w:autoSpaceDE w:val="0"/>
        <w:autoSpaceDN w:val="0"/>
        <w:ind w:firstLine="567"/>
        <w:jc w:val="both"/>
        <w:rPr>
          <w:rFonts w:eastAsia="№Е"/>
          <w:kern w:val="2"/>
          <w:lang w:eastAsia="ko-KR"/>
        </w:rPr>
      </w:pPr>
      <w:r w:rsidRPr="00260828">
        <w:rPr>
          <w:rFonts w:eastAsia="№Е"/>
          <w:b/>
          <w:i/>
          <w:kern w:val="2"/>
          <w:lang w:eastAsia="ko-KR"/>
        </w:rPr>
        <w:t xml:space="preserve">Спортивно-оздоровительная деятельность. </w:t>
      </w:r>
      <w:r w:rsidRPr="00260828">
        <w:rPr>
          <w:kern w:val="2"/>
          <w:lang w:eastAsia="ko-KR"/>
        </w:rPr>
        <w:t xml:space="preserve">Курсы внеурочной деятельности </w:t>
      </w:r>
      <w:r w:rsidRPr="00260828">
        <w:rPr>
          <w:bCs/>
          <w:kern w:val="2"/>
          <w:lang w:eastAsia="ko-KR"/>
        </w:rPr>
        <w:t>«Волейбол», «Баскетбол», «Легкая атлетика»</w:t>
      </w:r>
      <w:r w:rsidRPr="00260828">
        <w:rPr>
          <w:kern w:val="2"/>
          <w:lang w:eastAsia="ko-KR"/>
        </w:rPr>
        <w:t xml:space="preserve">, направленные </w:t>
      </w:r>
      <w:r w:rsidRPr="00260828">
        <w:rPr>
          <w:rFonts w:eastAsia="№Е"/>
          <w:kern w:val="2"/>
          <w:lang w:eastAsia="ko-KR"/>
        </w:rPr>
        <w:t xml:space="preserve">на физическое развитие </w:t>
      </w:r>
      <w:r w:rsidRPr="00260828">
        <w:rPr>
          <w:kern w:val="2"/>
          <w:lang w:eastAsia="ko-KR"/>
        </w:rPr>
        <w:t>гимназистов</w:t>
      </w:r>
      <w:r w:rsidRPr="00260828">
        <w:rPr>
          <w:rFonts w:eastAsia="№Е"/>
          <w:kern w:val="2"/>
          <w:lang w:eastAsia="ko-KR"/>
        </w:rPr>
        <w:t>,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260828" w:rsidRPr="00260828" w:rsidRDefault="00260828" w:rsidP="00260828">
      <w:pPr>
        <w:widowControl w:val="0"/>
        <w:tabs>
          <w:tab w:val="left" w:pos="851"/>
        </w:tabs>
        <w:wordWrap w:val="0"/>
        <w:autoSpaceDE w:val="0"/>
        <w:autoSpaceDN w:val="0"/>
        <w:ind w:firstLine="567"/>
        <w:jc w:val="both"/>
        <w:rPr>
          <w:rFonts w:eastAsia="№Е"/>
          <w:kern w:val="2"/>
          <w:lang w:eastAsia="ko-KR"/>
        </w:rPr>
      </w:pPr>
      <w:r w:rsidRPr="00260828">
        <w:rPr>
          <w:rFonts w:eastAsia="№Е"/>
          <w:b/>
          <w:i/>
          <w:kern w:val="2"/>
          <w:lang w:eastAsia="ko-KR"/>
        </w:rPr>
        <w:t xml:space="preserve">Духовно-нравственная деятельность. </w:t>
      </w:r>
      <w:r w:rsidRPr="00260828">
        <w:rPr>
          <w:kern w:val="2"/>
          <w:lang w:eastAsia="ko-KR"/>
        </w:rPr>
        <w:t xml:space="preserve">Курс внеурочной деятельности </w:t>
      </w:r>
      <w:r w:rsidRPr="00260828">
        <w:rPr>
          <w:rFonts w:eastAsia="№Е"/>
          <w:kern w:val="2"/>
          <w:lang w:eastAsia="ko-KR"/>
        </w:rPr>
        <w:t>«Основы православной веры»</w:t>
      </w:r>
      <w:r w:rsidRPr="00260828">
        <w:rPr>
          <w:kern w:val="2"/>
          <w:lang w:eastAsia="ko-KR"/>
        </w:rPr>
        <w:t xml:space="preserve">, направленный </w:t>
      </w:r>
      <w:r w:rsidRPr="00260828">
        <w:rPr>
          <w:rFonts w:eastAsia="№Е"/>
          <w:kern w:val="2"/>
          <w:lang w:eastAsia="ko-KR"/>
        </w:rPr>
        <w:t>на формирование духовно-нравственных ориентиров на основе традиционных общечеловеческих и христианских ценностей, раскрытие определяющей роли Православия в становлении культурных и духовно-нравственных традиций русского народа, гражданских основ Российского государства, воспитание чувства патриотизма, активной гражданской позиции, сопричастности к героической истории Российского государства, готовности служить Отечеству.</w:t>
      </w:r>
    </w:p>
    <w:p w:rsidR="00260828" w:rsidRPr="00260828" w:rsidRDefault="00260828" w:rsidP="00260828">
      <w:pPr>
        <w:widowControl w:val="0"/>
        <w:tabs>
          <w:tab w:val="left" w:pos="851"/>
        </w:tabs>
        <w:wordWrap w:val="0"/>
        <w:autoSpaceDE w:val="0"/>
        <w:autoSpaceDN w:val="0"/>
        <w:ind w:firstLine="567"/>
        <w:jc w:val="both"/>
        <w:rPr>
          <w:rFonts w:eastAsia="№Е"/>
          <w:kern w:val="2"/>
          <w:lang w:eastAsia="ko-KR"/>
        </w:rPr>
      </w:pPr>
      <w:r w:rsidRPr="00260828">
        <w:rPr>
          <w:rFonts w:eastAsia="№Е"/>
          <w:b/>
          <w:i/>
          <w:kern w:val="2"/>
          <w:lang w:eastAsia="ko-KR"/>
        </w:rPr>
        <w:t>Художественное творчество.</w:t>
      </w:r>
      <w:r w:rsidRPr="00260828">
        <w:rPr>
          <w:rFonts w:eastAsia="№Е"/>
          <w:b/>
          <w:kern w:val="2"/>
          <w:lang w:eastAsia="ko-KR"/>
        </w:rPr>
        <w:t xml:space="preserve"> </w:t>
      </w:r>
      <w:r w:rsidRPr="00260828">
        <w:rPr>
          <w:kern w:val="2"/>
          <w:lang w:eastAsia="ko-KR"/>
        </w:rPr>
        <w:t xml:space="preserve">Курс внеурочной деятельности </w:t>
      </w:r>
      <w:r w:rsidRPr="00260828">
        <w:rPr>
          <w:rFonts w:eastAsia="№Е"/>
          <w:kern w:val="2"/>
          <w:lang w:eastAsia="ko-KR"/>
        </w:rPr>
        <w:t>«Церковное пение»</w:t>
      </w:r>
      <w:r w:rsidRPr="00260828">
        <w:rPr>
          <w:kern w:val="2"/>
          <w:lang w:eastAsia="ko-KR"/>
        </w:rPr>
        <w:t xml:space="preserve"> и дополнительного образования (хор «Юность», театральный кружок «Дом кукол»), создающие благоприятные условия для самореализации гимназистов, направленные на раскрытие их творческих способностей, формирование чувства вкуса и умения ценить прекрасное, на воспитание ценностного отношения гимназистов к культуре</w:t>
      </w:r>
      <w:r w:rsidRPr="00260828">
        <w:rPr>
          <w:rFonts w:eastAsia="№Е"/>
          <w:kern w:val="2"/>
          <w:lang w:eastAsia="ko-KR"/>
        </w:rPr>
        <w:t>.</w:t>
      </w:r>
    </w:p>
    <w:p w:rsidR="00260828" w:rsidRPr="00260828" w:rsidRDefault="00260828" w:rsidP="00260828">
      <w:pPr>
        <w:widowControl w:val="0"/>
        <w:tabs>
          <w:tab w:val="left" w:pos="851"/>
        </w:tabs>
        <w:wordWrap w:val="0"/>
        <w:autoSpaceDE w:val="0"/>
        <w:autoSpaceDN w:val="0"/>
        <w:ind w:firstLine="567"/>
        <w:jc w:val="both"/>
        <w:rPr>
          <w:kern w:val="2"/>
          <w:sz w:val="20"/>
          <w:lang w:eastAsia="ko-KR"/>
        </w:rPr>
      </w:pPr>
      <w:r w:rsidRPr="00260828">
        <w:rPr>
          <w:rFonts w:eastAsia="№Е"/>
          <w:b/>
          <w:i/>
          <w:kern w:val="2"/>
          <w:lang w:eastAsia="ko-KR"/>
        </w:rPr>
        <w:t>Социальная деятельность.</w:t>
      </w:r>
      <w:r w:rsidRPr="00260828">
        <w:rPr>
          <w:rFonts w:eastAsia="№Е"/>
          <w:b/>
          <w:kern w:val="2"/>
          <w:lang w:eastAsia="ko-KR"/>
        </w:rPr>
        <w:t xml:space="preserve"> </w:t>
      </w:r>
      <w:r w:rsidRPr="00260828">
        <w:rPr>
          <w:kern w:val="2"/>
          <w:lang w:eastAsia="ko-KR"/>
        </w:rPr>
        <w:t xml:space="preserve">Курсы внеурочной деятельности </w:t>
      </w:r>
      <w:r w:rsidRPr="00260828">
        <w:rPr>
          <w:rFonts w:eastAsia="Batang"/>
          <w:kern w:val="2"/>
          <w:lang w:eastAsia="ko-KR"/>
        </w:rPr>
        <w:t>«Безопасность жизнедеятельности», «Искусство в жизни человека», «Основы выбора профессии»</w:t>
      </w:r>
      <w:r w:rsidRPr="00260828">
        <w:rPr>
          <w:kern w:val="2"/>
          <w:lang w:eastAsia="ko-KR"/>
        </w:rPr>
        <w:t xml:space="preserve">, направленные на формирование ценностного отношения к труду, целеустремлённости, настойчивости, бережливости, умения общаться и жить в социуме развитие коммуникативных компетенций гимназист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260828">
        <w:rPr>
          <w:rFonts w:eastAsia="Batang"/>
          <w:kern w:val="2"/>
          <w:lang w:eastAsia="ko-KR"/>
        </w:rPr>
        <w:t>разнообразию взглядов людей.</w:t>
      </w:r>
      <w:r w:rsidRPr="00260828">
        <w:rPr>
          <w:kern w:val="2"/>
          <w:sz w:val="20"/>
          <w:lang w:eastAsia="ko-KR"/>
        </w:rPr>
        <w:t xml:space="preserve"> </w:t>
      </w:r>
    </w:p>
    <w:p w:rsidR="00260828" w:rsidRPr="00260828" w:rsidRDefault="00260828" w:rsidP="00260828">
      <w:pPr>
        <w:widowControl w:val="0"/>
        <w:tabs>
          <w:tab w:val="left" w:pos="851"/>
        </w:tabs>
        <w:wordWrap w:val="0"/>
        <w:autoSpaceDE w:val="0"/>
        <w:autoSpaceDN w:val="0"/>
        <w:ind w:firstLine="567"/>
        <w:jc w:val="both"/>
        <w:rPr>
          <w:kern w:val="2"/>
          <w:lang w:eastAsia="ko-KR"/>
        </w:rPr>
      </w:pPr>
      <w:r w:rsidRPr="00260828">
        <w:rPr>
          <w:rFonts w:eastAsia="№Е"/>
          <w:b/>
          <w:i/>
          <w:kern w:val="2"/>
          <w:lang w:eastAsia="ko-KR"/>
        </w:rPr>
        <w:t>Техническое творчество.</w:t>
      </w:r>
      <w:r w:rsidRPr="00260828">
        <w:rPr>
          <w:rFonts w:eastAsia="№Е"/>
          <w:b/>
          <w:kern w:val="2"/>
          <w:lang w:eastAsia="ko-KR"/>
        </w:rPr>
        <w:t xml:space="preserve"> </w:t>
      </w:r>
      <w:r w:rsidRPr="00260828">
        <w:rPr>
          <w:kern w:val="2"/>
          <w:lang w:eastAsia="ko-KR"/>
        </w:rPr>
        <w:t>Курсы дополнительного образования (мультстудия «Радуга», детское конструкторское бюро «Кулибины»), создающие условия для социального, культурного и профессионального самоопределения, самореализации личности ребенка средствами технического труда, развитие воображения, фантазии, вкуса.</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6" w:name="_Toc84805954"/>
      <w:r w:rsidRPr="00260828">
        <w:rPr>
          <w:rFonts w:ascii="Times New Roman" w:hAnsi="Times New Roman" w:cs="Times New Roman"/>
          <w:b/>
          <w:color w:val="auto"/>
          <w:sz w:val="24"/>
          <w:szCs w:val="24"/>
        </w:rPr>
        <w:t>2.3.3.5. Модуль «Школьный урок»</w:t>
      </w:r>
      <w:bookmarkEnd w:id="336"/>
    </w:p>
    <w:p w:rsidR="00260828" w:rsidRPr="00260828" w:rsidRDefault="00260828" w:rsidP="00260828">
      <w:pPr>
        <w:widowControl w:val="0"/>
        <w:wordWrap w:val="0"/>
        <w:autoSpaceDE w:val="0"/>
        <w:autoSpaceDN w:val="0"/>
        <w:adjustRightInd w:val="0"/>
        <w:ind w:right="-1" w:firstLine="567"/>
        <w:jc w:val="both"/>
        <w:rPr>
          <w:i/>
          <w:kern w:val="2"/>
          <w:lang w:eastAsia="ko-KR"/>
        </w:rPr>
      </w:pPr>
      <w:r w:rsidRPr="00260828">
        <w:rPr>
          <w:rFonts w:eastAsia="№Е"/>
          <w:kern w:val="2"/>
          <w:lang w:eastAsia="ko-KR"/>
        </w:rPr>
        <w:t>Реализация педагогами</w:t>
      </w:r>
      <w:r w:rsidRPr="00260828">
        <w:rPr>
          <w:kern w:val="2"/>
          <w:lang w:eastAsia="ko-KR"/>
        </w:rPr>
        <w:t xml:space="preserve"> Гимназии</w:t>
      </w:r>
      <w:r w:rsidRPr="00260828">
        <w:rPr>
          <w:rFonts w:eastAsia="№Е"/>
          <w:kern w:val="2"/>
          <w:lang w:eastAsia="ko-KR"/>
        </w:rPr>
        <w:t xml:space="preserve"> воспитательного потенциала урока предполагает следующее:</w:t>
      </w:r>
    </w:p>
    <w:p w:rsidR="00260828" w:rsidRPr="00260828" w:rsidRDefault="00260828" w:rsidP="00834D08">
      <w:pPr>
        <w:pStyle w:val="2"/>
        <w:tabs>
          <w:tab w:val="left" w:pos="993"/>
        </w:tabs>
        <w:rPr>
          <w:rFonts w:eastAsia="№Е"/>
        </w:rPr>
      </w:pPr>
      <w:r w:rsidRPr="00260828">
        <w:rPr>
          <w:rFonts w:eastAsia="№Е"/>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260828" w:rsidRPr="00260828" w:rsidRDefault="00260828" w:rsidP="00834D08">
      <w:pPr>
        <w:pStyle w:val="2"/>
        <w:tabs>
          <w:tab w:val="left" w:pos="993"/>
        </w:tabs>
        <w:rPr>
          <w:rFonts w:eastAsia="№Е"/>
        </w:rPr>
      </w:pPr>
      <w:r w:rsidRPr="00260828">
        <w:rPr>
          <w:rFonts w:eastAsia="№Е"/>
        </w:rPr>
        <w:t xml:space="preserve">побуждение </w:t>
      </w:r>
      <w:r w:rsidRPr="00260828">
        <w:rPr>
          <w:rFonts w:eastAsia="№Е"/>
          <w:szCs w:val="20"/>
        </w:rPr>
        <w:t xml:space="preserve">гимназистов </w:t>
      </w:r>
      <w:r w:rsidRPr="00260828">
        <w:rPr>
          <w:rFonts w:eastAsia="№Е"/>
        </w:rPr>
        <w:t>соблюдать на уроке общепринятые нормы поведения, правила общения со старшими (учителями) и сверстниками (</w:t>
      </w:r>
      <w:r w:rsidRPr="00260828">
        <w:rPr>
          <w:rFonts w:eastAsia="№Е"/>
          <w:szCs w:val="20"/>
        </w:rPr>
        <w:t>гимназистами</w:t>
      </w:r>
      <w:r w:rsidRPr="00260828">
        <w:rPr>
          <w:rFonts w:eastAsia="№Е"/>
        </w:rPr>
        <w:t xml:space="preserve">), принципы учебной дисциплины и самоорганизации; </w:t>
      </w:r>
    </w:p>
    <w:p w:rsidR="00260828" w:rsidRPr="00260828" w:rsidRDefault="00260828" w:rsidP="00834D08">
      <w:pPr>
        <w:pStyle w:val="2"/>
        <w:tabs>
          <w:tab w:val="left" w:pos="993"/>
        </w:tabs>
        <w:rPr>
          <w:rFonts w:eastAsia="№Е"/>
        </w:rPr>
      </w:pPr>
      <w:r w:rsidRPr="00260828">
        <w:rPr>
          <w:rFonts w:eastAsia="№Е"/>
        </w:rPr>
        <w:t xml:space="preserve">привлечение внимания </w:t>
      </w:r>
      <w:r w:rsidRPr="00260828">
        <w:rPr>
          <w:rFonts w:eastAsia="№Е"/>
          <w:szCs w:val="20"/>
        </w:rPr>
        <w:t xml:space="preserve">гимназистов </w:t>
      </w:r>
      <w:r w:rsidRPr="00260828">
        <w:rPr>
          <w:rFonts w:eastAsia="№Е"/>
        </w:rPr>
        <w:t xml:space="preserve">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260828" w:rsidRPr="00260828" w:rsidRDefault="00260828" w:rsidP="00834D08">
      <w:pPr>
        <w:pStyle w:val="2"/>
        <w:tabs>
          <w:tab w:val="left" w:pos="993"/>
        </w:tabs>
        <w:rPr>
          <w:rFonts w:eastAsia="№Е"/>
        </w:rPr>
      </w:pPr>
      <w:r w:rsidRPr="00260828">
        <w:rPr>
          <w:rFonts w:eastAsia="№Е"/>
          <w:iCs/>
        </w:rPr>
        <w:t xml:space="preserve">использование </w:t>
      </w:r>
      <w:r w:rsidRPr="00260828">
        <w:rPr>
          <w:rFonts w:eastAsia="№Е"/>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260828" w:rsidRPr="00260828" w:rsidRDefault="00260828" w:rsidP="00834D08">
      <w:pPr>
        <w:pStyle w:val="2"/>
        <w:tabs>
          <w:tab w:val="left" w:pos="993"/>
        </w:tabs>
        <w:rPr>
          <w:rFonts w:eastAsia="№Е"/>
        </w:rPr>
      </w:pPr>
      <w:r w:rsidRPr="00260828">
        <w:rPr>
          <w:rFonts w:eastAsia="№Е"/>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260828" w:rsidRPr="00260828" w:rsidRDefault="00260828" w:rsidP="00834D08">
      <w:pPr>
        <w:pStyle w:val="2"/>
        <w:tabs>
          <w:tab w:val="left" w:pos="993"/>
        </w:tabs>
        <w:rPr>
          <w:rFonts w:eastAsia="№Е"/>
        </w:rPr>
      </w:pPr>
      <w:r w:rsidRPr="00260828">
        <w:rPr>
          <w:rFonts w:eastAsia="№Е"/>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260828" w:rsidRPr="00260828" w:rsidRDefault="00260828" w:rsidP="00834D08">
      <w:pPr>
        <w:pStyle w:val="2"/>
        <w:tabs>
          <w:tab w:val="left" w:pos="993"/>
        </w:tabs>
        <w:rPr>
          <w:rFonts w:eastAsia="№Е"/>
        </w:rPr>
      </w:pPr>
      <w:r w:rsidRPr="00260828">
        <w:rPr>
          <w:rFonts w:eastAsia="№Е"/>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260828" w:rsidRPr="00260828" w:rsidRDefault="00260828" w:rsidP="00834D08">
      <w:pPr>
        <w:pStyle w:val="2"/>
        <w:tabs>
          <w:tab w:val="left" w:pos="993"/>
        </w:tabs>
        <w:rPr>
          <w:rFonts w:eastAsia="№Е"/>
        </w:rPr>
      </w:pPr>
      <w:r w:rsidRPr="00260828">
        <w:rPr>
          <w:rFonts w:eastAsia="№Е"/>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7" w:name="_Toc84805955"/>
      <w:r w:rsidRPr="00260828">
        <w:rPr>
          <w:rFonts w:ascii="Times New Roman" w:hAnsi="Times New Roman" w:cs="Times New Roman"/>
          <w:b/>
          <w:color w:val="auto"/>
          <w:sz w:val="24"/>
          <w:szCs w:val="24"/>
        </w:rPr>
        <w:t>2.3.3.6. Модуль «Самоуправление»</w:t>
      </w:r>
      <w:bookmarkEnd w:id="337"/>
    </w:p>
    <w:p w:rsidR="00260828" w:rsidRPr="00260828" w:rsidRDefault="00260828" w:rsidP="00260828">
      <w:pPr>
        <w:widowControl w:val="0"/>
        <w:wordWrap w:val="0"/>
        <w:autoSpaceDE w:val="0"/>
        <w:autoSpaceDN w:val="0"/>
        <w:adjustRightInd w:val="0"/>
        <w:ind w:right="-1" w:firstLine="567"/>
        <w:jc w:val="both"/>
        <w:rPr>
          <w:kern w:val="2"/>
          <w:lang w:eastAsia="ko-KR"/>
        </w:rPr>
      </w:pPr>
      <w:r w:rsidRPr="00260828">
        <w:rPr>
          <w:rFonts w:eastAsia="№Е"/>
          <w:kern w:val="2"/>
          <w:lang w:eastAsia="ko-KR"/>
        </w:rPr>
        <w:t xml:space="preserve">Поддержка детского </w:t>
      </w:r>
      <w:r w:rsidRPr="00260828">
        <w:rPr>
          <w:kern w:val="2"/>
          <w:lang w:eastAsia="ko-KR"/>
        </w:rPr>
        <w:t xml:space="preserve">самоуправления в Гимназии помогает педагогам воспитывать в детях инициативность, самостоятельность, ответственность, трудолюбие, чувство собственного достоинства, а гимназист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260828" w:rsidRPr="00260828" w:rsidRDefault="00260828" w:rsidP="00260828">
      <w:pPr>
        <w:widowControl w:val="0"/>
        <w:wordWrap w:val="0"/>
        <w:autoSpaceDE w:val="0"/>
        <w:autoSpaceDN w:val="0"/>
        <w:adjustRightInd w:val="0"/>
        <w:ind w:right="-1" w:firstLine="567"/>
        <w:jc w:val="both"/>
        <w:rPr>
          <w:i/>
          <w:kern w:val="2"/>
          <w:lang w:eastAsia="ko-KR"/>
        </w:rPr>
      </w:pPr>
      <w:r w:rsidRPr="00260828">
        <w:rPr>
          <w:kern w:val="2"/>
          <w:lang w:eastAsia="ko-KR"/>
        </w:rPr>
        <w:t>Детское самоуправление в Гимназии осуществляется следующим образом</w:t>
      </w:r>
      <w:r w:rsidRPr="00260828">
        <w:rPr>
          <w:i/>
          <w:kern w:val="2"/>
          <w:lang w:eastAsia="ko-KR"/>
        </w:rPr>
        <w:t>.</w:t>
      </w:r>
    </w:p>
    <w:p w:rsidR="00260828" w:rsidRPr="00260828" w:rsidRDefault="00260828" w:rsidP="00260828">
      <w:pPr>
        <w:widowControl w:val="0"/>
        <w:tabs>
          <w:tab w:val="left" w:pos="851"/>
        </w:tabs>
        <w:wordWrap w:val="0"/>
        <w:autoSpaceDE w:val="0"/>
        <w:autoSpaceDN w:val="0"/>
        <w:ind w:firstLine="567"/>
        <w:jc w:val="both"/>
        <w:rPr>
          <w:b/>
          <w:i/>
          <w:kern w:val="2"/>
          <w:lang w:eastAsia="ko-KR"/>
        </w:rPr>
      </w:pPr>
      <w:r w:rsidRPr="00260828">
        <w:rPr>
          <w:b/>
          <w:i/>
          <w:kern w:val="2"/>
          <w:lang w:eastAsia="ko-KR"/>
        </w:rPr>
        <w:t>На уровне Гимназии:</w:t>
      </w:r>
    </w:p>
    <w:p w:rsidR="00260828" w:rsidRPr="00260828" w:rsidRDefault="00260828" w:rsidP="00260828">
      <w:pPr>
        <w:widowControl w:val="0"/>
        <w:numPr>
          <w:ilvl w:val="0"/>
          <w:numId w:val="270"/>
        </w:numPr>
        <w:tabs>
          <w:tab w:val="left" w:pos="993"/>
          <w:tab w:val="left" w:pos="1134"/>
        </w:tabs>
        <w:wordWrap w:val="0"/>
        <w:autoSpaceDE w:val="0"/>
        <w:autoSpaceDN w:val="0"/>
        <w:ind w:left="0" w:firstLine="567"/>
        <w:jc w:val="both"/>
        <w:rPr>
          <w:rFonts w:eastAsia="№Е"/>
          <w:kern w:val="2"/>
          <w:lang w:val="x-none" w:eastAsia="x-none"/>
        </w:rPr>
      </w:pPr>
      <w:r w:rsidRPr="00260828">
        <w:rPr>
          <w:rFonts w:eastAsia="№Е"/>
          <w:kern w:val="2"/>
          <w:lang w:val="x-none" w:eastAsia="x-none"/>
        </w:rPr>
        <w:t xml:space="preserve">через деятельность выборного Совета учащихся, создаваемого для учета мнения </w:t>
      </w:r>
      <w:r w:rsidRPr="00260828">
        <w:rPr>
          <w:rFonts w:eastAsia="№Е"/>
          <w:kern w:val="2"/>
          <w:szCs w:val="20"/>
          <w:lang w:val="x-none" w:eastAsia="x-none"/>
        </w:rPr>
        <w:t>гимназистов</w:t>
      </w:r>
      <w:r w:rsidRPr="00260828">
        <w:rPr>
          <w:rFonts w:eastAsia="№Е"/>
          <w:kern w:val="2"/>
          <w:szCs w:val="20"/>
          <w:lang w:eastAsia="x-none"/>
        </w:rPr>
        <w:t xml:space="preserve"> </w:t>
      </w:r>
      <w:r w:rsidRPr="00260828">
        <w:rPr>
          <w:rFonts w:eastAsia="№Е"/>
          <w:kern w:val="2"/>
          <w:lang w:val="x-none" w:eastAsia="x-none"/>
        </w:rPr>
        <w:t xml:space="preserve">по вопросам управления </w:t>
      </w:r>
      <w:r w:rsidRPr="00260828">
        <w:rPr>
          <w:rFonts w:eastAsia="№Е"/>
          <w:kern w:val="2"/>
          <w:szCs w:val="20"/>
          <w:lang w:val="x-none" w:eastAsia="x-none"/>
        </w:rPr>
        <w:t xml:space="preserve">Гимназией </w:t>
      </w:r>
      <w:r w:rsidRPr="00260828">
        <w:rPr>
          <w:rFonts w:eastAsia="№Е"/>
          <w:kern w:val="2"/>
          <w:lang w:val="x-none" w:eastAsia="x-none"/>
        </w:rPr>
        <w:t>и принятия административных решений, затрагивающих их права и законные интересы;</w:t>
      </w:r>
    </w:p>
    <w:p w:rsidR="00260828" w:rsidRPr="00260828" w:rsidRDefault="00260828" w:rsidP="00260828">
      <w:pPr>
        <w:widowControl w:val="0"/>
        <w:numPr>
          <w:ilvl w:val="0"/>
          <w:numId w:val="270"/>
        </w:numPr>
        <w:tabs>
          <w:tab w:val="left" w:pos="993"/>
          <w:tab w:val="left" w:pos="1134"/>
        </w:tabs>
        <w:wordWrap w:val="0"/>
        <w:autoSpaceDE w:val="0"/>
        <w:autoSpaceDN w:val="0"/>
        <w:ind w:left="0" w:firstLine="567"/>
        <w:jc w:val="both"/>
        <w:rPr>
          <w:rFonts w:eastAsia="№Е"/>
          <w:iCs/>
          <w:kern w:val="2"/>
          <w:lang w:val="x-none" w:eastAsia="x-none"/>
        </w:rPr>
      </w:pPr>
      <w:r w:rsidRPr="00260828">
        <w:rPr>
          <w:rFonts w:eastAsia="№Е"/>
          <w:iCs/>
          <w:kern w:val="2"/>
          <w:lang w:val="x-none" w:eastAsia="x-none"/>
        </w:rPr>
        <w:t>через деятельность творческих советов дела, отвечающих за проведение тех или иных конкретных мероприятий, праздников, акций и т.п.;</w:t>
      </w:r>
    </w:p>
    <w:p w:rsidR="00260828" w:rsidRPr="00260828" w:rsidRDefault="00260828" w:rsidP="00260828">
      <w:pPr>
        <w:widowControl w:val="0"/>
        <w:tabs>
          <w:tab w:val="left" w:pos="851"/>
          <w:tab w:val="left" w:pos="1134"/>
        </w:tabs>
        <w:wordWrap w:val="0"/>
        <w:autoSpaceDE w:val="0"/>
        <w:autoSpaceDN w:val="0"/>
        <w:ind w:firstLine="567"/>
        <w:jc w:val="both"/>
        <w:rPr>
          <w:bCs/>
          <w:i/>
          <w:kern w:val="2"/>
          <w:lang w:eastAsia="ko-KR"/>
        </w:rPr>
      </w:pPr>
      <w:r w:rsidRPr="00260828">
        <w:rPr>
          <w:b/>
          <w:i/>
          <w:kern w:val="2"/>
          <w:lang w:eastAsia="ko-KR"/>
        </w:rPr>
        <w:t>На уровне классов</w:t>
      </w:r>
      <w:r w:rsidRPr="00260828">
        <w:rPr>
          <w:bCs/>
          <w:i/>
          <w:kern w:val="2"/>
          <w:lang w:eastAsia="ko-KR"/>
        </w:rPr>
        <w:t>:</w:t>
      </w:r>
    </w:p>
    <w:p w:rsidR="00260828" w:rsidRPr="00260828" w:rsidRDefault="00260828" w:rsidP="00834D08">
      <w:pPr>
        <w:pStyle w:val="2"/>
        <w:tabs>
          <w:tab w:val="left" w:pos="993"/>
        </w:tabs>
        <w:rPr>
          <w:rFonts w:eastAsia="№Е"/>
        </w:rPr>
      </w:pPr>
      <w:r w:rsidRPr="00260828">
        <w:rPr>
          <w:rFonts w:eastAsia="№Е"/>
          <w:iCs/>
        </w:rPr>
        <w:t xml:space="preserve">через </w:t>
      </w:r>
      <w:r w:rsidRPr="00260828">
        <w:rPr>
          <w:rFonts w:eastAsia="№Е"/>
        </w:rPr>
        <w:t>деятельность выборных по инициативе и предложениям учащихся класса старост, представляющих интересы класса в общешкольных делах и призванных координировать его работу с работой классных руководителей;</w:t>
      </w:r>
    </w:p>
    <w:p w:rsidR="00260828" w:rsidRPr="00260828" w:rsidRDefault="00260828" w:rsidP="00834D08">
      <w:pPr>
        <w:pStyle w:val="2"/>
        <w:tabs>
          <w:tab w:val="left" w:pos="993"/>
        </w:tabs>
        <w:rPr>
          <w:rFonts w:eastAsia="№Е"/>
          <w:iCs/>
        </w:rPr>
      </w:pPr>
      <w:r w:rsidRPr="00260828">
        <w:rPr>
          <w:rFonts w:eastAsia="№Е"/>
          <w:iCs/>
        </w:rPr>
        <w:t>через деятельность выборных учащихся, отвечающих за различные направления работы класса;</w:t>
      </w:r>
    </w:p>
    <w:p w:rsidR="00260828" w:rsidRPr="00260828" w:rsidRDefault="00260828" w:rsidP="00834D08">
      <w:pPr>
        <w:pStyle w:val="2"/>
        <w:tabs>
          <w:tab w:val="left" w:pos="993"/>
        </w:tabs>
        <w:rPr>
          <w:rFonts w:eastAsia="№Е"/>
        </w:rPr>
      </w:pPr>
      <w:r w:rsidRPr="00260828">
        <w:rPr>
          <w:rFonts w:eastAsia="№Е"/>
          <w:iCs/>
        </w:rPr>
        <w:t xml:space="preserve">через </w:t>
      </w:r>
      <w:r w:rsidRPr="00260828">
        <w:rPr>
          <w:rFonts w:eastAsia="Calibri"/>
          <w:lang w:eastAsia="ko-KR"/>
        </w:rPr>
        <w:t>организацию на принципах самоуправления жизни детских групп, отправляющихся в походы, паломнические поездки, на экскурсии, осуществляемую через систему распределяемых среди участников ответственных должностей.</w:t>
      </w:r>
    </w:p>
    <w:p w:rsidR="00260828" w:rsidRPr="00260828" w:rsidRDefault="00260828" w:rsidP="00260828">
      <w:pPr>
        <w:widowControl w:val="0"/>
        <w:tabs>
          <w:tab w:val="left" w:pos="1134"/>
        </w:tabs>
        <w:wordWrap w:val="0"/>
        <w:autoSpaceDE w:val="0"/>
        <w:autoSpaceDN w:val="0"/>
        <w:ind w:firstLine="567"/>
        <w:jc w:val="both"/>
        <w:rPr>
          <w:rFonts w:eastAsia="№Е"/>
          <w:b/>
          <w:bCs/>
          <w:iCs/>
          <w:kern w:val="2"/>
          <w:lang w:eastAsia="ko-KR"/>
        </w:rPr>
      </w:pPr>
      <w:r w:rsidRPr="00260828">
        <w:rPr>
          <w:b/>
          <w:bCs/>
          <w:i/>
          <w:iCs/>
          <w:kern w:val="2"/>
          <w:lang w:eastAsia="ko-KR"/>
        </w:rPr>
        <w:t>На индивидуальном уровне:</w:t>
      </w:r>
      <w:r w:rsidRPr="00260828">
        <w:rPr>
          <w:rFonts w:eastAsia="№Е"/>
          <w:b/>
          <w:bCs/>
          <w:iCs/>
          <w:kern w:val="2"/>
          <w:lang w:eastAsia="ko-KR"/>
        </w:rPr>
        <w:t xml:space="preserve"> </w:t>
      </w:r>
    </w:p>
    <w:p w:rsidR="00260828" w:rsidRPr="00260828" w:rsidRDefault="00260828" w:rsidP="00834D08">
      <w:pPr>
        <w:pStyle w:val="2"/>
        <w:tabs>
          <w:tab w:val="left" w:pos="993"/>
        </w:tabs>
        <w:rPr>
          <w:rFonts w:eastAsia="№Е"/>
        </w:rPr>
      </w:pPr>
      <w:r w:rsidRPr="00260828">
        <w:rPr>
          <w:rFonts w:eastAsia="№Е"/>
          <w:iCs/>
        </w:rPr>
        <w:t xml:space="preserve">через </w:t>
      </w:r>
      <w:r w:rsidRPr="00260828">
        <w:rPr>
          <w:rFonts w:eastAsia="№Е"/>
        </w:rPr>
        <w:t xml:space="preserve">вовлечение </w:t>
      </w:r>
      <w:r w:rsidRPr="00260828">
        <w:rPr>
          <w:rFonts w:eastAsia="№Е"/>
          <w:szCs w:val="20"/>
        </w:rPr>
        <w:t xml:space="preserve">гимназистов </w:t>
      </w:r>
      <w:r w:rsidRPr="00260828">
        <w:rPr>
          <w:rFonts w:eastAsia="№Е"/>
        </w:rPr>
        <w:t>в планирование, организацию, проведение и анализ общешкольных и внутриклассных дел;</w:t>
      </w:r>
    </w:p>
    <w:p w:rsidR="00260828" w:rsidRPr="00260828" w:rsidRDefault="00260828" w:rsidP="00834D08">
      <w:pPr>
        <w:pStyle w:val="2"/>
        <w:tabs>
          <w:tab w:val="left" w:pos="993"/>
        </w:tabs>
        <w:rPr>
          <w:rFonts w:eastAsia="№Е"/>
          <w:iCs/>
        </w:rPr>
      </w:pPr>
      <w:r w:rsidRPr="00260828">
        <w:rPr>
          <w:rFonts w:eastAsia="№Е"/>
          <w:iCs/>
        </w:rPr>
        <w:t xml:space="preserve">через реализацию </w:t>
      </w:r>
      <w:r w:rsidRPr="00260828">
        <w:rPr>
          <w:rFonts w:eastAsia="№Е"/>
          <w:szCs w:val="20"/>
        </w:rPr>
        <w:t>гимназистами</w:t>
      </w:r>
      <w:r w:rsidRPr="00260828">
        <w:rPr>
          <w:rFonts w:eastAsia="№Е"/>
          <w:iCs/>
        </w:rPr>
        <w:t>, взявшими на себя соответствующую роль, функций по контролю за порядком и чистотой в классе, уходом за классной комнатой и т.п.</w:t>
      </w:r>
    </w:p>
    <w:p w:rsidR="004E5BCE" w:rsidRPr="00260828" w:rsidRDefault="004E5BCE" w:rsidP="00EE13F1">
      <w:pPr>
        <w:pStyle w:val="1"/>
        <w:tabs>
          <w:tab w:val="left" w:pos="284"/>
        </w:tabs>
        <w:rPr>
          <w:rFonts w:ascii="Times New Roman" w:hAnsi="Times New Roman" w:cs="Times New Roman"/>
          <w:b/>
          <w:color w:val="auto"/>
          <w:sz w:val="24"/>
          <w:szCs w:val="24"/>
        </w:rPr>
      </w:pPr>
      <w:bookmarkStart w:id="338" w:name="_Toc84805956"/>
      <w:r w:rsidRPr="00260828">
        <w:rPr>
          <w:rFonts w:ascii="Times New Roman" w:hAnsi="Times New Roman" w:cs="Times New Roman"/>
          <w:b/>
          <w:color w:val="auto"/>
          <w:sz w:val="24"/>
          <w:szCs w:val="24"/>
        </w:rPr>
        <w:t>2.3.3.7. Модуль «Волонтерство»</w:t>
      </w:r>
      <w:bookmarkEnd w:id="338"/>
    </w:p>
    <w:p w:rsidR="00260828" w:rsidRPr="00260828" w:rsidRDefault="00260828" w:rsidP="00260828">
      <w:pPr>
        <w:widowControl w:val="0"/>
        <w:tabs>
          <w:tab w:val="left" w:pos="851"/>
        </w:tabs>
        <w:wordWrap w:val="0"/>
        <w:autoSpaceDE w:val="0"/>
        <w:autoSpaceDN w:val="0"/>
        <w:ind w:firstLine="567"/>
        <w:jc w:val="both"/>
        <w:rPr>
          <w:kern w:val="2"/>
          <w:lang w:eastAsia="ko-KR"/>
        </w:rPr>
      </w:pPr>
      <w:r w:rsidRPr="00260828">
        <w:rPr>
          <w:kern w:val="2"/>
          <w:lang w:eastAsia="ko-KR"/>
        </w:rPr>
        <w:t>Волонтерство – это участие гимназистов в общественно-полезных делах, деятельности на благо конкретных людей и социального окружения в целом. Волонтерство может быть событийным и повседневным. Событийное волонтерство предполагает участие гимназистов в проведении разовых акций</w:t>
      </w:r>
      <w:r w:rsidRPr="00260828">
        <w:rPr>
          <w:kern w:val="2"/>
          <w:highlight w:val="white"/>
          <w:lang w:eastAsia="ko-KR"/>
        </w:rPr>
        <w:t xml:space="preserve">. </w:t>
      </w:r>
      <w:r w:rsidRPr="00260828">
        <w:rPr>
          <w:kern w:val="2"/>
          <w:lang w:eastAsia="ko-KR"/>
        </w:rPr>
        <w:t>Повседневное волонтерство предполагает постоянную деятельность гимназистов, направленную на благо конкретных людей и социального окружения в целом. Волонтерство позволяет гимназистам проявить такие качества как внимание, забота, уважение.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260828" w:rsidRPr="00260828" w:rsidRDefault="00260828" w:rsidP="00260828">
      <w:pPr>
        <w:widowControl w:val="0"/>
        <w:tabs>
          <w:tab w:val="left" w:pos="851"/>
        </w:tabs>
        <w:wordWrap w:val="0"/>
        <w:autoSpaceDE w:val="0"/>
        <w:autoSpaceDN w:val="0"/>
        <w:ind w:firstLine="567"/>
        <w:jc w:val="both"/>
        <w:rPr>
          <w:kern w:val="2"/>
          <w:lang w:eastAsia="ko-KR"/>
        </w:rPr>
      </w:pPr>
      <w:r w:rsidRPr="00260828">
        <w:rPr>
          <w:kern w:val="2"/>
          <w:lang w:eastAsia="ko-KR"/>
        </w:rPr>
        <w:t>Воспитательный потенциал волонтерства реализуется следующим образом.</w:t>
      </w:r>
    </w:p>
    <w:p w:rsidR="00260828" w:rsidRPr="00260828" w:rsidRDefault="00260828" w:rsidP="00260828">
      <w:pPr>
        <w:widowControl w:val="0"/>
        <w:tabs>
          <w:tab w:val="left" w:pos="851"/>
        </w:tabs>
        <w:wordWrap w:val="0"/>
        <w:autoSpaceDE w:val="0"/>
        <w:autoSpaceDN w:val="0"/>
        <w:ind w:firstLine="567"/>
        <w:jc w:val="both"/>
        <w:rPr>
          <w:b/>
          <w:i/>
          <w:kern w:val="2"/>
          <w:lang w:eastAsia="ko-KR"/>
        </w:rPr>
      </w:pPr>
      <w:r w:rsidRPr="00260828">
        <w:rPr>
          <w:b/>
          <w:i/>
          <w:kern w:val="2"/>
          <w:lang w:eastAsia="ko-KR"/>
        </w:rPr>
        <w:t>На внешкольном уровне:</w:t>
      </w:r>
      <w:r w:rsidRPr="00260828">
        <w:rPr>
          <w:rFonts w:eastAsia="№Е"/>
          <w:b/>
          <w:kern w:val="2"/>
          <w:lang w:eastAsia="ko-KR"/>
        </w:rPr>
        <w:t xml:space="preserve"> </w:t>
      </w:r>
    </w:p>
    <w:p w:rsidR="00260828" w:rsidRPr="00260828" w:rsidRDefault="00260828" w:rsidP="00834D08">
      <w:pPr>
        <w:pStyle w:val="2"/>
        <w:tabs>
          <w:tab w:val="left" w:pos="993"/>
        </w:tabs>
        <w:rPr>
          <w:rFonts w:eastAsia="№Е"/>
        </w:rPr>
      </w:pPr>
      <w:r w:rsidRPr="00260828">
        <w:rPr>
          <w:rFonts w:eastAsia="№Е"/>
        </w:rPr>
        <w:t xml:space="preserve">участие </w:t>
      </w:r>
      <w:r w:rsidRPr="00260828">
        <w:rPr>
          <w:rFonts w:eastAsia="№Е"/>
          <w:szCs w:val="20"/>
        </w:rPr>
        <w:t xml:space="preserve">гимназистов </w:t>
      </w:r>
      <w:r w:rsidRPr="00260828">
        <w:rPr>
          <w:rFonts w:eastAsia="№Е"/>
        </w:rPr>
        <w:t xml:space="preserve">в организации культурных, спортивных, развлекательных мероприятий, проводимых на базе </w:t>
      </w:r>
      <w:r w:rsidRPr="00260828">
        <w:rPr>
          <w:rFonts w:eastAsia="№Е"/>
          <w:szCs w:val="20"/>
        </w:rPr>
        <w:t>Гимназии</w:t>
      </w:r>
      <w:r w:rsidRPr="00260828">
        <w:rPr>
          <w:rFonts w:eastAsia="№Е"/>
        </w:rPr>
        <w:t xml:space="preserve">; </w:t>
      </w:r>
    </w:p>
    <w:p w:rsidR="00260828" w:rsidRPr="00260828" w:rsidRDefault="00260828" w:rsidP="00834D08">
      <w:pPr>
        <w:pStyle w:val="2"/>
        <w:tabs>
          <w:tab w:val="left" w:pos="993"/>
        </w:tabs>
        <w:rPr>
          <w:rFonts w:eastAsia="№Е"/>
        </w:rPr>
      </w:pPr>
      <w:r w:rsidRPr="00260828">
        <w:rPr>
          <w:rFonts w:eastAsia="№Е"/>
        </w:rPr>
        <w:t xml:space="preserve">посильная помощь, оказываемая </w:t>
      </w:r>
      <w:r w:rsidRPr="00260828">
        <w:rPr>
          <w:rFonts w:eastAsia="№Е"/>
          <w:szCs w:val="20"/>
        </w:rPr>
        <w:t xml:space="preserve">гимназистами </w:t>
      </w:r>
      <w:r w:rsidRPr="00260828">
        <w:rPr>
          <w:rFonts w:eastAsia="№Е"/>
        </w:rPr>
        <w:t xml:space="preserve">пожилым людям, прихожанам Скорбященской церкви, помощь по благоустройству территории церкви; </w:t>
      </w:r>
    </w:p>
    <w:p w:rsidR="00260828" w:rsidRPr="00260828" w:rsidRDefault="00260828" w:rsidP="00834D08">
      <w:pPr>
        <w:pStyle w:val="2"/>
        <w:tabs>
          <w:tab w:val="left" w:pos="993"/>
        </w:tabs>
        <w:rPr>
          <w:rFonts w:eastAsia="№Е"/>
        </w:rPr>
      </w:pPr>
      <w:r w:rsidRPr="00260828">
        <w:rPr>
          <w:rFonts w:eastAsia="№Е"/>
        </w:rPr>
        <w:t xml:space="preserve">привлечение </w:t>
      </w:r>
      <w:r w:rsidRPr="00260828">
        <w:rPr>
          <w:rFonts w:eastAsia="№Е"/>
          <w:szCs w:val="20"/>
        </w:rPr>
        <w:t xml:space="preserve">гимназистов </w:t>
      </w:r>
      <w:r w:rsidRPr="00260828">
        <w:rPr>
          <w:rFonts w:eastAsia="№Е"/>
        </w:rPr>
        <w:t>к совместной работе с учреждениями социальной сферы (СРЦ «Согласие», ЦСО "Дом Ветеранов") – в проведении культурно-просветительских и развлекательных мероприятий для посетителей этих учреждений;</w:t>
      </w:r>
    </w:p>
    <w:p w:rsidR="00260828" w:rsidRPr="00260828" w:rsidRDefault="00260828" w:rsidP="00834D08">
      <w:pPr>
        <w:pStyle w:val="2"/>
        <w:tabs>
          <w:tab w:val="left" w:pos="993"/>
        </w:tabs>
        <w:rPr>
          <w:rFonts w:eastAsia="№Е"/>
        </w:rPr>
      </w:pPr>
      <w:r w:rsidRPr="00260828">
        <w:rPr>
          <w:rFonts w:eastAsia="№Е"/>
        </w:rPr>
        <w:t xml:space="preserve">участие </w:t>
      </w:r>
      <w:r w:rsidRPr="00260828">
        <w:rPr>
          <w:rFonts w:eastAsia="№Е"/>
          <w:szCs w:val="20"/>
        </w:rPr>
        <w:t>гимназистов</w:t>
      </w:r>
      <w:r w:rsidRPr="00260828">
        <w:rPr>
          <w:rFonts w:eastAsia="№Е"/>
        </w:rPr>
        <w:t xml:space="preserve"> (с согласия родителей или законных представителей) к сбору помощи для нуждающихся, в том числе в благотворительном проекте «Добрые крышечки».</w:t>
      </w:r>
    </w:p>
    <w:p w:rsidR="00260828" w:rsidRPr="00260828" w:rsidRDefault="00260828" w:rsidP="00260828">
      <w:pPr>
        <w:widowControl w:val="0"/>
        <w:tabs>
          <w:tab w:val="left" w:pos="851"/>
          <w:tab w:val="left" w:pos="1418"/>
        </w:tabs>
        <w:wordWrap w:val="0"/>
        <w:autoSpaceDE w:val="0"/>
        <w:autoSpaceDN w:val="0"/>
        <w:ind w:firstLine="567"/>
        <w:jc w:val="both"/>
        <w:rPr>
          <w:b/>
          <w:i/>
          <w:kern w:val="2"/>
          <w:lang w:eastAsia="ko-KR"/>
        </w:rPr>
      </w:pPr>
      <w:r w:rsidRPr="00260828">
        <w:rPr>
          <w:b/>
          <w:i/>
          <w:kern w:val="2"/>
          <w:lang w:eastAsia="ko-KR"/>
        </w:rPr>
        <w:t>На уровне Гимназии:</w:t>
      </w:r>
      <w:r w:rsidRPr="00260828">
        <w:rPr>
          <w:rFonts w:eastAsia="№Е"/>
          <w:b/>
          <w:kern w:val="2"/>
          <w:lang w:eastAsia="ko-KR"/>
        </w:rPr>
        <w:t xml:space="preserve"> </w:t>
      </w:r>
    </w:p>
    <w:p w:rsidR="00260828" w:rsidRPr="00260828" w:rsidRDefault="00260828" w:rsidP="00834D08">
      <w:pPr>
        <w:pStyle w:val="2"/>
        <w:tabs>
          <w:tab w:val="left" w:pos="993"/>
        </w:tabs>
        <w:rPr>
          <w:rFonts w:eastAsia="№Е"/>
        </w:rPr>
      </w:pPr>
      <w:r w:rsidRPr="00260828">
        <w:rPr>
          <w:rFonts w:eastAsia="№Е"/>
        </w:rPr>
        <w:t xml:space="preserve">участие </w:t>
      </w:r>
      <w:r w:rsidRPr="00260828">
        <w:rPr>
          <w:rFonts w:eastAsia="№Е"/>
          <w:szCs w:val="20"/>
        </w:rPr>
        <w:t xml:space="preserve">гимназистов </w:t>
      </w:r>
      <w:r w:rsidRPr="00260828">
        <w:rPr>
          <w:rFonts w:eastAsia="№Е"/>
        </w:rPr>
        <w:t xml:space="preserve">в организации праздников, торжественных мероприятий, встреч с гостями </w:t>
      </w:r>
      <w:r w:rsidRPr="00260828">
        <w:rPr>
          <w:rFonts w:eastAsia="№Е"/>
          <w:szCs w:val="20"/>
        </w:rPr>
        <w:t>Гимназии</w:t>
      </w:r>
      <w:r w:rsidRPr="00260828">
        <w:rPr>
          <w:rFonts w:eastAsia="№Е"/>
        </w:rPr>
        <w:t>;</w:t>
      </w:r>
    </w:p>
    <w:p w:rsidR="00260828" w:rsidRPr="00260828" w:rsidRDefault="00260828" w:rsidP="00834D08">
      <w:pPr>
        <w:pStyle w:val="2"/>
        <w:tabs>
          <w:tab w:val="left" w:pos="993"/>
        </w:tabs>
        <w:rPr>
          <w:rFonts w:eastAsia="№Е"/>
        </w:rPr>
      </w:pPr>
      <w:r w:rsidRPr="00260828">
        <w:rPr>
          <w:rFonts w:eastAsia="№Е"/>
        </w:rPr>
        <w:t xml:space="preserve">участие </w:t>
      </w:r>
      <w:r w:rsidRPr="00260828">
        <w:rPr>
          <w:rFonts w:eastAsia="№Е"/>
          <w:szCs w:val="20"/>
        </w:rPr>
        <w:t xml:space="preserve">гимназистов </w:t>
      </w:r>
      <w:r w:rsidRPr="00260828">
        <w:rPr>
          <w:rFonts w:eastAsia="№Е"/>
        </w:rPr>
        <w:t>в работе с младшими ребятами: проведение для них праздников, утренников, тематических вечеров;</w:t>
      </w:r>
    </w:p>
    <w:p w:rsidR="00260828" w:rsidRPr="00260828" w:rsidRDefault="00260828" w:rsidP="00834D08">
      <w:pPr>
        <w:pStyle w:val="2"/>
        <w:tabs>
          <w:tab w:val="left" w:pos="993"/>
        </w:tabs>
        <w:rPr>
          <w:rFonts w:eastAsia="№Е"/>
        </w:rPr>
      </w:pPr>
      <w:r w:rsidRPr="00260828">
        <w:rPr>
          <w:rFonts w:eastAsia="№Е"/>
        </w:rPr>
        <w:t xml:space="preserve">участие </w:t>
      </w:r>
      <w:r w:rsidRPr="00260828">
        <w:rPr>
          <w:rFonts w:eastAsia="№Е"/>
          <w:szCs w:val="20"/>
        </w:rPr>
        <w:t xml:space="preserve">гимназистов </w:t>
      </w:r>
      <w:r w:rsidRPr="00260828">
        <w:rPr>
          <w:rFonts w:eastAsia="№Е"/>
        </w:rPr>
        <w:t xml:space="preserve">к работе на прилегающей к </w:t>
      </w:r>
      <w:r w:rsidRPr="00260828">
        <w:rPr>
          <w:rFonts w:eastAsia="№Е"/>
          <w:szCs w:val="20"/>
        </w:rPr>
        <w:t xml:space="preserve">Гимназии </w:t>
      </w:r>
      <w:r w:rsidRPr="00260828">
        <w:rPr>
          <w:rFonts w:eastAsia="№Е"/>
        </w:rPr>
        <w:t>территории (уборка листьев, благоустройство клумб и спортивных площадок, уход за деревьями и кустарниками, уход за малыми архитектурными формами).</w:t>
      </w:r>
    </w:p>
    <w:p w:rsidR="004E5BCE" w:rsidRPr="00834D08" w:rsidRDefault="004E5BCE" w:rsidP="00EE13F1">
      <w:pPr>
        <w:pStyle w:val="1"/>
        <w:tabs>
          <w:tab w:val="left" w:pos="284"/>
        </w:tabs>
        <w:rPr>
          <w:rFonts w:ascii="Times New Roman" w:hAnsi="Times New Roman" w:cs="Times New Roman"/>
          <w:b/>
          <w:color w:val="auto"/>
          <w:sz w:val="24"/>
          <w:szCs w:val="24"/>
        </w:rPr>
      </w:pPr>
      <w:bookmarkStart w:id="339" w:name="_Toc84805957"/>
      <w:r w:rsidRPr="00834D08">
        <w:rPr>
          <w:rFonts w:ascii="Times New Roman" w:hAnsi="Times New Roman" w:cs="Times New Roman"/>
          <w:b/>
          <w:color w:val="auto"/>
          <w:sz w:val="24"/>
          <w:szCs w:val="24"/>
        </w:rPr>
        <w:t>2.3.3.8. Модуль «Экскурсии, паломнические поездки, походы»</w:t>
      </w:r>
      <w:bookmarkEnd w:id="339"/>
    </w:p>
    <w:p w:rsidR="00834D08" w:rsidRPr="00834D08" w:rsidRDefault="00834D08" w:rsidP="00834D08">
      <w:pPr>
        <w:widowControl w:val="0"/>
        <w:wordWrap w:val="0"/>
        <w:autoSpaceDE w:val="0"/>
        <w:autoSpaceDN w:val="0"/>
        <w:adjustRightInd w:val="0"/>
        <w:ind w:right="-1" w:firstLine="567"/>
        <w:jc w:val="both"/>
        <w:rPr>
          <w:i/>
          <w:kern w:val="2"/>
          <w:lang w:eastAsia="ko-KR"/>
        </w:rPr>
      </w:pPr>
      <w:r w:rsidRPr="00834D08">
        <w:rPr>
          <w:rFonts w:eastAsia="Calibri"/>
          <w:kern w:val="2"/>
          <w:lang w:eastAsia="ko-KR"/>
        </w:rPr>
        <w:t xml:space="preserve">Экскурсии, паломнические поездки, походы помогают </w:t>
      </w:r>
      <w:r w:rsidRPr="00834D08">
        <w:rPr>
          <w:kern w:val="2"/>
          <w:lang w:eastAsia="ko-KR"/>
        </w:rPr>
        <w:t xml:space="preserve">гимназистам </w:t>
      </w:r>
      <w:r w:rsidRPr="00834D08">
        <w:rPr>
          <w:rFonts w:eastAsia="Calibri"/>
          <w:kern w:val="2"/>
          <w:lang w:eastAsia="ko-KR"/>
        </w:rPr>
        <w:t>расширить свой кругозор, получить новые знания об окружающей их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аломнических поездка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r w:rsidRPr="00834D08">
        <w:rPr>
          <w:i/>
          <w:kern w:val="2"/>
          <w:lang w:eastAsia="ko-KR"/>
        </w:rPr>
        <w:t>.</w:t>
      </w:r>
    </w:p>
    <w:p w:rsidR="00834D08" w:rsidRPr="00834D08" w:rsidRDefault="00834D08" w:rsidP="00834D08">
      <w:pPr>
        <w:widowControl w:val="0"/>
        <w:numPr>
          <w:ilvl w:val="0"/>
          <w:numId w:val="269"/>
        </w:numPr>
        <w:tabs>
          <w:tab w:val="left" w:pos="885"/>
        </w:tabs>
        <w:wordWrap w:val="0"/>
        <w:autoSpaceDE w:val="0"/>
        <w:autoSpaceDN w:val="0"/>
        <w:ind w:left="0" w:right="-1" w:firstLine="556"/>
        <w:jc w:val="both"/>
        <w:rPr>
          <w:rFonts w:eastAsia="Calibri"/>
          <w:kern w:val="2"/>
          <w:lang w:val="x-none" w:eastAsia="x-none"/>
        </w:rPr>
      </w:pPr>
      <w:r w:rsidRPr="00834D08">
        <w:rPr>
          <w:rFonts w:eastAsia="Calibri"/>
          <w:kern w:val="2"/>
          <w:lang w:val="x-none" w:eastAsia="ko-KR"/>
        </w:rPr>
        <w:t xml:space="preserve">пешие прогулки, экскурсии, организуемые в классах классными руководителями и родителями </w:t>
      </w:r>
      <w:r w:rsidRPr="00834D08">
        <w:rPr>
          <w:rFonts w:eastAsia="№Е"/>
          <w:kern w:val="2"/>
          <w:szCs w:val="20"/>
          <w:lang w:val="x-none" w:eastAsia="x-none"/>
        </w:rPr>
        <w:t>гимназистов</w:t>
      </w:r>
      <w:r w:rsidRPr="00834D08">
        <w:rPr>
          <w:rFonts w:eastAsia="Calibri"/>
          <w:kern w:val="2"/>
          <w:lang w:val="x-none" w:eastAsia="ko-KR"/>
        </w:rPr>
        <w:t>: в музе</w:t>
      </w:r>
      <w:r w:rsidRPr="00834D08">
        <w:rPr>
          <w:rFonts w:eastAsia="Calibri"/>
          <w:kern w:val="2"/>
          <w:lang w:eastAsia="ko-KR"/>
        </w:rPr>
        <w:t>и Клина</w:t>
      </w:r>
      <w:r w:rsidRPr="00834D08">
        <w:rPr>
          <w:rFonts w:eastAsia="Calibri"/>
          <w:kern w:val="2"/>
          <w:lang w:val="x-none" w:eastAsia="ko-KR"/>
        </w:rPr>
        <w:t xml:space="preserve">, в </w:t>
      </w:r>
      <w:r w:rsidRPr="00834D08">
        <w:rPr>
          <w:rFonts w:eastAsia="Calibri"/>
          <w:kern w:val="2"/>
          <w:lang w:eastAsia="ko-KR"/>
        </w:rPr>
        <w:t>Выставочный зал им. Карапаева</w:t>
      </w:r>
      <w:r w:rsidRPr="00834D08">
        <w:rPr>
          <w:rFonts w:eastAsia="Calibri"/>
          <w:kern w:val="2"/>
          <w:lang w:val="x-none" w:eastAsia="ko-KR"/>
        </w:rPr>
        <w:t xml:space="preserve">, в </w:t>
      </w:r>
      <w:r w:rsidRPr="00834D08">
        <w:rPr>
          <w:rFonts w:eastAsia="Calibri"/>
          <w:kern w:val="2"/>
          <w:lang w:eastAsia="ko-KR"/>
        </w:rPr>
        <w:t>храмы города</w:t>
      </w:r>
      <w:r w:rsidRPr="00834D08">
        <w:rPr>
          <w:rFonts w:eastAsia="Calibri"/>
          <w:kern w:val="2"/>
          <w:lang w:val="x-none" w:eastAsia="ko-KR"/>
        </w:rPr>
        <w:t>, на предприяти</w:t>
      </w:r>
      <w:r w:rsidRPr="00834D08">
        <w:rPr>
          <w:rFonts w:eastAsia="Calibri"/>
          <w:kern w:val="2"/>
          <w:lang w:eastAsia="ko-KR"/>
        </w:rPr>
        <w:t>я города</w:t>
      </w:r>
      <w:r w:rsidRPr="00834D08">
        <w:rPr>
          <w:rFonts w:eastAsia="Calibri"/>
          <w:kern w:val="2"/>
          <w:lang w:val="x-none" w:eastAsia="ko-KR"/>
        </w:rPr>
        <w:t xml:space="preserve">, на природу (проводятся как интерактивные занятия с распределением среди </w:t>
      </w:r>
      <w:r w:rsidRPr="00834D08">
        <w:rPr>
          <w:rFonts w:eastAsia="№Е"/>
          <w:kern w:val="2"/>
          <w:szCs w:val="20"/>
          <w:lang w:val="x-none" w:eastAsia="x-none"/>
        </w:rPr>
        <w:t>гимназистов</w:t>
      </w:r>
      <w:r w:rsidRPr="00834D08">
        <w:rPr>
          <w:rFonts w:eastAsia="Calibri"/>
          <w:kern w:val="2"/>
          <w:lang w:val="x-none" w:eastAsia="ko-KR"/>
        </w:rPr>
        <w:t xml:space="preserve"> ролей и соответствующих им заданий, например, «фотографов», «разведчиков», «гидов», «корреспондентов», «оформителей»);</w:t>
      </w:r>
    </w:p>
    <w:p w:rsidR="00834D08" w:rsidRPr="00834D08" w:rsidRDefault="00834D08" w:rsidP="00834D08">
      <w:pPr>
        <w:widowControl w:val="0"/>
        <w:numPr>
          <w:ilvl w:val="0"/>
          <w:numId w:val="269"/>
        </w:numPr>
        <w:tabs>
          <w:tab w:val="left" w:pos="885"/>
        </w:tabs>
        <w:wordWrap w:val="0"/>
        <w:autoSpaceDE w:val="0"/>
        <w:autoSpaceDN w:val="0"/>
        <w:ind w:left="0" w:right="-1" w:firstLine="556"/>
        <w:jc w:val="both"/>
        <w:rPr>
          <w:rFonts w:eastAsia="Calibri"/>
          <w:kern w:val="2"/>
          <w:lang w:val="x-none" w:eastAsia="ko-KR"/>
        </w:rPr>
      </w:pPr>
      <w:r w:rsidRPr="00834D08">
        <w:rPr>
          <w:rFonts w:eastAsia="Calibri"/>
          <w:kern w:val="2"/>
          <w:lang w:eastAsia="ko-KR"/>
        </w:rPr>
        <w:t xml:space="preserve">паломнические, </w:t>
      </w:r>
      <w:r w:rsidRPr="00834D08">
        <w:rPr>
          <w:rFonts w:eastAsia="Calibri"/>
          <w:kern w:val="2"/>
          <w:lang w:val="x-none" w:eastAsia="ko-KR"/>
        </w:rPr>
        <w:t xml:space="preserve">литературные, исторические, биологические </w:t>
      </w:r>
      <w:r w:rsidRPr="00834D08">
        <w:rPr>
          <w:rFonts w:eastAsia="Calibri"/>
          <w:kern w:val="2"/>
          <w:lang w:eastAsia="ko-KR"/>
        </w:rPr>
        <w:t>экскурсии</w:t>
      </w:r>
      <w:r w:rsidRPr="00834D08">
        <w:rPr>
          <w:rFonts w:eastAsia="Calibri"/>
          <w:kern w:val="2"/>
          <w:lang w:val="x-none" w:eastAsia="ko-KR"/>
        </w:rPr>
        <w:t xml:space="preserve">, организуемые учителями и родителями </w:t>
      </w:r>
      <w:r w:rsidRPr="00834D08">
        <w:rPr>
          <w:rFonts w:eastAsia="№Е"/>
          <w:kern w:val="2"/>
          <w:szCs w:val="20"/>
          <w:lang w:val="x-none" w:eastAsia="x-none"/>
        </w:rPr>
        <w:t>гимназистов</w:t>
      </w:r>
      <w:r w:rsidRPr="00834D08">
        <w:rPr>
          <w:rFonts w:eastAsia="Calibri"/>
          <w:kern w:val="2"/>
          <w:lang w:val="x-none" w:eastAsia="ko-KR"/>
        </w:rPr>
        <w:t xml:space="preserve"> в другие города</w:t>
      </w:r>
      <w:r w:rsidRPr="00834D08">
        <w:rPr>
          <w:rFonts w:eastAsia="Calibri"/>
          <w:kern w:val="2"/>
          <w:lang w:eastAsia="ko-KR"/>
        </w:rPr>
        <w:t>,</w:t>
      </w:r>
      <w:r w:rsidRPr="00834D08">
        <w:rPr>
          <w:rFonts w:eastAsia="Calibri"/>
          <w:kern w:val="2"/>
          <w:lang w:val="x-none" w:eastAsia="ko-KR"/>
        </w:rPr>
        <w:t xml:space="preserve"> </w:t>
      </w:r>
      <w:r w:rsidRPr="00834D08">
        <w:rPr>
          <w:rFonts w:eastAsia="Calibri"/>
          <w:kern w:val="2"/>
          <w:lang w:eastAsia="ko-KR"/>
        </w:rPr>
        <w:t xml:space="preserve">храмы и монастыри </w:t>
      </w:r>
      <w:r w:rsidRPr="00834D08">
        <w:rPr>
          <w:rFonts w:eastAsia="Calibri"/>
          <w:kern w:val="2"/>
          <w:lang w:val="x-none" w:eastAsia="ko-KR"/>
        </w:rPr>
        <w:t xml:space="preserve">для углубленного изучения биографий проживавших здесь </w:t>
      </w:r>
      <w:r w:rsidRPr="00834D08">
        <w:rPr>
          <w:rFonts w:eastAsia="Calibri"/>
          <w:kern w:val="2"/>
          <w:lang w:eastAsia="ko-KR"/>
        </w:rPr>
        <w:t>святых и деятелей русской культуры</w:t>
      </w:r>
      <w:r w:rsidRPr="00834D08">
        <w:rPr>
          <w:rFonts w:eastAsia="Calibri"/>
          <w:kern w:val="2"/>
          <w:lang w:val="x-none" w:eastAsia="ko-KR"/>
        </w:rPr>
        <w:t xml:space="preserve">, произошедших здесь исторических событий, имеющихся здесь природных и историко-культурных ландшафтов, флоры и фауны; </w:t>
      </w:r>
    </w:p>
    <w:p w:rsidR="00834D08" w:rsidRPr="00834D08" w:rsidRDefault="00834D08" w:rsidP="00834D08">
      <w:pPr>
        <w:widowControl w:val="0"/>
        <w:numPr>
          <w:ilvl w:val="0"/>
          <w:numId w:val="269"/>
        </w:numPr>
        <w:tabs>
          <w:tab w:val="left" w:pos="885"/>
        </w:tabs>
        <w:wordWrap w:val="0"/>
        <w:autoSpaceDE w:val="0"/>
        <w:autoSpaceDN w:val="0"/>
        <w:ind w:left="0" w:right="-1" w:firstLine="556"/>
        <w:jc w:val="both"/>
        <w:rPr>
          <w:rFonts w:eastAsia="Calibri"/>
          <w:kern w:val="2"/>
          <w:lang w:val="x-none" w:eastAsia="ko-KR"/>
        </w:rPr>
      </w:pPr>
      <w:r w:rsidRPr="00834D08">
        <w:rPr>
          <w:rFonts w:eastAsia="Calibri"/>
          <w:kern w:val="2"/>
          <w:lang w:eastAsia="ko-KR"/>
        </w:rPr>
        <w:t>велосипедные однодневные походы в рамках летнего оздоровительного лагеря, организуемые педагогами летнего лагеря, маршрут которых связан с определенной тематикой, например, «Храмы Клинского края», «По местам сражений Великой Отечественной войны», «Клин военный» и т.д.</w:t>
      </w:r>
    </w:p>
    <w:p w:rsidR="004E5BCE" w:rsidRPr="00834D08" w:rsidRDefault="004E5BCE" w:rsidP="00EE13F1">
      <w:pPr>
        <w:pStyle w:val="1"/>
        <w:tabs>
          <w:tab w:val="left" w:pos="284"/>
        </w:tabs>
        <w:rPr>
          <w:rFonts w:ascii="Times New Roman" w:hAnsi="Times New Roman" w:cs="Times New Roman"/>
          <w:b/>
          <w:color w:val="auto"/>
          <w:sz w:val="24"/>
          <w:szCs w:val="24"/>
        </w:rPr>
      </w:pPr>
      <w:bookmarkStart w:id="340" w:name="_Toc84805958"/>
      <w:r w:rsidRPr="00834D08">
        <w:rPr>
          <w:rFonts w:ascii="Times New Roman" w:hAnsi="Times New Roman" w:cs="Times New Roman"/>
          <w:b/>
          <w:color w:val="auto"/>
          <w:sz w:val="24"/>
          <w:szCs w:val="24"/>
        </w:rPr>
        <w:t>2.3.3.9. Модуль «Профориентация»</w:t>
      </w:r>
      <w:bookmarkEnd w:id="340"/>
    </w:p>
    <w:p w:rsidR="00834D08" w:rsidRPr="00834D08" w:rsidRDefault="00834D08" w:rsidP="00834D08">
      <w:pPr>
        <w:widowControl w:val="0"/>
        <w:wordWrap w:val="0"/>
        <w:autoSpaceDE w:val="0"/>
        <w:autoSpaceDN w:val="0"/>
        <w:ind w:firstLine="567"/>
        <w:jc w:val="both"/>
        <w:rPr>
          <w:rFonts w:eastAsia="№Е"/>
          <w:kern w:val="2"/>
          <w:lang w:eastAsia="ko-KR"/>
        </w:rPr>
      </w:pPr>
      <w:r w:rsidRPr="00834D08">
        <w:rPr>
          <w:kern w:val="2"/>
          <w:lang w:eastAsia="ko-KR"/>
        </w:rPr>
        <w:t xml:space="preserve">Совместная деятельность педагогов и гимназистов по направлению «профориентация» включает в себя профессиональное просвещение гимназистов; диагностику и консультирование по проблемам профориентации, организацию профессиональных проб гимназистов. Задача совместной деятельности педагога и ребенка – подготовить гимназиста к осознанному выбору своей будущей профессиональной деятельности. Создавая профориентационно значимые проблемные ситуации, формирующие готовность гимназист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834D08">
        <w:rPr>
          <w:rFonts w:eastAsia="№Е"/>
          <w:kern w:val="2"/>
          <w:lang w:eastAsia="ko-KR"/>
        </w:rPr>
        <w:t>Эта работа осуществляется через</w:t>
      </w:r>
      <w:r w:rsidRPr="00834D08">
        <w:rPr>
          <w:kern w:val="2"/>
          <w:lang w:eastAsia="ko-KR"/>
        </w:rPr>
        <w:t>:</w:t>
      </w:r>
      <w:r w:rsidRPr="00834D08">
        <w:rPr>
          <w:rFonts w:eastAsia="№Е"/>
          <w:kern w:val="2"/>
          <w:lang w:eastAsia="ko-KR"/>
        </w:rPr>
        <w:t xml:space="preserve"> </w:t>
      </w:r>
    </w:p>
    <w:p w:rsidR="00834D08" w:rsidRPr="00834D08" w:rsidRDefault="00834D08" w:rsidP="009D47E6">
      <w:pPr>
        <w:pStyle w:val="2"/>
        <w:tabs>
          <w:tab w:val="left" w:pos="993"/>
        </w:tabs>
        <w:rPr>
          <w:rFonts w:eastAsia="Calibri"/>
        </w:rPr>
      </w:pPr>
      <w:r w:rsidRPr="00834D08">
        <w:rPr>
          <w:rFonts w:eastAsia="Calibri"/>
        </w:rPr>
        <w:t xml:space="preserve">курс внеурочной деятельности </w:t>
      </w:r>
      <w:r w:rsidRPr="00834D08">
        <w:rPr>
          <w:rFonts w:eastAsia="№Е"/>
          <w:szCs w:val="20"/>
          <w:lang w:eastAsia="x-none"/>
        </w:rPr>
        <w:t>«Основы выбора профессии»</w:t>
      </w:r>
      <w:r w:rsidRPr="00834D08">
        <w:rPr>
          <w:rFonts w:eastAsia="Calibri"/>
        </w:rPr>
        <w:t>, направленны</w:t>
      </w:r>
      <w:r w:rsidR="009D47E6">
        <w:rPr>
          <w:rFonts w:eastAsia="Calibri"/>
        </w:rPr>
        <w:t>й</w:t>
      </w:r>
      <w:r w:rsidRPr="00834D08">
        <w:rPr>
          <w:rFonts w:eastAsia="Calibri"/>
        </w:rPr>
        <w:t xml:space="preserve"> на подготовку </w:t>
      </w:r>
      <w:r w:rsidRPr="00834D08">
        <w:rPr>
          <w:rFonts w:eastAsia="№Е"/>
          <w:szCs w:val="20"/>
          <w:lang w:eastAsia="x-none"/>
        </w:rPr>
        <w:t xml:space="preserve">гимназиста </w:t>
      </w:r>
      <w:r w:rsidRPr="00834D08">
        <w:rPr>
          <w:rFonts w:eastAsia="Calibri"/>
        </w:rPr>
        <w:t>к осознанному планированию и реализации своего профессионального будущего;</w:t>
      </w:r>
    </w:p>
    <w:p w:rsidR="00834D08" w:rsidRPr="00834D08" w:rsidRDefault="00834D08" w:rsidP="009D47E6">
      <w:pPr>
        <w:pStyle w:val="2"/>
        <w:tabs>
          <w:tab w:val="left" w:pos="993"/>
        </w:tabs>
        <w:rPr>
          <w:rFonts w:eastAsia="Calibri"/>
        </w:rPr>
      </w:pPr>
      <w:r w:rsidRPr="00834D08">
        <w:rPr>
          <w:rFonts w:eastAsia="Calibri"/>
        </w:rPr>
        <w:t xml:space="preserve">профориентационные игры: симуляции, деловые игры, квесты, расширяющие знания </w:t>
      </w:r>
      <w:r w:rsidRPr="00834D08">
        <w:rPr>
          <w:rFonts w:eastAsia="№Е"/>
          <w:szCs w:val="20"/>
          <w:lang w:eastAsia="x-none"/>
        </w:rPr>
        <w:t>гимназистов</w:t>
      </w:r>
      <w:r w:rsidRPr="00834D08">
        <w:rPr>
          <w:rFonts w:eastAsia="Calibri"/>
        </w:rPr>
        <w:t xml:space="preserve">о типах профессий, о способах выбора профессий, о достоинствах и недостатках той или иной интересной </w:t>
      </w:r>
      <w:r w:rsidRPr="00834D08">
        <w:rPr>
          <w:rFonts w:eastAsia="№Е"/>
          <w:szCs w:val="20"/>
          <w:lang w:eastAsia="x-none"/>
        </w:rPr>
        <w:t xml:space="preserve">гимназистам </w:t>
      </w:r>
      <w:r w:rsidRPr="00834D08">
        <w:rPr>
          <w:rFonts w:eastAsia="Calibri"/>
        </w:rPr>
        <w:t>профессиональной деятельности;</w:t>
      </w:r>
    </w:p>
    <w:p w:rsidR="00834D08" w:rsidRPr="00834D08" w:rsidRDefault="00834D08" w:rsidP="009D47E6">
      <w:pPr>
        <w:pStyle w:val="2"/>
        <w:tabs>
          <w:tab w:val="left" w:pos="993"/>
        </w:tabs>
        <w:rPr>
          <w:rFonts w:eastAsia="Calibri"/>
        </w:rPr>
      </w:pPr>
      <w:r w:rsidRPr="00834D08">
        <w:rPr>
          <w:rFonts w:eastAsia="Calibri"/>
        </w:rPr>
        <w:t xml:space="preserve">экскурсии на предприятия города, дающие </w:t>
      </w:r>
      <w:r w:rsidRPr="00834D08">
        <w:rPr>
          <w:rFonts w:eastAsia="№Е"/>
          <w:szCs w:val="20"/>
          <w:lang w:eastAsia="x-none"/>
        </w:rPr>
        <w:t xml:space="preserve">гимназистам </w:t>
      </w:r>
      <w:r w:rsidRPr="00834D08">
        <w:rPr>
          <w:rFonts w:eastAsia="Calibri"/>
        </w:rPr>
        <w:t>начальные представления о существующих профессиях и условиях работы людей, представляющих эти профессии;</w:t>
      </w:r>
    </w:p>
    <w:p w:rsidR="00834D08" w:rsidRPr="00834D08" w:rsidRDefault="00834D08" w:rsidP="009D47E6">
      <w:pPr>
        <w:pStyle w:val="2"/>
        <w:tabs>
          <w:tab w:val="left" w:pos="993"/>
        </w:tabs>
        <w:rPr>
          <w:rFonts w:eastAsia="Calibri"/>
        </w:rPr>
      </w:pPr>
      <w:r w:rsidRPr="00834D08">
        <w:rPr>
          <w:rFonts w:eastAsia="Calibri"/>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834D08" w:rsidRPr="00834D08" w:rsidRDefault="00834D08" w:rsidP="009D47E6">
      <w:pPr>
        <w:pStyle w:val="2"/>
        <w:tabs>
          <w:tab w:val="left" w:pos="993"/>
        </w:tabs>
        <w:rPr>
          <w:rFonts w:eastAsia="№Е"/>
          <w:lang w:eastAsia="x-none"/>
        </w:rPr>
      </w:pPr>
      <w:r w:rsidRPr="00834D08">
        <w:rPr>
          <w:rFonts w:eastAsia="№Е"/>
          <w:lang w:eastAsia="x-none"/>
        </w:rPr>
        <w:t xml:space="preserve">участие в работе всероссийских профориентационных проектов, созданных в сети интернет, в том числе </w:t>
      </w:r>
      <w:r w:rsidRPr="00834D08">
        <w:rPr>
          <w:rFonts w:eastAsia="№Е"/>
          <w:i/>
          <w:lang w:eastAsia="x-none"/>
        </w:rPr>
        <w:t>траектория.онлайн</w:t>
      </w:r>
      <w:r w:rsidRPr="00834D08">
        <w:rPr>
          <w:rFonts w:eastAsia="№Е"/>
          <w:lang w:eastAsia="x-none"/>
        </w:rPr>
        <w:t xml:space="preserve">: просмотр лекций, решение учебно-тренировочных задач.  </w:t>
      </w:r>
    </w:p>
    <w:p w:rsidR="004E5BCE" w:rsidRPr="00731DB9" w:rsidRDefault="004E5BCE" w:rsidP="00EE13F1">
      <w:pPr>
        <w:pStyle w:val="1"/>
        <w:tabs>
          <w:tab w:val="left" w:pos="284"/>
        </w:tabs>
        <w:rPr>
          <w:rFonts w:ascii="Times New Roman" w:hAnsi="Times New Roman" w:cs="Times New Roman"/>
          <w:b/>
          <w:color w:val="auto"/>
          <w:sz w:val="24"/>
          <w:szCs w:val="24"/>
        </w:rPr>
      </w:pPr>
      <w:bookmarkStart w:id="341" w:name="_Toc84805959"/>
      <w:r w:rsidRPr="00731DB9">
        <w:rPr>
          <w:rFonts w:ascii="Times New Roman" w:hAnsi="Times New Roman" w:cs="Times New Roman"/>
          <w:b/>
          <w:color w:val="auto"/>
          <w:sz w:val="24"/>
          <w:szCs w:val="24"/>
        </w:rPr>
        <w:t>2.3.3.10. Модуль «Гимназические и социальные медиа»</w:t>
      </w:r>
      <w:bookmarkEnd w:id="341"/>
    </w:p>
    <w:p w:rsidR="00731DB9" w:rsidRPr="00731DB9" w:rsidRDefault="00731DB9" w:rsidP="00731DB9">
      <w:pPr>
        <w:widowControl w:val="0"/>
        <w:wordWrap w:val="0"/>
        <w:autoSpaceDE w:val="0"/>
        <w:autoSpaceDN w:val="0"/>
        <w:ind w:firstLine="567"/>
        <w:jc w:val="both"/>
        <w:rPr>
          <w:i/>
          <w:kern w:val="2"/>
          <w:lang w:eastAsia="ko-KR"/>
        </w:rPr>
      </w:pPr>
      <w:r w:rsidRPr="00731DB9">
        <w:rPr>
          <w:kern w:val="2"/>
          <w:shd w:val="clear" w:color="auto" w:fill="FFFFFF"/>
          <w:lang w:eastAsia="ko-KR"/>
        </w:rPr>
        <w:t xml:space="preserve">Цель </w:t>
      </w:r>
      <w:r w:rsidRPr="00731DB9">
        <w:rPr>
          <w:rFonts w:eastAsia="Calibri"/>
          <w:kern w:val="2"/>
          <w:lang w:eastAsia="ko-KR"/>
        </w:rPr>
        <w:t xml:space="preserve">гимназических </w:t>
      </w:r>
      <w:r w:rsidRPr="00731DB9">
        <w:rPr>
          <w:kern w:val="2"/>
          <w:shd w:val="clear" w:color="auto" w:fill="FFFFFF"/>
          <w:lang w:eastAsia="ko-KR"/>
        </w:rPr>
        <w:t xml:space="preserve">медиа (совместно создаваемых </w:t>
      </w:r>
      <w:r w:rsidRPr="00731DB9">
        <w:rPr>
          <w:kern w:val="2"/>
          <w:lang w:eastAsia="ko-KR"/>
        </w:rPr>
        <w:t xml:space="preserve">гимназистами </w:t>
      </w:r>
      <w:r w:rsidRPr="00731DB9">
        <w:rPr>
          <w:kern w:val="2"/>
          <w:shd w:val="clear" w:color="auto" w:fill="FFFFFF"/>
          <w:lang w:eastAsia="ko-KR"/>
        </w:rPr>
        <w:t xml:space="preserve">и педагогами средств распространения текстовой, аудио и видео информации) – </w:t>
      </w:r>
      <w:r w:rsidRPr="00731DB9">
        <w:rPr>
          <w:kern w:val="2"/>
          <w:lang w:eastAsia="ko-KR"/>
        </w:rPr>
        <w:t xml:space="preserve">развитие коммуникативной культуры гимназистов, формирование </w:t>
      </w:r>
      <w:r w:rsidRPr="00731DB9">
        <w:rPr>
          <w:kern w:val="2"/>
          <w:shd w:val="clear" w:color="auto" w:fill="FFFFFF"/>
          <w:lang w:eastAsia="ko-KR"/>
        </w:rPr>
        <w:t xml:space="preserve">навыков общения и сотрудничества, поддержка творческой самореализации учащихся. </w:t>
      </w:r>
      <w:r w:rsidRPr="00731DB9">
        <w:rPr>
          <w:rFonts w:eastAsia="Calibri"/>
          <w:kern w:val="2"/>
          <w:lang w:eastAsia="ko-KR"/>
        </w:rPr>
        <w:t>Воспитательный потенциал гимназических медиа реализуется в рамках следующих видов и форм деятельности:</w:t>
      </w:r>
    </w:p>
    <w:p w:rsidR="00731DB9" w:rsidRPr="00731DB9" w:rsidRDefault="00731DB9" w:rsidP="00731DB9">
      <w:pPr>
        <w:pStyle w:val="2"/>
        <w:tabs>
          <w:tab w:val="left" w:pos="993"/>
        </w:tabs>
        <w:rPr>
          <w:rFonts w:eastAsia="№Е"/>
        </w:rPr>
      </w:pPr>
      <w:r w:rsidRPr="00731DB9">
        <w:t xml:space="preserve">разновозрастный редакционный совет подростков, старшеклассников и консультирующих их взрослых, целью которого является освещение (через сайт </w:t>
      </w:r>
      <w:r w:rsidRPr="00731DB9">
        <w:rPr>
          <w:rFonts w:eastAsia="№Е"/>
          <w:szCs w:val="20"/>
        </w:rPr>
        <w:t>Гимназии</w:t>
      </w:r>
      <w:r w:rsidRPr="00731DB9">
        <w:t xml:space="preserve">, </w:t>
      </w:r>
      <w:r w:rsidRPr="00731DB9">
        <w:rPr>
          <w:rFonts w:eastAsia="Calibri"/>
          <w:szCs w:val="20"/>
        </w:rPr>
        <w:t xml:space="preserve">гимназическое </w:t>
      </w:r>
      <w:r w:rsidRPr="00731DB9">
        <w:t xml:space="preserve">радио) наиболее интересных моментов жизни </w:t>
      </w:r>
      <w:r w:rsidRPr="00731DB9">
        <w:rPr>
          <w:rFonts w:eastAsia="№Е"/>
          <w:szCs w:val="20"/>
        </w:rPr>
        <w:t>Гимназии</w:t>
      </w:r>
      <w:r w:rsidRPr="00731DB9">
        <w:t xml:space="preserve">, популяризация общешкольных ключевых дел, деятельности органов ученического самоуправления; </w:t>
      </w:r>
    </w:p>
    <w:p w:rsidR="00731DB9" w:rsidRPr="00731DB9" w:rsidRDefault="00731DB9" w:rsidP="00731DB9">
      <w:pPr>
        <w:pStyle w:val="2"/>
        <w:tabs>
          <w:tab w:val="left" w:pos="993"/>
        </w:tabs>
        <w:rPr>
          <w:rFonts w:eastAsia="№Е"/>
        </w:rPr>
      </w:pPr>
      <w:r w:rsidRPr="00731DB9">
        <w:rPr>
          <w:rFonts w:eastAsia="Calibri"/>
          <w:szCs w:val="20"/>
        </w:rPr>
        <w:t xml:space="preserve">гимназический </w:t>
      </w:r>
      <w:r w:rsidRPr="00731DB9">
        <w:rPr>
          <w:rFonts w:eastAsia="№Е"/>
        </w:rPr>
        <w:t xml:space="preserve">медиацентр – созданная из заинтересованных добровольцев группа информационно-технической поддержки </w:t>
      </w:r>
      <w:r w:rsidRPr="00731DB9">
        <w:rPr>
          <w:rFonts w:eastAsia="Calibri"/>
          <w:szCs w:val="20"/>
        </w:rPr>
        <w:t xml:space="preserve">гимназических </w:t>
      </w:r>
      <w:r w:rsidRPr="00731DB9">
        <w:rPr>
          <w:rFonts w:eastAsia="№Е"/>
        </w:rPr>
        <w:t xml:space="preserve">мероприятий, осуществляющая видеосъемку и мультимедийное сопровождение </w:t>
      </w:r>
      <w:r w:rsidRPr="00731DB9">
        <w:rPr>
          <w:rFonts w:eastAsia="Calibri"/>
          <w:szCs w:val="20"/>
        </w:rPr>
        <w:t xml:space="preserve">гимназических </w:t>
      </w:r>
      <w:r w:rsidRPr="00731DB9">
        <w:rPr>
          <w:rFonts w:eastAsia="№Е"/>
        </w:rPr>
        <w:t>праздников, конкурсов, спектаклей;</w:t>
      </w:r>
    </w:p>
    <w:p w:rsidR="00731DB9" w:rsidRDefault="00731DB9" w:rsidP="00731DB9">
      <w:pPr>
        <w:pStyle w:val="2"/>
        <w:tabs>
          <w:tab w:val="left" w:pos="993"/>
        </w:tabs>
        <w:rPr>
          <w:rFonts w:eastAsia="№Е"/>
        </w:rPr>
      </w:pPr>
      <w:r w:rsidRPr="00731DB9">
        <w:rPr>
          <w:rFonts w:eastAsia="Calibri"/>
          <w:szCs w:val="20"/>
        </w:rPr>
        <w:t xml:space="preserve">гимназическая </w:t>
      </w:r>
      <w:r w:rsidRPr="00731DB9">
        <w:rPr>
          <w:rFonts w:eastAsia="№Е"/>
        </w:rPr>
        <w:t xml:space="preserve">интернет-группа – разновозрастное сообщество </w:t>
      </w:r>
      <w:r w:rsidRPr="00731DB9">
        <w:rPr>
          <w:rFonts w:eastAsia="№Е"/>
          <w:szCs w:val="20"/>
        </w:rPr>
        <w:t>гимназистов</w:t>
      </w:r>
      <w:r w:rsidRPr="00731DB9">
        <w:rPr>
          <w:rFonts w:eastAsia="№Е"/>
        </w:rPr>
        <w:t xml:space="preserve"> и педагогов, поддерживающее интернет-сайт </w:t>
      </w:r>
      <w:r w:rsidRPr="00731DB9">
        <w:rPr>
          <w:rFonts w:eastAsia="№Е"/>
          <w:szCs w:val="20"/>
        </w:rPr>
        <w:t xml:space="preserve">Гимназии </w:t>
      </w:r>
      <w:r w:rsidRPr="00731DB9">
        <w:rPr>
          <w:rFonts w:eastAsia="№Е"/>
        </w:rPr>
        <w:t xml:space="preserve">и соответствующую группу в социальной сети ВКонтакте с целью освещения деятельности </w:t>
      </w:r>
      <w:r w:rsidRPr="00731DB9">
        <w:rPr>
          <w:rFonts w:eastAsia="№Е"/>
          <w:szCs w:val="20"/>
        </w:rPr>
        <w:t xml:space="preserve">Гимназии </w:t>
      </w:r>
      <w:r w:rsidRPr="00731DB9">
        <w:rPr>
          <w:rFonts w:eastAsia="№Е"/>
        </w:rPr>
        <w:t xml:space="preserve">в информационном пространстве, привлечения внимания общественности к </w:t>
      </w:r>
      <w:r w:rsidRPr="00731DB9">
        <w:rPr>
          <w:rFonts w:eastAsia="№Е"/>
          <w:szCs w:val="20"/>
        </w:rPr>
        <w:t>Гимназии</w:t>
      </w:r>
      <w:r w:rsidRPr="00731DB9">
        <w:rPr>
          <w:rFonts w:eastAsia="№Е"/>
        </w:rPr>
        <w:t xml:space="preserve">, информационного продвижения ценностей </w:t>
      </w:r>
      <w:r w:rsidRPr="00731DB9">
        <w:rPr>
          <w:rFonts w:eastAsia="№Е"/>
          <w:szCs w:val="20"/>
        </w:rPr>
        <w:t xml:space="preserve">Гимназии </w:t>
      </w:r>
      <w:r w:rsidRPr="00731DB9">
        <w:rPr>
          <w:rFonts w:eastAsia="№Е"/>
        </w:rPr>
        <w:t xml:space="preserve">и организации виртуальной диалоговой площадки, на которой детьми, учителями и родителями могли бы открыто обсуждаться значимые для </w:t>
      </w:r>
      <w:r w:rsidRPr="00731DB9">
        <w:rPr>
          <w:rFonts w:eastAsia="№Е"/>
          <w:szCs w:val="20"/>
        </w:rPr>
        <w:t xml:space="preserve">Гимназии </w:t>
      </w:r>
      <w:r w:rsidRPr="00731DB9">
        <w:rPr>
          <w:rFonts w:eastAsia="№Е"/>
        </w:rPr>
        <w:t xml:space="preserve">вопросы.   </w:t>
      </w:r>
    </w:p>
    <w:p w:rsidR="004E5BCE" w:rsidRPr="00731DB9" w:rsidRDefault="004E5BCE" w:rsidP="00731DB9">
      <w:pPr>
        <w:pStyle w:val="1"/>
        <w:tabs>
          <w:tab w:val="left" w:pos="284"/>
        </w:tabs>
        <w:rPr>
          <w:rFonts w:ascii="Times New Roman" w:hAnsi="Times New Roman" w:cs="Times New Roman"/>
          <w:b/>
          <w:color w:val="auto"/>
          <w:sz w:val="24"/>
          <w:szCs w:val="24"/>
        </w:rPr>
      </w:pPr>
      <w:bookmarkStart w:id="342" w:name="_Toc84805960"/>
      <w:r w:rsidRPr="00731DB9">
        <w:rPr>
          <w:rFonts w:ascii="Times New Roman" w:hAnsi="Times New Roman" w:cs="Times New Roman"/>
          <w:b/>
          <w:color w:val="auto"/>
          <w:sz w:val="24"/>
          <w:szCs w:val="24"/>
        </w:rPr>
        <w:t>2.3.3.11. Модуль «Организация предметно-эстетической среды»</w:t>
      </w:r>
      <w:bookmarkEnd w:id="342"/>
    </w:p>
    <w:p w:rsidR="00731DB9" w:rsidRPr="00731DB9" w:rsidRDefault="00731DB9" w:rsidP="00731DB9">
      <w:pPr>
        <w:ind w:firstLine="567"/>
        <w:jc w:val="both"/>
        <w:rPr>
          <w:rFonts w:eastAsia="№Е"/>
        </w:rPr>
      </w:pPr>
      <w:r w:rsidRPr="00731DB9">
        <w:rPr>
          <w:rFonts w:eastAsia="№Е"/>
        </w:rPr>
        <w:t xml:space="preserve">Окружающая ребенка предметно-эстетическая среда </w:t>
      </w:r>
      <w:r w:rsidRPr="00731DB9">
        <w:rPr>
          <w:rFonts w:eastAsia="№Е"/>
          <w:szCs w:val="20"/>
        </w:rPr>
        <w:t>Гимназии</w:t>
      </w:r>
      <w:r w:rsidRPr="00731DB9">
        <w:rPr>
          <w:rFonts w:eastAsia="№Е"/>
        </w:rPr>
        <w:t xml:space="preserve">,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w:t>
      </w:r>
      <w:r w:rsidRPr="00731DB9">
        <w:rPr>
          <w:rFonts w:eastAsia="№Е"/>
          <w:szCs w:val="20"/>
        </w:rPr>
        <w:t>Гимназии</w:t>
      </w:r>
      <w:r w:rsidRPr="00731DB9">
        <w:rPr>
          <w:rFonts w:eastAsia="№Е"/>
        </w:rPr>
        <w:t xml:space="preserve">. Воспитывающее влияние на ребенка осуществляется через такие формы работы с предметно-эстетической средой </w:t>
      </w:r>
      <w:r w:rsidRPr="00731DB9">
        <w:rPr>
          <w:rFonts w:eastAsia="№Е"/>
          <w:szCs w:val="20"/>
        </w:rPr>
        <w:t xml:space="preserve">Гимназии </w:t>
      </w:r>
      <w:r w:rsidRPr="00731DB9">
        <w:rPr>
          <w:rFonts w:eastAsia="№Е"/>
        </w:rPr>
        <w:t xml:space="preserve">как: </w:t>
      </w:r>
    </w:p>
    <w:p w:rsidR="00731DB9" w:rsidRPr="00731DB9" w:rsidRDefault="00731DB9" w:rsidP="00731DB9">
      <w:pPr>
        <w:pStyle w:val="2"/>
        <w:tabs>
          <w:tab w:val="left" w:pos="993"/>
        </w:tabs>
        <w:rPr>
          <w:rFonts w:eastAsia="№Е"/>
        </w:rPr>
      </w:pPr>
      <w:r w:rsidRPr="00731DB9">
        <w:rPr>
          <w:rFonts w:eastAsia="№Е"/>
        </w:rPr>
        <w:t xml:space="preserve">оформление интерьера помещений </w:t>
      </w:r>
      <w:r w:rsidRPr="00731DB9">
        <w:rPr>
          <w:rFonts w:eastAsia="№Е"/>
          <w:szCs w:val="20"/>
        </w:rPr>
        <w:t xml:space="preserve">Гимназии </w:t>
      </w:r>
      <w:r w:rsidRPr="00731DB9">
        <w:rPr>
          <w:rFonts w:eastAsia="№Е"/>
        </w:rPr>
        <w:t>(коридоров, лестничных пролетов и т.п.);</w:t>
      </w:r>
    </w:p>
    <w:p w:rsidR="00731DB9" w:rsidRPr="00731DB9" w:rsidRDefault="00731DB9" w:rsidP="00731DB9">
      <w:pPr>
        <w:pStyle w:val="2"/>
        <w:tabs>
          <w:tab w:val="left" w:pos="993"/>
        </w:tabs>
        <w:rPr>
          <w:rFonts w:eastAsia="№Е"/>
        </w:rPr>
      </w:pPr>
      <w:r w:rsidRPr="00731DB9">
        <w:rPr>
          <w:rFonts w:eastAsia="№Е"/>
        </w:rPr>
        <w:t xml:space="preserve">размещение на стенах </w:t>
      </w:r>
      <w:r w:rsidRPr="00731DB9">
        <w:rPr>
          <w:rFonts w:eastAsia="№Е"/>
          <w:szCs w:val="20"/>
        </w:rPr>
        <w:t xml:space="preserve">Гимназии </w:t>
      </w:r>
      <w:r w:rsidRPr="00731DB9">
        <w:rPr>
          <w:rFonts w:eastAsia="№Е"/>
        </w:rPr>
        <w:t xml:space="preserve">регулярно сменяемых экспозиций: творческих работ </w:t>
      </w:r>
      <w:r w:rsidRPr="00731DB9">
        <w:rPr>
          <w:rFonts w:eastAsia="№Е"/>
          <w:szCs w:val="20"/>
        </w:rPr>
        <w:t>гимназистов</w:t>
      </w:r>
      <w:r w:rsidRPr="00731DB9">
        <w:rPr>
          <w:rFonts w:eastAsia="№Е"/>
        </w:rPr>
        <w:t xml:space="preserve">, позволяющих им реализовать свой творческий потенциал, а также знакомящих их с работами друг друга; фотоотчетов об интересных событиях, происходящих в </w:t>
      </w:r>
      <w:r w:rsidRPr="00731DB9">
        <w:rPr>
          <w:rFonts w:eastAsia="№Е"/>
          <w:szCs w:val="20"/>
        </w:rPr>
        <w:t xml:space="preserve">Гимназии </w:t>
      </w:r>
      <w:r w:rsidRPr="00731DB9">
        <w:rPr>
          <w:rFonts w:eastAsia="№Е"/>
        </w:rPr>
        <w:t>(проведенных ключевых делах, интересных экскурсиях, встречах с интересными людьми и т.п.);</w:t>
      </w:r>
    </w:p>
    <w:p w:rsidR="00731DB9" w:rsidRPr="00731DB9" w:rsidRDefault="00731DB9" w:rsidP="00731DB9">
      <w:pPr>
        <w:pStyle w:val="2"/>
        <w:tabs>
          <w:tab w:val="left" w:pos="993"/>
        </w:tabs>
        <w:rPr>
          <w:rFonts w:eastAsia="№Е"/>
        </w:rPr>
      </w:pPr>
      <w:r w:rsidRPr="00731DB9">
        <w:rPr>
          <w:rFonts w:eastAsia="№Е"/>
        </w:rPr>
        <w:t xml:space="preserve">озеленение пришкольной территории, разбивка клумб, оборудование во дворе </w:t>
      </w:r>
      <w:r w:rsidRPr="00731DB9">
        <w:rPr>
          <w:rFonts w:eastAsia="№Е"/>
          <w:szCs w:val="20"/>
        </w:rPr>
        <w:t xml:space="preserve">Гимназии </w:t>
      </w:r>
      <w:r w:rsidRPr="00731DB9">
        <w:rPr>
          <w:rFonts w:eastAsia="№Е"/>
        </w:rPr>
        <w:t xml:space="preserve">спортивных и игровых площадок, доступных и приспособленных для </w:t>
      </w:r>
      <w:r w:rsidRPr="00731DB9">
        <w:rPr>
          <w:rFonts w:eastAsia="№Е"/>
          <w:szCs w:val="20"/>
        </w:rPr>
        <w:t>гимназистов</w:t>
      </w:r>
      <w:r w:rsidRPr="00731DB9">
        <w:rPr>
          <w:rFonts w:eastAsia="№Е"/>
        </w:rPr>
        <w:t xml:space="preserve"> разных возрастных категорий, оздоровительно-рекреационных зон, позволяющих разделить свободное пространство </w:t>
      </w:r>
      <w:r w:rsidRPr="00731DB9">
        <w:rPr>
          <w:rFonts w:eastAsia="№Е"/>
          <w:szCs w:val="20"/>
        </w:rPr>
        <w:t xml:space="preserve">Гимназии </w:t>
      </w:r>
      <w:r w:rsidRPr="00731DB9">
        <w:rPr>
          <w:rFonts w:eastAsia="№Е"/>
        </w:rPr>
        <w:t xml:space="preserve">на зоны активного и тихого отдыха; </w:t>
      </w:r>
    </w:p>
    <w:p w:rsidR="00731DB9" w:rsidRPr="00731DB9" w:rsidRDefault="00731DB9" w:rsidP="00731DB9">
      <w:pPr>
        <w:pStyle w:val="2"/>
        <w:tabs>
          <w:tab w:val="left" w:pos="993"/>
        </w:tabs>
        <w:rPr>
          <w:rFonts w:eastAsia="№Е"/>
          <w:lang w:eastAsia="ko-KR"/>
        </w:rPr>
      </w:pPr>
      <w:r w:rsidRPr="00731DB9">
        <w:rPr>
          <w:rFonts w:eastAsia="№Е"/>
          <w:lang w:eastAsia="ko-KR"/>
        </w:rPr>
        <w:t xml:space="preserve">создание и поддержание в рабочем состоянии в коридоре </w:t>
      </w:r>
      <w:r w:rsidRPr="00731DB9">
        <w:rPr>
          <w:lang w:eastAsia="ko-KR"/>
        </w:rPr>
        <w:t xml:space="preserve">Гимназии </w:t>
      </w:r>
      <w:r w:rsidRPr="00731DB9">
        <w:rPr>
          <w:rFonts w:eastAsia="№Е"/>
          <w:lang w:eastAsia="ko-KR"/>
        </w:rPr>
        <w:t>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731DB9" w:rsidRPr="00731DB9" w:rsidRDefault="00731DB9" w:rsidP="00731DB9">
      <w:pPr>
        <w:pStyle w:val="2"/>
        <w:tabs>
          <w:tab w:val="left" w:pos="993"/>
        </w:tabs>
        <w:rPr>
          <w:lang w:eastAsia="ko-KR"/>
        </w:rPr>
      </w:pPr>
      <w:r w:rsidRPr="00731DB9">
        <w:rPr>
          <w:lang w:eastAsia="ko-KR"/>
        </w:rPr>
        <w:t>благоустройство классных кабинетов, осуществляемое классными руководителями вместе с гимназист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731DB9" w:rsidRPr="00731DB9" w:rsidRDefault="00731DB9" w:rsidP="00731DB9">
      <w:pPr>
        <w:pStyle w:val="2"/>
        <w:tabs>
          <w:tab w:val="left" w:pos="993"/>
        </w:tabs>
        <w:rPr>
          <w:lang w:eastAsia="ko-KR"/>
        </w:rPr>
      </w:pPr>
      <w:r w:rsidRPr="00731DB9">
        <w:rPr>
          <w:highlight w:val="white"/>
          <w:lang w:eastAsia="ko-KR"/>
        </w:rPr>
        <w:t xml:space="preserve">событийный дизайн – оформление пространства проведения </w:t>
      </w:r>
      <w:r w:rsidRPr="00731DB9">
        <w:rPr>
          <w:rFonts w:eastAsia="Calibri"/>
          <w:lang w:eastAsia="ko-KR"/>
        </w:rPr>
        <w:t xml:space="preserve">гимназических </w:t>
      </w:r>
      <w:r w:rsidRPr="00731DB9">
        <w:rPr>
          <w:highlight w:val="white"/>
          <w:lang w:eastAsia="ko-KR"/>
        </w:rPr>
        <w:t>праздников.</w:t>
      </w:r>
    </w:p>
    <w:p w:rsidR="004E5BCE" w:rsidRPr="00731DB9" w:rsidRDefault="004E5BCE" w:rsidP="00EE13F1">
      <w:pPr>
        <w:pStyle w:val="1"/>
        <w:tabs>
          <w:tab w:val="left" w:pos="284"/>
        </w:tabs>
        <w:rPr>
          <w:rFonts w:ascii="Times New Roman" w:hAnsi="Times New Roman" w:cs="Times New Roman"/>
          <w:b/>
          <w:color w:val="auto"/>
          <w:sz w:val="24"/>
          <w:szCs w:val="24"/>
        </w:rPr>
      </w:pPr>
      <w:bookmarkStart w:id="343" w:name="_Toc84805961"/>
      <w:r w:rsidRPr="00731DB9">
        <w:rPr>
          <w:rFonts w:ascii="Times New Roman" w:hAnsi="Times New Roman" w:cs="Times New Roman"/>
          <w:b/>
          <w:color w:val="auto"/>
          <w:sz w:val="24"/>
          <w:szCs w:val="24"/>
        </w:rPr>
        <w:t>2.3.3.12. Модуль «Работа с родителями»</w:t>
      </w:r>
      <w:bookmarkEnd w:id="343"/>
    </w:p>
    <w:p w:rsidR="00731DB9" w:rsidRPr="00731DB9" w:rsidRDefault="00731DB9" w:rsidP="00731DB9">
      <w:pPr>
        <w:pStyle w:val="2"/>
        <w:tabs>
          <w:tab w:val="left" w:pos="993"/>
        </w:tabs>
        <w:rPr>
          <w:rFonts w:eastAsia="№Е"/>
        </w:rPr>
      </w:pPr>
      <w:r w:rsidRPr="00731DB9">
        <w:t>Работа с родителями или законными представителями гимназистов осуществляется для более эффективного достижения цели воспитания, которое обеспечивается согласованием позиций семьи и Гимназии в данном вопросе. Работа с родителями или законными представителями гимназистов осуществляется в рамках следующих видов и форм деятельности:</w:t>
      </w:r>
      <w:r w:rsidRPr="00731DB9">
        <w:rPr>
          <w:rFonts w:eastAsia="№Е"/>
        </w:rPr>
        <w:t xml:space="preserve"> </w:t>
      </w:r>
    </w:p>
    <w:p w:rsidR="00731DB9" w:rsidRPr="00731DB9" w:rsidRDefault="00731DB9" w:rsidP="00731DB9">
      <w:pPr>
        <w:pStyle w:val="2"/>
        <w:numPr>
          <w:ilvl w:val="0"/>
          <w:numId w:val="0"/>
        </w:numPr>
        <w:tabs>
          <w:tab w:val="left" w:pos="993"/>
        </w:tabs>
        <w:ind w:left="709"/>
        <w:rPr>
          <w:rFonts w:eastAsia="№Е"/>
          <w:b/>
          <w:i/>
        </w:rPr>
      </w:pPr>
      <w:r w:rsidRPr="00731DB9">
        <w:rPr>
          <w:rFonts w:eastAsia="№Е"/>
          <w:b/>
          <w:i/>
        </w:rPr>
        <w:t xml:space="preserve">На групповом уровне: </w:t>
      </w:r>
    </w:p>
    <w:p w:rsidR="00731DB9" w:rsidRPr="00731DB9" w:rsidRDefault="00731DB9" w:rsidP="00731DB9">
      <w:pPr>
        <w:pStyle w:val="2"/>
        <w:tabs>
          <w:tab w:val="left" w:pos="993"/>
        </w:tabs>
        <w:rPr>
          <w:rFonts w:eastAsia="№Е"/>
          <w:lang w:val="x-none" w:eastAsia="x-none"/>
        </w:rPr>
      </w:pPr>
      <w:r w:rsidRPr="00731DB9">
        <w:rPr>
          <w:rFonts w:eastAsia="№Е"/>
          <w:lang w:eastAsia="x-none"/>
        </w:rPr>
        <w:t>С</w:t>
      </w:r>
      <w:r w:rsidRPr="00731DB9">
        <w:rPr>
          <w:rFonts w:eastAsia="№Е"/>
          <w:lang w:val="x-none" w:eastAsia="x-none"/>
        </w:rPr>
        <w:t>овет</w:t>
      </w:r>
      <w:r w:rsidRPr="00731DB9">
        <w:rPr>
          <w:rFonts w:eastAsia="№Е"/>
          <w:lang w:eastAsia="x-none"/>
        </w:rPr>
        <w:t xml:space="preserve"> родителей </w:t>
      </w:r>
      <w:r w:rsidRPr="00731DB9">
        <w:rPr>
          <w:rFonts w:eastAsia="№Е"/>
          <w:szCs w:val="20"/>
          <w:lang w:eastAsia="x-none"/>
        </w:rPr>
        <w:t>Гимназии</w:t>
      </w:r>
      <w:r w:rsidRPr="00731DB9">
        <w:rPr>
          <w:rFonts w:eastAsia="№Е"/>
          <w:lang w:val="x-none" w:eastAsia="x-none"/>
        </w:rPr>
        <w:t>, участвующи</w:t>
      </w:r>
      <w:r w:rsidRPr="00731DB9">
        <w:rPr>
          <w:rFonts w:eastAsia="№Е"/>
          <w:lang w:eastAsia="x-none"/>
        </w:rPr>
        <w:t>й</w:t>
      </w:r>
      <w:r w:rsidRPr="00731DB9">
        <w:rPr>
          <w:rFonts w:eastAsia="№Е"/>
          <w:lang w:val="x-none" w:eastAsia="x-none"/>
        </w:rPr>
        <w:t xml:space="preserve"> в управлении </w:t>
      </w:r>
      <w:r w:rsidRPr="00731DB9">
        <w:rPr>
          <w:rFonts w:eastAsia="№Е"/>
          <w:szCs w:val="20"/>
          <w:lang w:eastAsia="x-none"/>
        </w:rPr>
        <w:t>Гимназией</w:t>
      </w:r>
      <w:r w:rsidRPr="00731DB9">
        <w:rPr>
          <w:rFonts w:eastAsia="№Е"/>
          <w:lang w:val="x-none" w:eastAsia="x-none"/>
        </w:rPr>
        <w:t xml:space="preserve"> и решении вопросов воспитания и социализации их детей;</w:t>
      </w:r>
    </w:p>
    <w:p w:rsidR="00731DB9" w:rsidRPr="00731DB9" w:rsidRDefault="00731DB9" w:rsidP="00731DB9">
      <w:pPr>
        <w:pStyle w:val="2"/>
        <w:tabs>
          <w:tab w:val="left" w:pos="993"/>
        </w:tabs>
        <w:rPr>
          <w:rFonts w:eastAsia="№Е"/>
          <w:lang w:val="x-none" w:eastAsia="x-none"/>
        </w:rPr>
      </w:pPr>
      <w:r w:rsidRPr="00731DB9">
        <w:rPr>
          <w:rFonts w:eastAsia="№Е"/>
          <w:lang w:val="x-none" w:eastAsia="x-none"/>
        </w:rPr>
        <w:t xml:space="preserve">общешкольные родительские собрания, происходящие в режиме обсуждения наиболее острых проблем обучения и воспитания </w:t>
      </w:r>
      <w:r w:rsidRPr="00731DB9">
        <w:rPr>
          <w:rFonts w:eastAsia="№Е"/>
          <w:szCs w:val="20"/>
          <w:lang w:val="x-none" w:eastAsia="x-none"/>
        </w:rPr>
        <w:t>гимназистов</w:t>
      </w:r>
      <w:r w:rsidRPr="00731DB9">
        <w:rPr>
          <w:rFonts w:eastAsia="№Е"/>
          <w:lang w:val="x-none" w:eastAsia="x-none"/>
        </w:rPr>
        <w:t>;</w:t>
      </w:r>
    </w:p>
    <w:p w:rsidR="00731DB9" w:rsidRPr="00731DB9" w:rsidRDefault="00731DB9" w:rsidP="00731DB9">
      <w:pPr>
        <w:pStyle w:val="2"/>
        <w:tabs>
          <w:tab w:val="left" w:pos="993"/>
        </w:tabs>
        <w:rPr>
          <w:rFonts w:eastAsia="№Е"/>
          <w:lang w:val="x-none" w:eastAsia="x-none"/>
        </w:rPr>
      </w:pPr>
      <w:r w:rsidRPr="00731DB9">
        <w:rPr>
          <w:rFonts w:eastAsia="№Е"/>
          <w:lang w:eastAsia="x-none"/>
        </w:rPr>
        <w:t>родительский лекторий</w:t>
      </w:r>
      <w:r w:rsidRPr="00731DB9">
        <w:rPr>
          <w:rFonts w:eastAsia="№Е"/>
          <w:lang w:val="x-none" w:eastAsia="x-none"/>
        </w:rPr>
        <w:t xml:space="preserve">, на котором родители </w:t>
      </w:r>
      <w:r w:rsidRPr="00731DB9">
        <w:rPr>
          <w:rFonts w:eastAsia="№Е"/>
          <w:lang w:eastAsia="x-none"/>
        </w:rPr>
        <w:t xml:space="preserve">могут </w:t>
      </w:r>
      <w:r w:rsidRPr="00731DB9">
        <w:rPr>
          <w:rFonts w:eastAsia="№Е"/>
          <w:lang w:val="x-none" w:eastAsia="x-none"/>
        </w:rPr>
        <w:t>получ</w:t>
      </w:r>
      <w:r w:rsidRPr="00731DB9">
        <w:rPr>
          <w:rFonts w:eastAsia="№Е"/>
          <w:lang w:eastAsia="x-none"/>
        </w:rPr>
        <w:t>а</w:t>
      </w:r>
      <w:r w:rsidRPr="00731DB9">
        <w:rPr>
          <w:rFonts w:eastAsia="№Е"/>
          <w:lang w:val="x-none" w:eastAsia="x-none"/>
        </w:rPr>
        <w:t xml:space="preserve">ть ценные рекомендации и советы от </w:t>
      </w:r>
      <w:r w:rsidRPr="00731DB9">
        <w:rPr>
          <w:rFonts w:eastAsia="№Е"/>
          <w:lang w:eastAsia="x-none"/>
        </w:rPr>
        <w:t>священнослужителей, педагогов</w:t>
      </w:r>
      <w:r w:rsidRPr="00731DB9">
        <w:rPr>
          <w:rFonts w:eastAsia="№Е"/>
          <w:lang w:val="x-none" w:eastAsia="x-none"/>
        </w:rPr>
        <w:t>, врачей, социальных работников и обмениваться собственным творческим опытом и находками в деле воспитания детей</w:t>
      </w:r>
      <w:r w:rsidRPr="00731DB9">
        <w:rPr>
          <w:rFonts w:eastAsia="№Е"/>
          <w:lang w:eastAsia="x-none"/>
        </w:rPr>
        <w:t>;</w:t>
      </w:r>
      <w:r w:rsidRPr="00731DB9">
        <w:rPr>
          <w:rFonts w:eastAsia="№Е"/>
          <w:lang w:val="x-none" w:eastAsia="x-none"/>
        </w:rPr>
        <w:t xml:space="preserve">  </w:t>
      </w:r>
    </w:p>
    <w:p w:rsidR="00731DB9" w:rsidRPr="00731DB9" w:rsidRDefault="00731DB9" w:rsidP="00731DB9">
      <w:pPr>
        <w:pStyle w:val="2"/>
        <w:tabs>
          <w:tab w:val="left" w:pos="993"/>
        </w:tabs>
        <w:rPr>
          <w:rFonts w:eastAsia="№Е"/>
          <w:lang w:val="x-none" w:eastAsia="x-none"/>
        </w:rPr>
      </w:pPr>
      <w:r w:rsidRPr="00731DB9">
        <w:rPr>
          <w:rFonts w:eastAsia="№Е"/>
          <w:lang w:val="x-none" w:eastAsia="x-none"/>
        </w:rPr>
        <w:t xml:space="preserve">родительские </w:t>
      </w:r>
      <w:r w:rsidRPr="00731DB9">
        <w:rPr>
          <w:rFonts w:eastAsia="№Е"/>
          <w:lang w:eastAsia="x-none"/>
        </w:rPr>
        <w:t>группы в социальных сетях</w:t>
      </w:r>
      <w:r w:rsidRPr="00731DB9">
        <w:rPr>
          <w:rFonts w:eastAsia="№Е"/>
          <w:lang w:val="x-none" w:eastAsia="x-none"/>
        </w:rPr>
        <w:t xml:space="preserve">, на которых обсуждаются интересующие родителей вопросы, а также осуществляются виртуальные консультации </w:t>
      </w:r>
      <w:r w:rsidRPr="00731DB9">
        <w:rPr>
          <w:rFonts w:eastAsia="№Е"/>
          <w:lang w:eastAsia="x-none"/>
        </w:rPr>
        <w:t>священников</w:t>
      </w:r>
      <w:r w:rsidRPr="00731DB9">
        <w:rPr>
          <w:rFonts w:eastAsia="№Е"/>
          <w:lang w:val="x-none" w:eastAsia="x-none"/>
        </w:rPr>
        <w:t xml:space="preserve"> и педагогов.   </w:t>
      </w:r>
    </w:p>
    <w:p w:rsidR="00731DB9" w:rsidRPr="00731DB9" w:rsidRDefault="00731DB9" w:rsidP="00731DB9">
      <w:pPr>
        <w:pStyle w:val="2"/>
        <w:numPr>
          <w:ilvl w:val="0"/>
          <w:numId w:val="0"/>
        </w:numPr>
        <w:tabs>
          <w:tab w:val="left" w:pos="993"/>
        </w:tabs>
        <w:ind w:left="709"/>
        <w:rPr>
          <w:rFonts w:eastAsia="№Е"/>
          <w:b/>
          <w:i/>
          <w:lang w:val="x-none" w:eastAsia="x-none"/>
        </w:rPr>
      </w:pPr>
      <w:r w:rsidRPr="00731DB9">
        <w:rPr>
          <w:rFonts w:eastAsia="№Е"/>
          <w:b/>
          <w:i/>
          <w:lang w:val="x-none" w:eastAsia="x-none"/>
        </w:rPr>
        <w:t>На индивидуальном уровне:</w:t>
      </w:r>
    </w:p>
    <w:p w:rsidR="00731DB9" w:rsidRPr="00731DB9" w:rsidRDefault="00731DB9" w:rsidP="00731DB9">
      <w:pPr>
        <w:pStyle w:val="2"/>
        <w:tabs>
          <w:tab w:val="left" w:pos="993"/>
        </w:tabs>
        <w:rPr>
          <w:rFonts w:eastAsia="№Е"/>
          <w:lang w:val="x-none" w:eastAsia="x-none"/>
        </w:rPr>
      </w:pPr>
      <w:r w:rsidRPr="00731DB9">
        <w:rPr>
          <w:rFonts w:eastAsia="№Е"/>
          <w:lang w:val="x-none" w:eastAsia="x-none"/>
        </w:rPr>
        <w:t xml:space="preserve">участие родителей в педагогических </w:t>
      </w:r>
      <w:r w:rsidRPr="00731DB9">
        <w:rPr>
          <w:rFonts w:eastAsia="№Е"/>
          <w:lang w:eastAsia="x-none"/>
        </w:rPr>
        <w:t>советах</w:t>
      </w:r>
      <w:r w:rsidRPr="00731DB9">
        <w:rPr>
          <w:rFonts w:eastAsia="№Е"/>
          <w:lang w:val="x-none" w:eastAsia="x-none"/>
        </w:rPr>
        <w:t>, собираемых в случае возникновения острых проблем, связанных с обучением и воспитанием конкретного ребенка;</w:t>
      </w:r>
    </w:p>
    <w:p w:rsidR="00731DB9" w:rsidRPr="00731DB9" w:rsidRDefault="00731DB9" w:rsidP="00731DB9">
      <w:pPr>
        <w:pStyle w:val="2"/>
        <w:tabs>
          <w:tab w:val="left" w:pos="993"/>
        </w:tabs>
        <w:rPr>
          <w:rFonts w:eastAsia="№Е"/>
          <w:lang w:val="x-none" w:eastAsia="x-none"/>
        </w:rPr>
      </w:pPr>
      <w:r w:rsidRPr="00731DB9">
        <w:rPr>
          <w:rFonts w:eastAsia="№Е"/>
          <w:lang w:val="x-none" w:eastAsia="x-none"/>
        </w:rPr>
        <w:t>помощь со стороны родителей в подготовке и проведении общешкольных и внутриклассных мероприятий воспитательной направленности;</w:t>
      </w:r>
    </w:p>
    <w:p w:rsidR="00731DB9" w:rsidRPr="00731DB9" w:rsidRDefault="00731DB9" w:rsidP="00731DB9">
      <w:pPr>
        <w:pStyle w:val="2"/>
        <w:tabs>
          <w:tab w:val="left" w:pos="993"/>
        </w:tabs>
        <w:rPr>
          <w:rFonts w:eastAsia="№Е"/>
          <w:lang w:val="x-none" w:eastAsia="x-none"/>
        </w:rPr>
      </w:pPr>
      <w:r w:rsidRPr="00731DB9">
        <w:rPr>
          <w:rFonts w:eastAsia="№Е"/>
          <w:lang w:val="x-none" w:eastAsia="x-none"/>
        </w:rPr>
        <w:t>индивидуальное консультирование c целью координации воспитательных усилий педагогов и родителей.</w:t>
      </w:r>
    </w:p>
    <w:p w:rsidR="004E5BCE" w:rsidRPr="00731DB9" w:rsidRDefault="004E5BCE" w:rsidP="00EE13F1">
      <w:pPr>
        <w:pStyle w:val="1"/>
        <w:tabs>
          <w:tab w:val="left" w:pos="284"/>
        </w:tabs>
        <w:rPr>
          <w:rFonts w:ascii="Times New Roman" w:eastAsia="№Е" w:hAnsi="Times New Roman" w:cs="Times New Roman"/>
          <w:b/>
          <w:color w:val="auto"/>
          <w:sz w:val="24"/>
          <w:szCs w:val="24"/>
        </w:rPr>
      </w:pPr>
      <w:bookmarkStart w:id="344" w:name="_Toc84805962"/>
      <w:r w:rsidRPr="00731DB9">
        <w:rPr>
          <w:rFonts w:ascii="Times New Roman" w:hAnsi="Times New Roman" w:cs="Times New Roman"/>
          <w:b/>
          <w:color w:val="auto"/>
          <w:sz w:val="24"/>
          <w:szCs w:val="24"/>
        </w:rPr>
        <w:t>2.3.</w:t>
      </w:r>
      <w:r w:rsidRPr="00731DB9">
        <w:rPr>
          <w:rFonts w:ascii="Times New Roman" w:eastAsia="№Е" w:hAnsi="Times New Roman" w:cs="Times New Roman"/>
          <w:b/>
          <w:color w:val="auto"/>
          <w:sz w:val="24"/>
          <w:szCs w:val="24"/>
        </w:rPr>
        <w:t>4. Анализ воспитательного процесса</w:t>
      </w:r>
      <w:bookmarkEnd w:id="344"/>
    </w:p>
    <w:p w:rsidR="00731DB9" w:rsidRPr="00731DB9" w:rsidRDefault="00731DB9" w:rsidP="00731DB9">
      <w:pPr>
        <w:widowControl w:val="0"/>
        <w:wordWrap w:val="0"/>
        <w:autoSpaceDE w:val="0"/>
        <w:autoSpaceDN w:val="0"/>
        <w:adjustRightInd w:val="0"/>
        <w:ind w:right="-1" w:firstLine="567"/>
        <w:jc w:val="both"/>
        <w:rPr>
          <w:kern w:val="2"/>
          <w:lang w:eastAsia="ko-KR"/>
        </w:rPr>
      </w:pPr>
      <w:r w:rsidRPr="00731DB9">
        <w:rPr>
          <w:kern w:val="2"/>
          <w:lang w:eastAsia="ko-KR"/>
        </w:rPr>
        <w:t xml:space="preserve">Анализ организуемого в Гимназии воспитательного процесса проводится с целью выявления основных проблем </w:t>
      </w:r>
      <w:r w:rsidRPr="00731DB9">
        <w:rPr>
          <w:rFonts w:eastAsia="Calibri"/>
          <w:kern w:val="2"/>
          <w:lang w:eastAsia="ko-KR"/>
        </w:rPr>
        <w:t xml:space="preserve">гимназического </w:t>
      </w:r>
      <w:r w:rsidRPr="00731DB9">
        <w:rPr>
          <w:kern w:val="2"/>
          <w:lang w:eastAsia="ko-KR"/>
        </w:rPr>
        <w:t xml:space="preserve">воспитания и последующего их решения. </w:t>
      </w:r>
    </w:p>
    <w:p w:rsidR="00731DB9" w:rsidRPr="00731DB9" w:rsidRDefault="00731DB9" w:rsidP="00731DB9">
      <w:pPr>
        <w:widowControl w:val="0"/>
        <w:wordWrap w:val="0"/>
        <w:autoSpaceDE w:val="0"/>
        <w:autoSpaceDN w:val="0"/>
        <w:adjustRightInd w:val="0"/>
        <w:ind w:right="-1" w:firstLine="567"/>
        <w:jc w:val="both"/>
        <w:rPr>
          <w:kern w:val="2"/>
          <w:lang w:eastAsia="ko-KR"/>
        </w:rPr>
      </w:pPr>
      <w:r w:rsidRPr="00731DB9">
        <w:rPr>
          <w:kern w:val="2"/>
          <w:lang w:eastAsia="ko-KR"/>
        </w:rPr>
        <w:t>Основными принципами, на основе которых осуществляется анализ воспитательного процесса в Гимназии, являются:</w:t>
      </w:r>
    </w:p>
    <w:p w:rsidR="00731DB9" w:rsidRPr="00731DB9" w:rsidRDefault="00731DB9" w:rsidP="00731DB9">
      <w:pPr>
        <w:widowControl w:val="0"/>
        <w:wordWrap w:val="0"/>
        <w:autoSpaceDE w:val="0"/>
        <w:autoSpaceDN w:val="0"/>
        <w:adjustRightInd w:val="0"/>
        <w:ind w:right="-1" w:firstLine="567"/>
        <w:jc w:val="both"/>
        <w:rPr>
          <w:kern w:val="2"/>
          <w:lang w:eastAsia="ko-KR"/>
        </w:rPr>
      </w:pPr>
      <w:r w:rsidRPr="00731DB9">
        <w:rPr>
          <w:kern w:val="2"/>
          <w:lang w:eastAsia="ko-KR"/>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731DB9" w:rsidRPr="00731DB9" w:rsidRDefault="00731DB9" w:rsidP="00731DB9">
      <w:pPr>
        <w:widowControl w:val="0"/>
        <w:wordWrap w:val="0"/>
        <w:autoSpaceDE w:val="0"/>
        <w:autoSpaceDN w:val="0"/>
        <w:adjustRightInd w:val="0"/>
        <w:ind w:right="-1" w:firstLine="567"/>
        <w:jc w:val="both"/>
        <w:rPr>
          <w:kern w:val="2"/>
          <w:lang w:eastAsia="ko-KR"/>
        </w:rPr>
      </w:pPr>
      <w:r w:rsidRPr="00731DB9">
        <w:rPr>
          <w:kern w:val="2"/>
          <w:lang w:eastAsia="ko-KR"/>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гимназистами и педагогами;  </w:t>
      </w:r>
    </w:p>
    <w:p w:rsidR="00731DB9" w:rsidRPr="00731DB9" w:rsidRDefault="00731DB9" w:rsidP="00731DB9">
      <w:pPr>
        <w:widowControl w:val="0"/>
        <w:wordWrap w:val="0"/>
        <w:autoSpaceDE w:val="0"/>
        <w:autoSpaceDN w:val="0"/>
        <w:adjustRightInd w:val="0"/>
        <w:ind w:right="-1" w:firstLine="567"/>
        <w:jc w:val="both"/>
        <w:rPr>
          <w:kern w:val="2"/>
          <w:lang w:eastAsia="ko-KR"/>
        </w:rPr>
      </w:pPr>
      <w:r w:rsidRPr="00731DB9">
        <w:rPr>
          <w:kern w:val="2"/>
          <w:lang w:eastAsia="ko-KR"/>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731DB9" w:rsidRPr="00731DB9" w:rsidRDefault="00731DB9" w:rsidP="00731DB9">
      <w:pPr>
        <w:widowControl w:val="0"/>
        <w:wordWrap w:val="0"/>
        <w:autoSpaceDE w:val="0"/>
        <w:autoSpaceDN w:val="0"/>
        <w:adjustRightInd w:val="0"/>
        <w:ind w:right="-1" w:firstLine="567"/>
        <w:jc w:val="both"/>
        <w:rPr>
          <w:kern w:val="2"/>
          <w:lang w:eastAsia="ko-KR"/>
        </w:rPr>
      </w:pPr>
      <w:r w:rsidRPr="00731DB9">
        <w:rPr>
          <w:kern w:val="2"/>
          <w:lang w:eastAsia="ko-KR"/>
        </w:rPr>
        <w:t>- принцип разделенной ответственности за результаты личностного развития гимназистов, ориентирующий экспертов на понимание того, что личностное развитие школьников – это результат как социального воспитания, так и стихийной социализации и саморазвития детей.</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kern w:val="2"/>
        </w:rPr>
        <w:t xml:space="preserve">Самоанализ воспитательной работы Гимназии осуществляется по следующим </w:t>
      </w:r>
      <w:r w:rsidRPr="00731DB9">
        <w:rPr>
          <w:rFonts w:cs="Arial"/>
          <w:b/>
          <w:i/>
          <w:kern w:val="2"/>
        </w:rPr>
        <w:t>направлениям</w:t>
      </w:r>
      <w:r w:rsidRPr="00731DB9">
        <w:rPr>
          <w:rFonts w:cs="Arial"/>
          <w:kern w:val="2"/>
        </w:rPr>
        <w:t>:</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1.</w:t>
      </w:r>
      <w:r w:rsidRPr="00731DB9">
        <w:rPr>
          <w:rFonts w:cs="Arial"/>
          <w:kern w:val="2"/>
        </w:rPr>
        <w:tab/>
        <w:t>Результаты воспитания, социализации и саморазвития обучающихся.</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2.</w:t>
      </w:r>
      <w:r w:rsidRPr="00731DB9">
        <w:rPr>
          <w:rFonts w:cs="Arial"/>
          <w:kern w:val="2"/>
        </w:rPr>
        <w:tab/>
        <w:t>Состояние организуемой в школе совместной деятельности обучающихся и взрослых.</w:t>
      </w:r>
    </w:p>
    <w:p w:rsidR="00731DB9" w:rsidRPr="00731DB9" w:rsidRDefault="00731DB9" w:rsidP="00731DB9">
      <w:pPr>
        <w:widowControl w:val="0"/>
        <w:suppressAutoHyphens/>
        <w:autoSpaceDE w:val="0"/>
        <w:autoSpaceDN w:val="0"/>
        <w:adjustRightInd w:val="0"/>
        <w:ind w:firstLine="709"/>
        <w:jc w:val="both"/>
        <w:rPr>
          <w:rFonts w:cs="Arial"/>
          <w:b/>
          <w:i/>
          <w:kern w:val="2"/>
        </w:rPr>
      </w:pPr>
      <w:r w:rsidRPr="00731DB9">
        <w:rPr>
          <w:rFonts w:cs="Arial"/>
          <w:b/>
          <w:i/>
          <w:kern w:val="2"/>
        </w:rPr>
        <w:t>Результаты воспитания, социализации и саморазвития обучающихся</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i/>
          <w:kern w:val="2"/>
        </w:rPr>
        <w:t>Критерий</w:t>
      </w:r>
      <w:r w:rsidRPr="00731DB9">
        <w:rPr>
          <w:rFonts w:cs="Arial"/>
          <w:kern w:val="2"/>
        </w:rPr>
        <w:t>: динамика личностного развития обучающихся каждого класса.</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i/>
          <w:kern w:val="2"/>
        </w:rPr>
        <w:t>Способ получения информации</w:t>
      </w:r>
      <w:r w:rsidRPr="00731DB9">
        <w:rPr>
          <w:rFonts w:cs="Arial"/>
          <w:kern w:val="2"/>
        </w:rPr>
        <w:t>: педагогическое наблюдение.</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kern w:val="2"/>
        </w:rPr>
        <w:t xml:space="preserve">Анализ осуществляется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Гимназии. </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kern w:val="2"/>
        </w:rPr>
        <w:t>Вопросы самоанализа:</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кие прежде существовавшие проблемы личностного развития обучающихся удалось решить за минувший учебный год?</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кие проблемы решить не удалось и почему?</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кие новые проблемы появились, над чем далее предстоит работать педагогическому коллективу?</w:t>
      </w:r>
    </w:p>
    <w:p w:rsidR="00731DB9" w:rsidRPr="00731DB9" w:rsidRDefault="00731DB9" w:rsidP="00731DB9">
      <w:pPr>
        <w:widowControl w:val="0"/>
        <w:suppressAutoHyphens/>
        <w:autoSpaceDE w:val="0"/>
        <w:autoSpaceDN w:val="0"/>
        <w:adjustRightInd w:val="0"/>
        <w:ind w:firstLine="709"/>
        <w:jc w:val="both"/>
        <w:rPr>
          <w:rFonts w:cs="Arial"/>
          <w:b/>
          <w:i/>
          <w:kern w:val="2"/>
        </w:rPr>
      </w:pPr>
      <w:r w:rsidRPr="00731DB9">
        <w:rPr>
          <w:rFonts w:cs="Arial"/>
          <w:b/>
          <w:i/>
          <w:kern w:val="2"/>
        </w:rPr>
        <w:t>Состояние организуемой в Гимназии совместной деятельности обучающихся и взрослых</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i/>
          <w:kern w:val="2"/>
        </w:rPr>
        <w:t>Критерий</w:t>
      </w:r>
      <w:r w:rsidRPr="00731DB9">
        <w:rPr>
          <w:rFonts w:cs="Arial"/>
          <w:kern w:val="2"/>
        </w:rPr>
        <w:t>: наличие в Гимназии интересной, насыщенной событиями и личностно-развивающей совместной деятельности обучающихся и взрослых.</w:t>
      </w:r>
    </w:p>
    <w:p w:rsidR="00731DB9" w:rsidRPr="00731DB9" w:rsidRDefault="00731DB9" w:rsidP="00731DB9">
      <w:pPr>
        <w:widowControl w:val="0"/>
        <w:suppressAutoHyphens/>
        <w:autoSpaceDE w:val="0"/>
        <w:autoSpaceDN w:val="0"/>
        <w:adjustRightInd w:val="0"/>
        <w:ind w:firstLine="709"/>
        <w:jc w:val="both"/>
        <w:rPr>
          <w:rFonts w:cs="Arial"/>
          <w:i/>
          <w:kern w:val="2"/>
        </w:rPr>
      </w:pPr>
      <w:r w:rsidRPr="00731DB9">
        <w:rPr>
          <w:rFonts w:cs="Arial"/>
          <w:i/>
          <w:kern w:val="2"/>
        </w:rPr>
        <w:t>Способы получения информации:</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беседы с обучающимися и их родителями, педагогическими работниками, лидерами ученического самоуправления;</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анкетирование обучающихся и их родителей, педагогов, лидеров ученического самоуправления.</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kern w:val="2"/>
        </w:rPr>
        <w:t>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Гимназии. Полученные результаты обсуждаются на заседании методического объединения классных руководителей или педагогическом совете Гимназии.</w:t>
      </w:r>
    </w:p>
    <w:p w:rsidR="00731DB9" w:rsidRPr="00731DB9" w:rsidRDefault="00731DB9" w:rsidP="00731DB9">
      <w:pPr>
        <w:widowControl w:val="0"/>
        <w:suppressAutoHyphens/>
        <w:autoSpaceDE w:val="0"/>
        <w:autoSpaceDN w:val="0"/>
        <w:adjustRightInd w:val="0"/>
        <w:ind w:firstLine="709"/>
        <w:jc w:val="both"/>
        <w:rPr>
          <w:rFonts w:cs="Arial"/>
          <w:kern w:val="2"/>
        </w:rPr>
      </w:pPr>
      <w:r w:rsidRPr="00731DB9">
        <w:rPr>
          <w:rFonts w:cs="Arial"/>
          <w:kern w:val="2"/>
        </w:rPr>
        <w:t>Вопросы самоанализа:</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проводимых общешкольных ключевых дел;</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совместной деятельности классных руководителей и их классов;</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организуемой в школе внеурочной деятельности;</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реализации личностно-развивающего потенциала школьных уроков;</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существующего в Гимназии ученического самоуправления;</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проводимых в школе экскурсий, паломнических поездок, походов;</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работы школьных медиа;</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организации предметно-эстетической среды школы;</w:t>
      </w:r>
    </w:p>
    <w:p w:rsidR="00731DB9" w:rsidRPr="00731DB9" w:rsidRDefault="00731DB9" w:rsidP="00731DB9">
      <w:pPr>
        <w:widowControl w:val="0"/>
        <w:tabs>
          <w:tab w:val="left" w:pos="993"/>
        </w:tabs>
        <w:suppressAutoHyphens/>
        <w:autoSpaceDE w:val="0"/>
        <w:autoSpaceDN w:val="0"/>
        <w:adjustRightInd w:val="0"/>
        <w:ind w:firstLine="709"/>
        <w:jc w:val="both"/>
        <w:rPr>
          <w:rFonts w:cs="Arial"/>
          <w:kern w:val="2"/>
        </w:rPr>
      </w:pPr>
      <w:r w:rsidRPr="00731DB9">
        <w:rPr>
          <w:rFonts w:cs="Arial"/>
          <w:kern w:val="2"/>
        </w:rPr>
        <w:t>•</w:t>
      </w:r>
      <w:r w:rsidRPr="00731DB9">
        <w:rPr>
          <w:rFonts w:cs="Arial"/>
          <w:kern w:val="2"/>
        </w:rPr>
        <w:tab/>
        <w:t>качество взаимодействия Гимназии и семей обучающихся.</w:t>
      </w:r>
    </w:p>
    <w:p w:rsidR="00731DB9" w:rsidRPr="00731DB9" w:rsidRDefault="00731DB9" w:rsidP="00731DB9">
      <w:pPr>
        <w:widowControl w:val="0"/>
        <w:suppressAutoHyphens/>
        <w:autoSpaceDE w:val="0"/>
        <w:autoSpaceDN w:val="0"/>
        <w:adjustRightInd w:val="0"/>
        <w:ind w:firstLine="709"/>
        <w:jc w:val="both"/>
        <w:rPr>
          <w:rFonts w:cs="Arial"/>
          <w:iCs/>
          <w:kern w:val="2"/>
          <w:lang w:eastAsia="ko-KR"/>
        </w:rPr>
      </w:pPr>
      <w:r w:rsidRPr="00731DB9">
        <w:rPr>
          <w:rFonts w:cs="Arial"/>
          <w:kern w:val="2"/>
        </w:rPr>
        <w:t>Результатом самоанализа воспитательной работы Гимназии будет ряд выявленных проблем, которые не удалось решить педагогическому коллективу Гимназии в текущем учебном году. Эти проблемы следует учесть при планировании воспитательной работы на следующий учебный год.</w:t>
      </w:r>
      <w:r w:rsidRPr="00731DB9">
        <w:rPr>
          <w:rFonts w:cs="Arial"/>
          <w:iCs/>
          <w:kern w:val="2"/>
          <w:lang w:eastAsia="ko-KR"/>
        </w:rPr>
        <w:t xml:space="preserve"> </w:t>
      </w:r>
    </w:p>
    <w:p w:rsidR="00C00F09" w:rsidRPr="00580E4F" w:rsidRDefault="00C00F09" w:rsidP="00EE13F1">
      <w:pPr>
        <w:pStyle w:val="1"/>
        <w:tabs>
          <w:tab w:val="left" w:pos="284"/>
          <w:tab w:val="left" w:pos="709"/>
        </w:tabs>
        <w:jc w:val="both"/>
        <w:rPr>
          <w:rFonts w:ascii="Times New Roman" w:hAnsi="Times New Roman" w:cs="Times New Roman"/>
          <w:b/>
          <w:color w:val="auto"/>
          <w:sz w:val="24"/>
          <w:szCs w:val="24"/>
        </w:rPr>
      </w:pPr>
      <w:bookmarkStart w:id="345" w:name="_Toc84805963"/>
      <w:r w:rsidRPr="00580E4F">
        <w:rPr>
          <w:rFonts w:ascii="Times New Roman" w:hAnsi="Times New Roman" w:cs="Times New Roman"/>
          <w:b/>
          <w:color w:val="auto"/>
          <w:sz w:val="24"/>
          <w:szCs w:val="24"/>
        </w:rPr>
        <w:t>2.4.1. Цели и задачи программы коррекционной работы с обучающимися при получении основного общего образования.</w:t>
      </w:r>
      <w:bookmarkEnd w:id="345"/>
    </w:p>
    <w:p w:rsidR="00C00F09" w:rsidRPr="00580E4F" w:rsidRDefault="00C00F09" w:rsidP="00EE13F1">
      <w:pPr>
        <w:tabs>
          <w:tab w:val="left" w:pos="284"/>
          <w:tab w:val="left" w:pos="709"/>
        </w:tabs>
        <w:jc w:val="both"/>
        <w:rPr>
          <w:b/>
          <w:i/>
        </w:rPr>
      </w:pPr>
      <w:r w:rsidRPr="00580E4F">
        <w:rPr>
          <w:b/>
          <w:i/>
        </w:rPr>
        <w:t>Цели программы:</w:t>
      </w:r>
    </w:p>
    <w:p w:rsidR="00C00F09" w:rsidRPr="006A524B" w:rsidRDefault="00C00F09" w:rsidP="00EE13F1">
      <w:pPr>
        <w:pStyle w:val="ad"/>
        <w:numPr>
          <w:ilvl w:val="0"/>
          <w:numId w:val="220"/>
        </w:numPr>
        <w:tabs>
          <w:tab w:val="left" w:pos="284"/>
          <w:tab w:val="left" w:pos="709"/>
        </w:tabs>
        <w:ind w:left="0" w:firstLine="0"/>
        <w:jc w:val="both"/>
      </w:pPr>
      <w:r w:rsidRPr="006A524B">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00F09" w:rsidRPr="006A524B" w:rsidRDefault="00C00F09" w:rsidP="00EE13F1">
      <w:pPr>
        <w:pStyle w:val="ad"/>
        <w:numPr>
          <w:ilvl w:val="0"/>
          <w:numId w:val="220"/>
        </w:numPr>
        <w:tabs>
          <w:tab w:val="left" w:pos="284"/>
          <w:tab w:val="left" w:pos="709"/>
        </w:tabs>
        <w:ind w:left="0" w:firstLine="0"/>
        <w:jc w:val="both"/>
      </w:pPr>
      <w:r w:rsidRPr="006A524B">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00F09" w:rsidRPr="006A524B" w:rsidRDefault="00C00F09" w:rsidP="00EE13F1">
      <w:pPr>
        <w:pStyle w:val="ad"/>
        <w:numPr>
          <w:ilvl w:val="0"/>
          <w:numId w:val="220"/>
        </w:numPr>
        <w:tabs>
          <w:tab w:val="left" w:pos="284"/>
          <w:tab w:val="left" w:pos="709"/>
        </w:tabs>
        <w:ind w:left="0" w:firstLine="0"/>
        <w:jc w:val="both"/>
      </w:pPr>
      <w:r w:rsidRPr="006A524B">
        <w:t>создание условий для оптимизации психического и физического развития детей с ОВЗ.</w:t>
      </w:r>
    </w:p>
    <w:p w:rsidR="00C00F09" w:rsidRPr="00580E4F" w:rsidRDefault="00C00F09" w:rsidP="00580E4F">
      <w:pPr>
        <w:tabs>
          <w:tab w:val="left" w:pos="284"/>
          <w:tab w:val="left" w:pos="709"/>
        </w:tabs>
        <w:jc w:val="both"/>
        <w:rPr>
          <w:b/>
          <w:i/>
        </w:rPr>
      </w:pPr>
      <w:r w:rsidRPr="00580E4F">
        <w:rPr>
          <w:b/>
          <w:i/>
        </w:rPr>
        <w:t>Задачи программы:</w:t>
      </w:r>
    </w:p>
    <w:p w:rsidR="00C00F09" w:rsidRPr="006A524B" w:rsidRDefault="00C00F09" w:rsidP="00EE13F1">
      <w:pPr>
        <w:pStyle w:val="ad"/>
        <w:numPr>
          <w:ilvl w:val="0"/>
          <w:numId w:val="222"/>
        </w:numPr>
        <w:tabs>
          <w:tab w:val="left" w:pos="284"/>
          <w:tab w:val="left" w:pos="709"/>
        </w:tabs>
        <w:ind w:left="0" w:firstLine="0"/>
        <w:jc w:val="both"/>
      </w:pPr>
      <w:r w:rsidRPr="006A524B">
        <w:t>выявить особые образовательные потребности детей с ОВЗ;</w:t>
      </w:r>
    </w:p>
    <w:p w:rsidR="00C00F09" w:rsidRPr="006A524B" w:rsidRDefault="00C00F09" w:rsidP="00EE13F1">
      <w:pPr>
        <w:pStyle w:val="ad"/>
        <w:numPr>
          <w:ilvl w:val="0"/>
          <w:numId w:val="222"/>
        </w:numPr>
        <w:tabs>
          <w:tab w:val="left" w:pos="284"/>
          <w:tab w:val="left" w:pos="709"/>
        </w:tabs>
        <w:ind w:left="0" w:firstLine="0"/>
        <w:jc w:val="both"/>
      </w:pPr>
      <w:r w:rsidRPr="006A524B">
        <w:t>определить особенности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00F09" w:rsidRPr="006A524B" w:rsidRDefault="00C00F09" w:rsidP="00EE13F1">
      <w:pPr>
        <w:pStyle w:val="ad"/>
        <w:numPr>
          <w:ilvl w:val="0"/>
          <w:numId w:val="222"/>
        </w:numPr>
        <w:tabs>
          <w:tab w:val="left" w:pos="284"/>
          <w:tab w:val="left" w:pos="709"/>
        </w:tabs>
        <w:ind w:left="0" w:firstLine="0"/>
        <w:jc w:val="both"/>
      </w:pPr>
      <w:r w:rsidRPr="006A524B">
        <w:t>обеспечить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C00F09" w:rsidRPr="006A524B" w:rsidRDefault="00C00F09" w:rsidP="00EE13F1">
      <w:pPr>
        <w:pStyle w:val="ad"/>
        <w:numPr>
          <w:ilvl w:val="0"/>
          <w:numId w:val="222"/>
        </w:numPr>
        <w:tabs>
          <w:tab w:val="left" w:pos="284"/>
          <w:tab w:val="left" w:pos="709"/>
        </w:tabs>
        <w:ind w:left="0" w:firstLine="0"/>
        <w:jc w:val="both"/>
      </w:pPr>
      <w:r w:rsidRPr="006A524B">
        <w:t>реализовать комплексную систему мероприятий по социальной адаптации и профессиональной ориентации обучающихся с ограниченными возможностями здоровья;</w:t>
      </w:r>
    </w:p>
    <w:p w:rsidR="00C00F09" w:rsidRPr="006A524B" w:rsidRDefault="00C00F09" w:rsidP="00EE13F1">
      <w:pPr>
        <w:pStyle w:val="ad"/>
        <w:numPr>
          <w:ilvl w:val="0"/>
          <w:numId w:val="222"/>
        </w:numPr>
        <w:tabs>
          <w:tab w:val="left" w:pos="284"/>
          <w:tab w:val="left" w:pos="709"/>
        </w:tabs>
        <w:ind w:left="0" w:firstLine="0"/>
        <w:jc w:val="both"/>
      </w:pPr>
      <w:r w:rsidRPr="006A524B">
        <w:t>организовать оказание консультативной и методической помощи педагогам и родителям (законным представителям) детей с ограниченными возможностями здоровья по медицинским, социальным, правовым и другим вопросам.</w:t>
      </w:r>
    </w:p>
    <w:p w:rsidR="00C00F09" w:rsidRPr="00580E4F" w:rsidRDefault="00C00F09" w:rsidP="00EE13F1">
      <w:pPr>
        <w:tabs>
          <w:tab w:val="left" w:pos="284"/>
          <w:tab w:val="left" w:pos="709"/>
        </w:tabs>
        <w:jc w:val="both"/>
        <w:rPr>
          <w:b/>
          <w:i/>
        </w:rPr>
      </w:pPr>
      <w:r w:rsidRPr="00580E4F">
        <w:rPr>
          <w:b/>
          <w:i/>
        </w:rPr>
        <w:t>Планируемые результаты:</w:t>
      </w:r>
    </w:p>
    <w:p w:rsidR="00C00F09" w:rsidRPr="006A524B" w:rsidRDefault="00C00F09" w:rsidP="00EE13F1">
      <w:pPr>
        <w:pStyle w:val="ad"/>
        <w:numPr>
          <w:ilvl w:val="0"/>
          <w:numId w:val="221"/>
        </w:numPr>
        <w:tabs>
          <w:tab w:val="left" w:pos="284"/>
          <w:tab w:val="left" w:pos="709"/>
        </w:tabs>
        <w:ind w:left="0" w:firstLine="0"/>
        <w:jc w:val="both"/>
      </w:pPr>
      <w:r w:rsidRPr="006A524B">
        <w:t>создание в гимназ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00F09" w:rsidRPr="006A524B" w:rsidRDefault="00C00F09" w:rsidP="00EE13F1">
      <w:pPr>
        <w:pStyle w:val="ad"/>
        <w:numPr>
          <w:ilvl w:val="0"/>
          <w:numId w:val="221"/>
        </w:numPr>
        <w:tabs>
          <w:tab w:val="left" w:pos="284"/>
          <w:tab w:val="left" w:pos="709"/>
        </w:tabs>
        <w:ind w:left="0" w:firstLine="0"/>
        <w:jc w:val="both"/>
      </w:pPr>
      <w:r w:rsidRPr="006A524B">
        <w:t>дальнейшую социальную адаптацию и интеграцию детей с особыми образовательными потребностями.</w:t>
      </w:r>
    </w:p>
    <w:p w:rsidR="00C00F09" w:rsidRPr="006A524B" w:rsidRDefault="00C00F09" w:rsidP="00EE13F1">
      <w:pPr>
        <w:tabs>
          <w:tab w:val="left" w:pos="284"/>
          <w:tab w:val="left" w:pos="709"/>
        </w:tabs>
        <w:jc w:val="both"/>
      </w:pPr>
      <w:r w:rsidRPr="006A524B">
        <w:t xml:space="preserve">Программа коррекционной работы Гимназии составлена с учётом следующих </w:t>
      </w:r>
      <w:r w:rsidRPr="006A524B">
        <w:rPr>
          <w:b/>
          <w:i/>
        </w:rPr>
        <w:t>принципов</w:t>
      </w:r>
      <w:r w:rsidRPr="006A524B">
        <w:t xml:space="preserve">: </w:t>
      </w:r>
    </w:p>
    <w:p w:rsidR="00C00F09" w:rsidRPr="006A524B" w:rsidRDefault="00C00F09" w:rsidP="00EE13F1">
      <w:pPr>
        <w:pStyle w:val="ad"/>
        <w:numPr>
          <w:ilvl w:val="0"/>
          <w:numId w:val="223"/>
        </w:numPr>
        <w:tabs>
          <w:tab w:val="left" w:pos="284"/>
          <w:tab w:val="left" w:pos="709"/>
        </w:tabs>
        <w:ind w:left="0" w:firstLine="0"/>
        <w:jc w:val="both"/>
      </w:pPr>
      <w:r w:rsidRPr="006A524B">
        <w:t>коррекционной педагогики;</w:t>
      </w:r>
    </w:p>
    <w:p w:rsidR="00C00F09" w:rsidRPr="006A524B" w:rsidRDefault="00C00F09" w:rsidP="00EE13F1">
      <w:pPr>
        <w:numPr>
          <w:ilvl w:val="0"/>
          <w:numId w:val="223"/>
        </w:numPr>
        <w:tabs>
          <w:tab w:val="left" w:pos="284"/>
          <w:tab w:val="left" w:pos="709"/>
        </w:tabs>
        <w:ind w:left="0" w:firstLine="0"/>
        <w:jc w:val="both"/>
      </w:pPr>
      <w:r w:rsidRPr="006A524B">
        <w:t>учета индивидуальных и возрастных особенностей;</w:t>
      </w:r>
    </w:p>
    <w:p w:rsidR="00C00F09" w:rsidRPr="006A524B" w:rsidRDefault="00C00F09" w:rsidP="00EE13F1">
      <w:pPr>
        <w:numPr>
          <w:ilvl w:val="0"/>
          <w:numId w:val="223"/>
        </w:numPr>
        <w:tabs>
          <w:tab w:val="left" w:pos="284"/>
          <w:tab w:val="left" w:pos="709"/>
        </w:tabs>
        <w:ind w:left="0" w:firstLine="0"/>
        <w:jc w:val="both"/>
      </w:pPr>
      <w:r w:rsidRPr="006A524B">
        <w:t>комплексного использования методов и приёмов коррекционно-развивающей деятельности;</w:t>
      </w:r>
    </w:p>
    <w:p w:rsidR="00C00F09" w:rsidRPr="006A524B" w:rsidRDefault="00C00F09" w:rsidP="00EE13F1">
      <w:pPr>
        <w:numPr>
          <w:ilvl w:val="0"/>
          <w:numId w:val="223"/>
        </w:numPr>
        <w:tabs>
          <w:tab w:val="left" w:pos="284"/>
          <w:tab w:val="left" w:pos="709"/>
        </w:tabs>
        <w:ind w:left="0" w:firstLine="0"/>
        <w:jc w:val="both"/>
      </w:pPr>
      <w:r w:rsidRPr="006A524B">
        <w:t>интеграции усилий ближайшего социального окружения;</w:t>
      </w:r>
    </w:p>
    <w:p w:rsidR="00C00F09" w:rsidRPr="006A524B" w:rsidRDefault="00C00F09" w:rsidP="00EE13F1">
      <w:pPr>
        <w:numPr>
          <w:ilvl w:val="0"/>
          <w:numId w:val="223"/>
        </w:numPr>
        <w:tabs>
          <w:tab w:val="left" w:pos="284"/>
          <w:tab w:val="left" w:pos="709"/>
        </w:tabs>
        <w:ind w:left="0" w:firstLine="0"/>
        <w:jc w:val="both"/>
      </w:pPr>
      <w:r w:rsidRPr="006A524B">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C00F09" w:rsidRPr="00580E4F" w:rsidRDefault="00C00F09" w:rsidP="00EE13F1">
      <w:pPr>
        <w:pStyle w:val="1"/>
        <w:tabs>
          <w:tab w:val="left" w:pos="284"/>
          <w:tab w:val="left" w:pos="709"/>
        </w:tabs>
        <w:rPr>
          <w:rFonts w:ascii="Times New Roman" w:hAnsi="Times New Roman" w:cs="Times New Roman"/>
          <w:b/>
          <w:color w:val="auto"/>
          <w:sz w:val="24"/>
          <w:szCs w:val="24"/>
        </w:rPr>
      </w:pPr>
      <w:bookmarkStart w:id="346" w:name="_Toc84805964"/>
      <w:r w:rsidRPr="00580E4F">
        <w:rPr>
          <w:rFonts w:ascii="Times New Roman" w:hAnsi="Times New Roman" w:cs="Times New Roman"/>
          <w:b/>
          <w:color w:val="auto"/>
          <w:sz w:val="24"/>
          <w:szCs w:val="24"/>
        </w:rPr>
        <w:t>2.4.2. Пере</w:t>
      </w:r>
      <w:r w:rsidR="00872C98" w:rsidRPr="00580E4F">
        <w:rPr>
          <w:rFonts w:ascii="Times New Roman" w:hAnsi="Times New Roman" w:cs="Times New Roman"/>
          <w:b/>
          <w:color w:val="auto"/>
          <w:sz w:val="24"/>
          <w:szCs w:val="24"/>
        </w:rPr>
        <w:t>чень и содержание индивидуально ориентированных</w:t>
      </w:r>
      <w:r w:rsidRPr="00580E4F">
        <w:rPr>
          <w:rFonts w:ascii="Times New Roman" w:hAnsi="Times New Roman" w:cs="Times New Roman"/>
          <w:b/>
          <w:color w:val="auto"/>
          <w:sz w:val="24"/>
          <w:szCs w:val="24"/>
        </w:rPr>
        <w:t xml:space="preserve">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46"/>
    </w:p>
    <w:p w:rsidR="00C00F09" w:rsidRPr="006A524B" w:rsidRDefault="00C00F09" w:rsidP="00580E4F">
      <w:pPr>
        <w:tabs>
          <w:tab w:val="left" w:pos="284"/>
          <w:tab w:val="left" w:pos="709"/>
        </w:tabs>
        <w:ind w:firstLine="709"/>
        <w:jc w:val="both"/>
      </w:pPr>
      <w:r w:rsidRPr="006A524B">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00F09" w:rsidRPr="006A524B" w:rsidRDefault="00C00F09" w:rsidP="00EE13F1">
      <w:pPr>
        <w:tabs>
          <w:tab w:val="left" w:pos="284"/>
          <w:tab w:val="left" w:pos="709"/>
        </w:tabs>
        <w:jc w:val="both"/>
      </w:pPr>
      <w:r w:rsidRPr="006A524B">
        <w:rPr>
          <w:b/>
        </w:rPr>
        <w:t>Характеристика содержания.</w:t>
      </w:r>
    </w:p>
    <w:p w:rsidR="00C00F09" w:rsidRPr="006A524B" w:rsidRDefault="00C00F09" w:rsidP="00EE13F1">
      <w:pPr>
        <w:tabs>
          <w:tab w:val="left" w:pos="284"/>
          <w:tab w:val="left" w:pos="709"/>
        </w:tabs>
        <w:rPr>
          <w:b/>
        </w:rPr>
      </w:pPr>
      <w:r w:rsidRPr="006A524B">
        <w:rPr>
          <w:b/>
        </w:rPr>
        <w:tab/>
        <w:t>Диагностическая работа включае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9"/>
        <w:gridCol w:w="3371"/>
      </w:tblGrid>
      <w:tr w:rsidR="00C00F09" w:rsidRPr="006A524B" w:rsidTr="008570BE">
        <w:tc>
          <w:tcPr>
            <w:tcW w:w="5959" w:type="dxa"/>
            <w:shd w:val="clear" w:color="auto" w:fill="auto"/>
          </w:tcPr>
          <w:p w:rsidR="00C00F09" w:rsidRPr="006A524B" w:rsidRDefault="00C00F09" w:rsidP="00EE13F1">
            <w:pPr>
              <w:tabs>
                <w:tab w:val="left" w:pos="284"/>
                <w:tab w:val="left" w:pos="709"/>
              </w:tabs>
              <w:rPr>
                <w:b/>
              </w:rPr>
            </w:pPr>
            <w:r w:rsidRPr="006A524B">
              <w:rPr>
                <w:b/>
              </w:rPr>
              <w:t>Направление диагностической работы</w:t>
            </w:r>
          </w:p>
        </w:tc>
        <w:tc>
          <w:tcPr>
            <w:tcW w:w="3371" w:type="dxa"/>
            <w:shd w:val="clear" w:color="auto" w:fill="auto"/>
          </w:tcPr>
          <w:p w:rsidR="00C00F09" w:rsidRPr="006A524B" w:rsidRDefault="00C00F09" w:rsidP="00EE13F1">
            <w:pPr>
              <w:tabs>
                <w:tab w:val="left" w:pos="284"/>
                <w:tab w:val="left" w:pos="709"/>
              </w:tabs>
              <w:rPr>
                <w:b/>
              </w:rPr>
            </w:pPr>
            <w:r w:rsidRPr="006A524B">
              <w:rPr>
                <w:b/>
              </w:rPr>
              <w:t>Ответственные за реализацию</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Выявление особых образовательных потребностей обучающихся, имеющих затруднения в обучении из-за хронических заболеваний и из-за «социальной запущенности», при освоении основной образовательной программы основного общего образования.</w:t>
            </w:r>
          </w:p>
        </w:tc>
        <w:tc>
          <w:tcPr>
            <w:tcW w:w="3371" w:type="dxa"/>
            <w:shd w:val="clear" w:color="auto" w:fill="auto"/>
          </w:tcPr>
          <w:p w:rsidR="00C00F09" w:rsidRPr="006A524B" w:rsidRDefault="00C00F09" w:rsidP="00EE13F1">
            <w:pPr>
              <w:tabs>
                <w:tab w:val="left" w:pos="284"/>
                <w:tab w:val="left" w:pos="709"/>
              </w:tabs>
            </w:pPr>
            <w:r w:rsidRPr="006A524B">
              <w:t>Классный руководитель</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Определение уровня актуального и зоны ближайшего развития обучающегося с особыми образовательными потребностями, выявление его резервных возможностей.</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Изучение социальной ситуации развития и условий семейного воспитания ребёнка.</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Изучение адаптивных возможностей и уровня социализации обучающихся, имеющих особые образовательные потребности.</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Системный разносторонний контроль за уровнем и динамикой развития обучающихся, имеющих затруднения в обучении из-за хронических заболеваний и из-за «социальной запущенности» (мониторинг динамики развития, успешности освоения образовательных программ основного общего образования).</w:t>
            </w:r>
          </w:p>
        </w:tc>
        <w:tc>
          <w:tcPr>
            <w:tcW w:w="3371" w:type="dxa"/>
            <w:shd w:val="clear" w:color="auto" w:fill="auto"/>
          </w:tcPr>
          <w:p w:rsidR="00C00F09" w:rsidRPr="006A524B" w:rsidRDefault="00C00F09" w:rsidP="00EE13F1">
            <w:pPr>
              <w:tabs>
                <w:tab w:val="left" w:pos="284"/>
                <w:tab w:val="left" w:pos="709"/>
              </w:tabs>
            </w:pPr>
            <w:r w:rsidRPr="006A524B">
              <w:t>Классный руководитель</w:t>
            </w:r>
          </w:p>
          <w:p w:rsidR="00C00F09" w:rsidRPr="006A524B" w:rsidRDefault="00C00F09" w:rsidP="00EE13F1">
            <w:pPr>
              <w:tabs>
                <w:tab w:val="left" w:pos="284"/>
                <w:tab w:val="left" w:pos="709"/>
              </w:tabs>
            </w:pPr>
            <w:r w:rsidRPr="006A524B">
              <w:t>Педагоги, работающие в классе</w:t>
            </w:r>
          </w:p>
          <w:p w:rsidR="00C00F09" w:rsidRPr="006A524B" w:rsidRDefault="00C00F09" w:rsidP="00EE13F1">
            <w:pPr>
              <w:tabs>
                <w:tab w:val="left" w:pos="284"/>
                <w:tab w:val="left" w:pos="709"/>
              </w:tabs>
            </w:pPr>
            <w:r w:rsidRPr="006A524B">
              <w:t>Священник</w:t>
            </w:r>
          </w:p>
        </w:tc>
      </w:tr>
    </w:tbl>
    <w:p w:rsidR="00C00F09" w:rsidRPr="006A524B" w:rsidRDefault="00C00F09" w:rsidP="00EE13F1">
      <w:pPr>
        <w:tabs>
          <w:tab w:val="left" w:pos="284"/>
          <w:tab w:val="left" w:pos="709"/>
        </w:tabs>
        <w:rPr>
          <w:b/>
        </w:rPr>
      </w:pPr>
    </w:p>
    <w:p w:rsidR="00C00F09" w:rsidRPr="006A524B" w:rsidRDefault="00C00F09" w:rsidP="00EE13F1">
      <w:pPr>
        <w:tabs>
          <w:tab w:val="left" w:pos="284"/>
          <w:tab w:val="left" w:pos="709"/>
        </w:tabs>
        <w:rPr>
          <w:b/>
        </w:rPr>
      </w:pPr>
      <w:r w:rsidRPr="006A524B">
        <w:rPr>
          <w:b/>
        </w:rPr>
        <w:t>Коррекционн</w:t>
      </w:r>
      <w:r w:rsidR="00580E4F">
        <w:rPr>
          <w:b/>
        </w:rPr>
        <w:t>о</w:t>
      </w:r>
      <w:r w:rsidRPr="006A524B">
        <w:rPr>
          <w:b/>
        </w:rPr>
        <w:t>-развивающая работа ключае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9"/>
        <w:gridCol w:w="3371"/>
      </w:tblGrid>
      <w:tr w:rsidR="00C00F09" w:rsidRPr="006A524B" w:rsidTr="008570BE">
        <w:tc>
          <w:tcPr>
            <w:tcW w:w="5959" w:type="dxa"/>
            <w:shd w:val="clear" w:color="auto" w:fill="auto"/>
          </w:tcPr>
          <w:p w:rsidR="00C00F09" w:rsidRPr="006A524B" w:rsidRDefault="00C00F09" w:rsidP="00EE13F1">
            <w:pPr>
              <w:tabs>
                <w:tab w:val="left" w:pos="284"/>
                <w:tab w:val="left" w:pos="709"/>
              </w:tabs>
              <w:rPr>
                <w:b/>
              </w:rPr>
            </w:pPr>
            <w:r w:rsidRPr="006A524B">
              <w:rPr>
                <w:b/>
              </w:rPr>
              <w:t>Направление коррекционно-развивающей работы.</w:t>
            </w:r>
          </w:p>
        </w:tc>
        <w:tc>
          <w:tcPr>
            <w:tcW w:w="3371" w:type="dxa"/>
            <w:shd w:val="clear" w:color="auto" w:fill="auto"/>
          </w:tcPr>
          <w:p w:rsidR="00C00F09" w:rsidRPr="006A524B" w:rsidRDefault="00C00F09" w:rsidP="00EE13F1">
            <w:pPr>
              <w:tabs>
                <w:tab w:val="left" w:pos="284"/>
                <w:tab w:val="left" w:pos="709"/>
              </w:tabs>
              <w:rPr>
                <w:b/>
              </w:rPr>
            </w:pPr>
            <w:r w:rsidRPr="006A524B">
              <w:rPr>
                <w:b/>
              </w:rPr>
              <w:t>Ответственные за реализацию</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Организация и проведение индивидуальных и групповых коррекционно-развивающих занятий, необходимых для преодоления трудностей обучения.</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Развитие универсальных учебных действий в соотвествии с требованиями основного общего образования</w:t>
            </w:r>
          </w:p>
        </w:tc>
        <w:tc>
          <w:tcPr>
            <w:tcW w:w="3371" w:type="dxa"/>
            <w:shd w:val="clear" w:color="auto" w:fill="auto"/>
          </w:tcPr>
          <w:p w:rsidR="00C00F09" w:rsidRPr="006A524B" w:rsidRDefault="00C00F09" w:rsidP="00EE13F1">
            <w:pPr>
              <w:tabs>
                <w:tab w:val="left" w:pos="284"/>
                <w:tab w:val="left" w:pos="709"/>
              </w:tabs>
            </w:pPr>
            <w:r w:rsidRPr="006A524B">
              <w:t>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Развитие форм и навыков личнстного общения в группе сверстников, коммуникативной компетенции</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Социальная защита ребёнка в случаях неблагоприятных условий жизни при психотравмирующих обстоятельствах.</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bl>
    <w:p w:rsidR="00C00F09" w:rsidRPr="006A524B" w:rsidRDefault="00C00F09" w:rsidP="00EE13F1">
      <w:pPr>
        <w:tabs>
          <w:tab w:val="left" w:pos="284"/>
          <w:tab w:val="left" w:pos="709"/>
        </w:tabs>
        <w:rPr>
          <w:b/>
        </w:rPr>
      </w:pPr>
      <w:r w:rsidRPr="006A524B">
        <w:rPr>
          <w:b/>
        </w:rPr>
        <w:tab/>
      </w:r>
    </w:p>
    <w:p w:rsidR="00C00F09" w:rsidRPr="006A524B" w:rsidRDefault="00C00F09" w:rsidP="00EE13F1">
      <w:pPr>
        <w:tabs>
          <w:tab w:val="left" w:pos="284"/>
          <w:tab w:val="left" w:pos="709"/>
        </w:tabs>
        <w:rPr>
          <w:b/>
        </w:rPr>
      </w:pPr>
      <w:r w:rsidRPr="006A524B">
        <w:rPr>
          <w:b/>
        </w:rPr>
        <w:t>Консультативная работа включае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9"/>
        <w:gridCol w:w="3371"/>
      </w:tblGrid>
      <w:tr w:rsidR="00C00F09" w:rsidRPr="006A524B" w:rsidTr="008570BE">
        <w:tc>
          <w:tcPr>
            <w:tcW w:w="5959" w:type="dxa"/>
            <w:shd w:val="clear" w:color="auto" w:fill="auto"/>
          </w:tcPr>
          <w:p w:rsidR="00C00F09" w:rsidRPr="006A524B" w:rsidRDefault="00C00F09" w:rsidP="00EE13F1">
            <w:pPr>
              <w:tabs>
                <w:tab w:val="left" w:pos="284"/>
                <w:tab w:val="left" w:pos="709"/>
              </w:tabs>
              <w:rPr>
                <w:b/>
              </w:rPr>
            </w:pPr>
            <w:r w:rsidRPr="006A524B">
              <w:rPr>
                <w:b/>
              </w:rPr>
              <w:t>Направление консультативной работы</w:t>
            </w:r>
          </w:p>
        </w:tc>
        <w:tc>
          <w:tcPr>
            <w:tcW w:w="3371" w:type="dxa"/>
            <w:shd w:val="clear" w:color="auto" w:fill="auto"/>
          </w:tcPr>
          <w:p w:rsidR="00C00F09" w:rsidRPr="006A524B" w:rsidRDefault="00C00F09" w:rsidP="00EE13F1">
            <w:pPr>
              <w:tabs>
                <w:tab w:val="left" w:pos="284"/>
                <w:tab w:val="left" w:pos="709"/>
              </w:tabs>
            </w:pPr>
            <w:r w:rsidRPr="006A524B">
              <w:rPr>
                <w:b/>
              </w:rPr>
              <w:t>Ответственные за реализацию</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rPr>
                <w:b/>
              </w:rPr>
              <w:tab/>
            </w:r>
            <w:r w:rsidRPr="006A524B">
              <w:t>Выработка совместных обоснованных рекомендаций по основным направлениям работы с обучающимися, имеющими трудности в обучении и имеющими затруднения в обучении из-за хронических заболеваний и из-за «социальной запущенности», единых для всех участников образовательного процесса.</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rPr>
                <w:b/>
              </w:rPr>
              <w:tab/>
            </w:r>
            <w:r w:rsidRPr="006A524B">
              <w:t>Консультирование специалистами педагогов по выбору индивидуально ориентированных методов и приёмов работы с обучающимися, имеющими затруднения в обучении из-за хронических заболеваний и из-за «социальной запущенности».</w:t>
            </w:r>
          </w:p>
        </w:tc>
        <w:tc>
          <w:tcPr>
            <w:tcW w:w="3371" w:type="dxa"/>
            <w:shd w:val="clear" w:color="auto" w:fill="auto"/>
          </w:tcPr>
          <w:p w:rsidR="00C00F09" w:rsidRPr="006A524B" w:rsidRDefault="00C00F09" w:rsidP="00EE13F1">
            <w:pPr>
              <w:tabs>
                <w:tab w:val="left" w:pos="284"/>
                <w:tab w:val="left" w:pos="709"/>
              </w:tabs>
            </w:pPr>
            <w:r w:rsidRPr="006A524B">
              <w:t>Внешние специалисты</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Консультативную помощь семье в вопросах выбора стратегии воспитания и приёмов коррекционного обучения обучающихся, имеющих трудности в обучении и имеющих затруднения в обучении из-за хронических заболеваний и из-за «социальной запущенности»</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bl>
    <w:p w:rsidR="00C00F09" w:rsidRPr="006A524B" w:rsidRDefault="00C00F09" w:rsidP="00EE13F1">
      <w:pPr>
        <w:tabs>
          <w:tab w:val="left" w:pos="284"/>
          <w:tab w:val="left" w:pos="709"/>
        </w:tabs>
      </w:pPr>
      <w:r w:rsidRPr="006A524B">
        <w:tab/>
      </w:r>
    </w:p>
    <w:p w:rsidR="00C00F09" w:rsidRPr="006A524B" w:rsidRDefault="00C00F09" w:rsidP="00580E4F">
      <w:pPr>
        <w:tabs>
          <w:tab w:val="left" w:pos="284"/>
          <w:tab w:val="left" w:pos="709"/>
        </w:tabs>
        <w:ind w:firstLine="851"/>
        <w:jc w:val="both"/>
      </w:pPr>
      <w:r w:rsidRPr="006A524B">
        <w:t xml:space="preserve">Анализ здоровья контингента учащихся гимназии показывает, что в гимназии обучаются учащиеся с ОВЗ, в том числе и дети-инвалиды. Нет детей с ОВЗ (с расстройством поведения и общения, речевыми дисфункциями, отсталостью умственного и задержкой психического развития). </w:t>
      </w:r>
    </w:p>
    <w:p w:rsidR="00C00F09" w:rsidRPr="006A524B" w:rsidRDefault="00C00F09" w:rsidP="00580E4F">
      <w:pPr>
        <w:tabs>
          <w:tab w:val="left" w:pos="284"/>
          <w:tab w:val="left" w:pos="709"/>
        </w:tabs>
        <w:ind w:firstLine="851"/>
        <w:jc w:val="both"/>
      </w:pPr>
      <w:r w:rsidRPr="006A524B">
        <w:t>Вопрос о выборе образовательного и реабилитационного маршрута ребенка с ОВЗ, в том числе об определении формы и степени его интеграции в образовательную среду, решается основании рекомендаций территориальной ПМПК, исходя из потребностей, особенностей развития и возможностей ребенка, с непосредственным участием его родителей (законных представителей).</w:t>
      </w:r>
    </w:p>
    <w:p w:rsidR="00C00F09" w:rsidRPr="006A524B" w:rsidRDefault="00C00F09" w:rsidP="00580E4F">
      <w:pPr>
        <w:tabs>
          <w:tab w:val="left" w:pos="284"/>
          <w:tab w:val="left" w:pos="709"/>
        </w:tabs>
        <w:ind w:firstLine="851"/>
        <w:jc w:val="both"/>
      </w:pPr>
      <w:r w:rsidRPr="006A524B">
        <w:t xml:space="preserve">Если в справке ПМПК рекомендуется обучение на дому, то приказом директора Гимназии определяется учебный план, нагрузка учителей, которые составляют рабочие программы. Для детей выстраивается корреционно-развивающая работа с использованием специальных методов и приемов, в том числе с применением интерактивных переносных комплексов, дистанционного обучения и использованием скайпа. Такая работа направлена на решение следующих задач: компенсация недостатков психического и физического развития, восполнение пробелов учебной деятельности, развитие устной и письменной речи,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 </w:t>
      </w:r>
    </w:p>
    <w:p w:rsidR="00C00F09" w:rsidRPr="00580E4F" w:rsidRDefault="00C00F09" w:rsidP="00580E4F">
      <w:pPr>
        <w:tabs>
          <w:tab w:val="left" w:pos="284"/>
          <w:tab w:val="left" w:pos="709"/>
        </w:tabs>
        <w:ind w:firstLine="851"/>
        <w:jc w:val="both"/>
        <w:rPr>
          <w:i/>
        </w:rPr>
      </w:pPr>
      <w:r w:rsidRPr="00580E4F">
        <w:rPr>
          <w:b/>
          <w:bCs/>
          <w:i/>
        </w:rPr>
        <w:t xml:space="preserve">Индивидуальная образовательная программа разрабатывается в следующих формах: </w:t>
      </w:r>
    </w:p>
    <w:p w:rsidR="00C00F09" w:rsidRPr="006A524B" w:rsidRDefault="00C00F09" w:rsidP="00EE13F1">
      <w:pPr>
        <w:tabs>
          <w:tab w:val="left" w:pos="284"/>
          <w:tab w:val="left" w:pos="709"/>
        </w:tabs>
        <w:jc w:val="both"/>
      </w:pPr>
      <w:r w:rsidRPr="006A524B">
        <w:t xml:space="preserve">1) Дети с ОВЗ, получающие образование в форме индивидуального обучения на дому, в том числе дети-инвалиды; </w:t>
      </w:r>
    </w:p>
    <w:p w:rsidR="00C00F09" w:rsidRPr="006A524B" w:rsidRDefault="00C00F09" w:rsidP="00EE13F1">
      <w:pPr>
        <w:tabs>
          <w:tab w:val="left" w:pos="284"/>
          <w:tab w:val="left" w:pos="709"/>
        </w:tabs>
        <w:jc w:val="both"/>
      </w:pPr>
      <w:r w:rsidRPr="006A524B">
        <w:t xml:space="preserve">2) Дети с ОВЗ, получающие образование в форме индивидуального обучения в стенах гимназии, в том числе дети-инвалиды; </w:t>
      </w:r>
    </w:p>
    <w:p w:rsidR="00C00F09" w:rsidRPr="006A524B" w:rsidRDefault="00C00F09" w:rsidP="00EE13F1">
      <w:pPr>
        <w:tabs>
          <w:tab w:val="left" w:pos="284"/>
          <w:tab w:val="left" w:pos="709"/>
        </w:tabs>
        <w:jc w:val="both"/>
      </w:pPr>
      <w:r w:rsidRPr="006A524B">
        <w:t xml:space="preserve">Особенности работы над индивидуальной образовательной программой (ИОП):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разрабатывается в рамках деятельности ПМПК коллегиально. Учитель, родители — полноправные участники работы над ИОП;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разрабатывается на определенный ограниченный во времени период (учебный год);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по окончании периода производится оценка достижений ребенка — динамики его развития, освоения образовательной программы, адаптации в группе сверстников, школьном коллективе. Так же предполагается анализ динамики и эффективности работы учителя и специалистов психолого-педагогического сопровождения. По результатам всех заключений происходит корректировка программы (плана);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формулировки цели и задач, критериев достижений ребенка с ОВЗ (ребенка-инвалида) носят максимально конкретный характер. </w:t>
      </w:r>
    </w:p>
    <w:p w:rsidR="00C00F09" w:rsidRPr="006A524B" w:rsidRDefault="00C00F09" w:rsidP="00EE13F1">
      <w:pPr>
        <w:tabs>
          <w:tab w:val="left" w:pos="284"/>
          <w:tab w:val="left" w:pos="709"/>
        </w:tabs>
        <w:jc w:val="both"/>
      </w:pPr>
      <w:r w:rsidRPr="006A524B">
        <w:t xml:space="preserve">Индивидуальная образовательная программа включает в себя </w:t>
      </w:r>
      <w:r w:rsidRPr="006A524B">
        <w:rPr>
          <w:b/>
          <w:bCs/>
        </w:rPr>
        <w:t>индивидуальный учебный план</w:t>
      </w:r>
      <w:r w:rsidRPr="006A524B">
        <w:t xml:space="preserve">, который регламентирует основную учебную нагрузку: очную и заочную форму обучения, индивидуальную работу, в соответствии с его состоянием здоровья и потребностями, согласованную, бесспорно, с родителями. </w:t>
      </w:r>
    </w:p>
    <w:p w:rsidR="00C00F09" w:rsidRPr="006A524B" w:rsidRDefault="00C00F09" w:rsidP="00EE13F1">
      <w:pPr>
        <w:tabs>
          <w:tab w:val="left" w:pos="284"/>
          <w:tab w:val="left" w:pos="709"/>
        </w:tabs>
        <w:jc w:val="both"/>
      </w:pPr>
      <w:r w:rsidRPr="006A524B">
        <w:t xml:space="preserve">В реализации индивидуальной образовательной программы принимают участие все участники учебно-воспитательной процесса с детьми с ОВЗ и детьми-инвалидами. </w:t>
      </w:r>
    </w:p>
    <w:p w:rsidR="00C00F09" w:rsidRPr="00580E4F" w:rsidRDefault="00C00F09" w:rsidP="00EE13F1">
      <w:pPr>
        <w:pStyle w:val="1"/>
        <w:tabs>
          <w:tab w:val="left" w:pos="284"/>
          <w:tab w:val="left" w:pos="709"/>
        </w:tabs>
        <w:rPr>
          <w:rFonts w:ascii="Times New Roman" w:hAnsi="Times New Roman" w:cs="Times New Roman"/>
          <w:b/>
          <w:color w:val="auto"/>
          <w:sz w:val="24"/>
          <w:szCs w:val="24"/>
        </w:rPr>
      </w:pPr>
      <w:bookmarkStart w:id="347" w:name="_Toc84805965"/>
      <w:r w:rsidRPr="00580E4F">
        <w:rPr>
          <w:rFonts w:ascii="Times New Roman" w:hAnsi="Times New Roman" w:cs="Times New Roman"/>
          <w:b/>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7"/>
    </w:p>
    <w:p w:rsidR="00C00F09" w:rsidRPr="00580E4F" w:rsidRDefault="00C00F09" w:rsidP="00580E4F">
      <w:pPr>
        <w:tabs>
          <w:tab w:val="left" w:pos="284"/>
          <w:tab w:val="left" w:pos="709"/>
          <w:tab w:val="left" w:pos="993"/>
        </w:tabs>
        <w:ind w:firstLine="709"/>
        <w:jc w:val="both"/>
      </w:pPr>
      <w:r w:rsidRPr="00580E4F">
        <w:t>Взаимодействие специалистов гимназии «София» обеспечивает системное сопровождение обучающихся, имеющих затруднения в обучении из-за хронических заболеваний и из-за «социальной запущенности» специалистами различного профиля в образовательном процессе. Такое взаимодействие включает:</w:t>
      </w:r>
    </w:p>
    <w:p w:rsidR="00C00F09" w:rsidRPr="00580E4F" w:rsidRDefault="00C00F09" w:rsidP="00580E4F">
      <w:pPr>
        <w:pStyle w:val="ad"/>
        <w:numPr>
          <w:ilvl w:val="0"/>
          <w:numId w:val="225"/>
        </w:numPr>
        <w:tabs>
          <w:tab w:val="left" w:pos="284"/>
          <w:tab w:val="left" w:pos="709"/>
          <w:tab w:val="left" w:pos="993"/>
        </w:tabs>
        <w:ind w:left="0" w:firstLine="709"/>
        <w:jc w:val="both"/>
      </w:pPr>
      <w:r w:rsidRPr="00580E4F">
        <w:t>комплексность в определении и решении проблем обучающегося, предоставлении ему специализированной квалифицированной помощи;</w:t>
      </w:r>
    </w:p>
    <w:p w:rsidR="00C00F09" w:rsidRPr="00580E4F" w:rsidRDefault="00C00F09" w:rsidP="00580E4F">
      <w:pPr>
        <w:pStyle w:val="ad"/>
        <w:numPr>
          <w:ilvl w:val="0"/>
          <w:numId w:val="225"/>
        </w:numPr>
        <w:tabs>
          <w:tab w:val="left" w:pos="284"/>
          <w:tab w:val="left" w:pos="709"/>
          <w:tab w:val="left" w:pos="993"/>
        </w:tabs>
        <w:ind w:left="0" w:firstLine="709"/>
        <w:jc w:val="both"/>
      </w:pPr>
      <w:r w:rsidRPr="00580E4F">
        <w:t>многоаспектный анализ личностного и познавательного развития обучающегося.</w:t>
      </w:r>
    </w:p>
    <w:p w:rsidR="00C00F09" w:rsidRPr="00580E4F" w:rsidRDefault="00C00F09" w:rsidP="00580E4F">
      <w:pPr>
        <w:tabs>
          <w:tab w:val="left" w:pos="284"/>
          <w:tab w:val="left" w:pos="709"/>
          <w:tab w:val="left" w:pos="993"/>
        </w:tabs>
        <w:ind w:firstLine="709"/>
        <w:jc w:val="both"/>
        <w:rPr>
          <w:b/>
        </w:rPr>
      </w:pPr>
      <w:r w:rsidRPr="00580E4F">
        <w:t>Наиболее распространённые и действенные формы организованного взаимодействия специалистов — это консилиумы и службы сопровождения гимназии, которые предоставляют многопрофильную помощь ребёнку и его родителям (законным представителям).</w:t>
      </w:r>
      <w:r w:rsidRPr="00580E4F">
        <w:rPr>
          <w:b/>
        </w:rPr>
        <w:t xml:space="preserve"> </w:t>
      </w:r>
    </w:p>
    <w:p w:rsidR="00C00F09" w:rsidRPr="00580E4F" w:rsidRDefault="00C00F09" w:rsidP="00580E4F">
      <w:pPr>
        <w:tabs>
          <w:tab w:val="left" w:pos="284"/>
          <w:tab w:val="left" w:pos="709"/>
          <w:tab w:val="left" w:pos="993"/>
        </w:tabs>
        <w:ind w:firstLine="709"/>
        <w:jc w:val="both"/>
      </w:pPr>
      <w:r w:rsidRPr="00580E4F">
        <w:t xml:space="preserve">В гимназии осуществляется социально-психолого-педагогическое сопровождение детей с ОВЗ, которое ведет обучающегося на протяжении всего периода его обучения. В службу сопровождения входят специалисты: священник, медработник, классный руководитель, заместители директора. </w:t>
      </w:r>
    </w:p>
    <w:p w:rsidR="00C00F09" w:rsidRPr="00580E4F" w:rsidRDefault="00C00F09" w:rsidP="00580E4F">
      <w:pPr>
        <w:tabs>
          <w:tab w:val="left" w:pos="284"/>
          <w:tab w:val="left" w:pos="709"/>
          <w:tab w:val="left" w:pos="993"/>
        </w:tabs>
        <w:ind w:firstLine="709"/>
        <w:jc w:val="both"/>
      </w:pPr>
      <w:r w:rsidRPr="00580E4F">
        <w:t>Целью психолого-педагогического сопровождения ребенка с ОВЗ</w:t>
      </w:r>
      <w:r w:rsidRPr="00580E4F">
        <w:rPr>
          <w:b/>
        </w:rPr>
        <w:t xml:space="preserve"> </w:t>
      </w:r>
      <w:r w:rsidRPr="00580E4F">
        <w:t>является</w:t>
      </w:r>
      <w:r w:rsidRPr="00580E4F">
        <w:rPr>
          <w:b/>
        </w:rPr>
        <w:t xml:space="preserve"> </w:t>
      </w:r>
      <w:r w:rsidRPr="00580E4F">
        <w:t>обеспечение условий для оптимального развития ребенка, успешной интеграции его в социум.</w:t>
      </w:r>
    </w:p>
    <w:p w:rsidR="00C00F09" w:rsidRPr="00580E4F" w:rsidRDefault="00C00F09" w:rsidP="00580E4F">
      <w:pPr>
        <w:tabs>
          <w:tab w:val="left" w:pos="284"/>
          <w:tab w:val="left" w:pos="709"/>
          <w:tab w:val="left" w:pos="993"/>
        </w:tabs>
        <w:ind w:firstLine="709"/>
        <w:jc w:val="both"/>
      </w:pPr>
      <w:r w:rsidRPr="00580E4F">
        <w:t>Психолого-педагогическое сопровождение учащихся включает:</w:t>
      </w:r>
    </w:p>
    <w:p w:rsidR="00C00F09" w:rsidRPr="00580E4F" w:rsidRDefault="00C00F09" w:rsidP="00580E4F">
      <w:pPr>
        <w:pStyle w:val="ad"/>
        <w:numPr>
          <w:ilvl w:val="0"/>
          <w:numId w:val="226"/>
        </w:numPr>
        <w:tabs>
          <w:tab w:val="left" w:pos="284"/>
          <w:tab w:val="left" w:pos="709"/>
          <w:tab w:val="left" w:pos="993"/>
        </w:tabs>
        <w:ind w:left="0" w:firstLine="709"/>
        <w:jc w:val="both"/>
      </w:pPr>
      <w:r w:rsidRPr="00580E4F">
        <w:t>диагностику когнитивно-познавательной сферы личности, педагогические наблюдения;</w:t>
      </w:r>
    </w:p>
    <w:p w:rsidR="00C00F09" w:rsidRPr="00580E4F" w:rsidRDefault="00C00F09" w:rsidP="00580E4F">
      <w:pPr>
        <w:pStyle w:val="ad"/>
        <w:numPr>
          <w:ilvl w:val="0"/>
          <w:numId w:val="226"/>
        </w:numPr>
        <w:tabs>
          <w:tab w:val="left" w:pos="284"/>
          <w:tab w:val="left" w:pos="709"/>
          <w:tab w:val="left" w:pos="993"/>
        </w:tabs>
        <w:ind w:left="0" w:firstLine="709"/>
        <w:jc w:val="both"/>
      </w:pPr>
      <w:r w:rsidRPr="00580E4F">
        <w:t>создание благоприятных социально-педагогических условий для развития личности, успешности обучения; конкретную психолого-педагогическую помощь ребенку.</w:t>
      </w:r>
    </w:p>
    <w:p w:rsidR="00C00F09" w:rsidRPr="00580E4F" w:rsidRDefault="00C00F09" w:rsidP="00580E4F">
      <w:pPr>
        <w:tabs>
          <w:tab w:val="left" w:pos="284"/>
          <w:tab w:val="left" w:pos="709"/>
          <w:tab w:val="left" w:pos="993"/>
        </w:tabs>
        <w:ind w:firstLine="709"/>
        <w:jc w:val="both"/>
      </w:pPr>
      <w:r w:rsidRPr="00580E4F">
        <w:t>Переход детей на уровень основного общего образования является кризисным. Поэтому приоритетным направлением деятельности службы сопровождения является профилактическая работа с детьми с ОВЗ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 восприятия, внимания, памяти, мышления, трудностей в обучении).</w:t>
      </w:r>
    </w:p>
    <w:p w:rsidR="00C00F09" w:rsidRPr="00580E4F" w:rsidRDefault="00C00F09" w:rsidP="00580E4F">
      <w:pPr>
        <w:tabs>
          <w:tab w:val="left" w:pos="284"/>
          <w:tab w:val="left" w:pos="709"/>
          <w:tab w:val="left" w:pos="993"/>
        </w:tabs>
        <w:ind w:firstLine="709"/>
        <w:jc w:val="both"/>
      </w:pPr>
      <w:r w:rsidRPr="00580E4F">
        <w:rPr>
          <w:b/>
          <w:i/>
        </w:rPr>
        <w:t>Основными направлениями работы</w:t>
      </w:r>
      <w:r w:rsidRPr="00580E4F">
        <w:rPr>
          <w:b/>
        </w:rPr>
        <w:t xml:space="preserve"> </w:t>
      </w:r>
      <w:r w:rsidRPr="00580E4F">
        <w:t>службы сопровождения в течение всего периода</w:t>
      </w:r>
      <w:r w:rsidRPr="00580E4F">
        <w:rPr>
          <w:b/>
        </w:rPr>
        <w:t xml:space="preserve"> </w:t>
      </w:r>
      <w:r w:rsidRPr="00580E4F">
        <w:t>обучения являются:</w:t>
      </w:r>
    </w:p>
    <w:p w:rsidR="00C00F09" w:rsidRPr="00580E4F" w:rsidRDefault="00C00F09" w:rsidP="00580E4F">
      <w:pPr>
        <w:numPr>
          <w:ilvl w:val="0"/>
          <w:numId w:val="136"/>
        </w:numPr>
        <w:tabs>
          <w:tab w:val="left" w:pos="284"/>
          <w:tab w:val="left" w:pos="709"/>
          <w:tab w:val="left" w:pos="993"/>
        </w:tabs>
        <w:ind w:firstLine="709"/>
        <w:jc w:val="both"/>
      </w:pPr>
      <w:r w:rsidRPr="00580E4F">
        <w:t>1.Диагностика познавательной, мотивационной и эмоционально-волевой сфер личности учащихся.</w:t>
      </w:r>
    </w:p>
    <w:p w:rsidR="00C00F09" w:rsidRPr="00580E4F" w:rsidRDefault="00C00F09" w:rsidP="00580E4F">
      <w:pPr>
        <w:numPr>
          <w:ilvl w:val="0"/>
          <w:numId w:val="136"/>
        </w:numPr>
        <w:tabs>
          <w:tab w:val="left" w:pos="284"/>
          <w:tab w:val="left" w:pos="709"/>
          <w:tab w:val="left" w:pos="993"/>
        </w:tabs>
        <w:ind w:firstLine="709"/>
        <w:jc w:val="both"/>
      </w:pPr>
      <w:r w:rsidRPr="00580E4F">
        <w:t>2.Аналитическая работа.</w:t>
      </w:r>
    </w:p>
    <w:p w:rsidR="00C00F09" w:rsidRPr="00580E4F" w:rsidRDefault="00C00F09" w:rsidP="00580E4F">
      <w:pPr>
        <w:numPr>
          <w:ilvl w:val="0"/>
          <w:numId w:val="136"/>
        </w:numPr>
        <w:tabs>
          <w:tab w:val="left" w:pos="284"/>
          <w:tab w:val="left" w:pos="709"/>
          <w:tab w:val="left" w:pos="993"/>
        </w:tabs>
        <w:ind w:firstLine="709"/>
        <w:jc w:val="both"/>
      </w:pPr>
      <w:r w:rsidRPr="00580E4F">
        <w:t>3.Организационная работа (создание единого информационного поля гимназии, ориентированного на всех участников образовательного процесса — проведение психолого-медико-педагогических консилиумов, педсоветов, обучающих семинаров, совещаний с представителями администрации, педагогами и родителями).</w:t>
      </w:r>
    </w:p>
    <w:p w:rsidR="00C00F09" w:rsidRPr="00580E4F" w:rsidRDefault="00C00F09" w:rsidP="00580E4F">
      <w:pPr>
        <w:numPr>
          <w:ilvl w:val="0"/>
          <w:numId w:val="136"/>
        </w:numPr>
        <w:tabs>
          <w:tab w:val="left" w:pos="284"/>
          <w:tab w:val="left" w:pos="709"/>
          <w:tab w:val="left" w:pos="993"/>
        </w:tabs>
        <w:ind w:firstLine="709"/>
        <w:jc w:val="both"/>
      </w:pPr>
      <w:r w:rsidRPr="00580E4F">
        <w:t>4.Консультативная работа с педагогами, учащимися и родителями.</w:t>
      </w:r>
    </w:p>
    <w:p w:rsidR="00C00F09" w:rsidRPr="00580E4F" w:rsidRDefault="00C00F09" w:rsidP="00580E4F">
      <w:pPr>
        <w:numPr>
          <w:ilvl w:val="0"/>
          <w:numId w:val="136"/>
        </w:numPr>
        <w:tabs>
          <w:tab w:val="left" w:pos="284"/>
          <w:tab w:val="left" w:pos="709"/>
          <w:tab w:val="left" w:pos="993"/>
        </w:tabs>
        <w:ind w:firstLine="709"/>
        <w:jc w:val="both"/>
      </w:pPr>
      <w:r w:rsidRPr="00580E4F">
        <w:t>5.Профилактическая работа (реализация программ, направленных на решение проблем межличностного взаимодействия).</w:t>
      </w:r>
    </w:p>
    <w:p w:rsidR="00C00F09" w:rsidRPr="00580E4F" w:rsidRDefault="00C00F09" w:rsidP="00580E4F">
      <w:pPr>
        <w:numPr>
          <w:ilvl w:val="0"/>
          <w:numId w:val="136"/>
        </w:numPr>
        <w:tabs>
          <w:tab w:val="left" w:pos="284"/>
          <w:tab w:val="left" w:pos="709"/>
          <w:tab w:val="left" w:pos="993"/>
        </w:tabs>
        <w:ind w:firstLine="709"/>
        <w:jc w:val="both"/>
      </w:pPr>
      <w:r w:rsidRPr="00580E4F">
        <w:t>6.Коррекционно-развивающая работа (индивидуальные и групповые занятия с учащимися, испытывающими трудности в школьной адаптации).</w:t>
      </w:r>
    </w:p>
    <w:p w:rsidR="00C00F09" w:rsidRPr="00580E4F" w:rsidRDefault="00C00F09" w:rsidP="00580E4F">
      <w:pPr>
        <w:tabs>
          <w:tab w:val="left" w:pos="284"/>
          <w:tab w:val="left" w:pos="709"/>
          <w:tab w:val="left" w:pos="993"/>
        </w:tabs>
        <w:ind w:firstLine="709"/>
        <w:jc w:val="both"/>
      </w:pPr>
      <w:r w:rsidRPr="00580E4F">
        <w:t>Важное значение для обеспечения эффективной интеграции детей с ОВЗ в гимназ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учащимися (как имеющими, так и не имеющими недостатки в развитии), их родителями (законными представителями), педагогическими работниками.</w:t>
      </w:r>
    </w:p>
    <w:p w:rsidR="00C00F09" w:rsidRPr="00580E4F" w:rsidRDefault="00C00F09" w:rsidP="00EE13F1">
      <w:pPr>
        <w:pStyle w:val="1"/>
        <w:tabs>
          <w:tab w:val="left" w:pos="284"/>
          <w:tab w:val="left" w:pos="709"/>
        </w:tabs>
        <w:rPr>
          <w:rFonts w:ascii="Times New Roman" w:hAnsi="Times New Roman" w:cs="Times New Roman"/>
          <w:b/>
          <w:color w:val="auto"/>
          <w:sz w:val="24"/>
          <w:szCs w:val="24"/>
        </w:rPr>
      </w:pPr>
      <w:bookmarkStart w:id="348" w:name="_Toc84805966"/>
      <w:r w:rsidRPr="00580E4F">
        <w:rPr>
          <w:rFonts w:ascii="Times New Roman" w:hAnsi="Times New Roman" w:cs="Times New Roman"/>
          <w:b/>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w:t>
      </w:r>
      <w:r w:rsidR="00872C98" w:rsidRPr="00580E4F">
        <w:rPr>
          <w:rFonts w:ascii="Times New Roman" w:hAnsi="Times New Roman" w:cs="Times New Roman"/>
          <w:b/>
          <w:color w:val="auto"/>
          <w:sz w:val="24"/>
          <w:szCs w:val="24"/>
        </w:rPr>
        <w:t>деятельности</w:t>
      </w:r>
      <w:r w:rsidRPr="00580E4F">
        <w:rPr>
          <w:rFonts w:ascii="Times New Roman" w:hAnsi="Times New Roman" w:cs="Times New Roman"/>
          <w:b/>
          <w:color w:val="auto"/>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8"/>
    </w:p>
    <w:p w:rsidR="00C00F09" w:rsidRPr="006A524B" w:rsidRDefault="00C00F09" w:rsidP="00580E4F">
      <w:pPr>
        <w:tabs>
          <w:tab w:val="left" w:pos="284"/>
          <w:tab w:val="left" w:pos="709"/>
          <w:tab w:val="left" w:pos="993"/>
        </w:tabs>
        <w:ind w:firstLine="709"/>
        <w:jc w:val="both"/>
      </w:pPr>
      <w:r w:rsidRPr="006A524B">
        <w:t>Коррекционная работа организуется во всех формах деятельности ЧОУ «Православная классическая гимназия «София»: в учебной (урочной и внеурочной) деятельности и внеучебной (внеурочной деятельности).</w:t>
      </w:r>
    </w:p>
    <w:p w:rsidR="00C00F09" w:rsidRPr="006A524B" w:rsidRDefault="00C00F09" w:rsidP="00580E4F">
      <w:pPr>
        <w:tabs>
          <w:tab w:val="left" w:pos="284"/>
          <w:tab w:val="left" w:pos="709"/>
          <w:tab w:val="left" w:pos="993"/>
        </w:tabs>
        <w:ind w:firstLine="709"/>
        <w:jc w:val="both"/>
      </w:pPr>
      <w:r w:rsidRPr="006A524B">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r w:rsidR="00872C98" w:rsidRPr="006A524B">
        <w:t>особых образовательных потребностей,</w:t>
      </w:r>
      <w:r w:rsidRPr="006A524B">
        <w:t xml:space="preserve"> обучающихся с ОВЗ. Освоение учебного материала этими школьниками осуществляется с помощью специальных методов и приемов.</w:t>
      </w:r>
    </w:p>
    <w:p w:rsidR="00C00F09" w:rsidRPr="006A524B" w:rsidRDefault="00C00F09" w:rsidP="00580E4F">
      <w:pPr>
        <w:tabs>
          <w:tab w:val="left" w:pos="284"/>
          <w:tab w:val="left" w:pos="709"/>
          <w:tab w:val="left" w:pos="993"/>
        </w:tabs>
        <w:ind w:firstLine="709"/>
        <w:jc w:val="both"/>
      </w:pPr>
      <w:r w:rsidRPr="006A524B">
        <w:t>Одним из основных механизмов реализации программы коррекционной работы является оптимально выстроенное взаимодействие специалистов гимназии, обеспечивающее системное сопровождение детей с ОВЗ с узкими специалистами в образовательном процессе. Такое взаимодействие включает:</w:t>
      </w:r>
    </w:p>
    <w:p w:rsidR="00872C98" w:rsidRPr="006A524B" w:rsidRDefault="00C00F09" w:rsidP="00580E4F">
      <w:pPr>
        <w:pStyle w:val="ad"/>
        <w:numPr>
          <w:ilvl w:val="0"/>
          <w:numId w:val="227"/>
        </w:numPr>
        <w:tabs>
          <w:tab w:val="left" w:pos="284"/>
          <w:tab w:val="left" w:pos="709"/>
          <w:tab w:val="left" w:pos="993"/>
        </w:tabs>
        <w:ind w:left="0" w:firstLine="709"/>
        <w:jc w:val="both"/>
      </w:pPr>
      <w:r w:rsidRPr="006A524B">
        <w:t>комплексность в определении и решении проблем ребёнка, предоставлении ему квалифицированной помощи специалистов разного профиля;</w:t>
      </w:r>
    </w:p>
    <w:p w:rsidR="00C00F09" w:rsidRPr="006A524B" w:rsidRDefault="00C00F09" w:rsidP="00580E4F">
      <w:pPr>
        <w:pStyle w:val="ad"/>
        <w:numPr>
          <w:ilvl w:val="0"/>
          <w:numId w:val="227"/>
        </w:numPr>
        <w:tabs>
          <w:tab w:val="left" w:pos="284"/>
          <w:tab w:val="left" w:pos="709"/>
          <w:tab w:val="left" w:pos="993"/>
        </w:tabs>
        <w:ind w:left="0" w:firstLine="709"/>
        <w:jc w:val="both"/>
      </w:pPr>
      <w:r w:rsidRPr="006A524B">
        <w:t>многоаспектный анализ личностного и познавательного развития ребёнка;</w:t>
      </w:r>
    </w:p>
    <w:p w:rsidR="00C00F09" w:rsidRPr="006A524B" w:rsidRDefault="00C00F09" w:rsidP="00580E4F">
      <w:pPr>
        <w:pStyle w:val="ad"/>
        <w:numPr>
          <w:ilvl w:val="0"/>
          <w:numId w:val="227"/>
        </w:numPr>
        <w:tabs>
          <w:tab w:val="left" w:pos="284"/>
          <w:tab w:val="left" w:pos="709"/>
          <w:tab w:val="left" w:pos="993"/>
        </w:tabs>
        <w:ind w:left="0" w:firstLine="709"/>
        <w:jc w:val="both"/>
      </w:pPr>
      <w:r w:rsidRPr="006A524B">
        <w:t>составление комплексных индивидуальных программ общего</w:t>
      </w:r>
      <w:r w:rsidR="00872C98" w:rsidRPr="006A524B">
        <w:t xml:space="preserve"> развития и коррекции отдельных </w:t>
      </w:r>
      <w:r w:rsidRPr="006A524B">
        <w:t>сторон учебно-познавательной, речевой, эмоциональной-волевой и личностной сфер ребёнка.</w:t>
      </w:r>
    </w:p>
    <w:p w:rsidR="00C00F09" w:rsidRPr="006A524B" w:rsidRDefault="00C00F09" w:rsidP="00580E4F">
      <w:pPr>
        <w:tabs>
          <w:tab w:val="left" w:pos="284"/>
          <w:tab w:val="left" w:pos="709"/>
          <w:tab w:val="left" w:pos="993"/>
        </w:tabs>
        <w:ind w:firstLine="709"/>
        <w:jc w:val="both"/>
      </w:pPr>
      <w:r w:rsidRPr="006A524B">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w:t>
      </w:r>
    </w:p>
    <w:p w:rsidR="00C00F09" w:rsidRPr="006A524B" w:rsidRDefault="00C00F09" w:rsidP="00580E4F">
      <w:pPr>
        <w:tabs>
          <w:tab w:val="left" w:pos="284"/>
          <w:tab w:val="left" w:pos="709"/>
          <w:tab w:val="left" w:pos="993"/>
        </w:tabs>
        <w:ind w:firstLine="709"/>
        <w:jc w:val="both"/>
      </w:pPr>
      <w:r w:rsidRPr="006A524B">
        <w:t xml:space="preserve">Гимназия взаимодействует по вопросам коррекционной работы с внешними городскими организациями, специализирующимися в области коррекционной педагогики, медицины - городская ПМПК, психолого-педагогическая </w:t>
      </w:r>
      <w:r w:rsidR="00872C98" w:rsidRPr="006A524B">
        <w:t>служба управлении</w:t>
      </w:r>
      <w:r w:rsidRPr="006A524B">
        <w:t xml:space="preserve"> образования городского округа Клин.</w:t>
      </w:r>
    </w:p>
    <w:p w:rsidR="00C00F09" w:rsidRPr="00580E4F" w:rsidRDefault="00C00F09" w:rsidP="00EE13F1">
      <w:pPr>
        <w:pStyle w:val="1"/>
        <w:tabs>
          <w:tab w:val="left" w:pos="284"/>
          <w:tab w:val="left" w:pos="709"/>
        </w:tabs>
        <w:rPr>
          <w:rFonts w:ascii="Times New Roman" w:hAnsi="Times New Roman" w:cs="Times New Roman"/>
          <w:b/>
          <w:color w:val="auto"/>
          <w:sz w:val="24"/>
          <w:szCs w:val="24"/>
        </w:rPr>
      </w:pPr>
      <w:bookmarkStart w:id="349" w:name="_Toc84805967"/>
      <w:r w:rsidRPr="00580E4F">
        <w:rPr>
          <w:rFonts w:ascii="Times New Roman" w:hAnsi="Times New Roman" w:cs="Times New Roman"/>
          <w:b/>
          <w:color w:val="auto"/>
          <w:sz w:val="24"/>
          <w:szCs w:val="24"/>
        </w:rPr>
        <w:t>2.4.5. Планируемые результаты коррекционной работы</w:t>
      </w:r>
      <w:bookmarkEnd w:id="349"/>
    </w:p>
    <w:p w:rsidR="00C00F09" w:rsidRPr="006A524B" w:rsidRDefault="00C00F09" w:rsidP="00580E4F">
      <w:pPr>
        <w:tabs>
          <w:tab w:val="left" w:pos="284"/>
          <w:tab w:val="left" w:pos="709"/>
          <w:tab w:val="left" w:pos="851"/>
        </w:tabs>
        <w:ind w:firstLine="709"/>
        <w:jc w:val="both"/>
      </w:pPr>
      <w:r w:rsidRPr="006A524B">
        <w:t>Программа коррекционной работы предусматривает выполнение требований к</w:t>
      </w:r>
      <w:r w:rsidR="00580E4F">
        <w:t xml:space="preserve"> </w:t>
      </w:r>
      <w:r w:rsidRPr="006A524B">
        <w:t>результатам, определенным ФГОС ООО.</w:t>
      </w:r>
    </w:p>
    <w:p w:rsidR="00872C98" w:rsidRPr="006A524B" w:rsidRDefault="00C00F09" w:rsidP="00580E4F">
      <w:pPr>
        <w:tabs>
          <w:tab w:val="left" w:pos="284"/>
          <w:tab w:val="left" w:pos="709"/>
          <w:tab w:val="left" w:pos="851"/>
        </w:tabs>
        <w:ind w:firstLine="709"/>
        <w:jc w:val="both"/>
      </w:pPr>
      <w:r w:rsidRPr="006A524B">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C00F09" w:rsidRPr="006A524B" w:rsidRDefault="00C00F09" w:rsidP="00580E4F">
      <w:pPr>
        <w:tabs>
          <w:tab w:val="left" w:pos="284"/>
          <w:tab w:val="left" w:pos="709"/>
          <w:tab w:val="left" w:pos="851"/>
        </w:tabs>
        <w:ind w:firstLine="709"/>
        <w:jc w:val="both"/>
      </w:pPr>
      <w:r w:rsidRPr="006A524B">
        <w:t>В урочной деятельности отражаются предметные, метапредметные и личностные результаты.</w:t>
      </w:r>
      <w:r w:rsidR="00872C98" w:rsidRPr="006A524B">
        <w:t xml:space="preserve"> </w:t>
      </w:r>
      <w:r w:rsidRPr="006A524B">
        <w:t>Во внеурочной – личностные и метапредметные результаты.</w:t>
      </w:r>
    </w:p>
    <w:p w:rsidR="00C00F09" w:rsidRPr="006A524B" w:rsidRDefault="00C00F09" w:rsidP="00580E4F">
      <w:pPr>
        <w:tabs>
          <w:tab w:val="left" w:pos="284"/>
          <w:tab w:val="left" w:pos="709"/>
          <w:tab w:val="left" w:pos="851"/>
        </w:tabs>
        <w:ind w:firstLine="709"/>
        <w:jc w:val="both"/>
      </w:pPr>
      <w:r w:rsidRPr="006A524B">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00F09" w:rsidRPr="006A524B" w:rsidRDefault="00C00F09" w:rsidP="00580E4F">
      <w:pPr>
        <w:tabs>
          <w:tab w:val="left" w:pos="284"/>
          <w:tab w:val="left" w:pos="709"/>
          <w:tab w:val="left" w:pos="851"/>
        </w:tabs>
        <w:ind w:firstLine="709"/>
        <w:jc w:val="both"/>
      </w:pPr>
      <w:r w:rsidRPr="006A524B">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C00F09" w:rsidRPr="006A524B" w:rsidRDefault="00C00F09" w:rsidP="00580E4F">
      <w:pPr>
        <w:tabs>
          <w:tab w:val="left" w:pos="284"/>
          <w:tab w:val="left" w:pos="709"/>
          <w:tab w:val="left" w:pos="851"/>
        </w:tabs>
        <w:ind w:firstLine="709"/>
        <w:jc w:val="both"/>
      </w:pPr>
      <w:r w:rsidRPr="006A524B">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C00F09" w:rsidRPr="006A524B" w:rsidRDefault="00C00F09" w:rsidP="00580E4F">
      <w:pPr>
        <w:tabs>
          <w:tab w:val="left" w:pos="284"/>
          <w:tab w:val="left" w:pos="709"/>
          <w:tab w:val="left" w:pos="851"/>
        </w:tabs>
        <w:ind w:firstLine="709"/>
        <w:jc w:val="both"/>
      </w:pPr>
      <w:r w:rsidRPr="006A524B">
        <w:t>Планируемые результаты коррекционной работы включают в себя описание организации содержания промежуточной аттестации обучающихся в рамках урочной и внеурочной деятельности, а также обобщенные результаты итоговой аттестации на основном уровне обучения.</w:t>
      </w:r>
    </w:p>
    <w:p w:rsidR="00C00F09" w:rsidRPr="006A524B" w:rsidRDefault="00C00F09" w:rsidP="00580E4F">
      <w:pPr>
        <w:tabs>
          <w:tab w:val="left" w:pos="284"/>
          <w:tab w:val="left" w:pos="709"/>
          <w:tab w:val="left" w:pos="851"/>
        </w:tabs>
        <w:ind w:firstLine="709"/>
        <w:jc w:val="both"/>
      </w:pPr>
      <w:r w:rsidRPr="006A524B">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w:t>
      </w:r>
    </w:p>
    <w:p w:rsidR="00C00F09" w:rsidRPr="00580E4F" w:rsidRDefault="00C00F09" w:rsidP="00580E4F">
      <w:pPr>
        <w:tabs>
          <w:tab w:val="left" w:pos="284"/>
          <w:tab w:val="left" w:pos="709"/>
          <w:tab w:val="left" w:pos="851"/>
        </w:tabs>
        <w:ind w:firstLine="709"/>
        <w:jc w:val="both"/>
        <w:rPr>
          <w:b/>
          <w:i/>
        </w:rPr>
      </w:pPr>
      <w:r w:rsidRPr="00580E4F">
        <w:rPr>
          <w:b/>
          <w:i/>
        </w:rPr>
        <w:t>Ожидаемые конечные результаты реализации программы:</w:t>
      </w:r>
    </w:p>
    <w:p w:rsidR="00C00F09" w:rsidRPr="006A524B" w:rsidRDefault="00C00F09" w:rsidP="00580E4F">
      <w:pPr>
        <w:tabs>
          <w:tab w:val="left" w:pos="284"/>
          <w:tab w:val="left" w:pos="709"/>
          <w:tab w:val="left" w:pos="851"/>
        </w:tabs>
        <w:ind w:firstLine="709"/>
        <w:jc w:val="both"/>
      </w:pPr>
      <w:r w:rsidRPr="006A524B">
        <w:t>Результатом реализации данной программы должно стать, прежде всего, создание комфортной развивающей образовательной среды, которая:</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сохранит преемственность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с ограниченными возможностями здоровья на данном уровне общего образования;</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обеспечит воспитание, обучение, социальную адаптацию и интеграцию детей с ограниченными возможностями здоровья;</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будет способствовать достижению целей основного общего образования, обеспечивающей его качество, доступность и открытость для учащихся с ограниченными возможностями здоровья, их родителей (законных представителей);</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будет способствовать достижению результатов освоения основной образовательной программы основного общего образования учащимися с ограниченными возможностями здоровья.</w:t>
      </w:r>
    </w:p>
    <w:p w:rsidR="00C00F09" w:rsidRPr="006A524B" w:rsidRDefault="00C00F09" w:rsidP="00580E4F">
      <w:pPr>
        <w:tabs>
          <w:tab w:val="left" w:pos="284"/>
          <w:tab w:val="left" w:pos="709"/>
          <w:tab w:val="left" w:pos="851"/>
        </w:tabs>
        <w:ind w:firstLine="709"/>
        <w:jc w:val="both"/>
      </w:pPr>
      <w:r w:rsidRPr="006A524B">
        <w:rPr>
          <w:b/>
          <w:bCs/>
          <w:i/>
          <w:iCs/>
        </w:rPr>
        <w:t xml:space="preserve">В результате изучения </w:t>
      </w:r>
      <w:r w:rsidRPr="006A524B">
        <w:t xml:space="preserve">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 ОВЗ и детей-инвалидов. </w:t>
      </w:r>
    </w:p>
    <w:p w:rsidR="00C00F09" w:rsidRPr="006A524B" w:rsidRDefault="00C00F09" w:rsidP="00580E4F">
      <w:pPr>
        <w:tabs>
          <w:tab w:val="left" w:pos="284"/>
          <w:tab w:val="left" w:pos="709"/>
          <w:tab w:val="left" w:pos="851"/>
        </w:tabs>
        <w:ind w:firstLine="709"/>
        <w:jc w:val="both"/>
      </w:pPr>
      <w:r w:rsidRPr="006A524B">
        <w:t xml:space="preserve">В ходе </w:t>
      </w:r>
      <w:r w:rsidR="00872C98" w:rsidRPr="006A524B">
        <w:t>изучения всех учебных предметов,</w:t>
      </w:r>
      <w:r w:rsidRPr="006A524B">
        <w:t xml:space="preserve"> учащиеся </w:t>
      </w:r>
      <w:r w:rsidRPr="006A524B">
        <w:rPr>
          <w:b/>
          <w:bCs/>
          <w:i/>
          <w:iCs/>
        </w:rPr>
        <w:t xml:space="preserve">приобретут опыт проектной деятельности </w:t>
      </w:r>
      <w:r w:rsidRPr="006A524B">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которых вариантов решений. </w:t>
      </w:r>
    </w:p>
    <w:p w:rsidR="00C00F09" w:rsidRPr="006A524B" w:rsidRDefault="00C00F09" w:rsidP="00580E4F">
      <w:pPr>
        <w:tabs>
          <w:tab w:val="left" w:pos="284"/>
          <w:tab w:val="left" w:pos="709"/>
          <w:tab w:val="left" w:pos="851"/>
        </w:tabs>
        <w:ind w:firstLine="709"/>
        <w:jc w:val="both"/>
      </w:pPr>
      <w:r w:rsidRPr="006A524B">
        <w:t xml:space="preserve">В результате целенаправленной учебной деятельности, осуществляемой в формах </w:t>
      </w:r>
      <w:r w:rsidRPr="006A524B">
        <w:rPr>
          <w:i/>
          <w:iCs/>
        </w:rPr>
        <w:t xml:space="preserve">учебного исследования, учебного проекта, </w:t>
      </w:r>
      <w:r w:rsidRPr="006A524B">
        <w:t xml:space="preserve">в ходе </w:t>
      </w:r>
      <w:r w:rsidRPr="006A524B">
        <w:rPr>
          <w:i/>
          <w:iCs/>
        </w:rPr>
        <w:t xml:space="preserve">освоения системы научных понятий </w:t>
      </w:r>
      <w:r w:rsidRPr="006A524B">
        <w:t xml:space="preserve">у выпускников будут заложены: </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 xml:space="preserve">основы критического отношения к жизненному опыту; </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 xml:space="preserve">продвигаться в установлении взаимопонимания между отдельными людьми и культурами; </w:t>
      </w:r>
    </w:p>
    <w:p w:rsidR="00C00F09" w:rsidRPr="006A524B" w:rsidRDefault="00C00F09" w:rsidP="00580E4F">
      <w:pPr>
        <w:pStyle w:val="ad"/>
        <w:numPr>
          <w:ilvl w:val="0"/>
          <w:numId w:val="228"/>
        </w:numPr>
        <w:tabs>
          <w:tab w:val="left" w:pos="284"/>
          <w:tab w:val="left" w:pos="709"/>
          <w:tab w:val="left" w:pos="851"/>
        </w:tabs>
        <w:ind w:left="0" w:firstLine="709"/>
        <w:jc w:val="both"/>
      </w:pPr>
      <w:r w:rsidRPr="006A524B">
        <w:t>существование различных точек зрения, взглядов, характерных для разных социокультурных сред и эпох.</w:t>
      </w:r>
    </w:p>
    <w:p w:rsidR="00872C98" w:rsidRPr="006A524B" w:rsidRDefault="00872C98" w:rsidP="00EE13F1">
      <w:pPr>
        <w:tabs>
          <w:tab w:val="left" w:pos="284"/>
          <w:tab w:val="left" w:pos="709"/>
        </w:tabs>
        <w:spacing w:after="200" w:line="276" w:lineRule="auto"/>
      </w:pPr>
      <w:r w:rsidRPr="006A524B">
        <w:br w:type="page"/>
      </w: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6A524B" w:rsidRDefault="006A524B" w:rsidP="00EE13F1">
      <w:pPr>
        <w:pStyle w:val="20"/>
        <w:tabs>
          <w:tab w:val="left" w:pos="284"/>
        </w:tabs>
        <w:ind w:firstLine="0"/>
        <w:rPr>
          <w:sz w:val="40"/>
          <w:szCs w:val="40"/>
        </w:rPr>
      </w:pPr>
    </w:p>
    <w:p w:rsidR="00872C98" w:rsidRPr="006A524B" w:rsidRDefault="006A524B" w:rsidP="00EE13F1">
      <w:pPr>
        <w:pStyle w:val="20"/>
        <w:tabs>
          <w:tab w:val="left" w:pos="284"/>
        </w:tabs>
        <w:ind w:firstLine="0"/>
        <w:rPr>
          <w:sz w:val="40"/>
          <w:szCs w:val="40"/>
        </w:rPr>
      </w:pPr>
      <w:bookmarkStart w:id="350" w:name="_Toc84805968"/>
      <w:r w:rsidRPr="006A524B">
        <w:rPr>
          <w:sz w:val="40"/>
          <w:szCs w:val="40"/>
        </w:rPr>
        <w:t xml:space="preserve">3. </w:t>
      </w:r>
      <w:r w:rsidR="008570BE" w:rsidRPr="006A524B">
        <w:rPr>
          <w:sz w:val="40"/>
          <w:szCs w:val="40"/>
        </w:rPr>
        <w:t>Организационный раздел основной образовательной программы основного общего образования</w:t>
      </w:r>
      <w:bookmarkEnd w:id="350"/>
    </w:p>
    <w:p w:rsidR="006A524B" w:rsidRDefault="006A524B" w:rsidP="00EE13F1">
      <w:pPr>
        <w:tabs>
          <w:tab w:val="left" w:pos="284"/>
        </w:tabs>
        <w:spacing w:after="200" w:line="276" w:lineRule="auto"/>
        <w:rPr>
          <w:rFonts w:eastAsia="@Arial Unicode MS"/>
          <w:b/>
          <w:bCs/>
        </w:rPr>
      </w:pPr>
      <w:r>
        <w:br w:type="page"/>
      </w:r>
    </w:p>
    <w:p w:rsidR="008570BE" w:rsidRPr="00580E4F" w:rsidRDefault="008570BE" w:rsidP="00EE13F1">
      <w:pPr>
        <w:pStyle w:val="1"/>
        <w:tabs>
          <w:tab w:val="left" w:pos="284"/>
          <w:tab w:val="left" w:pos="709"/>
        </w:tabs>
        <w:rPr>
          <w:rFonts w:ascii="Times New Roman" w:hAnsi="Times New Roman" w:cs="Times New Roman"/>
          <w:b/>
          <w:color w:val="auto"/>
          <w:sz w:val="24"/>
          <w:szCs w:val="24"/>
        </w:rPr>
      </w:pPr>
      <w:bookmarkStart w:id="351" w:name="_Toc84805969"/>
      <w:r w:rsidRPr="00580E4F">
        <w:rPr>
          <w:rFonts w:ascii="Times New Roman" w:hAnsi="Times New Roman" w:cs="Times New Roman"/>
          <w:b/>
          <w:color w:val="auto"/>
          <w:sz w:val="24"/>
          <w:szCs w:val="24"/>
        </w:rPr>
        <w:t>3.1. Учебный пл</w:t>
      </w:r>
      <w:bookmarkStart w:id="352" w:name="_Toc510189740"/>
      <w:r w:rsidRPr="00580E4F">
        <w:rPr>
          <w:rFonts w:ascii="Times New Roman" w:hAnsi="Times New Roman" w:cs="Times New Roman"/>
          <w:b/>
          <w:color w:val="auto"/>
          <w:sz w:val="24"/>
          <w:szCs w:val="24"/>
        </w:rPr>
        <w:t>ан основного общего образования.</w:t>
      </w:r>
      <w:bookmarkEnd w:id="351"/>
      <w:bookmarkEnd w:id="352"/>
    </w:p>
    <w:p w:rsidR="008570BE" w:rsidRPr="006A524B" w:rsidRDefault="008570BE" w:rsidP="00580E4F">
      <w:pPr>
        <w:tabs>
          <w:tab w:val="left" w:pos="284"/>
          <w:tab w:val="left" w:pos="709"/>
          <w:tab w:val="left" w:pos="993"/>
        </w:tabs>
        <w:ind w:firstLine="709"/>
        <w:jc w:val="both"/>
      </w:pPr>
      <w:r w:rsidRPr="006A524B">
        <w:t>Учебный план является одним из основных механизмов реализации основной образовательной программы основного общего образования. Он определяет общий объем аудиторной нагрузки обучающихся, состав и структуру обязательных предметных областей и учебных предметов, последовательность и распределение по периодам обучения учебных предметов, формы промежуточной аттестации обучающихся.</w:t>
      </w:r>
    </w:p>
    <w:p w:rsidR="008570BE" w:rsidRPr="006A524B" w:rsidRDefault="008570BE" w:rsidP="00580E4F">
      <w:pPr>
        <w:tabs>
          <w:tab w:val="left" w:pos="284"/>
          <w:tab w:val="left" w:pos="709"/>
          <w:tab w:val="left" w:pos="993"/>
        </w:tabs>
        <w:ind w:firstLine="709"/>
        <w:jc w:val="both"/>
      </w:pPr>
      <w:r w:rsidRPr="006A524B">
        <w:t>Учебный план сформирован в соответствии с</w:t>
      </w:r>
    </w:p>
    <w:p w:rsidR="008570BE" w:rsidRPr="006A524B" w:rsidRDefault="008570BE" w:rsidP="00580E4F">
      <w:pPr>
        <w:numPr>
          <w:ilvl w:val="0"/>
          <w:numId w:val="233"/>
        </w:numPr>
        <w:tabs>
          <w:tab w:val="left" w:pos="284"/>
          <w:tab w:val="left" w:pos="709"/>
          <w:tab w:val="left" w:pos="993"/>
        </w:tabs>
        <w:ind w:left="0" w:firstLine="709"/>
        <w:jc w:val="both"/>
      </w:pPr>
      <w:r w:rsidRPr="006A524B">
        <w:t>Федеральным Законом от 29.12.2012 № 273-ФЗ «Об образовании в Российской Федерации»;</w:t>
      </w:r>
    </w:p>
    <w:p w:rsidR="008570BE" w:rsidRPr="006A524B" w:rsidRDefault="008570BE" w:rsidP="00580E4F">
      <w:pPr>
        <w:numPr>
          <w:ilvl w:val="0"/>
          <w:numId w:val="233"/>
        </w:numPr>
        <w:tabs>
          <w:tab w:val="left" w:pos="284"/>
          <w:tab w:val="left" w:pos="709"/>
          <w:tab w:val="left" w:pos="993"/>
        </w:tabs>
        <w:ind w:left="0" w:firstLine="709"/>
        <w:jc w:val="both"/>
      </w:pPr>
      <w:r w:rsidRPr="006A524B">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в редакции от 29.12.2014г. N 1644; в редакции от 31.12.2015 N 1577;</w:t>
      </w:r>
    </w:p>
    <w:p w:rsidR="008570BE" w:rsidRPr="006A524B" w:rsidRDefault="008570BE" w:rsidP="00580E4F">
      <w:pPr>
        <w:numPr>
          <w:ilvl w:val="0"/>
          <w:numId w:val="233"/>
        </w:numPr>
        <w:tabs>
          <w:tab w:val="left" w:pos="284"/>
          <w:tab w:val="left" w:pos="709"/>
          <w:tab w:val="left" w:pos="993"/>
        </w:tabs>
        <w:ind w:left="0" w:firstLine="709"/>
        <w:jc w:val="both"/>
      </w:pPr>
      <w:r w:rsidRPr="006A524B">
        <w:t>Порядком организации и осуществления образовательной деятельности</w:t>
      </w:r>
    </w:p>
    <w:p w:rsidR="008570BE" w:rsidRPr="006A524B" w:rsidRDefault="008570BE" w:rsidP="00580E4F">
      <w:pPr>
        <w:pStyle w:val="ad"/>
        <w:numPr>
          <w:ilvl w:val="0"/>
          <w:numId w:val="233"/>
        </w:numPr>
        <w:tabs>
          <w:tab w:val="left" w:pos="284"/>
          <w:tab w:val="left" w:pos="709"/>
          <w:tab w:val="left" w:pos="993"/>
        </w:tabs>
        <w:ind w:left="0" w:firstLine="709"/>
        <w:jc w:val="both"/>
      </w:pPr>
      <w:r w:rsidRPr="006A524B">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1015;</w:t>
      </w:r>
    </w:p>
    <w:p w:rsidR="008570BE" w:rsidRPr="006A524B" w:rsidRDefault="008570BE" w:rsidP="00580E4F">
      <w:pPr>
        <w:numPr>
          <w:ilvl w:val="0"/>
          <w:numId w:val="233"/>
        </w:numPr>
        <w:tabs>
          <w:tab w:val="left" w:pos="284"/>
          <w:tab w:val="left" w:pos="709"/>
          <w:tab w:val="left" w:pos="993"/>
        </w:tabs>
        <w:ind w:left="0" w:firstLine="709"/>
        <w:jc w:val="both"/>
      </w:pPr>
      <w:r w:rsidRPr="006A524B">
        <w:t>Санитарно-эпидемиологическими правилами и нормативами (СанПиН 2.4.2.2821-10), зарегистрированными в Минюсте России 3 марта 2011г., регистрационный № 19993 (с изменениями от 2015г.);</w:t>
      </w:r>
    </w:p>
    <w:p w:rsidR="008570BE" w:rsidRPr="006A524B" w:rsidRDefault="008570BE" w:rsidP="00580E4F">
      <w:pPr>
        <w:numPr>
          <w:ilvl w:val="0"/>
          <w:numId w:val="233"/>
        </w:numPr>
        <w:tabs>
          <w:tab w:val="left" w:pos="284"/>
          <w:tab w:val="left" w:pos="709"/>
          <w:tab w:val="left" w:pos="993"/>
        </w:tabs>
        <w:ind w:left="0" w:firstLine="709"/>
        <w:jc w:val="both"/>
      </w:pPr>
      <w:r w:rsidRPr="006A524B">
        <w:t>Примерной основной образовательной программой основного общего образования;</w:t>
      </w:r>
    </w:p>
    <w:p w:rsidR="008570BE" w:rsidRPr="006A524B" w:rsidRDefault="004E5BCE" w:rsidP="00580E4F">
      <w:pPr>
        <w:pStyle w:val="ad"/>
        <w:numPr>
          <w:ilvl w:val="0"/>
          <w:numId w:val="233"/>
        </w:numPr>
        <w:tabs>
          <w:tab w:val="left" w:pos="284"/>
          <w:tab w:val="left" w:pos="709"/>
          <w:tab w:val="left" w:pos="993"/>
        </w:tabs>
        <w:ind w:left="0" w:firstLine="709"/>
        <w:jc w:val="both"/>
      </w:pPr>
      <w:r w:rsidRPr="006A524B">
        <w:t>Уставом ЧОУ</w:t>
      </w:r>
      <w:r w:rsidR="008570BE" w:rsidRPr="006A524B">
        <w:t xml:space="preserve"> «Православная классическая гимназия «София».</w:t>
      </w:r>
    </w:p>
    <w:p w:rsidR="008570BE" w:rsidRPr="006A524B" w:rsidRDefault="008570BE" w:rsidP="00580E4F">
      <w:pPr>
        <w:tabs>
          <w:tab w:val="left" w:pos="284"/>
          <w:tab w:val="left" w:pos="709"/>
          <w:tab w:val="left" w:pos="993"/>
        </w:tabs>
        <w:ind w:firstLine="709"/>
        <w:jc w:val="both"/>
      </w:pPr>
      <w:r w:rsidRPr="006A524B">
        <w:t>Каждый учебный предмет решает собственные задачи реализации содержания образования в соответствии с требованиями Стандарта.</w:t>
      </w:r>
    </w:p>
    <w:p w:rsidR="008570BE" w:rsidRPr="006A524B" w:rsidRDefault="008570BE" w:rsidP="00580E4F">
      <w:pPr>
        <w:tabs>
          <w:tab w:val="left" w:pos="284"/>
          <w:tab w:val="left" w:pos="709"/>
          <w:tab w:val="left" w:pos="993"/>
        </w:tabs>
        <w:ind w:firstLine="709"/>
        <w:jc w:val="both"/>
      </w:pPr>
      <w:r w:rsidRPr="006A524B">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 xml:space="preserve">В учебный план входят следующие обязательные предметные области и учебные предметы: русский язык и литература (русский язык, литература); </w:t>
      </w:r>
      <w:r w:rsidRPr="006A524B">
        <w:br/>
        <w:t xml:space="preserve">родной язык и родная литература (родной язык (русский), родная литература (русская)); </w:t>
      </w:r>
      <w:r w:rsidRPr="006A524B">
        <w:br/>
        <w:t>иностранные языки (иностранный язык, второй иностранный язык);</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общественно-научные предметы (история России, всеобщая история, обществознание, география);</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математика и информатика (математика, алгебра, геометрия, информатика);</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основы духовно-нравственной культуры народов России;</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естественно-научные предметы (физика, биология, химия);</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искусство (изобразительное искусство, музыка);</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технология (технология);</w:t>
      </w:r>
    </w:p>
    <w:p w:rsidR="008570BE" w:rsidRPr="006A524B" w:rsidRDefault="008570BE" w:rsidP="00580E4F">
      <w:pPr>
        <w:pStyle w:val="ad"/>
        <w:numPr>
          <w:ilvl w:val="0"/>
          <w:numId w:val="234"/>
        </w:numPr>
        <w:tabs>
          <w:tab w:val="left" w:pos="284"/>
          <w:tab w:val="left" w:pos="709"/>
          <w:tab w:val="left" w:pos="993"/>
        </w:tabs>
        <w:ind w:left="0" w:firstLine="709"/>
        <w:jc w:val="both"/>
      </w:pPr>
      <w:r w:rsidRPr="006A524B">
        <w:t>физическая культура и основы безопасности жизнедеятельности (физическая культура, основы безопасности жизнедеятельности).</w:t>
      </w:r>
    </w:p>
    <w:p w:rsidR="008570BE" w:rsidRPr="006A524B" w:rsidRDefault="008570BE" w:rsidP="00580E4F">
      <w:pPr>
        <w:tabs>
          <w:tab w:val="left" w:pos="284"/>
          <w:tab w:val="left" w:pos="709"/>
          <w:tab w:val="left" w:pos="993"/>
        </w:tabs>
        <w:ind w:firstLine="709"/>
        <w:jc w:val="both"/>
      </w:pPr>
      <w:r w:rsidRPr="006A524B">
        <w:t>Обязательные учебные предметы православного компонента «Основы православной веры», «Церковнославянский язык», Церковное пение» встраиваются во внеурочную деятельность, систему дополнительного образования и соответственно в программы дополнительного образования.</w:t>
      </w:r>
    </w:p>
    <w:p w:rsidR="008570BE" w:rsidRPr="006A524B" w:rsidRDefault="008570BE" w:rsidP="00580E4F">
      <w:pPr>
        <w:tabs>
          <w:tab w:val="left" w:pos="284"/>
          <w:tab w:val="left" w:pos="709"/>
          <w:tab w:val="left" w:pos="993"/>
        </w:tabs>
        <w:ind w:firstLine="709"/>
        <w:jc w:val="both"/>
      </w:pPr>
      <w:r w:rsidRPr="006A524B">
        <w:t>Количество учебных занятий за 5 лет не может составлять менее 5267 часов и более 6020 часов.   </w:t>
      </w:r>
    </w:p>
    <w:p w:rsidR="008570BE" w:rsidRPr="006A524B" w:rsidRDefault="008570BE" w:rsidP="00580E4F">
      <w:pPr>
        <w:tabs>
          <w:tab w:val="left" w:pos="284"/>
          <w:tab w:val="left" w:pos="709"/>
          <w:tab w:val="left" w:pos="993"/>
        </w:tabs>
        <w:ind w:firstLine="709"/>
        <w:jc w:val="both"/>
      </w:pPr>
      <w:r w:rsidRPr="00580E4F">
        <w:rPr>
          <w:b/>
          <w:i/>
        </w:rPr>
        <w:t>Часть учебного плана, формируемая участниками образовательных отношений</w:t>
      </w:r>
      <w:r w:rsidRPr="006A524B">
        <w:rPr>
          <w:b/>
        </w:rPr>
        <w:t xml:space="preserve">, </w:t>
      </w:r>
      <w:r w:rsidRPr="006A524B">
        <w:t>определяет содержание образования, обеспечивающего реализацию интересов и потребностей обучающихся, их родителей (законных представителей), особенностей образовательной организации, учредителя.</w:t>
      </w:r>
    </w:p>
    <w:p w:rsidR="008570BE" w:rsidRPr="006A524B" w:rsidRDefault="008570BE" w:rsidP="00580E4F">
      <w:pPr>
        <w:tabs>
          <w:tab w:val="left" w:pos="284"/>
          <w:tab w:val="left" w:pos="709"/>
          <w:tab w:val="left" w:pos="993"/>
        </w:tabs>
        <w:ind w:firstLine="709"/>
        <w:jc w:val="both"/>
      </w:pPr>
      <w:r w:rsidRPr="006A524B">
        <w:t>Время, отводимое на данную часть учебного плана, используется на:</w:t>
      </w:r>
    </w:p>
    <w:p w:rsidR="008570BE" w:rsidRPr="00580E4F" w:rsidRDefault="008570BE" w:rsidP="00580E4F">
      <w:pPr>
        <w:numPr>
          <w:ilvl w:val="0"/>
          <w:numId w:val="136"/>
        </w:numPr>
        <w:tabs>
          <w:tab w:val="left" w:pos="284"/>
          <w:tab w:val="left" w:pos="709"/>
          <w:tab w:val="left" w:pos="993"/>
        </w:tabs>
        <w:ind w:firstLine="709"/>
        <w:jc w:val="both"/>
      </w:pPr>
      <w:r w:rsidRPr="006A524B">
        <w:t xml:space="preserve">увеличение учебных часов, предусмотренных на изучение отдельных предметов </w:t>
      </w:r>
      <w:r w:rsidRPr="00580E4F">
        <w:t>обязательной части (французский язык);</w:t>
      </w:r>
    </w:p>
    <w:p w:rsidR="008570BE" w:rsidRPr="006A524B" w:rsidRDefault="008570BE" w:rsidP="00580E4F">
      <w:pPr>
        <w:tabs>
          <w:tab w:val="left" w:pos="284"/>
          <w:tab w:val="left" w:pos="709"/>
          <w:tab w:val="left" w:pos="993"/>
        </w:tabs>
        <w:ind w:firstLine="709"/>
        <w:jc w:val="both"/>
      </w:pPr>
      <w:r w:rsidRPr="006A524B">
        <w:rPr>
          <w:b/>
        </w:rPr>
        <w:t xml:space="preserve">Организация учебного процесса в основной школе Гимназии «София» </w:t>
      </w:r>
      <w:r w:rsidRPr="006A524B">
        <w:t>5-дневная учебная неделя. При этом предельно допустимая аудиторная учебная нагрузка не превышает определённую учебным планом максимальную учебную нагрузку. Продолжительность учебного года в 5 – 9 классах составляет 34 недели.</w:t>
      </w:r>
    </w:p>
    <w:p w:rsidR="008570BE" w:rsidRPr="006A524B" w:rsidRDefault="008570BE" w:rsidP="00580E4F">
      <w:pPr>
        <w:tabs>
          <w:tab w:val="left" w:pos="284"/>
          <w:tab w:val="left" w:pos="709"/>
          <w:tab w:val="left" w:pos="993"/>
        </w:tabs>
        <w:ind w:firstLine="709"/>
        <w:jc w:val="both"/>
        <w:rPr>
          <w:b/>
        </w:rPr>
      </w:pPr>
      <w:r w:rsidRPr="006A524B">
        <w:t>Продолжительность каникул в течение учебного года – не менее 30 календарных дней, продолжительность урока 45 минут.</w:t>
      </w:r>
      <w:r w:rsidRPr="006A524B">
        <w:rPr>
          <w:b/>
        </w:rPr>
        <w:t xml:space="preserve"> </w:t>
      </w:r>
    </w:p>
    <w:p w:rsidR="008570BE" w:rsidRPr="006A524B" w:rsidRDefault="008570BE" w:rsidP="00EE13F1">
      <w:pPr>
        <w:tabs>
          <w:tab w:val="left" w:pos="284"/>
          <w:tab w:val="left" w:pos="709"/>
        </w:tabs>
        <w:jc w:val="both"/>
        <w:rPr>
          <w:b/>
        </w:rPr>
      </w:pPr>
    </w:p>
    <w:p w:rsidR="008570BE" w:rsidRPr="006A524B" w:rsidRDefault="008570BE" w:rsidP="00EE13F1">
      <w:pPr>
        <w:tabs>
          <w:tab w:val="left" w:pos="284"/>
          <w:tab w:val="left" w:pos="709"/>
        </w:tabs>
        <w:jc w:val="center"/>
      </w:pPr>
      <w:r w:rsidRPr="006A524B">
        <w:rPr>
          <w:b/>
        </w:rPr>
        <w:t>УЧЕБНЫЙ ПЛАН (недельный)</w:t>
      </w:r>
    </w:p>
    <w:tbl>
      <w:tblPr>
        <w:tblW w:w="9680" w:type="dxa"/>
        <w:tblInd w:w="10" w:type="dxa"/>
        <w:tblLayout w:type="fixed"/>
        <w:tblCellMar>
          <w:left w:w="0" w:type="dxa"/>
          <w:right w:w="0" w:type="dxa"/>
        </w:tblCellMar>
        <w:tblLook w:val="0000" w:firstRow="0" w:lastRow="0" w:firstColumn="0" w:lastColumn="0" w:noHBand="0" w:noVBand="0"/>
      </w:tblPr>
      <w:tblGrid>
        <w:gridCol w:w="2600"/>
        <w:gridCol w:w="1700"/>
        <w:gridCol w:w="1087"/>
        <w:gridCol w:w="567"/>
        <w:gridCol w:w="46"/>
        <w:gridCol w:w="620"/>
        <w:gridCol w:w="720"/>
        <w:gridCol w:w="640"/>
        <w:gridCol w:w="30"/>
        <w:gridCol w:w="580"/>
        <w:gridCol w:w="30"/>
        <w:gridCol w:w="1060"/>
      </w:tblGrid>
      <w:tr w:rsidR="00580E4F" w:rsidRPr="006A524B" w:rsidTr="008570BE">
        <w:trPr>
          <w:trHeight w:val="264"/>
        </w:trPr>
        <w:tc>
          <w:tcPr>
            <w:tcW w:w="2600" w:type="dxa"/>
            <w:vMerge w:val="restart"/>
            <w:tcBorders>
              <w:top w:val="single" w:sz="8" w:space="0" w:color="auto"/>
              <w:left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Предметные</w:t>
            </w:r>
          </w:p>
          <w:p w:rsidR="00580E4F" w:rsidRPr="006A524B" w:rsidRDefault="00580E4F" w:rsidP="00EE13F1">
            <w:pPr>
              <w:tabs>
                <w:tab w:val="left" w:pos="284"/>
                <w:tab w:val="left" w:pos="709"/>
              </w:tabs>
              <w:jc w:val="both"/>
              <w:rPr>
                <w:b/>
                <w:i/>
              </w:rPr>
            </w:pPr>
            <w:r w:rsidRPr="006A524B">
              <w:rPr>
                <w:b/>
                <w:i/>
              </w:rPr>
              <w:t>области</w:t>
            </w:r>
          </w:p>
        </w:tc>
        <w:tc>
          <w:tcPr>
            <w:tcW w:w="2787" w:type="dxa"/>
            <w:gridSpan w:val="2"/>
            <w:tcBorders>
              <w:top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Учебные</w:t>
            </w:r>
          </w:p>
        </w:tc>
        <w:tc>
          <w:tcPr>
            <w:tcW w:w="613" w:type="dxa"/>
            <w:gridSpan w:val="2"/>
            <w:tcBorders>
              <w:top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3680" w:type="dxa"/>
            <w:gridSpan w:val="7"/>
            <w:vMerge w:val="restart"/>
            <w:tcBorders>
              <w:top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Количество часов в неделю</w:t>
            </w:r>
          </w:p>
        </w:tc>
      </w:tr>
      <w:tr w:rsidR="00580E4F" w:rsidRPr="006A524B" w:rsidTr="008570BE">
        <w:trPr>
          <w:trHeight w:val="137"/>
        </w:trPr>
        <w:tc>
          <w:tcPr>
            <w:tcW w:w="2600" w:type="dxa"/>
            <w:vMerge/>
            <w:tcBorders>
              <w:left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2787" w:type="dxa"/>
            <w:gridSpan w:val="2"/>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предметы</w:t>
            </w:r>
          </w:p>
        </w:tc>
        <w:tc>
          <w:tcPr>
            <w:tcW w:w="613" w:type="dxa"/>
            <w:gridSpan w:val="2"/>
            <w:shd w:val="clear" w:color="auto" w:fill="auto"/>
            <w:vAlign w:val="bottom"/>
          </w:tcPr>
          <w:p w:rsidR="00580E4F" w:rsidRPr="006A524B" w:rsidRDefault="00580E4F" w:rsidP="00EE13F1">
            <w:pPr>
              <w:tabs>
                <w:tab w:val="left" w:pos="284"/>
                <w:tab w:val="left" w:pos="709"/>
              </w:tabs>
              <w:jc w:val="both"/>
            </w:pPr>
          </w:p>
        </w:tc>
        <w:tc>
          <w:tcPr>
            <w:tcW w:w="3680" w:type="dxa"/>
            <w:gridSpan w:val="7"/>
            <w:vMerge/>
            <w:tcBorders>
              <w:right w:val="single" w:sz="8" w:space="0" w:color="auto"/>
            </w:tcBorders>
            <w:shd w:val="clear" w:color="auto" w:fill="auto"/>
            <w:vAlign w:val="bottom"/>
          </w:tcPr>
          <w:p w:rsidR="00580E4F" w:rsidRPr="006A524B" w:rsidRDefault="00580E4F" w:rsidP="00EE13F1">
            <w:pPr>
              <w:tabs>
                <w:tab w:val="left" w:pos="284"/>
                <w:tab w:val="left" w:pos="709"/>
              </w:tabs>
              <w:jc w:val="both"/>
            </w:pPr>
          </w:p>
        </w:tc>
      </w:tr>
      <w:tr w:rsidR="00580E4F" w:rsidRPr="006A524B" w:rsidTr="008570BE">
        <w:trPr>
          <w:trHeight w:val="104"/>
        </w:trPr>
        <w:tc>
          <w:tcPr>
            <w:tcW w:w="2600" w:type="dxa"/>
            <w:vMerge/>
            <w:tcBorders>
              <w:left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p>
        </w:tc>
        <w:tc>
          <w:tcPr>
            <w:tcW w:w="2787" w:type="dxa"/>
            <w:gridSpan w:val="2"/>
            <w:vMerge/>
            <w:tcBorders>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613" w:type="dxa"/>
            <w:gridSpan w:val="2"/>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620" w:type="dxa"/>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720" w:type="dxa"/>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640" w:type="dxa"/>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30" w:type="dxa"/>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580" w:type="dxa"/>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30" w:type="dxa"/>
            <w:tcBorders>
              <w:bottom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r>
      <w:tr w:rsidR="00580E4F" w:rsidRPr="006A524B" w:rsidTr="008570BE">
        <w:trPr>
          <w:trHeight w:val="196"/>
        </w:trPr>
        <w:tc>
          <w:tcPr>
            <w:tcW w:w="2600" w:type="dxa"/>
            <w:vMerge/>
            <w:tcBorders>
              <w:left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1700" w:type="dxa"/>
            <w:shd w:val="clear" w:color="auto" w:fill="auto"/>
            <w:vAlign w:val="bottom"/>
          </w:tcPr>
          <w:p w:rsidR="00580E4F" w:rsidRPr="006A524B" w:rsidRDefault="00580E4F" w:rsidP="00EE13F1">
            <w:pPr>
              <w:tabs>
                <w:tab w:val="left" w:pos="284"/>
                <w:tab w:val="left" w:pos="709"/>
              </w:tabs>
              <w:jc w:val="both"/>
            </w:pPr>
          </w:p>
        </w:tc>
        <w:tc>
          <w:tcPr>
            <w:tcW w:w="1087" w:type="dxa"/>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Классы</w:t>
            </w:r>
          </w:p>
        </w:tc>
        <w:tc>
          <w:tcPr>
            <w:tcW w:w="613" w:type="dxa"/>
            <w:gridSpan w:val="2"/>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V</w:t>
            </w:r>
          </w:p>
        </w:tc>
        <w:tc>
          <w:tcPr>
            <w:tcW w:w="620" w:type="dxa"/>
            <w:vMerge w:val="restart"/>
            <w:tcBorders>
              <w:left w:val="single" w:sz="8"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VI</w:t>
            </w:r>
          </w:p>
        </w:tc>
        <w:tc>
          <w:tcPr>
            <w:tcW w:w="720" w:type="dxa"/>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VII</w:t>
            </w:r>
          </w:p>
        </w:tc>
        <w:tc>
          <w:tcPr>
            <w:tcW w:w="640" w:type="dxa"/>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VIII</w:t>
            </w:r>
          </w:p>
        </w:tc>
        <w:tc>
          <w:tcPr>
            <w:tcW w:w="30" w:type="dxa"/>
            <w:shd w:val="clear" w:color="auto" w:fill="000000"/>
            <w:vAlign w:val="bottom"/>
          </w:tcPr>
          <w:p w:rsidR="00580E4F" w:rsidRPr="006A524B" w:rsidRDefault="00580E4F" w:rsidP="00EE13F1">
            <w:pPr>
              <w:tabs>
                <w:tab w:val="left" w:pos="284"/>
                <w:tab w:val="left" w:pos="709"/>
              </w:tabs>
              <w:jc w:val="both"/>
            </w:pPr>
          </w:p>
        </w:tc>
        <w:tc>
          <w:tcPr>
            <w:tcW w:w="580" w:type="dxa"/>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IX</w:t>
            </w:r>
          </w:p>
        </w:tc>
        <w:tc>
          <w:tcPr>
            <w:tcW w:w="30" w:type="dxa"/>
            <w:shd w:val="clear" w:color="auto" w:fill="000000"/>
            <w:vAlign w:val="bottom"/>
          </w:tcPr>
          <w:p w:rsidR="00580E4F" w:rsidRPr="006A524B" w:rsidRDefault="00580E4F" w:rsidP="00EE13F1">
            <w:pPr>
              <w:tabs>
                <w:tab w:val="left" w:pos="284"/>
                <w:tab w:val="left" w:pos="709"/>
              </w:tabs>
              <w:jc w:val="both"/>
            </w:pPr>
          </w:p>
        </w:tc>
        <w:tc>
          <w:tcPr>
            <w:tcW w:w="1060" w:type="dxa"/>
            <w:vMerge w:val="restart"/>
            <w:tcBorders>
              <w:right w:val="single" w:sz="8" w:space="0" w:color="auto"/>
            </w:tcBorders>
            <w:shd w:val="clear" w:color="auto" w:fill="auto"/>
            <w:vAlign w:val="bottom"/>
          </w:tcPr>
          <w:p w:rsidR="00580E4F" w:rsidRPr="006A524B" w:rsidRDefault="00580E4F" w:rsidP="00EE13F1">
            <w:pPr>
              <w:tabs>
                <w:tab w:val="left" w:pos="284"/>
                <w:tab w:val="left" w:pos="709"/>
              </w:tabs>
              <w:jc w:val="both"/>
              <w:rPr>
                <w:b/>
                <w:i/>
              </w:rPr>
            </w:pPr>
            <w:r w:rsidRPr="006A524B">
              <w:rPr>
                <w:b/>
                <w:i/>
              </w:rPr>
              <w:t>Всего</w:t>
            </w:r>
          </w:p>
        </w:tc>
      </w:tr>
      <w:tr w:rsidR="00580E4F" w:rsidRPr="006A524B" w:rsidTr="00580E4F">
        <w:trPr>
          <w:trHeight w:val="122"/>
        </w:trPr>
        <w:tc>
          <w:tcPr>
            <w:tcW w:w="2600" w:type="dxa"/>
            <w:vMerge/>
            <w:tcBorders>
              <w:left w:val="single" w:sz="8" w:space="0" w:color="auto"/>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1700" w:type="dxa"/>
            <w:tcBorders>
              <w:bottom w:val="single" w:sz="4" w:space="0" w:color="auto"/>
            </w:tcBorders>
            <w:shd w:val="clear" w:color="auto" w:fill="auto"/>
            <w:vAlign w:val="bottom"/>
          </w:tcPr>
          <w:p w:rsidR="00580E4F" w:rsidRPr="006A524B" w:rsidRDefault="00580E4F" w:rsidP="00EE13F1">
            <w:pPr>
              <w:tabs>
                <w:tab w:val="left" w:pos="284"/>
                <w:tab w:val="left" w:pos="709"/>
              </w:tabs>
              <w:jc w:val="both"/>
            </w:pPr>
          </w:p>
        </w:tc>
        <w:tc>
          <w:tcPr>
            <w:tcW w:w="1087" w:type="dxa"/>
            <w:vMerge/>
            <w:tcBorders>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613" w:type="dxa"/>
            <w:gridSpan w:val="2"/>
            <w:vMerge/>
            <w:tcBorders>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620" w:type="dxa"/>
            <w:vMerge/>
            <w:tcBorders>
              <w:left w:val="single" w:sz="8" w:space="0" w:color="auto"/>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720" w:type="dxa"/>
            <w:vMerge/>
            <w:tcBorders>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640" w:type="dxa"/>
            <w:vMerge/>
            <w:tcBorders>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30" w:type="dxa"/>
            <w:tcBorders>
              <w:bottom w:val="single" w:sz="4" w:space="0" w:color="auto"/>
            </w:tcBorders>
            <w:shd w:val="clear" w:color="auto" w:fill="000000"/>
            <w:vAlign w:val="bottom"/>
          </w:tcPr>
          <w:p w:rsidR="00580E4F" w:rsidRPr="006A524B" w:rsidRDefault="00580E4F" w:rsidP="00EE13F1">
            <w:pPr>
              <w:tabs>
                <w:tab w:val="left" w:pos="284"/>
                <w:tab w:val="left" w:pos="709"/>
              </w:tabs>
              <w:jc w:val="both"/>
            </w:pPr>
          </w:p>
        </w:tc>
        <w:tc>
          <w:tcPr>
            <w:tcW w:w="580" w:type="dxa"/>
            <w:vMerge/>
            <w:tcBorders>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c>
          <w:tcPr>
            <w:tcW w:w="30" w:type="dxa"/>
            <w:tcBorders>
              <w:bottom w:val="single" w:sz="4" w:space="0" w:color="auto"/>
            </w:tcBorders>
            <w:shd w:val="clear" w:color="auto" w:fill="000000"/>
            <w:vAlign w:val="bottom"/>
          </w:tcPr>
          <w:p w:rsidR="00580E4F" w:rsidRPr="006A524B" w:rsidRDefault="00580E4F" w:rsidP="00EE13F1">
            <w:pPr>
              <w:tabs>
                <w:tab w:val="left" w:pos="284"/>
                <w:tab w:val="left" w:pos="709"/>
              </w:tabs>
              <w:jc w:val="both"/>
            </w:pPr>
          </w:p>
        </w:tc>
        <w:tc>
          <w:tcPr>
            <w:tcW w:w="1060" w:type="dxa"/>
            <w:vMerge/>
            <w:tcBorders>
              <w:bottom w:val="single" w:sz="4" w:space="0" w:color="auto"/>
              <w:right w:val="single" w:sz="8" w:space="0" w:color="auto"/>
            </w:tcBorders>
            <w:shd w:val="clear" w:color="auto" w:fill="auto"/>
            <w:vAlign w:val="bottom"/>
          </w:tcPr>
          <w:p w:rsidR="00580E4F" w:rsidRPr="006A524B" w:rsidRDefault="00580E4F" w:rsidP="00EE13F1">
            <w:pPr>
              <w:tabs>
                <w:tab w:val="left" w:pos="284"/>
                <w:tab w:val="left" w:pos="709"/>
              </w:tabs>
              <w:jc w:val="both"/>
            </w:pPr>
          </w:p>
        </w:tc>
      </w:tr>
      <w:tr w:rsidR="00580E4F" w:rsidRPr="006A524B" w:rsidTr="00580E4F">
        <w:trPr>
          <w:trHeight w:val="313"/>
        </w:trPr>
        <w:tc>
          <w:tcPr>
            <w:tcW w:w="9680" w:type="dxa"/>
            <w:gridSpan w:val="12"/>
            <w:tcBorders>
              <w:top w:val="single" w:sz="4" w:space="0" w:color="auto"/>
              <w:left w:val="single" w:sz="8" w:space="0" w:color="auto"/>
              <w:bottom w:val="single" w:sz="4" w:space="0" w:color="auto"/>
              <w:right w:val="single" w:sz="8" w:space="0" w:color="auto"/>
            </w:tcBorders>
            <w:shd w:val="clear" w:color="auto" w:fill="auto"/>
          </w:tcPr>
          <w:p w:rsidR="00580E4F" w:rsidRPr="006A524B" w:rsidRDefault="00580E4F" w:rsidP="00580E4F">
            <w:pPr>
              <w:tabs>
                <w:tab w:val="left" w:pos="284"/>
                <w:tab w:val="left" w:pos="709"/>
              </w:tabs>
              <w:jc w:val="center"/>
            </w:pPr>
            <w:r w:rsidRPr="006A524B">
              <w:rPr>
                <w:b/>
                <w:i/>
              </w:rPr>
              <w:t>Обязательная часть</w:t>
            </w:r>
          </w:p>
        </w:tc>
      </w:tr>
      <w:tr w:rsidR="008570BE" w:rsidRPr="006A524B" w:rsidTr="00580E4F">
        <w:trPr>
          <w:trHeight w:val="561"/>
        </w:trPr>
        <w:tc>
          <w:tcPr>
            <w:tcW w:w="2600" w:type="dxa"/>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 и</w:t>
            </w:r>
          </w:p>
        </w:tc>
        <w:tc>
          <w:tcPr>
            <w:tcW w:w="2787"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w:t>
            </w:r>
          </w:p>
        </w:tc>
        <w:tc>
          <w:tcPr>
            <w:tcW w:w="613"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c>
          <w:tcPr>
            <w:tcW w:w="6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5</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10"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0.5</w:t>
            </w:r>
          </w:p>
        </w:tc>
      </w:tr>
      <w:tr w:rsidR="008570BE" w:rsidRPr="006A524B" w:rsidTr="008570BE">
        <w:trPr>
          <w:trHeight w:val="300"/>
        </w:trPr>
        <w:tc>
          <w:tcPr>
            <w:tcW w:w="2600" w:type="dxa"/>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2787"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613"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5</w:t>
            </w: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2.5</w:t>
            </w:r>
          </w:p>
        </w:tc>
      </w:tr>
      <w:tr w:rsidR="008570BE" w:rsidRPr="006A524B" w:rsidTr="008570BE">
        <w:trPr>
          <w:trHeight w:val="447"/>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и родная литература</w:t>
            </w:r>
          </w:p>
        </w:tc>
        <w:tc>
          <w:tcPr>
            <w:tcW w:w="2787"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русский)</w:t>
            </w:r>
          </w:p>
        </w:tc>
        <w:tc>
          <w:tcPr>
            <w:tcW w:w="613"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5</w:t>
            </w:r>
          </w:p>
        </w:tc>
      </w:tr>
      <w:tr w:rsidR="008570BE" w:rsidRPr="006A524B" w:rsidTr="008570BE">
        <w:trPr>
          <w:trHeight w:val="150"/>
        </w:trPr>
        <w:tc>
          <w:tcPr>
            <w:tcW w:w="2600" w:type="dxa"/>
            <w:vMerge/>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ая литература (русская)</w:t>
            </w:r>
          </w:p>
        </w:tc>
        <w:tc>
          <w:tcPr>
            <w:tcW w:w="613"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5</w:t>
            </w:r>
          </w:p>
        </w:tc>
      </w:tr>
      <w:tr w:rsidR="009E215C" w:rsidRPr="006A524B" w:rsidTr="00EC093D">
        <w:trPr>
          <w:trHeight w:val="225"/>
        </w:trPr>
        <w:tc>
          <w:tcPr>
            <w:tcW w:w="2600" w:type="dxa"/>
            <w:vMerge w:val="restart"/>
            <w:tcBorders>
              <w:top w:val="single" w:sz="4" w:space="0" w:color="auto"/>
              <w:left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r w:rsidRPr="006A524B">
              <w:t>Иностранные языки</w:t>
            </w:r>
          </w:p>
        </w:tc>
        <w:tc>
          <w:tcPr>
            <w:tcW w:w="2787" w:type="dxa"/>
            <w:gridSpan w:val="2"/>
            <w:tcBorders>
              <w:top w:val="single" w:sz="4"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r w:rsidRPr="006A524B">
              <w:t>Иностранный язык (английский)</w:t>
            </w:r>
          </w:p>
        </w:tc>
        <w:tc>
          <w:tcPr>
            <w:tcW w:w="613" w:type="dxa"/>
            <w:gridSpan w:val="2"/>
            <w:tcBorders>
              <w:top w:val="single" w:sz="4" w:space="0" w:color="auto"/>
              <w:left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3</w:t>
            </w:r>
          </w:p>
        </w:tc>
        <w:tc>
          <w:tcPr>
            <w:tcW w:w="620" w:type="dxa"/>
            <w:tcBorders>
              <w:top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3</w:t>
            </w:r>
          </w:p>
        </w:tc>
        <w:tc>
          <w:tcPr>
            <w:tcW w:w="720" w:type="dxa"/>
            <w:tcBorders>
              <w:top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3</w:t>
            </w:r>
          </w:p>
        </w:tc>
        <w:tc>
          <w:tcPr>
            <w:tcW w:w="640" w:type="dxa"/>
            <w:tcBorders>
              <w:top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3</w:t>
            </w:r>
          </w:p>
        </w:tc>
        <w:tc>
          <w:tcPr>
            <w:tcW w:w="610" w:type="dxa"/>
            <w:gridSpan w:val="2"/>
            <w:tcBorders>
              <w:top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3</w:t>
            </w:r>
          </w:p>
        </w:tc>
        <w:tc>
          <w:tcPr>
            <w:tcW w:w="1090" w:type="dxa"/>
            <w:gridSpan w:val="2"/>
            <w:tcBorders>
              <w:top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15</w:t>
            </w:r>
          </w:p>
        </w:tc>
      </w:tr>
      <w:tr w:rsidR="008570BE" w:rsidRPr="006A524B" w:rsidTr="008570BE">
        <w:trPr>
          <w:trHeight w:val="540"/>
        </w:trPr>
        <w:tc>
          <w:tcPr>
            <w:tcW w:w="2600" w:type="dxa"/>
            <w:vMerge/>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торой иностранный язык (французский)</w:t>
            </w:r>
          </w:p>
        </w:tc>
        <w:tc>
          <w:tcPr>
            <w:tcW w:w="613"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r>
      <w:tr w:rsidR="008570BE" w:rsidRPr="006A524B" w:rsidTr="008570BE">
        <w:trPr>
          <w:trHeight w:val="27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 и</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w:t>
            </w:r>
          </w:p>
        </w:tc>
      </w:tr>
      <w:tr w:rsidR="008570BE" w:rsidRPr="006A524B" w:rsidTr="008570BE">
        <w:trPr>
          <w:trHeight w:val="28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лгебра</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9</w:t>
            </w:r>
          </w:p>
        </w:tc>
      </w:tr>
      <w:tr w:rsidR="008570BE" w:rsidRPr="006A524B" w:rsidTr="008570BE">
        <w:trPr>
          <w:trHeight w:val="263"/>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метрия</w:t>
            </w:r>
          </w:p>
        </w:tc>
        <w:tc>
          <w:tcPr>
            <w:tcW w:w="1087"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r>
      <w:tr w:rsidR="008570BE" w:rsidRPr="006A524B" w:rsidTr="008570BE">
        <w:trPr>
          <w:trHeight w:val="21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енно-научные</w:t>
            </w:r>
          </w:p>
        </w:tc>
        <w:tc>
          <w:tcPr>
            <w:tcW w:w="2787"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тория России.</w:t>
            </w:r>
          </w:p>
        </w:tc>
        <w:tc>
          <w:tcPr>
            <w:tcW w:w="613"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w:t>
            </w:r>
          </w:p>
        </w:tc>
      </w:tr>
      <w:tr w:rsidR="008570BE" w:rsidRPr="006A524B" w:rsidTr="008570BE">
        <w:trPr>
          <w:trHeight w:val="245"/>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сеобщая история</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ознание</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графия</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w:t>
            </w:r>
          </w:p>
        </w:tc>
      </w:tr>
      <w:tr w:rsidR="008570BE" w:rsidRPr="006A524B" w:rsidTr="008570BE">
        <w:trPr>
          <w:trHeight w:val="247"/>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сновы духовно-</w:t>
            </w:r>
          </w:p>
        </w:tc>
        <w:tc>
          <w:tcPr>
            <w:tcW w:w="2787"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равственной культуры</w:t>
            </w:r>
          </w:p>
        </w:tc>
        <w:tc>
          <w:tcPr>
            <w:tcW w:w="1700" w:type="dxa"/>
            <w:shd w:val="clear" w:color="auto" w:fill="auto"/>
            <w:vAlign w:val="bottom"/>
          </w:tcPr>
          <w:p w:rsidR="008570BE" w:rsidRPr="006A524B" w:rsidRDefault="008570BE" w:rsidP="00EE13F1">
            <w:pPr>
              <w:tabs>
                <w:tab w:val="left" w:pos="284"/>
                <w:tab w:val="left" w:pos="709"/>
              </w:tabs>
              <w:jc w:val="both"/>
            </w:pPr>
          </w:p>
        </w:tc>
        <w:tc>
          <w:tcPr>
            <w:tcW w:w="1087"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99"/>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ародов России</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87"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9E215C" w:rsidRPr="006A524B" w:rsidTr="009E215C">
        <w:trPr>
          <w:trHeight w:val="273"/>
        </w:trPr>
        <w:tc>
          <w:tcPr>
            <w:tcW w:w="2600" w:type="dxa"/>
            <w:vMerge w:val="restart"/>
            <w:tcBorders>
              <w:left w:val="single" w:sz="8" w:space="0" w:color="auto"/>
              <w:right w:val="single" w:sz="8" w:space="0" w:color="auto"/>
            </w:tcBorders>
            <w:shd w:val="clear" w:color="auto" w:fill="auto"/>
            <w:vAlign w:val="center"/>
          </w:tcPr>
          <w:p w:rsidR="009E215C" w:rsidRPr="006A524B" w:rsidRDefault="009E215C" w:rsidP="009E215C">
            <w:pPr>
              <w:tabs>
                <w:tab w:val="left" w:pos="284"/>
                <w:tab w:val="left" w:pos="709"/>
              </w:tabs>
            </w:pPr>
            <w:r w:rsidRPr="006A524B">
              <w:t>Естественнонаучные</w:t>
            </w:r>
          </w:p>
          <w:p w:rsidR="009E215C" w:rsidRPr="006A524B" w:rsidRDefault="009E215C" w:rsidP="009E215C">
            <w:pPr>
              <w:tabs>
                <w:tab w:val="left" w:pos="284"/>
                <w:tab w:val="left" w:pos="709"/>
              </w:tabs>
            </w:pPr>
            <w:r w:rsidRPr="006A524B">
              <w:t>предметы</w:t>
            </w:r>
          </w:p>
        </w:tc>
        <w:tc>
          <w:tcPr>
            <w:tcW w:w="2787" w:type="dxa"/>
            <w:gridSpan w:val="2"/>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r w:rsidRPr="006A524B">
              <w:t>Физика</w:t>
            </w:r>
          </w:p>
        </w:tc>
        <w:tc>
          <w:tcPr>
            <w:tcW w:w="613"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6</w:t>
            </w:r>
          </w:p>
        </w:tc>
      </w:tr>
      <w:tr w:rsidR="009E215C" w:rsidRPr="006A524B" w:rsidTr="00EC093D">
        <w:trPr>
          <w:trHeight w:val="552"/>
        </w:trPr>
        <w:tc>
          <w:tcPr>
            <w:tcW w:w="2600" w:type="dxa"/>
            <w:vMerge/>
            <w:tcBorders>
              <w:left w:val="single" w:sz="8" w:space="0" w:color="auto"/>
              <w:bottom w:val="nil"/>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r w:rsidRPr="006A524B">
              <w:t>Химия</w:t>
            </w:r>
          </w:p>
        </w:tc>
        <w:tc>
          <w:tcPr>
            <w:tcW w:w="613"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4</w:t>
            </w:r>
          </w:p>
        </w:tc>
      </w:tr>
      <w:tr w:rsidR="009E215C" w:rsidRPr="006A524B" w:rsidTr="009E215C">
        <w:trPr>
          <w:trHeight w:val="273"/>
        </w:trPr>
        <w:tc>
          <w:tcPr>
            <w:tcW w:w="2600" w:type="dxa"/>
            <w:vMerge/>
            <w:tcBorders>
              <w:left w:val="single" w:sz="8" w:space="0" w:color="auto"/>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r w:rsidRPr="006A524B">
              <w:t>Биология</w:t>
            </w:r>
          </w:p>
        </w:tc>
        <w:tc>
          <w:tcPr>
            <w:tcW w:w="613"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1</w:t>
            </w:r>
          </w:p>
        </w:tc>
        <w:tc>
          <w:tcPr>
            <w:tcW w:w="620" w:type="dxa"/>
            <w:tcBorders>
              <w:left w:val="single" w:sz="8" w:space="0" w:color="auto"/>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7</w:t>
            </w: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узыка</w:t>
            </w:r>
          </w:p>
        </w:tc>
        <w:tc>
          <w:tcPr>
            <w:tcW w:w="613"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r>
      <w:tr w:rsidR="008570BE" w:rsidRPr="006A524B" w:rsidTr="008570BE">
        <w:trPr>
          <w:trHeight w:val="22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567" w:type="dxa"/>
            <w:tcBorders>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r>
      <w:tr w:rsidR="009E215C" w:rsidRPr="006A524B" w:rsidTr="009E215C">
        <w:trPr>
          <w:trHeight w:val="510"/>
        </w:trPr>
        <w:tc>
          <w:tcPr>
            <w:tcW w:w="2600" w:type="dxa"/>
            <w:vMerge/>
            <w:tcBorders>
              <w:left w:val="single" w:sz="8" w:space="0" w:color="auto"/>
              <w:bottom w:val="single" w:sz="4"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2787" w:type="dxa"/>
            <w:gridSpan w:val="2"/>
            <w:tcBorders>
              <w:top w:val="single" w:sz="4" w:space="0" w:color="auto"/>
              <w:bottom w:val="single" w:sz="4" w:space="0" w:color="auto"/>
              <w:right w:val="single" w:sz="8" w:space="0" w:color="auto"/>
            </w:tcBorders>
            <w:shd w:val="clear" w:color="auto" w:fill="auto"/>
            <w:vAlign w:val="center"/>
          </w:tcPr>
          <w:p w:rsidR="009E215C" w:rsidRPr="006A524B" w:rsidRDefault="009E215C" w:rsidP="009E215C">
            <w:pPr>
              <w:tabs>
                <w:tab w:val="left" w:pos="284"/>
                <w:tab w:val="left" w:pos="709"/>
              </w:tabs>
            </w:pPr>
            <w:r w:rsidRPr="006A524B">
              <w:t>Изобразительное</w:t>
            </w:r>
          </w:p>
          <w:p w:rsidR="009E215C" w:rsidRPr="006A524B" w:rsidRDefault="009E215C" w:rsidP="009E215C">
            <w:pPr>
              <w:tabs>
                <w:tab w:val="left" w:pos="284"/>
                <w:tab w:val="left" w:pos="709"/>
              </w:tabs>
            </w:pPr>
            <w:r w:rsidRPr="006A524B">
              <w:t>искусство</w:t>
            </w:r>
          </w:p>
        </w:tc>
        <w:tc>
          <w:tcPr>
            <w:tcW w:w="567" w:type="dxa"/>
            <w:tcBorders>
              <w:top w:val="single" w:sz="4" w:space="0" w:color="auto"/>
              <w:bottom w:val="single" w:sz="4" w:space="0" w:color="auto"/>
              <w:right w:val="single" w:sz="4" w:space="0" w:color="auto"/>
            </w:tcBorders>
            <w:shd w:val="clear" w:color="auto" w:fill="auto"/>
            <w:vAlign w:val="center"/>
          </w:tcPr>
          <w:p w:rsidR="009E215C" w:rsidRPr="006A524B" w:rsidRDefault="009E215C" w:rsidP="00EE13F1">
            <w:pPr>
              <w:tabs>
                <w:tab w:val="left" w:pos="284"/>
                <w:tab w:val="left" w:pos="709"/>
              </w:tabs>
              <w:jc w:val="both"/>
            </w:pPr>
            <w:r w:rsidRPr="006A524B">
              <w:t>1</w:t>
            </w:r>
          </w:p>
        </w:tc>
        <w:tc>
          <w:tcPr>
            <w:tcW w:w="666" w:type="dxa"/>
            <w:gridSpan w:val="2"/>
            <w:tcBorders>
              <w:top w:val="single" w:sz="4" w:space="0" w:color="auto"/>
              <w:left w:val="single" w:sz="4" w:space="0" w:color="auto"/>
              <w:bottom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1</w:t>
            </w:r>
          </w:p>
        </w:tc>
        <w:tc>
          <w:tcPr>
            <w:tcW w:w="720" w:type="dxa"/>
            <w:tcBorders>
              <w:top w:val="single" w:sz="4" w:space="0" w:color="auto"/>
              <w:bottom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1</w:t>
            </w:r>
          </w:p>
        </w:tc>
        <w:tc>
          <w:tcPr>
            <w:tcW w:w="640" w:type="dxa"/>
            <w:tcBorders>
              <w:top w:val="single" w:sz="4" w:space="0" w:color="auto"/>
              <w:bottom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30" w:type="dxa"/>
            <w:tcBorders>
              <w:top w:val="single" w:sz="4" w:space="0" w:color="auto"/>
              <w:bottom w:val="single" w:sz="4" w:space="0" w:color="auto"/>
            </w:tcBorders>
            <w:shd w:val="clear" w:color="auto" w:fill="auto"/>
            <w:vAlign w:val="center"/>
          </w:tcPr>
          <w:p w:rsidR="009E215C" w:rsidRPr="006A524B" w:rsidRDefault="009E215C" w:rsidP="00EE13F1">
            <w:pPr>
              <w:tabs>
                <w:tab w:val="left" w:pos="284"/>
                <w:tab w:val="left" w:pos="709"/>
              </w:tabs>
              <w:jc w:val="both"/>
            </w:pPr>
          </w:p>
        </w:tc>
        <w:tc>
          <w:tcPr>
            <w:tcW w:w="580" w:type="dxa"/>
            <w:tcBorders>
              <w:top w:val="single" w:sz="4" w:space="0" w:color="auto"/>
              <w:bottom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p>
        </w:tc>
        <w:tc>
          <w:tcPr>
            <w:tcW w:w="1090" w:type="dxa"/>
            <w:gridSpan w:val="2"/>
            <w:tcBorders>
              <w:top w:val="single" w:sz="4" w:space="0" w:color="auto"/>
              <w:bottom w:val="single" w:sz="4" w:space="0" w:color="auto"/>
              <w:right w:val="single" w:sz="8" w:space="0" w:color="auto"/>
            </w:tcBorders>
            <w:shd w:val="clear" w:color="auto" w:fill="auto"/>
            <w:vAlign w:val="center"/>
          </w:tcPr>
          <w:p w:rsidR="009E215C" w:rsidRPr="006A524B" w:rsidRDefault="009E215C" w:rsidP="00EE13F1">
            <w:pPr>
              <w:tabs>
                <w:tab w:val="left" w:pos="284"/>
                <w:tab w:val="left" w:pos="709"/>
              </w:tabs>
              <w:jc w:val="both"/>
            </w:pPr>
            <w:r w:rsidRPr="006A524B">
              <w:t>3</w:t>
            </w:r>
          </w:p>
        </w:tc>
      </w:tr>
      <w:tr w:rsidR="008570BE" w:rsidRPr="006A524B" w:rsidTr="009E215C">
        <w:trPr>
          <w:trHeight w:val="270"/>
        </w:trPr>
        <w:tc>
          <w:tcPr>
            <w:tcW w:w="2600" w:type="dxa"/>
            <w:tcBorders>
              <w:top w:val="single" w:sz="4" w:space="0" w:color="auto"/>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2787"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567" w:type="dxa"/>
            <w:tcBorders>
              <w:top w:val="single" w:sz="4" w:space="0" w:color="auto"/>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66" w:type="dxa"/>
            <w:gridSpan w:val="2"/>
            <w:tcBorders>
              <w:top w:val="single" w:sz="4" w:space="0" w:color="auto"/>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7</w:t>
            </w:r>
          </w:p>
        </w:tc>
      </w:tr>
      <w:tr w:rsidR="008570BE" w:rsidRPr="006A524B" w:rsidTr="008570BE">
        <w:trPr>
          <w:trHeight w:val="265"/>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Ж</w:t>
            </w:r>
          </w:p>
        </w:tc>
        <w:tc>
          <w:tcPr>
            <w:tcW w:w="567" w:type="dxa"/>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r>
      <w:tr w:rsidR="008570BE" w:rsidRPr="006A524B" w:rsidTr="008570BE">
        <w:trPr>
          <w:trHeight w:val="276"/>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ультура и ОБЖ</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 культура</w:t>
            </w:r>
          </w:p>
        </w:tc>
        <w:tc>
          <w:tcPr>
            <w:tcW w:w="567" w:type="dxa"/>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w:t>
            </w:r>
          </w:p>
        </w:tc>
      </w:tr>
      <w:tr w:rsidR="009E215C" w:rsidRPr="006A524B" w:rsidTr="00EC093D">
        <w:trPr>
          <w:trHeight w:val="253"/>
        </w:trPr>
        <w:tc>
          <w:tcPr>
            <w:tcW w:w="5387" w:type="dxa"/>
            <w:gridSpan w:val="3"/>
            <w:tcBorders>
              <w:left w:val="single" w:sz="8" w:space="0" w:color="auto"/>
              <w:bottom w:val="single" w:sz="8" w:space="0" w:color="auto"/>
              <w:right w:val="single" w:sz="8" w:space="0" w:color="auto"/>
            </w:tcBorders>
            <w:shd w:val="clear" w:color="auto" w:fill="FFFFFF" w:themeFill="background1"/>
            <w:vAlign w:val="bottom"/>
          </w:tcPr>
          <w:p w:rsidR="009E215C" w:rsidRPr="006A524B" w:rsidRDefault="009E215C" w:rsidP="00EE13F1">
            <w:pPr>
              <w:tabs>
                <w:tab w:val="left" w:pos="284"/>
                <w:tab w:val="left" w:pos="709"/>
              </w:tabs>
              <w:jc w:val="both"/>
            </w:pPr>
            <w:r w:rsidRPr="006A524B">
              <w:rPr>
                <w:b/>
              </w:rPr>
              <w:t>Итого (обязательная часть)</w:t>
            </w:r>
          </w:p>
        </w:tc>
        <w:tc>
          <w:tcPr>
            <w:tcW w:w="567" w:type="dxa"/>
            <w:tcBorders>
              <w:bottom w:val="single" w:sz="8" w:space="0" w:color="auto"/>
              <w:right w:val="single" w:sz="4" w:space="0" w:color="auto"/>
            </w:tcBorders>
            <w:shd w:val="clear" w:color="auto" w:fill="FFFFFF" w:themeFill="background1"/>
            <w:vAlign w:val="center"/>
          </w:tcPr>
          <w:p w:rsidR="009E215C" w:rsidRPr="006A524B" w:rsidRDefault="009E215C" w:rsidP="00EE13F1">
            <w:pPr>
              <w:tabs>
                <w:tab w:val="left" w:pos="284"/>
                <w:tab w:val="left" w:pos="709"/>
              </w:tabs>
              <w:jc w:val="both"/>
              <w:rPr>
                <w:b/>
              </w:rPr>
            </w:pPr>
            <w:r w:rsidRPr="006A524B">
              <w:rPr>
                <w:b/>
              </w:rPr>
              <w:t>28</w:t>
            </w:r>
          </w:p>
        </w:tc>
        <w:tc>
          <w:tcPr>
            <w:tcW w:w="666" w:type="dxa"/>
            <w:gridSpan w:val="2"/>
            <w:tcBorders>
              <w:left w:val="single" w:sz="4" w:space="0" w:color="auto"/>
              <w:bottom w:val="single" w:sz="8" w:space="0" w:color="auto"/>
              <w:right w:val="single" w:sz="8" w:space="0" w:color="auto"/>
            </w:tcBorders>
            <w:shd w:val="clear" w:color="auto" w:fill="FFFFFF" w:themeFill="background1"/>
            <w:vAlign w:val="center"/>
          </w:tcPr>
          <w:p w:rsidR="009E215C" w:rsidRPr="006A524B" w:rsidRDefault="009E215C" w:rsidP="00EE13F1">
            <w:pPr>
              <w:tabs>
                <w:tab w:val="left" w:pos="284"/>
                <w:tab w:val="left" w:pos="709"/>
              </w:tabs>
              <w:jc w:val="both"/>
              <w:rPr>
                <w:b/>
              </w:rPr>
            </w:pPr>
            <w:r w:rsidRPr="006A524B">
              <w:rPr>
                <w:b/>
              </w:rPr>
              <w:t>29</w:t>
            </w:r>
          </w:p>
        </w:tc>
        <w:tc>
          <w:tcPr>
            <w:tcW w:w="720" w:type="dxa"/>
            <w:tcBorders>
              <w:bottom w:val="single" w:sz="8" w:space="0" w:color="auto"/>
              <w:right w:val="single" w:sz="8" w:space="0" w:color="auto"/>
            </w:tcBorders>
            <w:shd w:val="clear" w:color="auto" w:fill="FFFFFF" w:themeFill="background1"/>
            <w:vAlign w:val="center"/>
          </w:tcPr>
          <w:p w:rsidR="009E215C" w:rsidRPr="006A524B" w:rsidRDefault="009E215C" w:rsidP="00EE13F1">
            <w:pPr>
              <w:tabs>
                <w:tab w:val="left" w:pos="284"/>
                <w:tab w:val="left" w:pos="709"/>
              </w:tabs>
              <w:jc w:val="both"/>
              <w:rPr>
                <w:b/>
              </w:rPr>
            </w:pPr>
            <w:r w:rsidRPr="006A524B">
              <w:rPr>
                <w:b/>
              </w:rPr>
              <w:t>31</w:t>
            </w:r>
          </w:p>
        </w:tc>
        <w:tc>
          <w:tcPr>
            <w:tcW w:w="640" w:type="dxa"/>
            <w:tcBorders>
              <w:bottom w:val="single" w:sz="8" w:space="0" w:color="auto"/>
              <w:right w:val="single" w:sz="8" w:space="0" w:color="auto"/>
            </w:tcBorders>
            <w:shd w:val="clear" w:color="auto" w:fill="FFFFFF" w:themeFill="background1"/>
            <w:vAlign w:val="center"/>
          </w:tcPr>
          <w:p w:rsidR="009E215C" w:rsidRPr="006A524B" w:rsidRDefault="009E215C" w:rsidP="00EE13F1">
            <w:pPr>
              <w:tabs>
                <w:tab w:val="left" w:pos="284"/>
                <w:tab w:val="left" w:pos="709"/>
              </w:tabs>
              <w:jc w:val="both"/>
              <w:rPr>
                <w:b/>
              </w:rPr>
            </w:pPr>
            <w:r w:rsidRPr="006A524B">
              <w:rPr>
                <w:b/>
              </w:rPr>
              <w:t>32</w:t>
            </w:r>
          </w:p>
        </w:tc>
        <w:tc>
          <w:tcPr>
            <w:tcW w:w="30" w:type="dxa"/>
            <w:tcBorders>
              <w:bottom w:val="single" w:sz="8" w:space="0" w:color="auto"/>
            </w:tcBorders>
            <w:shd w:val="clear" w:color="auto" w:fill="FFFFFF" w:themeFill="background1"/>
            <w:vAlign w:val="center"/>
          </w:tcPr>
          <w:p w:rsidR="009E215C" w:rsidRPr="006A524B" w:rsidRDefault="009E215C" w:rsidP="00EE13F1">
            <w:pPr>
              <w:tabs>
                <w:tab w:val="left" w:pos="284"/>
                <w:tab w:val="left" w:pos="709"/>
              </w:tabs>
              <w:jc w:val="both"/>
            </w:pPr>
          </w:p>
        </w:tc>
        <w:tc>
          <w:tcPr>
            <w:tcW w:w="580" w:type="dxa"/>
            <w:tcBorders>
              <w:bottom w:val="single" w:sz="8" w:space="0" w:color="auto"/>
              <w:right w:val="single" w:sz="8" w:space="0" w:color="auto"/>
            </w:tcBorders>
            <w:shd w:val="clear" w:color="auto" w:fill="FFFFFF" w:themeFill="background1"/>
            <w:vAlign w:val="center"/>
          </w:tcPr>
          <w:p w:rsidR="009E215C" w:rsidRPr="006A524B" w:rsidRDefault="009E215C" w:rsidP="00EE13F1">
            <w:pPr>
              <w:tabs>
                <w:tab w:val="left" w:pos="284"/>
                <w:tab w:val="left" w:pos="709"/>
              </w:tabs>
              <w:jc w:val="both"/>
              <w:rPr>
                <w:b/>
              </w:rPr>
            </w:pPr>
            <w:r w:rsidRPr="006A524B">
              <w:rPr>
                <w:b/>
              </w:rPr>
              <w:t>32</w:t>
            </w:r>
          </w:p>
        </w:tc>
        <w:tc>
          <w:tcPr>
            <w:tcW w:w="30" w:type="dxa"/>
            <w:tcBorders>
              <w:bottom w:val="single" w:sz="8" w:space="0" w:color="auto"/>
            </w:tcBorders>
            <w:shd w:val="clear" w:color="auto" w:fill="FFFFFF" w:themeFill="background1"/>
            <w:vAlign w:val="center"/>
          </w:tcPr>
          <w:p w:rsidR="009E215C" w:rsidRPr="006A524B" w:rsidRDefault="009E215C" w:rsidP="00EE13F1">
            <w:pPr>
              <w:tabs>
                <w:tab w:val="left" w:pos="284"/>
                <w:tab w:val="left" w:pos="709"/>
              </w:tabs>
              <w:jc w:val="both"/>
            </w:pPr>
          </w:p>
        </w:tc>
        <w:tc>
          <w:tcPr>
            <w:tcW w:w="1060" w:type="dxa"/>
            <w:tcBorders>
              <w:bottom w:val="single" w:sz="8" w:space="0" w:color="auto"/>
              <w:right w:val="single" w:sz="8" w:space="0" w:color="auto"/>
            </w:tcBorders>
            <w:shd w:val="clear" w:color="auto" w:fill="FFFFFF" w:themeFill="background1"/>
            <w:vAlign w:val="center"/>
          </w:tcPr>
          <w:p w:rsidR="009E215C" w:rsidRPr="006A524B" w:rsidRDefault="009E215C" w:rsidP="00EE13F1">
            <w:pPr>
              <w:tabs>
                <w:tab w:val="left" w:pos="284"/>
                <w:tab w:val="left" w:pos="709"/>
              </w:tabs>
              <w:jc w:val="both"/>
              <w:rPr>
                <w:b/>
              </w:rPr>
            </w:pPr>
            <w:r w:rsidRPr="006A524B">
              <w:rPr>
                <w:b/>
              </w:rPr>
              <w:t>152</w:t>
            </w:r>
          </w:p>
        </w:tc>
      </w:tr>
      <w:tr w:rsidR="009E215C" w:rsidRPr="006A524B" w:rsidTr="00EC093D">
        <w:trPr>
          <w:trHeight w:val="553"/>
        </w:trPr>
        <w:tc>
          <w:tcPr>
            <w:tcW w:w="9680" w:type="dxa"/>
            <w:gridSpan w:val="12"/>
            <w:tcBorders>
              <w:left w:val="single" w:sz="8" w:space="0" w:color="auto"/>
              <w:right w:val="single" w:sz="4" w:space="0" w:color="auto"/>
            </w:tcBorders>
            <w:shd w:val="clear" w:color="auto" w:fill="auto"/>
            <w:vAlign w:val="bottom"/>
          </w:tcPr>
          <w:p w:rsidR="009E215C" w:rsidRPr="006A524B" w:rsidRDefault="009E215C" w:rsidP="009E215C">
            <w:pPr>
              <w:tabs>
                <w:tab w:val="left" w:pos="284"/>
                <w:tab w:val="left" w:pos="709"/>
              </w:tabs>
              <w:jc w:val="center"/>
              <w:rPr>
                <w:b/>
              </w:rPr>
            </w:pPr>
            <w:r w:rsidRPr="006A524B">
              <w:rPr>
                <w:b/>
                <w:i/>
              </w:rPr>
              <w:t>Часть, формируемая участниками</w:t>
            </w:r>
            <w:r>
              <w:rPr>
                <w:b/>
                <w:i/>
              </w:rPr>
              <w:t xml:space="preserve"> </w:t>
            </w:r>
            <w:r w:rsidRPr="006A524B">
              <w:rPr>
                <w:b/>
                <w:i/>
              </w:rPr>
              <w:t>образовательных отношений</w:t>
            </w:r>
          </w:p>
        </w:tc>
      </w:tr>
      <w:tr w:rsidR="008570BE" w:rsidRPr="006A524B" w:rsidTr="008570BE">
        <w:trPr>
          <w:trHeight w:val="285"/>
        </w:trPr>
        <w:tc>
          <w:tcPr>
            <w:tcW w:w="5387" w:type="dxa"/>
            <w:gridSpan w:val="3"/>
            <w:tcBorders>
              <w:top w:val="single" w:sz="4" w:space="0" w:color="auto"/>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ранцузский язык</w:t>
            </w:r>
          </w:p>
        </w:tc>
        <w:tc>
          <w:tcPr>
            <w:tcW w:w="567" w:type="dxa"/>
            <w:tcBorders>
              <w:top w:val="single" w:sz="4" w:space="0" w:color="auto"/>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66" w:type="dxa"/>
            <w:gridSpan w:val="2"/>
            <w:tcBorders>
              <w:top w:val="single" w:sz="4" w:space="0" w:color="auto"/>
              <w:left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top w:val="single" w:sz="4" w:space="0" w:color="auto"/>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r>
      <w:tr w:rsidR="008570BE" w:rsidRPr="006A524B" w:rsidTr="008570BE">
        <w:trPr>
          <w:trHeight w:val="247"/>
        </w:trPr>
        <w:tc>
          <w:tcPr>
            <w:tcW w:w="5387"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ксимально допустимая нагрузка при 5- ти</w:t>
            </w:r>
          </w:p>
        </w:tc>
        <w:tc>
          <w:tcPr>
            <w:tcW w:w="567" w:type="dxa"/>
            <w:tcBorders>
              <w:right w:val="single" w:sz="4"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29</w:t>
            </w:r>
          </w:p>
        </w:tc>
        <w:tc>
          <w:tcPr>
            <w:tcW w:w="666" w:type="dxa"/>
            <w:gridSpan w:val="2"/>
            <w:tcBorders>
              <w:left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0</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2</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3</w:t>
            </w: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3</w:t>
            </w: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57</w:t>
            </w:r>
          </w:p>
        </w:tc>
      </w:tr>
      <w:tr w:rsidR="008570BE" w:rsidRPr="006A524B" w:rsidTr="008570BE">
        <w:trPr>
          <w:trHeight w:val="302"/>
        </w:trPr>
        <w:tc>
          <w:tcPr>
            <w:tcW w:w="5387" w:type="dxa"/>
            <w:gridSpan w:val="3"/>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 xml:space="preserve"> дневной учебной неделе</w:t>
            </w:r>
          </w:p>
        </w:tc>
        <w:tc>
          <w:tcPr>
            <w:tcW w:w="567" w:type="dxa"/>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bl>
    <w:p w:rsidR="008570BE" w:rsidRPr="006A524B" w:rsidRDefault="008570BE" w:rsidP="00EE13F1">
      <w:pPr>
        <w:tabs>
          <w:tab w:val="left" w:pos="284"/>
          <w:tab w:val="left" w:pos="709"/>
        </w:tabs>
        <w:jc w:val="both"/>
        <w:rPr>
          <w:b/>
        </w:rPr>
      </w:pPr>
    </w:p>
    <w:p w:rsidR="008570BE" w:rsidRPr="006A524B" w:rsidRDefault="009E215C" w:rsidP="00EE13F1">
      <w:pPr>
        <w:tabs>
          <w:tab w:val="left" w:pos="284"/>
          <w:tab w:val="left" w:pos="709"/>
        </w:tabs>
        <w:jc w:val="center"/>
        <w:rPr>
          <w:b/>
        </w:rPr>
      </w:pPr>
      <w:r>
        <w:rPr>
          <w:b/>
        </w:rPr>
        <w:t>Годовой учебный план для V-</w:t>
      </w:r>
      <w:r w:rsidR="008570BE" w:rsidRPr="006A524B">
        <w:rPr>
          <w:b/>
        </w:rPr>
        <w:t>IХ классов</w:t>
      </w:r>
    </w:p>
    <w:tbl>
      <w:tblPr>
        <w:tblW w:w="9680" w:type="dxa"/>
        <w:tblInd w:w="10" w:type="dxa"/>
        <w:tblLayout w:type="fixed"/>
        <w:tblCellMar>
          <w:left w:w="0" w:type="dxa"/>
          <w:right w:w="0" w:type="dxa"/>
        </w:tblCellMar>
        <w:tblLook w:val="0000" w:firstRow="0" w:lastRow="0" w:firstColumn="0" w:lastColumn="0" w:noHBand="0" w:noVBand="0"/>
      </w:tblPr>
      <w:tblGrid>
        <w:gridCol w:w="2600"/>
        <w:gridCol w:w="1700"/>
        <w:gridCol w:w="1020"/>
        <w:gridCol w:w="680"/>
        <w:gridCol w:w="620"/>
        <w:gridCol w:w="720"/>
        <w:gridCol w:w="640"/>
        <w:gridCol w:w="30"/>
        <w:gridCol w:w="580"/>
        <w:gridCol w:w="30"/>
        <w:gridCol w:w="1060"/>
      </w:tblGrid>
      <w:tr w:rsidR="009E215C" w:rsidRPr="006A524B" w:rsidTr="009E215C">
        <w:trPr>
          <w:trHeight w:val="560"/>
        </w:trPr>
        <w:tc>
          <w:tcPr>
            <w:tcW w:w="2600" w:type="dxa"/>
            <w:tcBorders>
              <w:top w:val="single" w:sz="8" w:space="0" w:color="auto"/>
              <w:left w:val="single" w:sz="8" w:space="0" w:color="auto"/>
              <w:bottom w:val="nil"/>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Предметные</w:t>
            </w:r>
          </w:p>
        </w:tc>
        <w:tc>
          <w:tcPr>
            <w:tcW w:w="2720" w:type="dxa"/>
            <w:gridSpan w:val="2"/>
            <w:vMerge w:val="restart"/>
            <w:tcBorders>
              <w:top w:val="single" w:sz="4" w:space="0" w:color="auto"/>
              <w:bottom w:val="single" w:sz="8" w:space="0" w:color="auto"/>
              <w:right w:val="single" w:sz="8" w:space="0" w:color="auto"/>
              <w:tr2bl w:val="single" w:sz="4" w:space="0" w:color="auto"/>
            </w:tcBorders>
            <w:shd w:val="clear" w:color="auto" w:fill="auto"/>
          </w:tcPr>
          <w:p w:rsidR="009E215C" w:rsidRPr="006A524B" w:rsidRDefault="009E215C" w:rsidP="009E215C">
            <w:pPr>
              <w:tabs>
                <w:tab w:val="left" w:pos="284"/>
                <w:tab w:val="left" w:pos="709"/>
              </w:tabs>
              <w:rPr>
                <w:b/>
                <w:i/>
              </w:rPr>
            </w:pPr>
            <w:r w:rsidRPr="006A524B">
              <w:rPr>
                <w:b/>
                <w:i/>
              </w:rPr>
              <w:t>Учебные</w:t>
            </w:r>
          </w:p>
          <w:p w:rsidR="009E215C" w:rsidRPr="006A524B" w:rsidRDefault="009E215C" w:rsidP="009E215C">
            <w:pPr>
              <w:tabs>
                <w:tab w:val="left" w:pos="284"/>
                <w:tab w:val="left" w:pos="709"/>
              </w:tabs>
              <w:rPr>
                <w:b/>
                <w:i/>
              </w:rPr>
            </w:pPr>
            <w:r w:rsidRPr="006A524B">
              <w:rPr>
                <w:b/>
                <w:i/>
              </w:rPr>
              <w:t>предметы</w:t>
            </w:r>
          </w:p>
          <w:p w:rsidR="009E215C" w:rsidRPr="006A524B" w:rsidRDefault="009E215C" w:rsidP="009E215C">
            <w:pPr>
              <w:tabs>
                <w:tab w:val="left" w:pos="284"/>
                <w:tab w:val="left" w:pos="709"/>
              </w:tabs>
              <w:jc w:val="right"/>
              <w:rPr>
                <w:b/>
                <w:i/>
              </w:rPr>
            </w:pPr>
            <w:r w:rsidRPr="006A524B">
              <w:rPr>
                <w:b/>
                <w:i/>
              </w:rPr>
              <w:t>Классы</w:t>
            </w:r>
          </w:p>
        </w:tc>
        <w:tc>
          <w:tcPr>
            <w:tcW w:w="4360" w:type="dxa"/>
            <w:gridSpan w:val="8"/>
            <w:vMerge w:val="restart"/>
            <w:tcBorders>
              <w:top w:val="single" w:sz="8" w:space="0" w:color="auto"/>
              <w:bottom w:val="nil"/>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Количество часов за год по классам</w:t>
            </w:r>
          </w:p>
        </w:tc>
      </w:tr>
      <w:tr w:rsidR="009E215C" w:rsidRPr="006A524B" w:rsidTr="009E215C">
        <w:trPr>
          <w:trHeight w:val="276"/>
        </w:trPr>
        <w:tc>
          <w:tcPr>
            <w:tcW w:w="2600" w:type="dxa"/>
            <w:vMerge w:val="restart"/>
            <w:tcBorders>
              <w:left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области</w:t>
            </w:r>
          </w:p>
        </w:tc>
        <w:tc>
          <w:tcPr>
            <w:tcW w:w="2720" w:type="dxa"/>
            <w:gridSpan w:val="2"/>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4360" w:type="dxa"/>
            <w:gridSpan w:val="8"/>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r>
      <w:tr w:rsidR="009E215C" w:rsidRPr="006A524B" w:rsidTr="009E215C">
        <w:trPr>
          <w:trHeight w:val="196"/>
        </w:trPr>
        <w:tc>
          <w:tcPr>
            <w:tcW w:w="2600" w:type="dxa"/>
            <w:vMerge/>
            <w:tcBorders>
              <w:left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2720" w:type="dxa"/>
            <w:gridSpan w:val="2"/>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p>
        </w:tc>
        <w:tc>
          <w:tcPr>
            <w:tcW w:w="680" w:type="dxa"/>
            <w:vMerge w:val="restart"/>
            <w:tcBorders>
              <w:left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V</w:t>
            </w:r>
          </w:p>
        </w:tc>
        <w:tc>
          <w:tcPr>
            <w:tcW w:w="620" w:type="dxa"/>
            <w:vMerge w:val="restart"/>
            <w:tcBorders>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VI</w:t>
            </w:r>
          </w:p>
        </w:tc>
        <w:tc>
          <w:tcPr>
            <w:tcW w:w="720" w:type="dxa"/>
            <w:vMerge w:val="restart"/>
            <w:tcBorders>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VII</w:t>
            </w:r>
          </w:p>
        </w:tc>
        <w:tc>
          <w:tcPr>
            <w:tcW w:w="640" w:type="dxa"/>
            <w:vMerge w:val="restart"/>
            <w:tcBorders>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VIII</w:t>
            </w:r>
          </w:p>
        </w:tc>
        <w:tc>
          <w:tcPr>
            <w:tcW w:w="30" w:type="dxa"/>
            <w:shd w:val="clear" w:color="auto" w:fill="000000"/>
            <w:vAlign w:val="bottom"/>
          </w:tcPr>
          <w:p w:rsidR="009E215C" w:rsidRPr="006A524B" w:rsidRDefault="009E215C" w:rsidP="00EE13F1">
            <w:pPr>
              <w:tabs>
                <w:tab w:val="left" w:pos="284"/>
                <w:tab w:val="left" w:pos="709"/>
              </w:tabs>
              <w:jc w:val="both"/>
            </w:pPr>
          </w:p>
        </w:tc>
        <w:tc>
          <w:tcPr>
            <w:tcW w:w="580" w:type="dxa"/>
            <w:vMerge w:val="restart"/>
            <w:tcBorders>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IX</w:t>
            </w:r>
          </w:p>
        </w:tc>
        <w:tc>
          <w:tcPr>
            <w:tcW w:w="30" w:type="dxa"/>
            <w:shd w:val="clear" w:color="auto" w:fill="000000"/>
            <w:vAlign w:val="bottom"/>
          </w:tcPr>
          <w:p w:rsidR="009E215C" w:rsidRPr="006A524B" w:rsidRDefault="009E215C" w:rsidP="00EE13F1">
            <w:pPr>
              <w:tabs>
                <w:tab w:val="left" w:pos="284"/>
                <w:tab w:val="left" w:pos="709"/>
              </w:tabs>
              <w:jc w:val="both"/>
            </w:pPr>
          </w:p>
        </w:tc>
        <w:tc>
          <w:tcPr>
            <w:tcW w:w="1060" w:type="dxa"/>
            <w:vMerge w:val="restart"/>
            <w:tcBorders>
              <w:right w:val="single" w:sz="8" w:space="0" w:color="auto"/>
            </w:tcBorders>
            <w:shd w:val="clear" w:color="auto" w:fill="auto"/>
            <w:vAlign w:val="bottom"/>
          </w:tcPr>
          <w:p w:rsidR="009E215C" w:rsidRPr="006A524B" w:rsidRDefault="009E215C" w:rsidP="00EE13F1">
            <w:pPr>
              <w:tabs>
                <w:tab w:val="left" w:pos="284"/>
                <w:tab w:val="left" w:pos="709"/>
              </w:tabs>
              <w:jc w:val="both"/>
              <w:rPr>
                <w:b/>
                <w:i/>
              </w:rPr>
            </w:pPr>
            <w:r w:rsidRPr="006A524B">
              <w:rPr>
                <w:b/>
                <w:i/>
              </w:rPr>
              <w:t>Всего</w:t>
            </w:r>
          </w:p>
        </w:tc>
      </w:tr>
      <w:tr w:rsidR="009E215C" w:rsidRPr="006A524B" w:rsidTr="00EC093D">
        <w:trPr>
          <w:trHeight w:val="122"/>
        </w:trPr>
        <w:tc>
          <w:tcPr>
            <w:tcW w:w="2600" w:type="dxa"/>
            <w:tcBorders>
              <w:left w:val="single" w:sz="8" w:space="0" w:color="auto"/>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2720" w:type="dxa"/>
            <w:gridSpan w:val="2"/>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680" w:type="dxa"/>
            <w:vMerge/>
            <w:tcBorders>
              <w:left w:val="single" w:sz="8" w:space="0" w:color="auto"/>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620" w:type="dxa"/>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720" w:type="dxa"/>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30" w:type="dxa"/>
            <w:tcBorders>
              <w:bottom w:val="single" w:sz="8" w:space="0" w:color="auto"/>
            </w:tcBorders>
            <w:shd w:val="clear" w:color="auto" w:fill="000000"/>
            <w:vAlign w:val="bottom"/>
          </w:tcPr>
          <w:p w:rsidR="009E215C" w:rsidRPr="006A524B" w:rsidRDefault="009E215C" w:rsidP="00EE13F1">
            <w:pPr>
              <w:tabs>
                <w:tab w:val="left" w:pos="284"/>
                <w:tab w:val="left" w:pos="709"/>
              </w:tabs>
              <w:jc w:val="both"/>
            </w:pPr>
          </w:p>
        </w:tc>
        <w:tc>
          <w:tcPr>
            <w:tcW w:w="580" w:type="dxa"/>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c>
          <w:tcPr>
            <w:tcW w:w="30" w:type="dxa"/>
            <w:tcBorders>
              <w:bottom w:val="single" w:sz="8" w:space="0" w:color="auto"/>
            </w:tcBorders>
            <w:shd w:val="clear" w:color="auto" w:fill="000000"/>
            <w:vAlign w:val="bottom"/>
          </w:tcPr>
          <w:p w:rsidR="009E215C" w:rsidRPr="006A524B" w:rsidRDefault="009E215C" w:rsidP="00EE13F1">
            <w:pPr>
              <w:tabs>
                <w:tab w:val="left" w:pos="284"/>
                <w:tab w:val="left" w:pos="709"/>
              </w:tabs>
              <w:jc w:val="both"/>
            </w:pPr>
          </w:p>
        </w:tc>
        <w:tc>
          <w:tcPr>
            <w:tcW w:w="1060" w:type="dxa"/>
            <w:vMerge/>
            <w:tcBorders>
              <w:bottom w:val="single" w:sz="8" w:space="0" w:color="auto"/>
              <w:right w:val="single" w:sz="8" w:space="0" w:color="auto"/>
            </w:tcBorders>
            <w:shd w:val="clear" w:color="auto" w:fill="auto"/>
            <w:vAlign w:val="bottom"/>
          </w:tcPr>
          <w:p w:rsidR="009E215C" w:rsidRPr="006A524B" w:rsidRDefault="009E215C" w:rsidP="00EE13F1">
            <w:pPr>
              <w:tabs>
                <w:tab w:val="left" w:pos="284"/>
                <w:tab w:val="left" w:pos="709"/>
              </w:tabs>
              <w:jc w:val="both"/>
            </w:pPr>
          </w:p>
        </w:tc>
      </w:tr>
      <w:tr w:rsidR="009E215C" w:rsidRPr="006A524B" w:rsidTr="009E215C">
        <w:trPr>
          <w:trHeight w:val="313"/>
        </w:trPr>
        <w:tc>
          <w:tcPr>
            <w:tcW w:w="9680" w:type="dxa"/>
            <w:gridSpan w:val="11"/>
            <w:tcBorders>
              <w:left w:val="single" w:sz="8" w:space="0" w:color="auto"/>
              <w:bottom w:val="single" w:sz="4" w:space="0" w:color="auto"/>
              <w:right w:val="single" w:sz="8" w:space="0" w:color="auto"/>
            </w:tcBorders>
            <w:shd w:val="clear" w:color="auto" w:fill="auto"/>
            <w:vAlign w:val="center"/>
          </w:tcPr>
          <w:p w:rsidR="009E215C" w:rsidRPr="006A524B" w:rsidRDefault="009E215C" w:rsidP="009E215C">
            <w:pPr>
              <w:tabs>
                <w:tab w:val="left" w:pos="284"/>
                <w:tab w:val="left" w:pos="709"/>
              </w:tabs>
              <w:jc w:val="center"/>
            </w:pPr>
            <w:r w:rsidRPr="006A524B">
              <w:rPr>
                <w:b/>
                <w:i/>
              </w:rPr>
              <w:t>Обязательная часть</w:t>
            </w:r>
          </w:p>
        </w:tc>
      </w:tr>
      <w:tr w:rsidR="008570BE" w:rsidRPr="006A524B" w:rsidTr="009E215C">
        <w:trPr>
          <w:trHeight w:val="265"/>
        </w:trPr>
        <w:tc>
          <w:tcPr>
            <w:tcW w:w="2600" w:type="dxa"/>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 и</w:t>
            </w:r>
          </w:p>
        </w:tc>
        <w:tc>
          <w:tcPr>
            <w:tcW w:w="2720"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w:t>
            </w:r>
          </w:p>
        </w:tc>
        <w:tc>
          <w:tcPr>
            <w:tcW w:w="6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c>
          <w:tcPr>
            <w:tcW w:w="6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87</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10"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1090" w:type="dxa"/>
            <w:gridSpan w:val="2"/>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97</w:t>
            </w:r>
          </w:p>
        </w:tc>
      </w:tr>
      <w:tr w:rsidR="008570BE" w:rsidRPr="006A524B" w:rsidTr="008570BE">
        <w:trPr>
          <w:trHeight w:val="300"/>
        </w:trPr>
        <w:tc>
          <w:tcPr>
            <w:tcW w:w="2600" w:type="dxa"/>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2720"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5</w:t>
            </w: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25</w:t>
            </w:r>
          </w:p>
        </w:tc>
      </w:tr>
      <w:tr w:rsidR="008570BE" w:rsidRPr="006A524B" w:rsidTr="008570BE">
        <w:trPr>
          <w:trHeight w:val="111"/>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и родная литература</w:t>
            </w:r>
          </w:p>
        </w:tc>
        <w:tc>
          <w:tcPr>
            <w:tcW w:w="2720"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русский)</w:t>
            </w:r>
          </w:p>
        </w:tc>
        <w:tc>
          <w:tcPr>
            <w:tcW w:w="68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5</w:t>
            </w:r>
          </w:p>
        </w:tc>
      </w:tr>
      <w:tr w:rsidR="008570BE" w:rsidRPr="006A524B" w:rsidTr="008570BE">
        <w:trPr>
          <w:trHeight w:val="150"/>
        </w:trPr>
        <w:tc>
          <w:tcPr>
            <w:tcW w:w="2600" w:type="dxa"/>
            <w:vMerge/>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ая литература русская)</w:t>
            </w:r>
          </w:p>
        </w:tc>
        <w:tc>
          <w:tcPr>
            <w:tcW w:w="68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5</w:t>
            </w:r>
          </w:p>
        </w:tc>
      </w:tr>
      <w:tr w:rsidR="008570BE" w:rsidRPr="006A524B" w:rsidTr="008570BE">
        <w:trPr>
          <w:trHeight w:val="225"/>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остранные языки</w:t>
            </w:r>
          </w:p>
        </w:tc>
        <w:tc>
          <w:tcPr>
            <w:tcW w:w="1700" w:type="dxa"/>
            <w:tcBorders>
              <w:top w:val="single" w:sz="4" w:space="0" w:color="auto"/>
            </w:tcBorders>
            <w:shd w:val="clear" w:color="auto" w:fill="auto"/>
            <w:vAlign w:val="bottom"/>
          </w:tcPr>
          <w:p w:rsidR="008570BE" w:rsidRPr="006A524B" w:rsidRDefault="008570BE" w:rsidP="00EE13F1">
            <w:pPr>
              <w:tabs>
                <w:tab w:val="left" w:pos="284"/>
                <w:tab w:val="left" w:pos="709"/>
              </w:tabs>
              <w:jc w:val="both"/>
            </w:pPr>
            <w:r w:rsidRPr="006A524B">
              <w:t>Иностранный язык (английскй)</w:t>
            </w:r>
          </w:p>
        </w:tc>
        <w:tc>
          <w:tcPr>
            <w:tcW w:w="1020" w:type="dxa"/>
            <w:tcBorders>
              <w:top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174"/>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10</w:t>
            </w:r>
          </w:p>
        </w:tc>
      </w:tr>
      <w:tr w:rsidR="008570BE" w:rsidRPr="006A524B" w:rsidTr="008570BE">
        <w:trPr>
          <w:trHeight w:val="9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540"/>
        </w:trPr>
        <w:tc>
          <w:tcPr>
            <w:tcW w:w="2600" w:type="dxa"/>
            <w:vMerge/>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торой иностранный язык (французский)</w:t>
            </w:r>
          </w:p>
        </w:tc>
        <w:tc>
          <w:tcPr>
            <w:tcW w:w="6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r>
      <w:tr w:rsidR="008570BE" w:rsidRPr="006A524B" w:rsidTr="008570BE">
        <w:trPr>
          <w:trHeight w:val="27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 и</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0</w:t>
            </w:r>
          </w:p>
        </w:tc>
      </w:tr>
      <w:tr w:rsidR="008570BE" w:rsidRPr="006A524B" w:rsidTr="008570BE">
        <w:trPr>
          <w:trHeight w:val="28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лгебр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06</w:t>
            </w:r>
          </w:p>
        </w:tc>
      </w:tr>
      <w:tr w:rsidR="008570BE" w:rsidRPr="006A524B" w:rsidTr="008570BE">
        <w:trPr>
          <w:trHeight w:val="263"/>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метрия</w:t>
            </w: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04</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r>
      <w:tr w:rsidR="008570BE" w:rsidRPr="006A524B" w:rsidTr="008570BE">
        <w:trPr>
          <w:trHeight w:val="21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енно-научные</w:t>
            </w:r>
          </w:p>
        </w:tc>
        <w:tc>
          <w:tcPr>
            <w:tcW w:w="272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тория России.</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45"/>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сеобщая история</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0</w:t>
            </w: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ознание</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графия</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72</w:t>
            </w:r>
          </w:p>
        </w:tc>
      </w:tr>
      <w:tr w:rsidR="008570BE" w:rsidRPr="006A524B" w:rsidTr="008570BE">
        <w:trPr>
          <w:trHeight w:val="247"/>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сновы духовно-</w:t>
            </w:r>
          </w:p>
        </w:tc>
        <w:tc>
          <w:tcPr>
            <w:tcW w:w="272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равственной культуры</w:t>
            </w:r>
          </w:p>
        </w:tc>
        <w:tc>
          <w:tcPr>
            <w:tcW w:w="1700" w:type="dxa"/>
            <w:shd w:val="clear" w:color="auto" w:fill="auto"/>
            <w:vAlign w:val="bottom"/>
          </w:tcPr>
          <w:p w:rsidR="008570BE" w:rsidRPr="006A524B" w:rsidRDefault="008570BE" w:rsidP="00EE13F1">
            <w:pPr>
              <w:tabs>
                <w:tab w:val="left" w:pos="284"/>
                <w:tab w:val="left" w:pos="709"/>
              </w:tabs>
              <w:jc w:val="both"/>
            </w:pPr>
          </w:p>
        </w:tc>
        <w:tc>
          <w:tcPr>
            <w:tcW w:w="10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99"/>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ародов России</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3"/>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стественнонаучные</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04</w:t>
            </w:r>
          </w:p>
        </w:tc>
      </w:tr>
      <w:tr w:rsidR="008570BE" w:rsidRPr="006A524B" w:rsidTr="008570BE">
        <w:trPr>
          <w:trHeight w:val="10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Химия</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r>
      <w:tr w:rsidR="008570BE" w:rsidRPr="006A524B" w:rsidTr="008570BE">
        <w:trPr>
          <w:trHeight w:val="16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2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иология</w:t>
            </w:r>
          </w:p>
        </w:tc>
        <w:tc>
          <w:tcPr>
            <w:tcW w:w="68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38</w:t>
            </w:r>
          </w:p>
        </w:tc>
      </w:tr>
      <w:tr w:rsidR="008570BE" w:rsidRPr="006A524B" w:rsidTr="008570BE">
        <w:trPr>
          <w:trHeight w:val="14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узы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r>
      <w:tr w:rsidR="008570BE" w:rsidRPr="006A524B" w:rsidTr="008570BE">
        <w:trPr>
          <w:trHeight w:val="22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r>
      <w:tr w:rsidR="008570BE" w:rsidRPr="006A524B" w:rsidTr="008570BE">
        <w:trPr>
          <w:trHeight w:val="51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top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зобразительное</w:t>
            </w:r>
          </w:p>
          <w:p w:rsidR="008570BE" w:rsidRPr="006A524B" w:rsidRDefault="008570BE" w:rsidP="00EE13F1">
            <w:pPr>
              <w:tabs>
                <w:tab w:val="left" w:pos="284"/>
                <w:tab w:val="left" w:pos="709"/>
              </w:tabs>
              <w:jc w:val="both"/>
            </w:pPr>
          </w:p>
        </w:tc>
        <w:tc>
          <w:tcPr>
            <w:tcW w:w="6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top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30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38</w:t>
            </w:r>
          </w:p>
        </w:tc>
      </w:tr>
      <w:tr w:rsidR="008570BE" w:rsidRPr="006A524B" w:rsidTr="008570BE">
        <w:trPr>
          <w:trHeight w:val="265"/>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Ж</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r>
      <w:tr w:rsidR="008570BE" w:rsidRPr="006A524B" w:rsidTr="008570BE">
        <w:trPr>
          <w:trHeight w:val="276"/>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ультура и ОБЖ</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 культур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0</w:t>
            </w:r>
          </w:p>
        </w:tc>
      </w:tr>
      <w:tr w:rsidR="008570BE" w:rsidRPr="006A524B" w:rsidTr="008570BE">
        <w:trPr>
          <w:trHeight w:val="20"/>
        </w:trPr>
        <w:tc>
          <w:tcPr>
            <w:tcW w:w="2600" w:type="dxa"/>
            <w:tcBorders>
              <w:lef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shd w:val="clear" w:color="auto" w:fill="auto"/>
            <w:vAlign w:val="bottom"/>
          </w:tcPr>
          <w:p w:rsidR="008570BE" w:rsidRPr="006A524B" w:rsidRDefault="008570BE" w:rsidP="00EE13F1">
            <w:pPr>
              <w:tabs>
                <w:tab w:val="left" w:pos="284"/>
                <w:tab w:val="left" w:pos="709"/>
              </w:tabs>
              <w:jc w:val="both"/>
            </w:pPr>
          </w:p>
        </w:tc>
        <w:tc>
          <w:tcPr>
            <w:tcW w:w="10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vMerge w:val="restart"/>
            <w:shd w:val="clear" w:color="auto" w:fill="auto"/>
            <w:vAlign w:val="center"/>
          </w:tcPr>
          <w:p w:rsidR="008570BE" w:rsidRPr="006A524B" w:rsidRDefault="008570BE" w:rsidP="00EE13F1">
            <w:pPr>
              <w:tabs>
                <w:tab w:val="left" w:pos="284"/>
                <w:tab w:val="left" w:pos="709"/>
              </w:tabs>
              <w:jc w:val="both"/>
            </w:pPr>
            <w:r w:rsidRPr="006A524B">
              <w:t>10</w:t>
            </w: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vMerge w:val="restart"/>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53"/>
        </w:trPr>
        <w:tc>
          <w:tcPr>
            <w:tcW w:w="2600" w:type="dxa"/>
            <w:tcBorders>
              <w:left w:val="single" w:sz="8" w:space="0" w:color="auto"/>
              <w:bottom w:val="single" w:sz="8" w:space="0" w:color="auto"/>
              <w:right w:val="single" w:sz="8" w:space="0" w:color="FFFFCC"/>
            </w:tcBorders>
            <w:shd w:val="clear" w:color="auto" w:fill="auto"/>
            <w:vAlign w:val="bottom"/>
          </w:tcPr>
          <w:p w:rsidR="008570BE" w:rsidRPr="006A524B" w:rsidRDefault="008570BE" w:rsidP="00EE13F1">
            <w:pPr>
              <w:tabs>
                <w:tab w:val="left" w:pos="284"/>
                <w:tab w:val="left" w:pos="709"/>
              </w:tabs>
              <w:jc w:val="both"/>
              <w:rPr>
                <w:b/>
              </w:rPr>
            </w:pPr>
            <w:r w:rsidRPr="006A524B">
              <w:rPr>
                <w:b/>
              </w:rPr>
              <w:t>Итого (обязательная часть)</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952</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20</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5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88</w:t>
            </w:r>
          </w:p>
        </w:tc>
        <w:tc>
          <w:tcPr>
            <w:tcW w:w="30" w:type="dxa"/>
            <w:vMerge/>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88</w:t>
            </w:r>
          </w:p>
        </w:tc>
        <w:tc>
          <w:tcPr>
            <w:tcW w:w="30" w:type="dxa"/>
            <w:vMerge/>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5202</w:t>
            </w:r>
          </w:p>
        </w:tc>
      </w:tr>
      <w:tr w:rsidR="008570BE" w:rsidRPr="006A524B" w:rsidTr="008570BE">
        <w:trPr>
          <w:trHeight w:val="244"/>
        </w:trPr>
        <w:tc>
          <w:tcPr>
            <w:tcW w:w="5320"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Часть, формируемая участниками</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r>
      <w:tr w:rsidR="008570BE" w:rsidRPr="006A524B" w:rsidTr="008570BE">
        <w:trPr>
          <w:trHeight w:val="277"/>
        </w:trPr>
        <w:tc>
          <w:tcPr>
            <w:tcW w:w="5320"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образовательных отношений</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r>
      <w:tr w:rsidR="008570BE" w:rsidRPr="006A524B" w:rsidTr="008570BE">
        <w:trPr>
          <w:trHeight w:val="285"/>
        </w:trPr>
        <w:tc>
          <w:tcPr>
            <w:tcW w:w="5320" w:type="dxa"/>
            <w:gridSpan w:val="3"/>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w:t>
            </w: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47"/>
        </w:trPr>
        <w:tc>
          <w:tcPr>
            <w:tcW w:w="5320"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ксимально допустимая нагрузка при 5 -</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r>
      <w:tr w:rsidR="008570BE" w:rsidRPr="006A524B" w:rsidTr="008570BE">
        <w:trPr>
          <w:trHeight w:val="302"/>
        </w:trPr>
        <w:tc>
          <w:tcPr>
            <w:tcW w:w="5320" w:type="dxa"/>
            <w:gridSpan w:val="3"/>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и дневной учебной неделе</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986</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0</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8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122</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122</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5338</w:t>
            </w:r>
          </w:p>
        </w:tc>
      </w:tr>
    </w:tbl>
    <w:p w:rsidR="008570BE" w:rsidRPr="006A524B" w:rsidRDefault="008570BE" w:rsidP="00EE13F1">
      <w:pPr>
        <w:tabs>
          <w:tab w:val="left" w:pos="284"/>
          <w:tab w:val="left" w:pos="709"/>
        </w:tabs>
        <w:jc w:val="both"/>
      </w:pPr>
      <w:r w:rsidRPr="006A524B">
        <w:rPr>
          <w:noProof/>
        </w:rPr>
        <w:drawing>
          <wp:anchor distT="0" distB="0" distL="114300" distR="114300" simplePos="0" relativeHeight="251663360" behindDoc="1" locked="0" layoutInCell="1" allowOverlap="1" wp14:anchorId="36EE44D9" wp14:editId="6DD4052E">
            <wp:simplePos x="0" y="0"/>
            <wp:positionH relativeFrom="column">
              <wp:posOffset>1647190</wp:posOffset>
            </wp:positionH>
            <wp:positionV relativeFrom="paragraph">
              <wp:posOffset>-6369685</wp:posOffset>
            </wp:positionV>
            <wp:extent cx="1723390" cy="525780"/>
            <wp:effectExtent l="0" t="0" r="0" b="7620"/>
            <wp:wrapNone/>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23390" cy="525780"/>
                    </a:xfrm>
                    <a:prstGeom prst="rect">
                      <a:avLst/>
                    </a:prstGeom>
                    <a:noFill/>
                  </pic:spPr>
                </pic:pic>
              </a:graphicData>
            </a:graphic>
            <wp14:sizeRelH relativeFrom="page">
              <wp14:pctWidth>0</wp14:pctWidth>
            </wp14:sizeRelH>
            <wp14:sizeRelV relativeFrom="page">
              <wp14:pctHeight>0</wp14:pctHeight>
            </wp14:sizeRelV>
          </wp:anchor>
        </w:drawing>
      </w:r>
    </w:p>
    <w:p w:rsidR="008570BE" w:rsidRPr="006A524B" w:rsidRDefault="008570BE" w:rsidP="00EE13F1">
      <w:pPr>
        <w:tabs>
          <w:tab w:val="left" w:pos="284"/>
          <w:tab w:val="left" w:pos="709"/>
        </w:tabs>
        <w:jc w:val="both"/>
      </w:pPr>
      <w:r w:rsidRPr="006A524B">
        <w:t xml:space="preserve"> Промежуточная аттестация проводится в следующих формах: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792"/>
        <w:gridCol w:w="3899"/>
        <w:gridCol w:w="4814"/>
      </w:tblGrid>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vAlign w:val="center"/>
            <w:hideMark/>
          </w:tcPr>
          <w:p w:rsidR="008570BE" w:rsidRPr="006A524B" w:rsidRDefault="008570BE" w:rsidP="00EE13F1">
            <w:pPr>
              <w:tabs>
                <w:tab w:val="left" w:pos="284"/>
                <w:tab w:val="left" w:pos="709"/>
              </w:tabs>
              <w:jc w:val="both"/>
            </w:pPr>
            <w:r w:rsidRPr="006A524B">
              <w:rPr>
                <w:b/>
                <w:bCs/>
              </w:rPr>
              <w:t>Класс</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vAlign w:val="center"/>
            <w:hideMark/>
          </w:tcPr>
          <w:p w:rsidR="008570BE" w:rsidRPr="006A524B" w:rsidRDefault="008570BE" w:rsidP="00EE13F1">
            <w:pPr>
              <w:tabs>
                <w:tab w:val="left" w:pos="284"/>
                <w:tab w:val="left" w:pos="709"/>
              </w:tabs>
              <w:jc w:val="both"/>
            </w:pPr>
            <w:r w:rsidRPr="006A524B">
              <w:rPr>
                <w:b/>
                <w:bCs/>
              </w:rPr>
              <w:t>Предметы, по которым </w:t>
            </w:r>
            <w:r w:rsidRPr="006A524B">
              <w:rPr>
                <w:b/>
                <w:bCs/>
              </w:rPr>
              <w:br/>
              <w:t>осуществляется промежуточная </w:t>
            </w:r>
            <w:r w:rsidRPr="006A524B">
              <w:rPr>
                <w:b/>
                <w:bCs/>
              </w:rPr>
              <w:br/>
              <w:t>аттестац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vAlign w:val="center"/>
            <w:hideMark/>
          </w:tcPr>
          <w:p w:rsidR="008570BE" w:rsidRPr="006A524B" w:rsidRDefault="008570BE" w:rsidP="00EE13F1">
            <w:pPr>
              <w:tabs>
                <w:tab w:val="left" w:pos="284"/>
                <w:tab w:val="left" w:pos="709"/>
              </w:tabs>
              <w:jc w:val="both"/>
            </w:pPr>
            <w:r w:rsidRPr="006A524B">
              <w:rPr>
                <w:b/>
                <w:bCs/>
              </w:rPr>
              <w:t>Формы проведения аттестации</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Русский язык</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Литература</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Публичное выступление</w:t>
            </w:r>
          </w:p>
        </w:tc>
      </w:tr>
      <w:tr w:rsidR="008570BE" w:rsidRPr="006A524B" w:rsidTr="009E215C">
        <w:trPr>
          <w:trHeight w:val="170"/>
        </w:trPr>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6</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Литература</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Задания на основе анализа текста</w:t>
            </w:r>
          </w:p>
        </w:tc>
      </w:tr>
      <w:tr w:rsidR="008570BE" w:rsidRPr="006A524B" w:rsidTr="009E215C">
        <w:trPr>
          <w:trHeight w:val="170"/>
        </w:trPr>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Родной язык (русский)</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Тематический тест</w:t>
            </w:r>
          </w:p>
        </w:tc>
      </w:tr>
      <w:tr w:rsidR="008570BE" w:rsidRPr="006A524B" w:rsidTr="009E215C">
        <w:trPr>
          <w:trHeight w:val="170"/>
        </w:trPr>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Родная литература (русская)</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Тематический тест</w:t>
            </w:r>
          </w:p>
        </w:tc>
      </w:tr>
      <w:tr w:rsidR="008570BE" w:rsidRPr="006A524B" w:rsidTr="009E215C">
        <w:trPr>
          <w:trHeight w:val="170"/>
        </w:trPr>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ностранный язык(английский)</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Второй иностранный язык (французский)</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6</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Математи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Контрольн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Алгебр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Геометр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нформати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 xml:space="preserve">5-9 </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стория России, Всеобщая истор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6-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Обществознание</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Географ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Биолог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Физи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8-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Хим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7</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Музы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Тестирование</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7</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зобразительное искусство</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Творческий проект</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8</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Технолог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Проект</w:t>
            </w:r>
          </w:p>
        </w:tc>
      </w:tr>
      <w:tr w:rsidR="008570BE" w:rsidRPr="006A524B" w:rsidTr="009E215C">
        <w:trPr>
          <w:trHeight w:val="170"/>
        </w:trPr>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Физическая культур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Тестирование /</w:t>
            </w:r>
          </w:p>
          <w:p w:rsidR="008570BE" w:rsidRPr="006A524B" w:rsidRDefault="008570BE" w:rsidP="00EE13F1">
            <w:pPr>
              <w:tabs>
                <w:tab w:val="left" w:pos="284"/>
                <w:tab w:val="left" w:pos="709"/>
              </w:tabs>
              <w:jc w:val="both"/>
            </w:pPr>
            <w:r w:rsidRPr="006A524B">
              <w:t>выполнение нормативов в соответствии с возрастными особенностями обучающихся</w:t>
            </w:r>
          </w:p>
        </w:tc>
      </w:tr>
      <w:tr w:rsidR="008570BE" w:rsidRPr="006A524B" w:rsidTr="009E215C">
        <w:trPr>
          <w:trHeight w:val="170"/>
        </w:trPr>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8-9</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9E215C">
            <w:pPr>
              <w:tabs>
                <w:tab w:val="left" w:pos="284"/>
                <w:tab w:val="left" w:pos="709"/>
              </w:tabs>
              <w:jc w:val="both"/>
            </w:pPr>
            <w:r w:rsidRPr="006A524B">
              <w:t>Основы безопасности</w:t>
            </w:r>
            <w:r w:rsidR="009E215C">
              <w:t xml:space="preserve"> </w:t>
            </w:r>
            <w:r w:rsidRPr="006A524B">
              <w:t>жизнедеятельности</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9E215C">
        <w:trPr>
          <w:trHeight w:val="170"/>
        </w:trPr>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8-9</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Искусство</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Диагностическая работа</w:t>
            </w:r>
          </w:p>
        </w:tc>
      </w:tr>
      <w:tr w:rsidR="008570BE" w:rsidRPr="006A524B" w:rsidTr="009E215C">
        <w:trPr>
          <w:trHeight w:val="170"/>
        </w:trPr>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Основы православной веры</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Собеседование</w:t>
            </w:r>
          </w:p>
        </w:tc>
      </w:tr>
      <w:tr w:rsidR="008570BE" w:rsidRPr="006A524B" w:rsidTr="009E215C">
        <w:tblPrEx>
          <w:jc w:val="center"/>
          <w:shd w:val="clear" w:color="auto" w:fill="auto"/>
        </w:tblPrEx>
        <w:trPr>
          <w:trHeight w:val="170"/>
          <w:jc w:val="center"/>
        </w:trPr>
        <w:tc>
          <w:tcPr>
            <w:tcW w:w="685"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3899"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8570BE" w:rsidRPr="006A524B" w:rsidRDefault="008570BE" w:rsidP="009E215C">
            <w:pPr>
              <w:tabs>
                <w:tab w:val="left" w:pos="284"/>
                <w:tab w:val="left" w:pos="709"/>
              </w:tabs>
              <w:jc w:val="both"/>
            </w:pPr>
            <w:r w:rsidRPr="006A524B">
              <w:t>Церковное пение</w:t>
            </w:r>
          </w:p>
        </w:tc>
        <w:tc>
          <w:tcPr>
            <w:tcW w:w="0" w:type="auto"/>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Коллективный творческий проект</w:t>
            </w:r>
          </w:p>
        </w:tc>
      </w:tr>
      <w:tr w:rsidR="008570BE" w:rsidRPr="006A524B" w:rsidTr="009E215C">
        <w:tblPrEx>
          <w:jc w:val="center"/>
          <w:shd w:val="clear" w:color="auto" w:fill="auto"/>
        </w:tblPrEx>
        <w:trPr>
          <w:trHeight w:val="170"/>
          <w:jc w:val="center"/>
        </w:trPr>
        <w:tc>
          <w:tcPr>
            <w:tcW w:w="685" w:type="dxa"/>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5-6</w:t>
            </w:r>
          </w:p>
        </w:tc>
        <w:tc>
          <w:tcPr>
            <w:tcW w:w="3899" w:type="dxa"/>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Церковнославянский язык</w:t>
            </w:r>
          </w:p>
        </w:tc>
        <w:tc>
          <w:tcPr>
            <w:tcW w:w="0" w:type="auto"/>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Чтение текста</w:t>
            </w:r>
          </w:p>
        </w:tc>
      </w:tr>
    </w:tbl>
    <w:p w:rsidR="008570BE" w:rsidRPr="006A524B" w:rsidRDefault="008570BE" w:rsidP="00EE13F1">
      <w:pPr>
        <w:tabs>
          <w:tab w:val="left" w:pos="284"/>
          <w:tab w:val="left" w:pos="709"/>
        </w:tabs>
        <w:jc w:val="both"/>
        <w:rPr>
          <w:b/>
        </w:rPr>
      </w:pPr>
    </w:p>
    <w:p w:rsidR="008570BE" w:rsidRPr="009E215C" w:rsidRDefault="008570BE" w:rsidP="00EE13F1">
      <w:pPr>
        <w:pStyle w:val="1"/>
        <w:tabs>
          <w:tab w:val="left" w:pos="284"/>
          <w:tab w:val="left" w:pos="709"/>
        </w:tabs>
        <w:rPr>
          <w:rFonts w:ascii="Times New Roman" w:hAnsi="Times New Roman" w:cs="Times New Roman"/>
          <w:b/>
          <w:color w:val="auto"/>
          <w:sz w:val="24"/>
          <w:szCs w:val="24"/>
        </w:rPr>
      </w:pPr>
      <w:bookmarkStart w:id="353" w:name="_Toc84805970"/>
      <w:r w:rsidRPr="009E215C">
        <w:rPr>
          <w:rFonts w:ascii="Times New Roman" w:hAnsi="Times New Roman" w:cs="Times New Roman"/>
          <w:b/>
          <w:color w:val="auto"/>
          <w:sz w:val="24"/>
          <w:szCs w:val="24"/>
        </w:rPr>
        <w:t>3.2. Календарный учебный график.</w:t>
      </w:r>
      <w:bookmarkEnd w:id="353"/>
      <w:r w:rsidRPr="009E215C">
        <w:rPr>
          <w:rFonts w:ascii="Times New Roman" w:hAnsi="Times New Roman" w:cs="Times New Roman"/>
          <w:b/>
          <w:color w:val="auto"/>
          <w:sz w:val="24"/>
          <w:szCs w:val="24"/>
        </w:rPr>
        <w:t xml:space="preserve"> </w:t>
      </w:r>
    </w:p>
    <w:p w:rsidR="008570BE" w:rsidRPr="006A524B" w:rsidRDefault="008570BE" w:rsidP="00EE13F1">
      <w:pPr>
        <w:tabs>
          <w:tab w:val="left" w:pos="284"/>
          <w:tab w:val="left" w:pos="709"/>
        </w:tabs>
        <w:jc w:val="both"/>
      </w:pPr>
      <w:r w:rsidRPr="006A524B">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8570BE" w:rsidRPr="006A524B" w:rsidRDefault="008570BE" w:rsidP="00EE13F1">
      <w:pPr>
        <w:tabs>
          <w:tab w:val="left" w:pos="284"/>
          <w:tab w:val="left" w:pos="709"/>
        </w:tabs>
        <w:jc w:val="both"/>
      </w:pPr>
      <w:r w:rsidRPr="006A524B">
        <w:t xml:space="preserve">с </w:t>
      </w:r>
      <w:r w:rsidRPr="006A524B">
        <w:rPr>
          <w:b/>
          <w:bCs/>
        </w:rPr>
        <w:t>обязательным наличием:</w:t>
      </w:r>
    </w:p>
    <w:p w:rsidR="008570BE" w:rsidRPr="006A524B" w:rsidRDefault="008570BE" w:rsidP="00EE13F1">
      <w:pPr>
        <w:numPr>
          <w:ilvl w:val="0"/>
          <w:numId w:val="229"/>
        </w:numPr>
        <w:tabs>
          <w:tab w:val="clear" w:pos="720"/>
          <w:tab w:val="left" w:pos="284"/>
          <w:tab w:val="left" w:pos="709"/>
        </w:tabs>
        <w:ind w:left="0" w:firstLine="0"/>
        <w:jc w:val="both"/>
      </w:pPr>
      <w:r w:rsidRPr="006A524B">
        <w:t>даты начала и окончания учебного года;</w:t>
      </w:r>
    </w:p>
    <w:p w:rsidR="008570BE" w:rsidRPr="006A524B" w:rsidRDefault="008570BE" w:rsidP="00EE13F1">
      <w:pPr>
        <w:numPr>
          <w:ilvl w:val="0"/>
          <w:numId w:val="229"/>
        </w:numPr>
        <w:tabs>
          <w:tab w:val="clear" w:pos="720"/>
          <w:tab w:val="left" w:pos="284"/>
          <w:tab w:val="left" w:pos="709"/>
        </w:tabs>
        <w:ind w:left="0" w:firstLine="0"/>
        <w:jc w:val="both"/>
      </w:pPr>
      <w:r w:rsidRPr="006A524B">
        <w:t>продолжительности учебного года, триместров;</w:t>
      </w:r>
    </w:p>
    <w:p w:rsidR="008570BE" w:rsidRPr="006A524B" w:rsidRDefault="008570BE" w:rsidP="00EE13F1">
      <w:pPr>
        <w:numPr>
          <w:ilvl w:val="0"/>
          <w:numId w:val="229"/>
        </w:numPr>
        <w:tabs>
          <w:tab w:val="clear" w:pos="720"/>
          <w:tab w:val="left" w:pos="284"/>
          <w:tab w:val="left" w:pos="709"/>
        </w:tabs>
        <w:ind w:left="0" w:firstLine="0"/>
        <w:jc w:val="both"/>
      </w:pPr>
      <w:r w:rsidRPr="006A524B">
        <w:t>сроков и продолжительности каникул;</w:t>
      </w:r>
    </w:p>
    <w:p w:rsidR="008570BE" w:rsidRPr="006A524B" w:rsidRDefault="008570BE" w:rsidP="00EE13F1">
      <w:pPr>
        <w:numPr>
          <w:ilvl w:val="0"/>
          <w:numId w:val="229"/>
        </w:numPr>
        <w:tabs>
          <w:tab w:val="clear" w:pos="720"/>
          <w:tab w:val="left" w:pos="284"/>
          <w:tab w:val="left" w:pos="709"/>
        </w:tabs>
        <w:ind w:left="0" w:firstLine="0"/>
        <w:jc w:val="both"/>
      </w:pPr>
      <w:r w:rsidRPr="006A524B">
        <w:t>сроков проведения промежуточных аттестаций.</w:t>
      </w:r>
    </w:p>
    <w:p w:rsidR="008570BE" w:rsidRPr="006A524B" w:rsidRDefault="008570BE" w:rsidP="00EE13F1">
      <w:pPr>
        <w:tabs>
          <w:tab w:val="left" w:pos="284"/>
          <w:tab w:val="left" w:pos="709"/>
        </w:tabs>
        <w:jc w:val="both"/>
      </w:pPr>
      <w:r w:rsidRPr="006A524B">
        <w:t>Календарный учебный график Гимназии «София» составляется с учетом мнений участников образовательных отношений, с учетом двунадесятых праздников Русской православной Церкви.</w:t>
      </w:r>
    </w:p>
    <w:p w:rsidR="008570BE" w:rsidRPr="006A524B" w:rsidRDefault="008570BE" w:rsidP="00EE13F1">
      <w:pPr>
        <w:tabs>
          <w:tab w:val="left" w:pos="284"/>
          <w:tab w:val="left" w:pos="709"/>
        </w:tabs>
        <w:jc w:val="both"/>
      </w:pPr>
      <w:r w:rsidRPr="006A524B">
        <w:t>При составлении календарного учебного графика учитывается система организации учебного года: триместровая.</w:t>
      </w:r>
    </w:p>
    <w:p w:rsidR="008570BE" w:rsidRPr="006A524B" w:rsidRDefault="008570BE" w:rsidP="00EE13F1">
      <w:pPr>
        <w:tabs>
          <w:tab w:val="left" w:pos="284"/>
          <w:tab w:val="left" w:pos="709"/>
        </w:tabs>
        <w:jc w:val="both"/>
      </w:pPr>
      <w:r w:rsidRPr="006A524B">
        <w:t>Занятия проводятся в режиме 5-ти дневной рабочей недели.</w:t>
      </w:r>
    </w:p>
    <w:p w:rsidR="008570BE" w:rsidRPr="006A524B" w:rsidRDefault="008570BE" w:rsidP="00EE13F1">
      <w:pPr>
        <w:tabs>
          <w:tab w:val="left" w:pos="284"/>
          <w:tab w:val="left" w:pos="709"/>
        </w:tabs>
        <w:jc w:val="both"/>
      </w:pPr>
      <w:r w:rsidRPr="006A524B">
        <w:t>Учебные занятия проводятся в 2 смены с 8.30.</w:t>
      </w:r>
    </w:p>
    <w:p w:rsidR="008570BE" w:rsidRPr="006A524B" w:rsidRDefault="008570BE" w:rsidP="00EE13F1">
      <w:pPr>
        <w:tabs>
          <w:tab w:val="left" w:pos="284"/>
          <w:tab w:val="left" w:pos="709"/>
        </w:tabs>
        <w:jc w:val="both"/>
      </w:pPr>
      <w:r w:rsidRPr="006A524B">
        <w:t>Продолжительность урока –  45 минут.</w:t>
      </w:r>
    </w:p>
    <w:p w:rsidR="008570BE" w:rsidRPr="006A524B" w:rsidRDefault="008570BE" w:rsidP="00EE13F1">
      <w:pPr>
        <w:tabs>
          <w:tab w:val="left" w:pos="284"/>
          <w:tab w:val="left" w:pos="709"/>
        </w:tabs>
        <w:jc w:val="both"/>
      </w:pPr>
      <w:r w:rsidRPr="006A524B">
        <w:t>Продолжительность учебного года – 34 недели.</w:t>
      </w:r>
    </w:p>
    <w:p w:rsidR="008570BE" w:rsidRPr="006A524B" w:rsidRDefault="008570BE" w:rsidP="00EE13F1">
      <w:pPr>
        <w:tabs>
          <w:tab w:val="left" w:pos="284"/>
          <w:tab w:val="left" w:pos="709"/>
        </w:tabs>
        <w:jc w:val="both"/>
      </w:pPr>
      <w:r w:rsidRPr="006A524B">
        <w:t>Количество учебных дней – 170.</w:t>
      </w:r>
    </w:p>
    <w:p w:rsidR="008570BE" w:rsidRPr="006A524B" w:rsidRDefault="008570BE" w:rsidP="00EE13F1">
      <w:pPr>
        <w:tabs>
          <w:tab w:val="left" w:pos="284"/>
          <w:tab w:val="left" w:pos="709"/>
        </w:tabs>
        <w:jc w:val="both"/>
      </w:pPr>
      <w:r w:rsidRPr="006A524B">
        <w:t>Продолжительность каникул – не менее 30 дней.</w:t>
      </w:r>
    </w:p>
    <w:p w:rsidR="008570BE" w:rsidRPr="009E215C" w:rsidRDefault="008570BE" w:rsidP="00EE13F1">
      <w:pPr>
        <w:pStyle w:val="1"/>
        <w:tabs>
          <w:tab w:val="left" w:pos="284"/>
          <w:tab w:val="left" w:pos="709"/>
        </w:tabs>
        <w:rPr>
          <w:rFonts w:ascii="Times New Roman" w:hAnsi="Times New Roman" w:cs="Times New Roman"/>
          <w:b/>
          <w:color w:val="auto"/>
          <w:sz w:val="24"/>
          <w:szCs w:val="24"/>
        </w:rPr>
      </w:pPr>
      <w:bookmarkStart w:id="354" w:name="_Toc84805971"/>
      <w:r w:rsidRPr="009E215C">
        <w:rPr>
          <w:rFonts w:ascii="Times New Roman" w:hAnsi="Times New Roman" w:cs="Times New Roman"/>
          <w:b/>
          <w:color w:val="auto"/>
          <w:sz w:val="24"/>
          <w:szCs w:val="24"/>
        </w:rPr>
        <w:t>3.3. План внеурочной деятельности.</w:t>
      </w:r>
      <w:bookmarkEnd w:id="354"/>
    </w:p>
    <w:p w:rsidR="00880516" w:rsidRPr="00880516" w:rsidRDefault="00880516" w:rsidP="00880516">
      <w:pPr>
        <w:autoSpaceDE w:val="0"/>
        <w:autoSpaceDN w:val="0"/>
        <w:adjustRightInd w:val="0"/>
        <w:ind w:firstLine="540"/>
        <w:jc w:val="both"/>
      </w:pPr>
      <w:r w:rsidRPr="00880516">
        <w:t xml:space="preserve">В соответствии с Федеральным государственным образовательным стандартом основного общего образования основная образовательная программа основного общего образования </w:t>
      </w:r>
      <w:r w:rsidRPr="00880516">
        <w:rPr>
          <w:color w:val="000000"/>
          <w:spacing w:val="1"/>
        </w:rPr>
        <w:t xml:space="preserve">ЧОУ «Православная классическая гимназия «София» </w:t>
      </w:r>
      <w:r w:rsidRPr="00880516">
        <w:t>реализуется гимназией, в том числе и через внеурочную деятельность.</w:t>
      </w:r>
    </w:p>
    <w:p w:rsidR="00880516" w:rsidRPr="00880516" w:rsidRDefault="00880516" w:rsidP="00880516">
      <w:pPr>
        <w:autoSpaceDE w:val="0"/>
        <w:autoSpaceDN w:val="0"/>
        <w:adjustRightInd w:val="0"/>
        <w:ind w:firstLine="540"/>
        <w:jc w:val="both"/>
        <w:rPr>
          <w:color w:val="000000"/>
          <w:spacing w:val="1"/>
        </w:rPr>
      </w:pPr>
      <w:r w:rsidRPr="00880516">
        <w:t>П</w:t>
      </w:r>
      <w:r w:rsidRPr="00880516">
        <w:rPr>
          <w:color w:val="000000"/>
          <w:spacing w:val="1"/>
        </w:rPr>
        <w:t>лан внеурочной деятельности для 5-9 класса составлен в соответствии с нормативно-правовыми актами:</w:t>
      </w:r>
    </w:p>
    <w:p w:rsidR="00880516" w:rsidRPr="00880516" w:rsidRDefault="00880516" w:rsidP="00880516">
      <w:pPr>
        <w:numPr>
          <w:ilvl w:val="0"/>
          <w:numId w:val="276"/>
        </w:numPr>
        <w:autoSpaceDE w:val="0"/>
        <w:autoSpaceDN w:val="0"/>
        <w:adjustRightInd w:val="0"/>
        <w:ind w:left="426" w:hanging="426"/>
        <w:jc w:val="both"/>
      </w:pPr>
      <w:r w:rsidRPr="00880516">
        <w:t>Законом Российской Федерации "Об образовании" (в действующей редакции);</w:t>
      </w:r>
    </w:p>
    <w:p w:rsidR="00880516" w:rsidRPr="00880516" w:rsidRDefault="00880516" w:rsidP="00880516">
      <w:pPr>
        <w:numPr>
          <w:ilvl w:val="0"/>
          <w:numId w:val="276"/>
        </w:numPr>
        <w:ind w:left="426"/>
        <w:jc w:val="both"/>
        <w:rPr>
          <w:rFonts w:cs="Arial"/>
        </w:rPr>
      </w:pPr>
      <w:r w:rsidRPr="00880516">
        <w:rPr>
          <w:rFonts w:cs="Arial"/>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просвещения России от 22.03.2021 № 115;</w:t>
      </w:r>
    </w:p>
    <w:p w:rsidR="00880516" w:rsidRPr="00880516" w:rsidRDefault="00880516" w:rsidP="00880516">
      <w:pPr>
        <w:numPr>
          <w:ilvl w:val="0"/>
          <w:numId w:val="276"/>
        </w:numPr>
        <w:ind w:left="426"/>
        <w:jc w:val="both"/>
        <w:rPr>
          <w:rFonts w:cs="Arial"/>
        </w:rPr>
      </w:pPr>
      <w:r w:rsidRPr="00880516">
        <w:rPr>
          <w:rFonts w:cs="Arial"/>
        </w:rPr>
        <w:t>Приказом Минобрнауки России от 23.08.2017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80516" w:rsidRPr="00880516" w:rsidRDefault="00880516" w:rsidP="00880516">
      <w:pPr>
        <w:numPr>
          <w:ilvl w:val="0"/>
          <w:numId w:val="276"/>
        </w:numPr>
        <w:ind w:left="426"/>
        <w:jc w:val="both"/>
        <w:rPr>
          <w:rFonts w:cs="Arial"/>
        </w:rPr>
      </w:pPr>
      <w:r w:rsidRPr="00880516">
        <w:t>Федеральным государственным образовательным стандартом основного общего образования, утв. приказом Минобрнауки России от 17.12.2010 № 1897</w:t>
      </w:r>
      <w:r w:rsidRPr="00880516">
        <w:rPr>
          <w:rFonts w:cs="Arial"/>
        </w:rPr>
        <w:t>;</w:t>
      </w:r>
    </w:p>
    <w:p w:rsidR="00880516" w:rsidRPr="00880516" w:rsidRDefault="00880516" w:rsidP="00880516">
      <w:pPr>
        <w:numPr>
          <w:ilvl w:val="0"/>
          <w:numId w:val="276"/>
        </w:numPr>
        <w:ind w:left="426"/>
        <w:jc w:val="both"/>
        <w:rPr>
          <w:rFonts w:cs="Arial"/>
        </w:rPr>
      </w:pPr>
      <w:r w:rsidRPr="00880516">
        <w:rPr>
          <w:rFonts w:cs="Arial"/>
        </w:rPr>
        <w:t>СП 2.4.3648-20 "Санитарно-эпидемиологические требования к организациям воспитания и обучения, отдыха и оздоровления детей и молодежи, утв. постановлением Главного санитарного врача РФ от 28.09.2020 № 28;</w:t>
      </w:r>
    </w:p>
    <w:p w:rsidR="00880516" w:rsidRPr="00880516" w:rsidRDefault="00880516" w:rsidP="00880516">
      <w:pPr>
        <w:numPr>
          <w:ilvl w:val="0"/>
          <w:numId w:val="276"/>
        </w:numPr>
        <w:ind w:left="426"/>
        <w:jc w:val="both"/>
        <w:rPr>
          <w:rFonts w:cs="Arial"/>
        </w:rPr>
      </w:pPr>
      <w:r w:rsidRPr="00880516">
        <w:rPr>
          <w:rFonts w:cs="Arial"/>
        </w:rPr>
        <w:t>письмом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880516" w:rsidRPr="00880516" w:rsidRDefault="00880516" w:rsidP="00880516">
      <w:pPr>
        <w:autoSpaceDE w:val="0"/>
        <w:autoSpaceDN w:val="0"/>
        <w:adjustRightInd w:val="0"/>
        <w:ind w:firstLine="540"/>
        <w:jc w:val="both"/>
      </w:pPr>
      <w:r w:rsidRPr="00880516">
        <w:t>Под внеурочной деятельностью в рамках реализации ФГОС ООО понимается образовательная деятельность, осуществляемая в формах, отличных от классно-урочной, и направленная на достижение планируемых результатов освоения образовательной программы. Внеурочная деятельность – понятие, объединяющее все виды деятельности обучающихся (кроме учебной), в которых возможно и целесообразно решение задач их воспитания и социализации.</w:t>
      </w:r>
    </w:p>
    <w:p w:rsidR="00880516" w:rsidRPr="00880516" w:rsidRDefault="00880516" w:rsidP="00880516">
      <w:pPr>
        <w:autoSpaceDE w:val="0"/>
        <w:autoSpaceDN w:val="0"/>
        <w:adjustRightInd w:val="0"/>
        <w:ind w:firstLine="540"/>
        <w:jc w:val="both"/>
      </w:pPr>
      <w:r w:rsidRPr="00880516">
        <w:t xml:space="preserve">План внеурочной деятельности обеспечивает учёт индивидуальных особенностей и потребностей обучающихся через организацию внеурочной деятельности и направлен на достижение обучающимися планируемых результатов освоения основной образовательной программы начального общего образования. Внеурочная деятельность организуется по </w:t>
      </w:r>
      <w:r w:rsidRPr="00880516">
        <w:rPr>
          <w:b/>
        </w:rPr>
        <w:t>направлениям</w:t>
      </w:r>
      <w:r w:rsidRPr="00880516">
        <w:t xml:space="preserve"> развития личности</w:t>
      </w:r>
    </w:p>
    <w:p w:rsidR="00880516" w:rsidRPr="00880516" w:rsidRDefault="00880516" w:rsidP="00880516">
      <w:pPr>
        <w:autoSpaceDE w:val="0"/>
        <w:autoSpaceDN w:val="0"/>
        <w:adjustRightInd w:val="0"/>
        <w:ind w:firstLine="540"/>
        <w:jc w:val="both"/>
      </w:pPr>
      <w:r w:rsidRPr="00880516">
        <w:t>•</w:t>
      </w:r>
      <w:r w:rsidRPr="00880516">
        <w:tab/>
        <w:t>спортивно-оздоровительное</w:t>
      </w:r>
    </w:p>
    <w:p w:rsidR="00880516" w:rsidRPr="00880516" w:rsidRDefault="00880516" w:rsidP="00880516">
      <w:pPr>
        <w:autoSpaceDE w:val="0"/>
        <w:autoSpaceDN w:val="0"/>
        <w:adjustRightInd w:val="0"/>
        <w:ind w:firstLine="540"/>
        <w:jc w:val="both"/>
      </w:pPr>
      <w:r w:rsidRPr="00880516">
        <w:t>•</w:t>
      </w:r>
      <w:r w:rsidRPr="00880516">
        <w:tab/>
        <w:t>духовно-нравственное</w:t>
      </w:r>
    </w:p>
    <w:p w:rsidR="00880516" w:rsidRPr="00880516" w:rsidRDefault="00880516" w:rsidP="00880516">
      <w:pPr>
        <w:autoSpaceDE w:val="0"/>
        <w:autoSpaceDN w:val="0"/>
        <w:adjustRightInd w:val="0"/>
        <w:ind w:firstLine="540"/>
        <w:jc w:val="both"/>
      </w:pPr>
      <w:r w:rsidRPr="00880516">
        <w:t>•</w:t>
      </w:r>
      <w:r w:rsidRPr="00880516">
        <w:tab/>
        <w:t>социальное</w:t>
      </w:r>
    </w:p>
    <w:p w:rsidR="00880516" w:rsidRPr="00880516" w:rsidRDefault="00880516" w:rsidP="00880516">
      <w:pPr>
        <w:autoSpaceDE w:val="0"/>
        <w:autoSpaceDN w:val="0"/>
        <w:adjustRightInd w:val="0"/>
        <w:ind w:firstLine="540"/>
        <w:jc w:val="both"/>
      </w:pPr>
      <w:r w:rsidRPr="00880516">
        <w:t>•</w:t>
      </w:r>
      <w:r w:rsidRPr="00880516">
        <w:tab/>
        <w:t>общеинтеллектуальное</w:t>
      </w:r>
    </w:p>
    <w:p w:rsidR="00880516" w:rsidRPr="00880516" w:rsidRDefault="00880516" w:rsidP="00880516">
      <w:pPr>
        <w:autoSpaceDE w:val="0"/>
        <w:autoSpaceDN w:val="0"/>
        <w:adjustRightInd w:val="0"/>
        <w:ind w:firstLine="540"/>
        <w:jc w:val="both"/>
      </w:pPr>
      <w:r w:rsidRPr="00880516">
        <w:t>•</w:t>
      </w:r>
      <w:r w:rsidRPr="00880516">
        <w:tab/>
        <w:t>общекультурное</w:t>
      </w:r>
    </w:p>
    <w:p w:rsidR="00880516" w:rsidRPr="00880516" w:rsidRDefault="00880516" w:rsidP="00880516">
      <w:pPr>
        <w:ind w:firstLine="540"/>
        <w:jc w:val="both"/>
      </w:pPr>
      <w:r w:rsidRPr="00880516">
        <w:t xml:space="preserve">Продолжительность занятий внеурочной деятельности составляет 45 минут. </w:t>
      </w:r>
    </w:p>
    <w:p w:rsidR="00880516" w:rsidRPr="00880516" w:rsidRDefault="00880516" w:rsidP="00880516">
      <w:pPr>
        <w:jc w:val="center"/>
        <w:rPr>
          <w:b/>
          <w:i/>
        </w:rPr>
      </w:pPr>
      <w:r w:rsidRPr="00880516">
        <w:rPr>
          <w:b/>
          <w:i/>
        </w:rPr>
        <w:t>Направления внеурочной деятельности.</w:t>
      </w:r>
    </w:p>
    <w:p w:rsidR="00880516" w:rsidRPr="00880516" w:rsidRDefault="00880516" w:rsidP="00880516">
      <w:pPr>
        <w:tabs>
          <w:tab w:val="left" w:pos="3440"/>
        </w:tabs>
        <w:jc w:val="both"/>
        <w:rPr>
          <w:b/>
        </w:rPr>
      </w:pPr>
      <w:r w:rsidRPr="00880516">
        <w:rPr>
          <w:b/>
          <w:u w:val="single"/>
        </w:rPr>
        <w:t>Общеинтеллектуальное</w:t>
      </w:r>
      <w:r w:rsidRPr="00880516">
        <w:rPr>
          <w:b/>
        </w:rPr>
        <w:t xml:space="preserve"> </w:t>
      </w:r>
      <w:r w:rsidRPr="00880516">
        <w:t>(воспитание трудолюбия, стремления к познанию, развитие интеллектуальных и лингвистических способностей). Данное направление представлено следующими курсами:</w:t>
      </w:r>
      <w:r w:rsidRPr="00880516">
        <w:rPr>
          <w:b/>
        </w:rPr>
        <w:t xml:space="preserve"> </w:t>
      </w:r>
    </w:p>
    <w:p w:rsidR="00880516" w:rsidRPr="00880516" w:rsidRDefault="00880516" w:rsidP="00880516">
      <w:pPr>
        <w:ind w:firstLine="708"/>
        <w:jc w:val="both"/>
        <w:rPr>
          <w:bCs/>
        </w:rPr>
      </w:pPr>
      <w:r w:rsidRPr="00880516">
        <w:rPr>
          <w:b/>
          <w:bCs/>
        </w:rPr>
        <w:t>1.</w:t>
      </w:r>
      <w:r w:rsidRPr="00880516">
        <w:rPr>
          <w:bCs/>
        </w:rPr>
        <w:t xml:space="preserve"> Кружок </w:t>
      </w:r>
      <w:r w:rsidRPr="00880516">
        <w:rPr>
          <w:b/>
          <w:bCs/>
        </w:rPr>
        <w:t xml:space="preserve">«Церковнославянский язык» </w:t>
      </w:r>
      <w:r w:rsidRPr="00880516">
        <w:rPr>
          <w:bCs/>
        </w:rPr>
        <w:t>(5-6 класс). Программа кружка нацелена на осознание церковнославянского языка как языка православного богослужения, отличного от языка обыденного, возвышенного и открывающего главные предметы веры; осознание духовной ценности церковнославянского языка; уважительное отношение к языку православного богослужения; формирование достаточного объема словарного запаса и усвоенных грамматических средств для свободного выражения мыслей и чувств в процессе речевого общения. В 5 классе программа предусматривает освоение церковнославянской грамматики, в 6 классе большее внимание уделяется морфологии и синтаксису языка, а также навыку перевода церковнославянских текстов на русский язык. Двигательная активность – 40 %.</w:t>
      </w:r>
    </w:p>
    <w:p w:rsidR="00880516" w:rsidRPr="00880516" w:rsidRDefault="00880516" w:rsidP="00880516">
      <w:pPr>
        <w:jc w:val="both"/>
        <w:rPr>
          <w:bCs/>
        </w:rPr>
      </w:pPr>
      <w:r w:rsidRPr="00880516">
        <w:tab/>
      </w:r>
      <w:r w:rsidRPr="00880516">
        <w:rPr>
          <w:b/>
        </w:rPr>
        <w:t>2.</w:t>
      </w:r>
      <w:r w:rsidRPr="00880516">
        <w:t xml:space="preserve"> Кружок </w:t>
      </w:r>
      <w:r w:rsidRPr="00880516">
        <w:rPr>
          <w:b/>
        </w:rPr>
        <w:t>«Проектная деятельность»</w:t>
      </w:r>
      <w:r w:rsidRPr="00880516">
        <w:t xml:space="preserve"> (7 класс) направлен на подготовку обучающихся к самостоятельной и творческой деятельности, формирования у них компетенций ведения учебно-исследовательской и научно-исследовательской работы. </w:t>
      </w:r>
      <w:r w:rsidRPr="00880516">
        <w:rPr>
          <w:bCs/>
        </w:rPr>
        <w:t>Двигательная активность – 70%.</w:t>
      </w:r>
    </w:p>
    <w:p w:rsidR="00880516" w:rsidRPr="00880516" w:rsidRDefault="00880516" w:rsidP="00880516">
      <w:pPr>
        <w:ind w:firstLine="709"/>
        <w:jc w:val="both"/>
        <w:rPr>
          <w:bCs/>
        </w:rPr>
      </w:pPr>
      <w:r w:rsidRPr="00880516">
        <w:rPr>
          <w:b/>
          <w:bCs/>
        </w:rPr>
        <w:t>3.</w:t>
      </w:r>
      <w:r w:rsidRPr="00880516">
        <w:rPr>
          <w:bCs/>
        </w:rPr>
        <w:t xml:space="preserve"> </w:t>
      </w:r>
      <w:r w:rsidRPr="00880516">
        <w:t>Кружок «</w:t>
      </w:r>
      <w:r w:rsidRPr="00880516">
        <w:rPr>
          <w:b/>
        </w:rPr>
        <w:t>Духовное краеведение Подмосковья</w:t>
      </w:r>
      <w:r w:rsidRPr="00880516">
        <w:t xml:space="preserve">» (8 класс). Курс предусматривает формирование у обучающихся понятия о связи истории христианской православной культуры с историей родной земли, ответственного отношения к святыням Подмосковья, осознанию себя потомками славного прошлого России и Подмосковья. </w:t>
      </w:r>
      <w:r w:rsidRPr="00880516">
        <w:rPr>
          <w:bCs/>
        </w:rPr>
        <w:t>Двигательная активность – 40 %.</w:t>
      </w:r>
    </w:p>
    <w:p w:rsidR="00880516" w:rsidRPr="00880516" w:rsidRDefault="00880516" w:rsidP="00880516">
      <w:pPr>
        <w:ind w:firstLine="709"/>
        <w:jc w:val="both"/>
        <w:rPr>
          <w:bCs/>
        </w:rPr>
      </w:pPr>
      <w:r w:rsidRPr="00880516">
        <w:rPr>
          <w:b/>
          <w:bCs/>
        </w:rPr>
        <w:t>4</w:t>
      </w:r>
      <w:r w:rsidRPr="00880516">
        <w:rPr>
          <w:bCs/>
        </w:rPr>
        <w:t>. Кружок «</w:t>
      </w:r>
      <w:r w:rsidRPr="00880516">
        <w:rPr>
          <w:b/>
        </w:rPr>
        <w:t>Мир текстовых задач</w:t>
      </w:r>
      <w:r w:rsidRPr="00880516">
        <w:t xml:space="preserve">» (9 класс) направлен на формирование и развитие у старшеклассников аналитического и логического мышления при проектировании решения задачи; формирование опыта творческой деятельности учащихся через исследовательскую деятельность при решении нестандартных задач. </w:t>
      </w:r>
      <w:r w:rsidRPr="00880516">
        <w:rPr>
          <w:bCs/>
        </w:rPr>
        <w:t>Двигательная активность – 40 %.</w:t>
      </w:r>
    </w:p>
    <w:p w:rsidR="00880516" w:rsidRPr="00880516" w:rsidRDefault="00880516" w:rsidP="00880516">
      <w:pPr>
        <w:jc w:val="both"/>
      </w:pPr>
      <w:r w:rsidRPr="00880516">
        <w:rPr>
          <w:b/>
          <w:u w:val="single"/>
        </w:rPr>
        <w:t>Спортивно-оздоровительное</w:t>
      </w:r>
      <w:r w:rsidRPr="00880516">
        <w:t xml:space="preserve"> (формирование ценностного отношения к здоровому образу жизни, к здоровью). Курсы данного направления:</w:t>
      </w:r>
    </w:p>
    <w:p w:rsidR="00880516" w:rsidRPr="00880516" w:rsidRDefault="00880516" w:rsidP="00880516">
      <w:pPr>
        <w:ind w:firstLine="708"/>
        <w:jc w:val="both"/>
        <w:rPr>
          <w:bCs/>
        </w:rPr>
      </w:pPr>
      <w:r w:rsidRPr="00880516">
        <w:rPr>
          <w:b/>
          <w:bCs/>
        </w:rPr>
        <w:t>1.</w:t>
      </w:r>
      <w:r w:rsidRPr="00880516">
        <w:rPr>
          <w:bCs/>
        </w:rPr>
        <w:t xml:space="preserve"> Спортивная секция </w:t>
      </w:r>
      <w:r w:rsidRPr="00880516">
        <w:rPr>
          <w:b/>
          <w:bCs/>
        </w:rPr>
        <w:t xml:space="preserve">«Волейбол» </w:t>
      </w:r>
      <w:r w:rsidRPr="00880516">
        <w:t>(5-6 класс)</w:t>
      </w:r>
      <w:r w:rsidRPr="00880516">
        <w:rPr>
          <w:b/>
          <w:bCs/>
        </w:rPr>
        <w:t>.</w:t>
      </w:r>
      <w:r w:rsidRPr="00880516">
        <w:rPr>
          <w:bCs/>
        </w:rPr>
        <w:t xml:space="preserve"> Цель данного курса – укрепление здоровья детей, формирование двигательной активности, развитие физических качеств: силы, быстроты, выносливости, ловкости, формирование культуры общения со сверстниками, самостоятельности в двигательной активности. </w:t>
      </w:r>
      <w:r w:rsidRPr="00880516">
        <w:t xml:space="preserve">Программа каждого класса разделена на 5 разделов: </w:t>
      </w:r>
      <w:r w:rsidRPr="00880516">
        <w:rPr>
          <w:bCs/>
        </w:rPr>
        <w:t>Теория, Специальная подготовка техническая, Специальная подготовка тактическая, ОФП, Соревнования</w:t>
      </w:r>
      <w:r w:rsidRPr="00880516">
        <w:t xml:space="preserve">. В каждом классе разделы сохраняются, но повышается сложность наполняющего материала, по принципу «от простого к сложному». </w:t>
      </w:r>
      <w:r w:rsidRPr="00880516">
        <w:rPr>
          <w:bCs/>
        </w:rPr>
        <w:t>Двигательная активность – 90 %.</w:t>
      </w:r>
    </w:p>
    <w:p w:rsidR="00880516" w:rsidRPr="00880516" w:rsidRDefault="00880516" w:rsidP="00880516">
      <w:pPr>
        <w:ind w:firstLine="708"/>
        <w:jc w:val="both"/>
        <w:rPr>
          <w:bCs/>
        </w:rPr>
      </w:pPr>
      <w:r w:rsidRPr="00880516">
        <w:rPr>
          <w:b/>
        </w:rPr>
        <w:t>2.</w:t>
      </w:r>
      <w:r w:rsidRPr="00880516">
        <w:t xml:space="preserve"> </w:t>
      </w:r>
      <w:r w:rsidRPr="00880516">
        <w:rPr>
          <w:bCs/>
        </w:rPr>
        <w:t xml:space="preserve">Спортивная секция </w:t>
      </w:r>
      <w:r w:rsidRPr="00880516">
        <w:rPr>
          <w:b/>
          <w:bCs/>
        </w:rPr>
        <w:t xml:space="preserve">«Баскетбол» </w:t>
      </w:r>
      <w:r w:rsidRPr="00880516">
        <w:t>(7-8 класс) направлена на всестороннее физическое развитие и способствует совершенствованию многих необходимых в жизни двигательных и морально-волевых качеств. Материал программы дается в трех разделах: основы знаний; общая и специальная физическая подготовка; техника и тактика игры. В разделе «Основы знаний» представлен материал по истории развития баскетбола, правила соревнований. В разделе «Общая и специальная физическая подготовка» даны упражнения, которые способствуют формированию общей культуры движений, подготавливают организм к физической деятельности, развивают определенные двигательные качества. В разделе «Техника и тактика игры» представлен материал, способствующий обучению техническим и тактическим приемам игры. В каждом классе разделы сохраняются, но повышается сложность наполняющего материала, по принципу «от простого к сложному».</w:t>
      </w:r>
      <w:r w:rsidRPr="00880516">
        <w:rPr>
          <w:bCs/>
        </w:rPr>
        <w:t xml:space="preserve"> Двигательная активность – 90 %.</w:t>
      </w:r>
    </w:p>
    <w:p w:rsidR="00880516" w:rsidRPr="00880516" w:rsidRDefault="00880516" w:rsidP="00880516">
      <w:pPr>
        <w:ind w:firstLine="708"/>
        <w:jc w:val="both"/>
      </w:pPr>
      <w:r w:rsidRPr="00880516">
        <w:rPr>
          <w:b/>
          <w:bCs/>
        </w:rPr>
        <w:t>3.</w:t>
      </w:r>
      <w:r w:rsidRPr="00880516">
        <w:rPr>
          <w:bCs/>
        </w:rPr>
        <w:t xml:space="preserve"> Спортивная секция </w:t>
      </w:r>
      <w:r w:rsidRPr="00880516">
        <w:rPr>
          <w:b/>
          <w:bCs/>
        </w:rPr>
        <w:t xml:space="preserve">«Легкая атлетика» </w:t>
      </w:r>
      <w:r w:rsidRPr="00880516">
        <w:t>(9 класс) дает обучающимся</w:t>
      </w:r>
      <w:r w:rsidRPr="00880516">
        <w:rPr>
          <w:bCs/>
        </w:rPr>
        <w:t xml:space="preserve"> представление об оздоровлении организма и улучшения самочувствия, прививает интерес к занятиям легкой атлетикой, предполагает гармоничное физическое развитие юных спортсменов, их разностороннюю подготовку, подготовку бегунов на средние и длинные дистанции, развивает координацию движений и основные физические качества. Двигательная активность – 90 %.</w:t>
      </w:r>
    </w:p>
    <w:p w:rsidR="00880516" w:rsidRPr="00880516" w:rsidRDefault="00880516" w:rsidP="00880516">
      <w:pPr>
        <w:tabs>
          <w:tab w:val="left" w:pos="0"/>
        </w:tabs>
        <w:jc w:val="both"/>
        <w:rPr>
          <w:color w:val="000000"/>
        </w:rPr>
      </w:pPr>
      <w:r w:rsidRPr="00880516">
        <w:rPr>
          <w:b/>
          <w:u w:val="single"/>
        </w:rPr>
        <w:t>Духовно-нравственное</w:t>
      </w:r>
      <w:r w:rsidRPr="00880516">
        <w:rPr>
          <w:b/>
        </w:rPr>
        <w:t xml:space="preserve"> (</w:t>
      </w:r>
      <w:r w:rsidRPr="00880516">
        <w:t>формирование духовно-нравственных ориентиров на основе традиционных общечеловеческих и христианских ценностей, раскрытие определяющей роли Православия в становлении культурных и духовно-нравственных традиций русского народа).</w:t>
      </w:r>
      <w:r w:rsidRPr="00880516">
        <w:rPr>
          <w:color w:val="000000"/>
        </w:rPr>
        <w:t xml:space="preserve"> </w:t>
      </w:r>
    </w:p>
    <w:p w:rsidR="00880516" w:rsidRPr="00880516" w:rsidRDefault="00880516" w:rsidP="00880516">
      <w:pPr>
        <w:tabs>
          <w:tab w:val="left" w:pos="0"/>
        </w:tabs>
        <w:ind w:firstLine="709"/>
        <w:jc w:val="both"/>
      </w:pPr>
      <w:r w:rsidRPr="00880516">
        <w:t>Кружок «</w:t>
      </w:r>
      <w:r w:rsidRPr="00880516">
        <w:rPr>
          <w:b/>
        </w:rPr>
        <w:t>Основы православной веры</w:t>
      </w:r>
      <w:r w:rsidRPr="00880516">
        <w:t>» (5-9 класс) направлен на практическое приобщение к православному богослужению, приобретение личного опыта христианской жизни и, вместе с тем, на ознакомление с событиями Ветхого Завета и на более глубокое изучение Евангелия. Реализация этих задач должна помочь ребенку шагнуть «от внешнего к внутреннему», от изучения религии со стороны наблюдателя к приобретению внутреннего опыта религиозной жизни, стать делателем и участником Церковной жизни. Курс представлен в разделах:</w:t>
      </w:r>
    </w:p>
    <w:p w:rsidR="00880516" w:rsidRPr="00880516" w:rsidRDefault="00880516" w:rsidP="00880516">
      <w:pPr>
        <w:numPr>
          <w:ilvl w:val="0"/>
          <w:numId w:val="277"/>
        </w:numPr>
        <w:tabs>
          <w:tab w:val="left" w:pos="0"/>
          <w:tab w:val="left" w:pos="993"/>
        </w:tabs>
        <w:ind w:left="0" w:firstLine="709"/>
        <w:jc w:val="both"/>
      </w:pPr>
      <w:r w:rsidRPr="00880516">
        <w:t>«Евангельские притчи» (5 класс), который направлен на изучение значения притч Святого Евангелия, т.к. притчи являются живыми свидетелями того тесного единства, которое существует между духовным и физическим миром, между внутренней причиной и ее проявлением в жизни.</w:t>
      </w:r>
    </w:p>
    <w:p w:rsidR="00880516" w:rsidRPr="00880516" w:rsidRDefault="00880516" w:rsidP="00880516">
      <w:pPr>
        <w:numPr>
          <w:ilvl w:val="0"/>
          <w:numId w:val="277"/>
        </w:numPr>
        <w:tabs>
          <w:tab w:val="left" w:pos="0"/>
          <w:tab w:val="left" w:pos="993"/>
        </w:tabs>
        <w:ind w:left="0" w:firstLine="709"/>
        <w:jc w:val="both"/>
      </w:pPr>
      <w:r w:rsidRPr="00880516">
        <w:t xml:space="preserve">«Таинственная жизнь Церкви» (6 класс) ставит основной задачей катехизацию учеников, подходящих к участию в таинственно-благодатной жизни Церкви, чтобы у них родилась живая вера в Иисуса Христа и Его Евангелие, чтобы они, веруя, имели жизнь во Христе. </w:t>
      </w:r>
    </w:p>
    <w:p w:rsidR="00880516" w:rsidRPr="00880516" w:rsidRDefault="00880516" w:rsidP="00880516">
      <w:pPr>
        <w:numPr>
          <w:ilvl w:val="0"/>
          <w:numId w:val="277"/>
        </w:numPr>
        <w:tabs>
          <w:tab w:val="left" w:pos="0"/>
          <w:tab w:val="left" w:pos="993"/>
        </w:tabs>
        <w:ind w:left="0" w:firstLine="709"/>
        <w:jc w:val="both"/>
      </w:pPr>
      <w:r w:rsidRPr="00880516">
        <w:t>«Нагорная проповедь» (7 класс). Этот курс является логическим продолжением изучения Евангелия повзрослевшими школьниками и готовит их к изучению событий Страстной Седмицы и Пасхи.</w:t>
      </w:r>
    </w:p>
    <w:p w:rsidR="00880516" w:rsidRPr="00880516" w:rsidRDefault="00880516" w:rsidP="00880516">
      <w:pPr>
        <w:numPr>
          <w:ilvl w:val="0"/>
          <w:numId w:val="277"/>
        </w:numPr>
        <w:tabs>
          <w:tab w:val="left" w:pos="0"/>
          <w:tab w:val="left" w:pos="993"/>
        </w:tabs>
        <w:ind w:left="0" w:firstLine="709"/>
        <w:jc w:val="both"/>
      </w:pPr>
      <w:r w:rsidRPr="00880516">
        <w:t>«События Страстной седмицы и Пасхи» (8 класс), ставить задачу постараться понять смысл величайшего трагического события – смерти Богочеловека Иисуса Христа на Голгофском Кресте, Его воскрешения и значения этих событий для всех христиан.</w:t>
      </w:r>
    </w:p>
    <w:p w:rsidR="00880516" w:rsidRPr="00880516" w:rsidRDefault="00880516" w:rsidP="00880516">
      <w:pPr>
        <w:numPr>
          <w:ilvl w:val="0"/>
          <w:numId w:val="277"/>
        </w:numPr>
        <w:tabs>
          <w:tab w:val="left" w:pos="0"/>
          <w:tab w:val="left" w:pos="993"/>
        </w:tabs>
        <w:ind w:left="0" w:firstLine="709"/>
        <w:jc w:val="both"/>
      </w:pPr>
      <w:r w:rsidRPr="00880516">
        <w:t xml:space="preserve">«Избранные главы Ветхого Завета» (9 класс). В процессе ознакомления с разделом актуализируются качества отдельных персоналий Священной Истории Ветхого Завета, направленность их воли и желания к Богу, ставится задача побудить ребенка к самостоятельному осмыслению тех или иных событий Священной Истории.  </w:t>
      </w:r>
    </w:p>
    <w:p w:rsidR="00880516" w:rsidRPr="00880516" w:rsidRDefault="00880516" w:rsidP="00880516">
      <w:pPr>
        <w:tabs>
          <w:tab w:val="left" w:pos="0"/>
        </w:tabs>
        <w:ind w:firstLine="709"/>
        <w:jc w:val="both"/>
        <w:rPr>
          <w:bCs/>
        </w:rPr>
      </w:pPr>
      <w:r w:rsidRPr="00880516">
        <w:rPr>
          <w:bCs/>
        </w:rPr>
        <w:t>Двигательная активность – 40 %.</w:t>
      </w:r>
    </w:p>
    <w:p w:rsidR="00880516" w:rsidRPr="00880516" w:rsidRDefault="00880516" w:rsidP="00880516">
      <w:pPr>
        <w:tabs>
          <w:tab w:val="left" w:pos="3440"/>
        </w:tabs>
        <w:jc w:val="both"/>
        <w:rPr>
          <w:b/>
        </w:rPr>
      </w:pPr>
      <w:r w:rsidRPr="00880516">
        <w:rPr>
          <w:b/>
          <w:u w:val="single"/>
        </w:rPr>
        <w:t>Общекультурное</w:t>
      </w:r>
      <w:r w:rsidRPr="00880516">
        <w:rPr>
          <w:b/>
        </w:rPr>
        <w:t xml:space="preserve"> (</w:t>
      </w:r>
      <w:r w:rsidRPr="00880516">
        <w:t xml:space="preserve">развитие индивидуальных способностей детей, формирование общей культуры обучающихся, обеспечение многофункционального участия учащихся в коллективной деятельности). </w:t>
      </w:r>
    </w:p>
    <w:p w:rsidR="00880516" w:rsidRPr="00880516" w:rsidRDefault="00880516" w:rsidP="00880516">
      <w:pPr>
        <w:tabs>
          <w:tab w:val="left" w:pos="709"/>
        </w:tabs>
        <w:ind w:firstLine="709"/>
        <w:jc w:val="both"/>
        <w:rPr>
          <w:bCs/>
        </w:rPr>
      </w:pPr>
      <w:r w:rsidRPr="00880516">
        <w:t>Хоровая студия «</w:t>
      </w:r>
      <w:r w:rsidRPr="00880516">
        <w:rPr>
          <w:b/>
        </w:rPr>
        <w:t>Церковное пение</w:t>
      </w:r>
      <w:r w:rsidRPr="00880516">
        <w:t xml:space="preserve">» (5-6 класс) Курс предусматривает воспитание интереса к православному богослужению, подготовка к практическому участию в богослужебном пении; овладение традицией духовных песнопений, их видами и жанрами в соответствии с богослужебной практикой; воспитание уважения к истории и традициям музыкальной культуры России; развитие вокально-хоровых навыков, музыкального слуха и певческого голоса учащихся. </w:t>
      </w:r>
      <w:r w:rsidRPr="00880516">
        <w:rPr>
          <w:bCs/>
        </w:rPr>
        <w:t>Двигательная активность – 70 %.</w:t>
      </w:r>
    </w:p>
    <w:p w:rsidR="00880516" w:rsidRPr="00880516" w:rsidRDefault="00880516" w:rsidP="00880516">
      <w:pPr>
        <w:tabs>
          <w:tab w:val="left" w:pos="709"/>
        </w:tabs>
        <w:jc w:val="both"/>
        <w:rPr>
          <w:b/>
        </w:rPr>
      </w:pPr>
      <w:r w:rsidRPr="00880516">
        <w:rPr>
          <w:b/>
          <w:u w:val="single"/>
        </w:rPr>
        <w:t>Социальное</w:t>
      </w:r>
      <w:r w:rsidRPr="00880516">
        <w:rPr>
          <w:b/>
        </w:rPr>
        <w:t xml:space="preserve"> </w:t>
      </w:r>
      <w:r w:rsidRPr="00880516">
        <w:t xml:space="preserve">(формирование ценностного отношения к труду, стремление к познанию истины, целеустремлённости, настойчивости, бережливости, умения общаться и жить в социуме). </w:t>
      </w:r>
    </w:p>
    <w:p w:rsidR="00880516" w:rsidRPr="00880516" w:rsidRDefault="00880516" w:rsidP="00880516">
      <w:pPr>
        <w:shd w:val="clear" w:color="auto" w:fill="FFFFFF"/>
        <w:spacing w:line="230" w:lineRule="atLeast"/>
        <w:ind w:firstLine="709"/>
        <w:jc w:val="both"/>
        <w:rPr>
          <w:color w:val="000000"/>
        </w:rPr>
      </w:pPr>
      <w:r w:rsidRPr="00880516">
        <w:rPr>
          <w:b/>
        </w:rPr>
        <w:t xml:space="preserve">1. </w:t>
      </w:r>
      <w:r w:rsidRPr="00880516">
        <w:t>Кружок</w:t>
      </w:r>
      <w:r w:rsidRPr="00880516">
        <w:rPr>
          <w:b/>
        </w:rPr>
        <w:t xml:space="preserve"> «Безопасность жизнедеятельности» </w:t>
      </w:r>
      <w:r w:rsidRPr="00880516">
        <w:t xml:space="preserve">(5-7 класс). Курс направлен на решение следующих задач: </w:t>
      </w:r>
      <w:r w:rsidRPr="00880516">
        <w:rPr>
          <w:color w:val="000000"/>
        </w:rPr>
        <w:t xml:space="preserve">освоение учащимися знаний о здоровом и разумном образе жизни, об опасных и чрезвычайных ситуациях и основах безопасного поведения при их возникновении;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 </w:t>
      </w:r>
    </w:p>
    <w:p w:rsidR="00880516" w:rsidRPr="00880516" w:rsidRDefault="00880516" w:rsidP="00880516">
      <w:pPr>
        <w:shd w:val="clear" w:color="auto" w:fill="FFFFFF"/>
        <w:spacing w:line="230" w:lineRule="atLeast"/>
        <w:jc w:val="both"/>
        <w:rPr>
          <w:color w:val="000000"/>
          <w:shd w:val="clear" w:color="auto" w:fill="FFFFFF"/>
        </w:rPr>
      </w:pPr>
      <w:r w:rsidRPr="00880516">
        <w:rPr>
          <w:color w:val="000000"/>
        </w:rPr>
        <w:t xml:space="preserve">В 5 классе освещаются следующие темы: личная безопасность в повседневной жизни, </w:t>
      </w:r>
      <w:r w:rsidRPr="00880516">
        <w:rPr>
          <w:color w:val="000000"/>
          <w:shd w:val="clear" w:color="auto" w:fill="FFFFFF"/>
        </w:rPr>
        <w:t xml:space="preserve">безопасность на дорогах и на транспорте, опасные ситуации социального характера, загрязнение среды обитания, средства индивидуальной защиты органов дыхания; основы медицинских знаний и оказание первой помощи, основы здорового образа жизни. </w:t>
      </w:r>
    </w:p>
    <w:p w:rsidR="00880516" w:rsidRPr="00880516" w:rsidRDefault="00880516" w:rsidP="00880516">
      <w:pPr>
        <w:shd w:val="clear" w:color="auto" w:fill="FFFFFF"/>
        <w:spacing w:line="230" w:lineRule="atLeast"/>
        <w:jc w:val="both"/>
        <w:rPr>
          <w:color w:val="000000"/>
          <w:shd w:val="clear" w:color="auto" w:fill="FFFFFF"/>
        </w:rPr>
      </w:pPr>
      <w:r w:rsidRPr="00880516">
        <w:rPr>
          <w:color w:val="000000"/>
          <w:shd w:val="clear" w:color="auto" w:fill="FFFFFF"/>
        </w:rPr>
        <w:t xml:space="preserve">В 6 классе: </w:t>
      </w:r>
      <w:r w:rsidRPr="00880516">
        <w:rPr>
          <w:color w:val="000000"/>
        </w:rPr>
        <w:t xml:space="preserve">экстремальные ситуации в природных условиях, </w:t>
      </w:r>
      <w:r w:rsidRPr="00880516">
        <w:rPr>
          <w:color w:val="000000"/>
          <w:shd w:val="clear" w:color="auto" w:fill="FFFFFF"/>
        </w:rPr>
        <w:t xml:space="preserve">безопасность в дальнем (внутреннем) и международном (выездном) туризме, безопасность в чрезвычайных ситуациях, основы медицинских знаний и оказание первой помощи, основы здорового образа жизни. </w:t>
      </w:r>
    </w:p>
    <w:p w:rsidR="00880516" w:rsidRPr="00880516" w:rsidRDefault="00880516" w:rsidP="00880516">
      <w:pPr>
        <w:shd w:val="clear" w:color="auto" w:fill="FFFFFF"/>
        <w:spacing w:line="230" w:lineRule="atLeast"/>
        <w:jc w:val="both"/>
        <w:rPr>
          <w:color w:val="000000"/>
          <w:shd w:val="clear" w:color="auto" w:fill="FFFFFF"/>
        </w:rPr>
      </w:pPr>
      <w:r w:rsidRPr="00880516">
        <w:rPr>
          <w:color w:val="000000"/>
          <w:shd w:val="clear" w:color="auto" w:fill="FFFFFF"/>
        </w:rPr>
        <w:t xml:space="preserve">В 7 классе: правила поведения в случаях природных катаклизмов, </w:t>
      </w:r>
      <w:r w:rsidRPr="00880516">
        <w:t>правила наложение повязок и помощи при переломах, режим учебы и отдыха подростка.</w:t>
      </w:r>
    </w:p>
    <w:p w:rsidR="00880516" w:rsidRPr="00880516" w:rsidRDefault="00880516" w:rsidP="00880516">
      <w:pPr>
        <w:shd w:val="clear" w:color="auto" w:fill="FFFFFF"/>
        <w:spacing w:line="230" w:lineRule="atLeast"/>
        <w:jc w:val="both"/>
        <w:rPr>
          <w:rFonts w:ascii="Arial" w:hAnsi="Arial" w:cs="Arial"/>
          <w:color w:val="000000"/>
          <w:sz w:val="21"/>
          <w:szCs w:val="21"/>
        </w:rPr>
      </w:pPr>
      <w:r w:rsidRPr="00880516">
        <w:rPr>
          <w:bCs/>
        </w:rPr>
        <w:t>Двигательная активность – 60%.</w:t>
      </w:r>
    </w:p>
    <w:p w:rsidR="00880516" w:rsidRPr="00880516" w:rsidRDefault="00880516" w:rsidP="00880516">
      <w:pPr>
        <w:tabs>
          <w:tab w:val="left" w:pos="284"/>
        </w:tabs>
        <w:ind w:firstLine="709"/>
        <w:jc w:val="both"/>
        <w:rPr>
          <w:bCs/>
        </w:rPr>
      </w:pPr>
      <w:r w:rsidRPr="00880516">
        <w:rPr>
          <w:b/>
        </w:rPr>
        <w:t xml:space="preserve">2. </w:t>
      </w:r>
      <w:r w:rsidRPr="00880516">
        <w:t xml:space="preserve">Кружок </w:t>
      </w:r>
      <w:r w:rsidRPr="00880516">
        <w:rPr>
          <w:b/>
        </w:rPr>
        <w:t xml:space="preserve">«Искусство в жизни человека» </w:t>
      </w:r>
      <w:r w:rsidRPr="00880516">
        <w:t xml:space="preserve">(8 класс). Курс </w:t>
      </w:r>
      <w:r w:rsidRPr="00880516">
        <w:rPr>
          <w:color w:val="000000"/>
        </w:rPr>
        <w:t>нацелен на формирование целостного представления об искусстве и обобщение разнообразных знаний, умений и способов учебной деятельности, полученных учащимися в ходе изучения курсов «Изобразительное искусство» и «Музыка» в начальной и основной школе</w:t>
      </w:r>
      <w:r w:rsidRPr="00880516">
        <w:t xml:space="preserve">. </w:t>
      </w:r>
      <w:r w:rsidRPr="00880516">
        <w:rPr>
          <w:bCs/>
        </w:rPr>
        <w:t>Двигательная активность – 30 %.</w:t>
      </w:r>
    </w:p>
    <w:p w:rsidR="00880516" w:rsidRPr="00880516" w:rsidRDefault="00880516" w:rsidP="00880516">
      <w:pPr>
        <w:tabs>
          <w:tab w:val="left" w:pos="284"/>
        </w:tabs>
        <w:ind w:firstLine="709"/>
        <w:jc w:val="both"/>
      </w:pPr>
      <w:r w:rsidRPr="00880516">
        <w:rPr>
          <w:b/>
          <w:bCs/>
        </w:rPr>
        <w:t>3.</w:t>
      </w:r>
      <w:r w:rsidRPr="00880516">
        <w:rPr>
          <w:bCs/>
        </w:rPr>
        <w:t xml:space="preserve"> Кружок </w:t>
      </w:r>
      <w:r w:rsidRPr="00880516">
        <w:rPr>
          <w:b/>
          <w:bCs/>
        </w:rPr>
        <w:t>«Выбор профессии</w:t>
      </w:r>
      <w:r w:rsidRPr="00880516">
        <w:rPr>
          <w:bCs/>
        </w:rPr>
        <w:t xml:space="preserve">» </w:t>
      </w:r>
      <w:r w:rsidRPr="00880516">
        <w:t xml:space="preserve">(9 класс). Курс призван помочь ученику осознать важность выбора профессии для жизни, а также для развития мотивации будущей трудовой деятельности, узнать о многообразии профессий на современном рынке труда, способах получения профессии. </w:t>
      </w:r>
      <w:r w:rsidRPr="00880516">
        <w:rPr>
          <w:bCs/>
        </w:rPr>
        <w:t>Двигательная активность – 40 %.</w:t>
      </w:r>
    </w:p>
    <w:p w:rsidR="00880516" w:rsidRPr="00880516" w:rsidRDefault="00880516" w:rsidP="00880516">
      <w:pPr>
        <w:autoSpaceDE w:val="0"/>
        <w:autoSpaceDN w:val="0"/>
        <w:adjustRightInd w:val="0"/>
        <w:ind w:firstLine="708"/>
        <w:jc w:val="both"/>
      </w:pPr>
      <w:r w:rsidRPr="00880516">
        <w:t xml:space="preserve">Внеурочной деятельностью охвачены учащиеся 5-9 классов в количестве 5 часов в неделю. </w:t>
      </w:r>
    </w:p>
    <w:p w:rsidR="00880516" w:rsidRPr="00880516" w:rsidRDefault="00880516" w:rsidP="00880516">
      <w:pPr>
        <w:ind w:firstLine="708"/>
        <w:jc w:val="both"/>
      </w:pPr>
      <w:r w:rsidRPr="00880516">
        <w:t>Предложенные курсы дают возможность получить и применить социальные знания, приобрести опыт позитивного отношения к базовым ценностям общества и самостоятельного общественного действия.</w:t>
      </w:r>
    </w:p>
    <w:p w:rsidR="00880516" w:rsidRPr="00880516" w:rsidRDefault="00880516" w:rsidP="00880516">
      <w:pPr>
        <w:tabs>
          <w:tab w:val="left" w:pos="9585"/>
        </w:tabs>
        <w:jc w:val="center"/>
        <w:rPr>
          <w:b/>
        </w:rPr>
      </w:pPr>
      <w:r w:rsidRPr="00880516">
        <w:rPr>
          <w:b/>
        </w:rPr>
        <w:t>ПЛАН ВНЕУРОЧНОЙ ДЕЯТЕЛЬНОСТИ</w:t>
      </w:r>
    </w:p>
    <w:p w:rsidR="00880516" w:rsidRPr="00880516" w:rsidRDefault="00880516" w:rsidP="00880516">
      <w:pPr>
        <w:tabs>
          <w:tab w:val="left" w:pos="9585"/>
        </w:tabs>
        <w:jc w:val="center"/>
      </w:pPr>
      <w:r w:rsidRPr="00880516">
        <w:t>(недельны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9"/>
        <w:gridCol w:w="2322"/>
        <w:gridCol w:w="2779"/>
        <w:gridCol w:w="785"/>
        <w:gridCol w:w="785"/>
        <w:gridCol w:w="785"/>
        <w:gridCol w:w="789"/>
        <w:gridCol w:w="787"/>
      </w:tblGrid>
      <w:tr w:rsidR="00880516" w:rsidRPr="00880516" w:rsidTr="00880516">
        <w:trPr>
          <w:trHeight w:val="375"/>
        </w:trPr>
        <w:tc>
          <w:tcPr>
            <w:tcW w:w="282" w:type="pct"/>
            <w:vMerge w:val="restar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w:t>
            </w:r>
          </w:p>
          <w:p w:rsidR="00880516" w:rsidRPr="00880516" w:rsidRDefault="00880516" w:rsidP="00880516">
            <w:pPr>
              <w:tabs>
                <w:tab w:val="left" w:pos="9585"/>
              </w:tabs>
              <w:jc w:val="center"/>
            </w:pPr>
            <w:r w:rsidRPr="00880516">
              <w:t>п/п</w:t>
            </w:r>
          </w:p>
        </w:tc>
        <w:tc>
          <w:tcPr>
            <w:tcW w:w="1213" w:type="pct"/>
            <w:vMerge w:val="restar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Направление внеурочной деятельности</w:t>
            </w:r>
          </w:p>
        </w:tc>
        <w:tc>
          <w:tcPr>
            <w:tcW w:w="1452" w:type="pct"/>
            <w:vMerge w:val="restar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Курсы</w:t>
            </w:r>
          </w:p>
        </w:tc>
        <w:tc>
          <w:tcPr>
            <w:tcW w:w="2054" w:type="pct"/>
            <w:gridSpan w:val="5"/>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r w:rsidRPr="00880516">
              <w:t>Кол-во часов в неделю</w:t>
            </w:r>
          </w:p>
        </w:tc>
      </w:tr>
      <w:tr w:rsidR="00880516" w:rsidRPr="00880516" w:rsidTr="00EC093D">
        <w:trPr>
          <w:trHeight w:val="180"/>
        </w:trPr>
        <w:tc>
          <w:tcPr>
            <w:tcW w:w="282" w:type="pct"/>
            <w:vMerge/>
            <w:tcBorders>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p>
        </w:tc>
        <w:tc>
          <w:tcPr>
            <w:tcW w:w="1213" w:type="pct"/>
            <w:vMerge/>
            <w:tcBorders>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p>
        </w:tc>
        <w:tc>
          <w:tcPr>
            <w:tcW w:w="1452" w:type="pct"/>
            <w:vMerge/>
            <w:tcBorders>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p>
        </w:tc>
        <w:tc>
          <w:tcPr>
            <w:tcW w:w="410" w:type="pct"/>
            <w:tcBorders>
              <w:top w:val="single" w:sz="4"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5 класс</w:t>
            </w:r>
          </w:p>
        </w:tc>
        <w:tc>
          <w:tcPr>
            <w:tcW w:w="410" w:type="pct"/>
            <w:tcBorders>
              <w:top w:val="single" w:sz="4"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6 класс</w:t>
            </w:r>
          </w:p>
        </w:tc>
        <w:tc>
          <w:tcPr>
            <w:tcW w:w="410" w:type="pct"/>
            <w:tcBorders>
              <w:top w:val="single" w:sz="4"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7 класс</w:t>
            </w:r>
          </w:p>
        </w:tc>
        <w:tc>
          <w:tcPr>
            <w:tcW w:w="412" w:type="pct"/>
            <w:tcBorders>
              <w:top w:val="single" w:sz="4"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8 класс</w:t>
            </w:r>
          </w:p>
        </w:tc>
        <w:tc>
          <w:tcPr>
            <w:tcW w:w="411" w:type="pct"/>
            <w:tcBorders>
              <w:top w:val="single" w:sz="4"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9 класс</w:t>
            </w:r>
          </w:p>
        </w:tc>
      </w:tr>
      <w:tr w:rsidR="00880516" w:rsidRPr="00880516" w:rsidTr="00EC093D">
        <w:trPr>
          <w:trHeight w:val="624"/>
        </w:trPr>
        <w:tc>
          <w:tcPr>
            <w:tcW w:w="282" w:type="pct"/>
            <w:tcBorders>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1213" w:type="pct"/>
            <w:tcBorders>
              <w:left w:val="single" w:sz="12" w:space="0" w:color="auto"/>
              <w:right w:val="single" w:sz="12" w:space="0" w:color="auto"/>
            </w:tcBorders>
            <w:vAlign w:val="center"/>
          </w:tcPr>
          <w:p w:rsidR="00880516" w:rsidRPr="00880516" w:rsidRDefault="00880516" w:rsidP="00880516">
            <w:pPr>
              <w:tabs>
                <w:tab w:val="left" w:pos="9585"/>
              </w:tabs>
            </w:pPr>
            <w:r w:rsidRPr="00880516">
              <w:t>Общеинтеллектуальное</w:t>
            </w:r>
          </w:p>
        </w:tc>
        <w:tc>
          <w:tcPr>
            <w:tcW w:w="1452" w:type="pct"/>
            <w:tcBorders>
              <w:left w:val="single" w:sz="12" w:space="0" w:color="auto"/>
              <w:right w:val="single" w:sz="12" w:space="0" w:color="auto"/>
            </w:tcBorders>
          </w:tcPr>
          <w:p w:rsidR="00880516" w:rsidRDefault="00880516" w:rsidP="00880516">
            <w:pPr>
              <w:tabs>
                <w:tab w:val="left" w:pos="9585"/>
              </w:tabs>
              <w:contextualSpacing/>
            </w:pPr>
            <w:r w:rsidRPr="00880516">
              <w:t xml:space="preserve">Церковнославянский язык </w:t>
            </w:r>
          </w:p>
          <w:p w:rsidR="00880516" w:rsidRPr="00880516" w:rsidRDefault="00880516" w:rsidP="00880516">
            <w:pPr>
              <w:tabs>
                <w:tab w:val="left" w:pos="9585"/>
              </w:tabs>
              <w:contextualSpacing/>
            </w:pPr>
            <w:r w:rsidRPr="00880516">
              <w:t>Проектная деятельность</w:t>
            </w:r>
          </w:p>
          <w:p w:rsidR="00880516" w:rsidRPr="00880516" w:rsidRDefault="00880516" w:rsidP="00880516">
            <w:pPr>
              <w:tabs>
                <w:tab w:val="left" w:pos="9585"/>
              </w:tabs>
              <w:contextualSpacing/>
            </w:pPr>
            <w:r w:rsidRPr="00880516">
              <w:t>Духовное краеведение Подмосковья</w:t>
            </w:r>
          </w:p>
          <w:p w:rsidR="00880516" w:rsidRPr="00880516" w:rsidRDefault="00880516" w:rsidP="00880516">
            <w:pPr>
              <w:tabs>
                <w:tab w:val="left" w:pos="9585"/>
              </w:tabs>
              <w:contextualSpacing/>
            </w:pPr>
            <w:r w:rsidRPr="00880516">
              <w:t>Мир текстовых задач</w:t>
            </w:r>
          </w:p>
        </w:tc>
        <w:tc>
          <w:tcPr>
            <w:tcW w:w="410" w:type="pct"/>
            <w:tcBorders>
              <w:top w:val="single" w:sz="4" w:space="0" w:color="auto"/>
              <w:left w:val="single" w:sz="12" w:space="0" w:color="auto"/>
              <w:right w:val="single" w:sz="12" w:space="0" w:color="auto"/>
            </w:tcBorders>
          </w:tcPr>
          <w:p w:rsidR="00880516" w:rsidRPr="00880516" w:rsidRDefault="00880516" w:rsidP="00880516">
            <w:pPr>
              <w:tabs>
                <w:tab w:val="left" w:pos="9585"/>
              </w:tabs>
              <w:jc w:val="center"/>
            </w:pPr>
            <w:r w:rsidRPr="00880516">
              <w:t>1</w:t>
            </w:r>
          </w:p>
        </w:tc>
        <w:tc>
          <w:tcPr>
            <w:tcW w:w="410" w:type="pct"/>
            <w:tcBorders>
              <w:top w:val="single" w:sz="4" w:space="0" w:color="auto"/>
              <w:left w:val="single" w:sz="12" w:space="0" w:color="auto"/>
              <w:right w:val="single" w:sz="12" w:space="0" w:color="auto"/>
            </w:tcBorders>
          </w:tcPr>
          <w:p w:rsidR="00880516" w:rsidRPr="00880516" w:rsidRDefault="00880516" w:rsidP="00880516">
            <w:pPr>
              <w:tabs>
                <w:tab w:val="left" w:pos="9585"/>
              </w:tabs>
              <w:jc w:val="center"/>
            </w:pPr>
            <w:r w:rsidRPr="00880516">
              <w:t>1</w:t>
            </w:r>
          </w:p>
        </w:tc>
        <w:tc>
          <w:tcPr>
            <w:tcW w:w="410" w:type="pct"/>
            <w:tcBorders>
              <w:top w:val="single" w:sz="4" w:space="0" w:color="auto"/>
              <w:left w:val="single" w:sz="12" w:space="0" w:color="auto"/>
              <w:right w:val="single" w:sz="12" w:space="0" w:color="auto"/>
            </w:tcBorders>
          </w:tcPr>
          <w:p w:rsidR="00880516" w:rsidRDefault="00880516" w:rsidP="00880516">
            <w:pPr>
              <w:tabs>
                <w:tab w:val="left" w:pos="9585"/>
              </w:tabs>
              <w:jc w:val="center"/>
            </w:pPr>
          </w:p>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2" w:type="pct"/>
            <w:tcBorders>
              <w:top w:val="single" w:sz="4"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p>
          <w:p w:rsidR="00880516" w:rsidRDefault="00880516" w:rsidP="00880516">
            <w:pPr>
              <w:tabs>
                <w:tab w:val="left" w:pos="9585"/>
              </w:tabs>
              <w:jc w:val="center"/>
            </w:pPr>
          </w:p>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1" w:type="pct"/>
            <w:tcBorders>
              <w:top w:val="single" w:sz="4"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p>
          <w:p w:rsidR="00880516" w:rsidRPr="00880516" w:rsidRDefault="00880516" w:rsidP="00880516">
            <w:pPr>
              <w:tabs>
                <w:tab w:val="left" w:pos="9585"/>
              </w:tabs>
              <w:jc w:val="center"/>
            </w:pPr>
          </w:p>
          <w:p w:rsidR="00880516" w:rsidRDefault="00880516" w:rsidP="00880516">
            <w:pPr>
              <w:tabs>
                <w:tab w:val="left" w:pos="9585"/>
              </w:tabs>
            </w:pPr>
          </w:p>
          <w:p w:rsidR="00880516" w:rsidRPr="00880516" w:rsidRDefault="00880516" w:rsidP="00880516">
            <w:pPr>
              <w:tabs>
                <w:tab w:val="left" w:pos="9585"/>
              </w:tabs>
            </w:pPr>
          </w:p>
          <w:p w:rsidR="00880516" w:rsidRPr="00880516" w:rsidRDefault="00880516" w:rsidP="00880516">
            <w:pPr>
              <w:tabs>
                <w:tab w:val="left" w:pos="9585"/>
              </w:tabs>
              <w:jc w:val="center"/>
            </w:pPr>
            <w:r w:rsidRPr="00880516">
              <w:t>1</w:t>
            </w:r>
          </w:p>
        </w:tc>
      </w:tr>
      <w:tr w:rsidR="00880516" w:rsidRPr="00880516" w:rsidTr="00EC093D">
        <w:trPr>
          <w:trHeight w:val="624"/>
        </w:trPr>
        <w:tc>
          <w:tcPr>
            <w:tcW w:w="28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2.</w:t>
            </w:r>
          </w:p>
        </w:tc>
        <w:tc>
          <w:tcPr>
            <w:tcW w:w="1213"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7965"/>
              </w:tabs>
            </w:pPr>
            <w:r w:rsidRPr="00880516">
              <w:t>Спортивно-оздоровительное</w:t>
            </w:r>
          </w:p>
        </w:tc>
        <w:tc>
          <w:tcPr>
            <w:tcW w:w="1452" w:type="pct"/>
            <w:tcBorders>
              <w:top w:val="single" w:sz="12" w:space="0" w:color="auto"/>
              <w:left w:val="single" w:sz="12" w:space="0" w:color="auto"/>
              <w:right w:val="single" w:sz="12" w:space="0" w:color="auto"/>
            </w:tcBorders>
          </w:tcPr>
          <w:p w:rsidR="00880516" w:rsidRPr="00880516" w:rsidRDefault="00880516" w:rsidP="00880516">
            <w:pPr>
              <w:tabs>
                <w:tab w:val="left" w:pos="9585"/>
              </w:tabs>
              <w:contextualSpacing/>
            </w:pPr>
            <w:r w:rsidRPr="00880516">
              <w:t>Волейбол</w:t>
            </w:r>
          </w:p>
          <w:p w:rsidR="00880516" w:rsidRPr="00880516" w:rsidRDefault="00880516" w:rsidP="00880516">
            <w:pPr>
              <w:tabs>
                <w:tab w:val="left" w:pos="9585"/>
              </w:tabs>
              <w:contextualSpacing/>
            </w:pPr>
            <w:r w:rsidRPr="00880516">
              <w:t xml:space="preserve">Баскетбол </w:t>
            </w:r>
          </w:p>
          <w:p w:rsidR="00880516" w:rsidRPr="00880516" w:rsidRDefault="00880516" w:rsidP="00880516">
            <w:pPr>
              <w:tabs>
                <w:tab w:val="left" w:pos="9585"/>
              </w:tabs>
              <w:contextualSpacing/>
            </w:pPr>
            <w:r w:rsidRPr="00880516">
              <w:t>Легкая атлетика</w:t>
            </w:r>
          </w:p>
        </w:tc>
        <w:tc>
          <w:tcPr>
            <w:tcW w:w="410"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2"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1"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r>
      <w:tr w:rsidR="00880516" w:rsidRPr="00880516" w:rsidTr="00EC093D">
        <w:trPr>
          <w:trHeight w:val="624"/>
        </w:trPr>
        <w:tc>
          <w:tcPr>
            <w:tcW w:w="282" w:type="pct"/>
            <w:tcBorders>
              <w:top w:val="single" w:sz="12" w:space="0" w:color="auto"/>
              <w:left w:val="single" w:sz="12" w:space="0" w:color="auto"/>
              <w:bottom w:val="single" w:sz="12" w:space="0" w:color="auto"/>
              <w:right w:val="single" w:sz="12" w:space="0" w:color="auto"/>
            </w:tcBorders>
            <w:vAlign w:val="center"/>
          </w:tcPr>
          <w:p w:rsidR="00880516" w:rsidRPr="00880516" w:rsidRDefault="00880516" w:rsidP="00880516">
            <w:pPr>
              <w:tabs>
                <w:tab w:val="left" w:pos="9585"/>
              </w:tabs>
              <w:jc w:val="center"/>
            </w:pPr>
            <w:r w:rsidRPr="00880516">
              <w:t>3.</w:t>
            </w:r>
          </w:p>
        </w:tc>
        <w:tc>
          <w:tcPr>
            <w:tcW w:w="1213"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pPr>
            <w:r w:rsidRPr="00880516">
              <w:t>Духовно-нравственное</w:t>
            </w:r>
          </w:p>
        </w:tc>
        <w:tc>
          <w:tcPr>
            <w:tcW w:w="145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contextualSpacing/>
            </w:pPr>
            <w:r w:rsidRPr="00880516">
              <w:t>Основы православной веры</w:t>
            </w:r>
          </w:p>
        </w:tc>
        <w:tc>
          <w:tcPr>
            <w:tcW w:w="410"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1"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r>
      <w:tr w:rsidR="00880516" w:rsidRPr="00880516" w:rsidTr="00EC093D">
        <w:trPr>
          <w:trHeight w:val="624"/>
        </w:trPr>
        <w:tc>
          <w:tcPr>
            <w:tcW w:w="28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4.</w:t>
            </w:r>
          </w:p>
        </w:tc>
        <w:tc>
          <w:tcPr>
            <w:tcW w:w="1213"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pPr>
            <w:r w:rsidRPr="00880516">
              <w:t>Общекультурное</w:t>
            </w:r>
          </w:p>
        </w:tc>
        <w:tc>
          <w:tcPr>
            <w:tcW w:w="145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contextualSpacing/>
            </w:pPr>
            <w:r w:rsidRPr="00880516">
              <w:t>Церковное пение</w:t>
            </w:r>
          </w:p>
        </w:tc>
        <w:tc>
          <w:tcPr>
            <w:tcW w:w="410"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c>
          <w:tcPr>
            <w:tcW w:w="411"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1</w:t>
            </w:r>
          </w:p>
        </w:tc>
      </w:tr>
      <w:tr w:rsidR="00880516" w:rsidRPr="00880516" w:rsidTr="00EC093D">
        <w:trPr>
          <w:trHeight w:val="624"/>
        </w:trPr>
        <w:tc>
          <w:tcPr>
            <w:tcW w:w="282"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jc w:val="center"/>
            </w:pPr>
            <w:r w:rsidRPr="00880516">
              <w:t>5.</w:t>
            </w:r>
          </w:p>
        </w:tc>
        <w:tc>
          <w:tcPr>
            <w:tcW w:w="1213" w:type="pct"/>
            <w:tcBorders>
              <w:top w:val="single" w:sz="12" w:space="0" w:color="auto"/>
              <w:left w:val="single" w:sz="12" w:space="0" w:color="auto"/>
              <w:right w:val="single" w:sz="12" w:space="0" w:color="auto"/>
            </w:tcBorders>
            <w:vAlign w:val="center"/>
          </w:tcPr>
          <w:p w:rsidR="00880516" w:rsidRPr="00880516" w:rsidRDefault="00880516" w:rsidP="00880516">
            <w:pPr>
              <w:tabs>
                <w:tab w:val="left" w:pos="9585"/>
              </w:tabs>
            </w:pPr>
            <w:r w:rsidRPr="00880516">
              <w:t>Социальное</w:t>
            </w:r>
          </w:p>
        </w:tc>
        <w:tc>
          <w:tcPr>
            <w:tcW w:w="1452" w:type="pct"/>
            <w:tcBorders>
              <w:top w:val="single" w:sz="12" w:space="0" w:color="auto"/>
              <w:left w:val="single" w:sz="12" w:space="0" w:color="auto"/>
              <w:right w:val="single" w:sz="12" w:space="0" w:color="auto"/>
            </w:tcBorders>
          </w:tcPr>
          <w:p w:rsidR="00880516" w:rsidRPr="00880516" w:rsidRDefault="00880516" w:rsidP="00880516">
            <w:pPr>
              <w:tabs>
                <w:tab w:val="left" w:pos="9585"/>
              </w:tabs>
              <w:contextualSpacing/>
            </w:pPr>
            <w:r w:rsidRPr="00880516">
              <w:t>Безопасность жизнедеятельности</w:t>
            </w:r>
          </w:p>
          <w:p w:rsidR="00880516" w:rsidRPr="00880516" w:rsidRDefault="00880516" w:rsidP="00880516">
            <w:pPr>
              <w:tabs>
                <w:tab w:val="left" w:pos="9585"/>
              </w:tabs>
              <w:contextualSpacing/>
            </w:pPr>
            <w:r w:rsidRPr="00880516">
              <w:t>Искусство в жизни человека</w:t>
            </w:r>
          </w:p>
          <w:p w:rsidR="00880516" w:rsidRPr="00880516" w:rsidRDefault="00880516" w:rsidP="00880516">
            <w:pPr>
              <w:tabs>
                <w:tab w:val="left" w:pos="9585"/>
              </w:tabs>
              <w:contextualSpacing/>
            </w:pPr>
            <w:r w:rsidRPr="00880516">
              <w:t>Основы выбора профессии</w:t>
            </w:r>
          </w:p>
        </w:tc>
        <w:tc>
          <w:tcPr>
            <w:tcW w:w="410"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0"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2"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Default="00880516" w:rsidP="00880516">
            <w:pPr>
              <w:tabs>
                <w:tab w:val="left" w:pos="9585"/>
              </w:tabs>
              <w:jc w:val="center"/>
            </w:pPr>
          </w:p>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c>
          <w:tcPr>
            <w:tcW w:w="411" w:type="pct"/>
            <w:tcBorders>
              <w:top w:val="single" w:sz="12" w:space="0" w:color="auto"/>
              <w:left w:val="single" w:sz="12" w:space="0" w:color="auto"/>
              <w:right w:val="single" w:sz="12" w:space="0" w:color="auto"/>
            </w:tcBorders>
          </w:tcPr>
          <w:p w:rsidR="00880516" w:rsidRPr="00880516" w:rsidRDefault="00880516" w:rsidP="00880516">
            <w:pPr>
              <w:tabs>
                <w:tab w:val="left" w:pos="9585"/>
              </w:tabs>
              <w:jc w:val="center"/>
            </w:pPr>
          </w:p>
          <w:p w:rsidR="00880516" w:rsidRPr="00880516" w:rsidRDefault="00880516" w:rsidP="00880516">
            <w:pPr>
              <w:tabs>
                <w:tab w:val="left" w:pos="9585"/>
              </w:tabs>
              <w:jc w:val="center"/>
            </w:pPr>
          </w:p>
          <w:p w:rsidR="00880516" w:rsidRDefault="00880516" w:rsidP="00880516">
            <w:pPr>
              <w:tabs>
                <w:tab w:val="left" w:pos="9585"/>
              </w:tabs>
              <w:jc w:val="center"/>
            </w:pPr>
          </w:p>
          <w:p w:rsidR="00880516" w:rsidRDefault="00880516" w:rsidP="00880516">
            <w:pPr>
              <w:tabs>
                <w:tab w:val="left" w:pos="9585"/>
              </w:tabs>
              <w:jc w:val="center"/>
            </w:pPr>
          </w:p>
          <w:p w:rsidR="00880516" w:rsidRPr="00880516" w:rsidRDefault="00880516" w:rsidP="00880516">
            <w:pPr>
              <w:tabs>
                <w:tab w:val="left" w:pos="9585"/>
              </w:tabs>
              <w:jc w:val="center"/>
            </w:pPr>
          </w:p>
          <w:p w:rsidR="00880516" w:rsidRPr="00880516" w:rsidRDefault="00880516" w:rsidP="00880516">
            <w:pPr>
              <w:tabs>
                <w:tab w:val="left" w:pos="9585"/>
              </w:tabs>
              <w:jc w:val="center"/>
            </w:pPr>
            <w:r w:rsidRPr="00880516">
              <w:t>1</w:t>
            </w:r>
          </w:p>
        </w:tc>
      </w:tr>
      <w:tr w:rsidR="00880516" w:rsidRPr="00880516" w:rsidTr="00880516">
        <w:trPr>
          <w:trHeight w:val="180"/>
        </w:trPr>
        <w:tc>
          <w:tcPr>
            <w:tcW w:w="2946" w:type="pct"/>
            <w:gridSpan w:val="3"/>
            <w:tcBorders>
              <w:top w:val="single" w:sz="12" w:space="0" w:color="auto"/>
              <w:left w:val="single" w:sz="12" w:space="0" w:color="auto"/>
              <w:bottom w:val="single" w:sz="12" w:space="0" w:color="auto"/>
              <w:right w:val="single" w:sz="12" w:space="0" w:color="auto"/>
            </w:tcBorders>
            <w:vAlign w:val="center"/>
          </w:tcPr>
          <w:p w:rsidR="00880516" w:rsidRPr="00880516" w:rsidRDefault="00880516" w:rsidP="00880516">
            <w:pPr>
              <w:tabs>
                <w:tab w:val="left" w:pos="9585"/>
              </w:tabs>
              <w:spacing w:line="276" w:lineRule="auto"/>
              <w:ind w:left="58"/>
              <w:contextualSpacing/>
              <w:jc w:val="right"/>
            </w:pPr>
            <w:r w:rsidRPr="00880516">
              <w:t xml:space="preserve">Всего: </w:t>
            </w:r>
          </w:p>
        </w:tc>
        <w:tc>
          <w:tcPr>
            <w:tcW w:w="410" w:type="pct"/>
            <w:tcBorders>
              <w:top w:val="single" w:sz="12"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5</w:t>
            </w:r>
          </w:p>
        </w:tc>
        <w:tc>
          <w:tcPr>
            <w:tcW w:w="410" w:type="pct"/>
            <w:tcBorders>
              <w:top w:val="single" w:sz="12"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5</w:t>
            </w:r>
          </w:p>
        </w:tc>
        <w:tc>
          <w:tcPr>
            <w:tcW w:w="410" w:type="pct"/>
            <w:tcBorders>
              <w:top w:val="single" w:sz="12"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5</w:t>
            </w:r>
          </w:p>
        </w:tc>
        <w:tc>
          <w:tcPr>
            <w:tcW w:w="412" w:type="pct"/>
            <w:tcBorders>
              <w:top w:val="single" w:sz="12"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5</w:t>
            </w:r>
          </w:p>
        </w:tc>
        <w:tc>
          <w:tcPr>
            <w:tcW w:w="411" w:type="pct"/>
            <w:tcBorders>
              <w:top w:val="single" w:sz="12" w:space="0" w:color="auto"/>
              <w:left w:val="single" w:sz="12" w:space="0" w:color="auto"/>
              <w:bottom w:val="single" w:sz="12" w:space="0" w:color="auto"/>
              <w:right w:val="single" w:sz="12" w:space="0" w:color="auto"/>
            </w:tcBorders>
          </w:tcPr>
          <w:p w:rsidR="00880516" w:rsidRPr="00880516" w:rsidRDefault="00880516" w:rsidP="00880516">
            <w:pPr>
              <w:tabs>
                <w:tab w:val="left" w:pos="9585"/>
              </w:tabs>
              <w:jc w:val="center"/>
            </w:pPr>
            <w:r w:rsidRPr="00880516">
              <w:t>5</w:t>
            </w:r>
          </w:p>
        </w:tc>
      </w:tr>
    </w:tbl>
    <w:p w:rsidR="00BD2F74" w:rsidRDefault="008570BE" w:rsidP="00EE13F1">
      <w:pPr>
        <w:pStyle w:val="1"/>
        <w:tabs>
          <w:tab w:val="left" w:pos="284"/>
          <w:tab w:val="left" w:pos="709"/>
        </w:tabs>
        <w:rPr>
          <w:rFonts w:ascii="Times New Roman" w:hAnsi="Times New Roman" w:cs="Times New Roman"/>
          <w:b/>
          <w:color w:val="auto"/>
          <w:sz w:val="24"/>
          <w:szCs w:val="24"/>
        </w:rPr>
      </w:pPr>
      <w:bookmarkStart w:id="355" w:name="_Toc84805972"/>
      <w:r w:rsidRPr="00BD2F74">
        <w:rPr>
          <w:rFonts w:ascii="Times New Roman" w:hAnsi="Times New Roman" w:cs="Times New Roman"/>
          <w:b/>
          <w:color w:val="auto"/>
          <w:sz w:val="24"/>
          <w:szCs w:val="24"/>
        </w:rPr>
        <w:t xml:space="preserve">3.4. </w:t>
      </w:r>
      <w:r w:rsidR="00BD2F74">
        <w:rPr>
          <w:rFonts w:ascii="Times New Roman" w:hAnsi="Times New Roman" w:cs="Times New Roman"/>
          <w:b/>
          <w:color w:val="auto"/>
          <w:sz w:val="24"/>
          <w:szCs w:val="24"/>
        </w:rPr>
        <w:t>К</w:t>
      </w:r>
      <w:r w:rsidR="00BD2F74" w:rsidRPr="00BD2F74">
        <w:rPr>
          <w:rFonts w:ascii="Times New Roman" w:hAnsi="Times New Roman" w:cs="Times New Roman"/>
          <w:b/>
          <w:color w:val="auto"/>
          <w:sz w:val="24"/>
          <w:szCs w:val="24"/>
        </w:rPr>
        <w:t>алендарный план воспитательной работы</w:t>
      </w:r>
      <w:bookmarkEnd w:id="355"/>
    </w:p>
    <w:tbl>
      <w:tblPr>
        <w:tblW w:w="501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921"/>
        <w:gridCol w:w="1135"/>
        <w:gridCol w:w="849"/>
        <w:gridCol w:w="1671"/>
        <w:gridCol w:w="29"/>
      </w:tblGrid>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EC093D" w:rsidRPr="00EC093D" w:rsidRDefault="00EC093D" w:rsidP="00EC093D">
            <w:pPr>
              <w:widowControl w:val="0"/>
              <w:jc w:val="center"/>
              <w:rPr>
                <w:rFonts w:eastAsia="№Е"/>
                <w:b/>
                <w:bCs/>
                <w:i/>
                <w:caps/>
              </w:rPr>
            </w:pPr>
            <w:r w:rsidRPr="00EC093D">
              <w:rPr>
                <w:rFonts w:eastAsia="№Е"/>
                <w:b/>
                <w:i/>
                <w:iCs/>
                <w:szCs w:val="20"/>
              </w:rPr>
              <w:t>Духовная жизнь Гимнази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Ответственные</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Божественная Литургия</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Духовник и администрация гимнази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Молебны в дни двунадесятых праздников</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Духовник и администрация гимнази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Общий молебен перед началом учебного года</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Духовник и администрация гимнази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Молитва перед началом учения</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Дежурный учитель</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Молитва перед началом и после трапезы</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Дежурный учитель</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Праздник в честь Рождества Христова</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Пасхальный концерт</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b/>
                <w:i/>
              </w:rPr>
            </w:pPr>
            <w:r w:rsidRPr="00EC093D">
              <w:rPr>
                <w:rFonts w:eastAsia="№Е"/>
                <w:b/>
                <w:i/>
              </w:rPr>
              <w:t>Ключевые общешкольные дела</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Дела</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Ответственные</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Праздник «День знаний»</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ind w:right="-1"/>
              <w:rPr>
                <w:rFonts w:eastAsia="№Е"/>
              </w:rPr>
            </w:pPr>
            <w:r w:rsidRPr="00EC093D">
              <w:rPr>
                <w:rFonts w:eastAsia="№Е"/>
              </w:rPr>
              <w:t>День солидарности в борьбе с терроризмом</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Зам. директора по безопасности, учитель ОБЖ</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ind w:right="-1"/>
              <w:rPr>
                <w:rFonts w:eastAsia="№Е"/>
              </w:rPr>
            </w:pPr>
            <w:r w:rsidRPr="00EC093D">
              <w:rPr>
                <w:rFonts w:eastAsia="№Е"/>
              </w:rPr>
              <w:t>Неделя безопасности дорожного движения</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Учитель ОБЖ, классные руководител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Проект «Книга Памяти гимназии «София»</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Классные руководители, учитель информатик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Концерт ко Дню учителя</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 учитель музык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ind w:right="-1"/>
              <w:rPr>
                <w:rFonts w:eastAsia="№Е"/>
              </w:rPr>
            </w:pPr>
            <w:r w:rsidRPr="00EC093D">
              <w:rPr>
                <w:rFonts w:eastAsia="№Е"/>
              </w:rPr>
              <w:t>День народного единства</w:t>
            </w:r>
          </w:p>
          <w:p w:rsidR="00EC093D" w:rsidRPr="00EC093D" w:rsidRDefault="00EC093D" w:rsidP="00EC093D">
            <w:pPr>
              <w:widowControl w:val="0"/>
              <w:ind w:right="-1"/>
              <w:rPr>
                <w:rFonts w:eastAsia="№Е"/>
              </w:rPr>
            </w:pPr>
            <w:r w:rsidRPr="00EC093D">
              <w:rPr>
                <w:rFonts w:eastAsia="№Е"/>
              </w:rPr>
              <w:t>- Просмотр и обсуждение российского анимационного фильма «Крепость: Щитом и мечом»</w:t>
            </w:r>
          </w:p>
          <w:p w:rsidR="00EC093D" w:rsidRPr="00EC093D" w:rsidRDefault="00EC093D" w:rsidP="00EC093D">
            <w:pPr>
              <w:widowControl w:val="0"/>
              <w:ind w:right="-1"/>
              <w:rPr>
                <w:rFonts w:eastAsia="№Е"/>
              </w:rPr>
            </w:pPr>
            <w:r w:rsidRPr="00EC093D">
              <w:rPr>
                <w:rFonts w:eastAsia="№Е"/>
              </w:rPr>
              <w:t>- Игра-квест "Единство в нас!"</w:t>
            </w:r>
          </w:p>
          <w:p w:rsidR="00EC093D" w:rsidRPr="00EC093D" w:rsidRDefault="00EC093D" w:rsidP="00EC093D">
            <w:pPr>
              <w:widowControl w:val="0"/>
              <w:ind w:right="-1"/>
              <w:rPr>
                <w:rFonts w:eastAsia="№Е"/>
              </w:rPr>
            </w:pPr>
            <w:r w:rsidRPr="00EC093D">
              <w:rPr>
                <w:rFonts w:eastAsia="№Е"/>
              </w:rPr>
              <w:t>- Онлайн-викторина «История Смуты»</w:t>
            </w:r>
          </w:p>
        </w:tc>
        <w:tc>
          <w:tcPr>
            <w:tcW w:w="591"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p>
          <w:p w:rsidR="00EC093D" w:rsidRDefault="00EC093D" w:rsidP="00EC093D">
            <w:pPr>
              <w:widowControl w:val="0"/>
              <w:jc w:val="center"/>
              <w:rPr>
                <w:rFonts w:eastAsia="№Е"/>
              </w:rPr>
            </w:pPr>
            <w:r w:rsidRPr="00EC093D">
              <w:rPr>
                <w:rFonts w:eastAsia="№Е"/>
              </w:rPr>
              <w:t>5-6</w:t>
            </w:r>
          </w:p>
          <w:p w:rsidR="00D26F10" w:rsidRPr="00EC093D" w:rsidRDefault="00D26F10" w:rsidP="00EC093D">
            <w:pPr>
              <w:widowControl w:val="0"/>
              <w:jc w:val="center"/>
              <w:rPr>
                <w:rFonts w:eastAsia="№Е"/>
              </w:rPr>
            </w:pPr>
          </w:p>
          <w:p w:rsidR="00EC093D" w:rsidRPr="00EC093D" w:rsidRDefault="00EC093D" w:rsidP="00EC093D">
            <w:pPr>
              <w:widowControl w:val="0"/>
              <w:jc w:val="center"/>
              <w:rPr>
                <w:rFonts w:eastAsia="№Е"/>
              </w:rPr>
            </w:pPr>
            <w:r w:rsidRPr="00EC093D">
              <w:rPr>
                <w:rFonts w:eastAsia="№Е"/>
              </w:rPr>
              <w:t>7-8</w:t>
            </w:r>
          </w:p>
          <w:p w:rsidR="00EC093D" w:rsidRPr="00EC093D" w:rsidRDefault="00EC093D" w:rsidP="00EC093D">
            <w:pPr>
              <w:widowControl w:val="0"/>
              <w:jc w:val="center"/>
              <w:rPr>
                <w:rFonts w:eastAsia="№Е"/>
              </w:rPr>
            </w:pPr>
            <w:r w:rsidRPr="00EC093D">
              <w:rPr>
                <w:rFonts w:eastAsia="№Е"/>
              </w:rPr>
              <w:t>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Учителя истории, классные руководител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ind w:right="-1"/>
              <w:rPr>
                <w:rFonts w:eastAsia="№Е"/>
              </w:rPr>
            </w:pPr>
            <w:r w:rsidRPr="00EC093D">
              <w:rPr>
                <w:rFonts w:eastAsia="№Е"/>
              </w:rPr>
              <w:t>Тематическая выставка «У моей мамы золотые руки», посвящённая Дню матери</w:t>
            </w:r>
          </w:p>
        </w:tc>
        <w:tc>
          <w:tcPr>
            <w:tcW w:w="591"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Классные руководител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ind w:right="-1"/>
              <w:rPr>
                <w:rFonts w:eastAsia="№Е"/>
              </w:rPr>
            </w:pPr>
            <w:r w:rsidRPr="00EC093D">
              <w:rPr>
                <w:rFonts w:eastAsia="№Е"/>
              </w:rPr>
              <w:t>День добрых дел, посвященный Дню волонтера</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Классные руководител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ind w:right="-1"/>
              <w:rPr>
                <w:rFonts w:eastAsia="№Е"/>
              </w:rPr>
            </w:pPr>
            <w:r w:rsidRPr="00EC093D">
              <w:rPr>
                <w:rFonts w:eastAsia="№Е"/>
              </w:rPr>
              <w:t>День героев Отечества</w:t>
            </w:r>
          </w:p>
          <w:p w:rsidR="00EC093D" w:rsidRPr="00EC093D" w:rsidRDefault="00EC093D" w:rsidP="00EC093D">
            <w:pPr>
              <w:widowControl w:val="0"/>
              <w:ind w:right="-1"/>
              <w:rPr>
                <w:rFonts w:eastAsia="№Е"/>
              </w:rPr>
            </w:pPr>
            <w:r w:rsidRPr="00EC093D">
              <w:rPr>
                <w:rFonts w:eastAsia="№Е"/>
              </w:rPr>
              <w:t xml:space="preserve">- </w:t>
            </w:r>
            <w:r w:rsidRPr="00EC093D">
              <w:rPr>
                <w:rFonts w:eastAsia="Calibri"/>
                <w:lang w:eastAsia="en-US"/>
              </w:rPr>
              <w:t>Виртуальная экскурсия на Чудское озеро</w:t>
            </w:r>
          </w:p>
          <w:p w:rsidR="00EC093D" w:rsidRPr="00EC093D" w:rsidRDefault="00EC093D" w:rsidP="00EC093D">
            <w:pPr>
              <w:widowControl w:val="0"/>
              <w:ind w:right="-1"/>
              <w:rPr>
                <w:rFonts w:eastAsia="№Е"/>
              </w:rPr>
            </w:pPr>
            <w:r w:rsidRPr="00EC093D">
              <w:rPr>
                <w:rFonts w:eastAsia="№Е"/>
              </w:rPr>
              <w:t>- Литературно-музыкальная гостиная «Не даром помнит вся Россия про день Бородина!»</w:t>
            </w:r>
          </w:p>
          <w:p w:rsidR="00EC093D" w:rsidRPr="00EC093D" w:rsidRDefault="00EC093D" w:rsidP="00EC093D">
            <w:pPr>
              <w:widowControl w:val="0"/>
              <w:ind w:right="-1"/>
              <w:rPr>
                <w:rFonts w:eastAsia="№Е"/>
              </w:rPr>
            </w:pPr>
            <w:r w:rsidRPr="00EC093D">
              <w:rPr>
                <w:rFonts w:eastAsia="№Е"/>
              </w:rPr>
              <w:t>- Лекция с интерактивными элементами «Повесть о настоящем человеке»</w:t>
            </w:r>
          </w:p>
        </w:tc>
        <w:tc>
          <w:tcPr>
            <w:tcW w:w="591"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p>
          <w:p w:rsidR="00EC093D" w:rsidRPr="00EC093D" w:rsidRDefault="00EC093D" w:rsidP="00EC093D">
            <w:pPr>
              <w:widowControl w:val="0"/>
              <w:jc w:val="center"/>
              <w:rPr>
                <w:rFonts w:eastAsia="№Е"/>
              </w:rPr>
            </w:pPr>
            <w:r w:rsidRPr="00EC093D">
              <w:rPr>
                <w:rFonts w:eastAsia="№Е"/>
              </w:rPr>
              <w:t>5-6</w:t>
            </w:r>
          </w:p>
          <w:p w:rsidR="00EC093D" w:rsidRPr="00EC093D" w:rsidRDefault="00EC093D" w:rsidP="00EC093D">
            <w:pPr>
              <w:widowControl w:val="0"/>
              <w:jc w:val="center"/>
              <w:rPr>
                <w:rFonts w:eastAsia="№Е"/>
              </w:rPr>
            </w:pPr>
          </w:p>
          <w:p w:rsidR="00EC093D" w:rsidRPr="00EC093D" w:rsidRDefault="00EC093D" w:rsidP="00EC093D">
            <w:pPr>
              <w:widowControl w:val="0"/>
              <w:jc w:val="center"/>
              <w:rPr>
                <w:rFonts w:eastAsia="№Е"/>
              </w:rPr>
            </w:pPr>
            <w:r w:rsidRPr="00EC093D">
              <w:rPr>
                <w:rFonts w:eastAsia="№Е"/>
              </w:rPr>
              <w:t>7-8</w:t>
            </w:r>
          </w:p>
          <w:p w:rsidR="00EC093D" w:rsidRPr="00EC093D" w:rsidRDefault="00EC093D" w:rsidP="00EC093D">
            <w:pPr>
              <w:widowControl w:val="0"/>
              <w:jc w:val="center"/>
              <w:rPr>
                <w:rFonts w:eastAsia="№Е"/>
              </w:rPr>
            </w:pPr>
          </w:p>
          <w:p w:rsidR="00EC093D" w:rsidRPr="00EC093D" w:rsidRDefault="00EC093D" w:rsidP="00EC093D">
            <w:pPr>
              <w:widowControl w:val="0"/>
              <w:jc w:val="center"/>
              <w:rPr>
                <w:rFonts w:eastAsia="№Е"/>
              </w:rPr>
            </w:pPr>
            <w:r w:rsidRPr="00EC093D">
              <w:rPr>
                <w:rFonts w:eastAsia="№Е"/>
              </w:rPr>
              <w:t>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Учителя истории, литературы, музыки, классные руководител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ind w:right="-1"/>
              <w:rPr>
                <w:rFonts w:eastAsia="№Е"/>
              </w:rPr>
            </w:pPr>
            <w:r w:rsidRPr="00EC093D">
              <w:rPr>
                <w:rFonts w:eastAsia="№Е"/>
              </w:rPr>
              <w:t>Исторический дневник «Клин, опаленный войной»</w:t>
            </w:r>
          </w:p>
        </w:tc>
        <w:tc>
          <w:tcPr>
            <w:tcW w:w="591"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Праздник Рождества Христова</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Акция «Блокадный хлеб»</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Классные руководител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Брейн-ринг «История Российской Армии»</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7-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Учителя истори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Неделя математики</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Batang"/>
              </w:rPr>
            </w:pPr>
            <w:r w:rsidRPr="00EC093D">
              <w:rPr>
                <w:rFonts w:eastAsia="Batang"/>
              </w:rPr>
              <w:t>Учитель математики</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rPr>
                <w:rFonts w:eastAsia="№Е"/>
              </w:rPr>
            </w:pPr>
            <w:r w:rsidRPr="00EC093D">
              <w:rPr>
                <w:rFonts w:eastAsia="№Е"/>
              </w:rPr>
              <w:t>Всероссийская неделя музыки для детей и юношества</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autoSpaceDN w:val="0"/>
              <w:jc w:val="center"/>
              <w:rPr>
                <w:rFonts w:eastAsia="Batang"/>
              </w:rPr>
            </w:pPr>
            <w:r w:rsidRPr="00EC093D">
              <w:rPr>
                <w:rFonts w:eastAsia="Batang"/>
              </w:rPr>
              <w:t xml:space="preserve">Учитель музыки </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Пасхальный концерт</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Зам. директора по ВР</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Музыкально-литературная композиция, посвященная Дню Победы</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Учитель музыки и литературы</w:t>
            </w:r>
          </w:p>
        </w:tc>
      </w:tr>
      <w:tr w:rsidR="00EC093D"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rPr>
                <w:rFonts w:eastAsia="№Е"/>
              </w:rPr>
            </w:pPr>
            <w:r w:rsidRPr="00EC093D">
              <w:rPr>
                <w:rFonts w:eastAsia="№Е"/>
              </w:rPr>
              <w:t>День славянской письменности и культуры</w:t>
            </w:r>
          </w:p>
        </w:tc>
        <w:tc>
          <w:tcPr>
            <w:tcW w:w="591"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jc w:val="center"/>
              <w:rPr>
                <w:rFonts w:eastAsia="Batang"/>
              </w:rPr>
            </w:pPr>
            <w:r w:rsidRPr="00EC093D">
              <w:rPr>
                <w:rFonts w:eastAsia="Batang"/>
              </w:rPr>
              <w:t>Учителя русского и церковнославянского языка</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szCs w:val="20"/>
              </w:rPr>
            </w:pPr>
            <w:r w:rsidRPr="00EC093D">
              <w:rPr>
                <w:rFonts w:eastAsia="№Е"/>
                <w:b/>
                <w:i/>
              </w:rPr>
              <w:t>Классное руководство и наставничество</w:t>
            </w:r>
            <w:r w:rsidRPr="00EC093D">
              <w:rPr>
                <w:rFonts w:eastAsia="№Е"/>
                <w:b/>
                <w:i/>
                <w:szCs w:val="20"/>
              </w:rPr>
              <w:t xml:space="preserve"> </w:t>
            </w:r>
          </w:p>
          <w:p w:rsidR="00EC093D" w:rsidRPr="00EC093D" w:rsidRDefault="00EC093D" w:rsidP="00EC093D">
            <w:pPr>
              <w:widowControl w:val="0"/>
              <w:jc w:val="center"/>
              <w:rPr>
                <w:rFonts w:eastAsia="№Е"/>
                <w:i/>
              </w:rPr>
            </w:pPr>
            <w:r w:rsidRPr="00EC093D">
              <w:rPr>
                <w:rFonts w:eastAsia="№Е"/>
                <w:szCs w:val="20"/>
              </w:rPr>
              <w:t xml:space="preserve"> (согласно </w:t>
            </w:r>
            <w:r w:rsidRPr="00EC093D">
              <w:rPr>
                <w:rFonts w:eastAsia="№Е"/>
              </w:rPr>
              <w:t>планам работы классных руководителей</w:t>
            </w:r>
            <w:r w:rsidRPr="00EC093D">
              <w:rPr>
                <w:rFonts w:eastAsia="№Е"/>
                <w:szCs w:val="20"/>
              </w:rPr>
              <w:t>)</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Курсы внеурочной деятельности и дополнительного образования</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Название курса</w:t>
            </w:r>
          </w:p>
        </w:tc>
        <w:tc>
          <w:tcPr>
            <w:tcW w:w="1033" w:type="pct"/>
            <w:gridSpan w:val="2"/>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Классы</w:t>
            </w:r>
          </w:p>
        </w:tc>
        <w:tc>
          <w:tcPr>
            <w:tcW w:w="870" w:type="pct"/>
            <w:tcBorders>
              <w:top w:val="single" w:sz="4" w:space="0" w:color="000000"/>
              <w:left w:val="single" w:sz="4" w:space="0" w:color="000000"/>
              <w:bottom w:val="single" w:sz="4" w:space="0" w:color="000000"/>
              <w:right w:val="single" w:sz="4" w:space="0" w:color="000000"/>
            </w:tcBorders>
            <w:vAlign w:val="center"/>
          </w:tcPr>
          <w:p w:rsidR="00EC093D" w:rsidRPr="00EC093D" w:rsidRDefault="00EC093D" w:rsidP="00EC093D">
            <w:pPr>
              <w:widowControl w:val="0"/>
              <w:jc w:val="center"/>
              <w:rPr>
                <w:rFonts w:eastAsia="№Е"/>
              </w:rPr>
            </w:pPr>
            <w:r w:rsidRPr="00EC093D">
              <w:rPr>
                <w:rFonts w:eastAsia="№Е"/>
              </w:rPr>
              <w:t>Кол-во часов в неделю</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Церковнославянский язык</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6</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Проектная деятельность</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7</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Духовное краеведение Подмосковья</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8</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Занимательная математика. Мир текстовых задач</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9</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Волейбол</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6</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Баскетбол</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7-8</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Легкая атлетика</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9</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Основы православной веры</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9</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Церковное пение</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9</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tabs>
                <w:tab w:val="left" w:pos="9585"/>
              </w:tabs>
              <w:jc w:val="both"/>
              <w:rPr>
                <w:rFonts w:eastAsia="№Е"/>
                <w:kern w:val="2"/>
                <w:lang w:val="x-none" w:eastAsia="x-none"/>
              </w:rPr>
            </w:pPr>
            <w:r w:rsidRPr="00EC093D">
              <w:rPr>
                <w:rFonts w:eastAsia="№Е"/>
                <w:kern w:val="2"/>
                <w:lang w:eastAsia="x-none"/>
              </w:rPr>
              <w:t>Б</w:t>
            </w:r>
            <w:r w:rsidRPr="00EC093D">
              <w:rPr>
                <w:rFonts w:eastAsia="№Е"/>
                <w:kern w:val="2"/>
                <w:lang w:val="x-none" w:eastAsia="x-none"/>
              </w:rPr>
              <w:t>езопасност</w:t>
            </w:r>
            <w:r w:rsidRPr="00EC093D">
              <w:rPr>
                <w:rFonts w:eastAsia="№Е"/>
                <w:kern w:val="2"/>
                <w:lang w:eastAsia="x-none"/>
              </w:rPr>
              <w:t>ь</w:t>
            </w:r>
            <w:r w:rsidRPr="00EC093D">
              <w:rPr>
                <w:rFonts w:eastAsia="№Е"/>
                <w:kern w:val="2"/>
                <w:lang w:val="x-none" w:eastAsia="x-none"/>
              </w:rPr>
              <w:t xml:space="preserve"> жизнедеятельности</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5-7</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tabs>
                <w:tab w:val="left" w:pos="9585"/>
              </w:tabs>
              <w:contextualSpacing/>
              <w:jc w:val="both"/>
              <w:rPr>
                <w:rFonts w:eastAsia="№Е"/>
                <w:kern w:val="2"/>
                <w:lang w:val="x-none" w:eastAsia="x-none"/>
              </w:rPr>
            </w:pPr>
            <w:r w:rsidRPr="00EC093D">
              <w:t>Искусство в жизни человека</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8</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wordWrap w:val="0"/>
              <w:autoSpaceDE w:val="0"/>
              <w:autoSpaceDN w:val="0"/>
              <w:jc w:val="both"/>
              <w:rPr>
                <w:kern w:val="2"/>
                <w:sz w:val="20"/>
                <w:lang w:val="en-US" w:eastAsia="ko-KR"/>
              </w:rPr>
            </w:pPr>
            <w:r w:rsidRPr="00EC093D">
              <w:rPr>
                <w:kern w:val="2"/>
                <w:lang w:val="en-US" w:eastAsia="ko-KR"/>
              </w:rPr>
              <w:t>Основы выбора профессии</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9</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rPr>
              <w:t>Хор «Юность»</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 xml:space="preserve">Разновозрастная группа </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2</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cs="Arial"/>
                <w:szCs w:val="20"/>
              </w:rPr>
              <w:t>Театральный кружок «Дом кукол»</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 xml:space="preserve">Разновозрастная группа </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cs="Arial"/>
                <w:szCs w:val="20"/>
              </w:rPr>
              <w:t xml:space="preserve">Мультстудия «Радуга», </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 xml:space="preserve">Разновозрастная группа </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3082"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both"/>
              <w:rPr>
                <w:rFonts w:eastAsia="№Е"/>
              </w:rPr>
            </w:pPr>
            <w:r w:rsidRPr="00EC093D">
              <w:rPr>
                <w:rFonts w:eastAsia="№Е" w:cs="Arial"/>
                <w:szCs w:val="20"/>
              </w:rPr>
              <w:t>Детское конструкторское бюро «Кулибины»</w:t>
            </w:r>
          </w:p>
        </w:tc>
        <w:tc>
          <w:tcPr>
            <w:tcW w:w="1033" w:type="pct"/>
            <w:gridSpan w:val="2"/>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 xml:space="preserve">Разновозрастная группа </w:t>
            </w:r>
          </w:p>
        </w:tc>
        <w:tc>
          <w:tcPr>
            <w:tcW w:w="870" w:type="pct"/>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rPr>
            </w:pPr>
            <w:r w:rsidRPr="00EC093D">
              <w:rPr>
                <w:rFonts w:eastAsia="№Е"/>
              </w:rPr>
              <w:t>1</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ind w:right="-1"/>
              <w:jc w:val="center"/>
              <w:rPr>
                <w:rFonts w:eastAsia="№Е"/>
                <w:b/>
                <w:i/>
              </w:rPr>
            </w:pPr>
            <w:r w:rsidRPr="00EC093D">
              <w:rPr>
                <w:rFonts w:eastAsia="№Е"/>
                <w:b/>
                <w:i/>
              </w:rPr>
              <w:t>Школьный урок</w:t>
            </w:r>
          </w:p>
          <w:p w:rsidR="00EC093D" w:rsidRPr="00EC093D" w:rsidRDefault="00EC093D" w:rsidP="00EC093D">
            <w:pPr>
              <w:widowControl w:val="0"/>
              <w:numPr>
                <w:ilvl w:val="0"/>
                <w:numId w:val="284"/>
              </w:numPr>
              <w:contextualSpacing/>
              <w:jc w:val="both"/>
              <w:rPr>
                <w:rFonts w:eastAsia="№Е"/>
              </w:rPr>
            </w:pPr>
            <w:r w:rsidRPr="00EC093D">
              <w:rPr>
                <w:rFonts w:eastAsia="№Е"/>
              </w:rPr>
              <w:t xml:space="preserve">согласно планам работы учителей-предметников </w:t>
            </w:r>
          </w:p>
          <w:p w:rsidR="00EC093D" w:rsidRPr="00EC093D" w:rsidRDefault="00EC093D" w:rsidP="00D26F10">
            <w:pPr>
              <w:widowControl w:val="0"/>
              <w:numPr>
                <w:ilvl w:val="0"/>
                <w:numId w:val="284"/>
              </w:numPr>
              <w:contextualSpacing/>
              <w:jc w:val="both"/>
              <w:rPr>
                <w:rFonts w:eastAsia="№Е"/>
              </w:rPr>
            </w:pPr>
            <w:r w:rsidRPr="00EC093D">
              <w:rPr>
                <w:rFonts w:eastAsia="№Е"/>
              </w:rPr>
              <w:t>календарю образовательных событий на уч. год)</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Самоуправлени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Выборы классного актива, распределение зон ответственности</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Выборы в Совет обучающихс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7-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jc w:val="center"/>
              <w:rPr>
                <w:rFonts w:eastAsia="Batang"/>
              </w:rPr>
            </w:pPr>
            <w:r w:rsidRPr="00EC093D">
              <w:rPr>
                <w:rFonts w:eastAsia="Batang"/>
              </w:rPr>
              <w:t>Зам. директора по ВР</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Заседания Совета обучающихс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jc w:val="center"/>
              <w:rPr>
                <w:rFonts w:eastAsia="Batang"/>
              </w:rPr>
            </w:pPr>
            <w:r w:rsidRPr="00EC093D">
              <w:rPr>
                <w:rFonts w:eastAsia="Batang"/>
              </w:rPr>
              <w:t>Зам. директора по ВР</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Создание инициативных групп, для подготовки и проведения ключевых школьных дел</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jc w:val="center"/>
              <w:rPr>
                <w:rFonts w:eastAsia="Batang"/>
              </w:rPr>
            </w:pPr>
            <w:r w:rsidRPr="00EC093D">
              <w:rPr>
                <w:rFonts w:eastAsia="Batang"/>
              </w:rPr>
              <w:t>Зам. директора по ВР</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 xml:space="preserve">Волонтерство </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Концерт ко Дню пожилого человек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jc w:val="center"/>
              <w:rPr>
                <w:rFonts w:eastAsia="Batang"/>
              </w:rPr>
            </w:pPr>
            <w:r w:rsidRPr="00EC093D">
              <w:rPr>
                <w:rFonts w:eastAsia="Batang"/>
              </w:rPr>
              <w:t>Зам. директора по ВР, учитель музык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Благотворительная акция «Добрые крышечки»</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Помощь в благоустройстве территории Гимназии</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Организация книгообмен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8</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й руководитель</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Организация шефства над пятиклассниками</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й руководитель</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 xml:space="preserve">Экскурсии, паломнические поездки, походы </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Экскурсии и тематические занятия в Краеведческом музее</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7</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й руководитель</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Экскурсии на выставки в Выставочный зал им. Карапаев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Экскурсии на предприятия город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Паломническая поездка в Иосифо-Волоцкий монастырь</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6</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Паломническая поездка в Новоиерусалимский монастырь</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7-8</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Паломническая поездка в Саввино-Сторожевский монастырь</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Классный руководитель</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Тематический велосипедный поход</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Воспитанники ЛОЛ</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Начальник ЛОЛ</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Профориентация</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ind w:right="-1"/>
              <w:rPr>
                <w:rFonts w:eastAsia="№Е"/>
              </w:rPr>
            </w:pPr>
            <w:r w:rsidRPr="00EC093D">
              <w:rPr>
                <w:rFonts w:eastAsia="№Е"/>
              </w:rPr>
              <w:t>Организация экскурсий на предприятия города, район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Е"/>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Определение профессионального вектора с помощью Интерактивной сети Траектория.онлайн</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8-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Е"/>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Проект «Профессии моих родителей»</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7</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Е"/>
              </w:rPr>
              <w:t>Классные руководители</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Calibri"/>
                <w:b/>
                <w:i/>
                <w:szCs w:val="20"/>
              </w:rPr>
              <w:t xml:space="preserve">Гимназические </w:t>
            </w:r>
            <w:r w:rsidRPr="00EC093D">
              <w:rPr>
                <w:rFonts w:eastAsia="№Е"/>
                <w:b/>
                <w:i/>
              </w:rPr>
              <w:t xml:space="preserve">и социальные медиа </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Создание редакционного совет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7-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Зам. директора по ВР</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Формирование медиа группы</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8-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Учитель информатик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Информационно-техническая поддержка мероприятий</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Медиа группа</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jc w:val="center"/>
              <w:rPr>
                <w:rFonts w:eastAsia="Batang"/>
              </w:rPr>
            </w:pPr>
            <w:r w:rsidRPr="00EC093D">
              <w:rPr>
                <w:rFonts w:eastAsia="Batang"/>
              </w:rPr>
              <w:t>Учитель информатик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Освещение жизни Гимназии</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Ред. совет</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Зам. директора по ВР</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Организация предметно-эстетической среды</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wordWrap w:val="0"/>
              <w:ind w:right="-1"/>
              <w:rPr>
                <w:rFonts w:eastAsia="№Е"/>
                <w:szCs w:val="20"/>
              </w:rPr>
            </w:pPr>
            <w:r w:rsidRPr="00EC093D">
              <w:rPr>
                <w:rFonts w:eastAsia="№Е"/>
                <w:szCs w:val="20"/>
              </w:rPr>
              <w:t>Выставки детских рисунков</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szCs w:val="20"/>
              </w:rPr>
            </w:pPr>
            <w:r w:rsidRPr="00EC093D">
              <w:rPr>
                <w:rFonts w:eastAsia="№Е"/>
                <w:szCs w:val="20"/>
              </w:rPr>
              <w:t>Осенняя пора;</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szCs w:val="20"/>
              </w:rPr>
            </w:pPr>
            <w:r w:rsidRPr="00EC093D">
              <w:rPr>
                <w:rFonts w:eastAsia="№Е"/>
                <w:szCs w:val="20"/>
              </w:rPr>
              <w:t>Клин глазами детей;</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rPr>
            </w:pPr>
            <w:r w:rsidRPr="00EC093D">
              <w:rPr>
                <w:rFonts w:eastAsia="№Е"/>
                <w:szCs w:val="20"/>
              </w:rPr>
              <w:t>Свет Христова Рождества;</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rPr>
            </w:pPr>
            <w:r w:rsidRPr="00EC093D">
              <w:rPr>
                <w:rFonts w:eastAsia="№Е"/>
                <w:lang w:val="en-US"/>
              </w:rPr>
              <w:t>Светлая Пасха</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Учитель ИЗО</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 xml:space="preserve">Оформление Гимназии </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szCs w:val="20"/>
              </w:rPr>
            </w:pPr>
            <w:r w:rsidRPr="00EC093D">
              <w:rPr>
                <w:rFonts w:eastAsia="№Е"/>
              </w:rPr>
              <w:t xml:space="preserve"> </w:t>
            </w:r>
            <w:r w:rsidRPr="00EC093D">
              <w:rPr>
                <w:rFonts w:eastAsia="№Е"/>
                <w:szCs w:val="20"/>
              </w:rPr>
              <w:t>ко Дню Знаний</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szCs w:val="20"/>
              </w:rPr>
            </w:pPr>
            <w:r w:rsidRPr="00EC093D">
              <w:rPr>
                <w:rFonts w:eastAsia="№Е"/>
                <w:szCs w:val="20"/>
              </w:rPr>
              <w:t>к Новому году и Рождеству;</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rPr>
            </w:pPr>
            <w:r w:rsidRPr="00EC093D">
              <w:rPr>
                <w:rFonts w:eastAsia="№Е"/>
                <w:szCs w:val="20"/>
              </w:rPr>
              <w:t>к Пасхе</w:t>
            </w:r>
          </w:p>
          <w:p w:rsidR="00D26F10" w:rsidRPr="00EC093D" w:rsidRDefault="00D26F10" w:rsidP="00EC093D">
            <w:pPr>
              <w:widowControl w:val="0"/>
              <w:numPr>
                <w:ilvl w:val="1"/>
                <w:numId w:val="283"/>
              </w:numPr>
              <w:tabs>
                <w:tab w:val="num" w:pos="313"/>
              </w:tabs>
              <w:wordWrap w:val="0"/>
              <w:autoSpaceDE w:val="0"/>
              <w:autoSpaceDN w:val="0"/>
              <w:ind w:left="29" w:right="-1"/>
              <w:jc w:val="both"/>
              <w:rPr>
                <w:rFonts w:eastAsia="№Е"/>
              </w:rPr>
            </w:pPr>
            <w:r w:rsidRPr="00EC093D">
              <w:rPr>
                <w:rFonts w:eastAsia="№Е"/>
                <w:szCs w:val="20"/>
              </w:rPr>
              <w:t>к Последнему звонку</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Е"/>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rPr>
              <w:t>Благоустройство территории гимназии</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ные руководители</w:t>
            </w:r>
          </w:p>
        </w:tc>
      </w:tr>
      <w:tr w:rsidR="00D26F10" w:rsidRPr="00EC093D" w:rsidTr="00D26F10">
        <w:tc>
          <w:tcPr>
            <w:tcW w:w="3082"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rPr>
                <w:rFonts w:eastAsia="№Е"/>
              </w:rPr>
            </w:pPr>
            <w:r w:rsidRPr="00EC093D">
              <w:rPr>
                <w:rFonts w:eastAsia="№Е"/>
              </w:rPr>
              <w:t>Акция «Мой класс – самый чистый»</w:t>
            </w:r>
          </w:p>
        </w:tc>
        <w:tc>
          <w:tcPr>
            <w:tcW w:w="591" w:type="pct"/>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5-9</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ные руководители</w:t>
            </w:r>
          </w:p>
        </w:tc>
      </w:tr>
      <w:tr w:rsidR="00EC093D" w:rsidRPr="00EC093D" w:rsidTr="00D26F10">
        <w:trPr>
          <w:gridAfter w:val="1"/>
          <w:wAfter w:w="15" w:type="pct"/>
        </w:trPr>
        <w:tc>
          <w:tcPr>
            <w:tcW w:w="4985" w:type="pct"/>
            <w:gridSpan w:val="4"/>
            <w:tcBorders>
              <w:top w:val="single" w:sz="4" w:space="0" w:color="000000"/>
              <w:left w:val="single" w:sz="4" w:space="0" w:color="000000"/>
              <w:bottom w:val="single" w:sz="4" w:space="0" w:color="000000"/>
              <w:right w:val="single" w:sz="4" w:space="0" w:color="000000"/>
            </w:tcBorders>
          </w:tcPr>
          <w:p w:rsidR="00EC093D" w:rsidRPr="00EC093D" w:rsidRDefault="00EC093D" w:rsidP="00EC093D">
            <w:pPr>
              <w:widowControl w:val="0"/>
              <w:jc w:val="center"/>
              <w:rPr>
                <w:rFonts w:eastAsia="№Е"/>
                <w:b/>
                <w:i/>
              </w:rPr>
            </w:pPr>
            <w:r w:rsidRPr="00EC093D">
              <w:rPr>
                <w:rFonts w:eastAsia="№Е"/>
                <w:b/>
                <w:i/>
              </w:rPr>
              <w:t>Работа с родителями</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Дела, события, мероприятия</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Ответственные</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both"/>
              <w:rPr>
                <w:rFonts w:eastAsia="№Е"/>
              </w:rPr>
            </w:pPr>
            <w:r w:rsidRPr="00EC093D">
              <w:rPr>
                <w:rFonts w:eastAsia="№Е"/>
              </w:rPr>
              <w:t>Выборы Совета родителей</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Администрация</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both"/>
              <w:rPr>
                <w:rFonts w:eastAsia="№Е"/>
              </w:rPr>
            </w:pPr>
            <w:r w:rsidRPr="00EC093D">
              <w:rPr>
                <w:rFonts w:eastAsia="№Е"/>
              </w:rPr>
              <w:t>Заседания Совета родителей</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Администрация</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szCs w:val="20"/>
              </w:rPr>
              <w:t>Лекторий для родителей «Школа семейной духовной культуры»</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Зам. директора по ВР</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szCs w:val="20"/>
              </w:rPr>
              <w:t>День открытых дверей для родителей</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Batang"/>
              </w:rPr>
            </w:pPr>
            <w:r w:rsidRPr="00EC093D">
              <w:rPr>
                <w:rFonts w:eastAsia="Batang"/>
              </w:rPr>
              <w:t>Зам. директора по ВР</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szCs w:val="20"/>
              </w:rPr>
              <w:t>Вечер вопросов и ответов для родителей</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Администрация</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szCs w:val="20"/>
              </w:rPr>
              <w:t>Индивидуальная работа с семьей</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Классные руководители</w:t>
            </w:r>
          </w:p>
        </w:tc>
      </w:tr>
      <w:tr w:rsidR="00D26F10" w:rsidRPr="00EC093D" w:rsidTr="00D26F10">
        <w:tc>
          <w:tcPr>
            <w:tcW w:w="3673" w:type="pct"/>
            <w:gridSpan w:val="2"/>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rPr>
                <w:rFonts w:eastAsia="№Е"/>
              </w:rPr>
            </w:pPr>
            <w:r w:rsidRPr="00EC093D">
              <w:rPr>
                <w:rFonts w:eastAsia="№Е"/>
                <w:szCs w:val="20"/>
              </w:rPr>
              <w:t>Общешкольные родительские собрания:</w:t>
            </w:r>
          </w:p>
        </w:tc>
        <w:tc>
          <w:tcPr>
            <w:tcW w:w="1327" w:type="pct"/>
            <w:gridSpan w:val="3"/>
            <w:tcBorders>
              <w:top w:val="single" w:sz="4" w:space="0" w:color="000000"/>
              <w:left w:val="single" w:sz="4" w:space="0" w:color="000000"/>
              <w:bottom w:val="single" w:sz="4" w:space="0" w:color="000000"/>
              <w:right w:val="single" w:sz="4" w:space="0" w:color="000000"/>
            </w:tcBorders>
            <w:vAlign w:val="center"/>
          </w:tcPr>
          <w:p w:rsidR="00D26F10" w:rsidRPr="00EC093D" w:rsidRDefault="00D26F10" w:rsidP="00EC093D">
            <w:pPr>
              <w:widowControl w:val="0"/>
              <w:jc w:val="center"/>
              <w:rPr>
                <w:rFonts w:eastAsia="№Е"/>
              </w:rPr>
            </w:pPr>
            <w:r w:rsidRPr="00EC093D">
              <w:rPr>
                <w:rFonts w:eastAsia="№Е"/>
              </w:rPr>
              <w:t>Администрация</w:t>
            </w:r>
          </w:p>
        </w:tc>
      </w:tr>
    </w:tbl>
    <w:p w:rsidR="00BD2F74" w:rsidRPr="00BD2F74" w:rsidRDefault="00BD2F74" w:rsidP="00BD2F74"/>
    <w:p w:rsidR="008570BE" w:rsidRPr="00BD2F74" w:rsidRDefault="00BD2F74" w:rsidP="00EE13F1">
      <w:pPr>
        <w:pStyle w:val="1"/>
        <w:tabs>
          <w:tab w:val="left" w:pos="284"/>
          <w:tab w:val="left" w:pos="709"/>
        </w:tabs>
        <w:rPr>
          <w:rFonts w:ascii="Times New Roman" w:hAnsi="Times New Roman" w:cs="Times New Roman"/>
          <w:b/>
          <w:color w:val="auto"/>
          <w:sz w:val="24"/>
          <w:szCs w:val="24"/>
        </w:rPr>
      </w:pPr>
      <w:bookmarkStart w:id="356" w:name="_Toc84805973"/>
      <w:r>
        <w:rPr>
          <w:rFonts w:ascii="Times New Roman" w:hAnsi="Times New Roman" w:cs="Times New Roman"/>
          <w:b/>
          <w:color w:val="auto"/>
          <w:sz w:val="24"/>
          <w:szCs w:val="24"/>
        </w:rPr>
        <w:t xml:space="preserve">3.5. </w:t>
      </w:r>
      <w:r w:rsidR="008570BE" w:rsidRPr="00BD2F74">
        <w:rPr>
          <w:rFonts w:ascii="Times New Roman" w:hAnsi="Times New Roman" w:cs="Times New Roman"/>
          <w:b/>
          <w:color w:val="auto"/>
          <w:sz w:val="24"/>
          <w:szCs w:val="24"/>
        </w:rPr>
        <w:t>Система условий реализации образовательной программы основного общего образования в соответствии с требованиями Стандарта</w:t>
      </w:r>
      <w:bookmarkEnd w:id="356"/>
      <w:r w:rsidR="008570BE" w:rsidRPr="00BD2F74">
        <w:rPr>
          <w:rFonts w:ascii="Times New Roman" w:hAnsi="Times New Roman" w:cs="Times New Roman"/>
          <w:b/>
          <w:color w:val="auto"/>
          <w:sz w:val="24"/>
          <w:szCs w:val="24"/>
        </w:rPr>
        <w:t xml:space="preserve">  </w:t>
      </w:r>
    </w:p>
    <w:p w:rsidR="008570BE" w:rsidRPr="006A524B" w:rsidRDefault="008570BE" w:rsidP="00EE13F1">
      <w:pPr>
        <w:tabs>
          <w:tab w:val="left" w:pos="284"/>
          <w:tab w:val="left" w:pos="709"/>
        </w:tabs>
        <w:jc w:val="both"/>
      </w:pPr>
      <w:r w:rsidRPr="006A524B">
        <w:t>Система условий реализации образовательной программы основного общего образования в соответствии с требованиями Стандарта содержит описание имеющихся условий:</w:t>
      </w:r>
    </w:p>
    <w:p w:rsidR="008570BE" w:rsidRPr="006A524B" w:rsidRDefault="008570BE" w:rsidP="00EE13F1">
      <w:pPr>
        <w:tabs>
          <w:tab w:val="left" w:pos="284"/>
          <w:tab w:val="left" w:pos="709"/>
        </w:tabs>
        <w:jc w:val="both"/>
      </w:pPr>
      <w:r w:rsidRPr="006A524B">
        <w:t xml:space="preserve">- </w:t>
      </w:r>
      <w:r w:rsidRPr="006A524B">
        <w:rPr>
          <w:bCs/>
        </w:rPr>
        <w:t>кадровых, психолого-педагогических, финансовых, материально-технических, информационно-методических;</w:t>
      </w:r>
    </w:p>
    <w:p w:rsidR="008570BE" w:rsidRPr="006A524B" w:rsidRDefault="008570BE" w:rsidP="00EE13F1">
      <w:pPr>
        <w:tabs>
          <w:tab w:val="left" w:pos="284"/>
          <w:tab w:val="left" w:pos="709"/>
        </w:tabs>
        <w:jc w:val="both"/>
      </w:pPr>
      <w:r w:rsidRPr="006A524B">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8570BE" w:rsidRPr="006A524B" w:rsidRDefault="008570BE" w:rsidP="00EE13F1">
      <w:pPr>
        <w:tabs>
          <w:tab w:val="left" w:pos="284"/>
          <w:tab w:val="left" w:pos="709"/>
        </w:tabs>
        <w:jc w:val="both"/>
      </w:pPr>
      <w:r w:rsidRPr="006A524B">
        <w:t>- механизмы достижения целевых ориентиров в системе условий;</w:t>
      </w:r>
    </w:p>
    <w:p w:rsidR="008570BE" w:rsidRPr="006A524B" w:rsidRDefault="008570BE" w:rsidP="00EE13F1">
      <w:pPr>
        <w:tabs>
          <w:tab w:val="left" w:pos="284"/>
          <w:tab w:val="left" w:pos="709"/>
        </w:tabs>
        <w:jc w:val="both"/>
      </w:pPr>
      <w:r w:rsidRPr="006A524B">
        <w:t>- сетевой график (дорожную карту) по формированию необходимой системы условий;</w:t>
      </w:r>
    </w:p>
    <w:p w:rsidR="008570BE" w:rsidRPr="006A524B" w:rsidRDefault="008570BE" w:rsidP="00EE13F1">
      <w:pPr>
        <w:tabs>
          <w:tab w:val="left" w:pos="284"/>
          <w:tab w:val="left" w:pos="709"/>
        </w:tabs>
        <w:jc w:val="both"/>
      </w:pPr>
      <w:r w:rsidRPr="006A524B">
        <w:t>- контроль состояния системы условий.</w:t>
      </w:r>
    </w:p>
    <w:p w:rsidR="008570BE" w:rsidRPr="00BD2F74" w:rsidRDefault="008570BE" w:rsidP="00EE13F1">
      <w:pPr>
        <w:pStyle w:val="1"/>
        <w:tabs>
          <w:tab w:val="left" w:pos="284"/>
          <w:tab w:val="left" w:pos="709"/>
        </w:tabs>
        <w:rPr>
          <w:rFonts w:ascii="Times New Roman" w:hAnsi="Times New Roman" w:cs="Times New Roman"/>
          <w:b/>
          <w:i/>
          <w:color w:val="auto"/>
          <w:sz w:val="24"/>
          <w:szCs w:val="24"/>
        </w:rPr>
      </w:pPr>
      <w:bookmarkStart w:id="357" w:name="_Toc84805974"/>
      <w:r w:rsidRPr="00BD2F74">
        <w:rPr>
          <w:rFonts w:ascii="Times New Roman" w:hAnsi="Times New Roman" w:cs="Times New Roman"/>
          <w:b/>
          <w:color w:val="auto"/>
          <w:sz w:val="24"/>
          <w:szCs w:val="24"/>
        </w:rPr>
        <w:t>3.</w:t>
      </w:r>
      <w:r w:rsidR="00263B6B">
        <w:rPr>
          <w:rFonts w:ascii="Times New Roman" w:hAnsi="Times New Roman" w:cs="Times New Roman"/>
          <w:b/>
          <w:color w:val="auto"/>
          <w:sz w:val="24"/>
          <w:szCs w:val="24"/>
        </w:rPr>
        <w:t>5</w:t>
      </w:r>
      <w:r w:rsidRPr="00BD2F74">
        <w:rPr>
          <w:rFonts w:ascii="Times New Roman" w:hAnsi="Times New Roman" w:cs="Times New Roman"/>
          <w:b/>
          <w:color w:val="auto"/>
          <w:sz w:val="24"/>
          <w:szCs w:val="24"/>
        </w:rPr>
        <w:t xml:space="preserve">.1. </w:t>
      </w:r>
      <w:r w:rsidR="00BE3F37" w:rsidRPr="00BD2F74">
        <w:rPr>
          <w:rFonts w:ascii="Times New Roman" w:hAnsi="Times New Roman" w:cs="Times New Roman"/>
          <w:b/>
          <w:color w:val="auto"/>
          <w:sz w:val="24"/>
          <w:szCs w:val="24"/>
        </w:rPr>
        <w:t>Требования к кадровым условиям реализации основной образовательной программы основного общего образования</w:t>
      </w:r>
      <w:bookmarkEnd w:id="357"/>
      <w:r w:rsidRPr="00BD2F74">
        <w:rPr>
          <w:rFonts w:ascii="Times New Roman" w:hAnsi="Times New Roman" w:cs="Times New Roman"/>
          <w:b/>
          <w:color w:val="auto"/>
          <w:sz w:val="24"/>
          <w:szCs w:val="24"/>
        </w:rPr>
        <w:t xml:space="preserve"> </w:t>
      </w:r>
    </w:p>
    <w:p w:rsidR="008570BE" w:rsidRPr="006A524B" w:rsidRDefault="008570BE" w:rsidP="00BD2F74">
      <w:pPr>
        <w:tabs>
          <w:tab w:val="left" w:pos="284"/>
          <w:tab w:val="left" w:pos="709"/>
          <w:tab w:val="left" w:pos="993"/>
        </w:tabs>
        <w:ind w:firstLine="709"/>
        <w:jc w:val="both"/>
      </w:pPr>
      <w:r w:rsidRPr="006A524B">
        <w:t>Требования к условиям реализации основной образовательной программы основного общего образования характеризуют кадровые, финансовые, материально-технические, психолого-педагогические условия, а также условия учебно-методического и информационного обеспечения реализации требований к результатам освоения основной образовательной программы основного общего образования.</w:t>
      </w:r>
    </w:p>
    <w:p w:rsidR="008570BE" w:rsidRPr="006A524B" w:rsidRDefault="008570BE" w:rsidP="00BD2F74">
      <w:pPr>
        <w:tabs>
          <w:tab w:val="left" w:pos="284"/>
          <w:tab w:val="left" w:pos="709"/>
          <w:tab w:val="left" w:pos="993"/>
        </w:tabs>
        <w:ind w:firstLine="709"/>
        <w:jc w:val="both"/>
      </w:pPr>
      <w:r w:rsidRPr="006A524B">
        <w:t>Гимназия «София» укомплектована кадрами, имеющими необходимую квалификацию для решения задач, определённых основной образовательной программой гимназии, способными к инновационной профессиональной деятельности.</w:t>
      </w:r>
    </w:p>
    <w:p w:rsidR="008570BE" w:rsidRPr="00BD2F74" w:rsidRDefault="008570BE" w:rsidP="00BD2F74">
      <w:pPr>
        <w:tabs>
          <w:tab w:val="left" w:pos="284"/>
          <w:tab w:val="left" w:pos="709"/>
          <w:tab w:val="left" w:pos="993"/>
        </w:tabs>
        <w:ind w:firstLine="709"/>
        <w:jc w:val="both"/>
        <w:rPr>
          <w:b/>
          <w:i/>
        </w:rPr>
      </w:pPr>
      <w:r w:rsidRPr="00BD2F74">
        <w:rPr>
          <w:b/>
          <w:i/>
        </w:rPr>
        <w:t>1.</w:t>
      </w:r>
      <w:r w:rsidR="00BD2F74">
        <w:rPr>
          <w:b/>
          <w:i/>
        </w:rPr>
        <w:t xml:space="preserve"> </w:t>
      </w:r>
      <w:r w:rsidRPr="00BD2F74">
        <w:rPr>
          <w:b/>
          <w:i/>
        </w:rPr>
        <w:t xml:space="preserve">Укомплектованность организации, осуществляющей образовательную деятельность педагогическими, руководящими и иными работниками. </w:t>
      </w:r>
    </w:p>
    <w:p w:rsidR="008570BE" w:rsidRPr="006A524B" w:rsidRDefault="008570BE" w:rsidP="00BD2F74">
      <w:pPr>
        <w:tabs>
          <w:tab w:val="left" w:pos="284"/>
          <w:tab w:val="left" w:pos="709"/>
          <w:tab w:val="left" w:pos="993"/>
        </w:tabs>
        <w:ind w:firstLine="709"/>
        <w:jc w:val="both"/>
      </w:pPr>
      <w:r w:rsidRPr="006A524B">
        <w:t xml:space="preserve">Гимназия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w:t>
      </w:r>
    </w:p>
    <w:p w:rsidR="008570BE" w:rsidRPr="006A524B" w:rsidRDefault="008570BE" w:rsidP="00BD2F74">
      <w:pPr>
        <w:tabs>
          <w:tab w:val="left" w:pos="284"/>
          <w:tab w:val="left" w:pos="709"/>
          <w:tab w:val="left" w:pos="993"/>
        </w:tabs>
        <w:ind w:firstLine="709"/>
        <w:jc w:val="both"/>
      </w:pPr>
      <w:r w:rsidRPr="006A524B">
        <w:t xml:space="preserve">В Гимназии работают высококвалифицированные педагогические кадры. Уровень квалификации работников организации, осуществляющей образовательную деятельность, реализующей основную образовательную программу основного общего образования, для каждой занимаемой должности в Гимназии соответствует квалификационным характеристикам по соответствующей должности, квалификационной категории. </w:t>
      </w:r>
    </w:p>
    <w:p w:rsidR="008570BE" w:rsidRPr="006A524B" w:rsidRDefault="008570BE" w:rsidP="00BD2F74">
      <w:pPr>
        <w:tabs>
          <w:tab w:val="left" w:pos="284"/>
          <w:tab w:val="left" w:pos="709"/>
          <w:tab w:val="left" w:pos="993"/>
        </w:tabs>
        <w:ind w:firstLine="709"/>
        <w:jc w:val="both"/>
      </w:pPr>
      <w:r w:rsidRPr="006A524B">
        <w:t xml:space="preserve">Аттестация учителей – составная часть повышения педагогической квалификации. Она предполагает повышение профессионализма, развитие творческой активности, стимулирование деятельности, дифференцированную оценку результатов педагогического труда. Педагогический опыт подтверждается чётким планированием учебных занятий и рациональностью приёмов и методов их проведения. Учителя постоянно работают над повышением своего мастерства: изучают материалы методических журналов, проводят и посещают демонстрационные уроки, участвуют в работе школьных и региональных семинаров. </w:t>
      </w:r>
    </w:p>
    <w:p w:rsidR="008570BE" w:rsidRPr="006A524B" w:rsidRDefault="008570BE" w:rsidP="00BD2F74">
      <w:pPr>
        <w:numPr>
          <w:ilvl w:val="0"/>
          <w:numId w:val="230"/>
        </w:numPr>
        <w:tabs>
          <w:tab w:val="left" w:pos="284"/>
          <w:tab w:val="left" w:pos="709"/>
          <w:tab w:val="left" w:pos="993"/>
        </w:tabs>
        <w:ind w:left="0" w:firstLine="709"/>
        <w:jc w:val="both"/>
      </w:pPr>
      <w:r w:rsidRPr="006A524B">
        <w:t xml:space="preserve">Аттестация кадров (Количественный состав) </w:t>
      </w:r>
    </w:p>
    <w:tbl>
      <w:tblPr>
        <w:tblW w:w="5000" w:type="pct"/>
        <w:tblCellMar>
          <w:left w:w="30" w:type="dxa"/>
          <w:right w:w="30" w:type="dxa"/>
        </w:tblCellMar>
        <w:tblLook w:val="04A0" w:firstRow="1" w:lastRow="0" w:firstColumn="1" w:lastColumn="0" w:noHBand="0" w:noVBand="1"/>
      </w:tblPr>
      <w:tblGrid>
        <w:gridCol w:w="1205"/>
        <w:gridCol w:w="1671"/>
        <w:gridCol w:w="1673"/>
        <w:gridCol w:w="1674"/>
        <w:gridCol w:w="1674"/>
        <w:gridCol w:w="1674"/>
      </w:tblGrid>
      <w:tr w:rsidR="008570BE" w:rsidRPr="006A524B" w:rsidTr="00BD2F74">
        <w:trPr>
          <w:trHeight w:val="857"/>
        </w:trPr>
        <w:tc>
          <w:tcPr>
            <w:tcW w:w="571" w:type="pct"/>
            <w:vMerge w:val="restart"/>
            <w:tcBorders>
              <w:top w:val="single" w:sz="4" w:space="0" w:color="auto"/>
              <w:left w:val="single" w:sz="4" w:space="0" w:color="auto"/>
              <w:bottom w:val="single" w:sz="8" w:space="0" w:color="000000"/>
              <w:right w:val="single" w:sz="4" w:space="0" w:color="auto"/>
            </w:tcBorders>
            <w:tcMar>
              <w:top w:w="0" w:type="dxa"/>
              <w:left w:w="108" w:type="dxa"/>
              <w:bottom w:w="0" w:type="dxa"/>
              <w:right w:w="108" w:type="dxa"/>
            </w:tcMar>
            <w:vAlign w:val="center"/>
            <w:hideMark/>
          </w:tcPr>
          <w:p w:rsidR="008570BE" w:rsidRPr="00BD2F74" w:rsidRDefault="008570BE" w:rsidP="00EE13F1">
            <w:pPr>
              <w:tabs>
                <w:tab w:val="left" w:pos="284"/>
                <w:tab w:val="left" w:pos="709"/>
              </w:tabs>
              <w:jc w:val="both"/>
            </w:pPr>
            <w:r w:rsidRPr="00BD2F74">
              <w:t xml:space="preserve">ВСЕГО   педагоги-ческих работни-ков </w:t>
            </w:r>
          </w:p>
        </w:tc>
        <w:tc>
          <w:tcPr>
            <w:tcW w:w="4429" w:type="pct"/>
            <w:gridSpan w:val="5"/>
            <w:tcBorders>
              <w:top w:val="single" w:sz="4" w:space="0" w:color="auto"/>
              <w:left w:val="nil"/>
              <w:bottom w:val="single" w:sz="4" w:space="0" w:color="auto"/>
              <w:right w:val="single" w:sz="4" w:space="0" w:color="auto"/>
            </w:tcBorders>
            <w:tcMar>
              <w:top w:w="0" w:type="dxa"/>
              <w:left w:w="108" w:type="dxa"/>
              <w:bottom w:w="0" w:type="dxa"/>
              <w:right w:w="108" w:type="dxa"/>
            </w:tcMar>
            <w:vAlign w:val="center"/>
            <w:hideMark/>
          </w:tcPr>
          <w:p w:rsidR="008570BE" w:rsidRPr="006A524B" w:rsidRDefault="008570BE" w:rsidP="00EE13F1">
            <w:pPr>
              <w:tabs>
                <w:tab w:val="left" w:pos="284"/>
                <w:tab w:val="left" w:pos="709"/>
              </w:tabs>
              <w:jc w:val="both"/>
              <w:rPr>
                <w:b/>
                <w:bCs/>
              </w:rPr>
            </w:pPr>
            <w:r w:rsidRPr="006A524B">
              <w:rPr>
                <w:b/>
                <w:bCs/>
              </w:rPr>
              <w:t xml:space="preserve">Аттестация педагогических работников                             </w:t>
            </w:r>
          </w:p>
          <w:p w:rsidR="008570BE" w:rsidRPr="006A524B" w:rsidRDefault="008570BE" w:rsidP="00EE13F1">
            <w:pPr>
              <w:tabs>
                <w:tab w:val="left" w:pos="284"/>
                <w:tab w:val="left" w:pos="709"/>
              </w:tabs>
              <w:jc w:val="both"/>
              <w:rPr>
                <w:b/>
                <w:bCs/>
              </w:rPr>
            </w:pPr>
            <w:r w:rsidRPr="006A524B">
              <w:rPr>
                <w:b/>
                <w:bCs/>
              </w:rPr>
              <w:t xml:space="preserve">   (Количество человек)</w:t>
            </w:r>
          </w:p>
        </w:tc>
      </w:tr>
      <w:tr w:rsidR="008570BE" w:rsidRPr="006A524B" w:rsidTr="00BD2F74">
        <w:trPr>
          <w:trHeight w:val="530"/>
        </w:trPr>
        <w:tc>
          <w:tcPr>
            <w:tcW w:w="571" w:type="pct"/>
            <w:vMerge/>
            <w:tcBorders>
              <w:top w:val="single" w:sz="4" w:space="0" w:color="auto"/>
              <w:left w:val="single" w:sz="4" w:space="0" w:color="auto"/>
              <w:bottom w:val="single" w:sz="8" w:space="0" w:color="000000"/>
              <w:right w:val="single" w:sz="4" w:space="0" w:color="auto"/>
            </w:tcBorders>
            <w:vAlign w:val="center"/>
            <w:hideMark/>
          </w:tcPr>
          <w:p w:rsidR="008570BE" w:rsidRPr="00BD2F74" w:rsidRDefault="008570BE" w:rsidP="00EE13F1">
            <w:pPr>
              <w:tabs>
                <w:tab w:val="left" w:pos="284"/>
                <w:tab w:val="left" w:pos="709"/>
              </w:tabs>
              <w:jc w:val="both"/>
            </w:pPr>
          </w:p>
        </w:tc>
        <w:tc>
          <w:tcPr>
            <w:tcW w:w="885" w:type="pct"/>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высшую квалификационную категорию</w:t>
            </w:r>
          </w:p>
        </w:tc>
        <w:tc>
          <w:tcPr>
            <w:tcW w:w="886" w:type="pct"/>
            <w:vMerge w:val="restart"/>
            <w:tcBorders>
              <w:top w:val="nil"/>
              <w:left w:val="single" w:sz="4" w:space="0" w:color="auto"/>
              <w:bottom w:val="single" w:sz="4" w:space="0" w:color="000000"/>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первую квалификационную категорию</w:t>
            </w:r>
          </w:p>
        </w:tc>
        <w:tc>
          <w:tcPr>
            <w:tcW w:w="886" w:type="pct"/>
            <w:vMerge w:val="restart"/>
            <w:tcBorders>
              <w:top w:val="nil"/>
              <w:left w:val="single" w:sz="4" w:space="0" w:color="auto"/>
              <w:bottom w:val="single" w:sz="4" w:space="0" w:color="000000"/>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вторую квалификационную категорию</w:t>
            </w:r>
          </w:p>
        </w:tc>
        <w:tc>
          <w:tcPr>
            <w:tcW w:w="886" w:type="pct"/>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соответствие занимаемой должности</w:t>
            </w:r>
          </w:p>
        </w:tc>
        <w:tc>
          <w:tcPr>
            <w:tcW w:w="886" w:type="pct"/>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Не имеют квалификационной категории, не проходившие аттестацию</w:t>
            </w:r>
          </w:p>
        </w:tc>
      </w:tr>
      <w:tr w:rsidR="008570BE" w:rsidRPr="006A524B" w:rsidTr="00BD2F74">
        <w:trPr>
          <w:trHeight w:val="2238"/>
        </w:trPr>
        <w:tc>
          <w:tcPr>
            <w:tcW w:w="571" w:type="pct"/>
            <w:vMerge/>
            <w:tcBorders>
              <w:top w:val="single" w:sz="4" w:space="0" w:color="auto"/>
              <w:left w:val="single" w:sz="4" w:space="0" w:color="auto"/>
              <w:bottom w:val="single" w:sz="4" w:space="0" w:color="auto"/>
              <w:right w:val="single" w:sz="4" w:space="0" w:color="auto"/>
            </w:tcBorders>
            <w:vAlign w:val="center"/>
            <w:hideMark/>
          </w:tcPr>
          <w:p w:rsidR="008570BE" w:rsidRPr="00BD2F74" w:rsidRDefault="008570BE" w:rsidP="00EE13F1">
            <w:pPr>
              <w:tabs>
                <w:tab w:val="left" w:pos="284"/>
                <w:tab w:val="left" w:pos="709"/>
              </w:tabs>
              <w:jc w:val="both"/>
            </w:pPr>
          </w:p>
        </w:tc>
        <w:tc>
          <w:tcPr>
            <w:tcW w:w="885" w:type="pct"/>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886" w:type="pct"/>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886" w:type="pct"/>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886" w:type="pct"/>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886" w:type="pct"/>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r>
      <w:tr w:rsidR="008570BE" w:rsidRPr="006A524B" w:rsidTr="00BD2F74">
        <w:trPr>
          <w:trHeight w:val="350"/>
        </w:trPr>
        <w:tc>
          <w:tcPr>
            <w:tcW w:w="571" w:type="pct"/>
            <w:tcBorders>
              <w:top w:val="single" w:sz="4" w:space="0" w:color="auto"/>
              <w:left w:val="single" w:sz="4" w:space="0" w:color="auto"/>
              <w:bottom w:val="single" w:sz="8" w:space="0" w:color="000000"/>
              <w:right w:val="single" w:sz="4" w:space="0" w:color="auto"/>
            </w:tcBorders>
            <w:vAlign w:val="center"/>
          </w:tcPr>
          <w:p w:rsidR="008570BE" w:rsidRPr="00BD2F74" w:rsidRDefault="008570BE" w:rsidP="00EE13F1">
            <w:pPr>
              <w:tabs>
                <w:tab w:val="left" w:pos="284"/>
                <w:tab w:val="left" w:pos="709"/>
              </w:tabs>
              <w:jc w:val="center"/>
            </w:pPr>
            <w:r w:rsidRPr="00BD2F74">
              <w:t>26</w:t>
            </w:r>
          </w:p>
        </w:tc>
        <w:tc>
          <w:tcPr>
            <w:tcW w:w="885"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11</w:t>
            </w:r>
          </w:p>
        </w:tc>
        <w:tc>
          <w:tcPr>
            <w:tcW w:w="886" w:type="pct"/>
            <w:tcBorders>
              <w:top w:val="single" w:sz="4" w:space="0" w:color="auto"/>
              <w:left w:val="single" w:sz="4" w:space="0" w:color="auto"/>
              <w:bottom w:val="single" w:sz="4" w:space="0" w:color="000000"/>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5</w:t>
            </w:r>
          </w:p>
        </w:tc>
        <w:tc>
          <w:tcPr>
            <w:tcW w:w="886" w:type="pct"/>
            <w:tcBorders>
              <w:top w:val="single" w:sz="4" w:space="0" w:color="auto"/>
              <w:left w:val="single" w:sz="4" w:space="0" w:color="auto"/>
              <w:bottom w:val="single" w:sz="4" w:space="0" w:color="000000"/>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0</w:t>
            </w:r>
          </w:p>
        </w:tc>
        <w:tc>
          <w:tcPr>
            <w:tcW w:w="886"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7</w:t>
            </w:r>
          </w:p>
        </w:tc>
        <w:tc>
          <w:tcPr>
            <w:tcW w:w="886"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3</w:t>
            </w:r>
          </w:p>
        </w:tc>
      </w:tr>
    </w:tbl>
    <w:p w:rsidR="008570BE" w:rsidRPr="006A524B" w:rsidRDefault="008570BE" w:rsidP="00BD2F74">
      <w:pPr>
        <w:tabs>
          <w:tab w:val="left" w:pos="284"/>
          <w:tab w:val="left" w:pos="709"/>
        </w:tabs>
        <w:ind w:firstLine="709"/>
        <w:jc w:val="both"/>
      </w:pPr>
      <w:r w:rsidRPr="006A524B">
        <w:t>Из числа педагогических работников молодых специалистов в возрасте до 25 лет –1чел., 25-35 лет - 6 чел., 35 лет и старше - 18 чел., в т.ч. пенсионного возраста — 8 чел.  96% педагогов имеют высшее образование и 4% — среднее специальное образование.</w:t>
      </w:r>
    </w:p>
    <w:p w:rsidR="008570BE" w:rsidRPr="006A524B" w:rsidRDefault="008570BE" w:rsidP="00BD2F74">
      <w:pPr>
        <w:tabs>
          <w:tab w:val="left" w:pos="284"/>
          <w:tab w:val="left" w:pos="709"/>
        </w:tabs>
        <w:ind w:firstLine="709"/>
        <w:jc w:val="both"/>
      </w:pPr>
      <w:r w:rsidRPr="006A524B">
        <w:t>Гимназия укомплектована кадрами</w:t>
      </w:r>
      <w:r w:rsidRPr="006A524B">
        <w:rPr>
          <w:b/>
        </w:rPr>
        <w:t xml:space="preserve">. </w:t>
      </w:r>
      <w:r w:rsidRPr="006A524B">
        <w:t>Среди педагогического персонала достаточно</w:t>
      </w:r>
      <w:r w:rsidRPr="006A524B">
        <w:rPr>
          <w:b/>
        </w:rPr>
        <w:t xml:space="preserve"> </w:t>
      </w:r>
      <w:r w:rsidRPr="006A524B">
        <w:t>учителей, имеющих необходимую квалификацию для решения задач, определённых основной образовательной программой образовательного учреждения, способных к инновационной профессиональной деятельности.</w:t>
      </w:r>
    </w:p>
    <w:p w:rsidR="008570BE" w:rsidRPr="006A524B" w:rsidRDefault="008570BE" w:rsidP="00BD2F74">
      <w:pPr>
        <w:tabs>
          <w:tab w:val="left" w:pos="284"/>
          <w:tab w:val="left" w:pos="709"/>
        </w:tabs>
        <w:ind w:firstLine="709"/>
        <w:jc w:val="both"/>
      </w:pPr>
      <w:r w:rsidRPr="006A524B">
        <w:t>Педагогические работники Гимназии, реализующие образовательную программу основного общего образования, системно и непрерывно повышают квалификацию, проходят курсовую подготовку: осваивают дополнительные профессиональные образовательные программы в соответствии с индивидуальной образовательной программой и программой повышения квалификации и курсовой подготовки  Гимназии «София»</w:t>
      </w:r>
      <w:hyperlink w:anchor="page158" w:history="1">
        <w:r w:rsidRPr="006A524B">
          <w:rPr>
            <w:rStyle w:val="af9"/>
          </w:rPr>
          <w:t xml:space="preserve"> </w:t>
        </w:r>
      </w:hyperlink>
    </w:p>
    <w:p w:rsidR="008570BE" w:rsidRPr="006A524B" w:rsidRDefault="008570BE" w:rsidP="00BD2F74">
      <w:pPr>
        <w:tabs>
          <w:tab w:val="left" w:pos="284"/>
          <w:tab w:val="left" w:pos="709"/>
        </w:tabs>
        <w:ind w:firstLine="709"/>
        <w:jc w:val="both"/>
        <w:rPr>
          <w:b/>
        </w:rPr>
      </w:pPr>
      <w:r w:rsidRPr="00BD2F74">
        <w:rPr>
          <w:b/>
          <w:i/>
        </w:rPr>
        <w:t>2.</w:t>
      </w:r>
      <w:r w:rsidR="00BD2F74" w:rsidRPr="00BD2F74">
        <w:rPr>
          <w:b/>
          <w:i/>
        </w:rPr>
        <w:t xml:space="preserve"> </w:t>
      </w:r>
      <w:r w:rsidRPr="00BD2F74">
        <w:rPr>
          <w:b/>
          <w:i/>
        </w:rPr>
        <w:t>Уровень квалификации педагогических и иных работников организации, осуществляющей образовательную деятельность</w:t>
      </w:r>
      <w:r w:rsidRPr="006A524B">
        <w:rPr>
          <w:b/>
        </w:rPr>
        <w:t>.</w:t>
      </w:r>
      <w:r w:rsidRPr="006A524B">
        <w:t xml:space="preserve"> Повышение квалификации осуществляется планово, с учетом потребностей учителей: составлен перспективный план курсовой подготовки учителей. Сравнительный анализ данных о количестве учителей, прошедших подготовку, свидетельствует о системности в организации прохождения курсов. Целью повышения профессионального уровня служат и выступления учителей на педагогических советах, посещение научно-практических конференций, семинаров в городском округе Клин, в регионе, в г. Москва, посещение открытых уроков в городском округе и в Гимназии «София».</w:t>
      </w:r>
    </w:p>
    <w:p w:rsidR="008570BE" w:rsidRPr="006A524B" w:rsidRDefault="008570BE" w:rsidP="00BD2F74">
      <w:pPr>
        <w:tabs>
          <w:tab w:val="left" w:pos="284"/>
          <w:tab w:val="left" w:pos="709"/>
        </w:tabs>
        <w:ind w:firstLine="709"/>
        <w:jc w:val="both"/>
      </w:pPr>
      <w:r w:rsidRPr="006A524B">
        <w:rPr>
          <w:b/>
          <w:bCs/>
        </w:rPr>
        <w:t xml:space="preserve">Ожидаемый результат повышения квалификации </w:t>
      </w:r>
      <w:r w:rsidRPr="006A524B">
        <w:t xml:space="preserve">– профессиональная готовность работников образования к реализации ФГОС ООО: </w:t>
      </w:r>
    </w:p>
    <w:p w:rsidR="008570BE" w:rsidRPr="006A524B" w:rsidRDefault="008570BE" w:rsidP="00BD2F74">
      <w:pPr>
        <w:tabs>
          <w:tab w:val="left" w:pos="284"/>
          <w:tab w:val="left" w:pos="709"/>
        </w:tabs>
        <w:ind w:firstLine="709"/>
        <w:jc w:val="both"/>
      </w:pPr>
      <w:r w:rsidRPr="006A524B">
        <w:t xml:space="preserve">‒ обеспечение оптимального вхождения работников образования в систему ценностей современного образования; </w:t>
      </w:r>
    </w:p>
    <w:p w:rsidR="008570BE" w:rsidRPr="006A524B" w:rsidRDefault="008570BE" w:rsidP="00BD2F74">
      <w:pPr>
        <w:tabs>
          <w:tab w:val="left" w:pos="284"/>
          <w:tab w:val="left" w:pos="709"/>
        </w:tabs>
        <w:ind w:firstLine="709"/>
        <w:jc w:val="both"/>
      </w:pPr>
      <w:r w:rsidRPr="006A524B">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8570BE" w:rsidRPr="006A524B" w:rsidRDefault="008570BE" w:rsidP="00BD2F74">
      <w:pPr>
        <w:tabs>
          <w:tab w:val="left" w:pos="284"/>
          <w:tab w:val="left" w:pos="709"/>
        </w:tabs>
        <w:ind w:firstLine="709"/>
        <w:jc w:val="both"/>
      </w:pPr>
      <w:r w:rsidRPr="006A524B">
        <w:t>‒ овладение учебно-методическими и информационно-методическими ресурсами, необходимыми для усп</w:t>
      </w:r>
      <w:r w:rsidR="00BE3F37" w:rsidRPr="006A524B">
        <w:t xml:space="preserve">ешного решения задач ФГОС ООО. </w:t>
      </w:r>
    </w:p>
    <w:p w:rsidR="00BE3F37" w:rsidRPr="00BD2F74" w:rsidRDefault="00BE3F37" w:rsidP="00EE13F1">
      <w:pPr>
        <w:pStyle w:val="1"/>
        <w:tabs>
          <w:tab w:val="left" w:pos="284"/>
          <w:tab w:val="left" w:pos="709"/>
        </w:tabs>
        <w:rPr>
          <w:rFonts w:ascii="Times New Roman" w:hAnsi="Times New Roman" w:cs="Times New Roman"/>
          <w:b/>
          <w:color w:val="auto"/>
          <w:sz w:val="24"/>
          <w:szCs w:val="24"/>
        </w:rPr>
      </w:pPr>
      <w:bookmarkStart w:id="358" w:name="_Toc84805975"/>
      <w:bookmarkStart w:id="359" w:name="_Toc510189746"/>
      <w:r w:rsidRPr="00BD2F74">
        <w:rPr>
          <w:rFonts w:ascii="Times New Roman" w:hAnsi="Times New Roman" w:cs="Times New Roman"/>
          <w:b/>
          <w:color w:val="auto"/>
          <w:sz w:val="24"/>
          <w:szCs w:val="24"/>
        </w:rPr>
        <w:t>3.</w:t>
      </w:r>
      <w:r w:rsidR="00263B6B">
        <w:rPr>
          <w:rFonts w:ascii="Times New Roman" w:hAnsi="Times New Roman" w:cs="Times New Roman"/>
          <w:b/>
          <w:color w:val="auto"/>
          <w:sz w:val="24"/>
          <w:szCs w:val="24"/>
        </w:rPr>
        <w:t>5</w:t>
      </w:r>
      <w:r w:rsidRPr="00BD2F74">
        <w:rPr>
          <w:rFonts w:ascii="Times New Roman" w:hAnsi="Times New Roman" w:cs="Times New Roman"/>
          <w:b/>
          <w:color w:val="auto"/>
          <w:sz w:val="24"/>
          <w:szCs w:val="24"/>
        </w:rPr>
        <w:t>.2</w:t>
      </w:r>
      <w:r w:rsidR="008570BE" w:rsidRPr="00BD2F74">
        <w:rPr>
          <w:rFonts w:ascii="Times New Roman" w:hAnsi="Times New Roman" w:cs="Times New Roman"/>
          <w:b/>
          <w:color w:val="auto"/>
          <w:sz w:val="24"/>
          <w:szCs w:val="24"/>
        </w:rPr>
        <w:t xml:space="preserve">. </w:t>
      </w:r>
      <w:r w:rsidRPr="00BD2F74">
        <w:rPr>
          <w:rFonts w:ascii="Times New Roman" w:hAnsi="Times New Roman" w:cs="Times New Roman"/>
          <w:b/>
          <w:color w:val="auto"/>
          <w:sz w:val="24"/>
          <w:szCs w:val="24"/>
        </w:rPr>
        <w:t>Финансовые условия реализации основной образовательной программы основного общего образования</w:t>
      </w:r>
      <w:bookmarkEnd w:id="358"/>
    </w:p>
    <w:p w:rsidR="008570BE" w:rsidRPr="006A524B" w:rsidRDefault="008570BE" w:rsidP="00BD2F74">
      <w:pPr>
        <w:tabs>
          <w:tab w:val="left" w:pos="284"/>
          <w:tab w:val="left" w:pos="709"/>
        </w:tabs>
        <w:ind w:firstLine="709"/>
        <w:jc w:val="both"/>
        <w:rPr>
          <w:b/>
          <w:bCs/>
        </w:rPr>
      </w:pPr>
      <w:r w:rsidRPr="00BD2F74">
        <w:rPr>
          <w:bCs/>
        </w:rPr>
        <w:t>Финансовые условия реализации основной образовательной программы основного общего образования</w:t>
      </w:r>
      <w:bookmarkEnd w:id="359"/>
      <w:r w:rsidRPr="00BD2F74">
        <w:rPr>
          <w:bCs/>
        </w:rPr>
        <w:t xml:space="preserve"> </w:t>
      </w:r>
      <w:r w:rsidR="00BE3F37" w:rsidRPr="00BD2F74">
        <w:rPr>
          <w:bCs/>
        </w:rPr>
        <w:t>отражают</w:t>
      </w:r>
      <w:r w:rsidR="00BE3F37" w:rsidRPr="006A524B">
        <w:rPr>
          <w:b/>
          <w:bCs/>
        </w:rPr>
        <w:t xml:space="preserve"> </w:t>
      </w:r>
      <w:r w:rsidR="00BE3F37" w:rsidRPr="006A524B">
        <w:t>структуру</w:t>
      </w:r>
      <w:r w:rsidRPr="006A524B">
        <w:t xml:space="preserve">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8570BE" w:rsidRPr="006A524B" w:rsidRDefault="008570BE" w:rsidP="00BD2F74">
      <w:pPr>
        <w:tabs>
          <w:tab w:val="left" w:pos="284"/>
          <w:tab w:val="left" w:pos="709"/>
        </w:tabs>
        <w:ind w:firstLine="709"/>
        <w:jc w:val="both"/>
      </w:pPr>
      <w:r w:rsidRPr="006A524B">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8570BE" w:rsidRPr="006A524B" w:rsidRDefault="008570BE" w:rsidP="00BD2F74">
      <w:pPr>
        <w:tabs>
          <w:tab w:val="left" w:pos="284"/>
          <w:tab w:val="left" w:pos="709"/>
        </w:tabs>
        <w:ind w:firstLine="709"/>
        <w:jc w:val="both"/>
      </w:pPr>
      <w:r w:rsidRPr="006A524B">
        <w:t xml:space="preserve">Обеспечение государственных гарантий реализации прав на получение общедоступного и бесплатного основного общего образования в Гимназии «София» осуществляется в соответствии с нормативами, определяемыми органами государственной власти субъектов Российской Федерации. </w:t>
      </w:r>
    </w:p>
    <w:p w:rsidR="008570BE" w:rsidRPr="006A524B" w:rsidRDefault="008570BE" w:rsidP="00BD2F74">
      <w:pPr>
        <w:tabs>
          <w:tab w:val="left" w:pos="284"/>
          <w:tab w:val="left" w:pos="709"/>
        </w:tabs>
        <w:ind w:firstLine="709"/>
        <w:jc w:val="both"/>
      </w:pPr>
      <w:r w:rsidRPr="006A524B">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w:t>
      </w:r>
    </w:p>
    <w:p w:rsidR="008570BE" w:rsidRPr="006A524B" w:rsidRDefault="008570BE" w:rsidP="00BD2F74">
      <w:pPr>
        <w:pStyle w:val="ad"/>
        <w:numPr>
          <w:ilvl w:val="0"/>
          <w:numId w:val="229"/>
        </w:numPr>
        <w:tabs>
          <w:tab w:val="clear" w:pos="720"/>
          <w:tab w:val="left" w:pos="284"/>
          <w:tab w:val="left" w:pos="709"/>
        </w:tabs>
        <w:ind w:left="0" w:firstLine="709"/>
        <w:jc w:val="both"/>
      </w:pPr>
      <w:r w:rsidRPr="006A524B">
        <w:t xml:space="preserve">расходы на оплату труда работников; </w:t>
      </w:r>
    </w:p>
    <w:p w:rsidR="008570BE" w:rsidRPr="006A524B" w:rsidRDefault="008570BE" w:rsidP="00BD2F74">
      <w:pPr>
        <w:pStyle w:val="ad"/>
        <w:numPr>
          <w:ilvl w:val="0"/>
          <w:numId w:val="229"/>
        </w:numPr>
        <w:tabs>
          <w:tab w:val="clear" w:pos="720"/>
          <w:tab w:val="left" w:pos="284"/>
          <w:tab w:val="left" w:pos="709"/>
        </w:tabs>
        <w:ind w:left="0" w:firstLine="709"/>
        <w:jc w:val="both"/>
      </w:pPr>
      <w:r w:rsidRPr="006A524B">
        <w:t xml:space="preserve">расходы на приобретение учебников и учебных пособий, средств обучения; </w:t>
      </w:r>
    </w:p>
    <w:p w:rsidR="008570BE" w:rsidRPr="006A524B" w:rsidRDefault="00BE3F37" w:rsidP="00BD2F74">
      <w:pPr>
        <w:pStyle w:val="ad"/>
        <w:numPr>
          <w:ilvl w:val="0"/>
          <w:numId w:val="229"/>
        </w:numPr>
        <w:tabs>
          <w:tab w:val="clear" w:pos="720"/>
          <w:tab w:val="left" w:pos="284"/>
          <w:tab w:val="left" w:pos="709"/>
        </w:tabs>
        <w:ind w:left="0" w:firstLine="709"/>
        <w:jc w:val="both"/>
      </w:pPr>
      <w:r w:rsidRPr="006A524B">
        <w:t>прочие расходы.</w:t>
      </w:r>
    </w:p>
    <w:p w:rsidR="008570BE" w:rsidRPr="006A524B" w:rsidRDefault="008570BE" w:rsidP="00BD2F74">
      <w:pPr>
        <w:tabs>
          <w:tab w:val="left" w:pos="284"/>
          <w:tab w:val="left" w:pos="709"/>
        </w:tabs>
        <w:ind w:firstLine="709"/>
        <w:jc w:val="both"/>
      </w:pPr>
      <w:r w:rsidRPr="006A524B">
        <w:t xml:space="preserve">В распределении стимулирующей части фонда оплаты труда учитывается мнение коллегиальных органов управления Гимназии «София». </w:t>
      </w:r>
    </w:p>
    <w:p w:rsidR="008570BE" w:rsidRPr="006A524B" w:rsidRDefault="008570BE" w:rsidP="00BD2F74">
      <w:pPr>
        <w:tabs>
          <w:tab w:val="left" w:pos="284"/>
          <w:tab w:val="left" w:pos="709"/>
        </w:tabs>
        <w:ind w:firstLine="709"/>
        <w:jc w:val="both"/>
      </w:pPr>
      <w:r w:rsidRPr="006A524B">
        <w:t xml:space="preserve">Формирование фонда оплаты </w:t>
      </w:r>
      <w:r w:rsidR="00BE3F37" w:rsidRPr="006A524B">
        <w:t>труда</w:t>
      </w:r>
      <w:r w:rsidR="00BE3F37" w:rsidRPr="006A524B">
        <w:rPr>
          <w:b/>
        </w:rPr>
        <w:t xml:space="preserve"> </w:t>
      </w:r>
      <w:r w:rsidR="00BE3F37" w:rsidRPr="006A524B">
        <w:t>осуществляется</w:t>
      </w:r>
      <w:r w:rsidRPr="006A524B">
        <w:t xml:space="preserve"> в пределах объема средств, направленных на осуществление функций образовательной организации на текущий финансовый год. Гимназия «София» самостоятельно определяет в общем объеме средств, доведенном до образовательной организации в текущем году, долю:</w:t>
      </w:r>
    </w:p>
    <w:p w:rsidR="008570BE" w:rsidRPr="006A524B" w:rsidRDefault="008570BE" w:rsidP="00BD2F74">
      <w:pPr>
        <w:tabs>
          <w:tab w:val="left" w:pos="284"/>
          <w:tab w:val="left" w:pos="709"/>
        </w:tabs>
        <w:ind w:firstLine="709"/>
        <w:jc w:val="both"/>
      </w:pPr>
      <w:r w:rsidRPr="006A524B">
        <w:t>на заработную плату работников образовательной организации;</w:t>
      </w:r>
    </w:p>
    <w:p w:rsidR="008570BE" w:rsidRPr="006A524B" w:rsidRDefault="008570BE" w:rsidP="00BD2F74">
      <w:pPr>
        <w:tabs>
          <w:tab w:val="left" w:pos="284"/>
          <w:tab w:val="left" w:pos="709"/>
        </w:tabs>
        <w:ind w:firstLine="709"/>
        <w:jc w:val="both"/>
      </w:pPr>
      <w:r w:rsidRPr="006A524B">
        <w:t>на материально-техническое обеспечение и оснащение образовательного процесса, оборудование помещений в соответствии с государственными и местными нормами и требованиями, иные цели.</w:t>
      </w:r>
    </w:p>
    <w:p w:rsidR="008570BE" w:rsidRPr="006A524B" w:rsidRDefault="008570BE" w:rsidP="00BD2F74">
      <w:pPr>
        <w:tabs>
          <w:tab w:val="left" w:pos="284"/>
          <w:tab w:val="left" w:pos="709"/>
        </w:tabs>
        <w:ind w:firstLine="709"/>
        <w:jc w:val="both"/>
      </w:pPr>
      <w:r w:rsidRPr="006A524B">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ко</w:t>
      </w:r>
      <w:r w:rsidR="004E5BCE" w:rsidRPr="006A524B">
        <w:t>личества обучающихся в классах.</w:t>
      </w:r>
    </w:p>
    <w:p w:rsidR="008570BE" w:rsidRPr="00263B6B" w:rsidRDefault="00BE3F37" w:rsidP="00EE13F1">
      <w:pPr>
        <w:pStyle w:val="1"/>
        <w:tabs>
          <w:tab w:val="left" w:pos="284"/>
          <w:tab w:val="left" w:pos="709"/>
        </w:tabs>
        <w:rPr>
          <w:rFonts w:ascii="Times New Roman" w:hAnsi="Times New Roman" w:cs="Times New Roman"/>
          <w:b/>
          <w:color w:val="auto"/>
          <w:sz w:val="24"/>
          <w:szCs w:val="24"/>
        </w:rPr>
      </w:pPr>
      <w:bookmarkStart w:id="360" w:name="_Toc510189747"/>
      <w:bookmarkStart w:id="361" w:name="_Toc84805976"/>
      <w:r w:rsidRPr="00263B6B">
        <w:rPr>
          <w:rFonts w:ascii="Times New Roman" w:hAnsi="Times New Roman" w:cs="Times New Roman"/>
          <w:b/>
          <w:color w:val="auto"/>
          <w:sz w:val="24"/>
          <w:szCs w:val="24"/>
        </w:rPr>
        <w:t>3.</w:t>
      </w:r>
      <w:r w:rsidR="00263B6B" w:rsidRPr="00263B6B">
        <w:rPr>
          <w:rFonts w:ascii="Times New Roman" w:hAnsi="Times New Roman" w:cs="Times New Roman"/>
          <w:b/>
          <w:color w:val="auto"/>
          <w:sz w:val="24"/>
          <w:szCs w:val="24"/>
        </w:rPr>
        <w:t>5</w:t>
      </w:r>
      <w:r w:rsidRPr="00263B6B">
        <w:rPr>
          <w:rFonts w:ascii="Times New Roman" w:hAnsi="Times New Roman" w:cs="Times New Roman"/>
          <w:b/>
          <w:color w:val="auto"/>
          <w:sz w:val="24"/>
          <w:szCs w:val="24"/>
        </w:rPr>
        <w:t>.3</w:t>
      </w:r>
      <w:r w:rsidR="008570BE" w:rsidRPr="00263B6B">
        <w:rPr>
          <w:rFonts w:ascii="Times New Roman" w:hAnsi="Times New Roman" w:cs="Times New Roman"/>
          <w:b/>
          <w:color w:val="auto"/>
          <w:sz w:val="24"/>
          <w:szCs w:val="24"/>
        </w:rPr>
        <w:t>. Материально-технические условия реализации основной образовательной программы основного общего образования</w:t>
      </w:r>
      <w:bookmarkEnd w:id="360"/>
      <w:bookmarkEnd w:id="361"/>
    </w:p>
    <w:p w:rsidR="008570BE" w:rsidRPr="006A524B" w:rsidRDefault="008570BE" w:rsidP="00263B6B">
      <w:pPr>
        <w:tabs>
          <w:tab w:val="left" w:pos="284"/>
          <w:tab w:val="left" w:pos="709"/>
          <w:tab w:val="left" w:pos="993"/>
        </w:tabs>
        <w:ind w:firstLine="709"/>
        <w:jc w:val="both"/>
      </w:pPr>
      <w:r w:rsidRPr="006A524B">
        <w:t xml:space="preserve">Материально-техническая база </w:t>
      </w:r>
      <w:r w:rsidR="00BE3F37" w:rsidRPr="006A524B">
        <w:t>гимназии приведена</w:t>
      </w:r>
      <w:r w:rsidRPr="006A524B">
        <w:t xml:space="preserve"> в соответствие с задачами по обеспечению реализации основной образовательной программы гимназии, необходимого учебно-материального оснащения образовательного процесса.</w:t>
      </w:r>
    </w:p>
    <w:p w:rsidR="008570BE" w:rsidRPr="006A524B" w:rsidRDefault="008570BE" w:rsidP="00263B6B">
      <w:pPr>
        <w:tabs>
          <w:tab w:val="left" w:pos="284"/>
          <w:tab w:val="left" w:pos="709"/>
          <w:tab w:val="left" w:pos="993"/>
        </w:tabs>
        <w:ind w:firstLine="709"/>
        <w:jc w:val="both"/>
        <w:rPr>
          <w:b/>
        </w:rPr>
      </w:pPr>
      <w:r w:rsidRPr="006A524B">
        <w:t>Имеется необходимое оснащение и оборудование гимназии.</w:t>
      </w:r>
    </w:p>
    <w:p w:rsidR="008570BE" w:rsidRPr="006A524B" w:rsidRDefault="008570BE" w:rsidP="00263B6B">
      <w:pPr>
        <w:tabs>
          <w:tab w:val="left" w:pos="284"/>
          <w:tab w:val="left" w:pos="709"/>
          <w:tab w:val="left" w:pos="993"/>
        </w:tabs>
        <w:ind w:firstLine="709"/>
        <w:jc w:val="both"/>
      </w:pPr>
      <w:r w:rsidRPr="006A524B">
        <w:t>Материально-технические условия реализации основной образовательной программы основного общего образования обеспечивают в Гимназии:</w:t>
      </w:r>
    </w:p>
    <w:p w:rsidR="008570BE" w:rsidRPr="006A524B" w:rsidRDefault="008570BE" w:rsidP="00263B6B">
      <w:pPr>
        <w:tabs>
          <w:tab w:val="left" w:pos="284"/>
          <w:tab w:val="left" w:pos="709"/>
          <w:tab w:val="left" w:pos="993"/>
        </w:tabs>
        <w:ind w:firstLine="709"/>
        <w:jc w:val="both"/>
      </w:pPr>
      <w:r w:rsidRPr="006A524B">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8570BE" w:rsidRPr="006A524B" w:rsidRDefault="008570BE" w:rsidP="00263B6B">
      <w:pPr>
        <w:tabs>
          <w:tab w:val="left" w:pos="284"/>
          <w:tab w:val="left" w:pos="709"/>
          <w:tab w:val="left" w:pos="993"/>
        </w:tabs>
        <w:ind w:firstLine="709"/>
        <w:jc w:val="both"/>
      </w:pPr>
      <w:r w:rsidRPr="006A524B">
        <w:t>2) соблюдение:</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требований к санитарно-бытовым условиям (оборудование гардеробов, санузлов, мест личной гигиены);</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 xml:space="preserve">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w:t>
      </w:r>
      <w:r w:rsidR="00BE3F37" w:rsidRPr="006A524B">
        <w:t>отдыха; административных</w:t>
      </w:r>
      <w:r w:rsidRPr="006A524B">
        <w:t xml:space="preserve"> кабинетов (помещений); помещений для питания обучающихся, хранения и приготовления пищи;</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строительных норм и правил;</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требований пожарной и электробезопасности;</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 xml:space="preserve">требований охраны здоровья обучающихся и охраны труда </w:t>
      </w:r>
      <w:r w:rsidR="00BE3F37" w:rsidRPr="006A524B">
        <w:t>работников Гимназии</w:t>
      </w:r>
      <w:r w:rsidRPr="006A524B">
        <w:t xml:space="preserve"> «София»;</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 xml:space="preserve">требований к организации безопасной эксплуатации улично-дорожной сети и технических средств организации дорожного движения в местах </w:t>
      </w:r>
      <w:r w:rsidR="00BE3F37" w:rsidRPr="006A524B">
        <w:t>расположения Гимназии</w:t>
      </w:r>
      <w:r w:rsidRPr="006A524B">
        <w:t xml:space="preserve"> «София»;</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требований к организации безопасной эксплуатации спортивных сооружений, спортивного инвентаря и оборудования, используемого в Гимназии «София»;</w:t>
      </w:r>
    </w:p>
    <w:p w:rsidR="008570BE" w:rsidRPr="006A524B" w:rsidRDefault="008570BE" w:rsidP="00263B6B">
      <w:pPr>
        <w:pStyle w:val="ad"/>
        <w:numPr>
          <w:ilvl w:val="0"/>
          <w:numId w:val="235"/>
        </w:numPr>
        <w:tabs>
          <w:tab w:val="clear" w:pos="720"/>
          <w:tab w:val="left" w:pos="284"/>
          <w:tab w:val="left" w:pos="709"/>
          <w:tab w:val="left" w:pos="993"/>
        </w:tabs>
        <w:ind w:left="0" w:firstLine="709"/>
        <w:jc w:val="both"/>
      </w:pPr>
      <w:r w:rsidRPr="006A524B">
        <w:t>своевременных сроков и необходимых объемов текущего и капитального ремонта;</w:t>
      </w:r>
    </w:p>
    <w:p w:rsidR="008570BE" w:rsidRPr="006A524B" w:rsidRDefault="008570BE" w:rsidP="00263B6B">
      <w:pPr>
        <w:tabs>
          <w:tab w:val="left" w:pos="284"/>
          <w:tab w:val="left" w:pos="709"/>
          <w:tab w:val="left" w:pos="993"/>
        </w:tabs>
        <w:ind w:firstLine="709"/>
        <w:jc w:val="both"/>
      </w:pPr>
      <w:r w:rsidRPr="006A524B">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Гимназии «София»).</w:t>
      </w:r>
    </w:p>
    <w:p w:rsidR="008570BE" w:rsidRPr="006A524B" w:rsidRDefault="008570BE" w:rsidP="00263B6B">
      <w:pPr>
        <w:tabs>
          <w:tab w:val="left" w:pos="284"/>
          <w:tab w:val="left" w:pos="709"/>
          <w:tab w:val="left" w:pos="993"/>
        </w:tabs>
        <w:ind w:firstLine="709"/>
        <w:jc w:val="both"/>
      </w:pPr>
      <w:r w:rsidRPr="006A524B">
        <w:t xml:space="preserve">Оценка материально-технических условий реализации основной образовательной </w:t>
      </w:r>
      <w:r w:rsidR="00BE3F37" w:rsidRPr="006A524B">
        <w:t>программы основного</w:t>
      </w:r>
      <w:r w:rsidRPr="006A524B">
        <w:t xml:space="preserve"> общего образования</w:t>
      </w:r>
    </w:p>
    <w:p w:rsidR="008570BE" w:rsidRPr="00263B6B" w:rsidRDefault="008570BE" w:rsidP="00EE13F1">
      <w:pPr>
        <w:tabs>
          <w:tab w:val="left" w:pos="284"/>
          <w:tab w:val="left" w:pos="709"/>
        </w:tabs>
        <w:jc w:val="both"/>
        <w:rPr>
          <w:i/>
        </w:rPr>
      </w:pPr>
      <w:r w:rsidRPr="00263B6B">
        <w:rPr>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4"/>
        <w:gridCol w:w="5761"/>
        <w:gridCol w:w="3210"/>
      </w:tblGrid>
      <w:tr w:rsidR="008570BE" w:rsidRPr="006A524B" w:rsidTr="00263B6B">
        <w:trPr>
          <w:trHeight w:val="528"/>
        </w:trPr>
        <w:tc>
          <w:tcPr>
            <w:tcW w:w="210"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Матер</w:t>
            </w:r>
            <w:r w:rsidR="00263B6B">
              <w:t>иально-техническое обеспечение</w:t>
            </w:r>
            <w:r w:rsidRPr="006A524B">
              <w:t xml:space="preserve"> гимназии в условиях введения ФГОС</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Да/нет</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1</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263B6B" w:rsidP="00263B6B">
            <w:pPr>
              <w:tabs>
                <w:tab w:val="left" w:pos="284"/>
                <w:tab w:val="left" w:pos="709"/>
              </w:tabs>
            </w:pPr>
            <w:r>
              <w:t>Санитарно-гигиенические</w:t>
            </w:r>
            <w:r w:rsidR="008570BE" w:rsidRPr="006A524B">
              <w:t xml:space="preserve"> требования к водоснабжению, канализации, освещению, воздушно-тепловому режиму соответствуют нормам СанПиН 2.45.2409-08.</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Да</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2.</w:t>
            </w:r>
          </w:p>
        </w:tc>
        <w:tc>
          <w:tcPr>
            <w:tcW w:w="3076"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r w:rsidRPr="006A524B">
              <w:t>Санитарно-бытовые условия:</w:t>
            </w:r>
          </w:p>
        </w:tc>
        <w:tc>
          <w:tcPr>
            <w:tcW w:w="1714" w:type="pct"/>
            <w:tcBorders>
              <w:top w:val="single" w:sz="4" w:space="0" w:color="auto"/>
              <w:left w:val="single" w:sz="4" w:space="0" w:color="auto"/>
              <w:bottom w:val="single" w:sz="4" w:space="0" w:color="auto"/>
              <w:right w:val="single" w:sz="4" w:space="0" w:color="auto"/>
            </w:tcBorders>
          </w:tcPr>
          <w:p w:rsidR="008570BE" w:rsidRPr="006A524B" w:rsidRDefault="00263B6B" w:rsidP="00263B6B">
            <w:pPr>
              <w:tabs>
                <w:tab w:val="left" w:pos="284"/>
                <w:tab w:val="left" w:pos="709"/>
              </w:tabs>
            </w:pPr>
            <w:r>
              <w:t>3 туалета</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3.</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 xml:space="preserve">Обеспечение пожарной и электробезопасности </w:t>
            </w:r>
            <w:r w:rsidR="00263B6B">
              <w:t>–</w:t>
            </w:r>
            <w:r w:rsidRPr="006A524B">
              <w:t xml:space="preserve"> соответствуют нормам ФЗ от 21.12.1994 г. № 69-ФЗ «О пожарной безопасности».</w:t>
            </w:r>
          </w:p>
        </w:tc>
        <w:tc>
          <w:tcPr>
            <w:tcW w:w="1714"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r w:rsidRPr="006A524B">
              <w:t>Да</w:t>
            </w:r>
          </w:p>
          <w:p w:rsidR="008570BE" w:rsidRPr="006A524B" w:rsidRDefault="008570BE" w:rsidP="00263B6B">
            <w:pPr>
              <w:tabs>
                <w:tab w:val="left" w:pos="284"/>
                <w:tab w:val="left" w:pos="709"/>
              </w:tabs>
            </w:pPr>
            <w:r w:rsidRPr="006A524B">
              <w:t>Система пожарной сигнализации установлена.</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4.</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Соб</w:t>
            </w:r>
            <w:r w:rsidR="00263B6B">
              <w:t>людение требований охраны труда –</w:t>
            </w:r>
            <w:r w:rsidRPr="006A524B">
              <w:t xml:space="preserve"> соответс</w:t>
            </w:r>
            <w:r w:rsidR="00263B6B">
              <w:t xml:space="preserve">твует Постановлению Минтруда № </w:t>
            </w:r>
            <w:r w:rsidRPr="006A524B">
              <w:t>80 от 17.12.2002 г. и № 29 от 13.01.2003 г.</w:t>
            </w:r>
          </w:p>
        </w:tc>
        <w:tc>
          <w:tcPr>
            <w:tcW w:w="1714"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p>
          <w:p w:rsidR="008570BE" w:rsidRPr="006A524B" w:rsidRDefault="008570BE" w:rsidP="00263B6B">
            <w:pPr>
              <w:tabs>
                <w:tab w:val="left" w:pos="284"/>
                <w:tab w:val="left" w:pos="709"/>
              </w:tabs>
            </w:pPr>
            <w:r w:rsidRPr="006A524B">
              <w:t>Да</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5.</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Соблюдение сроков и необходимых объёмов ремонта: ка</w:t>
            </w:r>
            <w:r w:rsidR="00263B6B">
              <w:t xml:space="preserve">питальный ремонт не проводился </w:t>
            </w:r>
            <w:r w:rsidRPr="006A524B">
              <w:t xml:space="preserve">косметический ремонт проводится </w:t>
            </w:r>
          </w:p>
        </w:tc>
        <w:tc>
          <w:tcPr>
            <w:tcW w:w="1714"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r w:rsidRPr="006A524B">
              <w:t>Косметический ремонт проводится ежегодно</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6.</w:t>
            </w:r>
          </w:p>
        </w:tc>
        <w:tc>
          <w:tcPr>
            <w:tcW w:w="3076"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r w:rsidRPr="006A524B">
              <w:t xml:space="preserve">Соответствие требованиям к участку общеобразовательного учреждения </w:t>
            </w:r>
            <w:r w:rsidR="00263B6B">
              <w:t>–</w:t>
            </w:r>
            <w:r w:rsidRPr="006A524B">
              <w:t xml:space="preserve"> площадь помещения здания</w:t>
            </w:r>
          </w:p>
          <w:p w:rsidR="008570BE" w:rsidRPr="006A524B" w:rsidRDefault="008570BE" w:rsidP="00263B6B">
            <w:pPr>
              <w:tabs>
                <w:tab w:val="left" w:pos="284"/>
                <w:tab w:val="left" w:pos="709"/>
              </w:tabs>
            </w:pPr>
            <w:r w:rsidRPr="006A524B">
              <w:t xml:space="preserve">Инсоляция </w:t>
            </w:r>
            <w:r w:rsidR="00263B6B">
              <w:t>–</w:t>
            </w:r>
            <w:r w:rsidRPr="006A524B">
              <w:t xml:space="preserve"> классы фасадом выходят на юг. </w:t>
            </w:r>
          </w:p>
        </w:tc>
        <w:tc>
          <w:tcPr>
            <w:tcW w:w="1714"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p>
          <w:p w:rsidR="008570BE" w:rsidRPr="006A524B" w:rsidRDefault="008570BE" w:rsidP="00263B6B">
            <w:pPr>
              <w:tabs>
                <w:tab w:val="left" w:pos="284"/>
                <w:tab w:val="left" w:pos="709"/>
              </w:tabs>
            </w:pPr>
            <w:r w:rsidRPr="006A524B">
              <w:t>1642,3 м</w:t>
            </w:r>
            <w:r w:rsidRPr="00BD25FF">
              <w:rPr>
                <w:vertAlign w:val="superscript"/>
              </w:rPr>
              <w:t>2</w:t>
            </w:r>
          </w:p>
          <w:p w:rsidR="008570BE" w:rsidRPr="006A524B" w:rsidRDefault="008570BE" w:rsidP="00263B6B">
            <w:pPr>
              <w:tabs>
                <w:tab w:val="left" w:pos="284"/>
                <w:tab w:val="left" w:pos="709"/>
              </w:tabs>
            </w:pPr>
          </w:p>
          <w:p w:rsidR="008570BE" w:rsidRPr="006A524B" w:rsidRDefault="008570BE" w:rsidP="00263B6B">
            <w:pPr>
              <w:tabs>
                <w:tab w:val="left" w:pos="284"/>
                <w:tab w:val="left" w:pos="709"/>
              </w:tabs>
            </w:pPr>
            <w:r w:rsidRPr="006A524B">
              <w:t>1513,3 м</w:t>
            </w:r>
            <w:r w:rsidRPr="00BD25FF">
              <w:rPr>
                <w:vertAlign w:val="superscript"/>
              </w:rPr>
              <w:t>2</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7.</w:t>
            </w:r>
          </w:p>
        </w:tc>
        <w:tc>
          <w:tcPr>
            <w:tcW w:w="3076"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r w:rsidRPr="006A524B">
              <w:t xml:space="preserve">Соответствие требованиям к зданию образовательного учреждения </w:t>
            </w:r>
            <w:r w:rsidR="00BD25FF">
              <w:t>–</w:t>
            </w:r>
            <w:r w:rsidRPr="006A524B">
              <w:t xml:space="preserve"> полное соответствие «Правилам содержания и ремонта фасадов зданий и сооружений в РФ»: архитектура здания </w:t>
            </w:r>
            <w:r w:rsidR="00BD25FF">
              <w:t>–</w:t>
            </w:r>
            <w:r w:rsidRPr="006A524B">
              <w:t xml:space="preserve"> типовой проект.</w:t>
            </w:r>
          </w:p>
          <w:p w:rsidR="008570BE" w:rsidRPr="006A524B" w:rsidRDefault="008570BE" w:rsidP="00263B6B">
            <w:pPr>
              <w:tabs>
                <w:tab w:val="left" w:pos="284"/>
                <w:tab w:val="left" w:pos="709"/>
              </w:tabs>
            </w:pPr>
          </w:p>
          <w:p w:rsidR="008570BE" w:rsidRPr="006A524B" w:rsidRDefault="008570BE" w:rsidP="00BD25FF">
            <w:pPr>
              <w:tabs>
                <w:tab w:val="left" w:pos="284"/>
                <w:tab w:val="left" w:pos="709"/>
              </w:tabs>
            </w:pPr>
            <w:r w:rsidRPr="006A524B">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1714" w:type="pct"/>
            <w:tcBorders>
              <w:top w:val="single" w:sz="4" w:space="0" w:color="auto"/>
              <w:left w:val="single" w:sz="4" w:space="0" w:color="auto"/>
              <w:bottom w:val="single" w:sz="4" w:space="0" w:color="auto"/>
              <w:right w:val="single" w:sz="4" w:space="0" w:color="auto"/>
            </w:tcBorders>
          </w:tcPr>
          <w:p w:rsidR="008570BE" w:rsidRPr="006A524B" w:rsidRDefault="008570BE" w:rsidP="00263B6B">
            <w:pPr>
              <w:tabs>
                <w:tab w:val="left" w:pos="284"/>
                <w:tab w:val="left" w:pos="709"/>
              </w:tabs>
            </w:pPr>
            <w:r w:rsidRPr="006A524B">
              <w:t>10 кабинетов:</w:t>
            </w:r>
          </w:p>
          <w:p w:rsidR="008570BE" w:rsidRPr="006A524B" w:rsidRDefault="008570BE" w:rsidP="00263B6B">
            <w:pPr>
              <w:tabs>
                <w:tab w:val="left" w:pos="284"/>
                <w:tab w:val="left" w:pos="709"/>
              </w:tabs>
            </w:pPr>
            <w:r w:rsidRPr="006A524B">
              <w:t>6 кабинетов по 33,4 м.</w:t>
            </w:r>
          </w:p>
          <w:p w:rsidR="008570BE" w:rsidRPr="006A524B" w:rsidRDefault="008570BE" w:rsidP="00263B6B">
            <w:pPr>
              <w:tabs>
                <w:tab w:val="left" w:pos="284"/>
                <w:tab w:val="left" w:pos="709"/>
              </w:tabs>
            </w:pPr>
            <w:r w:rsidRPr="006A524B">
              <w:t>Физика – 53,6 м</w:t>
            </w:r>
            <w:r w:rsidRPr="00BD25FF">
              <w:rPr>
                <w:vertAlign w:val="superscript"/>
              </w:rPr>
              <w:t>2</w:t>
            </w:r>
            <w:r w:rsidRPr="006A524B">
              <w:t>.</w:t>
            </w:r>
          </w:p>
          <w:p w:rsidR="008570BE" w:rsidRPr="006A524B" w:rsidRDefault="008570BE" w:rsidP="00263B6B">
            <w:pPr>
              <w:tabs>
                <w:tab w:val="left" w:pos="284"/>
                <w:tab w:val="left" w:pos="709"/>
              </w:tabs>
            </w:pPr>
          </w:p>
          <w:p w:rsidR="008570BE" w:rsidRPr="006A524B" w:rsidRDefault="008570BE" w:rsidP="00263B6B">
            <w:pPr>
              <w:tabs>
                <w:tab w:val="left" w:pos="284"/>
                <w:tab w:val="left" w:pos="709"/>
              </w:tabs>
            </w:pPr>
          </w:p>
          <w:p w:rsidR="008570BE" w:rsidRPr="006A524B" w:rsidRDefault="008570BE" w:rsidP="00263B6B">
            <w:pPr>
              <w:tabs>
                <w:tab w:val="left" w:pos="284"/>
                <w:tab w:val="left" w:pos="709"/>
              </w:tabs>
            </w:pPr>
          </w:p>
          <w:p w:rsidR="008570BE" w:rsidRPr="006A524B" w:rsidRDefault="008570BE" w:rsidP="00263B6B">
            <w:pPr>
              <w:tabs>
                <w:tab w:val="left" w:pos="284"/>
                <w:tab w:val="left" w:pos="709"/>
              </w:tabs>
            </w:pPr>
            <w:r w:rsidRPr="006A524B">
              <w:t xml:space="preserve">Частичная </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8.</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 xml:space="preserve">Соответствие требованиям к помещению для питания </w:t>
            </w:r>
            <w:r w:rsidR="00BD25FF">
              <w:t>–</w:t>
            </w:r>
            <w:r w:rsidRPr="006A524B">
              <w:t xml:space="preserve"> обеденный зал </w:t>
            </w:r>
            <w:r w:rsidR="00BD25FF">
              <w:t>–</w:t>
            </w:r>
            <w:r w:rsidRPr="006A524B">
              <w:t xml:space="preserve"> посадочных мест,</w:t>
            </w:r>
          </w:p>
          <w:p w:rsidR="008570BE" w:rsidRPr="006A524B" w:rsidRDefault="008570BE" w:rsidP="00BD25FF">
            <w:pPr>
              <w:tabs>
                <w:tab w:val="left" w:pos="284"/>
                <w:tab w:val="left" w:pos="709"/>
              </w:tabs>
            </w:pPr>
            <w:r w:rsidRPr="006A524B">
              <w:t xml:space="preserve"> пищеблок с подсобными помещениями (помещений) </w:t>
            </w:r>
            <w:r w:rsidR="00BD25FF">
              <w:t>–</w:t>
            </w:r>
            <w:r w:rsidRPr="006A524B">
              <w:t xml:space="preserve"> м</w:t>
            </w:r>
            <w:r w:rsidRPr="00BD25FF">
              <w:rPr>
                <w:vertAlign w:val="superscript"/>
              </w:rPr>
              <w:t>2</w:t>
            </w:r>
            <w:r w:rsidRPr="006A524B">
              <w:t xml:space="preserve">, охват горячим питанием </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56 м</w:t>
            </w:r>
            <w:r w:rsidRPr="00BD25FF">
              <w:rPr>
                <w:vertAlign w:val="superscript"/>
              </w:rPr>
              <w:t>2</w:t>
            </w:r>
          </w:p>
          <w:p w:rsidR="008570BE" w:rsidRPr="006A524B" w:rsidRDefault="008570BE" w:rsidP="00263B6B">
            <w:pPr>
              <w:tabs>
                <w:tab w:val="left" w:pos="284"/>
                <w:tab w:val="left" w:pos="709"/>
              </w:tabs>
            </w:pPr>
            <w:r w:rsidRPr="006A524B">
              <w:t>60 мест</w:t>
            </w:r>
          </w:p>
          <w:p w:rsidR="008570BE" w:rsidRPr="006A524B" w:rsidRDefault="008570BE" w:rsidP="00263B6B">
            <w:pPr>
              <w:tabs>
                <w:tab w:val="left" w:pos="284"/>
                <w:tab w:val="left" w:pos="709"/>
              </w:tabs>
            </w:pPr>
            <w:r w:rsidRPr="006A524B">
              <w:t>2 помещения – 73 м</w:t>
            </w:r>
            <w:r w:rsidRPr="00BD25FF">
              <w:rPr>
                <w:vertAlign w:val="superscript"/>
              </w:rPr>
              <w:t>2</w:t>
            </w:r>
          </w:p>
          <w:p w:rsidR="008570BE" w:rsidRPr="006A524B" w:rsidRDefault="008570BE" w:rsidP="00263B6B">
            <w:pPr>
              <w:tabs>
                <w:tab w:val="left" w:pos="284"/>
                <w:tab w:val="left" w:pos="709"/>
              </w:tabs>
            </w:pPr>
            <w:r w:rsidRPr="006A524B">
              <w:t>100%.</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9</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 xml:space="preserve">Соответствие требованиям к расходным материалам </w:t>
            </w:r>
            <w:r w:rsidR="00BD25FF">
              <w:t>–</w:t>
            </w:r>
            <w:r w:rsidRPr="006A524B">
              <w:t xml:space="preserve"> достаточное количество бумаги, инструментов письма. Имеются цифровые носители.</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Да</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10</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 xml:space="preserve">Наличие лицензированного медицинского кабинета </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Нет</w:t>
            </w:r>
          </w:p>
        </w:tc>
      </w:tr>
      <w:tr w:rsidR="008570BE" w:rsidRPr="006A524B" w:rsidTr="00263B6B">
        <w:trPr>
          <w:trHeight w:val="358"/>
        </w:trPr>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11</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Мебель во всех учебных кабинетах</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Соответствует нормам СанПин.</w:t>
            </w:r>
          </w:p>
        </w:tc>
      </w:tr>
      <w:tr w:rsidR="008570BE" w:rsidRPr="006A524B" w:rsidTr="00263B6B">
        <w:tc>
          <w:tcPr>
            <w:tcW w:w="2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 xml:space="preserve">12. </w:t>
            </w:r>
          </w:p>
        </w:tc>
        <w:tc>
          <w:tcPr>
            <w:tcW w:w="3076"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 xml:space="preserve">Спортивная  площадка </w:t>
            </w:r>
          </w:p>
        </w:tc>
        <w:tc>
          <w:tcPr>
            <w:tcW w:w="171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263B6B">
            <w:pPr>
              <w:tabs>
                <w:tab w:val="left" w:pos="284"/>
                <w:tab w:val="left" w:pos="709"/>
              </w:tabs>
            </w:pPr>
            <w:r w:rsidRPr="006A524B">
              <w:t>Имеется</w:t>
            </w:r>
          </w:p>
        </w:tc>
      </w:tr>
    </w:tbl>
    <w:p w:rsidR="00BD25FF" w:rsidRDefault="00BD25FF" w:rsidP="00EE13F1">
      <w:pPr>
        <w:tabs>
          <w:tab w:val="left" w:pos="284"/>
          <w:tab w:val="left" w:pos="709"/>
        </w:tabs>
        <w:jc w:val="both"/>
      </w:pPr>
    </w:p>
    <w:p w:rsidR="008570BE" w:rsidRPr="00BD25FF" w:rsidRDefault="008570BE" w:rsidP="00EE13F1">
      <w:pPr>
        <w:tabs>
          <w:tab w:val="left" w:pos="284"/>
          <w:tab w:val="left" w:pos="709"/>
        </w:tabs>
        <w:jc w:val="both"/>
        <w:rPr>
          <w:i/>
        </w:rPr>
      </w:pPr>
      <w:r w:rsidRPr="00BD25FF">
        <w:rPr>
          <w:i/>
        </w:rP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551"/>
        <w:gridCol w:w="5692"/>
        <w:gridCol w:w="3122"/>
      </w:tblGrid>
      <w:tr w:rsidR="008570BE" w:rsidRPr="006A524B" w:rsidTr="00BD25FF">
        <w:tc>
          <w:tcPr>
            <w:tcW w:w="29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jc w:val="center"/>
            </w:pPr>
            <w:r w:rsidRPr="006A524B">
              <w:t>№ п/п</w:t>
            </w:r>
          </w:p>
        </w:tc>
        <w:tc>
          <w:tcPr>
            <w:tcW w:w="303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jc w:val="center"/>
            </w:pPr>
            <w:r w:rsidRPr="006A524B">
              <w:t>Требования ФГОС к учебным помещениям</w:t>
            </w:r>
          </w:p>
        </w:tc>
        <w:tc>
          <w:tcPr>
            <w:tcW w:w="1667"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jc w:val="center"/>
            </w:pPr>
            <w:r w:rsidRPr="006A524B">
              <w:t>Необходимо/имеются в наличии</w:t>
            </w:r>
          </w:p>
        </w:tc>
      </w:tr>
      <w:tr w:rsidR="008570BE" w:rsidRPr="006A524B" w:rsidTr="00BD25FF">
        <w:trPr>
          <w:trHeight w:val="530"/>
        </w:trPr>
        <w:tc>
          <w:tcPr>
            <w:tcW w:w="29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1</w:t>
            </w:r>
          </w:p>
        </w:tc>
        <w:tc>
          <w:tcPr>
            <w:tcW w:w="303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Учебные кабинеты с автоматизированными рабочими местами обучающихся и педагогических работников</w:t>
            </w:r>
          </w:p>
        </w:tc>
        <w:tc>
          <w:tcPr>
            <w:tcW w:w="1667" w:type="pct"/>
            <w:tcBorders>
              <w:top w:val="single" w:sz="4" w:space="0" w:color="auto"/>
              <w:left w:val="single" w:sz="4" w:space="0" w:color="auto"/>
              <w:bottom w:val="single" w:sz="4" w:space="0" w:color="auto"/>
              <w:right w:val="single" w:sz="4" w:space="0" w:color="auto"/>
            </w:tcBorders>
          </w:tcPr>
          <w:p w:rsidR="008570BE" w:rsidRPr="006A524B" w:rsidRDefault="008570BE" w:rsidP="00BD25FF">
            <w:pPr>
              <w:tabs>
                <w:tab w:val="left" w:pos="284"/>
                <w:tab w:val="left" w:pos="709"/>
              </w:tabs>
            </w:pPr>
            <w:r w:rsidRPr="006A524B">
              <w:t>7/ 2</w:t>
            </w:r>
          </w:p>
        </w:tc>
      </w:tr>
      <w:tr w:rsidR="008570BE" w:rsidRPr="006A524B" w:rsidTr="00BD25FF">
        <w:tc>
          <w:tcPr>
            <w:tcW w:w="29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3</w:t>
            </w:r>
          </w:p>
        </w:tc>
        <w:tc>
          <w:tcPr>
            <w:tcW w:w="303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Помещения для занятий учебно-исследовательской и проектной деятельностью, моделированием и техническим творчеством</w:t>
            </w:r>
          </w:p>
        </w:tc>
        <w:tc>
          <w:tcPr>
            <w:tcW w:w="1667" w:type="pct"/>
            <w:tcBorders>
              <w:top w:val="single" w:sz="4" w:space="0" w:color="auto"/>
              <w:left w:val="single" w:sz="4" w:space="0" w:color="auto"/>
              <w:bottom w:val="single" w:sz="4" w:space="0" w:color="auto"/>
              <w:right w:val="single" w:sz="4" w:space="0" w:color="auto"/>
            </w:tcBorders>
          </w:tcPr>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r w:rsidRPr="006A524B">
              <w:t>-</w:t>
            </w:r>
          </w:p>
        </w:tc>
      </w:tr>
      <w:tr w:rsidR="008570BE" w:rsidRPr="006A524B" w:rsidTr="00BD25FF">
        <w:tc>
          <w:tcPr>
            <w:tcW w:w="29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4</w:t>
            </w:r>
          </w:p>
        </w:tc>
        <w:tc>
          <w:tcPr>
            <w:tcW w:w="303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Необходимые для реализации  учебной и внеурочной деятельности лаборатории и мастерские.</w:t>
            </w:r>
          </w:p>
        </w:tc>
        <w:tc>
          <w:tcPr>
            <w:tcW w:w="1667"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1</w:t>
            </w:r>
          </w:p>
        </w:tc>
      </w:tr>
      <w:tr w:rsidR="008570BE" w:rsidRPr="006A524B" w:rsidTr="00BD25FF">
        <w:tc>
          <w:tcPr>
            <w:tcW w:w="29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5.</w:t>
            </w:r>
          </w:p>
        </w:tc>
        <w:tc>
          <w:tcPr>
            <w:tcW w:w="303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Наличие помещений для занятий музыкой, хореографией и изобразительным искусством</w:t>
            </w:r>
          </w:p>
        </w:tc>
        <w:tc>
          <w:tcPr>
            <w:tcW w:w="1667"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w:t>
            </w:r>
          </w:p>
        </w:tc>
      </w:tr>
      <w:tr w:rsidR="008570BE" w:rsidRPr="006A524B" w:rsidTr="00BD25FF">
        <w:tc>
          <w:tcPr>
            <w:tcW w:w="294"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6.</w:t>
            </w:r>
          </w:p>
        </w:tc>
        <w:tc>
          <w:tcPr>
            <w:tcW w:w="303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BD25FF">
            <w:pPr>
              <w:tabs>
                <w:tab w:val="left" w:pos="284"/>
                <w:tab w:val="left" w:pos="709"/>
              </w:tabs>
            </w:pPr>
            <w:r w:rsidRPr="006A524B">
              <w:t>Наличие лингафонного  кабинета, оборудованного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w:t>
            </w:r>
          </w:p>
        </w:tc>
        <w:tc>
          <w:tcPr>
            <w:tcW w:w="1667" w:type="pct"/>
            <w:tcBorders>
              <w:top w:val="single" w:sz="4" w:space="0" w:color="auto"/>
              <w:left w:val="single" w:sz="4" w:space="0" w:color="auto"/>
              <w:bottom w:val="single" w:sz="4" w:space="0" w:color="auto"/>
              <w:right w:val="single" w:sz="4" w:space="0" w:color="auto"/>
            </w:tcBorders>
          </w:tcPr>
          <w:p w:rsidR="008570BE" w:rsidRPr="006A524B" w:rsidRDefault="008570BE" w:rsidP="00BD25FF">
            <w:pPr>
              <w:tabs>
                <w:tab w:val="left" w:pos="284"/>
                <w:tab w:val="left" w:pos="709"/>
              </w:tabs>
            </w:pPr>
            <w:r w:rsidRPr="006A524B">
              <w:t>-</w:t>
            </w:r>
          </w:p>
        </w:tc>
      </w:tr>
    </w:tbl>
    <w:p w:rsidR="00BD25FF" w:rsidRDefault="00BD25FF" w:rsidP="00EE13F1">
      <w:pPr>
        <w:tabs>
          <w:tab w:val="left" w:pos="284"/>
          <w:tab w:val="left" w:pos="709"/>
        </w:tabs>
        <w:jc w:val="both"/>
      </w:pPr>
    </w:p>
    <w:p w:rsidR="008570BE" w:rsidRPr="00BD25FF" w:rsidRDefault="008570BE" w:rsidP="00EE13F1">
      <w:pPr>
        <w:tabs>
          <w:tab w:val="left" w:pos="284"/>
          <w:tab w:val="left" w:pos="709"/>
        </w:tabs>
        <w:jc w:val="both"/>
        <w:rPr>
          <w:i/>
        </w:rPr>
      </w:pPr>
      <w:r w:rsidRPr="00BD25FF">
        <w:rPr>
          <w:i/>
        </w:rPr>
        <w:t>Таблица 3</w:t>
      </w: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23"/>
        <w:gridCol w:w="992"/>
        <w:gridCol w:w="992"/>
        <w:gridCol w:w="991"/>
        <w:gridCol w:w="993"/>
        <w:gridCol w:w="991"/>
        <w:gridCol w:w="991"/>
        <w:gridCol w:w="11"/>
        <w:gridCol w:w="982"/>
        <w:gridCol w:w="21"/>
      </w:tblGrid>
      <w:tr w:rsidR="00BD25FF" w:rsidRPr="006A524B" w:rsidTr="00397D31">
        <w:trPr>
          <w:gridAfter w:val="1"/>
          <w:wAfter w:w="11" w:type="pct"/>
          <w:cantSplit/>
          <w:trHeight w:val="1941"/>
        </w:trPr>
        <w:tc>
          <w:tcPr>
            <w:tcW w:w="1290" w:type="pct"/>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BD25FF">
            <w:pPr>
              <w:tabs>
                <w:tab w:val="left" w:pos="284"/>
                <w:tab w:val="left" w:pos="709"/>
              </w:tabs>
              <w:jc w:val="center"/>
            </w:pPr>
            <w:r w:rsidRPr="006A524B">
              <w:t>Требования ФГОС к оснащению предметных кабинетов</w:t>
            </w:r>
          </w:p>
        </w:tc>
        <w:tc>
          <w:tcPr>
            <w:tcW w:w="528" w:type="pct"/>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Кабинет гуманитарного цикла</w:t>
            </w:r>
          </w:p>
        </w:tc>
        <w:tc>
          <w:tcPr>
            <w:tcW w:w="528" w:type="pct"/>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Кабинет начальных классов</w:t>
            </w:r>
          </w:p>
        </w:tc>
        <w:tc>
          <w:tcPr>
            <w:tcW w:w="528" w:type="pct"/>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Кабирет физики, химии, биологии</w:t>
            </w:r>
          </w:p>
        </w:tc>
        <w:tc>
          <w:tcPr>
            <w:tcW w:w="529" w:type="pct"/>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Математика</w:t>
            </w:r>
          </w:p>
        </w:tc>
        <w:tc>
          <w:tcPr>
            <w:tcW w:w="528" w:type="pct"/>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Информатика</w:t>
            </w:r>
          </w:p>
        </w:tc>
        <w:tc>
          <w:tcPr>
            <w:tcW w:w="528" w:type="pct"/>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История, обществознание</w:t>
            </w:r>
          </w:p>
        </w:tc>
        <w:tc>
          <w:tcPr>
            <w:tcW w:w="529" w:type="pct"/>
            <w:gridSpan w:val="2"/>
            <w:tcBorders>
              <w:top w:val="single" w:sz="4" w:space="0" w:color="auto"/>
              <w:left w:val="single" w:sz="4" w:space="0" w:color="auto"/>
              <w:bottom w:val="single" w:sz="4" w:space="0" w:color="auto"/>
              <w:right w:val="single" w:sz="4" w:space="0" w:color="auto"/>
            </w:tcBorders>
            <w:textDirection w:val="btLr"/>
            <w:vAlign w:val="center"/>
            <w:hideMark/>
          </w:tcPr>
          <w:p w:rsidR="008570BE" w:rsidRPr="006A524B" w:rsidRDefault="008570BE" w:rsidP="00BD25FF">
            <w:pPr>
              <w:tabs>
                <w:tab w:val="left" w:pos="284"/>
                <w:tab w:val="left" w:pos="709"/>
              </w:tabs>
              <w:jc w:val="center"/>
            </w:pPr>
            <w:r w:rsidRPr="006A524B">
              <w:t>Кабинет ОПВ</w:t>
            </w:r>
          </w:p>
        </w:tc>
      </w:tr>
      <w:tr w:rsidR="00BD25FF" w:rsidRPr="006A524B" w:rsidTr="00397D31">
        <w:trPr>
          <w:gridAfter w:val="1"/>
          <w:wAfter w:w="11" w:type="pct"/>
          <w:trHeight w:val="1380"/>
        </w:trPr>
        <w:tc>
          <w:tcPr>
            <w:tcW w:w="1290" w:type="pct"/>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BD25FF">
            <w:pPr>
              <w:tabs>
                <w:tab w:val="left" w:pos="284"/>
                <w:tab w:val="left" w:pos="709"/>
              </w:tabs>
            </w:pPr>
            <w:r w:rsidRPr="006A524B">
              <w:t>1.</w:t>
            </w:r>
            <w:r w:rsidR="00BD25FF">
              <w:t xml:space="preserve"> </w:t>
            </w:r>
            <w:r w:rsidRPr="006A524B">
              <w:t>Документы, программно-методическое обеспечение, локальные акты</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9"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r>
      <w:tr w:rsidR="00BD25FF" w:rsidRPr="006A524B" w:rsidTr="00397D31">
        <w:trPr>
          <w:gridAfter w:val="1"/>
          <w:wAfter w:w="11" w:type="pct"/>
        </w:trPr>
        <w:tc>
          <w:tcPr>
            <w:tcW w:w="1290" w:type="pct"/>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BD25FF">
            <w:pPr>
              <w:tabs>
                <w:tab w:val="left" w:pos="284"/>
                <w:tab w:val="left" w:pos="709"/>
              </w:tabs>
            </w:pPr>
            <w:r w:rsidRPr="006A524B">
              <w:t>2.</w:t>
            </w:r>
            <w:r w:rsidR="00BD25FF">
              <w:t xml:space="preserve"> </w:t>
            </w:r>
            <w:r w:rsidRPr="006A524B">
              <w:t>Учебно-методические материалы:</w:t>
            </w:r>
          </w:p>
          <w:p w:rsidR="008570BE" w:rsidRPr="006A524B" w:rsidRDefault="008570BE" w:rsidP="00BD25FF">
            <w:pPr>
              <w:tabs>
                <w:tab w:val="left" w:pos="284"/>
                <w:tab w:val="left" w:pos="709"/>
              </w:tabs>
            </w:pPr>
            <w:r w:rsidRPr="006A524B">
              <w:t>2.1.УМК по предмету</w:t>
            </w:r>
          </w:p>
        </w:tc>
        <w:tc>
          <w:tcPr>
            <w:tcW w:w="528" w:type="pct"/>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c>
          <w:tcPr>
            <w:tcW w:w="529" w:type="pct"/>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c>
          <w:tcPr>
            <w:tcW w:w="529" w:type="pct"/>
            <w:gridSpan w:val="2"/>
            <w:tcBorders>
              <w:top w:val="single" w:sz="4" w:space="0" w:color="auto"/>
              <w:left w:val="single" w:sz="4" w:space="0" w:color="auto"/>
              <w:bottom w:val="single" w:sz="4" w:space="0" w:color="auto"/>
              <w:right w:val="single" w:sz="4" w:space="0" w:color="auto"/>
            </w:tcBorders>
            <w:vAlign w:val="bottom"/>
          </w:tcPr>
          <w:p w:rsidR="008570BE" w:rsidRPr="006A524B" w:rsidRDefault="008570BE" w:rsidP="00BD25FF">
            <w:pPr>
              <w:tabs>
                <w:tab w:val="left" w:pos="284"/>
                <w:tab w:val="left" w:pos="709"/>
              </w:tabs>
              <w:jc w:val="center"/>
            </w:pPr>
            <w:r w:rsidRPr="006A524B">
              <w:t>+</w:t>
            </w:r>
          </w:p>
        </w:tc>
      </w:tr>
      <w:tr w:rsidR="00BD25FF" w:rsidRPr="006A524B" w:rsidTr="00397D31">
        <w:trPr>
          <w:gridAfter w:val="1"/>
          <w:wAfter w:w="11" w:type="pct"/>
        </w:trPr>
        <w:tc>
          <w:tcPr>
            <w:tcW w:w="1290" w:type="pct"/>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BD25FF">
            <w:pPr>
              <w:tabs>
                <w:tab w:val="left" w:pos="284"/>
                <w:tab w:val="left" w:pos="709"/>
              </w:tabs>
            </w:pPr>
            <w:r w:rsidRPr="006A524B">
              <w:t>2.2. Дидактические и раздаточные материалы по предмету</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9"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r>
      <w:tr w:rsidR="00BD25FF" w:rsidRPr="006A524B" w:rsidTr="00397D31">
        <w:trPr>
          <w:gridAfter w:val="1"/>
          <w:wAfter w:w="11" w:type="pct"/>
        </w:trPr>
        <w:tc>
          <w:tcPr>
            <w:tcW w:w="1290" w:type="pct"/>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BD25FF">
            <w:pPr>
              <w:tabs>
                <w:tab w:val="left" w:pos="284"/>
                <w:tab w:val="left" w:pos="709"/>
              </w:tabs>
            </w:pPr>
            <w:r w:rsidRPr="006A524B">
              <w:t xml:space="preserve">2.3. Аудиозаписи, слайды по содержанию учебного предмета   </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9"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8"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jc w:val="center"/>
            </w:pPr>
            <w:r w:rsidRPr="006A524B">
              <w:t>+</w:t>
            </w:r>
          </w:p>
        </w:tc>
      </w:tr>
      <w:tr w:rsidR="00BD25FF" w:rsidRPr="006A524B" w:rsidTr="00397D31">
        <w:trPr>
          <w:gridAfter w:val="1"/>
          <w:wAfter w:w="11" w:type="pct"/>
          <w:trHeight w:val="1694"/>
        </w:trPr>
        <w:tc>
          <w:tcPr>
            <w:tcW w:w="1290" w:type="pct"/>
            <w:tcBorders>
              <w:top w:val="single" w:sz="4" w:space="0" w:color="auto"/>
              <w:left w:val="single" w:sz="4" w:space="0" w:color="auto"/>
              <w:bottom w:val="single" w:sz="4" w:space="0" w:color="auto"/>
              <w:right w:val="single" w:sz="4" w:space="0" w:color="auto"/>
            </w:tcBorders>
            <w:vAlign w:val="center"/>
          </w:tcPr>
          <w:p w:rsidR="008570BE" w:rsidRPr="006A524B" w:rsidRDefault="008570BE" w:rsidP="00BD25FF">
            <w:pPr>
              <w:tabs>
                <w:tab w:val="left" w:pos="284"/>
                <w:tab w:val="left" w:pos="709"/>
              </w:tabs>
            </w:pPr>
            <w:r w:rsidRPr="006A524B">
              <w:t>2.</w:t>
            </w:r>
            <w:r w:rsidR="00BE3F37" w:rsidRPr="006A524B">
              <w:t>4. Имеющиеся ТСО</w:t>
            </w:r>
            <w:r w:rsidRPr="006A524B">
              <w:t>, компьютерные, информационно-коммуникационные средства</w:t>
            </w:r>
          </w:p>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r w:rsidRPr="006A524B">
              <w:t>Необходимо:</w:t>
            </w:r>
          </w:p>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p>
          <w:p w:rsidR="008570BE" w:rsidRPr="006A524B" w:rsidRDefault="008570BE" w:rsidP="00BD25FF">
            <w:pPr>
              <w:tabs>
                <w:tab w:val="left" w:pos="284"/>
                <w:tab w:val="left" w:pos="709"/>
              </w:tabs>
            </w:pPr>
          </w:p>
        </w:tc>
        <w:tc>
          <w:tcPr>
            <w:tcW w:w="528"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28"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28"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BE3F37" w:rsidP="00EE13F1">
            <w:pPr>
              <w:tabs>
                <w:tab w:val="left" w:pos="284"/>
                <w:tab w:val="left" w:pos="709"/>
              </w:tabs>
              <w:jc w:val="both"/>
            </w:pPr>
            <w:r w:rsidRPr="006A524B">
              <w:t>Многофункциональное устройство</w:t>
            </w:r>
            <w:r w:rsidR="008570BE" w:rsidRPr="006A524B">
              <w:t>,</w:t>
            </w:r>
            <w:r w:rsidRPr="006A524B">
              <w:t xml:space="preserve"> </w:t>
            </w:r>
            <w:r w:rsidR="008570BE" w:rsidRPr="006A524B">
              <w:t>интерактивная доска</w:t>
            </w:r>
          </w:p>
        </w:tc>
        <w:tc>
          <w:tcPr>
            <w:tcW w:w="52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28"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16 </w:t>
            </w:r>
            <w:r w:rsidR="00BE3F37" w:rsidRPr="006A524B">
              <w:t>компьютеров</w:t>
            </w:r>
          </w:p>
          <w:p w:rsidR="008570BE" w:rsidRPr="006A524B" w:rsidRDefault="008570BE" w:rsidP="00EE13F1">
            <w:pPr>
              <w:tabs>
                <w:tab w:val="left" w:pos="284"/>
                <w:tab w:val="left" w:pos="709"/>
              </w:tabs>
              <w:jc w:val="both"/>
            </w:pPr>
            <w:r w:rsidRPr="006A524B">
              <w:t>Медиапро-ектор</w:t>
            </w:r>
          </w:p>
          <w:p w:rsidR="008570BE" w:rsidRPr="006A524B" w:rsidRDefault="008570BE" w:rsidP="00EE13F1">
            <w:pPr>
              <w:tabs>
                <w:tab w:val="left" w:pos="284"/>
                <w:tab w:val="left" w:pos="709"/>
              </w:tabs>
              <w:jc w:val="both"/>
            </w:pPr>
            <w:r w:rsidRPr="006A524B">
              <w:t>Экран</w:t>
            </w:r>
          </w:p>
          <w:p w:rsidR="008570BE" w:rsidRPr="006A524B" w:rsidRDefault="008570BE" w:rsidP="00EE13F1">
            <w:pPr>
              <w:tabs>
                <w:tab w:val="left" w:pos="284"/>
                <w:tab w:val="left" w:pos="709"/>
              </w:tabs>
              <w:jc w:val="both"/>
            </w:pPr>
            <w:r w:rsidRPr="006A524B">
              <w:t>Многофункциональное устройство</w:t>
            </w:r>
          </w:p>
        </w:tc>
        <w:tc>
          <w:tcPr>
            <w:tcW w:w="528"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29" w:type="pct"/>
            <w:gridSpan w:val="2"/>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r>
      <w:tr w:rsidR="00397D31" w:rsidRPr="006A524B" w:rsidTr="00397D31">
        <w:trPr>
          <w:trHeight w:val="557"/>
        </w:trPr>
        <w:tc>
          <w:tcPr>
            <w:tcW w:w="1290" w:type="pct"/>
            <w:tcBorders>
              <w:top w:val="single" w:sz="4" w:space="0" w:color="auto"/>
              <w:left w:val="single" w:sz="4" w:space="0" w:color="auto"/>
              <w:bottom w:val="single" w:sz="4" w:space="0" w:color="auto"/>
              <w:right w:val="single" w:sz="4" w:space="0" w:color="auto"/>
            </w:tcBorders>
            <w:vAlign w:val="center"/>
          </w:tcPr>
          <w:p w:rsidR="00397D31" w:rsidRPr="006A524B" w:rsidRDefault="00397D31" w:rsidP="00BD25FF">
            <w:pPr>
              <w:tabs>
                <w:tab w:val="left" w:pos="284"/>
                <w:tab w:val="left" w:pos="709"/>
              </w:tabs>
            </w:pPr>
            <w:r>
              <w:t xml:space="preserve">2.5. </w:t>
            </w:r>
            <w:r w:rsidRPr="006A524B">
              <w:t>Учебно-практическое оборудование</w:t>
            </w:r>
          </w:p>
          <w:p w:rsidR="00397D31" w:rsidRPr="006A524B" w:rsidRDefault="00397D31" w:rsidP="00BD25FF">
            <w:pPr>
              <w:tabs>
                <w:tab w:val="left" w:pos="284"/>
                <w:tab w:val="left" w:pos="709"/>
              </w:tabs>
            </w:pPr>
          </w:p>
          <w:p w:rsidR="00397D31" w:rsidRPr="006A524B" w:rsidRDefault="00397D31" w:rsidP="00BD25FF">
            <w:pPr>
              <w:tabs>
                <w:tab w:val="left" w:pos="284"/>
                <w:tab w:val="left" w:pos="709"/>
              </w:tabs>
            </w:pPr>
          </w:p>
          <w:p w:rsidR="00397D31" w:rsidRPr="006A524B" w:rsidRDefault="00397D31" w:rsidP="00BD25FF">
            <w:pPr>
              <w:tabs>
                <w:tab w:val="left" w:pos="284"/>
                <w:tab w:val="left" w:pos="709"/>
              </w:tabs>
            </w:pPr>
          </w:p>
          <w:p w:rsidR="00397D31" w:rsidRPr="006A524B" w:rsidRDefault="00397D31" w:rsidP="00BD25FF">
            <w:pPr>
              <w:tabs>
                <w:tab w:val="left" w:pos="284"/>
                <w:tab w:val="left" w:pos="709"/>
              </w:tabs>
            </w:pPr>
          </w:p>
          <w:p w:rsidR="00397D31" w:rsidRPr="006A524B" w:rsidRDefault="00397D31" w:rsidP="00BD25FF">
            <w:pPr>
              <w:tabs>
                <w:tab w:val="left" w:pos="284"/>
                <w:tab w:val="left" w:pos="709"/>
              </w:tabs>
            </w:pPr>
          </w:p>
          <w:p w:rsidR="00397D31" w:rsidRPr="006A524B" w:rsidRDefault="00397D31" w:rsidP="00BD25FF">
            <w:pPr>
              <w:tabs>
                <w:tab w:val="left" w:pos="284"/>
                <w:tab w:val="left" w:pos="709"/>
              </w:tabs>
            </w:pPr>
          </w:p>
          <w:p w:rsidR="00397D31" w:rsidRPr="006A524B" w:rsidRDefault="00397D31" w:rsidP="00BD25FF">
            <w:pPr>
              <w:tabs>
                <w:tab w:val="left" w:pos="284"/>
                <w:tab w:val="left" w:pos="709"/>
              </w:tabs>
            </w:pPr>
          </w:p>
        </w:tc>
        <w:tc>
          <w:tcPr>
            <w:tcW w:w="528" w:type="pct"/>
            <w:tcBorders>
              <w:top w:val="single" w:sz="4" w:space="0" w:color="auto"/>
              <w:left w:val="single" w:sz="4" w:space="0" w:color="auto"/>
              <w:bottom w:val="single" w:sz="4" w:space="0" w:color="auto"/>
              <w:right w:val="single" w:sz="4" w:space="0" w:color="auto"/>
            </w:tcBorders>
          </w:tcPr>
          <w:p w:rsidR="00397D31" w:rsidRPr="006A524B" w:rsidRDefault="00397D31" w:rsidP="00EE13F1">
            <w:pPr>
              <w:tabs>
                <w:tab w:val="left" w:pos="284"/>
                <w:tab w:val="left" w:pos="709"/>
              </w:tabs>
              <w:jc w:val="both"/>
            </w:pPr>
          </w:p>
        </w:tc>
        <w:tc>
          <w:tcPr>
            <w:tcW w:w="528" w:type="pct"/>
            <w:tcBorders>
              <w:top w:val="single" w:sz="4" w:space="0" w:color="auto"/>
              <w:left w:val="single" w:sz="4" w:space="0" w:color="auto"/>
              <w:bottom w:val="single" w:sz="4" w:space="0" w:color="auto"/>
              <w:right w:val="single" w:sz="4" w:space="0" w:color="auto"/>
            </w:tcBorders>
          </w:tcPr>
          <w:p w:rsidR="00397D31" w:rsidRPr="006A524B" w:rsidRDefault="00397D31" w:rsidP="00EE13F1">
            <w:pPr>
              <w:tabs>
                <w:tab w:val="left" w:pos="284"/>
                <w:tab w:val="left" w:pos="709"/>
              </w:tabs>
              <w:jc w:val="both"/>
            </w:pPr>
          </w:p>
        </w:tc>
        <w:tc>
          <w:tcPr>
            <w:tcW w:w="528" w:type="pct"/>
            <w:tcBorders>
              <w:top w:val="single" w:sz="4" w:space="0" w:color="auto"/>
              <w:left w:val="single" w:sz="4" w:space="0" w:color="auto"/>
              <w:bottom w:val="single" w:sz="4" w:space="0" w:color="auto"/>
              <w:right w:val="single" w:sz="4" w:space="0" w:color="auto"/>
            </w:tcBorders>
          </w:tcPr>
          <w:p w:rsidR="00397D31" w:rsidRPr="006A524B" w:rsidRDefault="00397D31" w:rsidP="00EE13F1">
            <w:pPr>
              <w:tabs>
                <w:tab w:val="left" w:pos="284"/>
                <w:tab w:val="left" w:pos="709"/>
              </w:tabs>
              <w:jc w:val="both"/>
            </w:pPr>
            <w:r w:rsidRPr="006A524B">
              <w:t>Достаточ</w:t>
            </w:r>
          </w:p>
          <w:p w:rsidR="00397D31" w:rsidRPr="006A524B" w:rsidRDefault="00397D31" w:rsidP="00EE13F1">
            <w:pPr>
              <w:tabs>
                <w:tab w:val="left" w:pos="284"/>
                <w:tab w:val="left" w:pos="709"/>
              </w:tabs>
              <w:jc w:val="both"/>
            </w:pPr>
            <w:r w:rsidRPr="006A524B">
              <w:t xml:space="preserve">но оборудо вания и химических реактивов для выполнения практической части программ по физике и химии , биологии, географии </w:t>
            </w:r>
          </w:p>
        </w:tc>
        <w:tc>
          <w:tcPr>
            <w:tcW w:w="529" w:type="pct"/>
            <w:tcBorders>
              <w:top w:val="single" w:sz="4" w:space="0" w:color="auto"/>
              <w:left w:val="single" w:sz="4" w:space="0" w:color="auto"/>
              <w:bottom w:val="single" w:sz="4" w:space="0" w:color="auto"/>
              <w:right w:val="single" w:sz="4" w:space="0" w:color="auto"/>
            </w:tcBorders>
          </w:tcPr>
          <w:p w:rsidR="00397D31" w:rsidRPr="006A524B" w:rsidRDefault="00397D31" w:rsidP="00EE13F1">
            <w:pPr>
              <w:tabs>
                <w:tab w:val="left" w:pos="284"/>
                <w:tab w:val="left" w:pos="709"/>
              </w:tabs>
              <w:jc w:val="both"/>
            </w:pPr>
          </w:p>
        </w:tc>
        <w:tc>
          <w:tcPr>
            <w:tcW w:w="528" w:type="pct"/>
            <w:tcBorders>
              <w:top w:val="single" w:sz="4" w:space="0" w:color="auto"/>
              <w:left w:val="single" w:sz="4" w:space="0" w:color="auto"/>
              <w:bottom w:val="single" w:sz="4" w:space="0" w:color="auto"/>
              <w:right w:val="single" w:sz="4" w:space="0" w:color="auto"/>
            </w:tcBorders>
            <w:hideMark/>
          </w:tcPr>
          <w:p w:rsidR="00397D31" w:rsidRPr="006A524B" w:rsidRDefault="00397D31" w:rsidP="00EE13F1">
            <w:pPr>
              <w:tabs>
                <w:tab w:val="left" w:pos="284"/>
                <w:tab w:val="left" w:pos="709"/>
              </w:tabs>
              <w:jc w:val="both"/>
            </w:pPr>
            <w:r w:rsidRPr="006A524B">
              <w:t xml:space="preserve"> </w:t>
            </w:r>
          </w:p>
        </w:tc>
        <w:tc>
          <w:tcPr>
            <w:tcW w:w="534" w:type="pct"/>
            <w:gridSpan w:val="2"/>
            <w:tcBorders>
              <w:top w:val="single" w:sz="4" w:space="0" w:color="auto"/>
              <w:left w:val="single" w:sz="4" w:space="0" w:color="auto"/>
              <w:bottom w:val="single" w:sz="4" w:space="0" w:color="auto"/>
              <w:right w:val="single" w:sz="4" w:space="0" w:color="auto"/>
            </w:tcBorders>
          </w:tcPr>
          <w:p w:rsidR="00397D31" w:rsidRPr="006A524B" w:rsidRDefault="00397D31" w:rsidP="00EE13F1">
            <w:pPr>
              <w:tabs>
                <w:tab w:val="left" w:pos="284"/>
                <w:tab w:val="left" w:pos="709"/>
              </w:tabs>
              <w:jc w:val="both"/>
            </w:pPr>
          </w:p>
        </w:tc>
        <w:tc>
          <w:tcPr>
            <w:tcW w:w="534" w:type="pct"/>
            <w:gridSpan w:val="2"/>
            <w:tcBorders>
              <w:top w:val="single" w:sz="4" w:space="0" w:color="auto"/>
              <w:left w:val="single" w:sz="4" w:space="0" w:color="auto"/>
              <w:bottom w:val="single" w:sz="4" w:space="0" w:color="auto"/>
              <w:right w:val="single" w:sz="4" w:space="0" w:color="auto"/>
            </w:tcBorders>
          </w:tcPr>
          <w:p w:rsidR="00397D31" w:rsidRPr="006A524B" w:rsidRDefault="00397D31" w:rsidP="00EE13F1">
            <w:pPr>
              <w:tabs>
                <w:tab w:val="left" w:pos="284"/>
                <w:tab w:val="left" w:pos="709"/>
              </w:tabs>
              <w:jc w:val="both"/>
            </w:pPr>
          </w:p>
        </w:tc>
      </w:tr>
    </w:tbl>
    <w:p w:rsidR="00397D31" w:rsidRDefault="00397D31" w:rsidP="00EE13F1">
      <w:pPr>
        <w:tabs>
          <w:tab w:val="left" w:pos="284"/>
          <w:tab w:val="left" w:pos="709"/>
        </w:tabs>
        <w:jc w:val="both"/>
      </w:pPr>
    </w:p>
    <w:p w:rsidR="008570BE" w:rsidRPr="00397D31" w:rsidRDefault="008570BE" w:rsidP="00EE13F1">
      <w:pPr>
        <w:tabs>
          <w:tab w:val="left" w:pos="284"/>
          <w:tab w:val="left" w:pos="709"/>
        </w:tabs>
        <w:jc w:val="both"/>
        <w:rPr>
          <w:i/>
        </w:rPr>
      </w:pPr>
      <w:r w:rsidRPr="00397D31">
        <w:rPr>
          <w:i/>
        </w:rPr>
        <w:t>Таблица 4</w:t>
      </w:r>
    </w:p>
    <w:tbl>
      <w:tblPr>
        <w:tblW w:w="992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04"/>
        <w:gridCol w:w="1819"/>
      </w:tblGrid>
      <w:tr w:rsidR="008570BE" w:rsidRPr="006A524B" w:rsidTr="00397D31">
        <w:trPr>
          <w:trHeight w:val="1553"/>
        </w:trPr>
        <w:tc>
          <w:tcPr>
            <w:tcW w:w="7792" w:type="dxa"/>
            <w:hideMark/>
          </w:tcPr>
          <w:p w:rsidR="008570BE" w:rsidRPr="006A524B" w:rsidRDefault="008570BE" w:rsidP="00EE13F1">
            <w:pPr>
              <w:tabs>
                <w:tab w:val="left" w:pos="284"/>
                <w:tab w:val="left" w:pos="709"/>
              </w:tabs>
              <w:jc w:val="both"/>
            </w:pPr>
            <w:r w:rsidRPr="006A524B">
              <w:t xml:space="preserve">Соответствие требованиям к помещению библиотеки: </w:t>
            </w:r>
          </w:p>
          <w:p w:rsidR="008570BE" w:rsidRPr="006A524B" w:rsidRDefault="008570BE" w:rsidP="00EE13F1">
            <w:pPr>
              <w:tabs>
                <w:tab w:val="left" w:pos="284"/>
                <w:tab w:val="left" w:pos="709"/>
              </w:tabs>
              <w:jc w:val="both"/>
            </w:pPr>
            <w:r w:rsidRPr="006A524B">
              <w:t xml:space="preserve">площадь библиотеки — </w:t>
            </w:r>
          </w:p>
          <w:p w:rsidR="008570BE" w:rsidRPr="006A524B" w:rsidRDefault="008570BE" w:rsidP="00EE13F1">
            <w:pPr>
              <w:tabs>
                <w:tab w:val="left" w:pos="284"/>
                <w:tab w:val="left" w:pos="709"/>
              </w:tabs>
              <w:jc w:val="both"/>
            </w:pPr>
            <w:r w:rsidRPr="006A524B">
              <w:t xml:space="preserve"> площадь хранилища —</w:t>
            </w:r>
          </w:p>
          <w:p w:rsidR="008570BE" w:rsidRPr="006A524B" w:rsidRDefault="008570BE" w:rsidP="00EE13F1">
            <w:pPr>
              <w:tabs>
                <w:tab w:val="left" w:pos="284"/>
                <w:tab w:val="left" w:pos="709"/>
              </w:tabs>
              <w:jc w:val="both"/>
            </w:pPr>
            <w:r w:rsidRPr="006A524B">
              <w:t xml:space="preserve"> площадь читального зала —</w:t>
            </w:r>
          </w:p>
          <w:p w:rsidR="008570BE" w:rsidRPr="006A524B" w:rsidRDefault="008570BE" w:rsidP="00EE13F1">
            <w:pPr>
              <w:tabs>
                <w:tab w:val="left" w:pos="284"/>
                <w:tab w:val="left" w:pos="709"/>
              </w:tabs>
              <w:jc w:val="both"/>
            </w:pPr>
            <w:r w:rsidRPr="006A524B">
              <w:t xml:space="preserve"> число читальных мест — </w:t>
            </w:r>
          </w:p>
          <w:p w:rsidR="008570BE" w:rsidRPr="006A524B" w:rsidRDefault="008570BE" w:rsidP="00EE13F1">
            <w:pPr>
              <w:tabs>
                <w:tab w:val="left" w:pos="284"/>
                <w:tab w:val="left" w:pos="709"/>
              </w:tabs>
              <w:jc w:val="both"/>
            </w:pPr>
            <w:r w:rsidRPr="006A524B">
              <w:t xml:space="preserve">медиатека — </w:t>
            </w:r>
          </w:p>
          <w:p w:rsidR="008570BE" w:rsidRPr="006A524B" w:rsidRDefault="008570BE" w:rsidP="00EE13F1">
            <w:pPr>
              <w:tabs>
                <w:tab w:val="left" w:pos="284"/>
                <w:tab w:val="left" w:pos="709"/>
              </w:tabs>
              <w:jc w:val="both"/>
            </w:pPr>
            <w:r w:rsidRPr="006A524B">
              <w:t xml:space="preserve"> выход в Интернет-</w:t>
            </w:r>
          </w:p>
          <w:p w:rsidR="008570BE" w:rsidRPr="006A524B" w:rsidRDefault="008570BE" w:rsidP="00EE13F1">
            <w:pPr>
              <w:tabs>
                <w:tab w:val="left" w:pos="284"/>
                <w:tab w:val="left" w:pos="709"/>
              </w:tabs>
              <w:jc w:val="both"/>
            </w:pPr>
            <w:r w:rsidRPr="006A524B">
              <w:t xml:space="preserve"> средства сканирования и копирования-</w:t>
            </w:r>
          </w:p>
          <w:p w:rsidR="008570BE" w:rsidRPr="006A524B" w:rsidRDefault="008570BE" w:rsidP="00EE13F1">
            <w:pPr>
              <w:tabs>
                <w:tab w:val="left" w:pos="284"/>
                <w:tab w:val="left" w:pos="709"/>
              </w:tabs>
              <w:jc w:val="both"/>
            </w:pPr>
            <w:r w:rsidRPr="006A524B">
              <w:t xml:space="preserve"> учебный фонд —  </w:t>
            </w:r>
          </w:p>
          <w:p w:rsidR="008570BE" w:rsidRPr="006A524B" w:rsidRDefault="008570BE" w:rsidP="00EE13F1">
            <w:pPr>
              <w:tabs>
                <w:tab w:val="left" w:pos="284"/>
                <w:tab w:val="left" w:pos="709"/>
              </w:tabs>
              <w:jc w:val="both"/>
            </w:pPr>
            <w:r w:rsidRPr="006A524B">
              <w:t xml:space="preserve"> художественный —  </w:t>
            </w:r>
          </w:p>
          <w:p w:rsidR="008570BE" w:rsidRPr="006A524B" w:rsidRDefault="008570BE" w:rsidP="00EE13F1">
            <w:pPr>
              <w:tabs>
                <w:tab w:val="left" w:pos="284"/>
                <w:tab w:val="left" w:pos="709"/>
              </w:tabs>
              <w:jc w:val="both"/>
            </w:pPr>
            <w:r w:rsidRPr="006A524B">
              <w:t xml:space="preserve"> укомплектованность библиотеки гимназии печатными и электронными образовательными ресурсами по всем учебным предметам учебного плана ООП ООО</w:t>
            </w:r>
          </w:p>
        </w:tc>
        <w:tc>
          <w:tcPr>
            <w:tcW w:w="1749" w:type="dxa"/>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14,4 м2</w:t>
            </w:r>
          </w:p>
          <w:p w:rsidR="008570BE" w:rsidRPr="006A524B" w:rsidRDefault="008570BE" w:rsidP="00EE13F1">
            <w:pPr>
              <w:tabs>
                <w:tab w:val="left" w:pos="284"/>
                <w:tab w:val="left" w:pos="709"/>
              </w:tabs>
              <w:jc w:val="both"/>
            </w:pPr>
            <w:r w:rsidRPr="006A524B">
              <w:t>-</w:t>
            </w:r>
          </w:p>
          <w:p w:rsidR="008570BE" w:rsidRPr="006A524B" w:rsidRDefault="008570BE" w:rsidP="00EE13F1">
            <w:pPr>
              <w:tabs>
                <w:tab w:val="left" w:pos="284"/>
                <w:tab w:val="left" w:pos="709"/>
              </w:tabs>
              <w:jc w:val="both"/>
            </w:pPr>
            <w:r w:rsidRPr="006A524B">
              <w:t>8 м2</w:t>
            </w:r>
          </w:p>
          <w:p w:rsidR="008570BE" w:rsidRPr="006A524B" w:rsidRDefault="008570BE" w:rsidP="00EE13F1">
            <w:pPr>
              <w:tabs>
                <w:tab w:val="left" w:pos="284"/>
                <w:tab w:val="left" w:pos="709"/>
              </w:tabs>
              <w:jc w:val="both"/>
            </w:pPr>
            <w:r w:rsidRPr="006A524B">
              <w:t>12 мест</w:t>
            </w:r>
          </w:p>
          <w:p w:rsidR="008570BE" w:rsidRPr="006A524B" w:rsidRDefault="008570BE" w:rsidP="00EE13F1">
            <w:pPr>
              <w:tabs>
                <w:tab w:val="left" w:pos="284"/>
                <w:tab w:val="left" w:pos="709"/>
              </w:tabs>
              <w:jc w:val="both"/>
            </w:pPr>
            <w:r w:rsidRPr="006A524B">
              <w:t>1 компьютер</w:t>
            </w:r>
          </w:p>
          <w:p w:rsidR="008570BE" w:rsidRPr="006A524B" w:rsidRDefault="008570BE" w:rsidP="00EE13F1">
            <w:pPr>
              <w:tabs>
                <w:tab w:val="left" w:pos="284"/>
                <w:tab w:val="left" w:pos="709"/>
              </w:tabs>
              <w:jc w:val="both"/>
            </w:pPr>
            <w:r w:rsidRPr="006A524B">
              <w:t xml:space="preserve"> имеется</w:t>
            </w:r>
          </w:p>
          <w:p w:rsidR="008570BE" w:rsidRPr="006A524B" w:rsidRDefault="008570BE" w:rsidP="00EE13F1">
            <w:pPr>
              <w:tabs>
                <w:tab w:val="left" w:pos="284"/>
                <w:tab w:val="left" w:pos="709"/>
              </w:tabs>
              <w:jc w:val="both"/>
            </w:pPr>
            <w:r w:rsidRPr="006A524B">
              <w:t>есть</w:t>
            </w:r>
          </w:p>
          <w:p w:rsidR="008570BE" w:rsidRPr="006A524B" w:rsidRDefault="008570BE" w:rsidP="00EE13F1">
            <w:pPr>
              <w:tabs>
                <w:tab w:val="left" w:pos="284"/>
                <w:tab w:val="left" w:pos="709"/>
              </w:tabs>
              <w:jc w:val="both"/>
            </w:pPr>
            <w:r w:rsidRPr="006A524B">
              <w:t>1259 книг</w:t>
            </w:r>
          </w:p>
          <w:p w:rsidR="008570BE" w:rsidRPr="006A524B" w:rsidRDefault="008570BE" w:rsidP="00EE13F1">
            <w:pPr>
              <w:tabs>
                <w:tab w:val="left" w:pos="284"/>
                <w:tab w:val="left" w:pos="709"/>
              </w:tabs>
              <w:jc w:val="both"/>
            </w:pPr>
            <w:r w:rsidRPr="006A524B">
              <w:t>2973 книги</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да </w:t>
            </w:r>
          </w:p>
        </w:tc>
      </w:tr>
    </w:tbl>
    <w:p w:rsidR="00397D31" w:rsidRDefault="00397D31" w:rsidP="00EE13F1">
      <w:pPr>
        <w:tabs>
          <w:tab w:val="left" w:pos="284"/>
          <w:tab w:val="left" w:pos="709"/>
        </w:tabs>
        <w:jc w:val="both"/>
        <w:rPr>
          <w:i/>
          <w:u w:val="single"/>
        </w:rPr>
      </w:pPr>
    </w:p>
    <w:p w:rsidR="008570BE" w:rsidRPr="006A524B" w:rsidRDefault="008570BE" w:rsidP="00EE13F1">
      <w:pPr>
        <w:tabs>
          <w:tab w:val="left" w:pos="284"/>
          <w:tab w:val="left" w:pos="709"/>
        </w:tabs>
        <w:jc w:val="both"/>
        <w:rPr>
          <w:i/>
          <w:u w:val="single"/>
        </w:rPr>
      </w:pPr>
      <w:r w:rsidRPr="006A524B">
        <w:rPr>
          <w:i/>
          <w:u w:val="single"/>
        </w:rPr>
        <w:t>Сведения о наличии оборудованных учебных кабинетов</w:t>
      </w:r>
    </w:p>
    <w:tbl>
      <w:tblPr>
        <w:tblW w:w="992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26"/>
        <w:gridCol w:w="1732"/>
        <w:gridCol w:w="1257"/>
        <w:gridCol w:w="4169"/>
        <w:gridCol w:w="2239"/>
      </w:tblGrid>
      <w:tr w:rsidR="008570BE" w:rsidRPr="006A524B" w:rsidTr="00397D31">
        <w:trPr>
          <w:trHeight w:val="804"/>
        </w:trPr>
        <w:tc>
          <w:tcPr>
            <w:tcW w:w="526" w:type="dxa"/>
            <w:shd w:val="clear" w:color="auto" w:fill="auto"/>
            <w:tcMar>
              <w:left w:w="28" w:type="dxa"/>
              <w:right w:w="28" w:type="dxa"/>
            </w:tcMar>
            <w:vAlign w:val="center"/>
          </w:tcPr>
          <w:p w:rsidR="008570BE" w:rsidRPr="006A524B" w:rsidRDefault="008570BE" w:rsidP="00397D31">
            <w:pPr>
              <w:tabs>
                <w:tab w:val="left" w:pos="284"/>
                <w:tab w:val="left" w:pos="709"/>
              </w:tabs>
              <w:jc w:val="center"/>
              <w:rPr>
                <w:lang w:val="x-none"/>
              </w:rPr>
            </w:pPr>
            <w:r w:rsidRPr="006A524B">
              <w:rPr>
                <w:lang w:val="x-none"/>
              </w:rPr>
              <w:t>№ п/п</w:t>
            </w:r>
          </w:p>
        </w:tc>
        <w:tc>
          <w:tcPr>
            <w:tcW w:w="1732" w:type="dxa"/>
            <w:shd w:val="clear" w:color="auto" w:fill="auto"/>
            <w:tcMar>
              <w:left w:w="28" w:type="dxa"/>
              <w:right w:w="28" w:type="dxa"/>
            </w:tcMar>
            <w:vAlign w:val="center"/>
          </w:tcPr>
          <w:p w:rsidR="008570BE" w:rsidRPr="006A524B" w:rsidRDefault="008570BE" w:rsidP="00397D31">
            <w:pPr>
              <w:tabs>
                <w:tab w:val="left" w:pos="284"/>
                <w:tab w:val="left" w:pos="709"/>
              </w:tabs>
              <w:jc w:val="center"/>
              <w:rPr>
                <w:lang w:val="x-none"/>
              </w:rPr>
            </w:pPr>
            <w:r w:rsidRPr="006A524B">
              <w:rPr>
                <w:lang w:val="x-none"/>
              </w:rPr>
              <w:t>Объекты материально-технической базы</w:t>
            </w:r>
          </w:p>
        </w:tc>
        <w:tc>
          <w:tcPr>
            <w:tcW w:w="1257" w:type="dxa"/>
            <w:shd w:val="clear" w:color="auto" w:fill="auto"/>
            <w:tcMar>
              <w:left w:w="28" w:type="dxa"/>
              <w:right w:w="28" w:type="dxa"/>
            </w:tcMar>
            <w:vAlign w:val="center"/>
          </w:tcPr>
          <w:p w:rsidR="008570BE" w:rsidRPr="006A524B" w:rsidRDefault="008570BE" w:rsidP="00397D31">
            <w:pPr>
              <w:tabs>
                <w:tab w:val="left" w:pos="284"/>
                <w:tab w:val="left" w:pos="709"/>
              </w:tabs>
              <w:jc w:val="center"/>
              <w:rPr>
                <w:lang w:val="x-none"/>
              </w:rPr>
            </w:pPr>
            <w:r w:rsidRPr="006A524B">
              <w:rPr>
                <w:lang w:val="x-none"/>
              </w:rPr>
              <w:t>Количество</w:t>
            </w:r>
          </w:p>
        </w:tc>
        <w:tc>
          <w:tcPr>
            <w:tcW w:w="4169" w:type="dxa"/>
            <w:shd w:val="clear" w:color="auto" w:fill="auto"/>
            <w:tcMar>
              <w:left w:w="28" w:type="dxa"/>
              <w:right w:w="28" w:type="dxa"/>
            </w:tcMar>
            <w:vAlign w:val="center"/>
          </w:tcPr>
          <w:p w:rsidR="008570BE" w:rsidRPr="006A524B" w:rsidRDefault="008570BE" w:rsidP="00397D31">
            <w:pPr>
              <w:tabs>
                <w:tab w:val="left" w:pos="284"/>
                <w:tab w:val="left" w:pos="709"/>
              </w:tabs>
              <w:jc w:val="center"/>
              <w:rPr>
                <w:lang w:val="x-none"/>
              </w:rPr>
            </w:pPr>
            <w:r w:rsidRPr="006A524B">
              <w:rPr>
                <w:lang w:val="x-none"/>
              </w:rPr>
              <w:t>Оборудование</w:t>
            </w:r>
          </w:p>
        </w:tc>
        <w:tc>
          <w:tcPr>
            <w:tcW w:w="2239" w:type="dxa"/>
            <w:shd w:val="clear" w:color="auto" w:fill="auto"/>
            <w:tcMar>
              <w:left w:w="28" w:type="dxa"/>
              <w:right w:w="28" w:type="dxa"/>
            </w:tcMar>
            <w:vAlign w:val="center"/>
          </w:tcPr>
          <w:p w:rsidR="008570BE" w:rsidRPr="006A524B" w:rsidRDefault="008570BE" w:rsidP="00397D31">
            <w:pPr>
              <w:tabs>
                <w:tab w:val="left" w:pos="284"/>
                <w:tab w:val="left" w:pos="709"/>
              </w:tabs>
              <w:jc w:val="center"/>
              <w:rPr>
                <w:lang w:val="x-none"/>
              </w:rPr>
            </w:pPr>
            <w:r w:rsidRPr="006A524B">
              <w:rPr>
                <w:lang w:val="x-none"/>
              </w:rPr>
              <w:t>Наличие и состояние мебели</w:t>
            </w:r>
          </w:p>
        </w:tc>
      </w:tr>
      <w:tr w:rsidR="008570BE" w:rsidRPr="006A524B" w:rsidTr="00397D31">
        <w:trPr>
          <w:trHeight w:val="497"/>
        </w:trPr>
        <w:tc>
          <w:tcPr>
            <w:tcW w:w="526"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732" w:type="dxa"/>
            <w:shd w:val="clear" w:color="auto" w:fill="auto"/>
          </w:tcPr>
          <w:p w:rsidR="008570BE" w:rsidRPr="006A524B" w:rsidRDefault="008570BE" w:rsidP="00EE13F1">
            <w:pPr>
              <w:tabs>
                <w:tab w:val="left" w:pos="284"/>
                <w:tab w:val="left" w:pos="709"/>
              </w:tabs>
              <w:jc w:val="both"/>
              <w:rPr>
                <w:lang w:val="x-none"/>
              </w:rPr>
            </w:pPr>
            <w:r w:rsidRPr="006A524B">
              <w:rPr>
                <w:lang w:val="x-none"/>
              </w:rPr>
              <w:t>Кабинеты начальных классов</w:t>
            </w:r>
          </w:p>
        </w:tc>
        <w:tc>
          <w:tcPr>
            <w:tcW w:w="1257" w:type="dxa"/>
            <w:shd w:val="clear" w:color="auto" w:fill="auto"/>
          </w:tcPr>
          <w:p w:rsidR="008570BE" w:rsidRPr="006A524B" w:rsidRDefault="008570BE" w:rsidP="00EE13F1">
            <w:pPr>
              <w:tabs>
                <w:tab w:val="left" w:pos="284"/>
                <w:tab w:val="left" w:pos="709"/>
              </w:tabs>
              <w:jc w:val="both"/>
            </w:pPr>
            <w:r w:rsidRPr="006A524B">
              <w:t>2</w:t>
            </w:r>
          </w:p>
        </w:tc>
        <w:tc>
          <w:tcPr>
            <w:tcW w:w="4169" w:type="dxa"/>
            <w:shd w:val="clear" w:color="auto" w:fill="auto"/>
          </w:tcPr>
          <w:p w:rsidR="008570BE" w:rsidRPr="006A524B" w:rsidRDefault="008570BE" w:rsidP="00397D31">
            <w:pPr>
              <w:tabs>
                <w:tab w:val="left" w:pos="284"/>
                <w:tab w:val="left" w:pos="709"/>
              </w:tabs>
              <w:jc w:val="both"/>
              <w:rPr>
                <w:lang w:val="x-none"/>
              </w:rPr>
            </w:pPr>
            <w:r w:rsidRPr="006A524B">
              <w:rPr>
                <w:lang w:val="x-none"/>
              </w:rPr>
              <w:t>Во всех кабинетах мультимедийный комплект (ПК + проектор+экран), В каждом – сканер и принтер.</w:t>
            </w:r>
          </w:p>
        </w:tc>
        <w:tc>
          <w:tcPr>
            <w:tcW w:w="2239"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422"/>
        </w:trPr>
        <w:tc>
          <w:tcPr>
            <w:tcW w:w="526" w:type="dxa"/>
            <w:vMerge w:val="restart"/>
            <w:shd w:val="clear" w:color="auto" w:fill="auto"/>
          </w:tcPr>
          <w:p w:rsidR="00397D31" w:rsidRPr="006A524B" w:rsidRDefault="00397D31" w:rsidP="00EE13F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EE13F1">
            <w:pPr>
              <w:tabs>
                <w:tab w:val="left" w:pos="284"/>
                <w:tab w:val="left" w:pos="709"/>
              </w:tabs>
              <w:jc w:val="both"/>
            </w:pPr>
            <w:r w:rsidRPr="006A524B">
              <w:rPr>
                <w:lang w:val="x-none"/>
              </w:rPr>
              <w:t xml:space="preserve">Кабинет </w:t>
            </w:r>
            <w:r w:rsidRPr="006A524B">
              <w:t xml:space="preserve"> предметов естественно-научного цикла:</w:t>
            </w:r>
          </w:p>
        </w:tc>
        <w:tc>
          <w:tcPr>
            <w:tcW w:w="1257" w:type="dxa"/>
            <w:vMerge w:val="restart"/>
            <w:shd w:val="clear" w:color="auto" w:fill="auto"/>
          </w:tcPr>
          <w:p w:rsidR="00397D31" w:rsidRPr="006A524B" w:rsidRDefault="00397D31" w:rsidP="00EE13F1">
            <w:pPr>
              <w:tabs>
                <w:tab w:val="left" w:pos="284"/>
                <w:tab w:val="left" w:pos="709"/>
              </w:tabs>
              <w:jc w:val="both"/>
              <w:rPr>
                <w:lang w:val="x-none"/>
              </w:rPr>
            </w:pPr>
            <w:r w:rsidRPr="006A524B">
              <w:rPr>
                <w:lang w:val="x-none"/>
              </w:rPr>
              <w:t>1</w:t>
            </w:r>
          </w:p>
        </w:tc>
        <w:tc>
          <w:tcPr>
            <w:tcW w:w="4169" w:type="dxa"/>
            <w:shd w:val="clear" w:color="auto" w:fill="auto"/>
          </w:tcPr>
          <w:p w:rsidR="00397D31" w:rsidRPr="006A524B" w:rsidRDefault="00397D31" w:rsidP="00EE13F1">
            <w:pPr>
              <w:tabs>
                <w:tab w:val="left" w:pos="284"/>
                <w:tab w:val="left" w:pos="709"/>
              </w:tabs>
              <w:jc w:val="both"/>
            </w:pPr>
            <w:r w:rsidRPr="006A524B">
              <w:rPr>
                <w:lang w:val="x-none"/>
              </w:rPr>
              <w:t>Имеется необходимое лабораторное оборудование для осуществления учебного процесса, оборудование для  проведения физ.</w:t>
            </w:r>
            <w:r w:rsidRPr="006A524B">
              <w:t xml:space="preserve"> </w:t>
            </w:r>
            <w:r w:rsidRPr="006A524B">
              <w:rPr>
                <w:lang w:val="x-none"/>
              </w:rPr>
              <w:t xml:space="preserve">практикума. Имеется мультимедийный комплект (ПК + проектор+экран), ксерокс, принтер. Имеется документкамера. </w:t>
            </w:r>
            <w:r w:rsidRPr="006A524B">
              <w:t>Наличие интерактивной доски</w:t>
            </w:r>
          </w:p>
        </w:tc>
        <w:tc>
          <w:tcPr>
            <w:tcW w:w="2239" w:type="dxa"/>
            <w:shd w:val="clear" w:color="auto" w:fill="auto"/>
          </w:tcPr>
          <w:p w:rsidR="00397D31" w:rsidRPr="006A524B" w:rsidRDefault="00397D31" w:rsidP="00EE13F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532"/>
        </w:trPr>
        <w:tc>
          <w:tcPr>
            <w:tcW w:w="526" w:type="dxa"/>
            <w:vMerge/>
            <w:shd w:val="clear" w:color="auto" w:fill="auto"/>
          </w:tcPr>
          <w:p w:rsidR="00397D31" w:rsidRPr="006A524B" w:rsidRDefault="00397D31" w:rsidP="00EE13F1">
            <w:pPr>
              <w:tabs>
                <w:tab w:val="left" w:pos="284"/>
                <w:tab w:val="left" w:pos="709"/>
              </w:tabs>
              <w:jc w:val="both"/>
              <w:rPr>
                <w:lang w:val="x-none"/>
              </w:rPr>
            </w:pPr>
          </w:p>
        </w:tc>
        <w:tc>
          <w:tcPr>
            <w:tcW w:w="1732" w:type="dxa"/>
            <w:shd w:val="clear" w:color="auto" w:fill="auto"/>
          </w:tcPr>
          <w:p w:rsidR="00397D31" w:rsidRPr="006A524B" w:rsidRDefault="00397D31" w:rsidP="00397D31">
            <w:pPr>
              <w:tabs>
                <w:tab w:val="left" w:pos="284"/>
                <w:tab w:val="left" w:pos="709"/>
              </w:tabs>
              <w:jc w:val="both"/>
              <w:rPr>
                <w:lang w:val="x-none"/>
              </w:rPr>
            </w:pPr>
            <w:r w:rsidRPr="006A524B">
              <w:t xml:space="preserve"> Для</w:t>
            </w:r>
            <w:r w:rsidRPr="006A524B">
              <w:rPr>
                <w:lang w:val="x-none"/>
              </w:rPr>
              <w:t xml:space="preserve"> химии </w:t>
            </w:r>
          </w:p>
        </w:tc>
        <w:tc>
          <w:tcPr>
            <w:tcW w:w="1257" w:type="dxa"/>
            <w:vMerge/>
            <w:shd w:val="clear" w:color="auto" w:fill="auto"/>
          </w:tcPr>
          <w:p w:rsidR="00397D31" w:rsidRPr="006A524B" w:rsidRDefault="00397D31" w:rsidP="00EE13F1">
            <w:pPr>
              <w:tabs>
                <w:tab w:val="left" w:pos="284"/>
                <w:tab w:val="left" w:pos="709"/>
              </w:tabs>
              <w:jc w:val="both"/>
            </w:pPr>
          </w:p>
        </w:tc>
        <w:tc>
          <w:tcPr>
            <w:tcW w:w="4169" w:type="dxa"/>
            <w:shd w:val="clear" w:color="auto" w:fill="auto"/>
          </w:tcPr>
          <w:p w:rsidR="00397D31" w:rsidRPr="006A524B" w:rsidRDefault="00397D31" w:rsidP="00EE13F1">
            <w:pPr>
              <w:tabs>
                <w:tab w:val="left" w:pos="284"/>
                <w:tab w:val="left" w:pos="709"/>
              </w:tabs>
              <w:jc w:val="both"/>
              <w:rPr>
                <w:lang w:val="x-none"/>
              </w:rPr>
            </w:pPr>
            <w:r w:rsidRPr="006A524B">
              <w:rPr>
                <w:lang w:val="x-none"/>
              </w:rPr>
              <w:t xml:space="preserve">Имеется необходимое оборудование и достаточное количество реактивов для проведения уроков и осуществления лабораторного практикума. </w:t>
            </w:r>
          </w:p>
        </w:tc>
        <w:tc>
          <w:tcPr>
            <w:tcW w:w="2239" w:type="dxa"/>
            <w:shd w:val="clear" w:color="auto" w:fill="auto"/>
          </w:tcPr>
          <w:p w:rsidR="00397D31" w:rsidRPr="006A524B" w:rsidRDefault="00397D31" w:rsidP="00EE13F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240"/>
        </w:trPr>
        <w:tc>
          <w:tcPr>
            <w:tcW w:w="526" w:type="dxa"/>
            <w:vMerge/>
            <w:shd w:val="clear" w:color="auto" w:fill="auto"/>
          </w:tcPr>
          <w:p w:rsidR="00397D31" w:rsidRPr="006A524B" w:rsidRDefault="00397D31" w:rsidP="00EE13F1">
            <w:pPr>
              <w:tabs>
                <w:tab w:val="left" w:pos="284"/>
                <w:tab w:val="left" w:pos="709"/>
              </w:tabs>
              <w:jc w:val="both"/>
              <w:rPr>
                <w:lang w:val="x-none"/>
              </w:rPr>
            </w:pPr>
          </w:p>
        </w:tc>
        <w:tc>
          <w:tcPr>
            <w:tcW w:w="1732" w:type="dxa"/>
            <w:shd w:val="clear" w:color="auto" w:fill="auto"/>
          </w:tcPr>
          <w:p w:rsidR="00397D31" w:rsidRPr="006A524B" w:rsidRDefault="00397D31" w:rsidP="00397D31">
            <w:pPr>
              <w:tabs>
                <w:tab w:val="left" w:pos="284"/>
                <w:tab w:val="left" w:pos="709"/>
              </w:tabs>
              <w:jc w:val="both"/>
            </w:pPr>
            <w:r w:rsidRPr="006A524B">
              <w:t xml:space="preserve">Для </w:t>
            </w:r>
            <w:r w:rsidRPr="006A524B">
              <w:rPr>
                <w:lang w:val="x-none"/>
              </w:rPr>
              <w:t>биологии</w:t>
            </w:r>
          </w:p>
        </w:tc>
        <w:tc>
          <w:tcPr>
            <w:tcW w:w="1257" w:type="dxa"/>
            <w:vMerge/>
            <w:shd w:val="clear" w:color="auto" w:fill="auto"/>
          </w:tcPr>
          <w:p w:rsidR="00397D31" w:rsidRPr="006A524B" w:rsidRDefault="00397D31" w:rsidP="00EE13F1">
            <w:pPr>
              <w:tabs>
                <w:tab w:val="left" w:pos="284"/>
                <w:tab w:val="left" w:pos="709"/>
              </w:tabs>
              <w:jc w:val="both"/>
            </w:pPr>
          </w:p>
        </w:tc>
        <w:tc>
          <w:tcPr>
            <w:tcW w:w="4169" w:type="dxa"/>
            <w:shd w:val="clear" w:color="auto" w:fill="auto"/>
          </w:tcPr>
          <w:p w:rsidR="00397D31" w:rsidRPr="006A524B" w:rsidRDefault="00397D31" w:rsidP="00EE13F1">
            <w:pPr>
              <w:tabs>
                <w:tab w:val="left" w:pos="284"/>
                <w:tab w:val="left" w:pos="709"/>
              </w:tabs>
              <w:jc w:val="both"/>
              <w:rPr>
                <w:lang w:val="x-none"/>
              </w:rPr>
            </w:pPr>
            <w:r w:rsidRPr="006A524B">
              <w:t>Л</w:t>
            </w:r>
            <w:r w:rsidRPr="006A524B">
              <w:rPr>
                <w:lang w:val="x-none"/>
              </w:rPr>
              <w:t>абораторное оборудование, цифровые микроскопы</w:t>
            </w:r>
          </w:p>
        </w:tc>
        <w:tc>
          <w:tcPr>
            <w:tcW w:w="2239" w:type="dxa"/>
            <w:shd w:val="clear" w:color="auto" w:fill="auto"/>
          </w:tcPr>
          <w:p w:rsidR="00397D31" w:rsidRPr="006A524B" w:rsidRDefault="00397D31" w:rsidP="00EE13F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895"/>
        </w:trPr>
        <w:tc>
          <w:tcPr>
            <w:tcW w:w="526" w:type="dxa"/>
            <w:vMerge/>
            <w:shd w:val="clear" w:color="auto" w:fill="auto"/>
          </w:tcPr>
          <w:p w:rsidR="00397D31" w:rsidRPr="006A524B" w:rsidRDefault="00397D31" w:rsidP="00397D31">
            <w:pPr>
              <w:tabs>
                <w:tab w:val="left" w:pos="284"/>
                <w:tab w:val="left" w:pos="709"/>
              </w:tabs>
              <w:jc w:val="both"/>
              <w:rPr>
                <w:lang w:val="x-none"/>
              </w:rPr>
            </w:pPr>
          </w:p>
        </w:tc>
        <w:tc>
          <w:tcPr>
            <w:tcW w:w="1732" w:type="dxa"/>
            <w:shd w:val="clear" w:color="auto" w:fill="auto"/>
          </w:tcPr>
          <w:p w:rsidR="00397D31" w:rsidRPr="006A524B" w:rsidRDefault="00397D31" w:rsidP="00397D31">
            <w:pPr>
              <w:tabs>
                <w:tab w:val="left" w:pos="284"/>
                <w:tab w:val="left" w:pos="709"/>
              </w:tabs>
              <w:jc w:val="both"/>
            </w:pPr>
            <w:r w:rsidRPr="006A524B">
              <w:t>Для географии</w:t>
            </w:r>
          </w:p>
        </w:tc>
        <w:tc>
          <w:tcPr>
            <w:tcW w:w="1257" w:type="dxa"/>
            <w:vMerge/>
            <w:shd w:val="clear" w:color="auto" w:fill="auto"/>
          </w:tcPr>
          <w:p w:rsidR="00397D31" w:rsidRPr="006A524B" w:rsidRDefault="00397D31" w:rsidP="00397D31">
            <w:pPr>
              <w:tabs>
                <w:tab w:val="left" w:pos="284"/>
                <w:tab w:val="left" w:pos="709"/>
              </w:tabs>
              <w:jc w:val="both"/>
            </w:pPr>
          </w:p>
        </w:tc>
        <w:tc>
          <w:tcPr>
            <w:tcW w:w="4169" w:type="dxa"/>
            <w:shd w:val="clear" w:color="auto" w:fill="auto"/>
          </w:tcPr>
          <w:p w:rsidR="00397D31" w:rsidRPr="006A524B" w:rsidRDefault="00397D31" w:rsidP="00397D31">
            <w:pPr>
              <w:tabs>
                <w:tab w:val="left" w:pos="284"/>
                <w:tab w:val="left" w:pos="709"/>
              </w:tabs>
              <w:jc w:val="both"/>
            </w:pPr>
            <w:r w:rsidRPr="006A524B">
              <w:rPr>
                <w:lang w:val="x-none"/>
              </w:rPr>
              <w:t xml:space="preserve"> Имеется необходимы набор карт, атласов, других пособий, в том числе электронных дл</w:t>
            </w:r>
            <w:r>
              <w:rPr>
                <w:lang w:val="x-none"/>
              </w:rPr>
              <w:t>я организации учебного процесса</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239"/>
        </w:trPr>
        <w:tc>
          <w:tcPr>
            <w:tcW w:w="526" w:type="dxa"/>
            <w:shd w:val="clear" w:color="auto" w:fill="auto"/>
          </w:tcPr>
          <w:p w:rsidR="00397D31" w:rsidRPr="006A524B" w:rsidRDefault="00397D31" w:rsidP="00397D3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397D31">
            <w:pPr>
              <w:tabs>
                <w:tab w:val="left" w:pos="284"/>
                <w:tab w:val="left" w:pos="709"/>
              </w:tabs>
              <w:jc w:val="both"/>
              <w:rPr>
                <w:lang w:val="x-none"/>
              </w:rPr>
            </w:pPr>
            <w:r w:rsidRPr="006A524B">
              <w:rPr>
                <w:lang w:val="x-none"/>
              </w:rPr>
              <w:t>Кабинет математики</w:t>
            </w:r>
          </w:p>
        </w:tc>
        <w:tc>
          <w:tcPr>
            <w:tcW w:w="1257" w:type="dxa"/>
            <w:shd w:val="clear" w:color="auto" w:fill="auto"/>
          </w:tcPr>
          <w:p w:rsidR="00397D31" w:rsidRPr="006A524B" w:rsidRDefault="00397D31" w:rsidP="00397D31">
            <w:pPr>
              <w:tabs>
                <w:tab w:val="left" w:pos="284"/>
                <w:tab w:val="left" w:pos="709"/>
              </w:tabs>
              <w:jc w:val="both"/>
            </w:pPr>
            <w:r w:rsidRPr="006A524B">
              <w:t>1</w:t>
            </w:r>
          </w:p>
        </w:tc>
        <w:tc>
          <w:tcPr>
            <w:tcW w:w="4169" w:type="dxa"/>
            <w:shd w:val="clear" w:color="auto" w:fill="auto"/>
          </w:tcPr>
          <w:p w:rsidR="00397D31" w:rsidRPr="006A524B" w:rsidRDefault="00397D31" w:rsidP="00397D31">
            <w:pPr>
              <w:tabs>
                <w:tab w:val="left" w:pos="284"/>
                <w:tab w:val="left" w:pos="709"/>
              </w:tabs>
              <w:jc w:val="both"/>
              <w:rPr>
                <w:lang w:val="x-none"/>
              </w:rPr>
            </w:pPr>
            <w:r w:rsidRPr="006A524B">
              <w:t>И</w:t>
            </w:r>
            <w:r w:rsidRPr="006A524B">
              <w:rPr>
                <w:lang w:val="x-none"/>
              </w:rPr>
              <w:t>меется необходимое оборудование, набор чертежных инструментов, мультимедийный комплект (ПК + проектор+экран)</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54"/>
        </w:trPr>
        <w:tc>
          <w:tcPr>
            <w:tcW w:w="526" w:type="dxa"/>
            <w:shd w:val="clear" w:color="auto" w:fill="auto"/>
          </w:tcPr>
          <w:p w:rsidR="00397D31" w:rsidRPr="006A524B" w:rsidRDefault="00397D31" w:rsidP="00397D3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397D31">
            <w:pPr>
              <w:tabs>
                <w:tab w:val="left" w:pos="284"/>
                <w:tab w:val="left" w:pos="709"/>
              </w:tabs>
              <w:jc w:val="both"/>
              <w:rPr>
                <w:lang w:val="x-none"/>
              </w:rPr>
            </w:pPr>
            <w:r w:rsidRPr="006A524B">
              <w:rPr>
                <w:lang w:val="x-none"/>
              </w:rPr>
              <w:t>Кабинет информатики</w:t>
            </w:r>
          </w:p>
        </w:tc>
        <w:tc>
          <w:tcPr>
            <w:tcW w:w="1257" w:type="dxa"/>
            <w:shd w:val="clear" w:color="auto" w:fill="auto"/>
          </w:tcPr>
          <w:p w:rsidR="00397D31" w:rsidRPr="006A524B" w:rsidRDefault="00397D31" w:rsidP="00397D31">
            <w:pPr>
              <w:tabs>
                <w:tab w:val="left" w:pos="284"/>
                <w:tab w:val="left" w:pos="709"/>
              </w:tabs>
              <w:jc w:val="both"/>
            </w:pPr>
            <w:r w:rsidRPr="006A524B">
              <w:t>1</w:t>
            </w:r>
          </w:p>
        </w:tc>
        <w:tc>
          <w:tcPr>
            <w:tcW w:w="4169" w:type="dxa"/>
            <w:shd w:val="clear" w:color="auto" w:fill="auto"/>
          </w:tcPr>
          <w:p w:rsidR="00397D31" w:rsidRPr="006A524B" w:rsidRDefault="00397D31" w:rsidP="00397D31">
            <w:pPr>
              <w:tabs>
                <w:tab w:val="left" w:pos="284"/>
                <w:tab w:val="left" w:pos="709"/>
              </w:tabs>
              <w:jc w:val="both"/>
              <w:rPr>
                <w:lang w:val="x-none"/>
              </w:rPr>
            </w:pPr>
            <w:r w:rsidRPr="006A524B">
              <w:rPr>
                <w:lang w:val="x-none"/>
              </w:rPr>
              <w:t>Укомплектован компьюте</w:t>
            </w:r>
            <w:r w:rsidRPr="006A524B">
              <w:t>рами</w:t>
            </w:r>
            <w:r w:rsidRPr="006A524B">
              <w:rPr>
                <w:lang w:val="x-none"/>
              </w:rPr>
              <w:t>, Мультимедийный комплекс, принтер, сканер, цветной принтер, маркерная доска. Интерактивная панель. Оборудование для проведения занятий по робототехнике.</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370"/>
        </w:trPr>
        <w:tc>
          <w:tcPr>
            <w:tcW w:w="526" w:type="dxa"/>
            <w:shd w:val="clear" w:color="auto" w:fill="auto"/>
          </w:tcPr>
          <w:p w:rsidR="00397D31" w:rsidRPr="006A524B" w:rsidRDefault="00397D31" w:rsidP="00397D3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397D31">
            <w:pPr>
              <w:tabs>
                <w:tab w:val="left" w:pos="284"/>
                <w:tab w:val="left" w:pos="709"/>
              </w:tabs>
              <w:jc w:val="both"/>
              <w:rPr>
                <w:lang w:val="x-none"/>
              </w:rPr>
            </w:pPr>
            <w:r w:rsidRPr="006A524B">
              <w:rPr>
                <w:lang w:val="x-none"/>
              </w:rPr>
              <w:t xml:space="preserve">Кабинеты русского языка и литературы </w:t>
            </w:r>
          </w:p>
        </w:tc>
        <w:tc>
          <w:tcPr>
            <w:tcW w:w="1257" w:type="dxa"/>
            <w:shd w:val="clear" w:color="auto" w:fill="auto"/>
          </w:tcPr>
          <w:p w:rsidR="00397D31" w:rsidRPr="006A524B" w:rsidRDefault="00397D31" w:rsidP="00397D31">
            <w:pPr>
              <w:tabs>
                <w:tab w:val="left" w:pos="284"/>
                <w:tab w:val="left" w:pos="709"/>
              </w:tabs>
              <w:jc w:val="both"/>
            </w:pPr>
            <w:r w:rsidRPr="006A524B">
              <w:t>1</w:t>
            </w:r>
          </w:p>
        </w:tc>
        <w:tc>
          <w:tcPr>
            <w:tcW w:w="4169" w:type="dxa"/>
            <w:shd w:val="clear" w:color="auto" w:fill="auto"/>
          </w:tcPr>
          <w:p w:rsidR="00397D31" w:rsidRPr="006A524B" w:rsidRDefault="00397D31" w:rsidP="00397D31">
            <w:pPr>
              <w:tabs>
                <w:tab w:val="left" w:pos="284"/>
                <w:tab w:val="left" w:pos="709"/>
              </w:tabs>
              <w:jc w:val="both"/>
              <w:rPr>
                <w:lang w:val="x-none"/>
              </w:rPr>
            </w:pPr>
            <w:r w:rsidRPr="006A524B">
              <w:rPr>
                <w:lang w:val="x-none"/>
              </w:rPr>
              <w:t>Имеется в кабинете мультимедийный комплект (ПК + проектор+экран), телевизор. Набор литературы, репродукций, цифровых записей для организации учебного процесса</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370"/>
        </w:trPr>
        <w:tc>
          <w:tcPr>
            <w:tcW w:w="526" w:type="dxa"/>
            <w:shd w:val="clear" w:color="auto" w:fill="auto"/>
          </w:tcPr>
          <w:p w:rsidR="00397D31" w:rsidRPr="006A524B" w:rsidRDefault="00397D31" w:rsidP="00397D3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397D31">
            <w:pPr>
              <w:tabs>
                <w:tab w:val="left" w:pos="284"/>
                <w:tab w:val="left" w:pos="709"/>
              </w:tabs>
              <w:jc w:val="both"/>
              <w:rPr>
                <w:lang w:val="x-none"/>
              </w:rPr>
            </w:pPr>
            <w:r w:rsidRPr="006A524B">
              <w:rPr>
                <w:lang w:val="x-none"/>
              </w:rPr>
              <w:t xml:space="preserve">Кабинет истории и обществознания  </w:t>
            </w:r>
          </w:p>
        </w:tc>
        <w:tc>
          <w:tcPr>
            <w:tcW w:w="1257" w:type="dxa"/>
            <w:shd w:val="clear" w:color="auto" w:fill="auto"/>
          </w:tcPr>
          <w:p w:rsidR="00397D31" w:rsidRPr="006A524B" w:rsidRDefault="00397D31" w:rsidP="00397D31">
            <w:pPr>
              <w:tabs>
                <w:tab w:val="left" w:pos="284"/>
                <w:tab w:val="left" w:pos="709"/>
              </w:tabs>
              <w:jc w:val="both"/>
            </w:pPr>
            <w:r w:rsidRPr="006A524B">
              <w:t>1</w:t>
            </w:r>
          </w:p>
        </w:tc>
        <w:tc>
          <w:tcPr>
            <w:tcW w:w="4169" w:type="dxa"/>
            <w:shd w:val="clear" w:color="auto" w:fill="auto"/>
          </w:tcPr>
          <w:p w:rsidR="00397D31" w:rsidRPr="006A524B" w:rsidRDefault="00397D31" w:rsidP="00397D31">
            <w:pPr>
              <w:tabs>
                <w:tab w:val="left" w:pos="284"/>
                <w:tab w:val="left" w:pos="709"/>
              </w:tabs>
              <w:jc w:val="both"/>
              <w:rPr>
                <w:lang w:val="x-none"/>
              </w:rPr>
            </w:pPr>
            <w:r w:rsidRPr="006A524B">
              <w:rPr>
                <w:lang w:val="x-none"/>
              </w:rPr>
              <w:t>Имеется мультимедийный комплект (ПК + проектор+экран), набор необходимой литературы, справочников для организации учебного процесса</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370"/>
        </w:trPr>
        <w:tc>
          <w:tcPr>
            <w:tcW w:w="526" w:type="dxa"/>
            <w:shd w:val="clear" w:color="auto" w:fill="auto"/>
          </w:tcPr>
          <w:p w:rsidR="00397D31" w:rsidRPr="006A524B" w:rsidRDefault="00397D31" w:rsidP="00397D3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397D31">
            <w:pPr>
              <w:tabs>
                <w:tab w:val="left" w:pos="284"/>
                <w:tab w:val="left" w:pos="709"/>
              </w:tabs>
              <w:jc w:val="both"/>
            </w:pPr>
            <w:r w:rsidRPr="006A524B">
              <w:rPr>
                <w:lang w:val="x-none"/>
              </w:rPr>
              <w:t>Спортивн</w:t>
            </w:r>
            <w:r w:rsidRPr="006A524B">
              <w:t>ая площадка</w:t>
            </w:r>
          </w:p>
        </w:tc>
        <w:tc>
          <w:tcPr>
            <w:tcW w:w="1257" w:type="dxa"/>
            <w:shd w:val="clear" w:color="auto" w:fill="auto"/>
          </w:tcPr>
          <w:p w:rsidR="00397D31" w:rsidRPr="006A524B" w:rsidRDefault="00397D31" w:rsidP="00397D31">
            <w:pPr>
              <w:tabs>
                <w:tab w:val="left" w:pos="284"/>
                <w:tab w:val="left" w:pos="709"/>
              </w:tabs>
              <w:jc w:val="both"/>
            </w:pPr>
            <w:r w:rsidRPr="006A524B">
              <w:t>1</w:t>
            </w:r>
          </w:p>
        </w:tc>
        <w:tc>
          <w:tcPr>
            <w:tcW w:w="4169" w:type="dxa"/>
            <w:shd w:val="clear" w:color="auto" w:fill="auto"/>
          </w:tcPr>
          <w:p w:rsidR="00397D31" w:rsidRPr="006A524B" w:rsidRDefault="00397D31" w:rsidP="00397D31">
            <w:pPr>
              <w:tabs>
                <w:tab w:val="left" w:pos="284"/>
                <w:tab w:val="left" w:pos="709"/>
              </w:tabs>
              <w:jc w:val="both"/>
              <w:rPr>
                <w:lang w:val="x-none"/>
              </w:rPr>
            </w:pPr>
            <w:r w:rsidRPr="006A524B">
              <w:rPr>
                <w:lang w:val="x-none"/>
              </w:rPr>
              <w:t>Больш</w:t>
            </w:r>
            <w:r w:rsidRPr="006A524B">
              <w:t>ая спортивная площадка</w:t>
            </w:r>
            <w:r w:rsidRPr="006A524B">
              <w:rPr>
                <w:lang w:val="x-none"/>
              </w:rPr>
              <w:t xml:space="preserve"> для проведения занятий физической культурой, игровых форм занятий (баскетбол, волейбол</w:t>
            </w:r>
            <w:r w:rsidRPr="006A524B">
              <w:t>,</w:t>
            </w:r>
            <w:r>
              <w:t xml:space="preserve"> </w:t>
            </w:r>
            <w:r w:rsidRPr="006A524B">
              <w:t>футбол, флорбол</w:t>
            </w:r>
            <w:r w:rsidRPr="006A524B">
              <w:rPr>
                <w:lang w:val="x-none"/>
              </w:rPr>
              <w:t>)</w:t>
            </w:r>
            <w:r w:rsidRPr="006A524B">
              <w:t>,</w:t>
            </w:r>
            <w:r w:rsidRPr="006A524B">
              <w:rPr>
                <w:lang w:val="x-none"/>
              </w:rPr>
              <w:t xml:space="preserve"> для организации подвижных игр. Имеется необходимое оборудование: тренажеры. </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r w:rsidR="00397D31" w:rsidRPr="006A524B" w:rsidTr="00397D31">
        <w:trPr>
          <w:trHeight w:val="370"/>
        </w:trPr>
        <w:tc>
          <w:tcPr>
            <w:tcW w:w="526" w:type="dxa"/>
            <w:shd w:val="clear" w:color="auto" w:fill="auto"/>
          </w:tcPr>
          <w:p w:rsidR="00397D31" w:rsidRPr="006A524B" w:rsidRDefault="00397D31" w:rsidP="00397D31">
            <w:pPr>
              <w:numPr>
                <w:ilvl w:val="0"/>
                <w:numId w:val="231"/>
              </w:numPr>
              <w:tabs>
                <w:tab w:val="left" w:pos="284"/>
                <w:tab w:val="left" w:pos="709"/>
              </w:tabs>
              <w:ind w:left="0" w:firstLine="0"/>
              <w:jc w:val="both"/>
              <w:rPr>
                <w:lang w:val="x-none"/>
              </w:rPr>
            </w:pPr>
          </w:p>
        </w:tc>
        <w:tc>
          <w:tcPr>
            <w:tcW w:w="1732" w:type="dxa"/>
            <w:shd w:val="clear" w:color="auto" w:fill="auto"/>
          </w:tcPr>
          <w:p w:rsidR="00397D31" w:rsidRPr="006A524B" w:rsidRDefault="00397D31" w:rsidP="00397D31">
            <w:pPr>
              <w:tabs>
                <w:tab w:val="left" w:pos="284"/>
                <w:tab w:val="left" w:pos="709"/>
              </w:tabs>
              <w:jc w:val="both"/>
              <w:rPr>
                <w:lang w:val="x-none"/>
              </w:rPr>
            </w:pPr>
            <w:r w:rsidRPr="006A524B">
              <w:rPr>
                <w:lang w:val="x-none"/>
              </w:rPr>
              <w:t>Библиотека</w:t>
            </w:r>
          </w:p>
        </w:tc>
        <w:tc>
          <w:tcPr>
            <w:tcW w:w="1257" w:type="dxa"/>
            <w:shd w:val="clear" w:color="auto" w:fill="auto"/>
          </w:tcPr>
          <w:p w:rsidR="00397D31" w:rsidRPr="006A524B" w:rsidRDefault="00397D31" w:rsidP="00397D31">
            <w:pPr>
              <w:tabs>
                <w:tab w:val="left" w:pos="284"/>
                <w:tab w:val="left" w:pos="709"/>
              </w:tabs>
              <w:jc w:val="both"/>
            </w:pPr>
            <w:r w:rsidRPr="006A524B">
              <w:t>1</w:t>
            </w:r>
          </w:p>
        </w:tc>
        <w:tc>
          <w:tcPr>
            <w:tcW w:w="4169" w:type="dxa"/>
            <w:shd w:val="clear" w:color="auto" w:fill="auto"/>
          </w:tcPr>
          <w:p w:rsidR="00397D31" w:rsidRPr="006A524B" w:rsidRDefault="00397D31" w:rsidP="00397D31">
            <w:pPr>
              <w:tabs>
                <w:tab w:val="left" w:pos="284"/>
                <w:tab w:val="left" w:pos="709"/>
              </w:tabs>
              <w:jc w:val="both"/>
              <w:rPr>
                <w:lang w:val="x-none"/>
              </w:rPr>
            </w:pPr>
            <w:r w:rsidRPr="006A524B">
              <w:rPr>
                <w:lang w:val="x-none"/>
              </w:rPr>
              <w:t>Оборудована необходимой мебелью, стеллажами.</w:t>
            </w:r>
          </w:p>
          <w:p w:rsidR="00397D31" w:rsidRPr="006A524B" w:rsidRDefault="00397D31" w:rsidP="00397D31">
            <w:pPr>
              <w:tabs>
                <w:tab w:val="left" w:pos="284"/>
                <w:tab w:val="left" w:pos="709"/>
              </w:tabs>
              <w:jc w:val="both"/>
              <w:rPr>
                <w:lang w:val="x-none"/>
              </w:rPr>
            </w:pPr>
            <w:r w:rsidRPr="006A524B">
              <w:rPr>
                <w:lang w:val="x-none"/>
              </w:rPr>
              <w:t>Есть компьютер, принтер.</w:t>
            </w:r>
          </w:p>
          <w:p w:rsidR="00397D31" w:rsidRPr="006A524B" w:rsidRDefault="00397D31" w:rsidP="00397D31">
            <w:pPr>
              <w:tabs>
                <w:tab w:val="left" w:pos="284"/>
                <w:tab w:val="left" w:pos="709"/>
              </w:tabs>
              <w:jc w:val="both"/>
              <w:rPr>
                <w:lang w:val="x-none"/>
              </w:rPr>
            </w:pPr>
            <w:r w:rsidRPr="006A524B">
              <w:rPr>
                <w:lang w:val="x-none"/>
              </w:rPr>
              <w:t>Библиотечный фонд сформирован в соответствии с Федеральным перечнем.</w:t>
            </w:r>
          </w:p>
          <w:p w:rsidR="00397D31" w:rsidRPr="006A524B" w:rsidRDefault="00397D31" w:rsidP="00397D31">
            <w:pPr>
              <w:tabs>
                <w:tab w:val="left" w:pos="284"/>
                <w:tab w:val="left" w:pos="709"/>
              </w:tabs>
              <w:jc w:val="both"/>
              <w:rPr>
                <w:lang w:val="x-none"/>
              </w:rPr>
            </w:pPr>
            <w:r w:rsidRPr="006A524B">
              <w:t>Ф</w:t>
            </w:r>
            <w:r w:rsidRPr="006A524B">
              <w:rPr>
                <w:lang w:val="x-none"/>
              </w:rPr>
              <w:t>онд позволяет обеспечить 100% обучающихся</w:t>
            </w:r>
            <w:r w:rsidRPr="006A524B">
              <w:t xml:space="preserve"> учебниками</w:t>
            </w:r>
            <w:r w:rsidRPr="006A524B">
              <w:rPr>
                <w:lang w:val="x-none"/>
              </w:rPr>
              <w:t>.</w:t>
            </w:r>
          </w:p>
          <w:p w:rsidR="00397D31" w:rsidRPr="006A524B" w:rsidRDefault="00397D31" w:rsidP="00397D31">
            <w:pPr>
              <w:tabs>
                <w:tab w:val="left" w:pos="284"/>
                <w:tab w:val="left" w:pos="709"/>
              </w:tabs>
              <w:jc w:val="both"/>
            </w:pPr>
            <w:r w:rsidRPr="006A524B">
              <w:rPr>
                <w:lang w:val="x-none"/>
              </w:rPr>
              <w:t>В наличии электронные образовательные ресурсы</w:t>
            </w:r>
            <w:r w:rsidRPr="006A524B">
              <w:t>.</w:t>
            </w:r>
          </w:p>
        </w:tc>
        <w:tc>
          <w:tcPr>
            <w:tcW w:w="2239" w:type="dxa"/>
            <w:shd w:val="clear" w:color="auto" w:fill="auto"/>
          </w:tcPr>
          <w:p w:rsidR="00397D31" w:rsidRPr="006A524B" w:rsidRDefault="00397D31" w:rsidP="00397D31">
            <w:pPr>
              <w:tabs>
                <w:tab w:val="left" w:pos="284"/>
                <w:tab w:val="left" w:pos="709"/>
              </w:tabs>
              <w:jc w:val="both"/>
              <w:rPr>
                <w:lang w:val="x-none"/>
              </w:rPr>
            </w:pPr>
            <w:r w:rsidRPr="006A524B">
              <w:rPr>
                <w:lang w:val="x-none"/>
              </w:rPr>
              <w:t>Достаточно, удовлетворительное</w:t>
            </w:r>
          </w:p>
        </w:tc>
      </w:tr>
    </w:tbl>
    <w:p w:rsidR="008570BE" w:rsidRPr="006A524B" w:rsidRDefault="008570BE" w:rsidP="00EE13F1">
      <w:pPr>
        <w:tabs>
          <w:tab w:val="left" w:pos="284"/>
          <w:tab w:val="left" w:pos="709"/>
        </w:tabs>
        <w:jc w:val="both"/>
      </w:pPr>
    </w:p>
    <w:p w:rsidR="00BE3F37" w:rsidRPr="00397D31" w:rsidRDefault="00BE3F37" w:rsidP="00EE13F1">
      <w:pPr>
        <w:pStyle w:val="1"/>
        <w:tabs>
          <w:tab w:val="left" w:pos="284"/>
          <w:tab w:val="left" w:pos="709"/>
        </w:tabs>
        <w:rPr>
          <w:rFonts w:ascii="Times New Roman" w:hAnsi="Times New Roman" w:cs="Times New Roman"/>
          <w:b/>
          <w:color w:val="auto"/>
          <w:sz w:val="24"/>
          <w:szCs w:val="24"/>
        </w:rPr>
      </w:pPr>
      <w:bookmarkStart w:id="362" w:name="_Toc510189745"/>
      <w:bookmarkStart w:id="363" w:name="_Toc84805977"/>
      <w:r w:rsidRPr="00397D31">
        <w:rPr>
          <w:rFonts w:ascii="Times New Roman" w:hAnsi="Times New Roman" w:cs="Times New Roman"/>
          <w:b/>
          <w:color w:val="auto"/>
          <w:sz w:val="24"/>
          <w:szCs w:val="24"/>
        </w:rPr>
        <w:t>3.</w:t>
      </w:r>
      <w:r w:rsidR="00397D31" w:rsidRPr="00397D31">
        <w:rPr>
          <w:rFonts w:ascii="Times New Roman" w:hAnsi="Times New Roman" w:cs="Times New Roman"/>
          <w:b/>
          <w:color w:val="auto"/>
          <w:sz w:val="24"/>
          <w:szCs w:val="24"/>
        </w:rPr>
        <w:t>5</w:t>
      </w:r>
      <w:r w:rsidRPr="00397D31">
        <w:rPr>
          <w:rFonts w:ascii="Times New Roman" w:hAnsi="Times New Roman" w:cs="Times New Roman"/>
          <w:b/>
          <w:color w:val="auto"/>
          <w:sz w:val="24"/>
          <w:szCs w:val="24"/>
        </w:rPr>
        <w:t>.4. Психолого-педагогические условия реализации основной образовательной программы</w:t>
      </w:r>
      <w:bookmarkEnd w:id="362"/>
      <w:bookmarkEnd w:id="363"/>
    </w:p>
    <w:p w:rsidR="00BE3F37" w:rsidRPr="006A524B" w:rsidRDefault="00BE3F37" w:rsidP="00EE13F1">
      <w:pPr>
        <w:tabs>
          <w:tab w:val="left" w:pos="284"/>
          <w:tab w:val="left" w:pos="709"/>
        </w:tabs>
        <w:jc w:val="both"/>
      </w:pPr>
      <w:r w:rsidRPr="006A524B">
        <w:t>Психолого-педагогические условия реализации основной образовательной программы основного общего образования в Гимназии «София» обеспечивают:</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преемственность содержания и форм организации образовательной деятельности при получении основного общего образова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формирование ценности здоровья и безопасного образа жизни;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развитие своей экологической культуры, дифференциация и индивидуализация обуче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психолого-педагогическая поддержку участников олимпиадного движе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осознанный и ответственный выбор дальнейшей профессиональной сферы деятельности;</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формирование коммуникативных навыков в разновозрастной среде и среде сверстников;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поддержку ученического самоуправле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диверсификацию уровней психолого-педагогического сопровождения (индивидуальный, групповой, уровень класса, уровень Гимназии);</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BE3F37" w:rsidRPr="006A524B" w:rsidRDefault="00BE3F37" w:rsidP="00EE13F1">
      <w:pPr>
        <w:tabs>
          <w:tab w:val="left" w:pos="284"/>
          <w:tab w:val="left" w:pos="709"/>
        </w:tabs>
        <w:jc w:val="both"/>
      </w:pPr>
      <w:r w:rsidRPr="006A524B">
        <w:t>Важное место в образовательном процессе занимают психологическое, ДУХОВН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BE3F37" w:rsidRPr="006A524B" w:rsidRDefault="00BE3F37" w:rsidP="00EE13F1">
      <w:pPr>
        <w:tabs>
          <w:tab w:val="left" w:pos="284"/>
          <w:tab w:val="left" w:pos="709"/>
        </w:tabs>
        <w:jc w:val="both"/>
      </w:pPr>
      <w:r w:rsidRPr="006A524B">
        <w:rPr>
          <w:b/>
          <w:bCs/>
        </w:rPr>
        <w:t xml:space="preserve">Основной целью психологического сопровождения </w:t>
      </w:r>
      <w:r w:rsidRPr="006A524B">
        <w:t xml:space="preserve">является создание социально-психологических условий для развития личности школьников и их успешного обучения. </w:t>
      </w:r>
    </w:p>
    <w:p w:rsidR="00BE3F37" w:rsidRPr="006A524B" w:rsidRDefault="00BE3F37" w:rsidP="00EE13F1">
      <w:pPr>
        <w:tabs>
          <w:tab w:val="left" w:pos="284"/>
          <w:tab w:val="left" w:pos="709"/>
        </w:tabs>
        <w:jc w:val="both"/>
      </w:pPr>
      <w:r w:rsidRPr="006A524B">
        <w:t>В ходе психологического сопровождения решаются следующие </w:t>
      </w:r>
      <w:r w:rsidRPr="006A524B">
        <w:rPr>
          <w:b/>
          <w:bCs/>
        </w:rPr>
        <w:t>задачи:</w:t>
      </w:r>
    </w:p>
    <w:p w:rsidR="00BE3F37" w:rsidRPr="006A524B" w:rsidRDefault="00BE3F37" w:rsidP="00EE13F1">
      <w:pPr>
        <w:pStyle w:val="ad"/>
        <w:numPr>
          <w:ilvl w:val="0"/>
          <w:numId w:val="237"/>
        </w:numPr>
        <w:tabs>
          <w:tab w:val="clear" w:pos="720"/>
          <w:tab w:val="left" w:pos="284"/>
          <w:tab w:val="left" w:pos="709"/>
        </w:tabs>
        <w:ind w:left="0" w:firstLine="0"/>
        <w:jc w:val="both"/>
      </w:pPr>
      <w:r w:rsidRPr="006A524B">
        <w:t>систематически отслеживать психолого-педагогический статус ребенка и динамику его психологического развития в процессе школьного обучения;</w:t>
      </w:r>
    </w:p>
    <w:p w:rsidR="00BE3F37" w:rsidRPr="006A524B" w:rsidRDefault="00BE3F37" w:rsidP="00EE13F1">
      <w:pPr>
        <w:pStyle w:val="ad"/>
        <w:numPr>
          <w:ilvl w:val="0"/>
          <w:numId w:val="237"/>
        </w:numPr>
        <w:tabs>
          <w:tab w:val="clear" w:pos="720"/>
          <w:tab w:val="left" w:pos="284"/>
          <w:tab w:val="left" w:pos="709"/>
        </w:tabs>
        <w:ind w:left="0" w:firstLine="0"/>
        <w:jc w:val="both"/>
      </w:pPr>
      <w:r w:rsidRPr="006A524B">
        <w:t>формировать у обучающихся способности к самопознанию, саморазвитию и самоопределению;</w:t>
      </w:r>
    </w:p>
    <w:p w:rsidR="00BE3F37" w:rsidRPr="006A524B" w:rsidRDefault="00BE3F37" w:rsidP="00EE13F1">
      <w:pPr>
        <w:pStyle w:val="ad"/>
        <w:numPr>
          <w:ilvl w:val="0"/>
          <w:numId w:val="237"/>
        </w:numPr>
        <w:tabs>
          <w:tab w:val="clear" w:pos="720"/>
          <w:tab w:val="left" w:pos="284"/>
          <w:tab w:val="left" w:pos="709"/>
        </w:tabs>
        <w:ind w:left="0" w:firstLine="0"/>
        <w:jc w:val="both"/>
      </w:pPr>
      <w:r w:rsidRPr="006A524B">
        <w:t xml:space="preserve">создать специальные социально-психологические условия для оказания помощи детям, имеющим проблемы в психологическом развитии, обучении. </w:t>
      </w:r>
    </w:p>
    <w:p w:rsidR="00BE3F37" w:rsidRPr="006A524B" w:rsidRDefault="00BE3F37" w:rsidP="00EE13F1">
      <w:pPr>
        <w:tabs>
          <w:tab w:val="left" w:pos="284"/>
          <w:tab w:val="left" w:pos="709"/>
        </w:tabs>
        <w:jc w:val="both"/>
      </w:pPr>
      <w:r w:rsidRPr="006A524B">
        <w:t>Переход обучающихся из начального в основное звено гимназии – одна из педагогически наиболее сложных проблем, а период адаптации в 5-м классе – один из труднейших периодов школьного обучения. Увеличивается число детей, испытывающих значительные затруднения при обучении и адаптации к новым условиям организации учебного процесса.</w:t>
      </w:r>
    </w:p>
    <w:p w:rsidR="00BE3F37" w:rsidRPr="006A524B" w:rsidRDefault="00BE3F37" w:rsidP="00EE13F1">
      <w:pPr>
        <w:tabs>
          <w:tab w:val="left" w:pos="284"/>
          <w:tab w:val="left" w:pos="709"/>
        </w:tabs>
        <w:jc w:val="both"/>
      </w:pPr>
      <w:r w:rsidRPr="006A524B">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основного общего образования в Гимназии «София» применяются такие формы,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BE3F37" w:rsidRPr="006A524B" w:rsidRDefault="00BE3F37" w:rsidP="00EE13F1">
      <w:pPr>
        <w:tabs>
          <w:tab w:val="left" w:pos="284"/>
          <w:tab w:val="left" w:pos="709"/>
        </w:tabs>
        <w:jc w:val="both"/>
        <w:rPr>
          <w:b/>
        </w:rPr>
      </w:pPr>
    </w:p>
    <w:p w:rsidR="00BE3F37" w:rsidRPr="00397D31" w:rsidRDefault="00BE3F37" w:rsidP="00397D31">
      <w:pPr>
        <w:tabs>
          <w:tab w:val="left" w:pos="284"/>
          <w:tab w:val="left" w:pos="709"/>
        </w:tabs>
        <w:jc w:val="center"/>
        <w:rPr>
          <w:b/>
          <w:i/>
        </w:rPr>
      </w:pPr>
      <w:r w:rsidRPr="00397D31">
        <w:rPr>
          <w:b/>
          <w:i/>
        </w:rPr>
        <w:t>Модель психолого-педагогического сопровождения участников образовательного процесса на основной ступени общего образования.</w:t>
      </w:r>
    </w:p>
    <w:p w:rsidR="00BE3F37" w:rsidRPr="006A524B" w:rsidRDefault="00BE3F37" w:rsidP="00EE13F1">
      <w:pPr>
        <w:tabs>
          <w:tab w:val="left" w:pos="284"/>
          <w:tab w:val="left" w:pos="709"/>
        </w:tabs>
        <w:jc w:val="both"/>
        <w:rPr>
          <w:b/>
        </w:rPr>
      </w:pPr>
    </w:p>
    <w:p w:rsidR="00BE3F37" w:rsidRPr="006A524B" w:rsidRDefault="00BE3F37" w:rsidP="00EE13F1">
      <w:pPr>
        <w:tabs>
          <w:tab w:val="left" w:pos="284"/>
          <w:tab w:val="left" w:pos="709"/>
        </w:tabs>
        <w:jc w:val="both"/>
        <w:rPr>
          <w:b/>
        </w:rPr>
      </w:pPr>
      <w:r w:rsidRPr="006A524B">
        <w:rPr>
          <w:b/>
        </w:rPr>
        <w:t>Уровни психолого-педагогического сопровождения.</w:t>
      </w:r>
    </w:p>
    <w:p w:rsidR="00BE3F37" w:rsidRPr="006A524B" w:rsidRDefault="00BE3F37" w:rsidP="00EE13F1">
      <w:pPr>
        <w:tabs>
          <w:tab w:val="left" w:pos="284"/>
          <w:tab w:val="left" w:pos="709"/>
        </w:tabs>
        <w:jc w:val="both"/>
        <w:rPr>
          <w:b/>
        </w:rPr>
      </w:pPr>
      <w:r w:rsidRPr="006A524B">
        <w:rPr>
          <w:noProof/>
        </w:rPr>
        <mc:AlternateContent>
          <mc:Choice Requires="wps">
            <w:drawing>
              <wp:anchor distT="0" distB="0" distL="114300" distR="114300" simplePos="0" relativeHeight="251666432" behindDoc="0" locked="0" layoutInCell="1" allowOverlap="1" wp14:anchorId="79D7B96F" wp14:editId="63F1BDC0">
                <wp:simplePos x="0" y="0"/>
                <wp:positionH relativeFrom="column">
                  <wp:posOffset>2668905</wp:posOffset>
                </wp:positionH>
                <wp:positionV relativeFrom="paragraph">
                  <wp:posOffset>-2680970</wp:posOffset>
                </wp:positionV>
                <wp:extent cx="571500" cy="6105525"/>
                <wp:effectExtent l="0" t="4763" r="14288" b="14287"/>
                <wp:wrapNone/>
                <wp:docPr id="33" name="Правая фигурная скобка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71500" cy="6105525"/>
                        </a:xfrm>
                        <a:prstGeom prst="rightBrace">
                          <a:avLst>
                            <a:gd name="adj1" fmla="val 89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189F5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33" o:spid="_x0000_s1026" type="#_x0000_t88" style="position:absolute;margin-left:210.15pt;margin-top:-211.1pt;width:45pt;height:480.75pt;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"/>
            </w:pict>
          </mc:Fallback>
        </mc:AlternateContent>
      </w:r>
    </w:p>
    <w:p w:rsidR="00BE3F37" w:rsidRPr="006A524B" w:rsidRDefault="00BE3F37" w:rsidP="00EE13F1">
      <w:pPr>
        <w:tabs>
          <w:tab w:val="left" w:pos="284"/>
          <w:tab w:val="left" w:pos="709"/>
        </w:tabs>
        <w:jc w:val="both"/>
        <w:rPr>
          <w:b/>
        </w:rPr>
      </w:pPr>
      <w:r w:rsidRPr="006A524B">
        <w:rPr>
          <w:b/>
        </w:rPr>
        <w:t xml:space="preserve"> </w:t>
      </w:r>
    </w:p>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7"/>
        <w:gridCol w:w="2367"/>
        <w:gridCol w:w="2360"/>
        <w:gridCol w:w="2364"/>
      </w:tblGrid>
      <w:tr w:rsidR="00BE3F37" w:rsidRPr="006A524B" w:rsidTr="00CB7A1F">
        <w:tc>
          <w:tcPr>
            <w:tcW w:w="2389" w:type="dxa"/>
            <w:shd w:val="clear" w:color="auto" w:fill="auto"/>
          </w:tcPr>
          <w:p w:rsidR="00BE3F37" w:rsidRPr="006A524B" w:rsidRDefault="00BE3F37" w:rsidP="00EE13F1">
            <w:pPr>
              <w:tabs>
                <w:tab w:val="left" w:pos="284"/>
                <w:tab w:val="left" w:pos="709"/>
              </w:tabs>
              <w:jc w:val="both"/>
            </w:pPr>
            <w:r w:rsidRPr="006A524B">
              <w:t>Индивидуальное</w:t>
            </w:r>
          </w:p>
        </w:tc>
        <w:tc>
          <w:tcPr>
            <w:tcW w:w="2389" w:type="dxa"/>
            <w:shd w:val="clear" w:color="auto" w:fill="auto"/>
          </w:tcPr>
          <w:p w:rsidR="00BE3F37" w:rsidRPr="006A524B" w:rsidRDefault="00BE3F37" w:rsidP="00EE13F1">
            <w:pPr>
              <w:tabs>
                <w:tab w:val="left" w:pos="284"/>
                <w:tab w:val="left" w:pos="709"/>
              </w:tabs>
              <w:jc w:val="both"/>
            </w:pPr>
            <w:r w:rsidRPr="006A524B">
              <w:t>Групповое</w:t>
            </w:r>
          </w:p>
        </w:tc>
        <w:tc>
          <w:tcPr>
            <w:tcW w:w="2389" w:type="dxa"/>
            <w:shd w:val="clear" w:color="auto" w:fill="auto"/>
          </w:tcPr>
          <w:p w:rsidR="00BE3F37" w:rsidRPr="006A524B" w:rsidRDefault="00BE3F37" w:rsidP="00EE13F1">
            <w:pPr>
              <w:tabs>
                <w:tab w:val="left" w:pos="284"/>
                <w:tab w:val="left" w:pos="709"/>
              </w:tabs>
              <w:jc w:val="both"/>
            </w:pPr>
            <w:r w:rsidRPr="006A524B">
              <w:t>На уровне класса</w:t>
            </w:r>
          </w:p>
        </w:tc>
        <w:tc>
          <w:tcPr>
            <w:tcW w:w="2389" w:type="dxa"/>
            <w:shd w:val="clear" w:color="auto" w:fill="auto"/>
          </w:tcPr>
          <w:p w:rsidR="00BE3F37" w:rsidRPr="006A524B" w:rsidRDefault="00BE3F37" w:rsidP="00EE13F1">
            <w:pPr>
              <w:tabs>
                <w:tab w:val="left" w:pos="284"/>
                <w:tab w:val="left" w:pos="709"/>
              </w:tabs>
              <w:jc w:val="both"/>
            </w:pPr>
            <w:r w:rsidRPr="006A524B">
              <w:t>На уровне гимназии</w:t>
            </w:r>
          </w:p>
        </w:tc>
      </w:tr>
    </w:tbl>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rPr>
          <w:b/>
        </w:rPr>
      </w:pPr>
      <w:r w:rsidRPr="006A524B">
        <w:rPr>
          <w:b/>
        </w:rPr>
        <w:t>Основные формы сопровождения.</w:t>
      </w:r>
    </w:p>
    <w:p w:rsidR="00BE3F37" w:rsidRPr="006A524B" w:rsidRDefault="00BE3F37" w:rsidP="00EE13F1">
      <w:pPr>
        <w:tabs>
          <w:tab w:val="left" w:pos="284"/>
          <w:tab w:val="left" w:pos="709"/>
        </w:tabs>
        <w:jc w:val="both"/>
        <w:rPr>
          <w:b/>
        </w:rPr>
      </w:pPr>
      <w:r w:rsidRPr="006A524B">
        <w:rPr>
          <w:noProof/>
        </w:rPr>
        <mc:AlternateContent>
          <mc:Choice Requires="wps">
            <w:drawing>
              <wp:anchor distT="0" distB="0" distL="114300" distR="114300" simplePos="0" relativeHeight="251669504" behindDoc="0" locked="0" layoutInCell="1" allowOverlap="1" wp14:anchorId="4C095447" wp14:editId="1CF3065B">
                <wp:simplePos x="0" y="0"/>
                <wp:positionH relativeFrom="column">
                  <wp:posOffset>2668905</wp:posOffset>
                </wp:positionH>
                <wp:positionV relativeFrom="paragraph">
                  <wp:posOffset>-2724785</wp:posOffset>
                </wp:positionV>
                <wp:extent cx="571500" cy="6105525"/>
                <wp:effectExtent l="0" t="4763" r="14288" b="14287"/>
                <wp:wrapNone/>
                <wp:docPr id="34" name="Правая фигурная скобка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71500" cy="6105525"/>
                        </a:xfrm>
                        <a:prstGeom prst="rightBrace">
                          <a:avLst>
                            <a:gd name="adj1" fmla="val 89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BF4CA" id="Правая фигурная скобка 34" o:spid="_x0000_s1026" type="#_x0000_t88" style="position:absolute;margin-left:210.15pt;margin-top:-214.55pt;width:45pt;height:480.7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"/>
            </w:pict>
          </mc:Fallback>
        </mc:AlternateContent>
      </w:r>
    </w:p>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58"/>
        <w:gridCol w:w="2332"/>
        <w:gridCol w:w="2323"/>
        <w:gridCol w:w="2337"/>
      </w:tblGrid>
      <w:tr w:rsidR="00BE3F37" w:rsidRPr="006A524B" w:rsidTr="00CB7A1F">
        <w:tc>
          <w:tcPr>
            <w:tcW w:w="2358" w:type="dxa"/>
            <w:shd w:val="clear" w:color="auto" w:fill="auto"/>
          </w:tcPr>
          <w:p w:rsidR="00BE3F37" w:rsidRPr="006A524B" w:rsidRDefault="00BE3F37" w:rsidP="00EE13F1">
            <w:pPr>
              <w:tabs>
                <w:tab w:val="left" w:pos="284"/>
                <w:tab w:val="left" w:pos="709"/>
              </w:tabs>
              <w:jc w:val="both"/>
            </w:pPr>
            <w:r w:rsidRPr="006A524B">
              <w:t>Консультирование</w:t>
            </w:r>
          </w:p>
        </w:tc>
        <w:tc>
          <w:tcPr>
            <w:tcW w:w="2332" w:type="dxa"/>
            <w:shd w:val="clear" w:color="auto" w:fill="auto"/>
          </w:tcPr>
          <w:p w:rsidR="00BE3F37" w:rsidRPr="006A524B" w:rsidRDefault="00BE3F37" w:rsidP="00EE13F1">
            <w:pPr>
              <w:tabs>
                <w:tab w:val="left" w:pos="284"/>
                <w:tab w:val="left" w:pos="709"/>
              </w:tabs>
              <w:jc w:val="both"/>
            </w:pPr>
            <w:r w:rsidRPr="006A524B">
              <w:t>Диагностика</w:t>
            </w:r>
          </w:p>
        </w:tc>
        <w:tc>
          <w:tcPr>
            <w:tcW w:w="2323" w:type="dxa"/>
            <w:shd w:val="clear" w:color="auto" w:fill="auto"/>
          </w:tcPr>
          <w:p w:rsidR="00BE3F37" w:rsidRPr="006A524B" w:rsidRDefault="00BE3F37" w:rsidP="00EE13F1">
            <w:pPr>
              <w:tabs>
                <w:tab w:val="left" w:pos="284"/>
                <w:tab w:val="left" w:pos="709"/>
              </w:tabs>
              <w:jc w:val="both"/>
            </w:pPr>
            <w:r w:rsidRPr="006A524B">
              <w:t>Экспертиза</w:t>
            </w:r>
          </w:p>
        </w:tc>
        <w:tc>
          <w:tcPr>
            <w:tcW w:w="2337" w:type="dxa"/>
            <w:shd w:val="clear" w:color="auto" w:fill="auto"/>
          </w:tcPr>
          <w:p w:rsidR="00BE3F37" w:rsidRPr="006A524B" w:rsidRDefault="00BE3F37" w:rsidP="00EE13F1">
            <w:pPr>
              <w:tabs>
                <w:tab w:val="left" w:pos="284"/>
                <w:tab w:val="left" w:pos="709"/>
              </w:tabs>
              <w:jc w:val="both"/>
            </w:pPr>
            <w:r w:rsidRPr="006A524B">
              <w:t>Развивающая работа</w:t>
            </w:r>
          </w:p>
        </w:tc>
      </w:tr>
      <w:tr w:rsidR="00BE3F37" w:rsidRPr="006A524B" w:rsidTr="00CB7A1F">
        <w:tc>
          <w:tcPr>
            <w:tcW w:w="2358" w:type="dxa"/>
            <w:shd w:val="clear" w:color="auto" w:fill="auto"/>
          </w:tcPr>
          <w:p w:rsidR="00BE3F37" w:rsidRPr="006A524B" w:rsidRDefault="00BE3F37" w:rsidP="00EE13F1">
            <w:pPr>
              <w:tabs>
                <w:tab w:val="left" w:pos="284"/>
                <w:tab w:val="left" w:pos="709"/>
              </w:tabs>
              <w:jc w:val="both"/>
            </w:pPr>
            <w:r w:rsidRPr="006A524B">
              <w:t>Профилактика</w:t>
            </w:r>
          </w:p>
        </w:tc>
        <w:tc>
          <w:tcPr>
            <w:tcW w:w="2332" w:type="dxa"/>
            <w:shd w:val="clear" w:color="auto" w:fill="auto"/>
          </w:tcPr>
          <w:p w:rsidR="00BE3F37" w:rsidRPr="006A524B" w:rsidRDefault="00BE3F37" w:rsidP="00EE13F1">
            <w:pPr>
              <w:tabs>
                <w:tab w:val="left" w:pos="284"/>
                <w:tab w:val="left" w:pos="709"/>
              </w:tabs>
              <w:jc w:val="both"/>
            </w:pPr>
            <w:r w:rsidRPr="006A524B">
              <w:t>Просвещение</w:t>
            </w:r>
          </w:p>
        </w:tc>
        <w:tc>
          <w:tcPr>
            <w:tcW w:w="4660" w:type="dxa"/>
            <w:gridSpan w:val="2"/>
            <w:shd w:val="clear" w:color="auto" w:fill="auto"/>
          </w:tcPr>
          <w:p w:rsidR="00BE3F37" w:rsidRPr="006A524B" w:rsidRDefault="00BE3F37" w:rsidP="00EE13F1">
            <w:pPr>
              <w:tabs>
                <w:tab w:val="left" w:pos="284"/>
                <w:tab w:val="left" w:pos="709"/>
              </w:tabs>
              <w:jc w:val="both"/>
            </w:pPr>
            <w:r w:rsidRPr="006A524B">
              <w:t>Коррекционная работа</w:t>
            </w:r>
          </w:p>
        </w:tc>
      </w:tr>
    </w:tbl>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rPr>
          <w:b/>
        </w:rPr>
      </w:pPr>
      <w:r w:rsidRPr="006A524B">
        <w:rPr>
          <w:b/>
        </w:rPr>
        <w:t>Основные направления психолого-педагогического сопровождения.</w:t>
      </w:r>
    </w:p>
    <w:p w:rsidR="00BE3F37" w:rsidRPr="006A524B" w:rsidRDefault="00BE3F37" w:rsidP="00EE13F1">
      <w:pPr>
        <w:tabs>
          <w:tab w:val="left" w:pos="284"/>
          <w:tab w:val="left" w:pos="709"/>
        </w:tabs>
        <w:jc w:val="both"/>
      </w:pPr>
      <w:r w:rsidRPr="006A524B">
        <w:rPr>
          <w:noProof/>
        </w:rPr>
        <mc:AlternateContent>
          <mc:Choice Requires="wps">
            <w:drawing>
              <wp:anchor distT="0" distB="0" distL="114300" distR="114300" simplePos="0" relativeHeight="251672576" behindDoc="0" locked="0" layoutInCell="1" allowOverlap="1" wp14:anchorId="32478D61" wp14:editId="7E077E2D">
                <wp:simplePos x="0" y="0"/>
                <wp:positionH relativeFrom="column">
                  <wp:posOffset>2668905</wp:posOffset>
                </wp:positionH>
                <wp:positionV relativeFrom="paragraph">
                  <wp:posOffset>-2719705</wp:posOffset>
                </wp:positionV>
                <wp:extent cx="571500" cy="6105525"/>
                <wp:effectExtent l="0" t="4763" r="14288" b="14287"/>
                <wp:wrapNone/>
                <wp:docPr id="35" name="Правая фигурная скобка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71500" cy="6105525"/>
                        </a:xfrm>
                        <a:prstGeom prst="rightBrace">
                          <a:avLst>
                            <a:gd name="adj1" fmla="val 89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A135C" id="Правая фигурная скобка 35" o:spid="_x0000_s1026" type="#_x0000_t88" style="position:absolute;margin-left:210.15pt;margin-top:-214.15pt;width:45pt;height:480.7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"/>
            </w:pict>
          </mc:Fallback>
        </mc:AlternateContent>
      </w:r>
    </w:p>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15"/>
        <w:gridCol w:w="1426"/>
        <w:gridCol w:w="1689"/>
        <w:gridCol w:w="3120"/>
      </w:tblGrid>
      <w:tr w:rsidR="00BE3F37" w:rsidRPr="006A524B" w:rsidTr="00CB7A1F">
        <w:tc>
          <w:tcPr>
            <w:tcW w:w="3115" w:type="dxa"/>
            <w:shd w:val="clear" w:color="auto" w:fill="auto"/>
          </w:tcPr>
          <w:p w:rsidR="00BE3F37" w:rsidRPr="006A524B" w:rsidRDefault="00BE3F37" w:rsidP="00EE13F1">
            <w:pPr>
              <w:tabs>
                <w:tab w:val="left" w:pos="284"/>
                <w:tab w:val="left" w:pos="709"/>
              </w:tabs>
              <w:jc w:val="both"/>
            </w:pPr>
            <w:r w:rsidRPr="006A524B">
              <w:t>Сохранение и укрепление психологического статуса обучающегося</w:t>
            </w:r>
          </w:p>
        </w:tc>
        <w:tc>
          <w:tcPr>
            <w:tcW w:w="3115" w:type="dxa"/>
            <w:gridSpan w:val="2"/>
            <w:shd w:val="clear" w:color="auto" w:fill="auto"/>
          </w:tcPr>
          <w:p w:rsidR="00BE3F37" w:rsidRPr="006A524B" w:rsidRDefault="00BE3F37" w:rsidP="00EE13F1">
            <w:pPr>
              <w:tabs>
                <w:tab w:val="left" w:pos="284"/>
                <w:tab w:val="left" w:pos="709"/>
              </w:tabs>
              <w:jc w:val="both"/>
            </w:pPr>
            <w:r w:rsidRPr="006A524B">
              <w:t>Мониторинг возможностей и способностей обучающихся</w:t>
            </w:r>
          </w:p>
        </w:tc>
        <w:tc>
          <w:tcPr>
            <w:tcW w:w="3120" w:type="dxa"/>
            <w:shd w:val="clear" w:color="auto" w:fill="auto"/>
          </w:tcPr>
          <w:p w:rsidR="00BE3F37" w:rsidRPr="006A524B" w:rsidRDefault="00BE3F37" w:rsidP="00EE13F1">
            <w:pPr>
              <w:tabs>
                <w:tab w:val="left" w:pos="284"/>
                <w:tab w:val="left" w:pos="709"/>
              </w:tabs>
              <w:jc w:val="both"/>
            </w:pPr>
            <w:r w:rsidRPr="006A524B">
              <w:t>Психолого-педагогическая поддержка участников олимпиадного движения</w:t>
            </w:r>
          </w:p>
        </w:tc>
      </w:tr>
      <w:tr w:rsidR="00BE3F37" w:rsidRPr="006A524B" w:rsidTr="00CB7A1F">
        <w:tc>
          <w:tcPr>
            <w:tcW w:w="3115" w:type="dxa"/>
            <w:shd w:val="clear" w:color="auto" w:fill="auto"/>
          </w:tcPr>
          <w:p w:rsidR="00BE3F37" w:rsidRPr="006A524B" w:rsidRDefault="00BE3F37" w:rsidP="00EE13F1">
            <w:pPr>
              <w:tabs>
                <w:tab w:val="left" w:pos="284"/>
                <w:tab w:val="left" w:pos="709"/>
              </w:tabs>
              <w:jc w:val="both"/>
            </w:pPr>
            <w:r w:rsidRPr="006A524B">
              <w:t>Формирование ценности здоровья и безопасного образа жизни</w:t>
            </w:r>
          </w:p>
          <w:p w:rsidR="00BE3F37" w:rsidRPr="006A524B" w:rsidRDefault="00BE3F37" w:rsidP="00EE13F1">
            <w:pPr>
              <w:tabs>
                <w:tab w:val="left" w:pos="284"/>
                <w:tab w:val="left" w:pos="709"/>
              </w:tabs>
              <w:jc w:val="both"/>
            </w:pPr>
          </w:p>
        </w:tc>
        <w:tc>
          <w:tcPr>
            <w:tcW w:w="3115" w:type="dxa"/>
            <w:gridSpan w:val="2"/>
            <w:shd w:val="clear" w:color="auto" w:fill="auto"/>
          </w:tcPr>
          <w:p w:rsidR="00BE3F37" w:rsidRPr="006A524B" w:rsidRDefault="00BE3F37" w:rsidP="00EE13F1">
            <w:pPr>
              <w:tabs>
                <w:tab w:val="left" w:pos="284"/>
                <w:tab w:val="left" w:pos="709"/>
              </w:tabs>
              <w:jc w:val="both"/>
            </w:pPr>
            <w:r w:rsidRPr="006A524B">
              <w:t>Выявление и поддержка детей с особыми образовательными потребностями</w:t>
            </w:r>
          </w:p>
        </w:tc>
        <w:tc>
          <w:tcPr>
            <w:tcW w:w="3120" w:type="dxa"/>
            <w:shd w:val="clear" w:color="auto" w:fill="auto"/>
          </w:tcPr>
          <w:p w:rsidR="00BE3F37" w:rsidRPr="006A524B" w:rsidRDefault="00BE3F37" w:rsidP="00EE13F1">
            <w:pPr>
              <w:tabs>
                <w:tab w:val="left" w:pos="284"/>
                <w:tab w:val="left" w:pos="709"/>
              </w:tabs>
              <w:jc w:val="both"/>
            </w:pPr>
            <w:r w:rsidRPr="006A524B">
              <w:t>Обеспечение осознанного и ответственного выбора дальнейшей профессиональной сферы деятельности</w:t>
            </w:r>
          </w:p>
        </w:tc>
      </w:tr>
      <w:tr w:rsidR="00BE3F37" w:rsidRPr="006A524B" w:rsidTr="00CB7A1F">
        <w:tc>
          <w:tcPr>
            <w:tcW w:w="3115" w:type="dxa"/>
            <w:shd w:val="clear" w:color="auto" w:fill="auto"/>
          </w:tcPr>
          <w:p w:rsidR="00BE3F37" w:rsidRPr="006A524B" w:rsidRDefault="00BE3F37" w:rsidP="00EE13F1">
            <w:pPr>
              <w:tabs>
                <w:tab w:val="left" w:pos="284"/>
                <w:tab w:val="left" w:pos="709"/>
              </w:tabs>
              <w:jc w:val="both"/>
            </w:pPr>
            <w:r w:rsidRPr="006A524B">
              <w:t>Развитие экологической культуры</w:t>
            </w:r>
          </w:p>
        </w:tc>
        <w:tc>
          <w:tcPr>
            <w:tcW w:w="3115" w:type="dxa"/>
            <w:gridSpan w:val="2"/>
            <w:shd w:val="clear" w:color="auto" w:fill="auto"/>
          </w:tcPr>
          <w:p w:rsidR="00BE3F37" w:rsidRPr="006A524B" w:rsidRDefault="00BE3F37" w:rsidP="00EE13F1">
            <w:pPr>
              <w:tabs>
                <w:tab w:val="left" w:pos="284"/>
                <w:tab w:val="left" w:pos="709"/>
              </w:tabs>
              <w:jc w:val="both"/>
            </w:pPr>
            <w:r w:rsidRPr="006A524B">
              <w:t>Выявление и поддержка высокомотивированных  детей</w:t>
            </w:r>
          </w:p>
        </w:tc>
        <w:tc>
          <w:tcPr>
            <w:tcW w:w="3120" w:type="dxa"/>
            <w:shd w:val="clear" w:color="auto" w:fill="auto"/>
          </w:tcPr>
          <w:p w:rsidR="00BE3F37" w:rsidRPr="006A524B" w:rsidRDefault="00BE3F37" w:rsidP="00EE13F1">
            <w:pPr>
              <w:tabs>
                <w:tab w:val="left" w:pos="284"/>
                <w:tab w:val="left" w:pos="709"/>
              </w:tabs>
              <w:jc w:val="both"/>
            </w:pPr>
            <w:r w:rsidRPr="006A524B">
              <w:t>Формирование коммуникативных навыков в разновозрастной среде и среде сверстников</w:t>
            </w:r>
          </w:p>
        </w:tc>
      </w:tr>
      <w:tr w:rsidR="00BE3F37" w:rsidRPr="006A524B" w:rsidTr="00CB7A1F">
        <w:tc>
          <w:tcPr>
            <w:tcW w:w="4541" w:type="dxa"/>
            <w:gridSpan w:val="2"/>
            <w:shd w:val="clear" w:color="auto" w:fill="auto"/>
          </w:tcPr>
          <w:p w:rsidR="00BE3F37" w:rsidRPr="006A524B" w:rsidRDefault="00BE3F37" w:rsidP="00EE13F1">
            <w:pPr>
              <w:tabs>
                <w:tab w:val="left" w:pos="284"/>
                <w:tab w:val="left" w:pos="709"/>
              </w:tabs>
              <w:jc w:val="both"/>
            </w:pPr>
            <w:r w:rsidRPr="006A524B">
              <w:t>Дифференциация индивидуализации обучения</w:t>
            </w:r>
          </w:p>
        </w:tc>
        <w:tc>
          <w:tcPr>
            <w:tcW w:w="4809" w:type="dxa"/>
            <w:gridSpan w:val="2"/>
            <w:shd w:val="clear" w:color="auto" w:fill="auto"/>
          </w:tcPr>
          <w:p w:rsidR="00BE3F37" w:rsidRPr="006A524B" w:rsidRDefault="00BE3F37" w:rsidP="00EE13F1">
            <w:pPr>
              <w:tabs>
                <w:tab w:val="left" w:pos="284"/>
                <w:tab w:val="left" w:pos="709"/>
              </w:tabs>
              <w:jc w:val="both"/>
            </w:pPr>
            <w:r w:rsidRPr="006A524B">
              <w:t>Поддержка ученического самоуправления</w:t>
            </w:r>
          </w:p>
        </w:tc>
      </w:tr>
    </w:tbl>
    <w:p w:rsidR="008570BE" w:rsidRPr="00397D31" w:rsidRDefault="008570BE" w:rsidP="00EE13F1">
      <w:pPr>
        <w:pStyle w:val="1"/>
        <w:tabs>
          <w:tab w:val="left" w:pos="284"/>
          <w:tab w:val="left" w:pos="709"/>
        </w:tabs>
        <w:rPr>
          <w:rFonts w:ascii="Times New Roman" w:hAnsi="Times New Roman" w:cs="Times New Roman"/>
          <w:b/>
          <w:color w:val="auto"/>
          <w:sz w:val="24"/>
          <w:szCs w:val="24"/>
        </w:rPr>
      </w:pPr>
      <w:bookmarkStart w:id="364" w:name="_Toc84805978"/>
      <w:r w:rsidRPr="00397D31">
        <w:rPr>
          <w:rFonts w:ascii="Times New Roman" w:hAnsi="Times New Roman" w:cs="Times New Roman"/>
          <w:b/>
          <w:color w:val="auto"/>
          <w:sz w:val="24"/>
          <w:szCs w:val="24"/>
        </w:rPr>
        <w:t>3.</w:t>
      </w:r>
      <w:r w:rsidR="00397D31" w:rsidRPr="00397D31">
        <w:rPr>
          <w:rFonts w:ascii="Times New Roman" w:hAnsi="Times New Roman" w:cs="Times New Roman"/>
          <w:b/>
          <w:color w:val="auto"/>
          <w:sz w:val="24"/>
          <w:szCs w:val="24"/>
        </w:rPr>
        <w:t>5</w:t>
      </w:r>
      <w:r w:rsidRPr="00397D31">
        <w:rPr>
          <w:rFonts w:ascii="Times New Roman" w:hAnsi="Times New Roman" w:cs="Times New Roman"/>
          <w:b/>
          <w:color w:val="auto"/>
          <w:sz w:val="24"/>
          <w:szCs w:val="24"/>
        </w:rPr>
        <w:t>.5. Информационно-</w:t>
      </w:r>
      <w:r w:rsidR="00BE3F37" w:rsidRPr="00397D31">
        <w:rPr>
          <w:rFonts w:ascii="Times New Roman" w:hAnsi="Times New Roman" w:cs="Times New Roman"/>
          <w:b/>
          <w:color w:val="auto"/>
          <w:sz w:val="24"/>
          <w:szCs w:val="24"/>
        </w:rPr>
        <w:t>методические условия</w:t>
      </w:r>
      <w:r w:rsidRPr="00397D31">
        <w:rPr>
          <w:rFonts w:ascii="Times New Roman" w:hAnsi="Times New Roman" w:cs="Times New Roman"/>
          <w:b/>
          <w:color w:val="auto"/>
          <w:sz w:val="24"/>
          <w:szCs w:val="24"/>
        </w:rPr>
        <w:t xml:space="preserve"> реализации основной образовательной программы основного общего образования.</w:t>
      </w:r>
      <w:bookmarkEnd w:id="364"/>
    </w:p>
    <w:p w:rsidR="008570BE" w:rsidRPr="006A524B" w:rsidRDefault="008570BE" w:rsidP="00397D31">
      <w:pPr>
        <w:tabs>
          <w:tab w:val="left" w:pos="284"/>
          <w:tab w:val="left" w:pos="709"/>
          <w:tab w:val="left" w:pos="993"/>
        </w:tabs>
        <w:ind w:firstLine="709"/>
        <w:jc w:val="both"/>
      </w:pPr>
      <w:r w:rsidRPr="006A524B">
        <w:t xml:space="preserve">Для эффективного информационного обеспечения реализации ООП ООО </w:t>
      </w:r>
      <w:r w:rsidR="00BE3F37" w:rsidRPr="006A524B">
        <w:t>в Гимназии</w:t>
      </w:r>
      <w:r w:rsidRPr="006A524B">
        <w:t xml:space="preserve"> «София» сформирована информационная среда. Информационная среда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 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8570BE" w:rsidRPr="006A524B" w:rsidRDefault="008570BE" w:rsidP="00397D31">
      <w:pPr>
        <w:numPr>
          <w:ilvl w:val="0"/>
          <w:numId w:val="238"/>
        </w:numPr>
        <w:tabs>
          <w:tab w:val="clear" w:pos="720"/>
          <w:tab w:val="left" w:pos="284"/>
          <w:tab w:val="left" w:pos="709"/>
          <w:tab w:val="left" w:pos="993"/>
        </w:tabs>
        <w:ind w:left="0" w:firstLine="709"/>
        <w:jc w:val="both"/>
      </w:pPr>
      <w:r w:rsidRPr="006A524B">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BE3F37" w:rsidRPr="006A524B" w:rsidRDefault="008570BE" w:rsidP="00397D31">
      <w:pPr>
        <w:numPr>
          <w:ilvl w:val="0"/>
          <w:numId w:val="238"/>
        </w:numPr>
        <w:tabs>
          <w:tab w:val="clear" w:pos="720"/>
          <w:tab w:val="left" w:pos="284"/>
          <w:tab w:val="left" w:pos="709"/>
          <w:tab w:val="left" w:pos="993"/>
        </w:tabs>
        <w:ind w:left="0" w:firstLine="709"/>
        <w:jc w:val="both"/>
      </w:pPr>
      <w:r w:rsidRPr="006A524B">
        <w:t>планирования образовательного процесса и его ресурсного обеспечения;</w:t>
      </w:r>
    </w:p>
    <w:p w:rsidR="008570BE" w:rsidRPr="006A524B" w:rsidRDefault="00BE3F37" w:rsidP="00397D31">
      <w:pPr>
        <w:numPr>
          <w:ilvl w:val="0"/>
          <w:numId w:val="238"/>
        </w:numPr>
        <w:tabs>
          <w:tab w:val="clear" w:pos="720"/>
          <w:tab w:val="left" w:pos="284"/>
          <w:tab w:val="left" w:pos="709"/>
          <w:tab w:val="left" w:pos="993"/>
        </w:tabs>
        <w:ind w:left="0" w:firstLine="709"/>
        <w:jc w:val="both"/>
      </w:pPr>
      <w:r w:rsidRPr="006A524B">
        <w:t>размещения и сохранения,</w:t>
      </w:r>
      <w:r w:rsidR="008570BE" w:rsidRPr="006A524B">
        <w:t xml:space="preserve"> используемых участниками образовательных отношений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rsidR="008570BE" w:rsidRPr="006A524B" w:rsidRDefault="008570BE" w:rsidP="00397D31">
      <w:pPr>
        <w:numPr>
          <w:ilvl w:val="0"/>
          <w:numId w:val="238"/>
        </w:numPr>
        <w:tabs>
          <w:tab w:val="clear" w:pos="720"/>
          <w:tab w:val="left" w:pos="284"/>
          <w:tab w:val="left" w:pos="709"/>
          <w:tab w:val="left" w:pos="993"/>
        </w:tabs>
        <w:ind w:left="0" w:firstLine="709"/>
        <w:jc w:val="both"/>
      </w:pPr>
      <w:r w:rsidRPr="006A524B">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8570BE" w:rsidRPr="006A524B" w:rsidRDefault="008570BE" w:rsidP="00397D31">
      <w:pPr>
        <w:numPr>
          <w:ilvl w:val="0"/>
          <w:numId w:val="238"/>
        </w:numPr>
        <w:tabs>
          <w:tab w:val="clear" w:pos="720"/>
          <w:tab w:val="left" w:pos="284"/>
          <w:tab w:val="left" w:pos="709"/>
          <w:tab w:val="left" w:pos="993"/>
        </w:tabs>
        <w:ind w:left="0" w:firstLine="709"/>
        <w:jc w:val="both"/>
      </w:pPr>
      <w:r w:rsidRPr="006A524B">
        <w:t>ограничения доступа к информации, несовместимой с задачами духовно-нравственного развития и воспитания обучающихся;</w:t>
      </w:r>
    </w:p>
    <w:p w:rsidR="008570BE" w:rsidRPr="006A524B" w:rsidRDefault="008570BE" w:rsidP="00397D31">
      <w:pPr>
        <w:numPr>
          <w:ilvl w:val="0"/>
          <w:numId w:val="238"/>
        </w:numPr>
        <w:tabs>
          <w:tab w:val="clear" w:pos="720"/>
          <w:tab w:val="left" w:pos="284"/>
          <w:tab w:val="left" w:pos="709"/>
          <w:tab w:val="left" w:pos="993"/>
        </w:tabs>
        <w:ind w:left="0" w:firstLine="709"/>
        <w:jc w:val="both"/>
      </w:pPr>
      <w:r w:rsidRPr="006A524B">
        <w:t>учета контингента обучающихся, педагогических работников, родителей обучающихся;</w:t>
      </w:r>
    </w:p>
    <w:p w:rsidR="008570BE" w:rsidRPr="006A524B" w:rsidRDefault="008570BE" w:rsidP="00397D31">
      <w:pPr>
        <w:pStyle w:val="ad"/>
        <w:numPr>
          <w:ilvl w:val="0"/>
          <w:numId w:val="238"/>
        </w:numPr>
        <w:tabs>
          <w:tab w:val="clear" w:pos="720"/>
          <w:tab w:val="left" w:pos="284"/>
          <w:tab w:val="left" w:pos="709"/>
          <w:tab w:val="left" w:pos="993"/>
        </w:tabs>
        <w:ind w:left="0" w:firstLine="709"/>
        <w:jc w:val="both"/>
      </w:pPr>
      <w:r w:rsidRPr="006A524B">
        <w:t xml:space="preserve">доступа обучающихся и педагогических работников к максимальному числу сокровищ отечественной и зарубежной культуры, достижениям науки и искусства; </w:t>
      </w:r>
    </w:p>
    <w:p w:rsidR="008570BE" w:rsidRPr="006A524B" w:rsidRDefault="008570BE" w:rsidP="00397D31">
      <w:pPr>
        <w:pStyle w:val="ad"/>
        <w:numPr>
          <w:ilvl w:val="0"/>
          <w:numId w:val="238"/>
        </w:numPr>
        <w:tabs>
          <w:tab w:val="clear" w:pos="720"/>
          <w:tab w:val="left" w:pos="284"/>
          <w:tab w:val="left" w:pos="709"/>
          <w:tab w:val="left" w:pos="993"/>
        </w:tabs>
        <w:ind w:left="0" w:firstLine="709"/>
        <w:jc w:val="both"/>
      </w:pPr>
      <w:r w:rsidRPr="006A524B">
        <w:t>электронным информационно-образовательным ресурсам, размещенным в федеральных и региональных базах данных;</w:t>
      </w:r>
    </w:p>
    <w:p w:rsidR="008570BE" w:rsidRPr="006A524B" w:rsidRDefault="008570BE" w:rsidP="00397D31">
      <w:pPr>
        <w:numPr>
          <w:ilvl w:val="0"/>
          <w:numId w:val="238"/>
        </w:numPr>
        <w:tabs>
          <w:tab w:val="clear" w:pos="720"/>
          <w:tab w:val="left" w:pos="284"/>
          <w:tab w:val="left" w:pos="709"/>
          <w:tab w:val="left" w:pos="993"/>
        </w:tabs>
        <w:ind w:left="0" w:firstLine="709"/>
        <w:jc w:val="both"/>
      </w:pPr>
      <w:r w:rsidRPr="006A524B">
        <w:t>организации работы в режиме как индивидуального, так и коллективного доступа к информационно-образовательным ресурсам;</w:t>
      </w:r>
    </w:p>
    <w:p w:rsidR="008570BE" w:rsidRPr="006A524B" w:rsidRDefault="00BE3F37" w:rsidP="00397D31">
      <w:pPr>
        <w:numPr>
          <w:ilvl w:val="0"/>
          <w:numId w:val="238"/>
        </w:numPr>
        <w:tabs>
          <w:tab w:val="clear" w:pos="720"/>
          <w:tab w:val="left" w:pos="284"/>
          <w:tab w:val="left" w:pos="709"/>
          <w:tab w:val="left" w:pos="993"/>
        </w:tabs>
        <w:ind w:left="0" w:firstLine="709"/>
        <w:jc w:val="both"/>
      </w:pPr>
      <w:r w:rsidRPr="006A524B">
        <w:t>взаимодействия Гимназии</w:t>
      </w:r>
      <w:r w:rsidR="008570BE" w:rsidRPr="006A524B">
        <w:t xml:space="preserve"> «Соф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ой занятости населения, обеспечения безопасности жизнедеятельности;</w:t>
      </w:r>
    </w:p>
    <w:p w:rsidR="008570BE" w:rsidRPr="006A524B" w:rsidRDefault="008570BE" w:rsidP="00397D31">
      <w:pPr>
        <w:numPr>
          <w:ilvl w:val="0"/>
          <w:numId w:val="238"/>
        </w:numPr>
        <w:tabs>
          <w:tab w:val="clear" w:pos="720"/>
          <w:tab w:val="left" w:pos="284"/>
          <w:tab w:val="left" w:pos="709"/>
          <w:tab w:val="left" w:pos="993"/>
        </w:tabs>
        <w:ind w:left="0" w:firstLine="709"/>
        <w:jc w:val="both"/>
      </w:pPr>
      <w:r w:rsidRPr="006A524B">
        <w:t>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8570BE" w:rsidRPr="006A524B" w:rsidRDefault="008570BE" w:rsidP="00397D31">
      <w:pPr>
        <w:tabs>
          <w:tab w:val="left" w:pos="284"/>
          <w:tab w:val="left" w:pos="709"/>
          <w:tab w:val="left" w:pos="993"/>
        </w:tabs>
        <w:ind w:firstLine="709"/>
        <w:jc w:val="both"/>
      </w:pPr>
      <w:r w:rsidRPr="006A524B">
        <w:t>Основой информационной среды являются гимназические средства ИКТ, используемые в различных элементах образовательного процесса и процесса управления Гимназии «София», не находящиеся постоянно в том или ином кабинете. В минимальном варианте это оснащение обеспечивает в любом помещении,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фотоаппарата, видеокамеры,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w:t>
      </w:r>
    </w:p>
    <w:p w:rsidR="008570BE" w:rsidRPr="006A524B" w:rsidRDefault="008570BE" w:rsidP="00397D31">
      <w:pPr>
        <w:tabs>
          <w:tab w:val="left" w:pos="284"/>
          <w:tab w:val="left" w:pos="709"/>
          <w:tab w:val="left" w:pos="993"/>
        </w:tabs>
        <w:ind w:firstLine="709"/>
        <w:jc w:val="both"/>
      </w:pPr>
      <w:r w:rsidRPr="006A524B">
        <w:t>Все это оснащение эффективно используется для достижения целей предметной ИКТ-компетентности учащихся и в повышении квалификации учителей. Цифровые образовательные ресурсы кабинета информатики удовлетворяют общим требованиям к кабинету информатики.</w:t>
      </w:r>
    </w:p>
    <w:p w:rsidR="008570BE" w:rsidRPr="006A524B" w:rsidRDefault="008570BE" w:rsidP="00397D31">
      <w:pPr>
        <w:tabs>
          <w:tab w:val="left" w:pos="284"/>
          <w:tab w:val="left" w:pos="709"/>
          <w:tab w:val="left" w:pos="993"/>
        </w:tabs>
        <w:ind w:firstLine="709"/>
        <w:jc w:val="both"/>
      </w:pPr>
      <w:r w:rsidRPr="006A524B">
        <w:t>Основными элементами информационной среды являются:</w:t>
      </w:r>
    </w:p>
    <w:p w:rsidR="008570BE" w:rsidRPr="006A524B" w:rsidRDefault="008570BE" w:rsidP="00397D31">
      <w:pPr>
        <w:pStyle w:val="ad"/>
        <w:numPr>
          <w:ilvl w:val="0"/>
          <w:numId w:val="239"/>
        </w:numPr>
        <w:tabs>
          <w:tab w:val="clear" w:pos="720"/>
          <w:tab w:val="left" w:pos="284"/>
          <w:tab w:val="left" w:pos="709"/>
          <w:tab w:val="left" w:pos="993"/>
        </w:tabs>
        <w:ind w:left="0" w:firstLine="709"/>
        <w:jc w:val="both"/>
      </w:pPr>
      <w:r w:rsidRPr="006A524B">
        <w:t>информационно-образовательные ресурсы в виде печатной продукции;</w:t>
      </w:r>
    </w:p>
    <w:p w:rsidR="008570BE" w:rsidRPr="006A524B" w:rsidRDefault="008570BE" w:rsidP="00397D31">
      <w:pPr>
        <w:pStyle w:val="ad"/>
        <w:numPr>
          <w:ilvl w:val="0"/>
          <w:numId w:val="239"/>
        </w:numPr>
        <w:tabs>
          <w:tab w:val="clear" w:pos="720"/>
          <w:tab w:val="left" w:pos="284"/>
          <w:tab w:val="left" w:pos="709"/>
          <w:tab w:val="left" w:pos="993"/>
        </w:tabs>
        <w:ind w:left="0" w:firstLine="709"/>
        <w:jc w:val="both"/>
      </w:pPr>
      <w:r w:rsidRPr="006A524B">
        <w:t>информационно-образовательные ресурсы на сменных носителях;</w:t>
      </w:r>
    </w:p>
    <w:p w:rsidR="008570BE" w:rsidRPr="006A524B" w:rsidRDefault="008570BE" w:rsidP="00397D31">
      <w:pPr>
        <w:pStyle w:val="ad"/>
        <w:numPr>
          <w:ilvl w:val="0"/>
          <w:numId w:val="239"/>
        </w:numPr>
        <w:tabs>
          <w:tab w:val="clear" w:pos="720"/>
          <w:tab w:val="left" w:pos="284"/>
          <w:tab w:val="left" w:pos="709"/>
          <w:tab w:val="left" w:pos="993"/>
        </w:tabs>
        <w:ind w:left="0" w:firstLine="709"/>
        <w:jc w:val="both"/>
      </w:pPr>
      <w:r w:rsidRPr="006A524B">
        <w:t>информационно-образовательные ресурсы Интернета;</w:t>
      </w:r>
    </w:p>
    <w:p w:rsidR="008570BE" w:rsidRPr="006A524B" w:rsidRDefault="008570BE" w:rsidP="00397D31">
      <w:pPr>
        <w:pStyle w:val="ad"/>
        <w:numPr>
          <w:ilvl w:val="0"/>
          <w:numId w:val="239"/>
        </w:numPr>
        <w:tabs>
          <w:tab w:val="clear" w:pos="720"/>
          <w:tab w:val="left" w:pos="284"/>
          <w:tab w:val="left" w:pos="709"/>
          <w:tab w:val="left" w:pos="993"/>
        </w:tabs>
        <w:ind w:left="0" w:firstLine="709"/>
        <w:jc w:val="both"/>
      </w:pPr>
      <w:r w:rsidRPr="006A524B">
        <w:t>вычислительная и информационно-телекоммуникационная инфраструктура.</w:t>
      </w:r>
    </w:p>
    <w:p w:rsidR="008570BE" w:rsidRPr="006A524B" w:rsidRDefault="008570BE" w:rsidP="00397D31">
      <w:pPr>
        <w:tabs>
          <w:tab w:val="left" w:pos="284"/>
          <w:tab w:val="left" w:pos="709"/>
          <w:tab w:val="left" w:pos="993"/>
        </w:tabs>
        <w:ind w:firstLine="709"/>
        <w:jc w:val="both"/>
      </w:pPr>
      <w:r w:rsidRPr="006A524B">
        <w:t xml:space="preserve">Необходимое для использования ИКТ оборудование отвечает современным требованиям и обеспечивает использование ИКТ 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w:t>
      </w:r>
      <w:r w:rsidR="00BE3F37" w:rsidRPr="006A524B">
        <w:t>Гимназия обеспечена</w:t>
      </w:r>
      <w:r w:rsidRPr="006A524B">
        <w:t xml:space="preserve"> учебниками и </w:t>
      </w:r>
      <w:r w:rsidR="00BE3F37" w:rsidRPr="006A524B">
        <w:t>учебно-методической литературой,</w:t>
      </w:r>
      <w:r w:rsidRPr="006A524B">
        <w:t xml:space="preserve"> и материалами по всем учебным предметам основной образовательной программы основного общего образования. </w:t>
      </w:r>
    </w:p>
    <w:p w:rsidR="008570BE" w:rsidRPr="006A524B" w:rsidRDefault="00BE3F37" w:rsidP="00397D31">
      <w:pPr>
        <w:tabs>
          <w:tab w:val="left" w:pos="284"/>
          <w:tab w:val="left" w:pos="709"/>
          <w:tab w:val="left" w:pos="993"/>
        </w:tabs>
        <w:ind w:firstLine="709"/>
        <w:jc w:val="both"/>
      </w:pPr>
      <w:r w:rsidRPr="006A524B">
        <w:t>Гимназия имеет</w:t>
      </w:r>
      <w:r w:rsidR="008570BE" w:rsidRPr="006A524B">
        <w:t xml:space="preserve">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основного общего</w:t>
      </w:r>
    </w:p>
    <w:p w:rsidR="008570BE" w:rsidRPr="00397D31" w:rsidRDefault="008570BE" w:rsidP="00EE13F1">
      <w:pPr>
        <w:pStyle w:val="1"/>
        <w:tabs>
          <w:tab w:val="left" w:pos="284"/>
          <w:tab w:val="left" w:pos="709"/>
        </w:tabs>
        <w:rPr>
          <w:rFonts w:ascii="Times New Roman" w:hAnsi="Times New Roman" w:cs="Times New Roman"/>
          <w:b/>
          <w:color w:val="auto"/>
          <w:sz w:val="24"/>
          <w:szCs w:val="24"/>
        </w:rPr>
      </w:pPr>
      <w:bookmarkStart w:id="365" w:name="_Toc84805979"/>
      <w:r w:rsidRPr="00397D31">
        <w:rPr>
          <w:rFonts w:ascii="Times New Roman" w:hAnsi="Times New Roman" w:cs="Times New Roman"/>
          <w:b/>
          <w:color w:val="auto"/>
          <w:sz w:val="24"/>
          <w:szCs w:val="24"/>
        </w:rPr>
        <w:t>3.4.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bookmarkEnd w:id="365"/>
      <w:r w:rsidRPr="00397D31">
        <w:rPr>
          <w:rFonts w:ascii="Times New Roman" w:hAnsi="Times New Roman" w:cs="Times New Roman"/>
          <w:b/>
          <w:color w:val="auto"/>
          <w:sz w:val="24"/>
          <w:szCs w:val="24"/>
        </w:rPr>
        <w:t xml:space="preserve"> </w:t>
      </w:r>
    </w:p>
    <w:p w:rsidR="008570BE" w:rsidRPr="006A524B" w:rsidRDefault="008570BE" w:rsidP="00EE13F1">
      <w:pPr>
        <w:tabs>
          <w:tab w:val="left" w:pos="284"/>
          <w:tab w:val="left" w:pos="709"/>
        </w:tabs>
        <w:jc w:val="both"/>
      </w:pPr>
      <w:r w:rsidRPr="006A524B">
        <w:t xml:space="preserve">Область изменения: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принципы и организационные механизмы управления педагогическим коллективом Гимназии «София»;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профессиональная готовность педагогических </w:t>
      </w:r>
      <w:r w:rsidR="00BE3F37" w:rsidRPr="006A524B">
        <w:t>работников к</w:t>
      </w:r>
      <w:r w:rsidRPr="006A524B">
        <w:t xml:space="preserve"> реализации ФГОС ООО;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нормативно-правовая база Гимназии «София»; </w:t>
      </w:r>
    </w:p>
    <w:p w:rsidR="00D75832" w:rsidRPr="006A524B" w:rsidRDefault="008570BE" w:rsidP="00EE13F1">
      <w:pPr>
        <w:pStyle w:val="ad"/>
        <w:numPr>
          <w:ilvl w:val="0"/>
          <w:numId w:val="242"/>
        </w:numPr>
        <w:tabs>
          <w:tab w:val="clear" w:pos="720"/>
          <w:tab w:val="left" w:pos="284"/>
          <w:tab w:val="left" w:pos="709"/>
        </w:tabs>
        <w:ind w:left="0" w:firstLine="0"/>
        <w:jc w:val="both"/>
      </w:pPr>
      <w:r w:rsidRPr="006A524B">
        <w:t xml:space="preserve">система методической работы Гимназии «София»;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взаимодействие с внешней средой (социальное и сетевое партнерство);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материально-техническая база. </w:t>
      </w:r>
    </w:p>
    <w:p w:rsidR="008570BE" w:rsidRPr="006A524B" w:rsidRDefault="008570BE" w:rsidP="00EE13F1">
      <w:pPr>
        <w:tabs>
          <w:tab w:val="left" w:pos="284"/>
          <w:tab w:val="left" w:pos="709"/>
        </w:tabs>
        <w:jc w:val="both"/>
      </w:pPr>
      <w:r w:rsidRPr="006A524B">
        <w:t xml:space="preserve">С целью учета приоритетов ООП ООО необходимо обеспечить: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курсовую переподготовку по ФГОС всех педагогов, работающих на уровне основного общего образования;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регулярное информирование родителей и общественности в соответствии с основными приоритетами ООП ООО;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вести мониторинг развития учащихся в соответствии с основными приоритетами программы;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укреплять материально - техническую базу Гимназии «София». </w:t>
      </w:r>
    </w:p>
    <w:p w:rsidR="008570BE" w:rsidRPr="006A524B" w:rsidRDefault="008570BE" w:rsidP="00EE13F1">
      <w:pPr>
        <w:tabs>
          <w:tab w:val="left" w:pos="284"/>
          <w:tab w:val="left" w:pos="709"/>
        </w:tabs>
        <w:jc w:val="both"/>
      </w:pPr>
      <w:r w:rsidRPr="006A524B">
        <w:t xml:space="preserve">Критерии эффективности системы условий: </w:t>
      </w:r>
    </w:p>
    <w:p w:rsidR="00D75832" w:rsidRPr="006A524B" w:rsidRDefault="008570BE" w:rsidP="00EE13F1">
      <w:pPr>
        <w:pStyle w:val="ad"/>
        <w:numPr>
          <w:ilvl w:val="0"/>
          <w:numId w:val="240"/>
        </w:numPr>
        <w:tabs>
          <w:tab w:val="clear" w:pos="720"/>
          <w:tab w:val="left" w:pos="284"/>
          <w:tab w:val="left" w:pos="709"/>
        </w:tabs>
        <w:ind w:left="0" w:firstLine="0"/>
        <w:jc w:val="both"/>
      </w:pPr>
      <w:r w:rsidRPr="006A524B">
        <w:t xml:space="preserve">достижение планируемых результатов освоения ООП ООО всеми учащимися Гимназии «София»; </w:t>
      </w:r>
    </w:p>
    <w:p w:rsidR="00D75832" w:rsidRPr="006A524B" w:rsidRDefault="008570BE" w:rsidP="00EE13F1">
      <w:pPr>
        <w:pStyle w:val="ad"/>
        <w:numPr>
          <w:ilvl w:val="0"/>
          <w:numId w:val="240"/>
        </w:numPr>
        <w:tabs>
          <w:tab w:val="clear" w:pos="720"/>
          <w:tab w:val="left" w:pos="284"/>
          <w:tab w:val="left" w:pos="709"/>
        </w:tabs>
        <w:ind w:left="0" w:firstLine="0"/>
        <w:jc w:val="both"/>
      </w:pPr>
      <w:r w:rsidRPr="006A524B">
        <w:t xml:space="preserve">выявление и развитие способностей учащихся через систему кружков, клубов; </w:t>
      </w:r>
    </w:p>
    <w:p w:rsidR="008570BE" w:rsidRPr="006A524B" w:rsidRDefault="008570BE" w:rsidP="00EE13F1">
      <w:pPr>
        <w:pStyle w:val="ad"/>
        <w:numPr>
          <w:ilvl w:val="0"/>
          <w:numId w:val="240"/>
        </w:numPr>
        <w:tabs>
          <w:tab w:val="clear" w:pos="720"/>
          <w:tab w:val="left" w:pos="284"/>
          <w:tab w:val="left" w:pos="709"/>
        </w:tabs>
        <w:ind w:left="0" w:firstLine="0"/>
        <w:jc w:val="both"/>
      </w:pPr>
      <w:r w:rsidRPr="006A524B">
        <w:t xml:space="preserve">работа с одаренными детьми, организация олимпиад, конференций, диспутов, круглых столов, ролевых игр; </w:t>
      </w:r>
    </w:p>
    <w:p w:rsidR="008570BE" w:rsidRPr="00397D31" w:rsidRDefault="008570BE" w:rsidP="00EE13F1">
      <w:pPr>
        <w:pStyle w:val="ad"/>
        <w:numPr>
          <w:ilvl w:val="0"/>
          <w:numId w:val="240"/>
        </w:numPr>
        <w:tabs>
          <w:tab w:val="clear" w:pos="720"/>
          <w:tab w:val="left" w:pos="284"/>
          <w:tab w:val="left" w:pos="709"/>
        </w:tabs>
        <w:ind w:left="0" w:firstLine="0"/>
        <w:jc w:val="both"/>
        <w:rPr>
          <w:b/>
          <w:i/>
        </w:rPr>
      </w:pPr>
      <w:r w:rsidRPr="006A524B">
        <w:t>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образовательной среды.</w:t>
      </w:r>
      <w:r w:rsidRPr="006A524B">
        <w:br/>
      </w:r>
      <w:r w:rsidRPr="00397D31">
        <w:rPr>
          <w:b/>
          <w:i/>
        </w:rPr>
        <w:t>Перечень необходимых изменений по направлениям</w:t>
      </w:r>
    </w:p>
    <w:p w:rsidR="008570BE" w:rsidRPr="006A524B" w:rsidRDefault="00D75832" w:rsidP="00EE13F1">
      <w:pPr>
        <w:tabs>
          <w:tab w:val="left" w:pos="284"/>
          <w:tab w:val="left" w:pos="709"/>
        </w:tabs>
        <w:jc w:val="both"/>
        <w:rPr>
          <w:b/>
        </w:rPr>
      </w:pPr>
      <w:r w:rsidRPr="006A524B">
        <w:rPr>
          <w:b/>
        </w:rPr>
        <w:t>1.</w:t>
      </w:r>
      <w:r w:rsidR="00397D31">
        <w:rPr>
          <w:b/>
        </w:rPr>
        <w:t xml:space="preserve"> </w:t>
      </w:r>
      <w:r w:rsidRPr="006A524B">
        <w:rPr>
          <w:b/>
        </w:rPr>
        <w:t xml:space="preserve">Нормативное </w:t>
      </w:r>
      <w:r w:rsidR="008570BE" w:rsidRPr="006A524B">
        <w:rPr>
          <w:b/>
        </w:rPr>
        <w:t>обеспечение</w:t>
      </w:r>
    </w:p>
    <w:p w:rsidR="008570BE" w:rsidRPr="006A524B" w:rsidRDefault="008570BE" w:rsidP="00EE13F1">
      <w:pPr>
        <w:pStyle w:val="ad"/>
        <w:numPr>
          <w:ilvl w:val="0"/>
          <w:numId w:val="243"/>
        </w:numPr>
        <w:tabs>
          <w:tab w:val="clear" w:pos="720"/>
          <w:tab w:val="left" w:pos="284"/>
          <w:tab w:val="left" w:pos="709"/>
        </w:tabs>
        <w:ind w:left="0" w:firstLine="0"/>
        <w:jc w:val="both"/>
      </w:pPr>
      <w:r w:rsidRPr="006A524B">
        <w:t>Разработка локальных нормативных актов, обеспечивающих реализацию ООП ООО</w:t>
      </w:r>
    </w:p>
    <w:p w:rsidR="008570BE" w:rsidRPr="006A524B" w:rsidRDefault="008570BE" w:rsidP="00EE13F1">
      <w:pPr>
        <w:pStyle w:val="ad"/>
        <w:numPr>
          <w:ilvl w:val="0"/>
          <w:numId w:val="243"/>
        </w:numPr>
        <w:tabs>
          <w:tab w:val="clear" w:pos="720"/>
          <w:tab w:val="left" w:pos="284"/>
          <w:tab w:val="left" w:pos="709"/>
        </w:tabs>
        <w:ind w:left="0" w:firstLine="0"/>
        <w:jc w:val="both"/>
      </w:pPr>
      <w:r w:rsidRPr="006A524B">
        <w:t>Внесение изменений и дополнений в ООП ООО</w:t>
      </w:r>
    </w:p>
    <w:p w:rsidR="008570BE" w:rsidRPr="006A524B" w:rsidRDefault="00D75832" w:rsidP="00EE13F1">
      <w:pPr>
        <w:tabs>
          <w:tab w:val="left" w:pos="284"/>
          <w:tab w:val="left" w:pos="709"/>
        </w:tabs>
        <w:jc w:val="both"/>
        <w:rPr>
          <w:b/>
        </w:rPr>
      </w:pPr>
      <w:r w:rsidRPr="006A524B">
        <w:rPr>
          <w:b/>
        </w:rPr>
        <w:t>2.</w:t>
      </w:r>
      <w:r w:rsidR="00397D31">
        <w:rPr>
          <w:b/>
        </w:rPr>
        <w:t xml:space="preserve"> </w:t>
      </w:r>
      <w:r w:rsidRPr="006A524B">
        <w:rPr>
          <w:b/>
        </w:rPr>
        <w:t xml:space="preserve">Финансовое </w:t>
      </w:r>
      <w:r w:rsidR="008570BE" w:rsidRPr="006A524B">
        <w:rPr>
          <w:b/>
        </w:rPr>
        <w:t>обеспечение</w:t>
      </w:r>
    </w:p>
    <w:p w:rsidR="008570BE" w:rsidRPr="006A524B" w:rsidRDefault="008570BE" w:rsidP="00EE13F1">
      <w:pPr>
        <w:pStyle w:val="ad"/>
        <w:numPr>
          <w:ilvl w:val="0"/>
          <w:numId w:val="244"/>
        </w:numPr>
        <w:tabs>
          <w:tab w:val="clear" w:pos="720"/>
          <w:tab w:val="left" w:pos="284"/>
          <w:tab w:val="left" w:pos="709"/>
        </w:tabs>
        <w:ind w:left="0" w:firstLine="0"/>
        <w:jc w:val="both"/>
      </w:pPr>
      <w:r w:rsidRPr="006A524B">
        <w:t>Определение объёма расходов, необходимых для реализации ООП и достижения планируемых результатов, а также механизма их формирования</w:t>
      </w:r>
      <w:r w:rsidR="00D75832" w:rsidRPr="006A524B">
        <w:t>.</w:t>
      </w:r>
    </w:p>
    <w:p w:rsidR="008570BE" w:rsidRPr="006A524B" w:rsidRDefault="00D75832" w:rsidP="00EE13F1">
      <w:pPr>
        <w:pStyle w:val="ad"/>
        <w:numPr>
          <w:ilvl w:val="0"/>
          <w:numId w:val="244"/>
        </w:numPr>
        <w:tabs>
          <w:tab w:val="clear" w:pos="720"/>
          <w:tab w:val="left" w:pos="284"/>
          <w:tab w:val="left" w:pos="709"/>
        </w:tabs>
        <w:ind w:left="0" w:firstLine="0"/>
        <w:jc w:val="both"/>
      </w:pPr>
      <w:r w:rsidRPr="006A524B">
        <w:t>Р</w:t>
      </w:r>
      <w:r w:rsidR="008570BE" w:rsidRPr="006A524B">
        <w:t xml:space="preserve">азработка локальных нормативных актов (внесение изменений в них), регламентирующих установление заработной платы </w:t>
      </w:r>
      <w:r w:rsidRPr="006A524B">
        <w:t>работников Гимназии</w:t>
      </w:r>
      <w:r w:rsidR="008570BE" w:rsidRPr="006A524B">
        <w:t xml:space="preserve"> «София», в том числе стимулирующих выплат</w:t>
      </w:r>
      <w:r w:rsidRPr="006A524B">
        <w:t>.</w:t>
      </w:r>
    </w:p>
    <w:p w:rsidR="008570BE" w:rsidRPr="006A524B" w:rsidRDefault="008570BE" w:rsidP="00EE13F1">
      <w:pPr>
        <w:tabs>
          <w:tab w:val="left" w:pos="284"/>
          <w:tab w:val="left" w:pos="709"/>
        </w:tabs>
        <w:jc w:val="both"/>
        <w:rPr>
          <w:b/>
        </w:rPr>
      </w:pPr>
      <w:r w:rsidRPr="006A524B">
        <w:rPr>
          <w:b/>
        </w:rPr>
        <w:t>3</w:t>
      </w:r>
      <w:r w:rsidR="00D75832" w:rsidRPr="006A524B">
        <w:rPr>
          <w:b/>
        </w:rPr>
        <w:t>.</w:t>
      </w:r>
      <w:r w:rsidR="00397D31">
        <w:rPr>
          <w:b/>
        </w:rPr>
        <w:t xml:space="preserve"> </w:t>
      </w:r>
      <w:r w:rsidR="00D75832" w:rsidRPr="006A524B">
        <w:rPr>
          <w:b/>
        </w:rPr>
        <w:t xml:space="preserve">Организационное </w:t>
      </w:r>
      <w:r w:rsidRPr="006A524B">
        <w:rPr>
          <w:b/>
        </w:rPr>
        <w:t>обеспечение</w:t>
      </w:r>
    </w:p>
    <w:p w:rsidR="00D75832" w:rsidRPr="006A524B" w:rsidRDefault="008570BE" w:rsidP="00EE13F1">
      <w:pPr>
        <w:tabs>
          <w:tab w:val="left" w:pos="284"/>
          <w:tab w:val="left" w:pos="709"/>
        </w:tabs>
        <w:jc w:val="both"/>
      </w:pPr>
      <w:r w:rsidRPr="006A524B">
        <w:t>Организация работы творческой группы, координирующей деятельность по переходу на ФГОС ООО.</w:t>
      </w:r>
    </w:p>
    <w:p w:rsidR="00D75832" w:rsidRPr="006A524B" w:rsidRDefault="008570BE" w:rsidP="00EE13F1">
      <w:pPr>
        <w:tabs>
          <w:tab w:val="left" w:pos="284"/>
          <w:tab w:val="left" w:pos="709"/>
        </w:tabs>
        <w:jc w:val="both"/>
      </w:pPr>
      <w:r w:rsidRPr="006A524B">
        <w:t>Разработк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учебного план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плана внеурочной деятельности;</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рабочих программ учебных предметов (курсов), внеурочной деятельности;</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календарного учебного график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режима работы;</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расписания уроков и внеурочной деятельности.</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 xml:space="preserve">приведение материально - технической </w:t>
      </w:r>
      <w:r w:rsidR="00D75832" w:rsidRPr="006A524B">
        <w:t>базы в</w:t>
      </w:r>
      <w:r w:rsidRPr="006A524B">
        <w:t xml:space="preserve"> соответствие с действующими санитарными и противопожарными нормами, нормами охраны труд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Гимназии «София».</w:t>
      </w:r>
    </w:p>
    <w:p w:rsidR="008570BE" w:rsidRPr="006A524B" w:rsidRDefault="00D75832" w:rsidP="00EE13F1">
      <w:pPr>
        <w:pStyle w:val="ad"/>
        <w:numPr>
          <w:ilvl w:val="0"/>
          <w:numId w:val="245"/>
        </w:numPr>
        <w:tabs>
          <w:tab w:val="clear" w:pos="720"/>
          <w:tab w:val="left" w:pos="284"/>
          <w:tab w:val="left" w:pos="709"/>
        </w:tabs>
        <w:ind w:left="0" w:firstLine="0"/>
        <w:jc w:val="both"/>
      </w:pPr>
      <w:r w:rsidRPr="006A524B">
        <w:t>к</w:t>
      </w:r>
      <w:r w:rsidR="008570BE" w:rsidRPr="006A524B">
        <w:t>омплектование фонда библиотеки для реализации ФГОС ООО</w:t>
      </w:r>
    </w:p>
    <w:p w:rsidR="008570BE" w:rsidRPr="006A524B" w:rsidRDefault="008570BE" w:rsidP="00EE13F1">
      <w:pPr>
        <w:tabs>
          <w:tab w:val="left" w:pos="284"/>
          <w:tab w:val="left" w:pos="709"/>
        </w:tabs>
        <w:jc w:val="both"/>
        <w:rPr>
          <w:b/>
        </w:rPr>
      </w:pPr>
      <w:r w:rsidRPr="006A524B">
        <w:rPr>
          <w:b/>
        </w:rPr>
        <w:t>4.</w:t>
      </w:r>
      <w:r w:rsidR="00397D31">
        <w:rPr>
          <w:b/>
        </w:rPr>
        <w:t xml:space="preserve"> </w:t>
      </w:r>
      <w:r w:rsidRPr="006A524B">
        <w:rPr>
          <w:b/>
        </w:rPr>
        <w:t>Кадровое обеспечение</w:t>
      </w:r>
    </w:p>
    <w:p w:rsidR="008570BE" w:rsidRPr="006A524B" w:rsidRDefault="008570BE" w:rsidP="00EE13F1">
      <w:pPr>
        <w:pStyle w:val="ad"/>
        <w:numPr>
          <w:ilvl w:val="0"/>
          <w:numId w:val="246"/>
        </w:numPr>
        <w:tabs>
          <w:tab w:val="clear" w:pos="720"/>
          <w:tab w:val="left" w:pos="284"/>
          <w:tab w:val="left" w:pos="709"/>
        </w:tabs>
        <w:ind w:left="0" w:firstLine="0"/>
        <w:jc w:val="both"/>
      </w:pPr>
      <w:r w:rsidRPr="006A524B">
        <w:t>Обеспечение условий для непрерывного профессионального развития педагогических работников Гимназии «София»</w:t>
      </w:r>
    </w:p>
    <w:p w:rsidR="008570BE" w:rsidRPr="006A524B" w:rsidRDefault="008570BE" w:rsidP="00EE13F1">
      <w:pPr>
        <w:pStyle w:val="ad"/>
        <w:numPr>
          <w:ilvl w:val="0"/>
          <w:numId w:val="246"/>
        </w:numPr>
        <w:tabs>
          <w:tab w:val="clear" w:pos="720"/>
          <w:tab w:val="left" w:pos="284"/>
          <w:tab w:val="left" w:pos="709"/>
        </w:tabs>
        <w:ind w:left="0" w:firstLine="0"/>
        <w:jc w:val="both"/>
      </w:pPr>
      <w:r w:rsidRPr="006A524B">
        <w:t>Обеспечение условий для прохождения аттестации педагогических работников.</w:t>
      </w:r>
    </w:p>
    <w:p w:rsidR="008570BE" w:rsidRPr="006A524B" w:rsidRDefault="008570BE" w:rsidP="00EE13F1">
      <w:pPr>
        <w:tabs>
          <w:tab w:val="left" w:pos="284"/>
          <w:tab w:val="left" w:pos="709"/>
        </w:tabs>
        <w:jc w:val="both"/>
        <w:rPr>
          <w:b/>
        </w:rPr>
      </w:pPr>
      <w:r w:rsidRPr="006A524B">
        <w:rPr>
          <w:b/>
        </w:rPr>
        <w:t>5.</w:t>
      </w:r>
      <w:r w:rsidR="00397D31">
        <w:rPr>
          <w:b/>
        </w:rPr>
        <w:t xml:space="preserve"> </w:t>
      </w:r>
      <w:r w:rsidRPr="006A524B">
        <w:rPr>
          <w:b/>
        </w:rPr>
        <w:t>Информационное обеспечение</w:t>
      </w:r>
    </w:p>
    <w:p w:rsidR="008570BE" w:rsidRPr="006A524B" w:rsidRDefault="008570BE" w:rsidP="00EE13F1">
      <w:pPr>
        <w:pStyle w:val="ad"/>
        <w:numPr>
          <w:ilvl w:val="0"/>
          <w:numId w:val="247"/>
        </w:numPr>
        <w:tabs>
          <w:tab w:val="clear" w:pos="720"/>
          <w:tab w:val="left" w:pos="284"/>
          <w:tab w:val="left" w:pos="709"/>
        </w:tabs>
        <w:ind w:left="0" w:firstLine="0"/>
        <w:jc w:val="both"/>
      </w:pPr>
      <w:r w:rsidRPr="006A524B">
        <w:t>Обеспечение размещение на сайте Гимназии «София» информационных материалов о введении ФГОС ООО</w:t>
      </w:r>
    </w:p>
    <w:p w:rsidR="008570BE" w:rsidRPr="006A524B" w:rsidRDefault="008570BE" w:rsidP="00EE13F1">
      <w:pPr>
        <w:pStyle w:val="ad"/>
        <w:numPr>
          <w:ilvl w:val="0"/>
          <w:numId w:val="247"/>
        </w:numPr>
        <w:tabs>
          <w:tab w:val="clear" w:pos="720"/>
          <w:tab w:val="left" w:pos="284"/>
          <w:tab w:val="left" w:pos="709"/>
        </w:tabs>
        <w:ind w:left="0" w:firstLine="0"/>
        <w:jc w:val="both"/>
      </w:pPr>
      <w:r w:rsidRPr="006A524B">
        <w:t>Информирование родительской общественности о ходе введения ФГОС ООО</w:t>
      </w:r>
    </w:p>
    <w:p w:rsidR="008570BE" w:rsidRPr="006A524B" w:rsidRDefault="008570BE" w:rsidP="00EE13F1">
      <w:pPr>
        <w:pStyle w:val="ad"/>
        <w:numPr>
          <w:ilvl w:val="0"/>
          <w:numId w:val="247"/>
        </w:numPr>
        <w:tabs>
          <w:tab w:val="clear" w:pos="720"/>
          <w:tab w:val="left" w:pos="284"/>
          <w:tab w:val="left" w:pos="709"/>
        </w:tabs>
        <w:ind w:left="0" w:firstLine="0"/>
        <w:jc w:val="both"/>
      </w:pPr>
      <w:r w:rsidRPr="006A524B">
        <w:t>Обеспечение публичной отчётности Гимназии «София»о ходе и результатах введения ФГОС ООО</w:t>
      </w:r>
    </w:p>
    <w:p w:rsidR="008570BE" w:rsidRPr="006A524B" w:rsidRDefault="008570BE" w:rsidP="00EE13F1">
      <w:pPr>
        <w:tabs>
          <w:tab w:val="left" w:pos="284"/>
          <w:tab w:val="left" w:pos="709"/>
        </w:tabs>
        <w:jc w:val="both"/>
        <w:rPr>
          <w:b/>
        </w:rPr>
      </w:pPr>
      <w:r w:rsidRPr="006A524B">
        <w:rPr>
          <w:b/>
        </w:rPr>
        <w:t>6. Материально- техническое обеспечение</w:t>
      </w:r>
    </w:p>
    <w:p w:rsidR="008570BE" w:rsidRPr="006A524B" w:rsidRDefault="008570BE" w:rsidP="00EE13F1">
      <w:pPr>
        <w:pStyle w:val="ad"/>
        <w:numPr>
          <w:ilvl w:val="0"/>
          <w:numId w:val="248"/>
        </w:numPr>
        <w:tabs>
          <w:tab w:val="clear" w:pos="720"/>
          <w:tab w:val="left" w:pos="284"/>
          <w:tab w:val="left" w:pos="709"/>
        </w:tabs>
        <w:ind w:left="0" w:firstLine="0"/>
        <w:jc w:val="both"/>
      </w:pPr>
      <w:r w:rsidRPr="006A524B">
        <w:t>Приобретение учебно-лабораторного и компьютерного оборудования</w:t>
      </w:r>
    </w:p>
    <w:p w:rsidR="008570BE" w:rsidRPr="006A524B" w:rsidRDefault="008570BE" w:rsidP="00EE13F1">
      <w:pPr>
        <w:pStyle w:val="ad"/>
        <w:numPr>
          <w:ilvl w:val="0"/>
          <w:numId w:val="248"/>
        </w:numPr>
        <w:tabs>
          <w:tab w:val="clear" w:pos="720"/>
          <w:tab w:val="left" w:pos="284"/>
          <w:tab w:val="left" w:pos="709"/>
        </w:tabs>
        <w:ind w:left="0" w:firstLine="0"/>
        <w:jc w:val="both"/>
      </w:pPr>
      <w:r w:rsidRPr="006A524B">
        <w:t xml:space="preserve">Пополнение фондов </w:t>
      </w:r>
      <w:r w:rsidR="00D75832" w:rsidRPr="006A524B">
        <w:t>библиотеки печатными</w:t>
      </w:r>
      <w:r w:rsidRPr="006A524B">
        <w:t xml:space="preserve"> и электронными образовательными ресурсами</w:t>
      </w:r>
    </w:p>
    <w:p w:rsidR="008570BE" w:rsidRPr="006A524B" w:rsidRDefault="008570BE" w:rsidP="00EE13F1">
      <w:pPr>
        <w:pStyle w:val="ad"/>
        <w:numPr>
          <w:ilvl w:val="0"/>
          <w:numId w:val="248"/>
        </w:numPr>
        <w:tabs>
          <w:tab w:val="clear" w:pos="720"/>
          <w:tab w:val="left" w:pos="284"/>
          <w:tab w:val="left" w:pos="709"/>
        </w:tabs>
        <w:ind w:left="0" w:firstLine="0"/>
        <w:jc w:val="both"/>
      </w:pPr>
      <w:r w:rsidRPr="006A524B">
        <w:t xml:space="preserve">Обеспечение контролируемого доступа участников образовательных отношений к информационным образовательным ресурсам в Интернете </w:t>
      </w:r>
    </w:p>
    <w:p w:rsidR="00D75832" w:rsidRPr="006A524B" w:rsidRDefault="00D75832" w:rsidP="00EE13F1">
      <w:pPr>
        <w:tabs>
          <w:tab w:val="left" w:pos="284"/>
          <w:tab w:val="left" w:pos="709"/>
        </w:tabs>
        <w:jc w:val="both"/>
      </w:pPr>
      <w:r w:rsidRPr="006A524B">
        <w:t>Проблемы повышения эффективности управления:</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Укрепление и расширение связей с общественностью, научными организациями, родителями, региональных и международных связей, способствующих развитию Гимназии как открытой образовательной системы.</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Организация сетевого взаимодействия с образовательными учреждениями, совершенствование информационного обмена и распространения эффективных решений.</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Развитие системы ученического самоуправления, ориентирование на демократизацию образовательного и воспитательного процессов.</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Использование информационных технологий, как универсального инструмента организации учебной и управленческой деятельности.</w:t>
      </w:r>
    </w:p>
    <w:p w:rsidR="008570BE" w:rsidRPr="006A524B" w:rsidRDefault="00D75832" w:rsidP="00EE13F1">
      <w:pPr>
        <w:pStyle w:val="ad"/>
        <w:numPr>
          <w:ilvl w:val="0"/>
          <w:numId w:val="249"/>
        </w:numPr>
        <w:tabs>
          <w:tab w:val="clear" w:pos="720"/>
          <w:tab w:val="left" w:pos="284"/>
          <w:tab w:val="left" w:pos="709"/>
        </w:tabs>
        <w:ind w:left="0" w:firstLine="0"/>
        <w:jc w:val="both"/>
      </w:pPr>
      <w:r w:rsidRPr="006A524B">
        <w:t>Развитие гимназического информационно-ресурсного медиацентра.</w:t>
      </w:r>
    </w:p>
    <w:p w:rsidR="008570BE" w:rsidRPr="00397D31" w:rsidRDefault="00397D31" w:rsidP="00EE13F1">
      <w:pPr>
        <w:pStyle w:val="1"/>
        <w:tabs>
          <w:tab w:val="left" w:pos="284"/>
          <w:tab w:val="left" w:pos="709"/>
        </w:tabs>
        <w:rPr>
          <w:rFonts w:ascii="Times New Roman" w:hAnsi="Times New Roman" w:cs="Times New Roman"/>
          <w:b/>
          <w:color w:val="auto"/>
          <w:sz w:val="24"/>
          <w:szCs w:val="24"/>
        </w:rPr>
      </w:pPr>
      <w:bookmarkStart w:id="366" w:name="_Toc84805980"/>
      <w:r w:rsidRPr="00397D31">
        <w:rPr>
          <w:rFonts w:ascii="Times New Roman" w:hAnsi="Times New Roman" w:cs="Times New Roman"/>
          <w:b/>
          <w:color w:val="auto"/>
          <w:sz w:val="24"/>
          <w:szCs w:val="24"/>
        </w:rPr>
        <w:t>3.5</w:t>
      </w:r>
      <w:r w:rsidR="008570BE" w:rsidRPr="00397D31">
        <w:rPr>
          <w:rFonts w:ascii="Times New Roman" w:hAnsi="Times New Roman" w:cs="Times New Roman"/>
          <w:b/>
          <w:color w:val="auto"/>
          <w:sz w:val="24"/>
          <w:szCs w:val="24"/>
        </w:rPr>
        <w:t>.7. Механизмы достижения целевых ориентиров в системе условий.</w:t>
      </w:r>
      <w:bookmarkEnd w:id="366"/>
      <w:r w:rsidR="008570BE" w:rsidRPr="00397D31">
        <w:rPr>
          <w:rFonts w:ascii="Times New Roman" w:hAnsi="Times New Roman" w:cs="Times New Roman"/>
          <w:b/>
          <w:color w:val="auto"/>
          <w:sz w:val="24"/>
          <w:szCs w:val="24"/>
        </w:rPr>
        <w:t xml:space="preserve"> </w:t>
      </w:r>
    </w:p>
    <w:p w:rsidR="00D75832" w:rsidRPr="006A524B" w:rsidRDefault="00D75832" w:rsidP="00397D31">
      <w:pPr>
        <w:tabs>
          <w:tab w:val="left" w:pos="284"/>
          <w:tab w:val="left" w:pos="709"/>
        </w:tabs>
        <w:ind w:firstLine="709"/>
        <w:jc w:val="both"/>
      </w:pPr>
      <w:r w:rsidRPr="006A524B">
        <w:t>Основным механизмом</w:t>
      </w:r>
      <w:r w:rsidR="008570BE" w:rsidRPr="006A524B">
        <w:t xml:space="preserve"> достижения целевых ориентиров в системе условий является четкое взаимодействие всех участнико</w:t>
      </w:r>
      <w:r w:rsidRPr="006A524B">
        <w:t>в образовательной деятельности.</w:t>
      </w:r>
    </w:p>
    <w:p w:rsidR="00D75832" w:rsidRPr="006A524B" w:rsidRDefault="008570BE" w:rsidP="00397D31">
      <w:pPr>
        <w:tabs>
          <w:tab w:val="left" w:pos="284"/>
          <w:tab w:val="left" w:pos="709"/>
        </w:tabs>
        <w:ind w:firstLine="709"/>
        <w:jc w:val="both"/>
      </w:pPr>
      <w:r w:rsidRPr="006A524B">
        <w:t xml:space="preserve">Проведение комплексных мониторинговых исследований результатов и эффективности образовательной </w:t>
      </w:r>
      <w:r w:rsidR="00D75832" w:rsidRPr="006A524B">
        <w:t>деятельности отражено</w:t>
      </w:r>
      <w:r w:rsidRPr="006A524B">
        <w:t xml:space="preserve"> в анализе </w:t>
      </w:r>
      <w:r w:rsidR="00D75832" w:rsidRPr="006A524B">
        <w:t>работы за год.</w:t>
      </w:r>
    </w:p>
    <w:p w:rsidR="008570BE" w:rsidRPr="006A524B" w:rsidRDefault="008570BE" w:rsidP="00397D31">
      <w:pPr>
        <w:tabs>
          <w:tab w:val="left" w:pos="284"/>
          <w:tab w:val="left" w:pos="709"/>
        </w:tabs>
        <w:ind w:firstLine="709"/>
        <w:jc w:val="both"/>
      </w:pPr>
      <w:r w:rsidRPr="006A524B">
        <w:t>План работы Гимназии «</w:t>
      </w:r>
      <w:r w:rsidR="00D75832" w:rsidRPr="006A524B">
        <w:t>София» способствует</w:t>
      </w:r>
      <w:r w:rsidRPr="006A524B">
        <w:t xml:space="preserve">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8570BE" w:rsidRPr="006A524B" w:rsidRDefault="008570BE" w:rsidP="00397D31">
      <w:pPr>
        <w:tabs>
          <w:tab w:val="left" w:pos="284"/>
          <w:tab w:val="left" w:pos="709"/>
        </w:tabs>
        <w:ind w:firstLine="709"/>
        <w:jc w:val="both"/>
      </w:pPr>
      <w:r w:rsidRPr="006A524B">
        <w:t xml:space="preserve">В Гимназии «София» разработан план мероприятий по введению ФГОС ООО, сформированы творческие группы, </w:t>
      </w:r>
      <w:r w:rsidR="00D75832" w:rsidRPr="006A524B">
        <w:t>позволяющие накапливать</w:t>
      </w:r>
      <w:r w:rsidRPr="006A524B">
        <w:t xml:space="preserve"> методический материал, информировать педагогов и родителей (законных представителей) </w:t>
      </w:r>
      <w:r w:rsidR="00D75832" w:rsidRPr="006A524B">
        <w:t>о проводимой</w:t>
      </w:r>
      <w:r w:rsidRPr="006A524B">
        <w:t xml:space="preserve"> работе, повышать уровень квалификации педагогов.</w:t>
      </w:r>
    </w:p>
    <w:p w:rsidR="008570BE" w:rsidRPr="006A524B" w:rsidRDefault="008570BE" w:rsidP="00EE13F1">
      <w:pPr>
        <w:tabs>
          <w:tab w:val="left" w:pos="284"/>
          <w:tab w:val="left" w:pos="709"/>
        </w:tabs>
        <w:jc w:val="both"/>
      </w:pPr>
    </w:p>
    <w:tbl>
      <w:tblPr>
        <w:tblW w:w="5000" w:type="pct"/>
        <w:tblCellMar>
          <w:left w:w="0" w:type="dxa"/>
          <w:right w:w="0" w:type="dxa"/>
        </w:tblCellMar>
        <w:tblLook w:val="0000" w:firstRow="0" w:lastRow="0" w:firstColumn="0" w:lastColumn="0" w:noHBand="0" w:noVBand="0"/>
      </w:tblPr>
      <w:tblGrid>
        <w:gridCol w:w="2332"/>
        <w:gridCol w:w="7033"/>
      </w:tblGrid>
      <w:tr w:rsidR="005A20B4" w:rsidRPr="006A524B" w:rsidTr="005A20B4">
        <w:trPr>
          <w:trHeight w:val="240"/>
        </w:trPr>
        <w:tc>
          <w:tcPr>
            <w:tcW w:w="124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jc w:val="center"/>
            </w:pPr>
            <w:r w:rsidRPr="006A524B">
              <w:t>Условие</w:t>
            </w:r>
          </w:p>
        </w:tc>
        <w:tc>
          <w:tcPr>
            <w:tcW w:w="375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jc w:val="center"/>
            </w:pPr>
            <w:r w:rsidRPr="006A524B">
              <w:t>Действие</w:t>
            </w:r>
          </w:p>
        </w:tc>
      </w:tr>
      <w:tr w:rsidR="005A20B4" w:rsidRPr="006A524B" w:rsidTr="005A20B4">
        <w:trPr>
          <w:trHeight w:val="275"/>
        </w:trPr>
        <w:tc>
          <w:tcPr>
            <w:tcW w:w="124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Нормативное обеспечение</w:t>
            </w:r>
          </w:p>
        </w:tc>
        <w:tc>
          <w:tcPr>
            <w:tcW w:w="375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pStyle w:val="ad"/>
              <w:numPr>
                <w:ilvl w:val="0"/>
                <w:numId w:val="253"/>
              </w:numPr>
              <w:tabs>
                <w:tab w:val="left" w:pos="284"/>
                <w:tab w:val="left" w:pos="709"/>
              </w:tabs>
              <w:ind w:left="0" w:firstLine="0"/>
            </w:pPr>
            <w:r w:rsidRPr="006A524B">
              <w:t>разработка или корректировка локальных актов</w:t>
            </w:r>
          </w:p>
        </w:tc>
      </w:tr>
      <w:tr w:rsidR="005A20B4" w:rsidRPr="006A524B" w:rsidTr="005A20B4">
        <w:trPr>
          <w:trHeight w:val="3669"/>
        </w:trPr>
        <w:tc>
          <w:tcPr>
            <w:tcW w:w="124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Кадровые условия</w:t>
            </w:r>
          </w:p>
        </w:tc>
        <w:tc>
          <w:tcPr>
            <w:tcW w:w="375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pStyle w:val="ad"/>
              <w:numPr>
                <w:ilvl w:val="0"/>
                <w:numId w:val="250"/>
              </w:numPr>
              <w:tabs>
                <w:tab w:val="clear" w:pos="720"/>
                <w:tab w:val="left" w:pos="284"/>
                <w:tab w:val="left" w:pos="709"/>
              </w:tabs>
              <w:ind w:left="0" w:firstLine="0"/>
            </w:pPr>
            <w:r w:rsidRPr="006A524B">
              <w:t>привлечение молодых специалистов</w:t>
            </w:r>
          </w:p>
          <w:p w:rsidR="005A20B4" w:rsidRPr="006A524B" w:rsidRDefault="005A20B4" w:rsidP="005A20B4">
            <w:pPr>
              <w:pStyle w:val="ad"/>
              <w:numPr>
                <w:ilvl w:val="0"/>
                <w:numId w:val="250"/>
              </w:numPr>
              <w:tabs>
                <w:tab w:val="clear" w:pos="720"/>
                <w:tab w:val="left" w:pos="284"/>
                <w:tab w:val="left" w:pos="709"/>
              </w:tabs>
              <w:ind w:left="0" w:firstLine="0"/>
            </w:pPr>
            <w:r w:rsidRPr="006A524B">
              <w:t>прохождение аттестации педагогических работников в соответствие с</w:t>
            </w:r>
          </w:p>
          <w:p w:rsidR="005A20B4" w:rsidRPr="006A524B" w:rsidRDefault="005A20B4" w:rsidP="005A20B4">
            <w:pPr>
              <w:pStyle w:val="ad"/>
              <w:numPr>
                <w:ilvl w:val="0"/>
                <w:numId w:val="250"/>
              </w:numPr>
              <w:tabs>
                <w:tab w:val="clear" w:pos="720"/>
                <w:tab w:val="left" w:pos="284"/>
                <w:tab w:val="left" w:pos="709"/>
              </w:tabs>
              <w:ind w:left="0" w:firstLine="0"/>
            </w:pPr>
            <w:r w:rsidRPr="006A524B">
              <w:t>перспективным графиком</w:t>
            </w:r>
          </w:p>
          <w:p w:rsidR="005A20B4" w:rsidRPr="006A524B" w:rsidRDefault="005A20B4" w:rsidP="005A20B4">
            <w:pPr>
              <w:pStyle w:val="ad"/>
              <w:numPr>
                <w:ilvl w:val="0"/>
                <w:numId w:val="250"/>
              </w:numPr>
              <w:tabs>
                <w:tab w:val="clear" w:pos="720"/>
                <w:tab w:val="left" w:pos="284"/>
                <w:tab w:val="left" w:pos="709"/>
              </w:tabs>
              <w:ind w:left="0" w:firstLine="0"/>
            </w:pPr>
            <w:r w:rsidRPr="006A524B">
              <w:t>прохождение обучения по дополнительным профессиональным программам</w:t>
            </w:r>
          </w:p>
          <w:p w:rsidR="005A20B4" w:rsidRPr="006A524B" w:rsidRDefault="005A20B4" w:rsidP="005A20B4">
            <w:pPr>
              <w:pStyle w:val="ad"/>
              <w:numPr>
                <w:ilvl w:val="0"/>
                <w:numId w:val="250"/>
              </w:numPr>
              <w:tabs>
                <w:tab w:val="clear" w:pos="720"/>
                <w:tab w:val="left" w:pos="284"/>
                <w:tab w:val="left" w:pos="709"/>
              </w:tabs>
              <w:ind w:left="0" w:firstLine="0"/>
            </w:pPr>
            <w:r w:rsidRPr="006A524B">
              <w:t>реализуется в соответствии с планом-графиком повышения квалификации</w:t>
            </w:r>
          </w:p>
          <w:p w:rsidR="005A20B4" w:rsidRPr="006A524B" w:rsidRDefault="005A20B4" w:rsidP="005A20B4">
            <w:pPr>
              <w:pStyle w:val="ad"/>
              <w:numPr>
                <w:ilvl w:val="0"/>
                <w:numId w:val="250"/>
              </w:numPr>
              <w:tabs>
                <w:tab w:val="clear" w:pos="720"/>
                <w:tab w:val="left" w:pos="284"/>
                <w:tab w:val="left" w:pos="709"/>
              </w:tabs>
              <w:ind w:left="0" w:firstLine="0"/>
            </w:pPr>
            <w:r w:rsidRPr="006A524B">
              <w:t>ежегодный анализ методической работы;</w:t>
            </w:r>
          </w:p>
          <w:p w:rsidR="005A20B4" w:rsidRPr="006A524B" w:rsidRDefault="005A20B4" w:rsidP="005A20B4">
            <w:pPr>
              <w:pStyle w:val="ad"/>
              <w:numPr>
                <w:ilvl w:val="0"/>
                <w:numId w:val="250"/>
              </w:numPr>
              <w:tabs>
                <w:tab w:val="clear" w:pos="720"/>
                <w:tab w:val="left" w:pos="284"/>
                <w:tab w:val="left" w:pos="709"/>
              </w:tabs>
              <w:ind w:left="0" w:firstLine="0"/>
            </w:pPr>
            <w:r w:rsidRPr="006A524B">
              <w:t>ежегодная корректировка плана методической работы;</w:t>
            </w:r>
          </w:p>
          <w:p w:rsidR="005A20B4" w:rsidRPr="006A524B" w:rsidRDefault="005A20B4" w:rsidP="005A20B4">
            <w:pPr>
              <w:pStyle w:val="ad"/>
              <w:numPr>
                <w:ilvl w:val="0"/>
                <w:numId w:val="250"/>
              </w:numPr>
              <w:tabs>
                <w:tab w:val="clear" w:pos="720"/>
                <w:tab w:val="left" w:pos="284"/>
                <w:tab w:val="left" w:pos="709"/>
              </w:tabs>
              <w:ind w:left="0" w:firstLine="0"/>
            </w:pPr>
            <w:r w:rsidRPr="006A524B">
              <w:t>проведение мониторинговых исследований результатов образовательной</w:t>
            </w:r>
          </w:p>
          <w:p w:rsidR="005A20B4" w:rsidRPr="006A524B" w:rsidRDefault="005A20B4" w:rsidP="005A20B4">
            <w:pPr>
              <w:pStyle w:val="ad"/>
              <w:numPr>
                <w:ilvl w:val="0"/>
                <w:numId w:val="250"/>
              </w:numPr>
              <w:tabs>
                <w:tab w:val="clear" w:pos="720"/>
                <w:tab w:val="left" w:pos="284"/>
                <w:tab w:val="left" w:pos="709"/>
              </w:tabs>
              <w:ind w:left="0" w:firstLine="0"/>
            </w:pPr>
            <w:r w:rsidRPr="006A524B">
              <w:t>деятельности и эффективности инноваций</w:t>
            </w:r>
          </w:p>
        </w:tc>
      </w:tr>
      <w:tr w:rsidR="005A20B4" w:rsidRPr="006A524B" w:rsidTr="001D4F72">
        <w:trPr>
          <w:trHeight w:val="3597"/>
        </w:trPr>
        <w:tc>
          <w:tcPr>
            <w:tcW w:w="1245" w:type="pct"/>
            <w:tcBorders>
              <w:top w:val="single" w:sz="4" w:space="0" w:color="auto"/>
              <w:left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Материально-технические</w:t>
            </w:r>
          </w:p>
          <w:p w:rsidR="005A20B4" w:rsidRPr="006A524B" w:rsidRDefault="005A20B4" w:rsidP="005A20B4">
            <w:pPr>
              <w:tabs>
                <w:tab w:val="left" w:pos="284"/>
                <w:tab w:val="left" w:pos="709"/>
              </w:tabs>
            </w:pPr>
            <w:r w:rsidRPr="006A524B">
              <w:t>условия реализации</w:t>
            </w:r>
          </w:p>
        </w:tc>
        <w:tc>
          <w:tcPr>
            <w:tcW w:w="375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pStyle w:val="ad"/>
              <w:numPr>
                <w:ilvl w:val="0"/>
                <w:numId w:val="251"/>
              </w:numPr>
              <w:tabs>
                <w:tab w:val="clear" w:pos="720"/>
                <w:tab w:val="left" w:pos="284"/>
                <w:tab w:val="left" w:pos="709"/>
              </w:tabs>
              <w:ind w:left="0" w:firstLine="0"/>
            </w:pPr>
            <w:r w:rsidRPr="006A524B">
              <w:t>оборудование лингафонного кабинета для изучения английского языка;</w:t>
            </w:r>
          </w:p>
          <w:p w:rsidR="005A20B4" w:rsidRPr="006A524B" w:rsidRDefault="005A20B4" w:rsidP="005A20B4">
            <w:pPr>
              <w:pStyle w:val="ad"/>
              <w:numPr>
                <w:ilvl w:val="0"/>
                <w:numId w:val="251"/>
              </w:numPr>
              <w:tabs>
                <w:tab w:val="clear" w:pos="720"/>
                <w:tab w:val="left" w:pos="284"/>
                <w:tab w:val="left" w:pos="709"/>
              </w:tabs>
              <w:ind w:left="0" w:firstLine="0"/>
            </w:pPr>
            <w:r w:rsidRPr="006A524B">
              <w:t>приобретение интерактивного, цифрового оборудования;</w:t>
            </w:r>
          </w:p>
          <w:p w:rsidR="005A20B4" w:rsidRPr="006A524B" w:rsidRDefault="005A20B4" w:rsidP="005A20B4">
            <w:pPr>
              <w:pStyle w:val="ad"/>
              <w:numPr>
                <w:ilvl w:val="0"/>
                <w:numId w:val="251"/>
              </w:numPr>
              <w:tabs>
                <w:tab w:val="clear" w:pos="720"/>
                <w:tab w:val="left" w:pos="284"/>
                <w:tab w:val="left" w:pos="709"/>
              </w:tabs>
              <w:ind w:left="0" w:firstLine="0"/>
            </w:pPr>
            <w:r w:rsidRPr="006A524B">
              <w:t>оформление   открытых   образовательных   зон     для   реализации</w:t>
            </w:r>
          </w:p>
          <w:p w:rsidR="005A20B4" w:rsidRPr="006A524B" w:rsidRDefault="005A20B4" w:rsidP="005A20B4">
            <w:pPr>
              <w:pStyle w:val="ad"/>
              <w:numPr>
                <w:ilvl w:val="0"/>
                <w:numId w:val="251"/>
              </w:numPr>
              <w:tabs>
                <w:tab w:val="clear" w:pos="720"/>
                <w:tab w:val="left" w:pos="284"/>
                <w:tab w:val="left" w:pos="709"/>
              </w:tabs>
              <w:ind w:left="0" w:firstLine="0"/>
            </w:pPr>
            <w:r w:rsidRPr="006A524B">
              <w:t>индивидуальных образовательных программ учащихся;</w:t>
            </w:r>
          </w:p>
          <w:p w:rsidR="005A20B4" w:rsidRPr="006A524B" w:rsidRDefault="005A20B4" w:rsidP="005A20B4">
            <w:pPr>
              <w:pStyle w:val="ad"/>
              <w:numPr>
                <w:ilvl w:val="0"/>
                <w:numId w:val="251"/>
              </w:numPr>
              <w:tabs>
                <w:tab w:val="clear" w:pos="720"/>
                <w:tab w:val="left" w:pos="284"/>
                <w:tab w:val="left" w:pos="709"/>
              </w:tabs>
              <w:ind w:left="0" w:firstLine="0"/>
            </w:pPr>
            <w:r w:rsidRPr="006A524B">
              <w:t>пополнение фондов библиотеки;</w:t>
            </w:r>
          </w:p>
          <w:p w:rsidR="005A20B4" w:rsidRPr="006A524B" w:rsidRDefault="005A20B4" w:rsidP="005A20B4">
            <w:pPr>
              <w:pStyle w:val="ad"/>
              <w:numPr>
                <w:ilvl w:val="0"/>
                <w:numId w:val="251"/>
              </w:numPr>
              <w:tabs>
                <w:tab w:val="clear" w:pos="720"/>
                <w:tab w:val="left" w:pos="284"/>
                <w:tab w:val="left" w:pos="709"/>
              </w:tabs>
              <w:ind w:left="0" w:firstLine="0"/>
            </w:pPr>
            <w:r w:rsidRPr="006A524B">
              <w:t>обоснованное использование учебников, цифровых образовательных</w:t>
            </w:r>
          </w:p>
          <w:p w:rsidR="005A20B4" w:rsidRPr="006A524B" w:rsidRDefault="005A20B4" w:rsidP="005A20B4">
            <w:pPr>
              <w:pStyle w:val="ad"/>
              <w:numPr>
                <w:ilvl w:val="0"/>
                <w:numId w:val="251"/>
              </w:numPr>
              <w:tabs>
                <w:tab w:val="clear" w:pos="720"/>
                <w:tab w:val="left" w:pos="284"/>
                <w:tab w:val="left" w:pos="709"/>
              </w:tabs>
              <w:ind w:left="0" w:firstLine="0"/>
            </w:pPr>
            <w:r w:rsidRPr="006A524B">
              <w:t>ресурсов для реализации ООП ООО</w:t>
            </w:r>
          </w:p>
          <w:p w:rsidR="005A20B4" w:rsidRPr="006A524B" w:rsidRDefault="005A20B4" w:rsidP="005A20B4">
            <w:pPr>
              <w:pStyle w:val="ad"/>
              <w:numPr>
                <w:ilvl w:val="0"/>
                <w:numId w:val="251"/>
              </w:numPr>
              <w:tabs>
                <w:tab w:val="clear" w:pos="720"/>
                <w:tab w:val="left" w:pos="284"/>
                <w:tab w:val="left" w:pos="709"/>
              </w:tabs>
              <w:ind w:left="0" w:firstLine="0"/>
            </w:pPr>
            <w:r w:rsidRPr="006A524B">
              <w:t>отслеживание обоснованности использования помещений, оборудования для</w:t>
            </w:r>
          </w:p>
          <w:p w:rsidR="005A20B4" w:rsidRPr="006A524B" w:rsidRDefault="005A20B4" w:rsidP="005A20B4">
            <w:pPr>
              <w:pStyle w:val="ad"/>
              <w:numPr>
                <w:ilvl w:val="0"/>
                <w:numId w:val="251"/>
              </w:numPr>
              <w:tabs>
                <w:tab w:val="clear" w:pos="720"/>
                <w:tab w:val="left" w:pos="284"/>
                <w:tab w:val="left" w:pos="709"/>
              </w:tabs>
              <w:ind w:left="0" w:firstLine="0"/>
            </w:pPr>
            <w:r w:rsidRPr="006A524B">
              <w:t>реализации ООП ООО</w:t>
            </w:r>
          </w:p>
        </w:tc>
      </w:tr>
      <w:tr w:rsidR="005A20B4" w:rsidRPr="006A524B" w:rsidTr="005A20B4">
        <w:trPr>
          <w:trHeight w:val="562"/>
        </w:trPr>
        <w:tc>
          <w:tcPr>
            <w:tcW w:w="124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Информационно-методические условия</w:t>
            </w:r>
          </w:p>
        </w:tc>
        <w:tc>
          <w:tcPr>
            <w:tcW w:w="375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pStyle w:val="ad"/>
              <w:numPr>
                <w:ilvl w:val="0"/>
                <w:numId w:val="252"/>
              </w:numPr>
              <w:tabs>
                <w:tab w:val="left" w:pos="284"/>
                <w:tab w:val="left" w:pos="709"/>
              </w:tabs>
              <w:ind w:left="0" w:firstLine="0"/>
            </w:pPr>
            <w:r w:rsidRPr="006A524B">
              <w:t>размещение на сайте материалов об ООП ООО</w:t>
            </w:r>
          </w:p>
        </w:tc>
      </w:tr>
      <w:tr w:rsidR="005A20B4" w:rsidRPr="006A524B" w:rsidTr="005A20B4">
        <w:trPr>
          <w:trHeight w:val="663"/>
        </w:trPr>
        <w:tc>
          <w:tcPr>
            <w:tcW w:w="124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Финансовые условия</w:t>
            </w:r>
          </w:p>
        </w:tc>
        <w:tc>
          <w:tcPr>
            <w:tcW w:w="3755"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pStyle w:val="ad"/>
              <w:numPr>
                <w:ilvl w:val="0"/>
                <w:numId w:val="252"/>
              </w:numPr>
              <w:tabs>
                <w:tab w:val="left" w:pos="284"/>
                <w:tab w:val="left" w:pos="709"/>
              </w:tabs>
              <w:ind w:left="0"/>
            </w:pPr>
            <w:r w:rsidRPr="006A524B">
              <w:t>определение необходимого объема расходов;</w:t>
            </w:r>
          </w:p>
          <w:p w:rsidR="005A20B4" w:rsidRPr="006A524B" w:rsidRDefault="005A20B4" w:rsidP="005A20B4">
            <w:pPr>
              <w:pStyle w:val="ad"/>
              <w:numPr>
                <w:ilvl w:val="0"/>
                <w:numId w:val="252"/>
              </w:numPr>
              <w:tabs>
                <w:tab w:val="left" w:pos="284"/>
                <w:tab w:val="left" w:pos="440"/>
                <w:tab w:val="left" w:pos="709"/>
              </w:tabs>
              <w:ind w:left="0" w:firstLine="0"/>
            </w:pPr>
            <w:r w:rsidRPr="006A524B">
              <w:t>корректировка положения о стимулировании работников</w:t>
            </w:r>
          </w:p>
        </w:tc>
      </w:tr>
    </w:tbl>
    <w:p w:rsidR="003579BA" w:rsidRPr="005A20B4" w:rsidRDefault="008570BE" w:rsidP="00EE13F1">
      <w:pPr>
        <w:pStyle w:val="1"/>
        <w:tabs>
          <w:tab w:val="left" w:pos="284"/>
          <w:tab w:val="left" w:pos="709"/>
        </w:tabs>
        <w:rPr>
          <w:rFonts w:ascii="Times New Roman" w:hAnsi="Times New Roman" w:cs="Times New Roman"/>
          <w:b/>
          <w:color w:val="auto"/>
          <w:sz w:val="24"/>
          <w:szCs w:val="24"/>
        </w:rPr>
      </w:pPr>
      <w:bookmarkStart w:id="367" w:name="_Toc84805981"/>
      <w:r w:rsidRPr="005A20B4">
        <w:rPr>
          <w:rFonts w:ascii="Times New Roman" w:hAnsi="Times New Roman" w:cs="Times New Roman"/>
          <w:b/>
          <w:color w:val="auto"/>
          <w:sz w:val="24"/>
          <w:szCs w:val="24"/>
        </w:rPr>
        <w:t>3.</w:t>
      </w:r>
      <w:r w:rsidR="005A20B4" w:rsidRPr="005A20B4">
        <w:rPr>
          <w:rFonts w:ascii="Times New Roman" w:hAnsi="Times New Roman" w:cs="Times New Roman"/>
          <w:b/>
          <w:color w:val="auto"/>
          <w:sz w:val="24"/>
          <w:szCs w:val="24"/>
        </w:rPr>
        <w:t>5</w:t>
      </w:r>
      <w:r w:rsidRPr="005A20B4">
        <w:rPr>
          <w:rFonts w:ascii="Times New Roman" w:hAnsi="Times New Roman" w:cs="Times New Roman"/>
          <w:b/>
          <w:color w:val="auto"/>
          <w:sz w:val="24"/>
          <w:szCs w:val="24"/>
        </w:rPr>
        <w:t>.</w:t>
      </w:r>
      <w:r w:rsidR="003579BA" w:rsidRPr="005A20B4">
        <w:rPr>
          <w:rFonts w:ascii="Times New Roman" w:hAnsi="Times New Roman" w:cs="Times New Roman"/>
          <w:b/>
          <w:color w:val="auto"/>
          <w:sz w:val="24"/>
          <w:szCs w:val="24"/>
        </w:rPr>
        <w:t>8. Сетевой</w:t>
      </w:r>
      <w:r w:rsidRPr="005A20B4">
        <w:rPr>
          <w:rFonts w:ascii="Times New Roman" w:hAnsi="Times New Roman" w:cs="Times New Roman"/>
          <w:b/>
          <w:color w:val="auto"/>
          <w:sz w:val="24"/>
          <w:szCs w:val="24"/>
        </w:rPr>
        <w:t xml:space="preserve"> график (</w:t>
      </w:r>
      <w:r w:rsidR="003579BA" w:rsidRPr="005A20B4">
        <w:rPr>
          <w:rFonts w:ascii="Times New Roman" w:hAnsi="Times New Roman" w:cs="Times New Roman"/>
          <w:b/>
          <w:color w:val="auto"/>
          <w:sz w:val="24"/>
          <w:szCs w:val="24"/>
        </w:rPr>
        <w:t>дорожная карта</w:t>
      </w:r>
      <w:r w:rsidRPr="005A20B4">
        <w:rPr>
          <w:rFonts w:ascii="Times New Roman" w:hAnsi="Times New Roman" w:cs="Times New Roman"/>
          <w:b/>
          <w:color w:val="auto"/>
          <w:sz w:val="24"/>
          <w:szCs w:val="24"/>
        </w:rPr>
        <w:t>) по формирова</w:t>
      </w:r>
      <w:r w:rsidR="003579BA" w:rsidRPr="005A20B4">
        <w:rPr>
          <w:rFonts w:ascii="Times New Roman" w:hAnsi="Times New Roman" w:cs="Times New Roman"/>
          <w:b/>
          <w:color w:val="auto"/>
          <w:sz w:val="24"/>
          <w:szCs w:val="24"/>
        </w:rPr>
        <w:t>нию необходимой системы условий</w:t>
      </w:r>
      <w:bookmarkEnd w:id="367"/>
    </w:p>
    <w:p w:rsidR="008570BE" w:rsidRPr="006A524B" w:rsidRDefault="008570BE" w:rsidP="00EE13F1">
      <w:pPr>
        <w:tabs>
          <w:tab w:val="left" w:pos="284"/>
          <w:tab w:val="left" w:pos="709"/>
        </w:tabs>
        <w:jc w:val="both"/>
      </w:pPr>
      <w:r w:rsidRPr="006A524B">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tbl>
      <w:tblPr>
        <w:tblW w:w="5000" w:type="pct"/>
        <w:tblCellMar>
          <w:left w:w="0" w:type="dxa"/>
          <w:right w:w="0" w:type="dxa"/>
        </w:tblCellMar>
        <w:tblLook w:val="0000" w:firstRow="0" w:lastRow="0" w:firstColumn="0" w:lastColumn="0" w:noHBand="0" w:noVBand="0"/>
      </w:tblPr>
      <w:tblGrid>
        <w:gridCol w:w="447"/>
        <w:gridCol w:w="8"/>
        <w:gridCol w:w="35"/>
        <w:gridCol w:w="8"/>
        <w:gridCol w:w="3522"/>
        <w:gridCol w:w="70"/>
        <w:gridCol w:w="83"/>
        <w:gridCol w:w="1469"/>
        <w:gridCol w:w="51"/>
        <w:gridCol w:w="45"/>
        <w:gridCol w:w="36"/>
        <w:gridCol w:w="1418"/>
        <w:gridCol w:w="9"/>
        <w:gridCol w:w="58"/>
        <w:gridCol w:w="51"/>
        <w:gridCol w:w="2055"/>
      </w:tblGrid>
      <w:tr w:rsidR="00011802" w:rsidRPr="006A524B" w:rsidTr="00011802">
        <w:trPr>
          <w:trHeight w:val="572"/>
        </w:trPr>
        <w:tc>
          <w:tcPr>
            <w:tcW w:w="239" w:type="pct"/>
            <w:tcBorders>
              <w:top w:val="single" w:sz="4" w:space="0" w:color="auto"/>
              <w:left w:val="single" w:sz="4" w:space="0" w:color="auto"/>
              <w:bottom w:val="single" w:sz="4" w:space="0" w:color="auto"/>
              <w:right w:val="single" w:sz="4" w:space="0" w:color="auto"/>
            </w:tcBorders>
            <w:shd w:val="clear" w:color="auto" w:fill="auto"/>
            <w:vAlign w:val="center"/>
          </w:tcPr>
          <w:p w:rsidR="005A20B4" w:rsidRPr="006A524B" w:rsidRDefault="005A20B4" w:rsidP="005A20B4">
            <w:pPr>
              <w:tabs>
                <w:tab w:val="left" w:pos="284"/>
                <w:tab w:val="left" w:pos="709"/>
              </w:tabs>
              <w:jc w:val="center"/>
            </w:pPr>
            <w:r w:rsidRPr="006A524B">
              <w:t>№</w:t>
            </w:r>
          </w:p>
          <w:p w:rsidR="005A20B4" w:rsidRPr="006A524B" w:rsidRDefault="005A20B4" w:rsidP="005A20B4">
            <w:pPr>
              <w:tabs>
                <w:tab w:val="left" w:pos="284"/>
                <w:tab w:val="left" w:pos="709"/>
              </w:tabs>
              <w:jc w:val="center"/>
            </w:pPr>
            <w:r w:rsidRPr="006A524B">
              <w:t>п/п</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A20B4" w:rsidRPr="006A524B" w:rsidRDefault="005A20B4" w:rsidP="005A20B4">
            <w:pPr>
              <w:tabs>
                <w:tab w:val="left" w:pos="284"/>
                <w:tab w:val="left" w:pos="709"/>
              </w:tabs>
              <w:jc w:val="center"/>
            </w:pPr>
            <w:r w:rsidRPr="006A524B">
              <w:t>Мероприятия</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A20B4" w:rsidRPr="006A524B" w:rsidRDefault="005A20B4" w:rsidP="005A20B4">
            <w:pPr>
              <w:tabs>
                <w:tab w:val="left" w:pos="284"/>
                <w:tab w:val="left" w:pos="709"/>
              </w:tabs>
              <w:jc w:val="center"/>
            </w:pPr>
            <w:r w:rsidRPr="006A524B">
              <w:t>Сроки</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5A20B4" w:rsidRPr="006A524B" w:rsidRDefault="005A20B4" w:rsidP="005A20B4">
            <w:pPr>
              <w:tabs>
                <w:tab w:val="left" w:pos="284"/>
                <w:tab w:val="left" w:pos="709"/>
              </w:tabs>
              <w:jc w:val="center"/>
            </w:pPr>
            <w:r w:rsidRPr="006A524B">
              <w:t>Ответственные</w:t>
            </w:r>
          </w:p>
        </w:tc>
        <w:tc>
          <w:tcPr>
            <w:tcW w:w="1097" w:type="pct"/>
            <w:tcBorders>
              <w:top w:val="single" w:sz="4" w:space="0" w:color="auto"/>
              <w:left w:val="single" w:sz="4" w:space="0" w:color="auto"/>
              <w:bottom w:val="single" w:sz="4" w:space="0" w:color="auto"/>
              <w:right w:val="single" w:sz="4" w:space="0" w:color="auto"/>
            </w:tcBorders>
            <w:shd w:val="clear" w:color="auto" w:fill="auto"/>
            <w:vAlign w:val="center"/>
          </w:tcPr>
          <w:p w:rsidR="005A20B4" w:rsidRPr="006A524B" w:rsidRDefault="005A20B4" w:rsidP="005A20B4">
            <w:pPr>
              <w:tabs>
                <w:tab w:val="left" w:pos="284"/>
                <w:tab w:val="left" w:pos="709"/>
              </w:tabs>
              <w:jc w:val="center"/>
            </w:pPr>
            <w:r w:rsidRPr="006A524B">
              <w:t>Результат</w:t>
            </w:r>
          </w:p>
        </w:tc>
      </w:tr>
      <w:tr w:rsidR="005A20B4" w:rsidRPr="006A524B" w:rsidTr="005A20B4">
        <w:trPr>
          <w:trHeight w:val="220"/>
        </w:trPr>
        <w:tc>
          <w:tcPr>
            <w:tcW w:w="5000" w:type="pct"/>
            <w:gridSpan w:val="16"/>
            <w:tcBorders>
              <w:top w:val="single" w:sz="4" w:space="0" w:color="auto"/>
              <w:left w:val="single" w:sz="8" w:space="0" w:color="auto"/>
              <w:bottom w:val="single" w:sz="4" w:space="0" w:color="auto"/>
              <w:right w:val="single" w:sz="8" w:space="0" w:color="auto"/>
            </w:tcBorders>
            <w:shd w:val="clear" w:color="auto" w:fill="auto"/>
            <w:vAlign w:val="center"/>
          </w:tcPr>
          <w:p w:rsidR="005A20B4" w:rsidRPr="005A20B4" w:rsidRDefault="005A20B4" w:rsidP="005A20B4">
            <w:pPr>
              <w:tabs>
                <w:tab w:val="left" w:pos="284"/>
                <w:tab w:val="left" w:pos="709"/>
              </w:tabs>
              <w:jc w:val="center"/>
              <w:rPr>
                <w:i/>
              </w:rPr>
            </w:pPr>
            <w:r w:rsidRPr="005A20B4">
              <w:rPr>
                <w:b/>
                <w:i/>
              </w:rPr>
              <w:t>1. Нормативно-правовое обеспечение введения ФГОС ООО</w:t>
            </w:r>
          </w:p>
        </w:tc>
      </w:tr>
      <w:tr w:rsidR="00011802" w:rsidRPr="006A524B" w:rsidTr="00011802">
        <w:trPr>
          <w:trHeight w:val="1104"/>
        </w:trPr>
        <w:tc>
          <w:tcPr>
            <w:tcW w:w="239"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1.1.</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Разработка основной образовательной</w:t>
            </w:r>
            <w:r>
              <w:t xml:space="preserve"> </w:t>
            </w:r>
            <w:r w:rsidRPr="006A524B">
              <w:t>программы основного общего образования</w:t>
            </w:r>
            <w:r>
              <w:t xml:space="preserve"> </w:t>
            </w:r>
            <w:r w:rsidRPr="006A524B">
              <w:t>в новой редакции.</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2019</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 xml:space="preserve">Зам. </w:t>
            </w:r>
            <w:r>
              <w:t>д</w:t>
            </w:r>
            <w:r w:rsidRPr="006A524B">
              <w:t>иректора</w:t>
            </w:r>
            <w:r>
              <w:t xml:space="preserve"> </w:t>
            </w:r>
            <w:r w:rsidRPr="006A524B">
              <w:t>по У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Основная</w:t>
            </w:r>
            <w:r>
              <w:t xml:space="preserve"> </w:t>
            </w:r>
            <w:r w:rsidRPr="006A524B">
              <w:t>образовательная</w:t>
            </w:r>
            <w:r>
              <w:t xml:space="preserve"> </w:t>
            </w:r>
            <w:r w:rsidRPr="006A524B">
              <w:t>программа ООО</w:t>
            </w:r>
          </w:p>
        </w:tc>
      </w:tr>
      <w:tr w:rsidR="00011802" w:rsidRPr="006A524B" w:rsidTr="00011802">
        <w:trPr>
          <w:trHeight w:val="2273"/>
        </w:trPr>
        <w:tc>
          <w:tcPr>
            <w:tcW w:w="239"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1.2.</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Разработка учебного плана в соответствии</w:t>
            </w:r>
            <w:r>
              <w:t xml:space="preserve"> </w:t>
            </w:r>
            <w:r w:rsidRPr="006A524B">
              <w:t>с количеством учебных часов, отведенных</w:t>
            </w:r>
            <w:r>
              <w:t xml:space="preserve"> </w:t>
            </w:r>
            <w:r w:rsidRPr="006A524B">
              <w:t>на преподавание учебных предметов</w:t>
            </w:r>
            <w:r>
              <w:t xml:space="preserve"> </w:t>
            </w:r>
            <w:r w:rsidRPr="006A524B">
              <w:t>ФГОС ООО с учетом методических</w:t>
            </w:r>
            <w:r>
              <w:t xml:space="preserve"> </w:t>
            </w:r>
            <w:r w:rsidRPr="006A524B">
              <w:t>рекомендаций и социального запроса</w:t>
            </w:r>
            <w:r>
              <w:t xml:space="preserve"> </w:t>
            </w:r>
            <w:r w:rsidRPr="006A524B">
              <w:t>родителей обучающихся</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Зам. директора</w:t>
            </w:r>
          </w:p>
          <w:p w:rsidR="005A20B4" w:rsidRPr="006A524B" w:rsidRDefault="005A20B4" w:rsidP="005A20B4">
            <w:pPr>
              <w:tabs>
                <w:tab w:val="left" w:pos="284"/>
                <w:tab w:val="left" w:pos="709"/>
              </w:tabs>
            </w:pPr>
            <w:r w:rsidRPr="006A524B">
              <w:t>по У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 xml:space="preserve">учебный план </w:t>
            </w:r>
          </w:p>
        </w:tc>
      </w:tr>
      <w:tr w:rsidR="00011802" w:rsidRPr="006A524B" w:rsidTr="00011802">
        <w:trPr>
          <w:trHeight w:val="845"/>
        </w:trPr>
        <w:tc>
          <w:tcPr>
            <w:tcW w:w="239"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1.3.</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Разработка программ</w:t>
            </w:r>
            <w:r>
              <w:t xml:space="preserve">ы </w:t>
            </w:r>
            <w:r w:rsidRPr="006A524B">
              <w:t>воспитания обучающихся в новой редакции.</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20</w:t>
            </w:r>
            <w:r>
              <w:t>20</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rsidRPr="006A524B">
              <w:t>Заместител</w:t>
            </w:r>
            <w:r>
              <w:t xml:space="preserve">ь </w:t>
            </w:r>
            <w:r w:rsidRPr="006A524B">
              <w:t>директора по</w:t>
            </w:r>
            <w:r>
              <w:t xml:space="preserve"> </w:t>
            </w:r>
            <w:r w:rsidRPr="006A524B">
              <w:t>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5A20B4" w:rsidRPr="006A524B" w:rsidRDefault="005A20B4" w:rsidP="005A20B4">
            <w:pPr>
              <w:tabs>
                <w:tab w:val="left" w:pos="284"/>
                <w:tab w:val="left" w:pos="709"/>
              </w:tabs>
            </w:pPr>
            <w:r>
              <w:t>программа</w:t>
            </w:r>
          </w:p>
        </w:tc>
      </w:tr>
      <w:tr w:rsidR="00011802" w:rsidRPr="006A524B" w:rsidTr="00011802">
        <w:trPr>
          <w:trHeight w:val="842"/>
        </w:trPr>
        <w:tc>
          <w:tcPr>
            <w:tcW w:w="239" w:type="pct"/>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5A20B4">
            <w:pPr>
              <w:tabs>
                <w:tab w:val="left" w:pos="284"/>
                <w:tab w:val="left" w:pos="709"/>
              </w:tabs>
            </w:pPr>
            <w:r w:rsidRPr="006A524B">
              <w:t>1.</w:t>
            </w:r>
            <w:r>
              <w:t>4</w:t>
            </w:r>
            <w:r w:rsidRPr="006A524B">
              <w:t>.</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293BBA">
            <w:pPr>
              <w:tabs>
                <w:tab w:val="left" w:pos="284"/>
                <w:tab w:val="left" w:pos="709"/>
              </w:tabs>
            </w:pPr>
            <w:r w:rsidRPr="006A524B">
              <w:t>Приведение локальных актов Гимназии «София» в</w:t>
            </w:r>
            <w:r>
              <w:t xml:space="preserve"> </w:t>
            </w:r>
            <w:r w:rsidRPr="006A524B">
              <w:t>соответствие с требованиями ФГОС</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5A20B4">
            <w:pPr>
              <w:tabs>
                <w:tab w:val="left" w:pos="284"/>
                <w:tab w:val="left" w:pos="709"/>
              </w:tabs>
            </w:pPr>
            <w:r w:rsidRPr="006A524B">
              <w:t>По мере необходимости.</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5A20B4">
            <w:pPr>
              <w:tabs>
                <w:tab w:val="left" w:pos="284"/>
                <w:tab w:val="left" w:pos="709"/>
              </w:tabs>
            </w:pPr>
            <w:r w:rsidRPr="006A524B">
              <w:t>администрация</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293BBA">
            <w:pPr>
              <w:tabs>
                <w:tab w:val="left" w:pos="284"/>
                <w:tab w:val="left" w:pos="709"/>
              </w:tabs>
            </w:pPr>
            <w:r w:rsidRPr="006A524B">
              <w:t>положения, инструкции,</w:t>
            </w:r>
            <w:r>
              <w:t xml:space="preserve"> </w:t>
            </w:r>
            <w:r w:rsidRPr="006A524B">
              <w:t>приказы</w:t>
            </w:r>
          </w:p>
        </w:tc>
      </w:tr>
      <w:tr w:rsidR="00011802" w:rsidRPr="006A524B" w:rsidTr="00011802">
        <w:trPr>
          <w:trHeight w:val="838"/>
        </w:trPr>
        <w:tc>
          <w:tcPr>
            <w:tcW w:w="239" w:type="pct"/>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5A20B4">
            <w:pPr>
              <w:tabs>
                <w:tab w:val="left" w:pos="284"/>
                <w:tab w:val="left" w:pos="709"/>
              </w:tabs>
            </w:pPr>
            <w:r w:rsidRPr="006A524B">
              <w:t>1.</w:t>
            </w:r>
            <w:r>
              <w:t>5</w:t>
            </w:r>
            <w:r w:rsidRPr="006A524B">
              <w:t>.</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293BBA">
            <w:pPr>
              <w:tabs>
                <w:tab w:val="left" w:pos="284"/>
                <w:tab w:val="left" w:pos="709"/>
              </w:tabs>
            </w:pPr>
            <w:r w:rsidRPr="006A524B">
              <w:t>Обновление должностных инструкций</w:t>
            </w:r>
            <w:r>
              <w:t xml:space="preserve"> </w:t>
            </w:r>
            <w:r w:rsidRPr="006A524B">
              <w:t>работников Гимназии «София»</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5A20B4">
            <w:pPr>
              <w:tabs>
                <w:tab w:val="left" w:pos="284"/>
                <w:tab w:val="left" w:pos="709"/>
              </w:tabs>
            </w:pPr>
            <w:r w:rsidRPr="006A524B">
              <w:t>По мере необходимости</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293BBA">
            <w:pPr>
              <w:tabs>
                <w:tab w:val="left" w:pos="284"/>
                <w:tab w:val="left" w:pos="709"/>
              </w:tabs>
            </w:pPr>
            <w:r w:rsidRPr="006A524B">
              <w:t>Директор</w:t>
            </w:r>
            <w:r>
              <w:t xml:space="preserve"> </w:t>
            </w:r>
            <w:r w:rsidRPr="006A524B">
              <w:t>Гимназии</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293BBA" w:rsidRPr="006A524B" w:rsidRDefault="00293BBA" w:rsidP="00293BBA">
            <w:pPr>
              <w:tabs>
                <w:tab w:val="left" w:pos="284"/>
                <w:tab w:val="left" w:pos="709"/>
              </w:tabs>
            </w:pPr>
            <w:r w:rsidRPr="006A524B">
              <w:t>Должностные</w:t>
            </w:r>
            <w:r>
              <w:t xml:space="preserve"> </w:t>
            </w:r>
            <w:r w:rsidRPr="006A524B">
              <w:t>инструкции</w:t>
            </w:r>
          </w:p>
        </w:tc>
      </w:tr>
      <w:tr w:rsidR="00293BBA" w:rsidRPr="006A524B" w:rsidTr="00217FD5">
        <w:trPr>
          <w:trHeight w:val="251"/>
        </w:trPr>
        <w:tc>
          <w:tcPr>
            <w:tcW w:w="5000" w:type="pct"/>
            <w:gridSpan w:val="16"/>
            <w:tcBorders>
              <w:top w:val="single" w:sz="4" w:space="0" w:color="auto"/>
              <w:left w:val="single" w:sz="8" w:space="0" w:color="auto"/>
              <w:bottom w:val="single" w:sz="4" w:space="0" w:color="auto"/>
              <w:right w:val="single" w:sz="8" w:space="0" w:color="auto"/>
            </w:tcBorders>
            <w:shd w:val="clear" w:color="auto" w:fill="auto"/>
            <w:vAlign w:val="center"/>
          </w:tcPr>
          <w:p w:rsidR="00293BBA" w:rsidRPr="00293BBA" w:rsidRDefault="00293BBA" w:rsidP="00293BBA">
            <w:pPr>
              <w:tabs>
                <w:tab w:val="left" w:pos="284"/>
                <w:tab w:val="left" w:pos="709"/>
              </w:tabs>
              <w:jc w:val="center"/>
              <w:rPr>
                <w:b/>
                <w:i/>
              </w:rPr>
            </w:pPr>
            <w:r w:rsidRPr="00293BBA">
              <w:rPr>
                <w:b/>
                <w:i/>
              </w:rPr>
              <w:t>2. Организационно-методическое обеспечение введения ФГОС ООО</w:t>
            </w:r>
          </w:p>
        </w:tc>
      </w:tr>
      <w:tr w:rsidR="00011802" w:rsidRPr="006A524B" w:rsidTr="00011802">
        <w:trPr>
          <w:trHeight w:val="1112"/>
        </w:trPr>
        <w:tc>
          <w:tcPr>
            <w:tcW w:w="239"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2.1.</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Рассмотрение вопросов введения ФГОС</w:t>
            </w:r>
            <w:r>
              <w:t xml:space="preserve"> </w:t>
            </w:r>
            <w:r w:rsidRPr="006A524B">
              <w:t>ООО</w:t>
            </w:r>
            <w:r>
              <w:t xml:space="preserve"> </w:t>
            </w:r>
            <w:r w:rsidRPr="006A524B">
              <w:t>на педагогических советах, семинарах,</w:t>
            </w:r>
            <w:r>
              <w:t xml:space="preserve"> </w:t>
            </w:r>
            <w:r w:rsidRPr="006A524B">
              <w:t>заседаниях МО.</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директор,</w:t>
            </w:r>
            <w:r>
              <w:t xml:space="preserve"> </w:t>
            </w:r>
            <w:r w:rsidRPr="006A524B">
              <w:t>заместители</w:t>
            </w:r>
            <w:r>
              <w:t xml:space="preserve"> </w:t>
            </w:r>
            <w:r w:rsidRPr="006A524B">
              <w:t>директора по</w:t>
            </w:r>
            <w:r>
              <w:t xml:space="preserve"> </w:t>
            </w:r>
            <w:r w:rsidRPr="006A524B">
              <w:t>УВР, 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протоколы,</w:t>
            </w:r>
            <w:r>
              <w:t xml:space="preserve"> </w:t>
            </w:r>
            <w:r w:rsidRPr="006A524B">
              <w:t>план работы</w:t>
            </w:r>
            <w:r>
              <w:t xml:space="preserve"> </w:t>
            </w:r>
            <w:r w:rsidRPr="006A524B">
              <w:t>корректировка плана</w:t>
            </w:r>
            <w:r>
              <w:t xml:space="preserve"> </w:t>
            </w:r>
            <w:r w:rsidRPr="006A524B">
              <w:t xml:space="preserve">работы </w:t>
            </w:r>
          </w:p>
        </w:tc>
      </w:tr>
      <w:tr w:rsidR="00011802" w:rsidRPr="006A524B" w:rsidTr="00011802">
        <w:trPr>
          <w:trHeight w:val="838"/>
        </w:trPr>
        <w:tc>
          <w:tcPr>
            <w:tcW w:w="239"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2.2.</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Разработка плана-графика мероприятий,</w:t>
            </w:r>
            <w:r>
              <w:t xml:space="preserve"> </w:t>
            </w:r>
            <w:r w:rsidRPr="006A524B">
              <w:t>обеспечивающих сопровождение введения</w:t>
            </w:r>
            <w:r>
              <w:t xml:space="preserve"> </w:t>
            </w:r>
            <w:r w:rsidRPr="006A524B">
              <w:t>ФГОС ООО</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Заместители</w:t>
            </w:r>
            <w:r>
              <w:t xml:space="preserve"> </w:t>
            </w:r>
            <w:r w:rsidRPr="006A524B">
              <w:t>директора по</w:t>
            </w:r>
            <w:r>
              <w:t xml:space="preserve"> </w:t>
            </w:r>
            <w:r w:rsidRPr="006A524B">
              <w:t>УВР, 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план-график</w:t>
            </w:r>
          </w:p>
        </w:tc>
      </w:tr>
      <w:tr w:rsidR="00011802" w:rsidRPr="006A524B" w:rsidTr="00011802">
        <w:trPr>
          <w:trHeight w:val="1428"/>
        </w:trPr>
        <w:tc>
          <w:tcPr>
            <w:tcW w:w="239"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2.5.</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Повышение квалификации учителей и</w:t>
            </w:r>
            <w:r>
              <w:t xml:space="preserve"> </w:t>
            </w:r>
            <w:r w:rsidRPr="006A524B">
              <w:t>администрации</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Директор,</w:t>
            </w:r>
            <w:r>
              <w:t xml:space="preserve"> </w:t>
            </w:r>
            <w:r w:rsidRPr="006A524B">
              <w:t>заместитель</w:t>
            </w:r>
            <w:r>
              <w:t xml:space="preserve"> </w:t>
            </w:r>
            <w:r w:rsidRPr="006A524B">
              <w:t>директора по</w:t>
            </w:r>
            <w:r>
              <w:t xml:space="preserve"> </w:t>
            </w:r>
            <w:r w:rsidRPr="006A524B">
              <w:t>У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план-график</w:t>
            </w:r>
            <w:r>
              <w:t xml:space="preserve"> </w:t>
            </w:r>
            <w:r w:rsidRPr="006A524B">
              <w:t>повышения</w:t>
            </w:r>
            <w:r>
              <w:t xml:space="preserve"> </w:t>
            </w:r>
            <w:r w:rsidRPr="006A524B">
              <w:t>квалификации</w:t>
            </w:r>
            <w:r>
              <w:t xml:space="preserve"> </w:t>
            </w:r>
            <w:r w:rsidRPr="006A524B">
              <w:t>педагогических</w:t>
            </w:r>
            <w:r>
              <w:t xml:space="preserve"> </w:t>
            </w:r>
            <w:r w:rsidRPr="006A524B">
              <w:t>работников</w:t>
            </w:r>
          </w:p>
        </w:tc>
      </w:tr>
      <w:tr w:rsidR="00011802" w:rsidRPr="006A524B" w:rsidTr="00011802">
        <w:trPr>
          <w:trHeight w:val="1405"/>
        </w:trPr>
        <w:tc>
          <w:tcPr>
            <w:tcW w:w="239"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2.6.</w:t>
            </w:r>
          </w:p>
        </w:tc>
        <w:tc>
          <w:tcPr>
            <w:tcW w:w="1908"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217FD5">
            <w:pPr>
              <w:tabs>
                <w:tab w:val="left" w:pos="284"/>
                <w:tab w:val="left" w:pos="709"/>
              </w:tabs>
            </w:pPr>
            <w:r w:rsidRPr="006A524B">
              <w:t>Изучение педагогическим коллективом</w:t>
            </w:r>
            <w:r>
              <w:t xml:space="preserve"> </w:t>
            </w:r>
            <w:r w:rsidRPr="006A524B">
              <w:t>образовательных стандартов и</w:t>
            </w:r>
            <w:r>
              <w:t xml:space="preserve"> </w:t>
            </w:r>
            <w:r w:rsidRPr="006A524B">
              <w:t>методических рекомендаций по введению</w:t>
            </w:r>
            <w:r>
              <w:t xml:space="preserve"> </w:t>
            </w:r>
            <w:r w:rsidRPr="006A524B">
              <w:t>ФГОС основного общего образования</w:t>
            </w:r>
          </w:p>
        </w:tc>
        <w:tc>
          <w:tcPr>
            <w:tcW w:w="893" w:type="pct"/>
            <w:gridSpan w:val="4"/>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217FD5" w:rsidP="005A20B4">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1D4F72" w:rsidP="001D4F72">
            <w:pPr>
              <w:tabs>
                <w:tab w:val="left" w:pos="284"/>
                <w:tab w:val="left" w:pos="709"/>
              </w:tabs>
            </w:pPr>
            <w:r>
              <w:t>Директор</w:t>
            </w:r>
            <w:r w:rsidR="00217FD5" w:rsidRPr="006A524B">
              <w:t>,</w:t>
            </w:r>
            <w:r>
              <w:t xml:space="preserve"> </w:t>
            </w:r>
            <w:r w:rsidR="00217FD5" w:rsidRPr="006A524B">
              <w:t>заместители</w:t>
            </w:r>
            <w:r>
              <w:t xml:space="preserve"> </w:t>
            </w:r>
            <w:r w:rsidR="00217FD5" w:rsidRPr="006A524B">
              <w:t>директора по</w:t>
            </w:r>
            <w:r>
              <w:t xml:space="preserve"> </w:t>
            </w:r>
            <w:r w:rsidR="00217FD5" w:rsidRPr="006A524B">
              <w:t>УВР, ВР</w:t>
            </w:r>
          </w:p>
        </w:tc>
        <w:tc>
          <w:tcPr>
            <w:tcW w:w="1097" w:type="pct"/>
            <w:tcBorders>
              <w:top w:val="single" w:sz="4" w:space="0" w:color="auto"/>
              <w:left w:val="single" w:sz="4" w:space="0" w:color="auto"/>
              <w:bottom w:val="single" w:sz="4" w:space="0" w:color="auto"/>
              <w:right w:val="single" w:sz="4" w:space="0" w:color="auto"/>
            </w:tcBorders>
            <w:shd w:val="clear" w:color="auto" w:fill="auto"/>
          </w:tcPr>
          <w:p w:rsidR="00217FD5" w:rsidRPr="006A524B" w:rsidRDefault="001D4F72" w:rsidP="001D4F72">
            <w:pPr>
              <w:tabs>
                <w:tab w:val="left" w:pos="284"/>
                <w:tab w:val="left" w:pos="709"/>
              </w:tabs>
            </w:pPr>
            <w:r w:rsidRPr="006A524B">
              <w:t>П</w:t>
            </w:r>
            <w:r w:rsidR="00217FD5" w:rsidRPr="006A524B">
              <w:t>овышение</w:t>
            </w:r>
            <w:r>
              <w:t xml:space="preserve"> </w:t>
            </w:r>
            <w:r w:rsidR="00217FD5" w:rsidRPr="006A524B">
              <w:t>профессиональной</w:t>
            </w:r>
            <w:r>
              <w:t xml:space="preserve"> </w:t>
            </w:r>
            <w:r w:rsidR="00217FD5" w:rsidRPr="006A524B">
              <w:t>компетенции педагогов</w:t>
            </w:r>
            <w:r>
              <w:t xml:space="preserve"> </w:t>
            </w:r>
            <w:r w:rsidR="00217FD5" w:rsidRPr="006A524B">
              <w:t>гимназии</w:t>
            </w:r>
          </w:p>
        </w:tc>
      </w:tr>
      <w:tr w:rsidR="001D4F72" w:rsidRPr="006A524B" w:rsidTr="001D4F72">
        <w:trPr>
          <w:trHeight w:val="561"/>
        </w:trPr>
        <w:tc>
          <w:tcPr>
            <w:tcW w:w="5000" w:type="pct"/>
            <w:gridSpan w:val="16"/>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1D4F72">
              <w:rPr>
                <w:b/>
                <w:i/>
              </w:rPr>
              <w:t>3. Информационно-аналитическое и контрольно-диагностическое обеспечение введения ФГОС ООО</w:t>
            </w:r>
          </w:p>
        </w:tc>
      </w:tr>
      <w:tr w:rsidR="00011802" w:rsidRPr="006A524B" w:rsidTr="00011802">
        <w:trPr>
          <w:trHeight w:val="1122"/>
        </w:trPr>
        <w:tc>
          <w:tcPr>
            <w:tcW w:w="243"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3.1.</w:t>
            </w:r>
          </w:p>
        </w:tc>
        <w:tc>
          <w:tcPr>
            <w:tcW w:w="1941" w:type="pct"/>
            <w:gridSpan w:val="4"/>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Использование информационных</w:t>
            </w:r>
            <w:r>
              <w:t xml:space="preserve"> </w:t>
            </w:r>
            <w:r w:rsidRPr="006A524B">
              <w:t>материалов федеральных, региональных и</w:t>
            </w:r>
            <w:r>
              <w:t xml:space="preserve"> </w:t>
            </w:r>
            <w:r w:rsidRPr="006A524B">
              <w:t>муниципальных сайтов по введению ФГОС</w:t>
            </w:r>
            <w:r>
              <w:t xml:space="preserve"> </w:t>
            </w:r>
            <w:r w:rsidRPr="006A524B">
              <w:t>ООО</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директор,</w:t>
            </w:r>
            <w:r>
              <w:t xml:space="preserve"> </w:t>
            </w:r>
            <w:r w:rsidRPr="006A524B">
              <w:t>заместители</w:t>
            </w:r>
            <w:r>
              <w:t xml:space="preserve"> </w:t>
            </w:r>
            <w:r w:rsidRPr="006A524B">
              <w:t>директора по УВР, ВР</w:t>
            </w:r>
          </w:p>
        </w:tc>
        <w:tc>
          <w:tcPr>
            <w:tcW w:w="1124"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Информационные</w:t>
            </w:r>
            <w:r>
              <w:t xml:space="preserve"> </w:t>
            </w:r>
            <w:r w:rsidRPr="006A524B">
              <w:t>материалы</w:t>
            </w:r>
          </w:p>
        </w:tc>
      </w:tr>
      <w:tr w:rsidR="00011802" w:rsidRPr="006A524B" w:rsidTr="00011802">
        <w:trPr>
          <w:trHeight w:val="1989"/>
        </w:trPr>
        <w:tc>
          <w:tcPr>
            <w:tcW w:w="243"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3.2.</w:t>
            </w:r>
          </w:p>
        </w:tc>
        <w:tc>
          <w:tcPr>
            <w:tcW w:w="1941" w:type="pct"/>
            <w:gridSpan w:val="4"/>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Информационное обеспечение введения</w:t>
            </w:r>
            <w:r>
              <w:t xml:space="preserve"> </w:t>
            </w:r>
            <w:r w:rsidRPr="006A524B">
              <w:t>ФГОС ООО</w:t>
            </w:r>
            <w:r>
              <w:t xml:space="preserve">. </w:t>
            </w:r>
            <w:r w:rsidRPr="006A524B">
              <w:t>Обсуждение изменений в образовательном</w:t>
            </w:r>
            <w:r>
              <w:t xml:space="preserve"> </w:t>
            </w:r>
            <w:r w:rsidRPr="006A524B">
              <w:t>процессе с учащимися, педагогическим</w:t>
            </w:r>
            <w:r>
              <w:t xml:space="preserve"> </w:t>
            </w:r>
            <w:r w:rsidRPr="006A524B">
              <w:t>коллективом, с Попечительским советом,</w:t>
            </w:r>
            <w:r>
              <w:t xml:space="preserve"> </w:t>
            </w:r>
            <w:r w:rsidRPr="006A524B">
              <w:t>родителями</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директор,</w:t>
            </w:r>
            <w:r>
              <w:t xml:space="preserve"> </w:t>
            </w:r>
            <w:r w:rsidRPr="006A524B">
              <w:t>заместители</w:t>
            </w:r>
            <w:r>
              <w:t xml:space="preserve"> </w:t>
            </w:r>
            <w:r w:rsidRPr="006A524B">
              <w:t>по</w:t>
            </w:r>
          </w:p>
          <w:p w:rsidR="001D4F72" w:rsidRPr="006A524B" w:rsidRDefault="001D4F72" w:rsidP="001D4F72">
            <w:pPr>
              <w:tabs>
                <w:tab w:val="left" w:pos="284"/>
                <w:tab w:val="left" w:pos="709"/>
              </w:tabs>
            </w:pPr>
            <w:r w:rsidRPr="006A524B">
              <w:t>УВР, ВР,</w:t>
            </w:r>
            <w:r>
              <w:t xml:space="preserve"> </w:t>
            </w:r>
            <w:r w:rsidRPr="006A524B">
              <w:t>классные</w:t>
            </w:r>
            <w:r>
              <w:t xml:space="preserve"> </w:t>
            </w:r>
            <w:r w:rsidRPr="006A524B">
              <w:t>руководители</w:t>
            </w:r>
          </w:p>
        </w:tc>
        <w:tc>
          <w:tcPr>
            <w:tcW w:w="1124"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протоколы родительских</w:t>
            </w:r>
            <w:r>
              <w:t xml:space="preserve"> </w:t>
            </w:r>
            <w:r w:rsidRPr="006A524B">
              <w:t>собраний,</w:t>
            </w:r>
            <w:r>
              <w:t xml:space="preserve"> </w:t>
            </w:r>
            <w:r w:rsidRPr="006A524B">
              <w:t>информационный стенд,</w:t>
            </w:r>
            <w:r>
              <w:t xml:space="preserve"> </w:t>
            </w:r>
            <w:r w:rsidRPr="006A524B">
              <w:t>публикации в СМИ, на</w:t>
            </w:r>
            <w:r>
              <w:t xml:space="preserve"> </w:t>
            </w:r>
            <w:r w:rsidRPr="006A524B">
              <w:t>сайте гимназии</w:t>
            </w:r>
          </w:p>
        </w:tc>
      </w:tr>
      <w:tr w:rsidR="00011802" w:rsidRPr="006A524B" w:rsidTr="00011802">
        <w:trPr>
          <w:trHeight w:val="1139"/>
        </w:trPr>
        <w:tc>
          <w:tcPr>
            <w:tcW w:w="243"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3.3.</w:t>
            </w:r>
          </w:p>
        </w:tc>
        <w:tc>
          <w:tcPr>
            <w:tcW w:w="1941" w:type="pct"/>
            <w:gridSpan w:val="4"/>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Обновление информационно-образовательной среды гимназии</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Заместитель</w:t>
            </w:r>
            <w:r>
              <w:t xml:space="preserve"> </w:t>
            </w:r>
            <w:r w:rsidRPr="006A524B">
              <w:t>директора по</w:t>
            </w:r>
            <w:r>
              <w:t xml:space="preserve"> </w:t>
            </w:r>
            <w:r w:rsidRPr="006A524B">
              <w:t>АХР,</w:t>
            </w:r>
            <w:r>
              <w:t xml:space="preserve"> </w:t>
            </w:r>
            <w:r w:rsidRPr="006A524B">
              <w:t>библиотекарь</w:t>
            </w:r>
          </w:p>
        </w:tc>
        <w:tc>
          <w:tcPr>
            <w:tcW w:w="1124"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информационно-образовательная среда</w:t>
            </w:r>
          </w:p>
        </w:tc>
      </w:tr>
      <w:tr w:rsidR="00011802" w:rsidRPr="006A524B" w:rsidTr="00011802">
        <w:trPr>
          <w:trHeight w:val="829"/>
        </w:trPr>
        <w:tc>
          <w:tcPr>
            <w:tcW w:w="243"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3.4.</w:t>
            </w:r>
          </w:p>
        </w:tc>
        <w:tc>
          <w:tcPr>
            <w:tcW w:w="1941" w:type="pct"/>
            <w:gridSpan w:val="4"/>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Экспертиза условий, созданных в гимназии, в</w:t>
            </w:r>
            <w:r>
              <w:t xml:space="preserve"> </w:t>
            </w:r>
            <w:r w:rsidRPr="006A524B">
              <w:t>соответствии с требованиями ФГОС ООО</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Ежегодно</w:t>
            </w:r>
          </w:p>
        </w:tc>
        <w:tc>
          <w:tcPr>
            <w:tcW w:w="863" w:type="pct"/>
            <w:gridSpan w:val="6"/>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администрация</w:t>
            </w:r>
          </w:p>
        </w:tc>
        <w:tc>
          <w:tcPr>
            <w:tcW w:w="1124" w:type="pct"/>
            <w:gridSpan w:val="2"/>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1D4F72" w:rsidP="001D4F72">
            <w:pPr>
              <w:tabs>
                <w:tab w:val="left" w:pos="284"/>
                <w:tab w:val="left" w:pos="709"/>
              </w:tabs>
            </w:pPr>
            <w:r w:rsidRPr="006A524B">
              <w:t>мониторинг условий</w:t>
            </w:r>
          </w:p>
        </w:tc>
      </w:tr>
      <w:tr w:rsidR="001D4F72" w:rsidRPr="006A524B" w:rsidTr="00011802">
        <w:trPr>
          <w:trHeight w:val="415"/>
        </w:trPr>
        <w:tc>
          <w:tcPr>
            <w:tcW w:w="5000" w:type="pct"/>
            <w:gridSpan w:val="16"/>
            <w:tcBorders>
              <w:top w:val="single" w:sz="4" w:space="0" w:color="auto"/>
              <w:left w:val="single" w:sz="4" w:space="0" w:color="auto"/>
              <w:bottom w:val="single" w:sz="4" w:space="0" w:color="auto"/>
              <w:right w:val="single" w:sz="4" w:space="0" w:color="auto"/>
            </w:tcBorders>
            <w:shd w:val="clear" w:color="auto" w:fill="auto"/>
          </w:tcPr>
          <w:p w:rsidR="001D4F72" w:rsidRPr="006A524B" w:rsidRDefault="00011802" w:rsidP="001D4F72">
            <w:pPr>
              <w:tabs>
                <w:tab w:val="left" w:pos="284"/>
                <w:tab w:val="left" w:pos="709"/>
              </w:tabs>
            </w:pPr>
            <w:r w:rsidRPr="00011802">
              <w:rPr>
                <w:b/>
                <w:i/>
              </w:rPr>
              <w:t>4. Подготовка кадрового ресурса к введению ФГОС ООО</w:t>
            </w:r>
          </w:p>
        </w:tc>
      </w:tr>
      <w:tr w:rsidR="00011802" w:rsidRPr="006A524B" w:rsidTr="00011802">
        <w:trPr>
          <w:trHeight w:val="1414"/>
        </w:trPr>
        <w:tc>
          <w:tcPr>
            <w:tcW w:w="262"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4.1.</w:t>
            </w:r>
          </w:p>
        </w:tc>
        <w:tc>
          <w:tcPr>
            <w:tcW w:w="1966"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Организация непрерывного повышения</w:t>
            </w:r>
            <w:r>
              <w:t xml:space="preserve"> </w:t>
            </w:r>
            <w:r w:rsidRPr="006A524B">
              <w:t>квалификации через сетевые мероприятия</w:t>
            </w:r>
            <w:r>
              <w:t xml:space="preserve"> </w:t>
            </w:r>
            <w:r w:rsidRPr="006A524B">
              <w:t>по проблеме введения ФГОС.</w:t>
            </w:r>
          </w:p>
        </w:tc>
        <w:tc>
          <w:tcPr>
            <w:tcW w:w="836"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В течение всего</w:t>
            </w:r>
            <w:r>
              <w:t xml:space="preserve"> </w:t>
            </w:r>
            <w:r w:rsidRPr="006A524B">
              <w:t>периода</w:t>
            </w:r>
          </w:p>
        </w:tc>
        <w:tc>
          <w:tcPr>
            <w:tcW w:w="781"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Заместитель</w:t>
            </w:r>
            <w:r>
              <w:t xml:space="preserve"> </w:t>
            </w:r>
            <w:r w:rsidRPr="006A524B">
              <w:t>директора по</w:t>
            </w:r>
            <w:r>
              <w:t xml:space="preserve"> </w:t>
            </w:r>
            <w:r w:rsidRPr="006A524B">
              <w:t>УВР</w:t>
            </w:r>
          </w:p>
        </w:tc>
        <w:tc>
          <w:tcPr>
            <w:tcW w:w="1155"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план-график</w:t>
            </w:r>
            <w:r>
              <w:t xml:space="preserve"> </w:t>
            </w:r>
            <w:r w:rsidRPr="006A524B">
              <w:t>повышения</w:t>
            </w:r>
            <w:r>
              <w:t xml:space="preserve"> квалификаци </w:t>
            </w:r>
            <w:r w:rsidRPr="006A524B">
              <w:t>педагогических</w:t>
            </w:r>
            <w:r>
              <w:t xml:space="preserve"> </w:t>
            </w:r>
            <w:r w:rsidRPr="006A524B">
              <w:t xml:space="preserve">работников </w:t>
            </w:r>
          </w:p>
        </w:tc>
      </w:tr>
      <w:tr w:rsidR="00011802" w:rsidRPr="006A524B" w:rsidTr="00011802">
        <w:trPr>
          <w:trHeight w:val="1688"/>
        </w:trPr>
        <w:tc>
          <w:tcPr>
            <w:tcW w:w="262"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t>4.2</w:t>
            </w:r>
            <w:r w:rsidRPr="006A524B">
              <w:t>.</w:t>
            </w:r>
          </w:p>
        </w:tc>
        <w:tc>
          <w:tcPr>
            <w:tcW w:w="1966"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Диагностика образовательных</w:t>
            </w:r>
            <w:r>
              <w:t xml:space="preserve"> </w:t>
            </w:r>
            <w:r w:rsidRPr="006A524B">
              <w:t>потребностей и профессиональных</w:t>
            </w:r>
            <w:r>
              <w:t xml:space="preserve"> </w:t>
            </w:r>
            <w:r w:rsidRPr="006A524B">
              <w:t>затруднений работников</w:t>
            </w:r>
            <w:r>
              <w:t xml:space="preserve"> </w:t>
            </w:r>
          </w:p>
          <w:p w:rsidR="00011802" w:rsidRPr="006A524B" w:rsidRDefault="00011802" w:rsidP="00011802">
            <w:pPr>
              <w:tabs>
                <w:tab w:val="left" w:pos="284"/>
                <w:tab w:val="left" w:pos="709"/>
              </w:tabs>
            </w:pPr>
            <w:r w:rsidRPr="006A524B">
              <w:t>Анализ выявленных проблем и учет их при</w:t>
            </w:r>
            <w:r>
              <w:t xml:space="preserve"> </w:t>
            </w:r>
            <w:r w:rsidRPr="006A524B">
              <w:t>организации методического</w:t>
            </w:r>
            <w:r>
              <w:t xml:space="preserve"> </w:t>
            </w:r>
            <w:r w:rsidRPr="006A524B">
              <w:t>сопровождения</w:t>
            </w:r>
          </w:p>
        </w:tc>
        <w:tc>
          <w:tcPr>
            <w:tcW w:w="836"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В течение всего</w:t>
            </w:r>
            <w:r>
              <w:t xml:space="preserve"> </w:t>
            </w:r>
            <w:r w:rsidRPr="006A524B">
              <w:t>периода</w:t>
            </w:r>
          </w:p>
        </w:tc>
        <w:tc>
          <w:tcPr>
            <w:tcW w:w="781"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Заместител</w:t>
            </w:r>
            <w:r>
              <w:t xml:space="preserve">ь </w:t>
            </w:r>
            <w:r w:rsidRPr="006A524B">
              <w:t>директора по</w:t>
            </w:r>
            <w:r>
              <w:t xml:space="preserve"> </w:t>
            </w:r>
            <w:r w:rsidRPr="006A524B">
              <w:t>УВР</w:t>
            </w:r>
          </w:p>
        </w:tc>
        <w:tc>
          <w:tcPr>
            <w:tcW w:w="1155"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Подготовка</w:t>
            </w:r>
            <w:r>
              <w:t xml:space="preserve"> </w:t>
            </w:r>
            <w:r w:rsidRPr="006A524B">
              <w:t>педагогических и</w:t>
            </w:r>
            <w:r>
              <w:t xml:space="preserve"> </w:t>
            </w:r>
            <w:r w:rsidRPr="006A524B">
              <w:t>управленческих кадров</w:t>
            </w:r>
            <w:r>
              <w:t xml:space="preserve"> </w:t>
            </w:r>
            <w:r w:rsidRPr="006A524B">
              <w:t>к введению ФГОС ООО</w:t>
            </w:r>
          </w:p>
        </w:tc>
      </w:tr>
      <w:tr w:rsidR="00011802" w:rsidRPr="006A524B" w:rsidTr="00011802">
        <w:trPr>
          <w:trHeight w:val="2691"/>
        </w:trPr>
        <w:tc>
          <w:tcPr>
            <w:tcW w:w="262"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4.</w:t>
            </w:r>
            <w:r>
              <w:t>3</w:t>
            </w:r>
            <w:r w:rsidRPr="006A524B">
              <w:t>.</w:t>
            </w:r>
          </w:p>
        </w:tc>
        <w:tc>
          <w:tcPr>
            <w:tcW w:w="1966"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Разработка рабочих программ изучения</w:t>
            </w:r>
            <w:r>
              <w:t xml:space="preserve"> </w:t>
            </w:r>
            <w:r w:rsidRPr="006A524B">
              <w:t>предметов учителями</w:t>
            </w:r>
          </w:p>
        </w:tc>
        <w:tc>
          <w:tcPr>
            <w:tcW w:w="836"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ежегодно</w:t>
            </w:r>
          </w:p>
        </w:tc>
        <w:tc>
          <w:tcPr>
            <w:tcW w:w="781"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Заместитель</w:t>
            </w:r>
            <w:r>
              <w:t xml:space="preserve"> </w:t>
            </w:r>
            <w:r w:rsidRPr="006A524B">
              <w:t>директора по</w:t>
            </w:r>
            <w:r>
              <w:t xml:space="preserve"> </w:t>
            </w:r>
            <w:r w:rsidRPr="006A524B">
              <w:t>УВР,</w:t>
            </w:r>
            <w:r>
              <w:t xml:space="preserve"> </w:t>
            </w:r>
            <w:r w:rsidRPr="006A524B">
              <w:t>руководители</w:t>
            </w:r>
          </w:p>
          <w:p w:rsidR="00011802" w:rsidRPr="006A524B" w:rsidRDefault="00011802" w:rsidP="00011802">
            <w:pPr>
              <w:tabs>
                <w:tab w:val="left" w:pos="284"/>
                <w:tab w:val="left" w:pos="709"/>
              </w:tabs>
            </w:pPr>
            <w:r w:rsidRPr="006A524B">
              <w:t>МО,</w:t>
            </w:r>
            <w:r>
              <w:t xml:space="preserve"> </w:t>
            </w:r>
            <w:r w:rsidRPr="006A524B">
              <w:t>учителя-предметники</w:t>
            </w:r>
          </w:p>
        </w:tc>
        <w:tc>
          <w:tcPr>
            <w:tcW w:w="1155"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Проектирование</w:t>
            </w:r>
            <w:r>
              <w:t xml:space="preserve"> </w:t>
            </w:r>
            <w:r w:rsidRPr="006A524B">
              <w:t>педагогического</w:t>
            </w:r>
            <w:r>
              <w:t xml:space="preserve"> </w:t>
            </w:r>
            <w:r w:rsidRPr="006A524B">
              <w:t>процесса педагогами по</w:t>
            </w:r>
            <w:r>
              <w:t xml:space="preserve"> </w:t>
            </w:r>
            <w:r w:rsidRPr="006A524B">
              <w:t>предметам учебного</w:t>
            </w:r>
            <w:r>
              <w:t xml:space="preserve"> </w:t>
            </w:r>
            <w:r w:rsidRPr="006A524B">
              <w:t>план</w:t>
            </w:r>
            <w:r>
              <w:t>а</w:t>
            </w:r>
            <w:r w:rsidRPr="006A524B">
              <w:t>, плана внеурочной</w:t>
            </w:r>
            <w:r>
              <w:t xml:space="preserve"> </w:t>
            </w:r>
            <w:r w:rsidRPr="006A524B">
              <w:t>деятельности Гимназии «София»</w:t>
            </w:r>
            <w:r>
              <w:t xml:space="preserve"> </w:t>
            </w:r>
            <w:r w:rsidRPr="006A524B">
              <w:t>с учетом требований</w:t>
            </w:r>
            <w:r>
              <w:t xml:space="preserve"> </w:t>
            </w:r>
            <w:r w:rsidRPr="006A524B">
              <w:t>ФГОС</w:t>
            </w:r>
          </w:p>
        </w:tc>
      </w:tr>
      <w:tr w:rsidR="00011802" w:rsidRPr="006A524B" w:rsidTr="00011802">
        <w:trPr>
          <w:trHeight w:val="349"/>
        </w:trPr>
        <w:tc>
          <w:tcPr>
            <w:tcW w:w="5000" w:type="pct"/>
            <w:gridSpan w:val="16"/>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jc w:val="both"/>
            </w:pPr>
            <w:r w:rsidRPr="00011802">
              <w:rPr>
                <w:b/>
                <w:i/>
              </w:rPr>
              <w:t>5. Финансовое обеспечение введения ФГОС ООО</w:t>
            </w:r>
          </w:p>
        </w:tc>
      </w:tr>
      <w:tr w:rsidR="00011802" w:rsidRPr="006A524B" w:rsidTr="00011802">
        <w:trPr>
          <w:trHeight w:val="848"/>
        </w:trPr>
        <w:tc>
          <w:tcPr>
            <w:tcW w:w="266"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5.1.</w:t>
            </w:r>
          </w:p>
        </w:tc>
        <w:tc>
          <w:tcPr>
            <w:tcW w:w="1962"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Финансовое обеспечение реализации</w:t>
            </w:r>
            <w:r>
              <w:t xml:space="preserve"> </w:t>
            </w:r>
            <w:r w:rsidRPr="006A524B">
              <w:t>ООП ООО Гимназии «София»</w:t>
            </w:r>
          </w:p>
        </w:tc>
        <w:tc>
          <w:tcPr>
            <w:tcW w:w="855"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Раз в год</w:t>
            </w:r>
            <w:r>
              <w:t xml:space="preserve"> </w:t>
            </w:r>
            <w:r w:rsidRPr="006A524B">
              <w:t>(январь)</w:t>
            </w:r>
          </w:p>
        </w:tc>
        <w:tc>
          <w:tcPr>
            <w:tcW w:w="757" w:type="pct"/>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директор</w:t>
            </w:r>
          </w:p>
        </w:tc>
        <w:tc>
          <w:tcPr>
            <w:tcW w:w="1160"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p>
        </w:tc>
      </w:tr>
      <w:tr w:rsidR="00011802" w:rsidRPr="006A524B" w:rsidTr="00011802">
        <w:trPr>
          <w:trHeight w:val="2819"/>
        </w:trPr>
        <w:tc>
          <w:tcPr>
            <w:tcW w:w="266"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5.2.</w:t>
            </w:r>
          </w:p>
        </w:tc>
        <w:tc>
          <w:tcPr>
            <w:tcW w:w="1962"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Разработка локальных актов,</w:t>
            </w:r>
            <w:r>
              <w:t xml:space="preserve"> </w:t>
            </w:r>
            <w:r w:rsidRPr="006A524B">
              <w:t>регламентирующих установление</w:t>
            </w:r>
            <w:r>
              <w:t xml:space="preserve"> </w:t>
            </w:r>
            <w:r w:rsidRPr="006A524B">
              <w:t>заработной платы работников гимназии, в</w:t>
            </w:r>
            <w:r>
              <w:t xml:space="preserve"> </w:t>
            </w:r>
            <w:r w:rsidRPr="006A524B">
              <w:t>том числе стимулирующих надбавок и</w:t>
            </w:r>
            <w:r>
              <w:t xml:space="preserve"> </w:t>
            </w:r>
            <w:r w:rsidRPr="006A524B">
              <w:t>доплат, порядка и размеров премирования;</w:t>
            </w:r>
            <w:r>
              <w:t xml:space="preserve"> </w:t>
            </w:r>
            <w:r w:rsidRPr="006A524B">
              <w:t>заключение дополнительных соглашений к</w:t>
            </w:r>
            <w:r>
              <w:t xml:space="preserve"> </w:t>
            </w:r>
            <w:r w:rsidRPr="006A524B">
              <w:t>трудовому договору с педагогическими</w:t>
            </w:r>
            <w:r>
              <w:t xml:space="preserve"> </w:t>
            </w:r>
            <w:r w:rsidRPr="006A524B">
              <w:t>работниками</w:t>
            </w:r>
          </w:p>
        </w:tc>
        <w:tc>
          <w:tcPr>
            <w:tcW w:w="855"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Ежегодно</w:t>
            </w:r>
          </w:p>
        </w:tc>
        <w:tc>
          <w:tcPr>
            <w:tcW w:w="757" w:type="pct"/>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директор,</w:t>
            </w:r>
            <w:r>
              <w:t xml:space="preserve"> </w:t>
            </w:r>
            <w:r w:rsidRPr="006A524B">
              <w:t>главный</w:t>
            </w:r>
            <w:r>
              <w:t xml:space="preserve"> </w:t>
            </w:r>
            <w:r w:rsidRPr="006A524B">
              <w:t>бухгалтер</w:t>
            </w:r>
          </w:p>
        </w:tc>
        <w:tc>
          <w:tcPr>
            <w:tcW w:w="1160"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пакет локальных актов</w:t>
            </w:r>
            <w:r>
              <w:t xml:space="preserve"> </w:t>
            </w:r>
            <w:r w:rsidRPr="006A524B">
              <w:t>Гимназии «София»</w:t>
            </w:r>
          </w:p>
        </w:tc>
      </w:tr>
      <w:tr w:rsidR="00011802" w:rsidRPr="006A524B" w:rsidTr="006A701D">
        <w:trPr>
          <w:trHeight w:val="220"/>
        </w:trPr>
        <w:tc>
          <w:tcPr>
            <w:tcW w:w="5000" w:type="pct"/>
            <w:gridSpan w:val="16"/>
            <w:tcBorders>
              <w:top w:val="single" w:sz="4" w:space="0" w:color="auto"/>
              <w:left w:val="single" w:sz="4" w:space="0" w:color="auto"/>
              <w:bottom w:val="single" w:sz="4" w:space="0" w:color="auto"/>
              <w:right w:val="single" w:sz="4" w:space="0" w:color="auto"/>
            </w:tcBorders>
            <w:shd w:val="clear" w:color="auto" w:fill="auto"/>
          </w:tcPr>
          <w:p w:rsidR="00011802" w:rsidRPr="00011802" w:rsidRDefault="00011802" w:rsidP="00011802">
            <w:pPr>
              <w:tabs>
                <w:tab w:val="left" w:pos="284"/>
                <w:tab w:val="left" w:pos="709"/>
              </w:tabs>
              <w:rPr>
                <w:i/>
              </w:rPr>
            </w:pPr>
            <w:r w:rsidRPr="00011802">
              <w:rPr>
                <w:b/>
                <w:i/>
              </w:rPr>
              <w:t>6. Создание материально-технических</w:t>
            </w:r>
            <w:r>
              <w:rPr>
                <w:b/>
                <w:i/>
              </w:rPr>
              <w:t xml:space="preserve"> </w:t>
            </w:r>
            <w:r w:rsidRPr="00011802">
              <w:rPr>
                <w:b/>
                <w:i/>
              </w:rPr>
              <w:t>условий в соответствии с требованиями ФГОС</w:t>
            </w:r>
          </w:p>
        </w:tc>
      </w:tr>
      <w:tr w:rsidR="00011802" w:rsidRPr="006A524B" w:rsidTr="006A701D">
        <w:trPr>
          <w:trHeight w:val="1706"/>
        </w:trPr>
        <w:tc>
          <w:tcPr>
            <w:tcW w:w="266"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011802">
            <w:pPr>
              <w:tabs>
                <w:tab w:val="left" w:pos="284"/>
                <w:tab w:val="left" w:pos="709"/>
              </w:tabs>
            </w:pPr>
            <w:r w:rsidRPr="006A524B">
              <w:t>6.1.</w:t>
            </w:r>
          </w:p>
        </w:tc>
        <w:tc>
          <w:tcPr>
            <w:tcW w:w="1962" w:type="pct"/>
            <w:gridSpan w:val="3"/>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6A701D">
            <w:pPr>
              <w:tabs>
                <w:tab w:val="left" w:pos="284"/>
                <w:tab w:val="left" w:pos="709"/>
              </w:tabs>
            </w:pPr>
            <w:r w:rsidRPr="006A524B">
              <w:t>Анализ материально-технической</w:t>
            </w:r>
            <w:r w:rsidR="006A701D">
              <w:t xml:space="preserve"> </w:t>
            </w:r>
            <w:r w:rsidRPr="006A524B">
              <w:t>базы введения и реализации ФГОС</w:t>
            </w:r>
            <w:r w:rsidR="006A701D">
              <w:t xml:space="preserve"> ООО. </w:t>
            </w:r>
            <w:r w:rsidRPr="006A524B">
              <w:t>Внесение изменений в план</w:t>
            </w:r>
            <w:r w:rsidR="006A701D">
              <w:t xml:space="preserve"> </w:t>
            </w:r>
            <w:r w:rsidRPr="006A524B">
              <w:t>совершенствования МТБ</w:t>
            </w:r>
          </w:p>
        </w:tc>
        <w:tc>
          <w:tcPr>
            <w:tcW w:w="855"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6A701D">
            <w:pPr>
              <w:tabs>
                <w:tab w:val="left" w:pos="284"/>
                <w:tab w:val="left" w:pos="709"/>
              </w:tabs>
            </w:pPr>
            <w:r w:rsidRPr="006A524B">
              <w:t>Раз в год</w:t>
            </w:r>
            <w:r w:rsidR="006A701D">
              <w:t xml:space="preserve"> </w:t>
            </w:r>
            <w:r w:rsidRPr="006A524B">
              <w:t>(ноябрь –</w:t>
            </w:r>
            <w:r w:rsidR="006A701D">
              <w:t xml:space="preserve"> </w:t>
            </w:r>
            <w:r w:rsidRPr="006A524B">
              <w:t>декабрь)</w:t>
            </w:r>
          </w:p>
        </w:tc>
        <w:tc>
          <w:tcPr>
            <w:tcW w:w="757" w:type="pct"/>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6A701D">
            <w:pPr>
              <w:tabs>
                <w:tab w:val="left" w:pos="284"/>
                <w:tab w:val="left" w:pos="709"/>
              </w:tabs>
            </w:pPr>
            <w:r w:rsidRPr="006A524B">
              <w:t>Директор,</w:t>
            </w:r>
            <w:r w:rsidR="006A701D">
              <w:t xml:space="preserve"> </w:t>
            </w:r>
            <w:r w:rsidRPr="006A524B">
              <w:t>главный</w:t>
            </w:r>
            <w:r w:rsidR="006A701D">
              <w:t xml:space="preserve"> </w:t>
            </w:r>
            <w:r w:rsidRPr="006A524B">
              <w:t>бухгалтер,</w:t>
            </w:r>
          </w:p>
        </w:tc>
        <w:tc>
          <w:tcPr>
            <w:tcW w:w="1160" w:type="pct"/>
            <w:gridSpan w:val="4"/>
            <w:tcBorders>
              <w:top w:val="single" w:sz="4" w:space="0" w:color="auto"/>
              <w:left w:val="single" w:sz="4" w:space="0" w:color="auto"/>
              <w:bottom w:val="single" w:sz="4" w:space="0" w:color="auto"/>
              <w:right w:val="single" w:sz="4" w:space="0" w:color="auto"/>
            </w:tcBorders>
            <w:shd w:val="clear" w:color="auto" w:fill="auto"/>
          </w:tcPr>
          <w:p w:rsidR="00011802" w:rsidRPr="006A524B" w:rsidRDefault="00011802" w:rsidP="006A701D">
            <w:pPr>
              <w:tabs>
                <w:tab w:val="left" w:pos="284"/>
                <w:tab w:val="left" w:pos="709"/>
              </w:tabs>
            </w:pPr>
            <w:r w:rsidRPr="006A524B">
              <w:t>Справка по</w:t>
            </w:r>
            <w:r w:rsidR="006A701D">
              <w:t xml:space="preserve"> </w:t>
            </w:r>
            <w:r w:rsidRPr="006A524B">
              <w:t>обеспеченности</w:t>
            </w:r>
            <w:r w:rsidR="006A701D">
              <w:t xml:space="preserve"> </w:t>
            </w:r>
            <w:r w:rsidRPr="006A524B">
              <w:t>образовательного</w:t>
            </w:r>
            <w:r w:rsidR="006A701D">
              <w:t xml:space="preserve"> </w:t>
            </w:r>
            <w:r w:rsidRPr="006A524B">
              <w:t>процесса. План</w:t>
            </w:r>
            <w:r w:rsidR="006A701D">
              <w:t xml:space="preserve"> </w:t>
            </w:r>
            <w:r w:rsidRPr="006A524B">
              <w:t>совершенствования</w:t>
            </w:r>
            <w:r w:rsidR="006A701D">
              <w:t xml:space="preserve"> </w:t>
            </w:r>
            <w:r w:rsidRPr="006A524B">
              <w:t>МТБ</w:t>
            </w:r>
          </w:p>
        </w:tc>
      </w:tr>
    </w:tbl>
    <w:p w:rsidR="008570BE" w:rsidRPr="00A147CB" w:rsidRDefault="008570BE" w:rsidP="00EE13F1">
      <w:pPr>
        <w:pStyle w:val="1"/>
        <w:tabs>
          <w:tab w:val="left" w:pos="284"/>
          <w:tab w:val="left" w:pos="709"/>
        </w:tabs>
        <w:rPr>
          <w:rFonts w:ascii="Times New Roman" w:hAnsi="Times New Roman" w:cs="Times New Roman"/>
          <w:b/>
          <w:color w:val="auto"/>
          <w:sz w:val="24"/>
          <w:szCs w:val="24"/>
        </w:rPr>
      </w:pPr>
      <w:bookmarkStart w:id="368" w:name="_Toc84805982"/>
      <w:r w:rsidRPr="00A147CB">
        <w:rPr>
          <w:rFonts w:ascii="Times New Roman" w:hAnsi="Times New Roman" w:cs="Times New Roman"/>
          <w:b/>
          <w:color w:val="auto"/>
          <w:sz w:val="24"/>
          <w:szCs w:val="24"/>
        </w:rPr>
        <w:t>3.</w:t>
      </w:r>
      <w:r w:rsidR="00A147CB" w:rsidRPr="00A147CB">
        <w:rPr>
          <w:rFonts w:ascii="Times New Roman" w:hAnsi="Times New Roman" w:cs="Times New Roman"/>
          <w:b/>
          <w:color w:val="auto"/>
          <w:sz w:val="24"/>
          <w:szCs w:val="24"/>
        </w:rPr>
        <w:t>5</w:t>
      </w:r>
      <w:r w:rsidRPr="00A147CB">
        <w:rPr>
          <w:rFonts w:ascii="Times New Roman" w:hAnsi="Times New Roman" w:cs="Times New Roman"/>
          <w:b/>
          <w:color w:val="auto"/>
          <w:sz w:val="24"/>
          <w:szCs w:val="24"/>
        </w:rPr>
        <w:t>.9.</w:t>
      </w:r>
      <w:r w:rsidR="003579BA" w:rsidRPr="00A147CB">
        <w:rPr>
          <w:rFonts w:ascii="Times New Roman" w:hAnsi="Times New Roman" w:cs="Times New Roman"/>
          <w:b/>
          <w:color w:val="auto"/>
          <w:sz w:val="24"/>
          <w:szCs w:val="24"/>
        </w:rPr>
        <w:t xml:space="preserve"> </w:t>
      </w:r>
      <w:r w:rsidRPr="00A147CB">
        <w:rPr>
          <w:rFonts w:ascii="Times New Roman" w:hAnsi="Times New Roman" w:cs="Times New Roman"/>
          <w:b/>
          <w:color w:val="auto"/>
          <w:sz w:val="24"/>
          <w:szCs w:val="24"/>
        </w:rPr>
        <w:t>Контроль состояния системы условий.</w:t>
      </w:r>
      <w:bookmarkEnd w:id="368"/>
      <w:r w:rsidRPr="00A147CB">
        <w:rPr>
          <w:rFonts w:ascii="Times New Roman" w:hAnsi="Times New Roman" w:cs="Times New Roman"/>
          <w:b/>
          <w:color w:val="auto"/>
          <w:sz w:val="24"/>
          <w:szCs w:val="24"/>
        </w:rPr>
        <w:t xml:space="preserve"> </w:t>
      </w:r>
    </w:p>
    <w:p w:rsidR="008570BE" w:rsidRPr="006A524B" w:rsidRDefault="008570BE" w:rsidP="00EE13F1">
      <w:pPr>
        <w:tabs>
          <w:tab w:val="left" w:pos="284"/>
          <w:tab w:val="left" w:pos="709"/>
        </w:tabs>
        <w:jc w:val="both"/>
      </w:pPr>
      <w:r w:rsidRPr="006A524B">
        <w:t xml:space="preserve">Контроль </w:t>
      </w:r>
      <w:r w:rsidR="003579BA" w:rsidRPr="006A524B">
        <w:t>за состоянием</w:t>
      </w:r>
      <w:r w:rsidRPr="006A524B">
        <w:t xml:space="preserve"> системы условий включает:</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мониторинг системы условий;</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внесение необходимых корректив в систему условий (внесение изменений и дополнений в ООП ООО);</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принятие управленческих решений (издание необходимых приказов);</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 xml:space="preserve">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w:t>
      </w:r>
      <w:r w:rsidR="003579BA" w:rsidRPr="006A524B">
        <w:t>информации на сайте</w:t>
      </w:r>
      <w:r w:rsidRPr="006A524B">
        <w:t xml:space="preserve"> гимназии).</w:t>
      </w:r>
    </w:p>
    <w:p w:rsidR="008570BE" w:rsidRPr="006A524B" w:rsidRDefault="008570BE" w:rsidP="00EE13F1">
      <w:pPr>
        <w:tabs>
          <w:tab w:val="left" w:pos="284"/>
          <w:tab w:val="left" w:pos="709"/>
        </w:tabs>
        <w:jc w:val="both"/>
      </w:pPr>
      <w:r w:rsidRPr="006A524B">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w:t>
      </w:r>
      <w:r w:rsidR="003579BA" w:rsidRPr="006A524B">
        <w:t>достигнуть необходимых</w:t>
      </w:r>
      <w:r w:rsidRPr="006A524B">
        <w:t xml:space="preserve"> результатов. </w:t>
      </w:r>
    </w:p>
    <w:p w:rsidR="008570BE" w:rsidRPr="006A524B" w:rsidRDefault="008570BE" w:rsidP="00EE13F1">
      <w:pPr>
        <w:tabs>
          <w:tab w:val="left" w:pos="284"/>
          <w:tab w:val="left" w:pos="709"/>
        </w:tabs>
        <w:jc w:val="both"/>
      </w:pPr>
      <w:r w:rsidRPr="006A524B">
        <w:t>Мониторинг образовательной деятельности включает следующие направления: - мониторинг состояния и качества функционирования образовательной системы;</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учебных достижений учащихся; мониторинг физического развития и состояния здоровья учащихся; </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воспитательной системы; </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мониторинг педагогических кадров;</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ресурсного обеспечения образовательной деятельности; </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изменений в образовательной деятельности. </w:t>
      </w:r>
    </w:p>
    <w:p w:rsidR="008570BE" w:rsidRPr="006A524B" w:rsidRDefault="008570BE" w:rsidP="00EE13F1">
      <w:pPr>
        <w:tabs>
          <w:tab w:val="left" w:pos="284"/>
          <w:tab w:val="left" w:pos="709"/>
        </w:tabs>
        <w:jc w:val="both"/>
      </w:pPr>
      <w:r w:rsidRPr="006A524B">
        <w:t xml:space="preserve">Мониторинг состояния и качества функционирования образовательной системы включает следующее: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анализ работы (годовой план);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выполнение учебных программ, учебного плана;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организация внутришкольного контроля по результатам промежуточной аттестации; -система </w:t>
      </w:r>
      <w:r w:rsidR="003579BA" w:rsidRPr="006A524B">
        <w:t>работы школьных</w:t>
      </w:r>
      <w:r w:rsidRPr="006A524B">
        <w:t xml:space="preserve"> методических объединений;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система работы школьной библиотеки;</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система воспитательной работы;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система работы по обеспечению жизнедеятельности гимназии (безопасность, сохранение и поддержание здоровья);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Гимназии «София»;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организация внеурочной деятельности учащихся; количество обращений родителей (законных представителей) и учащихся по вопросам функционирования Гимназии «София».   </w:t>
      </w:r>
    </w:p>
    <w:p w:rsidR="008570BE" w:rsidRPr="006A524B" w:rsidRDefault="008570BE" w:rsidP="00EE13F1">
      <w:pPr>
        <w:tabs>
          <w:tab w:val="left" w:pos="284"/>
          <w:tab w:val="left" w:pos="709"/>
        </w:tabs>
        <w:jc w:val="both"/>
      </w:pPr>
      <w:r w:rsidRPr="006A524B">
        <w:t xml:space="preserve">Мониторинг предметных достижений учащихся: </w:t>
      </w:r>
    </w:p>
    <w:p w:rsidR="008570BE" w:rsidRPr="006A524B" w:rsidRDefault="008570BE" w:rsidP="00EE13F1">
      <w:pPr>
        <w:pStyle w:val="ad"/>
        <w:numPr>
          <w:ilvl w:val="0"/>
          <w:numId w:val="257"/>
        </w:numPr>
        <w:tabs>
          <w:tab w:val="clear" w:pos="720"/>
          <w:tab w:val="left" w:pos="284"/>
          <w:tab w:val="left" w:pos="709"/>
        </w:tabs>
        <w:ind w:left="0" w:firstLine="0"/>
        <w:jc w:val="both"/>
      </w:pPr>
      <w:r w:rsidRPr="006A524B">
        <w:t>результаты текущего контроля успеваемости и промежуточной аттестации учащихся; - качество знаний по предметам (</w:t>
      </w:r>
      <w:r w:rsidR="003579BA" w:rsidRPr="006A524B">
        <w:t>по триместрам</w:t>
      </w:r>
      <w:r w:rsidRPr="006A524B">
        <w:t>, за год);</w:t>
      </w:r>
    </w:p>
    <w:p w:rsidR="008570BE" w:rsidRPr="006A524B" w:rsidRDefault="008570BE" w:rsidP="00EE13F1">
      <w:pPr>
        <w:pStyle w:val="ad"/>
        <w:numPr>
          <w:ilvl w:val="0"/>
          <w:numId w:val="257"/>
        </w:numPr>
        <w:tabs>
          <w:tab w:val="clear" w:pos="720"/>
          <w:tab w:val="left" w:pos="284"/>
          <w:tab w:val="left" w:pos="709"/>
        </w:tabs>
        <w:ind w:left="0" w:firstLine="0"/>
        <w:jc w:val="both"/>
      </w:pPr>
      <w:r w:rsidRPr="006A524B">
        <w:t xml:space="preserve">уровень социально-психологической адаптации личности; </w:t>
      </w:r>
    </w:p>
    <w:p w:rsidR="008570BE" w:rsidRPr="006A524B" w:rsidRDefault="008570BE" w:rsidP="00EE13F1">
      <w:pPr>
        <w:pStyle w:val="ad"/>
        <w:numPr>
          <w:ilvl w:val="0"/>
          <w:numId w:val="257"/>
        </w:numPr>
        <w:tabs>
          <w:tab w:val="clear" w:pos="720"/>
          <w:tab w:val="left" w:pos="284"/>
          <w:tab w:val="left" w:pos="709"/>
        </w:tabs>
        <w:ind w:left="0" w:firstLine="0"/>
        <w:jc w:val="both"/>
      </w:pPr>
      <w:r w:rsidRPr="006A524B">
        <w:t xml:space="preserve">достижения учащихся в различных сферах деятельности (портфолио учащегося). </w:t>
      </w:r>
    </w:p>
    <w:p w:rsidR="008570BE" w:rsidRPr="006A524B" w:rsidRDefault="008570BE" w:rsidP="00EE13F1">
      <w:pPr>
        <w:tabs>
          <w:tab w:val="left" w:pos="284"/>
          <w:tab w:val="left" w:pos="709"/>
        </w:tabs>
        <w:jc w:val="both"/>
      </w:pPr>
      <w:r w:rsidRPr="006A524B">
        <w:t xml:space="preserve">Мониторинг физического развития и состояния здоровья учащихся: </w:t>
      </w:r>
    </w:p>
    <w:p w:rsidR="008570BE" w:rsidRPr="006A524B" w:rsidRDefault="008570BE" w:rsidP="00EE13F1">
      <w:pPr>
        <w:pStyle w:val="ad"/>
        <w:numPr>
          <w:ilvl w:val="0"/>
          <w:numId w:val="258"/>
        </w:numPr>
        <w:tabs>
          <w:tab w:val="clear" w:pos="720"/>
          <w:tab w:val="left" w:pos="284"/>
          <w:tab w:val="left" w:pos="709"/>
        </w:tabs>
        <w:ind w:left="0" w:firstLine="0"/>
        <w:jc w:val="both"/>
      </w:pPr>
      <w:r w:rsidRPr="006A524B">
        <w:t>распределение учащихся по группам здоровья;</w:t>
      </w:r>
    </w:p>
    <w:p w:rsidR="008570BE" w:rsidRPr="006A524B" w:rsidRDefault="008570BE" w:rsidP="00EE13F1">
      <w:pPr>
        <w:pStyle w:val="ad"/>
        <w:numPr>
          <w:ilvl w:val="0"/>
          <w:numId w:val="258"/>
        </w:numPr>
        <w:tabs>
          <w:tab w:val="clear" w:pos="720"/>
          <w:tab w:val="left" w:pos="284"/>
          <w:tab w:val="left" w:pos="709"/>
        </w:tabs>
        <w:ind w:left="0" w:firstLine="0"/>
        <w:jc w:val="both"/>
      </w:pPr>
      <w:r w:rsidRPr="006A524B">
        <w:t xml:space="preserve">количество дней/уроков, пропущенных по болезни; </w:t>
      </w:r>
    </w:p>
    <w:p w:rsidR="008570BE" w:rsidRPr="006A524B" w:rsidRDefault="003579BA" w:rsidP="00EE13F1">
      <w:pPr>
        <w:pStyle w:val="ad"/>
        <w:numPr>
          <w:ilvl w:val="0"/>
          <w:numId w:val="258"/>
        </w:numPr>
        <w:tabs>
          <w:tab w:val="clear" w:pos="720"/>
          <w:tab w:val="left" w:pos="284"/>
          <w:tab w:val="left" w:pos="709"/>
        </w:tabs>
        <w:ind w:left="0" w:firstLine="0"/>
        <w:jc w:val="both"/>
      </w:pPr>
      <w:r w:rsidRPr="006A524B">
        <w:t>з</w:t>
      </w:r>
      <w:r w:rsidR="008570BE" w:rsidRPr="006A524B">
        <w:t xml:space="preserve">анятость учащихся в спортивных секциях; </w:t>
      </w:r>
    </w:p>
    <w:p w:rsidR="008570BE" w:rsidRPr="006A524B" w:rsidRDefault="008570BE" w:rsidP="00EE13F1">
      <w:pPr>
        <w:pStyle w:val="ad"/>
        <w:numPr>
          <w:ilvl w:val="0"/>
          <w:numId w:val="258"/>
        </w:numPr>
        <w:tabs>
          <w:tab w:val="clear" w:pos="720"/>
          <w:tab w:val="left" w:pos="284"/>
          <w:tab w:val="left" w:pos="709"/>
        </w:tabs>
        <w:ind w:left="0" w:firstLine="0"/>
        <w:jc w:val="both"/>
      </w:pPr>
      <w:r w:rsidRPr="006A524B">
        <w:t xml:space="preserve">организация мероприятий, направленных на совершенствование физического развития и поддержания здоровья учащихся. </w:t>
      </w:r>
    </w:p>
    <w:p w:rsidR="003579BA" w:rsidRPr="006A524B" w:rsidRDefault="008570BE" w:rsidP="00EE13F1">
      <w:pPr>
        <w:tabs>
          <w:tab w:val="left" w:pos="284"/>
          <w:tab w:val="left" w:pos="709"/>
        </w:tabs>
        <w:jc w:val="both"/>
      </w:pPr>
      <w:r w:rsidRPr="006A524B">
        <w:t>Мониторинг воспитательной системы:</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реализация программы воспитания и социализации учащихся на уровне основного общего образования;</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уровень развития классных коллективов;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занятость в системе дополнительного образования;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развитие ученического самоуправления;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работа с учащимися, находящимися в трудной жизненной ситуации;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уровень воспитанности учащихся. </w:t>
      </w:r>
    </w:p>
    <w:p w:rsidR="008570BE" w:rsidRPr="006A524B" w:rsidRDefault="008570BE" w:rsidP="00EE13F1">
      <w:pPr>
        <w:tabs>
          <w:tab w:val="left" w:pos="284"/>
          <w:tab w:val="left" w:pos="709"/>
        </w:tabs>
        <w:jc w:val="both"/>
      </w:pPr>
      <w:r w:rsidRPr="006A524B">
        <w:t>Мониторинг педагогических кадров:</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 xml:space="preserve">повышение квалификации педагогических кадров; </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участие в семинарах различного уровня;</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 xml:space="preserve">трансляция собственного педагогического опыта (проведение открытых уроков, мастер-классов, публикации); </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 xml:space="preserve">аттестация педагогических кадров. </w:t>
      </w:r>
    </w:p>
    <w:p w:rsidR="008570BE" w:rsidRPr="006A524B" w:rsidRDefault="008570BE" w:rsidP="00EE13F1">
      <w:pPr>
        <w:tabs>
          <w:tab w:val="left" w:pos="284"/>
          <w:tab w:val="left" w:pos="709"/>
        </w:tabs>
        <w:jc w:val="both"/>
      </w:pPr>
      <w:r w:rsidRPr="006A524B">
        <w:t>Мониторинг ресурсного обеспечения образовательной деятельности:</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кадровое обеспечение (потребность в кадрах; текучесть кадров);</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 xml:space="preserve">учебно-методическое обеспечение: укомплектованность учебных кабинетов дидактическими материалами; </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 xml:space="preserve">содержание медиатеки; </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 xml:space="preserve">материально-техническое обеспечение; </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оснащение учебной мебелью, демонстрационным оборудованием, компьютерной техникой, наглядными пособиями, аудио и видеотехникой, оргтехникой;</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комплектование библиотечного фонда.</w:t>
      </w:r>
    </w:p>
    <w:p w:rsidR="008570BE" w:rsidRPr="006A524B" w:rsidRDefault="008570BE" w:rsidP="00EE13F1">
      <w:pPr>
        <w:tabs>
          <w:tab w:val="left" w:pos="284"/>
          <w:tab w:val="left" w:pos="709"/>
        </w:tabs>
        <w:jc w:val="both"/>
      </w:pPr>
      <w:r w:rsidRPr="006A524B">
        <w:t xml:space="preserve">Главным источником информации и диагностики состояния системы условий и основных результатов образовательной </w:t>
      </w:r>
      <w:r w:rsidR="003579BA" w:rsidRPr="006A524B">
        <w:t>деятельности Гимназии</w:t>
      </w:r>
      <w:r w:rsidRPr="006A524B">
        <w:t xml:space="preserve"> «София» по реализации ООП О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0"/>
        <w:gridCol w:w="6911"/>
      </w:tblGrid>
      <w:tr w:rsidR="008570BE" w:rsidRPr="006A524B" w:rsidTr="00A147CB">
        <w:tc>
          <w:tcPr>
            <w:tcW w:w="2660" w:type="dxa"/>
          </w:tcPr>
          <w:p w:rsidR="008570BE" w:rsidRPr="006A524B" w:rsidRDefault="008570BE" w:rsidP="00EE13F1">
            <w:pPr>
              <w:tabs>
                <w:tab w:val="left" w:pos="284"/>
                <w:tab w:val="left" w:pos="709"/>
              </w:tabs>
              <w:jc w:val="both"/>
            </w:pPr>
            <w:r w:rsidRPr="006A524B">
              <w:t>Объект контроля</w:t>
            </w:r>
          </w:p>
        </w:tc>
        <w:tc>
          <w:tcPr>
            <w:tcW w:w="6911" w:type="dxa"/>
          </w:tcPr>
          <w:p w:rsidR="008570BE" w:rsidRPr="006A524B" w:rsidRDefault="008570BE" w:rsidP="00EE13F1">
            <w:pPr>
              <w:tabs>
                <w:tab w:val="left" w:pos="284"/>
                <w:tab w:val="left" w:pos="709"/>
              </w:tabs>
              <w:jc w:val="both"/>
            </w:pPr>
            <w:r w:rsidRPr="006A524B">
              <w:t>Содержание контроля</w:t>
            </w:r>
          </w:p>
        </w:tc>
      </w:tr>
      <w:tr w:rsidR="008570BE" w:rsidRPr="006A524B" w:rsidTr="00A147CB">
        <w:tc>
          <w:tcPr>
            <w:tcW w:w="2660" w:type="dxa"/>
            <w:vMerge w:val="restart"/>
          </w:tcPr>
          <w:p w:rsidR="008570BE" w:rsidRPr="006A524B" w:rsidRDefault="008570BE" w:rsidP="00EE13F1">
            <w:pPr>
              <w:tabs>
                <w:tab w:val="left" w:pos="284"/>
                <w:tab w:val="left" w:pos="709"/>
              </w:tabs>
              <w:jc w:val="both"/>
            </w:pPr>
            <w:r w:rsidRPr="006A524B">
              <w:t>Кадровые условия реализации ООП ООО</w:t>
            </w:r>
          </w:p>
        </w:tc>
        <w:tc>
          <w:tcPr>
            <w:tcW w:w="6911" w:type="dxa"/>
          </w:tcPr>
          <w:p w:rsidR="008570BE" w:rsidRPr="006A524B" w:rsidRDefault="008570BE" w:rsidP="00EE13F1">
            <w:pPr>
              <w:tabs>
                <w:tab w:val="left" w:pos="284"/>
                <w:tab w:val="left" w:pos="709"/>
              </w:tabs>
              <w:jc w:val="both"/>
            </w:pPr>
            <w:r w:rsidRPr="006A524B">
              <w:t>Проверка укомплектованности педагогическими, руководящими и иными работниками</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8570BE" w:rsidRPr="006A524B" w:rsidTr="00A147CB">
        <w:trPr>
          <w:trHeight w:val="511"/>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Проверка обеспеченности непрерывности профессионального развития педагогических работников</w:t>
            </w:r>
          </w:p>
        </w:tc>
      </w:tr>
      <w:tr w:rsidR="008570BE" w:rsidRPr="006A524B" w:rsidTr="00A147CB">
        <w:trPr>
          <w:trHeight w:val="505"/>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Исполнение плана-графика повышения квалификации</w:t>
            </w:r>
            <w:r w:rsidR="00A147CB">
              <w:t xml:space="preserve"> </w:t>
            </w:r>
            <w:r w:rsidRPr="006A524B">
              <w:t xml:space="preserve">педагогических и руководящих работников </w:t>
            </w:r>
          </w:p>
        </w:tc>
      </w:tr>
      <w:tr w:rsidR="008570BE" w:rsidRPr="006A524B" w:rsidTr="00A147CB">
        <w:trPr>
          <w:trHeight w:val="797"/>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Реализация плана научно-методической работы (внутришкольного повышения</w:t>
            </w:r>
            <w:r w:rsidR="00A147CB">
              <w:t xml:space="preserve"> </w:t>
            </w:r>
            <w:r w:rsidRPr="006A524B">
              <w:t>квалификации) с ориентацией на проблемы введения ФГОС основного общего образования</w:t>
            </w:r>
          </w:p>
        </w:tc>
      </w:tr>
      <w:tr w:rsidR="008570BE" w:rsidRPr="006A524B" w:rsidTr="00A147CB">
        <w:tc>
          <w:tcPr>
            <w:tcW w:w="2660" w:type="dxa"/>
            <w:vMerge w:val="restart"/>
          </w:tcPr>
          <w:p w:rsidR="008570BE" w:rsidRPr="006A524B" w:rsidRDefault="008570BE" w:rsidP="00EE13F1">
            <w:pPr>
              <w:tabs>
                <w:tab w:val="left" w:pos="284"/>
                <w:tab w:val="left" w:pos="709"/>
              </w:tabs>
              <w:jc w:val="both"/>
            </w:pPr>
            <w:r w:rsidRPr="006A524B">
              <w:t>Психолого-педагогические условия реализации ООП ООО</w:t>
            </w:r>
          </w:p>
        </w:tc>
        <w:tc>
          <w:tcPr>
            <w:tcW w:w="6911" w:type="dxa"/>
          </w:tcPr>
          <w:p w:rsidR="008570BE" w:rsidRPr="006A524B" w:rsidRDefault="008570BE" w:rsidP="00EE13F1">
            <w:pPr>
              <w:tabs>
                <w:tab w:val="left" w:pos="284"/>
                <w:tab w:val="left" w:pos="709"/>
              </w:tabs>
              <w:jc w:val="both"/>
            </w:pPr>
            <w:r w:rsidRPr="006A524B">
              <w:t>Проверка степени освоения педагогами образовательной программы повышения квалификации (знание материалов ФГОС ООО)</w:t>
            </w:r>
          </w:p>
        </w:tc>
      </w:tr>
      <w:tr w:rsidR="008570BE" w:rsidRPr="006A524B" w:rsidTr="00A147CB">
        <w:trPr>
          <w:trHeight w:val="570"/>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Оценка достижения учащимися планируемых</w:t>
            </w:r>
            <w:r w:rsidR="00A147CB">
              <w:t xml:space="preserve"> </w:t>
            </w:r>
            <w:r w:rsidRPr="006A524B">
              <w:t>результатов: личностных, метапредметных, предметных</w:t>
            </w:r>
          </w:p>
        </w:tc>
      </w:tr>
      <w:tr w:rsidR="008570BE" w:rsidRPr="006A524B" w:rsidTr="00A147CB">
        <w:trPr>
          <w:trHeight w:val="885"/>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Качество реализации моделей взаимодействия Гимназии и учреждений дополнительного образования для реализации внеурочной деятельности.</w:t>
            </w:r>
          </w:p>
        </w:tc>
      </w:tr>
      <w:tr w:rsidR="008570BE" w:rsidRPr="006A524B" w:rsidTr="00A147CB">
        <w:trPr>
          <w:trHeight w:val="756"/>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 xml:space="preserve"> Качество реализации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r>
      <w:tr w:rsidR="008570BE" w:rsidRPr="006A524B" w:rsidTr="00A147CB">
        <w:tc>
          <w:tcPr>
            <w:tcW w:w="2660" w:type="dxa"/>
            <w:vMerge w:val="restart"/>
          </w:tcPr>
          <w:p w:rsidR="008570BE" w:rsidRPr="006A524B" w:rsidRDefault="008570BE" w:rsidP="00EE13F1">
            <w:pPr>
              <w:tabs>
                <w:tab w:val="left" w:pos="284"/>
                <w:tab w:val="left" w:pos="709"/>
              </w:tabs>
              <w:jc w:val="both"/>
            </w:pPr>
            <w:r w:rsidRPr="006A524B">
              <w:t>Финансовые условия реализации ООП ООО</w:t>
            </w:r>
          </w:p>
        </w:tc>
        <w:tc>
          <w:tcPr>
            <w:tcW w:w="6911" w:type="dxa"/>
          </w:tcPr>
          <w:p w:rsidR="008570BE" w:rsidRPr="006A524B" w:rsidRDefault="008570BE" w:rsidP="00A147CB">
            <w:pPr>
              <w:tabs>
                <w:tab w:val="left" w:pos="284"/>
                <w:tab w:val="left" w:pos="709"/>
              </w:tabs>
              <w:jc w:val="both"/>
            </w:pPr>
            <w:r w:rsidRPr="006A524B">
              <w:t>Проверка условий финансирования реализации</w:t>
            </w:r>
            <w:r w:rsidR="00A147CB">
              <w:t xml:space="preserve"> </w:t>
            </w:r>
            <w:r w:rsidRPr="006A524B">
              <w:t>ООП ООО</w:t>
            </w:r>
          </w:p>
        </w:tc>
      </w:tr>
      <w:tr w:rsidR="008570BE" w:rsidRPr="006A524B" w:rsidTr="00A147CB">
        <w:trPr>
          <w:trHeight w:val="587"/>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Проверка обеспечения реализации обязательной части</w:t>
            </w:r>
            <w:r w:rsidR="00A147CB">
              <w:t xml:space="preserve"> </w:t>
            </w:r>
            <w:r w:rsidRPr="006A524B">
              <w:t>ООП ООО и части, формируемой участниками образовательных отношений</w:t>
            </w:r>
          </w:p>
        </w:tc>
      </w:tr>
      <w:tr w:rsidR="008570BE" w:rsidRPr="006A524B" w:rsidTr="00A147CB">
        <w:trPr>
          <w:trHeight w:val="837"/>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Определение объёма расходов, необходимых для реализации ООП и достижения</w:t>
            </w:r>
            <w:r w:rsidRPr="006A524B">
              <w:tab/>
              <w:t xml:space="preserve"> планируемых результатов, а также механизма их формирования.</w:t>
            </w:r>
          </w:p>
        </w:tc>
      </w:tr>
      <w:tr w:rsidR="008570BE" w:rsidRPr="006A524B" w:rsidTr="00A147CB">
        <w:trPr>
          <w:trHeight w:val="450"/>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Наличие локальных актов (внесение изменений в них),</w:t>
            </w:r>
            <w:r w:rsidR="00A147CB">
              <w:t xml:space="preserve"> </w:t>
            </w:r>
            <w:r w:rsidRPr="006A524B">
              <w:t>регламентирующих установление заработной платы работников, в том числе стимулирующих надбавок и доплат, порядка и размеров премирования</w:t>
            </w:r>
          </w:p>
        </w:tc>
      </w:tr>
      <w:tr w:rsidR="008570BE" w:rsidRPr="006A524B" w:rsidTr="00A147CB">
        <w:trPr>
          <w:trHeight w:val="581"/>
        </w:trPr>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Наличие дополнительных соглашений к трудовому договору с педагогическими работниками</w:t>
            </w:r>
          </w:p>
        </w:tc>
      </w:tr>
      <w:tr w:rsidR="008570BE" w:rsidRPr="006A524B" w:rsidTr="00A147CB">
        <w:tc>
          <w:tcPr>
            <w:tcW w:w="2660" w:type="dxa"/>
            <w:vMerge w:val="restart"/>
          </w:tcPr>
          <w:p w:rsidR="008570BE" w:rsidRPr="006A524B" w:rsidRDefault="008570BE" w:rsidP="00EE13F1">
            <w:pPr>
              <w:tabs>
                <w:tab w:val="left" w:pos="284"/>
                <w:tab w:val="left" w:pos="709"/>
              </w:tabs>
              <w:jc w:val="both"/>
            </w:pPr>
            <w:r w:rsidRPr="006A524B">
              <w:t>Материально-технические условия реализации ООП ООО</w:t>
            </w:r>
          </w:p>
        </w:tc>
        <w:tc>
          <w:tcPr>
            <w:tcW w:w="6911" w:type="dxa"/>
          </w:tcPr>
          <w:p w:rsidR="008570BE" w:rsidRPr="006A524B" w:rsidRDefault="008570BE" w:rsidP="00EE13F1">
            <w:pPr>
              <w:tabs>
                <w:tab w:val="left" w:pos="284"/>
                <w:tab w:val="left" w:pos="709"/>
              </w:tabs>
              <w:jc w:val="both"/>
            </w:pPr>
            <w:r w:rsidRPr="006A524B">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 xml:space="preserve">Проверка наличия доступа учащихся с ограниченными возможностями здоровья к объектам инфраструктуры </w:t>
            </w:r>
            <w:r w:rsidR="00A147CB">
              <w:t>Гимназии</w:t>
            </w:r>
          </w:p>
        </w:tc>
      </w:tr>
      <w:tr w:rsidR="008570BE" w:rsidRPr="006A524B" w:rsidTr="00A147CB">
        <w:tc>
          <w:tcPr>
            <w:tcW w:w="2660" w:type="dxa"/>
            <w:vMerge w:val="restart"/>
          </w:tcPr>
          <w:p w:rsidR="008570BE" w:rsidRPr="006A524B" w:rsidRDefault="008570BE" w:rsidP="00A147CB">
            <w:pPr>
              <w:tabs>
                <w:tab w:val="left" w:pos="284"/>
                <w:tab w:val="left" w:pos="709"/>
              </w:tabs>
            </w:pPr>
            <w:r w:rsidRPr="006A524B">
              <w:t>Учебно-методическое и информационное обеспечение ООП ООО</w:t>
            </w:r>
          </w:p>
        </w:tc>
        <w:tc>
          <w:tcPr>
            <w:tcW w:w="6911" w:type="dxa"/>
          </w:tcPr>
          <w:p w:rsidR="008570BE" w:rsidRPr="006A524B" w:rsidRDefault="008570BE" w:rsidP="00EE13F1">
            <w:pPr>
              <w:tabs>
                <w:tab w:val="left" w:pos="284"/>
                <w:tab w:val="left" w:pos="709"/>
              </w:tabs>
              <w:jc w:val="both"/>
            </w:pPr>
            <w:r w:rsidRPr="006A524B">
              <w:t>Проверка достаточности учебников, учебно-методических и дидактических материалов, наглядных пособий и др.</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Обеспечение</w:t>
            </w:r>
            <w:r w:rsidR="00A147CB">
              <w:t xml:space="preserve"> </w:t>
            </w:r>
            <w:r w:rsidRPr="006A524B">
              <w:t>учебниками и (или) учебниками с электронными приложениями, являющимися их</w:t>
            </w:r>
            <w:r w:rsidR="00A147CB">
              <w:t xml:space="preserve"> </w:t>
            </w:r>
            <w:r w:rsidRPr="006A524B">
              <w:t>составной</w:t>
            </w:r>
            <w:r w:rsidR="00A147CB">
              <w:t xml:space="preserve"> </w:t>
            </w:r>
            <w:r w:rsidRPr="006A524B">
              <w:t>частью, учебно-методической литературой и материалами по всем учебным предметам</w:t>
            </w:r>
            <w:r w:rsidR="00A147CB">
              <w:t xml:space="preserve"> </w:t>
            </w:r>
            <w:r w:rsidRPr="006A524B">
              <w:t>ООП ООО</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EE13F1">
            <w:pPr>
              <w:tabs>
                <w:tab w:val="left" w:pos="284"/>
                <w:tab w:val="left" w:pos="709"/>
              </w:tabs>
              <w:jc w:val="both"/>
            </w:pPr>
            <w:r w:rsidRPr="006A524B">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8570BE" w:rsidRPr="006A524B" w:rsidTr="00A147CB">
        <w:tc>
          <w:tcPr>
            <w:tcW w:w="2660" w:type="dxa"/>
            <w:vMerge/>
          </w:tcPr>
          <w:p w:rsidR="008570BE" w:rsidRPr="006A524B" w:rsidRDefault="008570BE" w:rsidP="00EE13F1">
            <w:pPr>
              <w:tabs>
                <w:tab w:val="left" w:pos="284"/>
                <w:tab w:val="left" w:pos="709"/>
              </w:tabs>
              <w:jc w:val="both"/>
            </w:pPr>
          </w:p>
        </w:tc>
        <w:tc>
          <w:tcPr>
            <w:tcW w:w="6911" w:type="dxa"/>
          </w:tcPr>
          <w:p w:rsidR="008570BE" w:rsidRPr="006A524B" w:rsidRDefault="008570BE" w:rsidP="00A147CB">
            <w:pPr>
              <w:tabs>
                <w:tab w:val="left" w:pos="284"/>
                <w:tab w:val="left" w:pos="709"/>
              </w:tabs>
              <w:jc w:val="both"/>
            </w:pPr>
            <w:r w:rsidRPr="006A524B">
              <w:t>Обеспечение</w:t>
            </w:r>
            <w:r w:rsidR="00A147CB">
              <w:t xml:space="preserve"> </w:t>
            </w:r>
            <w:r w:rsidRPr="006A524B">
              <w:t>учебно-методической литературой и материалами по всем</w:t>
            </w:r>
            <w:r w:rsidR="00A147CB">
              <w:t xml:space="preserve"> </w:t>
            </w:r>
            <w:r w:rsidRPr="006A524B">
              <w:t>курсам внеурочной деятельности, реализуемым в рамках ООП ООО</w:t>
            </w:r>
          </w:p>
        </w:tc>
      </w:tr>
    </w:tbl>
    <w:p w:rsidR="008570BE" w:rsidRPr="00A147CB" w:rsidRDefault="008570BE" w:rsidP="00EE13F1">
      <w:pPr>
        <w:pStyle w:val="1"/>
        <w:tabs>
          <w:tab w:val="left" w:pos="284"/>
          <w:tab w:val="left" w:pos="709"/>
        </w:tabs>
        <w:rPr>
          <w:rFonts w:ascii="Times New Roman" w:hAnsi="Times New Roman" w:cs="Times New Roman"/>
          <w:b/>
          <w:color w:val="auto"/>
          <w:sz w:val="24"/>
          <w:szCs w:val="24"/>
        </w:rPr>
      </w:pPr>
      <w:bookmarkStart w:id="369" w:name="_Toc84805983"/>
      <w:r w:rsidRPr="00A147CB">
        <w:rPr>
          <w:rFonts w:ascii="Times New Roman" w:hAnsi="Times New Roman" w:cs="Times New Roman"/>
          <w:b/>
          <w:color w:val="auto"/>
          <w:sz w:val="24"/>
          <w:szCs w:val="24"/>
        </w:rPr>
        <w:t>3.</w:t>
      </w:r>
      <w:r w:rsidR="00A147CB" w:rsidRPr="00A147CB">
        <w:rPr>
          <w:rFonts w:ascii="Times New Roman" w:hAnsi="Times New Roman" w:cs="Times New Roman"/>
          <w:b/>
          <w:color w:val="auto"/>
          <w:sz w:val="24"/>
          <w:szCs w:val="24"/>
        </w:rPr>
        <w:t>6</w:t>
      </w:r>
      <w:r w:rsidRPr="00A147CB">
        <w:rPr>
          <w:rFonts w:ascii="Times New Roman" w:hAnsi="Times New Roman" w:cs="Times New Roman"/>
          <w:b/>
          <w:color w:val="auto"/>
          <w:sz w:val="24"/>
          <w:szCs w:val="24"/>
        </w:rPr>
        <w:t>. Оценочные и методические материалы.</w:t>
      </w:r>
      <w:bookmarkEnd w:id="369"/>
    </w:p>
    <w:p w:rsidR="008570BE" w:rsidRPr="006A524B" w:rsidRDefault="008570BE" w:rsidP="00A147CB">
      <w:pPr>
        <w:tabs>
          <w:tab w:val="left" w:pos="284"/>
          <w:tab w:val="left" w:pos="709"/>
        </w:tabs>
        <w:ind w:firstLine="709"/>
        <w:jc w:val="both"/>
      </w:pPr>
      <w:r w:rsidRPr="006A524B">
        <w:t>По</w:t>
      </w:r>
      <w:r w:rsidR="00A147CB">
        <w:t xml:space="preserve"> </w:t>
      </w:r>
      <w:r w:rsidRPr="006A524B">
        <w:t xml:space="preserve">дисциплинам учебного плана ООП </w:t>
      </w:r>
      <w:r w:rsidR="003579BA" w:rsidRPr="006A524B">
        <w:t>основного общего</w:t>
      </w:r>
      <w:r w:rsidRPr="006A524B">
        <w:t xml:space="preserve"> </w:t>
      </w:r>
      <w:r w:rsidR="003579BA" w:rsidRPr="006A524B">
        <w:t>образования предусмотрено</w:t>
      </w:r>
      <w:r w:rsidRPr="006A524B">
        <w:t xml:space="preserve"> описание фондов оценочных средств, включающих типовые задания, контрольные работы, тесты и</w:t>
      </w:r>
      <w:r w:rsidR="00A147CB">
        <w:t xml:space="preserve"> </w:t>
      </w:r>
      <w:r w:rsidRPr="006A524B">
        <w:t>др., позволяющие оценить знания, умения и</w:t>
      </w:r>
      <w:r w:rsidR="00A147CB">
        <w:t xml:space="preserve"> </w:t>
      </w:r>
      <w:r w:rsidRPr="006A524B">
        <w:t xml:space="preserve">уровень приобретенных УУД. </w:t>
      </w:r>
    </w:p>
    <w:p w:rsidR="008570BE" w:rsidRPr="006A524B" w:rsidRDefault="008570BE" w:rsidP="00A147CB">
      <w:pPr>
        <w:tabs>
          <w:tab w:val="left" w:pos="284"/>
          <w:tab w:val="left" w:pos="709"/>
        </w:tabs>
        <w:ind w:firstLine="709"/>
        <w:jc w:val="both"/>
      </w:pPr>
      <w:r w:rsidRPr="006A524B">
        <w:t>Фонды оценочных средств по</w:t>
      </w:r>
      <w:r w:rsidR="00A147CB">
        <w:t xml:space="preserve"> </w:t>
      </w:r>
      <w:r w:rsidRPr="006A524B">
        <w:t>предмету являются неотъемлемой частью рабочей программы по</w:t>
      </w:r>
      <w:r w:rsidR="00A147CB">
        <w:t xml:space="preserve"> </w:t>
      </w:r>
      <w:r w:rsidRPr="006A524B">
        <w:t>каждой из</w:t>
      </w:r>
      <w:r w:rsidR="00A147CB">
        <w:t xml:space="preserve"> </w:t>
      </w:r>
      <w:r w:rsidRPr="006A524B">
        <w:t xml:space="preserve">дисциплин учебного плана ООП </w:t>
      </w:r>
      <w:r w:rsidR="003579BA" w:rsidRPr="006A524B">
        <w:t>основного общего</w:t>
      </w:r>
      <w:r w:rsidRPr="006A524B">
        <w:t xml:space="preserve"> образования. Они представляет собой совокупность контрольно-измерительных материалов (далее</w:t>
      </w:r>
      <w:r w:rsidR="00A147CB">
        <w:t xml:space="preserve"> </w:t>
      </w:r>
      <w:r w:rsidRPr="006A524B">
        <w:t>– КИМ) и</w:t>
      </w:r>
      <w:r w:rsidR="00A147CB">
        <w:t xml:space="preserve"> </w:t>
      </w:r>
      <w:r w:rsidRPr="006A524B">
        <w:t xml:space="preserve">оценочных средств. </w:t>
      </w:r>
    </w:p>
    <w:p w:rsidR="008570BE" w:rsidRPr="006A524B" w:rsidRDefault="008570BE" w:rsidP="00A147CB">
      <w:pPr>
        <w:tabs>
          <w:tab w:val="left" w:pos="284"/>
          <w:tab w:val="left" w:pos="709"/>
        </w:tabs>
        <w:ind w:firstLine="709"/>
        <w:jc w:val="both"/>
      </w:pPr>
      <w:r w:rsidRPr="006A524B">
        <w:t>Фонды оценочных средств по</w:t>
      </w:r>
      <w:r w:rsidR="00A147CB">
        <w:t xml:space="preserve"> </w:t>
      </w:r>
      <w:r w:rsidRPr="006A524B">
        <w:t>предмету используются для проведения текущего контроля и</w:t>
      </w:r>
      <w:r w:rsidR="00A147CB">
        <w:t xml:space="preserve"> </w:t>
      </w:r>
      <w:r w:rsidRPr="006A524B">
        <w:t>промежуточной аттестации обучающихся (</w:t>
      </w:r>
      <w:r w:rsidR="003579BA" w:rsidRPr="006A524B">
        <w:t>табл.)</w:t>
      </w:r>
      <w:r w:rsidRPr="006A524B">
        <w:t xml:space="preserve">. </w:t>
      </w:r>
    </w:p>
    <w:p w:rsidR="008570BE" w:rsidRPr="00A147CB" w:rsidRDefault="008570BE" w:rsidP="00A147CB">
      <w:pPr>
        <w:tabs>
          <w:tab w:val="left" w:pos="284"/>
          <w:tab w:val="left" w:pos="709"/>
        </w:tabs>
        <w:jc w:val="center"/>
        <w:rPr>
          <w:b/>
          <w:bCs/>
          <w:i/>
        </w:rPr>
      </w:pPr>
      <w:r w:rsidRPr="00A147CB">
        <w:rPr>
          <w:b/>
          <w:bCs/>
          <w:i/>
        </w:rPr>
        <w:t>Таблица. Используемые оценочные средства</w:t>
      </w:r>
    </w:p>
    <w:tbl>
      <w:tblPr>
        <w:tblW w:w="5000" w:type="pct"/>
        <w:tblCellMar>
          <w:top w:w="45" w:type="dxa"/>
          <w:left w:w="45" w:type="dxa"/>
          <w:bottom w:w="45" w:type="dxa"/>
          <w:right w:w="45" w:type="dxa"/>
        </w:tblCellMar>
        <w:tblLook w:val="04A0" w:firstRow="1" w:lastRow="0" w:firstColumn="1" w:lastColumn="0" w:noHBand="0" w:noVBand="1"/>
      </w:tblPr>
      <w:tblGrid>
        <w:gridCol w:w="1934"/>
        <w:gridCol w:w="4974"/>
        <w:gridCol w:w="2537"/>
      </w:tblGrid>
      <w:tr w:rsidR="008570BE" w:rsidRPr="006A524B" w:rsidTr="00A147CB">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8570BE" w:rsidRPr="006A524B" w:rsidRDefault="008570BE" w:rsidP="00A147CB">
            <w:pPr>
              <w:tabs>
                <w:tab w:val="left" w:pos="284"/>
                <w:tab w:val="left" w:pos="709"/>
              </w:tabs>
              <w:jc w:val="center"/>
              <w:rPr>
                <w:b/>
                <w:bCs/>
              </w:rPr>
            </w:pPr>
            <w:r w:rsidRPr="006A524B">
              <w:rPr>
                <w:b/>
                <w:bCs/>
              </w:rPr>
              <w:t>Проект</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8570BE" w:rsidRPr="006A524B" w:rsidRDefault="008570BE" w:rsidP="00A147CB">
            <w:pPr>
              <w:tabs>
                <w:tab w:val="left" w:pos="284"/>
                <w:tab w:val="left" w:pos="709"/>
              </w:tabs>
              <w:jc w:val="center"/>
              <w:rPr>
                <w:b/>
                <w:bCs/>
              </w:rPr>
            </w:pPr>
            <w:r w:rsidRPr="006A524B">
              <w:rPr>
                <w:b/>
                <w:bCs/>
              </w:rPr>
              <w:t>Конечный продукт, получаемый в</w:t>
            </w:r>
            <w:r w:rsidR="00A147CB">
              <w:rPr>
                <w:b/>
                <w:bCs/>
              </w:rPr>
              <w:t xml:space="preserve"> </w:t>
            </w:r>
            <w:r w:rsidRPr="006A524B">
              <w:rPr>
                <w:b/>
                <w:bCs/>
              </w:rPr>
              <w:t>результате планирования и</w:t>
            </w:r>
            <w:r w:rsidR="00A147CB">
              <w:rPr>
                <w:b/>
                <w:bCs/>
              </w:rPr>
              <w:t xml:space="preserve"> </w:t>
            </w:r>
            <w:r w:rsidRPr="006A524B">
              <w:rPr>
                <w:b/>
                <w:bCs/>
              </w:rPr>
              <w:t>выполнения комплекса проектных заданий</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8570BE" w:rsidRPr="006A524B" w:rsidRDefault="008570BE" w:rsidP="00A147CB">
            <w:pPr>
              <w:tabs>
                <w:tab w:val="left" w:pos="284"/>
                <w:tab w:val="left" w:pos="709"/>
              </w:tabs>
              <w:jc w:val="center"/>
              <w:rPr>
                <w:b/>
                <w:bCs/>
              </w:rPr>
            </w:pPr>
            <w:r w:rsidRPr="006A524B">
              <w:rPr>
                <w:b/>
                <w:bCs/>
              </w:rPr>
              <w:t>Темы групповых и</w:t>
            </w:r>
            <w:r w:rsidR="00A147CB">
              <w:rPr>
                <w:b/>
                <w:bCs/>
              </w:rPr>
              <w:t xml:space="preserve"> </w:t>
            </w:r>
            <w:r w:rsidRPr="006A524B">
              <w:rPr>
                <w:b/>
                <w:bCs/>
              </w:rPr>
              <w:t>(или) индивидуальных проектов и</w:t>
            </w:r>
            <w:r w:rsidR="00A147CB">
              <w:rPr>
                <w:b/>
                <w:bCs/>
              </w:rPr>
              <w:t xml:space="preserve"> </w:t>
            </w:r>
            <w:r w:rsidRPr="006A524B">
              <w:rPr>
                <w:b/>
                <w:bCs/>
              </w:rPr>
              <w:t>критерии оценки</w:t>
            </w:r>
          </w:p>
        </w:tc>
      </w:tr>
      <w:tr w:rsidR="008570BE" w:rsidRPr="006A524B" w:rsidTr="00A147CB">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A147CB" w:rsidP="00EE13F1">
            <w:pPr>
              <w:tabs>
                <w:tab w:val="left" w:pos="284"/>
                <w:tab w:val="left" w:pos="709"/>
              </w:tabs>
              <w:jc w:val="both"/>
            </w:pPr>
            <w:r>
              <w:t xml:space="preserve">Разноуровневые задачи и </w:t>
            </w:r>
            <w:r w:rsidR="008570BE" w:rsidRPr="006A524B">
              <w:t>задания</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Различают задачи и</w:t>
            </w:r>
            <w:r w:rsidR="00A147CB">
              <w:t xml:space="preserve"> </w:t>
            </w:r>
            <w:r w:rsidRPr="006A524B">
              <w:t>задания:</w:t>
            </w:r>
          </w:p>
          <w:p w:rsidR="008570BE" w:rsidRPr="006A524B" w:rsidRDefault="008570BE" w:rsidP="00EE13F1">
            <w:pPr>
              <w:numPr>
                <w:ilvl w:val="0"/>
                <w:numId w:val="232"/>
              </w:numPr>
              <w:tabs>
                <w:tab w:val="clear" w:pos="720"/>
                <w:tab w:val="left" w:pos="284"/>
                <w:tab w:val="left" w:pos="709"/>
              </w:tabs>
              <w:ind w:left="0" w:firstLine="0"/>
              <w:jc w:val="both"/>
            </w:pPr>
            <w:r w:rsidRPr="006A524B">
              <w:t xml:space="preserve">репродуктивного </w:t>
            </w:r>
            <w:r w:rsidR="00A147CB">
              <w:t xml:space="preserve">уровня, позволяющие оценивать и </w:t>
            </w:r>
            <w:r w:rsidRPr="006A524B">
              <w:t>диагностировать знание фактического материала (базов</w:t>
            </w:r>
            <w:r w:rsidR="00A147CB">
              <w:t xml:space="preserve">ые понятия, алгоритмы, факты) и </w:t>
            </w:r>
            <w:r w:rsidRPr="006A524B">
              <w:t xml:space="preserve">умение правильно использовать специальные </w:t>
            </w:r>
            <w:r w:rsidR="00A147CB">
              <w:t xml:space="preserve">термины и </w:t>
            </w:r>
            <w:r w:rsidRPr="006A524B">
              <w:t>понятия</w:t>
            </w:r>
            <w:r w:rsidR="00A147CB">
              <w:t xml:space="preserve">, узнавание объектов изучения в </w:t>
            </w:r>
            <w:r w:rsidRPr="006A524B">
              <w:t xml:space="preserve">рамках определенного раздела дисциплины; </w:t>
            </w:r>
          </w:p>
          <w:p w:rsidR="008570BE" w:rsidRPr="006A524B" w:rsidRDefault="008570BE" w:rsidP="00EE13F1">
            <w:pPr>
              <w:numPr>
                <w:ilvl w:val="0"/>
                <w:numId w:val="232"/>
              </w:numPr>
              <w:tabs>
                <w:tab w:val="clear" w:pos="720"/>
                <w:tab w:val="left" w:pos="284"/>
                <w:tab w:val="left" w:pos="709"/>
              </w:tabs>
              <w:ind w:left="0" w:firstLine="0"/>
              <w:jc w:val="both"/>
            </w:pPr>
            <w:r w:rsidRPr="006A524B">
              <w:t xml:space="preserve">реконструктивного </w:t>
            </w:r>
            <w:r w:rsidR="007637C7">
              <w:t xml:space="preserve">уровня, позволяющие оценивать и </w:t>
            </w:r>
            <w:r w:rsidRPr="006A524B">
              <w:t>диагностировать умения синтезировать, анализ</w:t>
            </w:r>
            <w:r w:rsidR="007637C7">
              <w:t xml:space="preserve">ировать, обобщать фактический и теоретический материал с </w:t>
            </w:r>
            <w:r w:rsidRPr="006A524B">
              <w:t xml:space="preserve">формулированием конкретных выводов, установлением причинно-следственных связей; </w:t>
            </w:r>
          </w:p>
          <w:p w:rsidR="008570BE" w:rsidRPr="006A524B" w:rsidRDefault="008570BE" w:rsidP="00EE13F1">
            <w:pPr>
              <w:numPr>
                <w:ilvl w:val="0"/>
                <w:numId w:val="232"/>
              </w:numPr>
              <w:tabs>
                <w:tab w:val="clear" w:pos="720"/>
                <w:tab w:val="left" w:pos="284"/>
                <w:tab w:val="left" w:pos="709"/>
              </w:tabs>
              <w:ind w:left="0" w:firstLine="0"/>
              <w:jc w:val="both"/>
            </w:pPr>
            <w:r w:rsidRPr="006A524B">
              <w:t xml:space="preserve">творческого </w:t>
            </w:r>
            <w:r w:rsidR="007637C7">
              <w:t xml:space="preserve">уровня, позволяющие оценивать и </w:t>
            </w:r>
            <w:r w:rsidRPr="006A524B">
              <w:t xml:space="preserve">диагностировать умения, интегрировать знания различных областей, аргументировать собственную точку зрения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7637C7" w:rsidP="00EE13F1">
            <w:pPr>
              <w:tabs>
                <w:tab w:val="left" w:pos="284"/>
                <w:tab w:val="left" w:pos="709"/>
              </w:tabs>
              <w:jc w:val="both"/>
            </w:pPr>
            <w:r>
              <w:t xml:space="preserve">Комплект разноуровневых задач и </w:t>
            </w:r>
            <w:r w:rsidR="008570BE" w:rsidRPr="006A524B">
              <w:t>заданий</w:t>
            </w:r>
          </w:p>
        </w:tc>
      </w:tr>
      <w:tr w:rsidR="008570BE" w:rsidRPr="006A524B" w:rsidTr="00A147CB">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Расчетно-графическая работа</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Средство проверки умений</w:t>
            </w:r>
            <w:r w:rsidR="007637C7">
              <w:t xml:space="preserve"> применять полученные знания по </w:t>
            </w:r>
            <w:r w:rsidRPr="006A524B">
              <w:t>заранее определенной методике для решения задач или зад</w:t>
            </w:r>
            <w:r w:rsidR="007637C7">
              <w:t xml:space="preserve">аний по модулю или дисциплине в </w:t>
            </w:r>
            <w:r w:rsidRPr="006A524B">
              <w:t xml:space="preserve">целом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Комплект заданий для выполнения расчетно-графической работы</w:t>
            </w:r>
          </w:p>
        </w:tc>
      </w:tr>
      <w:tr w:rsidR="008570BE" w:rsidRPr="006A524B" w:rsidTr="00A147CB">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Доклад, сообщение</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Продукт самостоятельной работы ученика, представляющий</w:t>
            </w:r>
            <w:r w:rsidR="007637C7">
              <w:t xml:space="preserve"> собой публичное выступление по </w:t>
            </w:r>
            <w:r w:rsidRPr="006A524B">
              <w:t xml:space="preserve">представлению полученных результатов решения определенной учебно-практической, учебно-исследовательской темы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емы докладов, сообщений</w:t>
            </w:r>
          </w:p>
        </w:tc>
      </w:tr>
      <w:tr w:rsidR="008570BE" w:rsidRPr="006A524B" w:rsidTr="00A147CB">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Собеседование</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Средство контроля, организованное ка</w:t>
            </w:r>
            <w:r w:rsidR="007637C7">
              <w:t xml:space="preserve">к специальная беседа педагога с </w:t>
            </w:r>
            <w:r w:rsidRPr="006A524B">
              <w:t>о</w:t>
            </w:r>
            <w:r w:rsidR="007637C7">
              <w:t xml:space="preserve">бучающимся на темы, связанные с изучаемым предметом, и рассчитанное на </w:t>
            </w:r>
            <w:r w:rsidRPr="006A524B">
              <w:t>выяснени</w:t>
            </w:r>
            <w:r w:rsidR="007637C7">
              <w:t xml:space="preserve">е объема знаний обучающегося по </w:t>
            </w:r>
            <w:r w:rsidRPr="006A524B">
              <w:t xml:space="preserve">определенному разделу, теме, проблеме и т. п.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7637C7" w:rsidP="00EE13F1">
            <w:pPr>
              <w:tabs>
                <w:tab w:val="left" w:pos="284"/>
                <w:tab w:val="left" w:pos="709"/>
              </w:tabs>
              <w:jc w:val="both"/>
            </w:pPr>
            <w:r>
              <w:t xml:space="preserve">Вопросы по </w:t>
            </w:r>
            <w:r w:rsidR="008570BE" w:rsidRPr="006A524B">
              <w:t>темам/разделам дисциплины</w:t>
            </w:r>
          </w:p>
        </w:tc>
      </w:tr>
      <w:tr w:rsidR="008570BE" w:rsidRPr="006A524B" w:rsidTr="00A147CB">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ворческое задание</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 xml:space="preserve">Частично регламентированное задание, </w:t>
            </w:r>
            <w:r w:rsidR="007637C7">
              <w:t xml:space="preserve">имеющее нестандартное решение и </w:t>
            </w:r>
            <w:r w:rsidRPr="006A524B">
              <w:t xml:space="preserve">позволяющее диагностировать умения, интегрировать знания различных областей, аргументировать собственную точку зрения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7637C7" w:rsidP="00EE13F1">
            <w:pPr>
              <w:tabs>
                <w:tab w:val="left" w:pos="284"/>
                <w:tab w:val="left" w:pos="709"/>
              </w:tabs>
              <w:jc w:val="both"/>
            </w:pPr>
            <w:r>
              <w:t xml:space="preserve">Темы групповых и </w:t>
            </w:r>
            <w:r w:rsidR="008570BE" w:rsidRPr="006A524B">
              <w:t>(или) индивидуальных творческих заданий</w:t>
            </w:r>
          </w:p>
        </w:tc>
      </w:tr>
      <w:tr w:rsidR="008570BE" w:rsidRPr="006A524B" w:rsidTr="00A147CB">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ест</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Система стандартизированных заданий, позволяющая автоматизировать проц</w:t>
            </w:r>
            <w:r w:rsidR="007637C7">
              <w:t xml:space="preserve">едуру измерения уровня знаний и </w:t>
            </w:r>
            <w:r w:rsidRPr="006A524B">
              <w:t xml:space="preserve">умений обучающегося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естовое задание</w:t>
            </w:r>
          </w:p>
        </w:tc>
      </w:tr>
      <w:tr w:rsidR="008570BE" w:rsidRPr="006A524B" w:rsidTr="007637C7">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ренажер</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ехническое средство, которое может быть использовано для контроля приобретенных учеником учебных н</w:t>
            </w:r>
            <w:r w:rsidR="007637C7">
              <w:t xml:space="preserve">авыков и умений по </w:t>
            </w:r>
            <w:r w:rsidRPr="006A524B">
              <w:t xml:space="preserve">управлению конкретным материальным объектом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7637C7" w:rsidP="00EE13F1">
            <w:pPr>
              <w:tabs>
                <w:tab w:val="left" w:pos="284"/>
                <w:tab w:val="left" w:pos="709"/>
              </w:tabs>
              <w:jc w:val="both"/>
            </w:pPr>
            <w:r>
              <w:t xml:space="preserve">Комплект заданий для работы на </w:t>
            </w:r>
            <w:r w:rsidR="008570BE" w:rsidRPr="006A524B">
              <w:t>тренажере</w:t>
            </w:r>
          </w:p>
        </w:tc>
      </w:tr>
      <w:tr w:rsidR="008570BE" w:rsidRPr="006A524B" w:rsidTr="007637C7">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Эссе</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екстовая работа, позволяющая оценить умение обучающегося письменно излагать самостоятельное понимание сути како</w:t>
            </w:r>
            <w:r w:rsidR="007637C7">
              <w:t xml:space="preserve">й-либо темы, вопроса, события и </w:t>
            </w:r>
            <w:r w:rsidRPr="006A524B">
              <w:t xml:space="preserve">др. </w:t>
            </w:r>
          </w:p>
        </w:tc>
        <w:tc>
          <w:tcPr>
            <w:tcW w:w="0" w:type="auto"/>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both"/>
            </w:pPr>
            <w:r w:rsidRPr="006A524B">
              <w:t>Тематика эссе</w:t>
            </w:r>
          </w:p>
        </w:tc>
      </w:tr>
    </w:tbl>
    <w:p w:rsidR="00721FFC" w:rsidRPr="006A524B" w:rsidRDefault="00721FFC" w:rsidP="007637C7">
      <w:pPr>
        <w:tabs>
          <w:tab w:val="left" w:pos="284"/>
          <w:tab w:val="left" w:pos="709"/>
        </w:tabs>
        <w:jc w:val="both"/>
      </w:pPr>
    </w:p>
    <w:sectPr w:rsidR="00721FFC" w:rsidRPr="006A524B" w:rsidSect="00870F7D">
      <w:headerReference w:type="default" r:id="rId2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5C79" w:rsidRDefault="00135C79" w:rsidP="000F29B7">
      <w:r>
        <w:separator/>
      </w:r>
    </w:p>
  </w:endnote>
  <w:endnote w:type="continuationSeparator" w:id="0">
    <w:p w:rsidR="00135C79" w:rsidRDefault="00135C79" w:rsidP="000F29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800002A3" w:usb1="0000004A"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Е">
    <w:altName w:val="Calibri"/>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5C79" w:rsidRDefault="00135C79" w:rsidP="000F29B7">
      <w:r>
        <w:separator/>
      </w:r>
    </w:p>
  </w:footnote>
  <w:footnote w:type="continuationSeparator" w:id="0">
    <w:p w:rsidR="00135C79" w:rsidRDefault="00135C79" w:rsidP="000F29B7">
      <w:r>
        <w:continuationSeparator/>
      </w:r>
    </w:p>
  </w:footnote>
  <w:footnote w:id="1">
    <w:p w:rsidR="00AA72E1" w:rsidRDefault="00AA72E1" w:rsidP="0046269C">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AA72E1" w:rsidRDefault="00AA72E1" w:rsidP="0046269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AA72E1" w:rsidRDefault="00AA72E1" w:rsidP="0046269C">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A72E1" w:rsidRDefault="00AA72E1" w:rsidP="0046269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686521"/>
      <w:docPartObj>
        <w:docPartGallery w:val="Page Numbers (Top of Page)"/>
        <w:docPartUnique/>
      </w:docPartObj>
    </w:sdtPr>
    <w:sdtEndPr/>
    <w:sdtContent>
      <w:p w:rsidR="00AA72E1" w:rsidRDefault="00AA72E1">
        <w:pPr>
          <w:pStyle w:val="a7"/>
          <w:jc w:val="center"/>
        </w:pPr>
        <w:r>
          <w:fldChar w:fldCharType="begin"/>
        </w:r>
        <w:r>
          <w:instrText>PAGE   \* MERGEFORMAT</w:instrText>
        </w:r>
        <w:r>
          <w:fldChar w:fldCharType="separate"/>
        </w:r>
        <w:r w:rsidR="00FF0FAB">
          <w:rPr>
            <w:noProof/>
          </w:rPr>
          <w:t>2</w:t>
        </w:r>
        <w:r>
          <w:fldChar w:fldCharType="end"/>
        </w:r>
      </w:p>
    </w:sdtContent>
  </w:sdt>
  <w:p w:rsidR="00AA72E1" w:rsidRDefault="00AA72E1">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1BC25BBC"/>
    <w:lvl w:ilvl="0" w:tplc="FFFFFFFF">
      <w:numFmt w:val="none"/>
      <w:lvlText w:val=""/>
      <w:lvlJc w:val="left"/>
      <w:pPr>
        <w:tabs>
          <w:tab w:val="num" w:pos="360"/>
        </w:tabs>
      </w:pPr>
    </w:lvl>
    <w:lvl w:ilvl="1" w:tplc="FFFFFFFF">
      <w:numFmt w:val="decimal"/>
      <w:lvlText w:val=""/>
      <w:lvlJc w:val="left"/>
    </w:lvl>
    <w:lvl w:ilvl="2" w:tplc="FFFFFFFF">
      <w:numFmt w:val="decimal"/>
      <w:lvlText w:val=""/>
      <w:lvlJc w:val="left"/>
    </w:lvl>
    <w:lvl w:ilvl="3" w:tplc="FFFFFFFF">
      <w:numFmt w:val="none"/>
      <w:lvlText w:val=""/>
      <w:lvlJc w:val="left"/>
      <w:pPr>
        <w:tabs>
          <w:tab w:val="num" w:pos="360"/>
        </w:tabs>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6"/>
    <w:multiLevelType w:val="hybridMultilevel"/>
    <w:tmpl w:val="00000006"/>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2" w15:restartNumberingAfterBreak="0">
    <w:nsid w:val="00000017"/>
    <w:multiLevelType w:val="hybridMultilevel"/>
    <w:tmpl w:val="0822C0EE"/>
    <w:lvl w:ilvl="0" w:tplc="FFFFFFFF">
      <w:numFmt w:val="decimal"/>
      <w:lvlText w:val=""/>
      <w:lvlJc w:val="cente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4CAD"/>
    <w:multiLevelType w:val="hybridMultilevel"/>
    <w:tmpl w:val="21A2BD34"/>
    <w:lvl w:ilvl="0" w:tplc="F80A3668">
      <w:start w:val="1"/>
      <w:numFmt w:val="bullet"/>
      <w:lvlText w:val="-"/>
      <w:lvlJc w:val="left"/>
    </w:lvl>
    <w:lvl w:ilvl="1" w:tplc="9538252E">
      <w:numFmt w:val="decimal"/>
      <w:lvlText w:val=""/>
      <w:lvlJc w:val="left"/>
    </w:lvl>
    <w:lvl w:ilvl="2" w:tplc="BCC67BF4">
      <w:numFmt w:val="decimal"/>
      <w:lvlText w:val=""/>
      <w:lvlJc w:val="left"/>
    </w:lvl>
    <w:lvl w:ilvl="3" w:tplc="D94248FA">
      <w:numFmt w:val="decimal"/>
      <w:lvlText w:val=""/>
      <w:lvlJc w:val="left"/>
    </w:lvl>
    <w:lvl w:ilvl="4" w:tplc="17102E56">
      <w:numFmt w:val="decimal"/>
      <w:lvlText w:val=""/>
      <w:lvlJc w:val="left"/>
    </w:lvl>
    <w:lvl w:ilvl="5" w:tplc="FC9463AA">
      <w:numFmt w:val="decimal"/>
      <w:lvlText w:val=""/>
      <w:lvlJc w:val="left"/>
    </w:lvl>
    <w:lvl w:ilvl="6" w:tplc="E00255E0">
      <w:numFmt w:val="decimal"/>
      <w:lvlText w:val=""/>
      <w:lvlJc w:val="left"/>
    </w:lvl>
    <w:lvl w:ilvl="7" w:tplc="C4C8DD16">
      <w:numFmt w:val="decimal"/>
      <w:lvlText w:val=""/>
      <w:lvlJc w:val="left"/>
    </w:lvl>
    <w:lvl w:ilvl="8" w:tplc="1DF21562">
      <w:numFmt w:val="decimal"/>
      <w:lvlText w:val=""/>
      <w:lvlJc w:val="left"/>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F144DB"/>
    <w:multiLevelType w:val="hybridMultilevel"/>
    <w:tmpl w:val="B094D33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34359D3"/>
    <w:multiLevelType w:val="hybridMultilevel"/>
    <w:tmpl w:val="58BC82F0"/>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9A3331"/>
    <w:multiLevelType w:val="hybridMultilevel"/>
    <w:tmpl w:val="259092D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E91F90"/>
    <w:multiLevelType w:val="multilevel"/>
    <w:tmpl w:val="044C1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4F439BA"/>
    <w:multiLevelType w:val="hybridMultilevel"/>
    <w:tmpl w:val="9E36053A"/>
    <w:lvl w:ilvl="0" w:tplc="056C7E84">
      <w:start w:val="1"/>
      <w:numFmt w:val="bullet"/>
      <w:lvlText w:val="•"/>
      <w:lvlJc w:val="left"/>
      <w:pPr>
        <w:tabs>
          <w:tab w:val="num" w:pos="720"/>
        </w:tabs>
        <w:ind w:left="720" w:hanging="360"/>
      </w:pPr>
      <w:rPr>
        <w:rFonts w:ascii="Arial" w:hAnsi="Arial" w:hint="default"/>
      </w:rPr>
    </w:lvl>
    <w:lvl w:ilvl="1" w:tplc="0510B18A" w:tentative="1">
      <w:start w:val="1"/>
      <w:numFmt w:val="bullet"/>
      <w:lvlText w:val="•"/>
      <w:lvlJc w:val="left"/>
      <w:pPr>
        <w:tabs>
          <w:tab w:val="num" w:pos="1440"/>
        </w:tabs>
        <w:ind w:left="1440" w:hanging="360"/>
      </w:pPr>
      <w:rPr>
        <w:rFonts w:ascii="Arial" w:hAnsi="Arial" w:hint="default"/>
      </w:rPr>
    </w:lvl>
    <w:lvl w:ilvl="2" w:tplc="6B54F1AA" w:tentative="1">
      <w:start w:val="1"/>
      <w:numFmt w:val="bullet"/>
      <w:lvlText w:val="•"/>
      <w:lvlJc w:val="left"/>
      <w:pPr>
        <w:tabs>
          <w:tab w:val="num" w:pos="2160"/>
        </w:tabs>
        <w:ind w:left="2160" w:hanging="360"/>
      </w:pPr>
      <w:rPr>
        <w:rFonts w:ascii="Arial" w:hAnsi="Arial" w:hint="default"/>
      </w:rPr>
    </w:lvl>
    <w:lvl w:ilvl="3" w:tplc="89A27A78" w:tentative="1">
      <w:start w:val="1"/>
      <w:numFmt w:val="bullet"/>
      <w:lvlText w:val="•"/>
      <w:lvlJc w:val="left"/>
      <w:pPr>
        <w:tabs>
          <w:tab w:val="num" w:pos="2880"/>
        </w:tabs>
        <w:ind w:left="2880" w:hanging="360"/>
      </w:pPr>
      <w:rPr>
        <w:rFonts w:ascii="Arial" w:hAnsi="Arial" w:hint="default"/>
      </w:rPr>
    </w:lvl>
    <w:lvl w:ilvl="4" w:tplc="E27E9BC0" w:tentative="1">
      <w:start w:val="1"/>
      <w:numFmt w:val="bullet"/>
      <w:lvlText w:val="•"/>
      <w:lvlJc w:val="left"/>
      <w:pPr>
        <w:tabs>
          <w:tab w:val="num" w:pos="3600"/>
        </w:tabs>
        <w:ind w:left="3600" w:hanging="360"/>
      </w:pPr>
      <w:rPr>
        <w:rFonts w:ascii="Arial" w:hAnsi="Arial" w:hint="default"/>
      </w:rPr>
    </w:lvl>
    <w:lvl w:ilvl="5" w:tplc="B4A2311E" w:tentative="1">
      <w:start w:val="1"/>
      <w:numFmt w:val="bullet"/>
      <w:lvlText w:val="•"/>
      <w:lvlJc w:val="left"/>
      <w:pPr>
        <w:tabs>
          <w:tab w:val="num" w:pos="4320"/>
        </w:tabs>
        <w:ind w:left="4320" w:hanging="360"/>
      </w:pPr>
      <w:rPr>
        <w:rFonts w:ascii="Arial" w:hAnsi="Arial" w:hint="default"/>
      </w:rPr>
    </w:lvl>
    <w:lvl w:ilvl="6" w:tplc="C1E4E674" w:tentative="1">
      <w:start w:val="1"/>
      <w:numFmt w:val="bullet"/>
      <w:lvlText w:val="•"/>
      <w:lvlJc w:val="left"/>
      <w:pPr>
        <w:tabs>
          <w:tab w:val="num" w:pos="5040"/>
        </w:tabs>
        <w:ind w:left="5040" w:hanging="360"/>
      </w:pPr>
      <w:rPr>
        <w:rFonts w:ascii="Arial" w:hAnsi="Arial" w:hint="default"/>
      </w:rPr>
    </w:lvl>
    <w:lvl w:ilvl="7" w:tplc="B20019D6" w:tentative="1">
      <w:start w:val="1"/>
      <w:numFmt w:val="bullet"/>
      <w:lvlText w:val="•"/>
      <w:lvlJc w:val="left"/>
      <w:pPr>
        <w:tabs>
          <w:tab w:val="num" w:pos="5760"/>
        </w:tabs>
        <w:ind w:left="5760" w:hanging="360"/>
      </w:pPr>
      <w:rPr>
        <w:rFonts w:ascii="Arial" w:hAnsi="Arial" w:hint="default"/>
      </w:rPr>
    </w:lvl>
    <w:lvl w:ilvl="8" w:tplc="81FC0A3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5DD1686"/>
    <w:multiLevelType w:val="hybridMultilevel"/>
    <w:tmpl w:val="A256695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62159FA"/>
    <w:multiLevelType w:val="hybridMultilevel"/>
    <w:tmpl w:val="4ED6F9F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6A805CF"/>
    <w:multiLevelType w:val="hybridMultilevel"/>
    <w:tmpl w:val="F9A84A0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075581"/>
    <w:multiLevelType w:val="hybridMultilevel"/>
    <w:tmpl w:val="BCA8E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7C37324"/>
    <w:multiLevelType w:val="hybridMultilevel"/>
    <w:tmpl w:val="135877F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7D07595"/>
    <w:multiLevelType w:val="hybridMultilevel"/>
    <w:tmpl w:val="6C463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831759E"/>
    <w:multiLevelType w:val="hybridMultilevel"/>
    <w:tmpl w:val="E490251C"/>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8752C38"/>
    <w:multiLevelType w:val="hybridMultilevel"/>
    <w:tmpl w:val="239434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8D61773"/>
    <w:multiLevelType w:val="hybridMultilevel"/>
    <w:tmpl w:val="BAA84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257D04"/>
    <w:multiLevelType w:val="hybridMultilevel"/>
    <w:tmpl w:val="C18CC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09E423F0"/>
    <w:multiLevelType w:val="hybridMultilevel"/>
    <w:tmpl w:val="B38C9E10"/>
    <w:lvl w:ilvl="0" w:tplc="57582ED6">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371" w:hanging="360"/>
      </w:pPr>
      <w:rPr>
        <w:rFonts w:ascii="Courier New" w:hAnsi="Courier New" w:cs="Courier New" w:hint="default"/>
      </w:rPr>
    </w:lvl>
    <w:lvl w:ilvl="2" w:tplc="04190005" w:tentative="1">
      <w:start w:val="1"/>
      <w:numFmt w:val="bullet"/>
      <w:lvlText w:val=""/>
      <w:lvlJc w:val="left"/>
      <w:pPr>
        <w:ind w:left="1091" w:hanging="360"/>
      </w:pPr>
      <w:rPr>
        <w:rFonts w:ascii="Wingdings" w:hAnsi="Wingdings" w:hint="default"/>
      </w:rPr>
    </w:lvl>
    <w:lvl w:ilvl="3" w:tplc="04190001" w:tentative="1">
      <w:start w:val="1"/>
      <w:numFmt w:val="bullet"/>
      <w:lvlText w:val=""/>
      <w:lvlJc w:val="left"/>
      <w:pPr>
        <w:ind w:left="1811" w:hanging="360"/>
      </w:pPr>
      <w:rPr>
        <w:rFonts w:ascii="Symbol" w:hAnsi="Symbol" w:hint="default"/>
      </w:rPr>
    </w:lvl>
    <w:lvl w:ilvl="4" w:tplc="04190003" w:tentative="1">
      <w:start w:val="1"/>
      <w:numFmt w:val="bullet"/>
      <w:lvlText w:val="o"/>
      <w:lvlJc w:val="left"/>
      <w:pPr>
        <w:ind w:left="2531" w:hanging="360"/>
      </w:pPr>
      <w:rPr>
        <w:rFonts w:ascii="Courier New" w:hAnsi="Courier New" w:cs="Courier New" w:hint="default"/>
      </w:rPr>
    </w:lvl>
    <w:lvl w:ilvl="5" w:tplc="04190005" w:tentative="1">
      <w:start w:val="1"/>
      <w:numFmt w:val="bullet"/>
      <w:lvlText w:val=""/>
      <w:lvlJc w:val="left"/>
      <w:pPr>
        <w:ind w:left="3251" w:hanging="360"/>
      </w:pPr>
      <w:rPr>
        <w:rFonts w:ascii="Wingdings" w:hAnsi="Wingdings" w:hint="default"/>
      </w:rPr>
    </w:lvl>
    <w:lvl w:ilvl="6" w:tplc="04190001" w:tentative="1">
      <w:start w:val="1"/>
      <w:numFmt w:val="bullet"/>
      <w:lvlText w:val=""/>
      <w:lvlJc w:val="left"/>
      <w:pPr>
        <w:ind w:left="3971" w:hanging="360"/>
      </w:pPr>
      <w:rPr>
        <w:rFonts w:ascii="Symbol" w:hAnsi="Symbol" w:hint="default"/>
      </w:rPr>
    </w:lvl>
    <w:lvl w:ilvl="7" w:tplc="04190003" w:tentative="1">
      <w:start w:val="1"/>
      <w:numFmt w:val="bullet"/>
      <w:lvlText w:val="o"/>
      <w:lvlJc w:val="left"/>
      <w:pPr>
        <w:ind w:left="4691" w:hanging="360"/>
      </w:pPr>
      <w:rPr>
        <w:rFonts w:ascii="Courier New" w:hAnsi="Courier New" w:cs="Courier New" w:hint="default"/>
      </w:rPr>
    </w:lvl>
    <w:lvl w:ilvl="8" w:tplc="04190005" w:tentative="1">
      <w:start w:val="1"/>
      <w:numFmt w:val="bullet"/>
      <w:lvlText w:val=""/>
      <w:lvlJc w:val="left"/>
      <w:pPr>
        <w:ind w:left="5411" w:hanging="360"/>
      </w:pPr>
      <w:rPr>
        <w:rFonts w:ascii="Wingdings" w:hAnsi="Wingdings" w:hint="default"/>
      </w:rPr>
    </w:lvl>
  </w:abstractNum>
  <w:abstractNum w:abstractNumId="2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186F04"/>
    <w:multiLevelType w:val="hybridMultilevel"/>
    <w:tmpl w:val="5ED4578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15:restartNumberingAfterBreak="0">
    <w:nsid w:val="0ACC66B5"/>
    <w:multiLevelType w:val="hybridMultilevel"/>
    <w:tmpl w:val="E9C8435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AED49C1"/>
    <w:multiLevelType w:val="hybridMultilevel"/>
    <w:tmpl w:val="6046E9F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BD652D0"/>
    <w:multiLevelType w:val="multilevel"/>
    <w:tmpl w:val="84623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C584A9E"/>
    <w:multiLevelType w:val="hybridMultilevel"/>
    <w:tmpl w:val="C0BED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66322F"/>
    <w:multiLevelType w:val="hybridMultilevel"/>
    <w:tmpl w:val="00C6E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D825AD4"/>
    <w:multiLevelType w:val="hybridMultilevel"/>
    <w:tmpl w:val="B69AA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E547121"/>
    <w:multiLevelType w:val="hybridMultilevel"/>
    <w:tmpl w:val="C4884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89620E"/>
    <w:multiLevelType w:val="hybridMultilevel"/>
    <w:tmpl w:val="EBB4EC0A"/>
    <w:lvl w:ilvl="0" w:tplc="E100387A">
      <w:start w:val="1"/>
      <w:numFmt w:val="bullet"/>
      <w:lvlText w:val="и"/>
      <w:lvlJc w:val="left"/>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F15511A"/>
    <w:multiLevelType w:val="hybridMultilevel"/>
    <w:tmpl w:val="32FEA50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00253C8"/>
    <w:multiLevelType w:val="hybridMultilevel"/>
    <w:tmpl w:val="A99C7102"/>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CD323C"/>
    <w:multiLevelType w:val="hybridMultilevel"/>
    <w:tmpl w:val="D6644C6C"/>
    <w:lvl w:ilvl="0" w:tplc="EF448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1900550"/>
    <w:multiLevelType w:val="hybridMultilevel"/>
    <w:tmpl w:val="0A4E9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4036A75"/>
    <w:multiLevelType w:val="multilevel"/>
    <w:tmpl w:val="A7120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15365A5A"/>
    <w:multiLevelType w:val="multilevel"/>
    <w:tmpl w:val="71DC906E"/>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b/>
      </w:rPr>
    </w:lvl>
    <w:lvl w:ilvl="2">
      <w:start w:val="3"/>
      <w:numFmt w:val="decimal"/>
      <w:isLgl/>
      <w:lvlText w:val="%1.%2.%3."/>
      <w:lvlJc w:val="left"/>
      <w:pPr>
        <w:ind w:left="1080" w:hanging="720"/>
      </w:pPr>
      <w:rPr>
        <w:rFonts w:hint="default"/>
        <w:b/>
      </w:rPr>
    </w:lvl>
    <w:lvl w:ilvl="3">
      <w:start w:val="4"/>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9"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0" w15:restartNumberingAfterBreak="0">
    <w:nsid w:val="155465AA"/>
    <w:multiLevelType w:val="hybridMultilevel"/>
    <w:tmpl w:val="FDF2E19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58C3DD0"/>
    <w:multiLevelType w:val="hybridMultilevel"/>
    <w:tmpl w:val="250A4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9004CF2"/>
    <w:multiLevelType w:val="hybridMultilevel"/>
    <w:tmpl w:val="406A755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A9462A6"/>
    <w:multiLevelType w:val="hybridMultilevel"/>
    <w:tmpl w:val="627EF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AF617F8"/>
    <w:multiLevelType w:val="hybridMultilevel"/>
    <w:tmpl w:val="7B669400"/>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B8E4A97"/>
    <w:multiLevelType w:val="multilevel"/>
    <w:tmpl w:val="6B2298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7" w15:restartNumberingAfterBreak="0">
    <w:nsid w:val="1BB077FF"/>
    <w:multiLevelType w:val="multilevel"/>
    <w:tmpl w:val="968AA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C1212BC"/>
    <w:multiLevelType w:val="hybridMultilevel"/>
    <w:tmpl w:val="CF78CE14"/>
    <w:lvl w:ilvl="0" w:tplc="F212380C">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9" w15:restartNumberingAfterBreak="0">
    <w:nsid w:val="1C4C4DE9"/>
    <w:multiLevelType w:val="hybridMultilevel"/>
    <w:tmpl w:val="366E7C0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D71222D"/>
    <w:multiLevelType w:val="hybridMultilevel"/>
    <w:tmpl w:val="8CE0E7C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F0C5866"/>
    <w:multiLevelType w:val="hybridMultilevel"/>
    <w:tmpl w:val="F00C8F9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66" w15:restartNumberingAfterBreak="0">
    <w:nsid w:val="1F483333"/>
    <w:multiLevelType w:val="hybridMultilevel"/>
    <w:tmpl w:val="D696D8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15:restartNumberingAfterBreak="0">
    <w:nsid w:val="1F896FBF"/>
    <w:multiLevelType w:val="hybridMultilevel"/>
    <w:tmpl w:val="942E5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F8A15EB"/>
    <w:multiLevelType w:val="multilevel"/>
    <w:tmpl w:val="FBEE962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b/>
      </w:rPr>
    </w:lvl>
    <w:lvl w:ilvl="2">
      <w:start w:val="3"/>
      <w:numFmt w:val="decimal"/>
      <w:isLgl/>
      <w:lvlText w:val="%1.%2.%3."/>
      <w:lvlJc w:val="left"/>
      <w:pPr>
        <w:ind w:left="1080" w:hanging="720"/>
      </w:pPr>
      <w:rPr>
        <w:rFonts w:hint="default"/>
        <w:b/>
      </w:rPr>
    </w:lvl>
    <w:lvl w:ilvl="3">
      <w:start w:val="4"/>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9" w15:restartNumberingAfterBreak="0">
    <w:nsid w:val="1FB0489E"/>
    <w:multiLevelType w:val="hybridMultilevel"/>
    <w:tmpl w:val="2F90100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0" w15:restartNumberingAfterBreak="0">
    <w:nsid w:val="1FC5114F"/>
    <w:multiLevelType w:val="hybridMultilevel"/>
    <w:tmpl w:val="7812C02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264000E"/>
    <w:multiLevelType w:val="hybridMultilevel"/>
    <w:tmpl w:val="88FED98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2960072"/>
    <w:multiLevelType w:val="hybridMultilevel"/>
    <w:tmpl w:val="8114694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336761B"/>
    <w:multiLevelType w:val="hybridMultilevel"/>
    <w:tmpl w:val="97F41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3551F0F"/>
    <w:multiLevelType w:val="hybridMultilevel"/>
    <w:tmpl w:val="80444A2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3BB6B6C"/>
    <w:multiLevelType w:val="hybridMultilevel"/>
    <w:tmpl w:val="AEA6B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42A0F86"/>
    <w:multiLevelType w:val="hybridMultilevel"/>
    <w:tmpl w:val="95BE2B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24A17AEA"/>
    <w:multiLevelType w:val="hybridMultilevel"/>
    <w:tmpl w:val="573AC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2705125F"/>
    <w:multiLevelType w:val="hybridMultilevel"/>
    <w:tmpl w:val="D0062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713396B"/>
    <w:multiLevelType w:val="hybridMultilevel"/>
    <w:tmpl w:val="3A9A9F88"/>
    <w:lvl w:ilvl="0" w:tplc="3202E99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154" w:hanging="360"/>
      </w:pPr>
      <w:rPr>
        <w:rFonts w:ascii="Courier New" w:hAnsi="Courier New" w:hint="default"/>
      </w:rPr>
    </w:lvl>
    <w:lvl w:ilvl="2" w:tplc="04190005" w:tentative="1">
      <w:start w:val="1"/>
      <w:numFmt w:val="bullet"/>
      <w:lvlText w:val=""/>
      <w:lvlJc w:val="left"/>
      <w:pPr>
        <w:ind w:left="1874" w:hanging="360"/>
      </w:pPr>
      <w:rPr>
        <w:rFonts w:ascii="Wingdings" w:hAnsi="Wingdings" w:hint="default"/>
      </w:rPr>
    </w:lvl>
    <w:lvl w:ilvl="3" w:tplc="04190001" w:tentative="1">
      <w:start w:val="1"/>
      <w:numFmt w:val="bullet"/>
      <w:lvlText w:val=""/>
      <w:lvlJc w:val="left"/>
      <w:pPr>
        <w:ind w:left="2594" w:hanging="360"/>
      </w:pPr>
      <w:rPr>
        <w:rFonts w:ascii="Symbol" w:hAnsi="Symbol" w:hint="default"/>
      </w:rPr>
    </w:lvl>
    <w:lvl w:ilvl="4" w:tplc="04190003" w:tentative="1">
      <w:start w:val="1"/>
      <w:numFmt w:val="bullet"/>
      <w:lvlText w:val="o"/>
      <w:lvlJc w:val="left"/>
      <w:pPr>
        <w:ind w:left="3314" w:hanging="360"/>
      </w:pPr>
      <w:rPr>
        <w:rFonts w:ascii="Courier New" w:hAnsi="Courier New" w:hint="default"/>
      </w:rPr>
    </w:lvl>
    <w:lvl w:ilvl="5" w:tplc="04190005" w:tentative="1">
      <w:start w:val="1"/>
      <w:numFmt w:val="bullet"/>
      <w:lvlText w:val=""/>
      <w:lvlJc w:val="left"/>
      <w:pPr>
        <w:ind w:left="4034" w:hanging="360"/>
      </w:pPr>
      <w:rPr>
        <w:rFonts w:ascii="Wingdings" w:hAnsi="Wingdings" w:hint="default"/>
      </w:rPr>
    </w:lvl>
    <w:lvl w:ilvl="6" w:tplc="04190001" w:tentative="1">
      <w:start w:val="1"/>
      <w:numFmt w:val="bullet"/>
      <w:lvlText w:val=""/>
      <w:lvlJc w:val="left"/>
      <w:pPr>
        <w:ind w:left="4754" w:hanging="360"/>
      </w:pPr>
      <w:rPr>
        <w:rFonts w:ascii="Symbol" w:hAnsi="Symbol" w:hint="default"/>
      </w:rPr>
    </w:lvl>
    <w:lvl w:ilvl="7" w:tplc="04190003" w:tentative="1">
      <w:start w:val="1"/>
      <w:numFmt w:val="bullet"/>
      <w:lvlText w:val="o"/>
      <w:lvlJc w:val="left"/>
      <w:pPr>
        <w:ind w:left="5474" w:hanging="360"/>
      </w:pPr>
      <w:rPr>
        <w:rFonts w:ascii="Courier New" w:hAnsi="Courier New" w:hint="default"/>
      </w:rPr>
    </w:lvl>
    <w:lvl w:ilvl="8" w:tplc="04190005" w:tentative="1">
      <w:start w:val="1"/>
      <w:numFmt w:val="bullet"/>
      <w:lvlText w:val=""/>
      <w:lvlJc w:val="left"/>
      <w:pPr>
        <w:ind w:left="6194" w:hanging="360"/>
      </w:pPr>
      <w:rPr>
        <w:rFonts w:ascii="Wingdings" w:hAnsi="Wingdings" w:hint="default"/>
      </w:rPr>
    </w:lvl>
  </w:abstractNum>
  <w:abstractNum w:abstractNumId="84"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5"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28A50928"/>
    <w:multiLevelType w:val="hybridMultilevel"/>
    <w:tmpl w:val="0A2695A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9502AE1"/>
    <w:multiLevelType w:val="multilevel"/>
    <w:tmpl w:val="43D26628"/>
    <w:lvl w:ilvl="0">
      <w:start w:val="1"/>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A181321"/>
    <w:multiLevelType w:val="hybridMultilevel"/>
    <w:tmpl w:val="3738E24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D723C73"/>
    <w:multiLevelType w:val="hybridMultilevel"/>
    <w:tmpl w:val="98EAE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D9617FB"/>
    <w:multiLevelType w:val="hybridMultilevel"/>
    <w:tmpl w:val="55C284EC"/>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DD9105F"/>
    <w:multiLevelType w:val="hybridMultilevel"/>
    <w:tmpl w:val="72CC77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E6E6090"/>
    <w:multiLevelType w:val="hybridMultilevel"/>
    <w:tmpl w:val="9E9A0784"/>
    <w:lvl w:ilvl="0" w:tplc="D53C06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E857386"/>
    <w:multiLevelType w:val="multilevel"/>
    <w:tmpl w:val="6FBE6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2E912CC1"/>
    <w:multiLevelType w:val="hybridMultilevel"/>
    <w:tmpl w:val="60B45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EE36828"/>
    <w:multiLevelType w:val="hybridMultilevel"/>
    <w:tmpl w:val="32DA6392"/>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4" w15:restartNumberingAfterBreak="0">
    <w:nsid w:val="30352AFF"/>
    <w:multiLevelType w:val="hybridMultilevel"/>
    <w:tmpl w:val="54A8358C"/>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038042D"/>
    <w:multiLevelType w:val="hybridMultilevel"/>
    <w:tmpl w:val="BB80CCF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089374A"/>
    <w:multiLevelType w:val="hybridMultilevel"/>
    <w:tmpl w:val="8BD28B1E"/>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11D62C2"/>
    <w:multiLevelType w:val="hybridMultilevel"/>
    <w:tmpl w:val="008C3E9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24D5F28"/>
    <w:multiLevelType w:val="multilevel"/>
    <w:tmpl w:val="B68A49B8"/>
    <w:lvl w:ilvl="0">
      <w:start w:val="1"/>
      <w:numFmt w:val="bullet"/>
      <w:lvlText w:val="—"/>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367453E"/>
    <w:multiLevelType w:val="multilevel"/>
    <w:tmpl w:val="200CCFC8"/>
    <w:lvl w:ilvl="0">
      <w:start w:val="1"/>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4A907C2"/>
    <w:multiLevelType w:val="multilevel"/>
    <w:tmpl w:val="80860E5A"/>
    <w:lvl w:ilvl="0">
      <w:start w:val="4"/>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583218E"/>
    <w:multiLevelType w:val="hybridMultilevel"/>
    <w:tmpl w:val="D7B27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653519D"/>
    <w:multiLevelType w:val="hybridMultilevel"/>
    <w:tmpl w:val="5FE0945E"/>
    <w:lvl w:ilvl="0" w:tplc="57582ED6">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371" w:hanging="360"/>
      </w:pPr>
      <w:rPr>
        <w:rFonts w:ascii="Courier New" w:hAnsi="Courier New" w:cs="Courier New" w:hint="default"/>
      </w:rPr>
    </w:lvl>
    <w:lvl w:ilvl="2" w:tplc="04190005" w:tentative="1">
      <w:start w:val="1"/>
      <w:numFmt w:val="bullet"/>
      <w:lvlText w:val=""/>
      <w:lvlJc w:val="left"/>
      <w:pPr>
        <w:ind w:left="1091" w:hanging="360"/>
      </w:pPr>
      <w:rPr>
        <w:rFonts w:ascii="Wingdings" w:hAnsi="Wingdings" w:hint="default"/>
      </w:rPr>
    </w:lvl>
    <w:lvl w:ilvl="3" w:tplc="04190001" w:tentative="1">
      <w:start w:val="1"/>
      <w:numFmt w:val="bullet"/>
      <w:lvlText w:val=""/>
      <w:lvlJc w:val="left"/>
      <w:pPr>
        <w:ind w:left="1811" w:hanging="360"/>
      </w:pPr>
      <w:rPr>
        <w:rFonts w:ascii="Symbol" w:hAnsi="Symbol" w:hint="default"/>
      </w:rPr>
    </w:lvl>
    <w:lvl w:ilvl="4" w:tplc="04190003" w:tentative="1">
      <w:start w:val="1"/>
      <w:numFmt w:val="bullet"/>
      <w:lvlText w:val="o"/>
      <w:lvlJc w:val="left"/>
      <w:pPr>
        <w:ind w:left="2531" w:hanging="360"/>
      </w:pPr>
      <w:rPr>
        <w:rFonts w:ascii="Courier New" w:hAnsi="Courier New" w:cs="Courier New" w:hint="default"/>
      </w:rPr>
    </w:lvl>
    <w:lvl w:ilvl="5" w:tplc="04190005" w:tentative="1">
      <w:start w:val="1"/>
      <w:numFmt w:val="bullet"/>
      <w:lvlText w:val=""/>
      <w:lvlJc w:val="left"/>
      <w:pPr>
        <w:ind w:left="3251" w:hanging="360"/>
      </w:pPr>
      <w:rPr>
        <w:rFonts w:ascii="Wingdings" w:hAnsi="Wingdings" w:hint="default"/>
      </w:rPr>
    </w:lvl>
    <w:lvl w:ilvl="6" w:tplc="04190001" w:tentative="1">
      <w:start w:val="1"/>
      <w:numFmt w:val="bullet"/>
      <w:lvlText w:val=""/>
      <w:lvlJc w:val="left"/>
      <w:pPr>
        <w:ind w:left="3971" w:hanging="360"/>
      </w:pPr>
      <w:rPr>
        <w:rFonts w:ascii="Symbol" w:hAnsi="Symbol" w:hint="default"/>
      </w:rPr>
    </w:lvl>
    <w:lvl w:ilvl="7" w:tplc="04190003" w:tentative="1">
      <w:start w:val="1"/>
      <w:numFmt w:val="bullet"/>
      <w:lvlText w:val="o"/>
      <w:lvlJc w:val="left"/>
      <w:pPr>
        <w:ind w:left="4691" w:hanging="360"/>
      </w:pPr>
      <w:rPr>
        <w:rFonts w:ascii="Courier New" w:hAnsi="Courier New" w:cs="Courier New" w:hint="default"/>
      </w:rPr>
    </w:lvl>
    <w:lvl w:ilvl="8" w:tplc="04190005" w:tentative="1">
      <w:start w:val="1"/>
      <w:numFmt w:val="bullet"/>
      <w:lvlText w:val=""/>
      <w:lvlJc w:val="left"/>
      <w:pPr>
        <w:ind w:left="5411" w:hanging="360"/>
      </w:pPr>
      <w:rPr>
        <w:rFonts w:ascii="Wingdings" w:hAnsi="Wingdings" w:hint="default"/>
      </w:rPr>
    </w:lvl>
  </w:abstractNum>
  <w:abstractNum w:abstractNumId="11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37F912F8"/>
    <w:multiLevelType w:val="hybridMultilevel"/>
    <w:tmpl w:val="46D84EFA"/>
    <w:lvl w:ilvl="0" w:tplc="056C7E84">
      <w:start w:val="1"/>
      <w:numFmt w:val="bullet"/>
      <w:lvlText w:val="•"/>
      <w:lvlJc w:val="left"/>
      <w:pPr>
        <w:tabs>
          <w:tab w:val="num" w:pos="360"/>
        </w:tabs>
        <w:ind w:left="360" w:hanging="360"/>
      </w:pPr>
      <w:rPr>
        <w:rFonts w:ascii="Arial" w:hAnsi="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4" w15:restartNumberingAfterBreak="0">
    <w:nsid w:val="39CC133C"/>
    <w:multiLevelType w:val="multilevel"/>
    <w:tmpl w:val="291C9A24"/>
    <w:lvl w:ilvl="0">
      <w:start w:val="1"/>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5" w15:restartNumberingAfterBreak="0">
    <w:nsid w:val="3A3951AE"/>
    <w:multiLevelType w:val="multilevel"/>
    <w:tmpl w:val="C5B415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88" w:hanging="408"/>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15:restartNumberingAfterBreak="0">
    <w:nsid w:val="3B4D34DA"/>
    <w:multiLevelType w:val="hybridMultilevel"/>
    <w:tmpl w:val="BECE5ABC"/>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3B892B1F"/>
    <w:multiLevelType w:val="hybridMultilevel"/>
    <w:tmpl w:val="1A7428F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15:restartNumberingAfterBreak="0">
    <w:nsid w:val="3CE14BE0"/>
    <w:multiLevelType w:val="hybridMultilevel"/>
    <w:tmpl w:val="403A481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3DAB0117"/>
    <w:multiLevelType w:val="hybridMultilevel"/>
    <w:tmpl w:val="79D8B38E"/>
    <w:lvl w:ilvl="0" w:tplc="334A2F5E">
      <w:start w:val="1"/>
      <w:numFmt w:val="decimal"/>
      <w:lvlText w:val="%1."/>
      <w:lvlJc w:val="left"/>
      <w:pPr>
        <w:ind w:left="720" w:hanging="360"/>
      </w:pPr>
      <w:rPr>
        <w:rFonts w:asciiTheme="minorHAnsi" w:eastAsiaTheme="minorHAnsi" w:hAnsi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E3C54E5"/>
    <w:multiLevelType w:val="hybridMultilevel"/>
    <w:tmpl w:val="5D5E532E"/>
    <w:lvl w:ilvl="0" w:tplc="B8D09FB6">
      <w:start w:val="1"/>
      <w:numFmt w:val="decimal"/>
      <w:pStyle w:val="3"/>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3E590B52"/>
    <w:multiLevelType w:val="hybridMultilevel"/>
    <w:tmpl w:val="C848EF94"/>
    <w:lvl w:ilvl="0" w:tplc="4D843D52">
      <w:start w:val="6"/>
      <w:numFmt w:val="decimal"/>
      <w:lvlText w:val="%1"/>
      <w:lvlJc w:val="left"/>
      <w:pPr>
        <w:ind w:left="944" w:hanging="360"/>
      </w:pPr>
      <w:rPr>
        <w:rFonts w:hint="default"/>
      </w:rPr>
    </w:lvl>
    <w:lvl w:ilvl="1" w:tplc="04190019" w:tentative="1">
      <w:start w:val="1"/>
      <w:numFmt w:val="lowerLetter"/>
      <w:lvlText w:val="%2."/>
      <w:lvlJc w:val="left"/>
      <w:pPr>
        <w:ind w:left="1664" w:hanging="360"/>
      </w:pPr>
    </w:lvl>
    <w:lvl w:ilvl="2" w:tplc="0419001B" w:tentative="1">
      <w:start w:val="1"/>
      <w:numFmt w:val="lowerRoman"/>
      <w:lvlText w:val="%3."/>
      <w:lvlJc w:val="right"/>
      <w:pPr>
        <w:ind w:left="2384" w:hanging="180"/>
      </w:pPr>
    </w:lvl>
    <w:lvl w:ilvl="3" w:tplc="0419000F" w:tentative="1">
      <w:start w:val="1"/>
      <w:numFmt w:val="decimal"/>
      <w:lvlText w:val="%4."/>
      <w:lvlJc w:val="left"/>
      <w:pPr>
        <w:ind w:left="3104" w:hanging="360"/>
      </w:pPr>
    </w:lvl>
    <w:lvl w:ilvl="4" w:tplc="04190019" w:tentative="1">
      <w:start w:val="1"/>
      <w:numFmt w:val="lowerLetter"/>
      <w:lvlText w:val="%5."/>
      <w:lvlJc w:val="left"/>
      <w:pPr>
        <w:ind w:left="3824" w:hanging="360"/>
      </w:pPr>
    </w:lvl>
    <w:lvl w:ilvl="5" w:tplc="0419001B" w:tentative="1">
      <w:start w:val="1"/>
      <w:numFmt w:val="lowerRoman"/>
      <w:lvlText w:val="%6."/>
      <w:lvlJc w:val="right"/>
      <w:pPr>
        <w:ind w:left="4544" w:hanging="180"/>
      </w:pPr>
    </w:lvl>
    <w:lvl w:ilvl="6" w:tplc="0419000F" w:tentative="1">
      <w:start w:val="1"/>
      <w:numFmt w:val="decimal"/>
      <w:lvlText w:val="%7."/>
      <w:lvlJc w:val="left"/>
      <w:pPr>
        <w:ind w:left="5264" w:hanging="360"/>
      </w:pPr>
    </w:lvl>
    <w:lvl w:ilvl="7" w:tplc="04190019" w:tentative="1">
      <w:start w:val="1"/>
      <w:numFmt w:val="lowerLetter"/>
      <w:lvlText w:val="%8."/>
      <w:lvlJc w:val="left"/>
      <w:pPr>
        <w:ind w:left="5984" w:hanging="360"/>
      </w:pPr>
    </w:lvl>
    <w:lvl w:ilvl="8" w:tplc="0419001B" w:tentative="1">
      <w:start w:val="1"/>
      <w:numFmt w:val="lowerRoman"/>
      <w:lvlText w:val="%9."/>
      <w:lvlJc w:val="right"/>
      <w:pPr>
        <w:ind w:left="6704" w:hanging="180"/>
      </w:pPr>
    </w:lvl>
  </w:abstractNum>
  <w:abstractNum w:abstractNumId="138" w15:restartNumberingAfterBreak="0">
    <w:nsid w:val="3E614E08"/>
    <w:multiLevelType w:val="hybridMultilevel"/>
    <w:tmpl w:val="9A5646E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ECA0586"/>
    <w:multiLevelType w:val="hybridMultilevel"/>
    <w:tmpl w:val="8B1074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F776E1F"/>
    <w:multiLevelType w:val="hybridMultilevel"/>
    <w:tmpl w:val="AF6A2BD8"/>
    <w:lvl w:ilvl="0" w:tplc="427E2820">
      <w:numFmt w:val="bullet"/>
      <w:lvlText w:val=""/>
      <w:lvlJc w:val="left"/>
      <w:pPr>
        <w:ind w:left="2086" w:hanging="425"/>
      </w:pPr>
      <w:rPr>
        <w:rFonts w:ascii="Symbol" w:eastAsia="Symbol" w:hAnsi="Symbol" w:cs="Symbol" w:hint="default"/>
        <w:w w:val="100"/>
        <w:sz w:val="28"/>
        <w:szCs w:val="28"/>
        <w:lang w:val="ru-RU" w:eastAsia="ru-RU" w:bidi="ru-RU"/>
      </w:rPr>
    </w:lvl>
    <w:lvl w:ilvl="1" w:tplc="B6B25E18">
      <w:numFmt w:val="bullet"/>
      <w:lvlText w:val=""/>
      <w:lvlJc w:val="left"/>
      <w:pPr>
        <w:ind w:left="1094" w:hanging="140"/>
      </w:pPr>
      <w:rPr>
        <w:rFonts w:ascii="Symbol" w:eastAsia="Symbol" w:hAnsi="Symbol" w:cs="Symbol" w:hint="default"/>
        <w:spacing w:val="9"/>
        <w:w w:val="100"/>
        <w:sz w:val="26"/>
        <w:szCs w:val="26"/>
        <w:lang w:val="ru-RU" w:eastAsia="ru-RU" w:bidi="ru-RU"/>
      </w:rPr>
    </w:lvl>
    <w:lvl w:ilvl="2" w:tplc="1FBA9E4A">
      <w:numFmt w:val="bullet"/>
      <w:lvlText w:val="•"/>
      <w:lvlJc w:val="left"/>
      <w:pPr>
        <w:ind w:left="3134" w:hanging="140"/>
      </w:pPr>
      <w:rPr>
        <w:rFonts w:hint="default"/>
        <w:lang w:val="ru-RU" w:eastAsia="ru-RU" w:bidi="ru-RU"/>
      </w:rPr>
    </w:lvl>
    <w:lvl w:ilvl="3" w:tplc="267A6CAE">
      <w:numFmt w:val="bullet"/>
      <w:lvlText w:val="•"/>
      <w:lvlJc w:val="left"/>
      <w:pPr>
        <w:ind w:left="4188" w:hanging="140"/>
      </w:pPr>
      <w:rPr>
        <w:rFonts w:hint="default"/>
        <w:lang w:val="ru-RU" w:eastAsia="ru-RU" w:bidi="ru-RU"/>
      </w:rPr>
    </w:lvl>
    <w:lvl w:ilvl="4" w:tplc="C85025A6">
      <w:numFmt w:val="bullet"/>
      <w:lvlText w:val="•"/>
      <w:lvlJc w:val="left"/>
      <w:pPr>
        <w:ind w:left="5242" w:hanging="140"/>
      </w:pPr>
      <w:rPr>
        <w:rFonts w:hint="default"/>
        <w:lang w:val="ru-RU" w:eastAsia="ru-RU" w:bidi="ru-RU"/>
      </w:rPr>
    </w:lvl>
    <w:lvl w:ilvl="5" w:tplc="CE788458">
      <w:numFmt w:val="bullet"/>
      <w:lvlText w:val="•"/>
      <w:lvlJc w:val="left"/>
      <w:pPr>
        <w:ind w:left="6297" w:hanging="140"/>
      </w:pPr>
      <w:rPr>
        <w:rFonts w:hint="default"/>
        <w:lang w:val="ru-RU" w:eastAsia="ru-RU" w:bidi="ru-RU"/>
      </w:rPr>
    </w:lvl>
    <w:lvl w:ilvl="6" w:tplc="A91C4672">
      <w:numFmt w:val="bullet"/>
      <w:lvlText w:val="•"/>
      <w:lvlJc w:val="left"/>
      <w:pPr>
        <w:ind w:left="7351" w:hanging="140"/>
      </w:pPr>
      <w:rPr>
        <w:rFonts w:hint="default"/>
        <w:lang w:val="ru-RU" w:eastAsia="ru-RU" w:bidi="ru-RU"/>
      </w:rPr>
    </w:lvl>
    <w:lvl w:ilvl="7" w:tplc="E8E064A2">
      <w:numFmt w:val="bullet"/>
      <w:lvlText w:val="•"/>
      <w:lvlJc w:val="left"/>
      <w:pPr>
        <w:ind w:left="8405" w:hanging="140"/>
      </w:pPr>
      <w:rPr>
        <w:rFonts w:hint="default"/>
        <w:lang w:val="ru-RU" w:eastAsia="ru-RU" w:bidi="ru-RU"/>
      </w:rPr>
    </w:lvl>
    <w:lvl w:ilvl="8" w:tplc="24763CE8">
      <w:numFmt w:val="bullet"/>
      <w:lvlText w:val="•"/>
      <w:lvlJc w:val="left"/>
      <w:pPr>
        <w:ind w:left="9460" w:hanging="140"/>
      </w:pPr>
      <w:rPr>
        <w:rFonts w:hint="default"/>
        <w:lang w:val="ru-RU" w:eastAsia="ru-RU" w:bidi="ru-RU"/>
      </w:rPr>
    </w:lvl>
  </w:abstractNum>
  <w:abstractNum w:abstractNumId="14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02D36B7"/>
    <w:multiLevelType w:val="hybridMultilevel"/>
    <w:tmpl w:val="A7DC2536"/>
    <w:lvl w:ilvl="0" w:tplc="EF448F6C">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45" w15:restartNumberingAfterBreak="0">
    <w:nsid w:val="40DC6B1F"/>
    <w:multiLevelType w:val="hybridMultilevel"/>
    <w:tmpl w:val="82FC7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DD2561"/>
    <w:multiLevelType w:val="hybridMultilevel"/>
    <w:tmpl w:val="739EF70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34E37B7"/>
    <w:multiLevelType w:val="hybridMultilevel"/>
    <w:tmpl w:val="526A2A9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3B113D5"/>
    <w:multiLevelType w:val="hybridMultilevel"/>
    <w:tmpl w:val="3288F27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407105C"/>
    <w:multiLevelType w:val="hybridMultilevel"/>
    <w:tmpl w:val="860CF0C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4D61A21"/>
    <w:multiLevelType w:val="hybridMultilevel"/>
    <w:tmpl w:val="21B684E0"/>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56E5ED9"/>
    <w:multiLevelType w:val="hybridMultilevel"/>
    <w:tmpl w:val="0C208A12"/>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9" w15:restartNumberingAfterBreak="0">
    <w:nsid w:val="47221637"/>
    <w:multiLevelType w:val="multilevel"/>
    <w:tmpl w:val="F77CF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8C16963"/>
    <w:multiLevelType w:val="hybridMultilevel"/>
    <w:tmpl w:val="A9FE1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5" w15:restartNumberingAfterBreak="0">
    <w:nsid w:val="491153BC"/>
    <w:multiLevelType w:val="hybridMultilevel"/>
    <w:tmpl w:val="5EC63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15:restartNumberingAfterBreak="0">
    <w:nsid w:val="4A64319E"/>
    <w:multiLevelType w:val="hybridMultilevel"/>
    <w:tmpl w:val="5F06E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B0B1FC9"/>
    <w:multiLevelType w:val="multilevel"/>
    <w:tmpl w:val="336C0822"/>
    <w:lvl w:ilvl="0">
      <w:start w:val="1"/>
      <w:numFmt w:val="bullet"/>
      <w:lvlText w:val="•"/>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BDD12EA"/>
    <w:multiLevelType w:val="multilevel"/>
    <w:tmpl w:val="8E8E6D2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C3A2472"/>
    <w:multiLevelType w:val="hybridMultilevel"/>
    <w:tmpl w:val="B3BCC7B2"/>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15:restartNumberingAfterBreak="0">
    <w:nsid w:val="4D1D1558"/>
    <w:multiLevelType w:val="hybridMultilevel"/>
    <w:tmpl w:val="F31AD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D213DF5"/>
    <w:multiLevelType w:val="hybridMultilevel"/>
    <w:tmpl w:val="3620B6B8"/>
    <w:lvl w:ilvl="0" w:tplc="056C7E84">
      <w:start w:val="1"/>
      <w:numFmt w:val="bullet"/>
      <w:lvlText w:val="•"/>
      <w:lvlJc w:val="left"/>
      <w:pPr>
        <w:tabs>
          <w:tab w:val="num" w:pos="360"/>
        </w:tabs>
        <w:ind w:left="360" w:hanging="360"/>
      </w:pPr>
      <w:rPr>
        <w:rFonts w:ascii="Arial" w:hAnsi="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4D323E92"/>
    <w:multiLevelType w:val="hybridMultilevel"/>
    <w:tmpl w:val="3314098A"/>
    <w:lvl w:ilvl="0" w:tplc="D53C06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4DF5747B"/>
    <w:multiLevelType w:val="hybridMultilevel"/>
    <w:tmpl w:val="B9824B5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08B1C76"/>
    <w:multiLevelType w:val="hybridMultilevel"/>
    <w:tmpl w:val="02220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13F351C"/>
    <w:multiLevelType w:val="hybridMultilevel"/>
    <w:tmpl w:val="888CC502"/>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17E0386"/>
    <w:multiLevelType w:val="hybridMultilevel"/>
    <w:tmpl w:val="91969CA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1D2222B"/>
    <w:multiLevelType w:val="multilevel"/>
    <w:tmpl w:val="FF0042B0"/>
    <w:lvl w:ilvl="0">
      <w:start w:val="11"/>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2223BCC"/>
    <w:multiLevelType w:val="multilevel"/>
    <w:tmpl w:val="A4EC725E"/>
    <w:lvl w:ilvl="0">
      <w:start w:val="1"/>
      <w:numFmt w:val="bullet"/>
      <w:lvlText w:val="•"/>
      <w:lvlJc w:val="left"/>
      <w:rPr>
        <w:rFonts w:ascii="Palatino Linotype" w:eastAsia="Palatino Linotype" w:hAnsi="Palatino Linotype" w:cs="Palatino Linotype"/>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0" w15:restartNumberingAfterBreak="0">
    <w:nsid w:val="52831F8E"/>
    <w:multiLevelType w:val="hybridMultilevel"/>
    <w:tmpl w:val="8744A0F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1" w15:restartNumberingAfterBreak="0">
    <w:nsid w:val="53885292"/>
    <w:multiLevelType w:val="hybridMultilevel"/>
    <w:tmpl w:val="D2C67C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54D823F9"/>
    <w:multiLevelType w:val="hybridMultilevel"/>
    <w:tmpl w:val="84F07F6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5124F4A"/>
    <w:multiLevelType w:val="hybridMultilevel"/>
    <w:tmpl w:val="086ED56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5596EE0"/>
    <w:multiLevelType w:val="hybridMultilevel"/>
    <w:tmpl w:val="A08215B0"/>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5933115"/>
    <w:multiLevelType w:val="multilevel"/>
    <w:tmpl w:val="783C1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567B723C"/>
    <w:multiLevelType w:val="hybridMultilevel"/>
    <w:tmpl w:val="5232CFC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15:restartNumberingAfterBreak="0">
    <w:nsid w:val="56DF6E7A"/>
    <w:multiLevelType w:val="hybridMultilevel"/>
    <w:tmpl w:val="2778A030"/>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0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1" w15:restartNumberingAfterBreak="0">
    <w:nsid w:val="58C24393"/>
    <w:multiLevelType w:val="multilevel"/>
    <w:tmpl w:val="228CDC48"/>
    <w:lvl w:ilvl="0">
      <w:start w:val="2"/>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99E5457"/>
    <w:multiLevelType w:val="hybridMultilevel"/>
    <w:tmpl w:val="D022273C"/>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205"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5BB03585"/>
    <w:multiLevelType w:val="hybridMultilevel"/>
    <w:tmpl w:val="01405E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BC67BB2"/>
    <w:multiLevelType w:val="hybridMultilevel"/>
    <w:tmpl w:val="83AAA6A2"/>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E331D6C"/>
    <w:multiLevelType w:val="hybridMultilevel"/>
    <w:tmpl w:val="62FAAF14"/>
    <w:lvl w:ilvl="0" w:tplc="7F929220">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1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5FBB65AB"/>
    <w:multiLevelType w:val="hybridMultilevel"/>
    <w:tmpl w:val="5C963B6A"/>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8"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9"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15:restartNumberingAfterBreak="0">
    <w:nsid w:val="6061321C"/>
    <w:multiLevelType w:val="hybridMultilevel"/>
    <w:tmpl w:val="15744C3C"/>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15:restartNumberingAfterBreak="0">
    <w:nsid w:val="60F313DD"/>
    <w:multiLevelType w:val="hybridMultilevel"/>
    <w:tmpl w:val="4E0C7782"/>
    <w:lvl w:ilvl="0" w:tplc="0419000F">
      <w:start w:val="1"/>
      <w:numFmt w:val="decimal"/>
      <w:lvlText w:val="%1."/>
      <w:lvlJc w:val="left"/>
      <w:pPr>
        <w:tabs>
          <w:tab w:val="num" w:pos="720"/>
        </w:tabs>
        <w:ind w:left="720" w:hanging="360"/>
      </w:pPr>
    </w:lvl>
    <w:lvl w:ilvl="1" w:tplc="4E0A661E">
      <w:start w:val="1"/>
      <w:numFmt w:val="bullet"/>
      <w:lvlText w:val=""/>
      <w:lvlJc w:val="left"/>
      <w:pPr>
        <w:tabs>
          <w:tab w:val="num" w:pos="907"/>
        </w:tabs>
        <w:ind w:left="907" w:hanging="34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2"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1430F0E"/>
    <w:multiLevelType w:val="hybridMultilevel"/>
    <w:tmpl w:val="8032744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217533C"/>
    <w:multiLevelType w:val="hybridMultilevel"/>
    <w:tmpl w:val="FD5AEEEA"/>
    <w:lvl w:ilvl="0" w:tplc="A5CAD0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264569E"/>
    <w:multiLevelType w:val="hybridMultilevel"/>
    <w:tmpl w:val="9CB8DC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4BC3BE9"/>
    <w:multiLevelType w:val="hybridMultilevel"/>
    <w:tmpl w:val="235A92FE"/>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65C20088"/>
    <w:multiLevelType w:val="hybridMultilevel"/>
    <w:tmpl w:val="39E44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66371A12"/>
    <w:multiLevelType w:val="hybridMultilevel"/>
    <w:tmpl w:val="A3B287F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15:restartNumberingAfterBreak="0">
    <w:nsid w:val="68E26B0D"/>
    <w:multiLevelType w:val="hybridMultilevel"/>
    <w:tmpl w:val="61C650B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690C43CD"/>
    <w:multiLevelType w:val="hybridMultilevel"/>
    <w:tmpl w:val="941EAF1E"/>
    <w:lvl w:ilvl="0" w:tplc="32B821D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991284A"/>
    <w:multiLevelType w:val="hybridMultilevel"/>
    <w:tmpl w:val="B7C6A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9924358"/>
    <w:multiLevelType w:val="hybridMultilevel"/>
    <w:tmpl w:val="AED800D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15:restartNumberingAfterBreak="0">
    <w:nsid w:val="6A837690"/>
    <w:multiLevelType w:val="hybridMultilevel"/>
    <w:tmpl w:val="7F207B70"/>
    <w:lvl w:ilvl="0" w:tplc="EA7654E8">
      <w:start w:val="1"/>
      <w:numFmt w:val="bullet"/>
      <w:pStyle w:val="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6B7E0B9F"/>
    <w:multiLevelType w:val="hybridMultilevel"/>
    <w:tmpl w:val="FFD6391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6CBE7359"/>
    <w:multiLevelType w:val="multilevel"/>
    <w:tmpl w:val="F732C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15:restartNumberingAfterBreak="0">
    <w:nsid w:val="6D232AC5"/>
    <w:multiLevelType w:val="hybridMultilevel"/>
    <w:tmpl w:val="FBDA699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6D4129E1"/>
    <w:multiLevelType w:val="hybridMultilevel"/>
    <w:tmpl w:val="D0B2DC9C"/>
    <w:lvl w:ilvl="0" w:tplc="EF448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6D9134D7"/>
    <w:multiLevelType w:val="hybridMultilevel"/>
    <w:tmpl w:val="D2CC82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8"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9" w15:restartNumberingAfterBreak="0">
    <w:nsid w:val="70857C0B"/>
    <w:multiLevelType w:val="hybridMultilevel"/>
    <w:tmpl w:val="F39A144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15:restartNumberingAfterBreak="0">
    <w:nsid w:val="716A4344"/>
    <w:multiLevelType w:val="hybridMultilevel"/>
    <w:tmpl w:val="B0566452"/>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2951C13"/>
    <w:multiLevelType w:val="hybridMultilevel"/>
    <w:tmpl w:val="8430846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4D00DC0"/>
    <w:multiLevelType w:val="hybridMultilevel"/>
    <w:tmpl w:val="868405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15:restartNumberingAfterBreak="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60E471E"/>
    <w:multiLevelType w:val="hybridMultilevel"/>
    <w:tmpl w:val="FD682A40"/>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76C713D4"/>
    <w:multiLevelType w:val="multilevel"/>
    <w:tmpl w:val="AB94EA28"/>
    <w:lvl w:ilvl="0">
      <w:start w:val="1"/>
      <w:numFmt w:val="decimal"/>
      <w:lvlText w:val="%1."/>
      <w:lvlJc w:val="left"/>
      <w:pPr>
        <w:tabs>
          <w:tab w:val="num" w:pos="720"/>
        </w:tabs>
        <w:ind w:left="720" w:hanging="360"/>
      </w:pPr>
      <w:rPr>
        <w:rFonts w:hint="default"/>
        <w:sz w:val="20"/>
      </w:rPr>
    </w:lvl>
    <w:lvl w:ilvl="1">
      <w:start w:val="1"/>
      <w:numFmt w:val="decimal"/>
      <w:lvlText w:val="%2)"/>
      <w:lvlJc w:val="left"/>
      <w:pPr>
        <w:ind w:left="1488" w:hanging="408"/>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15:restartNumberingAfterBreak="0">
    <w:nsid w:val="76D82005"/>
    <w:multiLevelType w:val="multilevel"/>
    <w:tmpl w:val="23FE5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15:restartNumberingAfterBreak="0">
    <w:nsid w:val="7799750D"/>
    <w:multiLevelType w:val="hybridMultilevel"/>
    <w:tmpl w:val="6BE828A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83E379A"/>
    <w:multiLevelType w:val="hybridMultilevel"/>
    <w:tmpl w:val="ADF043F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79B4343D"/>
    <w:multiLevelType w:val="hybridMultilevel"/>
    <w:tmpl w:val="945E650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7A001BD8"/>
    <w:multiLevelType w:val="hybridMultilevel"/>
    <w:tmpl w:val="F6C23C2C"/>
    <w:lvl w:ilvl="0" w:tplc="0419000F">
      <w:start w:val="1"/>
      <w:numFmt w:val="decimal"/>
      <w:lvlText w:val="%1."/>
      <w:lvlJc w:val="left"/>
      <w:pPr>
        <w:ind w:left="67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15:restartNumberingAfterBreak="0">
    <w:nsid w:val="7A2F1F4C"/>
    <w:multiLevelType w:val="hybridMultilevel"/>
    <w:tmpl w:val="C7F23B0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7B3A437F"/>
    <w:multiLevelType w:val="hybridMultilevel"/>
    <w:tmpl w:val="65A046D2"/>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5" w15:restartNumberingAfterBreak="0">
    <w:nsid w:val="7B4611B9"/>
    <w:multiLevelType w:val="hybridMultilevel"/>
    <w:tmpl w:val="9B42AA4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7F010B64"/>
    <w:multiLevelType w:val="hybridMultilevel"/>
    <w:tmpl w:val="7BBE961A"/>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2" w15:restartNumberingAfterBreak="0">
    <w:nsid w:val="7F203DFE"/>
    <w:multiLevelType w:val="hybridMultilevel"/>
    <w:tmpl w:val="1A3606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7FC73A47"/>
    <w:multiLevelType w:val="hybridMultilevel"/>
    <w:tmpl w:val="EEE8CBC0"/>
    <w:lvl w:ilvl="0" w:tplc="EF448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3"/>
  </w:num>
  <w:num w:numId="2">
    <w:abstractNumId w:val="139"/>
  </w:num>
  <w:num w:numId="3">
    <w:abstractNumId w:val="124"/>
  </w:num>
  <w:num w:numId="4">
    <w:abstractNumId w:val="249"/>
  </w:num>
  <w:num w:numId="5">
    <w:abstractNumId w:val="79"/>
  </w:num>
  <w:num w:numId="6">
    <w:abstractNumId w:val="282"/>
  </w:num>
  <w:num w:numId="7">
    <w:abstractNumId w:val="66"/>
  </w:num>
  <w:num w:numId="8">
    <w:abstractNumId w:val="76"/>
  </w:num>
  <w:num w:numId="9">
    <w:abstractNumId w:val="237"/>
  </w:num>
  <w:num w:numId="10">
    <w:abstractNumId w:val="164"/>
  </w:num>
  <w:num w:numId="11">
    <w:abstractNumId w:val="214"/>
  </w:num>
  <w:num w:numId="12">
    <w:abstractNumId w:val="239"/>
  </w:num>
  <w:num w:numId="13">
    <w:abstractNumId w:val="56"/>
  </w:num>
  <w:num w:numId="14">
    <w:abstractNumId w:val="205"/>
  </w:num>
  <w:num w:numId="15">
    <w:abstractNumId w:val="2"/>
  </w:num>
  <w:num w:numId="16">
    <w:abstractNumId w:val="4"/>
  </w:num>
  <w:num w:numId="17">
    <w:abstractNumId w:val="63"/>
  </w:num>
  <w:num w:numId="18">
    <w:abstractNumId w:val="89"/>
  </w:num>
  <w:num w:numId="19">
    <w:abstractNumId w:val="203"/>
  </w:num>
  <w:num w:numId="20">
    <w:abstractNumId w:val="61"/>
  </w:num>
  <w:num w:numId="21">
    <w:abstractNumId w:val="110"/>
  </w:num>
  <w:num w:numId="22">
    <w:abstractNumId w:val="280"/>
  </w:num>
  <w:num w:numId="23">
    <w:abstractNumId w:val="140"/>
  </w:num>
  <w:num w:numId="24">
    <w:abstractNumId w:val="241"/>
  </w:num>
  <w:num w:numId="25">
    <w:abstractNumId w:val="94"/>
  </w:num>
  <w:num w:numId="26">
    <w:abstractNumId w:val="222"/>
  </w:num>
  <w:num w:numId="27">
    <w:abstractNumId w:val="176"/>
  </w:num>
  <w:num w:numId="28">
    <w:abstractNumId w:val="260"/>
  </w:num>
  <w:num w:numId="29">
    <w:abstractNumId w:val="8"/>
  </w:num>
  <w:num w:numId="30">
    <w:abstractNumId w:val="242"/>
  </w:num>
  <w:num w:numId="31">
    <w:abstractNumId w:val="267"/>
  </w:num>
  <w:num w:numId="32">
    <w:abstractNumId w:val="216"/>
  </w:num>
  <w:num w:numId="33">
    <w:abstractNumId w:val="202"/>
  </w:num>
  <w:num w:numId="34">
    <w:abstractNumId w:val="143"/>
  </w:num>
  <w:num w:numId="35">
    <w:abstractNumId w:val="27"/>
  </w:num>
  <w:num w:numId="36">
    <w:abstractNumId w:val="29"/>
  </w:num>
  <w:num w:numId="37">
    <w:abstractNumId w:val="268"/>
  </w:num>
  <w:num w:numId="38">
    <w:abstractNumId w:val="278"/>
  </w:num>
  <w:num w:numId="39">
    <w:abstractNumId w:val="180"/>
  </w:num>
  <w:num w:numId="40">
    <w:abstractNumId w:val="12"/>
  </w:num>
  <w:num w:numId="41">
    <w:abstractNumId w:val="49"/>
  </w:num>
  <w:num w:numId="42">
    <w:abstractNumId w:val="158"/>
  </w:num>
  <w:num w:numId="43">
    <w:abstractNumId w:val="103"/>
  </w:num>
  <w:num w:numId="44">
    <w:abstractNumId w:val="200"/>
  </w:num>
  <w:num w:numId="45">
    <w:abstractNumId w:val="128"/>
  </w:num>
  <w:num w:numId="46">
    <w:abstractNumId w:val="269"/>
  </w:num>
  <w:num w:numId="47">
    <w:abstractNumId w:val="174"/>
  </w:num>
  <w:num w:numId="48">
    <w:abstractNumId w:val="226"/>
  </w:num>
  <w:num w:numId="49">
    <w:abstractNumId w:val="108"/>
  </w:num>
  <w:num w:numId="50">
    <w:abstractNumId w:val="273"/>
  </w:num>
  <w:num w:numId="51">
    <w:abstractNumId w:val="257"/>
  </w:num>
  <w:num w:numId="52">
    <w:abstractNumId w:val="236"/>
  </w:num>
  <w:num w:numId="53">
    <w:abstractNumId w:val="5"/>
  </w:num>
  <w:num w:numId="54">
    <w:abstractNumId w:val="118"/>
  </w:num>
  <w:num w:numId="55">
    <w:abstractNumId w:val="147"/>
  </w:num>
  <w:num w:numId="56">
    <w:abstractNumId w:val="45"/>
  </w:num>
  <w:num w:numId="57">
    <w:abstractNumId w:val="169"/>
  </w:num>
  <w:num w:numId="58">
    <w:abstractNumId w:val="209"/>
  </w:num>
  <w:num w:numId="59">
    <w:abstractNumId w:val="60"/>
  </w:num>
  <w:num w:numId="60">
    <w:abstractNumId w:val="71"/>
  </w:num>
  <w:num w:numId="61">
    <w:abstractNumId w:val="40"/>
  </w:num>
  <w:num w:numId="62">
    <w:abstractNumId w:val="265"/>
  </w:num>
  <w:num w:numId="63">
    <w:abstractNumId w:val="134"/>
  </w:num>
  <w:num w:numId="64">
    <w:abstractNumId w:val="151"/>
  </w:num>
  <w:num w:numId="65">
    <w:abstractNumId w:val="254"/>
  </w:num>
  <w:num w:numId="66">
    <w:abstractNumId w:val="251"/>
  </w:num>
  <w:num w:numId="67">
    <w:abstractNumId w:val="212"/>
  </w:num>
  <w:num w:numId="68">
    <w:abstractNumId w:val="161"/>
  </w:num>
  <w:num w:numId="69">
    <w:abstractNumId w:val="119"/>
  </w:num>
  <w:num w:numId="70">
    <w:abstractNumId w:val="184"/>
  </w:num>
  <w:num w:numId="71">
    <w:abstractNumId w:val="73"/>
  </w:num>
  <w:num w:numId="72">
    <w:abstractNumId w:val="92"/>
  </w:num>
  <w:num w:numId="73">
    <w:abstractNumId w:val="199"/>
  </w:num>
  <w:num w:numId="74">
    <w:abstractNumId w:val="113"/>
  </w:num>
  <w:num w:numId="75">
    <w:abstractNumId w:val="148"/>
  </w:num>
  <w:num w:numId="76">
    <w:abstractNumId w:val="150"/>
  </w:num>
  <w:num w:numId="77">
    <w:abstractNumId w:val="42"/>
  </w:num>
  <w:num w:numId="78">
    <w:abstractNumId w:val="141"/>
  </w:num>
  <w:num w:numId="79">
    <w:abstractNumId w:val="208"/>
  </w:num>
  <w:num w:numId="80">
    <w:abstractNumId w:val="123"/>
  </w:num>
  <w:num w:numId="81">
    <w:abstractNumId w:val="228"/>
  </w:num>
  <w:num w:numId="82">
    <w:abstractNumId w:val="217"/>
  </w:num>
  <w:num w:numId="83">
    <w:abstractNumId w:val="172"/>
  </w:num>
  <w:num w:numId="84">
    <w:abstractNumId w:val="93"/>
  </w:num>
  <w:num w:numId="85">
    <w:abstractNumId w:val="72"/>
  </w:num>
  <w:num w:numId="86">
    <w:abstractNumId w:val="218"/>
  </w:num>
  <w:num w:numId="87">
    <w:abstractNumId w:val="182"/>
  </w:num>
  <w:num w:numId="88">
    <w:abstractNumId w:val="230"/>
  </w:num>
  <w:num w:numId="89">
    <w:abstractNumId w:val="276"/>
  </w:num>
  <w:num w:numId="90">
    <w:abstractNumId w:val="130"/>
    <w:lvlOverride w:ilvl="0">
      <w:startOverride w:val="1"/>
    </w:lvlOverride>
  </w:num>
  <w:num w:numId="91">
    <w:abstractNumId w:val="233"/>
  </w:num>
  <w:num w:numId="92">
    <w:abstractNumId w:val="162"/>
  </w:num>
  <w:num w:numId="93">
    <w:abstractNumId w:val="115"/>
  </w:num>
  <w:num w:numId="94">
    <w:abstractNumId w:val="132"/>
  </w:num>
  <w:num w:numId="95">
    <w:abstractNumId w:val="211"/>
  </w:num>
  <w:num w:numId="96">
    <w:abstractNumId w:val="25"/>
  </w:num>
  <w:num w:numId="97">
    <w:abstractNumId w:val="136"/>
  </w:num>
  <w:num w:numId="98">
    <w:abstractNumId w:val="120"/>
  </w:num>
  <w:num w:numId="99">
    <w:abstractNumId w:val="277"/>
  </w:num>
  <w:num w:numId="100">
    <w:abstractNumId w:val="85"/>
  </w:num>
  <w:num w:numId="101">
    <w:abstractNumId w:val="86"/>
  </w:num>
  <w:num w:numId="102">
    <w:abstractNumId w:val="149"/>
  </w:num>
  <w:num w:numId="103">
    <w:abstractNumId w:val="157"/>
  </w:num>
  <w:num w:numId="104">
    <w:abstractNumId w:val="19"/>
  </w:num>
  <w:num w:numId="105">
    <w:abstractNumId w:val="188"/>
  </w:num>
  <w:num w:numId="106">
    <w:abstractNumId w:val="166"/>
  </w:num>
  <w:num w:numId="107">
    <w:abstractNumId w:val="84"/>
  </w:num>
  <w:num w:numId="108">
    <w:abstractNumId w:val="170"/>
  </w:num>
  <w:num w:numId="109">
    <w:abstractNumId w:val="255"/>
  </w:num>
  <w:num w:numId="110">
    <w:abstractNumId w:val="121"/>
  </w:num>
  <w:num w:numId="111">
    <w:abstractNumId w:val="91"/>
  </w:num>
  <w:num w:numId="112">
    <w:abstractNumId w:val="81"/>
  </w:num>
  <w:num w:numId="113">
    <w:abstractNumId w:val="41"/>
  </w:num>
  <w:num w:numId="114">
    <w:abstractNumId w:val="219"/>
  </w:num>
  <w:num w:numId="115">
    <w:abstractNumId w:val="256"/>
  </w:num>
  <w:num w:numId="116">
    <w:abstractNumId w:val="22"/>
  </w:num>
  <w:num w:numId="117">
    <w:abstractNumId w:val="197"/>
  </w:num>
  <w:num w:numId="118">
    <w:abstractNumId w:val="160"/>
  </w:num>
  <w:num w:numId="119">
    <w:abstractNumId w:val="227"/>
  </w:num>
  <w:num w:numId="120">
    <w:abstractNumId w:val="129"/>
  </w:num>
  <w:num w:numId="121">
    <w:abstractNumId w:val="167"/>
  </w:num>
  <w:num w:numId="122">
    <w:abstractNumId w:val="102"/>
  </w:num>
  <w:num w:numId="123">
    <w:abstractNumId w:val="279"/>
  </w:num>
  <w:num w:numId="124">
    <w:abstractNumId w:val="195"/>
  </w:num>
  <w:num w:numId="125">
    <w:abstractNumId w:val="48"/>
  </w:num>
  <w:num w:numId="126">
    <w:abstractNumId w:val="142"/>
  </w:num>
  <w:num w:numId="127">
    <w:abstractNumId w:val="67"/>
  </w:num>
  <w:num w:numId="128">
    <w:abstractNumId w:val="191"/>
  </w:num>
  <w:num w:numId="129">
    <w:abstractNumId w:val="83"/>
  </w:num>
  <w:num w:numId="130">
    <w:abstractNumId w:val="189"/>
  </w:num>
  <w:num w:numId="131">
    <w:abstractNumId w:val="173"/>
  </w:num>
  <w:num w:numId="132">
    <w:abstractNumId w:val="55"/>
  </w:num>
  <w:num w:numId="133">
    <w:abstractNumId w:val="206"/>
  </w:num>
  <w:num w:numId="134">
    <w:abstractNumId w:val="204"/>
  </w:num>
  <w:num w:numId="135">
    <w:abstractNumId w:val="80"/>
  </w:num>
  <w:num w:numId="136">
    <w:abstractNumId w:val="0"/>
  </w:num>
  <w:num w:numId="137">
    <w:abstractNumId w:val="99"/>
  </w:num>
  <w:num w:numId="138">
    <w:abstractNumId w:val="46"/>
  </w:num>
  <w:num w:numId="139">
    <w:abstractNumId w:val="57"/>
  </w:num>
  <w:num w:numId="140">
    <w:abstractNumId w:val="125"/>
  </w:num>
  <w:num w:numId="141">
    <w:abstractNumId w:val="32"/>
  </w:num>
  <w:num w:numId="142">
    <w:abstractNumId w:val="10"/>
  </w:num>
  <w:num w:numId="143">
    <w:abstractNumId w:val="36"/>
  </w:num>
  <w:num w:numId="144">
    <w:abstractNumId w:val="54"/>
  </w:num>
  <w:num w:numId="145">
    <w:abstractNumId w:val="272"/>
  </w:num>
  <w:num w:numId="146">
    <w:abstractNumId w:val="107"/>
  </w:num>
  <w:num w:numId="147">
    <w:abstractNumId w:val="238"/>
  </w:num>
  <w:num w:numId="148">
    <w:abstractNumId w:val="90"/>
  </w:num>
  <w:num w:numId="149">
    <w:abstractNumId w:val="275"/>
  </w:num>
  <w:num w:numId="150">
    <w:abstractNumId w:val="131"/>
  </w:num>
  <w:num w:numId="151">
    <w:abstractNumId w:val="243"/>
  </w:num>
  <w:num w:numId="152">
    <w:abstractNumId w:val="185"/>
  </w:num>
  <w:num w:numId="153">
    <w:abstractNumId w:val="17"/>
  </w:num>
  <w:num w:numId="154">
    <w:abstractNumId w:val="68"/>
  </w:num>
  <w:num w:numId="155">
    <w:abstractNumId w:val="37"/>
  </w:num>
  <w:num w:numId="156">
    <w:abstractNumId w:val="58"/>
  </w:num>
  <w:num w:numId="157">
    <w:abstractNumId w:val="152"/>
  </w:num>
  <w:num w:numId="158">
    <w:abstractNumId w:val="101"/>
  </w:num>
  <w:num w:numId="159">
    <w:abstractNumId w:val="39"/>
  </w:num>
  <w:num w:numId="160">
    <w:abstractNumId w:val="59"/>
  </w:num>
  <w:num w:numId="161">
    <w:abstractNumId w:val="192"/>
  </w:num>
  <w:num w:numId="162">
    <w:abstractNumId w:val="264"/>
  </w:num>
  <w:num w:numId="163">
    <w:abstractNumId w:val="6"/>
  </w:num>
  <w:num w:numId="164">
    <w:abstractNumId w:val="163"/>
  </w:num>
  <w:num w:numId="165">
    <w:abstractNumId w:val="165"/>
  </w:num>
  <w:num w:numId="166">
    <w:abstractNumId w:val="117"/>
  </w:num>
  <w:num w:numId="167">
    <w:abstractNumId w:val="26"/>
  </w:num>
  <w:num w:numId="168">
    <w:abstractNumId w:val="145"/>
  </w:num>
  <w:num w:numId="169">
    <w:abstractNumId w:val="34"/>
  </w:num>
  <w:num w:numId="170">
    <w:abstractNumId w:val="97"/>
  </w:num>
  <w:num w:numId="171">
    <w:abstractNumId w:val="82"/>
  </w:num>
  <w:num w:numId="172">
    <w:abstractNumId w:val="168"/>
  </w:num>
  <w:num w:numId="173">
    <w:abstractNumId w:val="231"/>
  </w:num>
  <w:num w:numId="174">
    <w:abstractNumId w:val="33"/>
  </w:num>
  <w:num w:numId="175">
    <w:abstractNumId w:val="35"/>
  </w:num>
  <w:num w:numId="176">
    <w:abstractNumId w:val="177"/>
  </w:num>
  <w:num w:numId="177">
    <w:abstractNumId w:val="95"/>
  </w:num>
  <w:num w:numId="178">
    <w:abstractNumId w:val="18"/>
  </w:num>
  <w:num w:numId="179">
    <w:abstractNumId w:val="183"/>
  </w:num>
  <w:num w:numId="180">
    <w:abstractNumId w:val="23"/>
  </w:num>
  <w:num w:numId="181">
    <w:abstractNumId w:val="100"/>
  </w:num>
  <w:num w:numId="182">
    <w:abstractNumId w:val="24"/>
  </w:num>
  <w:num w:numId="183">
    <w:abstractNumId w:val="21"/>
  </w:num>
  <w:num w:numId="184">
    <w:abstractNumId w:val="3"/>
  </w:num>
  <w:num w:numId="185">
    <w:abstractNumId w:val="263"/>
  </w:num>
  <w:num w:numId="186">
    <w:abstractNumId w:val="159"/>
  </w:num>
  <w:num w:numId="187">
    <w:abstractNumId w:val="244"/>
  </w:num>
  <w:num w:numId="188">
    <w:abstractNumId w:val="9"/>
  </w:num>
  <w:num w:numId="189">
    <w:abstractNumId w:val="252"/>
  </w:num>
  <w:num w:numId="190">
    <w:abstractNumId w:val="77"/>
  </w:num>
  <w:num w:numId="191">
    <w:abstractNumId w:val="146"/>
  </w:num>
  <w:num w:numId="192">
    <w:abstractNumId w:val="181"/>
  </w:num>
  <w:num w:numId="193">
    <w:abstractNumId w:val="105"/>
  </w:num>
  <w:num w:numId="194">
    <w:abstractNumId w:val="62"/>
  </w:num>
  <w:num w:numId="195">
    <w:abstractNumId w:val="138"/>
  </w:num>
  <w:num w:numId="196">
    <w:abstractNumId w:val="274"/>
  </w:num>
  <w:num w:numId="197">
    <w:abstractNumId w:val="220"/>
  </w:num>
  <w:num w:numId="198">
    <w:abstractNumId w:val="38"/>
  </w:num>
  <w:num w:numId="199">
    <w:abstractNumId w:val="196"/>
  </w:num>
  <w:num w:numId="200">
    <w:abstractNumId w:val="171"/>
  </w:num>
  <w:num w:numId="201">
    <w:abstractNumId w:val="88"/>
  </w:num>
  <w:num w:numId="202">
    <w:abstractNumId w:val="109"/>
  </w:num>
  <w:num w:numId="203">
    <w:abstractNumId w:val="114"/>
  </w:num>
  <w:num w:numId="204">
    <w:abstractNumId w:val="111"/>
  </w:num>
  <w:num w:numId="205">
    <w:abstractNumId w:val="187"/>
  </w:num>
  <w:num w:numId="206">
    <w:abstractNumId w:val="201"/>
  </w:num>
  <w:num w:numId="207">
    <w:abstractNumId w:val="137"/>
  </w:num>
  <w:num w:numId="208">
    <w:abstractNumId w:val="250"/>
  </w:num>
  <w:num w:numId="209">
    <w:abstractNumId w:val="229"/>
  </w:num>
  <w:num w:numId="210">
    <w:abstractNumId w:val="20"/>
  </w:num>
  <w:num w:numId="211">
    <w:abstractNumId w:val="126"/>
  </w:num>
  <w:num w:numId="212">
    <w:abstractNumId w:val="246"/>
  </w:num>
  <w:num w:numId="213">
    <w:abstractNumId w:val="144"/>
  </w:num>
  <w:num w:numId="214">
    <w:abstractNumId w:val="225"/>
  </w:num>
  <w:num w:numId="215">
    <w:abstractNumId w:val="51"/>
  </w:num>
  <w:num w:numId="216">
    <w:abstractNumId w:val="116"/>
  </w:num>
  <w:num w:numId="217">
    <w:abstractNumId w:val="179"/>
  </w:num>
  <w:num w:numId="218">
    <w:abstractNumId w:val="247"/>
  </w:num>
  <w:num w:numId="219">
    <w:abstractNumId w:val="44"/>
  </w:num>
  <w:num w:numId="220">
    <w:abstractNumId w:val="193"/>
  </w:num>
  <w:num w:numId="221">
    <w:abstractNumId w:val="28"/>
  </w:num>
  <w:num w:numId="222">
    <w:abstractNumId w:val="52"/>
  </w:num>
  <w:num w:numId="223">
    <w:abstractNumId w:val="87"/>
  </w:num>
  <w:num w:numId="224">
    <w:abstractNumId w:val="262"/>
  </w:num>
  <w:num w:numId="225">
    <w:abstractNumId w:val="194"/>
  </w:num>
  <w:num w:numId="226">
    <w:abstractNumId w:val="153"/>
  </w:num>
  <w:num w:numId="227">
    <w:abstractNumId w:val="245"/>
  </w:num>
  <w:num w:numId="228">
    <w:abstractNumId w:val="13"/>
  </w:num>
  <w:num w:numId="229">
    <w:abstractNumId w:val="11"/>
  </w:num>
  <w:num w:numId="230">
    <w:abstractNumId w:val="133"/>
  </w:num>
  <w:num w:numId="231">
    <w:abstractNumId w:val="271"/>
  </w:num>
  <w:num w:numId="232">
    <w:abstractNumId w:val="1"/>
  </w:num>
  <w:num w:numId="233">
    <w:abstractNumId w:val="198"/>
  </w:num>
  <w:num w:numId="234">
    <w:abstractNumId w:val="281"/>
  </w:num>
  <w:num w:numId="235">
    <w:abstractNumId w:val="70"/>
  </w:num>
  <w:num w:numId="236">
    <w:abstractNumId w:val="207"/>
  </w:num>
  <w:num w:numId="237">
    <w:abstractNumId w:val="175"/>
  </w:num>
  <w:num w:numId="238">
    <w:abstractNumId w:val="127"/>
  </w:num>
  <w:num w:numId="239">
    <w:abstractNumId w:val="155"/>
  </w:num>
  <w:num w:numId="240">
    <w:abstractNumId w:val="104"/>
  </w:num>
  <w:num w:numId="241">
    <w:abstractNumId w:val="234"/>
  </w:num>
  <w:num w:numId="242">
    <w:abstractNumId w:val="270"/>
  </w:num>
  <w:num w:numId="243">
    <w:abstractNumId w:val="14"/>
  </w:num>
  <w:num w:numId="244">
    <w:abstractNumId w:val="232"/>
  </w:num>
  <w:num w:numId="245">
    <w:abstractNumId w:val="223"/>
  </w:num>
  <w:num w:numId="246">
    <w:abstractNumId w:val="96"/>
  </w:num>
  <w:num w:numId="247">
    <w:abstractNumId w:val="154"/>
  </w:num>
  <w:num w:numId="248">
    <w:abstractNumId w:val="186"/>
  </w:num>
  <w:num w:numId="249">
    <w:abstractNumId w:val="30"/>
  </w:num>
  <w:num w:numId="250">
    <w:abstractNumId w:val="74"/>
  </w:num>
  <w:num w:numId="251">
    <w:abstractNumId w:val="75"/>
  </w:num>
  <w:num w:numId="252">
    <w:abstractNumId w:val="122"/>
  </w:num>
  <w:num w:numId="253">
    <w:abstractNumId w:val="178"/>
  </w:num>
  <w:num w:numId="254">
    <w:abstractNumId w:val="156"/>
  </w:num>
  <w:num w:numId="255">
    <w:abstractNumId w:val="215"/>
  </w:num>
  <w:num w:numId="256">
    <w:abstractNumId w:val="7"/>
  </w:num>
  <w:num w:numId="257">
    <w:abstractNumId w:val="15"/>
  </w:num>
  <w:num w:numId="258">
    <w:abstractNumId w:val="106"/>
  </w:num>
  <w:num w:numId="259">
    <w:abstractNumId w:val="31"/>
  </w:num>
  <w:num w:numId="260">
    <w:abstractNumId w:val="50"/>
  </w:num>
  <w:num w:numId="261">
    <w:abstractNumId w:val="261"/>
  </w:num>
  <w:num w:numId="262">
    <w:abstractNumId w:val="43"/>
  </w:num>
  <w:num w:numId="263">
    <w:abstractNumId w:val="64"/>
  </w:num>
  <w:num w:numId="264">
    <w:abstractNumId w:val="266"/>
  </w:num>
  <w:num w:numId="265">
    <w:abstractNumId w:val="78"/>
  </w:num>
  <w:num w:numId="266">
    <w:abstractNumId w:val="190"/>
  </w:num>
  <w:num w:numId="267">
    <w:abstractNumId w:val="98"/>
  </w:num>
  <w:num w:numId="268">
    <w:abstractNumId w:val="16"/>
  </w:num>
  <w:num w:numId="269">
    <w:abstractNumId w:val="65"/>
  </w:num>
  <w:num w:numId="270">
    <w:abstractNumId w:val="47"/>
  </w:num>
  <w:num w:numId="271">
    <w:abstractNumId w:val="213"/>
  </w:num>
  <w:num w:numId="272">
    <w:abstractNumId w:val="112"/>
  </w:num>
  <w:num w:numId="273">
    <w:abstractNumId w:val="259"/>
  </w:num>
  <w:num w:numId="274">
    <w:abstractNumId w:val="248"/>
  </w:num>
  <w:num w:numId="275">
    <w:abstractNumId w:val="253"/>
  </w:num>
  <w:num w:numId="276">
    <w:abstractNumId w:val="210"/>
  </w:num>
  <w:num w:numId="277">
    <w:abstractNumId w:val="235"/>
  </w:num>
  <w:num w:numId="278">
    <w:abstractNumId w:val="283"/>
  </w:num>
  <w:num w:numId="279">
    <w:abstractNumId w:val="69"/>
  </w:num>
  <w:num w:numId="280">
    <w:abstractNumId w:val="258"/>
  </w:num>
  <w:num w:numId="281">
    <w:abstractNumId w:val="240"/>
  </w:num>
  <w:num w:numId="282">
    <w:abstractNumId w:val="135"/>
  </w:num>
  <w:num w:numId="283">
    <w:abstractNumId w:val="221"/>
  </w:num>
  <w:num w:numId="284">
    <w:abstractNumId w:val="224"/>
  </w:num>
  <w:numIdMacAtCleanup w:val="2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37C"/>
    <w:rsid w:val="00002AD4"/>
    <w:rsid w:val="00003A9C"/>
    <w:rsid w:val="00011802"/>
    <w:rsid w:val="00014376"/>
    <w:rsid w:val="000261A1"/>
    <w:rsid w:val="00050A54"/>
    <w:rsid w:val="00061AF2"/>
    <w:rsid w:val="000655CF"/>
    <w:rsid w:val="00087BDB"/>
    <w:rsid w:val="00093839"/>
    <w:rsid w:val="000A2DE7"/>
    <w:rsid w:val="000A75CD"/>
    <w:rsid w:val="000E0074"/>
    <w:rsid w:val="000E38B5"/>
    <w:rsid w:val="000F15E6"/>
    <w:rsid w:val="000F29B7"/>
    <w:rsid w:val="000F6CE1"/>
    <w:rsid w:val="0010500F"/>
    <w:rsid w:val="00135C79"/>
    <w:rsid w:val="0017619C"/>
    <w:rsid w:val="0017681F"/>
    <w:rsid w:val="00186E58"/>
    <w:rsid w:val="001872D6"/>
    <w:rsid w:val="001A282B"/>
    <w:rsid w:val="001A29B4"/>
    <w:rsid w:val="001C0016"/>
    <w:rsid w:val="001D4F72"/>
    <w:rsid w:val="00204002"/>
    <w:rsid w:val="002064A8"/>
    <w:rsid w:val="00217FD5"/>
    <w:rsid w:val="002226FC"/>
    <w:rsid w:val="00222713"/>
    <w:rsid w:val="00225E90"/>
    <w:rsid w:val="00250FDE"/>
    <w:rsid w:val="0025471F"/>
    <w:rsid w:val="00260828"/>
    <w:rsid w:val="00263B6B"/>
    <w:rsid w:val="00293BBA"/>
    <w:rsid w:val="002A50B3"/>
    <w:rsid w:val="002A5F96"/>
    <w:rsid w:val="002C325C"/>
    <w:rsid w:val="002E3FF6"/>
    <w:rsid w:val="002F075A"/>
    <w:rsid w:val="002F12A1"/>
    <w:rsid w:val="00301429"/>
    <w:rsid w:val="00301F93"/>
    <w:rsid w:val="003249A9"/>
    <w:rsid w:val="00341B13"/>
    <w:rsid w:val="00355D29"/>
    <w:rsid w:val="003579BA"/>
    <w:rsid w:val="0036238B"/>
    <w:rsid w:val="00366656"/>
    <w:rsid w:val="003706F5"/>
    <w:rsid w:val="003739AA"/>
    <w:rsid w:val="00375E50"/>
    <w:rsid w:val="003819E6"/>
    <w:rsid w:val="00397D31"/>
    <w:rsid w:val="003B1D03"/>
    <w:rsid w:val="003B44E2"/>
    <w:rsid w:val="003B78BE"/>
    <w:rsid w:val="003C3E37"/>
    <w:rsid w:val="003C58AE"/>
    <w:rsid w:val="003D20AA"/>
    <w:rsid w:val="003D7815"/>
    <w:rsid w:val="003E583E"/>
    <w:rsid w:val="003F3448"/>
    <w:rsid w:val="0042340D"/>
    <w:rsid w:val="00460640"/>
    <w:rsid w:val="0046269C"/>
    <w:rsid w:val="00465581"/>
    <w:rsid w:val="00465C42"/>
    <w:rsid w:val="00482E42"/>
    <w:rsid w:val="004954A4"/>
    <w:rsid w:val="004A2923"/>
    <w:rsid w:val="004A68A7"/>
    <w:rsid w:val="004C037D"/>
    <w:rsid w:val="004E574E"/>
    <w:rsid w:val="004E5BCE"/>
    <w:rsid w:val="004F0DA6"/>
    <w:rsid w:val="005257F4"/>
    <w:rsid w:val="00573029"/>
    <w:rsid w:val="00580E4F"/>
    <w:rsid w:val="00590DED"/>
    <w:rsid w:val="005A20B4"/>
    <w:rsid w:val="005D0002"/>
    <w:rsid w:val="005D688C"/>
    <w:rsid w:val="005E3C14"/>
    <w:rsid w:val="00617233"/>
    <w:rsid w:val="00617FBC"/>
    <w:rsid w:val="00630C24"/>
    <w:rsid w:val="006345E2"/>
    <w:rsid w:val="00642FCA"/>
    <w:rsid w:val="00651586"/>
    <w:rsid w:val="00662BB2"/>
    <w:rsid w:val="00666BBE"/>
    <w:rsid w:val="00686DE0"/>
    <w:rsid w:val="006940F7"/>
    <w:rsid w:val="006A524B"/>
    <w:rsid w:val="006A701D"/>
    <w:rsid w:val="006A7B81"/>
    <w:rsid w:val="006C0C2A"/>
    <w:rsid w:val="006E1DE3"/>
    <w:rsid w:val="006E59AB"/>
    <w:rsid w:val="00700DE1"/>
    <w:rsid w:val="007013A7"/>
    <w:rsid w:val="00716E06"/>
    <w:rsid w:val="00720A01"/>
    <w:rsid w:val="00720C6D"/>
    <w:rsid w:val="00721FFC"/>
    <w:rsid w:val="00731DB9"/>
    <w:rsid w:val="007637C7"/>
    <w:rsid w:val="00770ADB"/>
    <w:rsid w:val="00781E44"/>
    <w:rsid w:val="00787DF2"/>
    <w:rsid w:val="007E4985"/>
    <w:rsid w:val="00804E86"/>
    <w:rsid w:val="00825927"/>
    <w:rsid w:val="00834D08"/>
    <w:rsid w:val="00840EAC"/>
    <w:rsid w:val="00843B42"/>
    <w:rsid w:val="008467AF"/>
    <w:rsid w:val="008523BC"/>
    <w:rsid w:val="008570BE"/>
    <w:rsid w:val="00863512"/>
    <w:rsid w:val="00870F7D"/>
    <w:rsid w:val="00872C98"/>
    <w:rsid w:val="00880516"/>
    <w:rsid w:val="00880BF2"/>
    <w:rsid w:val="00880FB2"/>
    <w:rsid w:val="008825AA"/>
    <w:rsid w:val="008B7EB0"/>
    <w:rsid w:val="008C388F"/>
    <w:rsid w:val="008C77CC"/>
    <w:rsid w:val="008D17C9"/>
    <w:rsid w:val="008D2D58"/>
    <w:rsid w:val="008F2524"/>
    <w:rsid w:val="008F688E"/>
    <w:rsid w:val="00901823"/>
    <w:rsid w:val="009032F9"/>
    <w:rsid w:val="00964153"/>
    <w:rsid w:val="0098116A"/>
    <w:rsid w:val="00990896"/>
    <w:rsid w:val="00993330"/>
    <w:rsid w:val="009A6EC6"/>
    <w:rsid w:val="009B7AEC"/>
    <w:rsid w:val="009C77C8"/>
    <w:rsid w:val="009D47E6"/>
    <w:rsid w:val="009E09C6"/>
    <w:rsid w:val="009E215C"/>
    <w:rsid w:val="009F116D"/>
    <w:rsid w:val="009F4DAD"/>
    <w:rsid w:val="00A00EDE"/>
    <w:rsid w:val="00A147CB"/>
    <w:rsid w:val="00A14DEC"/>
    <w:rsid w:val="00A17461"/>
    <w:rsid w:val="00A23E02"/>
    <w:rsid w:val="00A369EC"/>
    <w:rsid w:val="00A44B56"/>
    <w:rsid w:val="00A52389"/>
    <w:rsid w:val="00A5275D"/>
    <w:rsid w:val="00A5497E"/>
    <w:rsid w:val="00A72DFB"/>
    <w:rsid w:val="00A900F8"/>
    <w:rsid w:val="00A909A2"/>
    <w:rsid w:val="00A929CF"/>
    <w:rsid w:val="00A9477B"/>
    <w:rsid w:val="00AA182A"/>
    <w:rsid w:val="00AA1CA0"/>
    <w:rsid w:val="00AA72E1"/>
    <w:rsid w:val="00AB030A"/>
    <w:rsid w:val="00AB68CB"/>
    <w:rsid w:val="00AE1185"/>
    <w:rsid w:val="00AE3CC3"/>
    <w:rsid w:val="00AE4AD7"/>
    <w:rsid w:val="00B0701E"/>
    <w:rsid w:val="00B2084B"/>
    <w:rsid w:val="00B21304"/>
    <w:rsid w:val="00B3759B"/>
    <w:rsid w:val="00B62691"/>
    <w:rsid w:val="00B659DF"/>
    <w:rsid w:val="00BB0DAF"/>
    <w:rsid w:val="00BC198B"/>
    <w:rsid w:val="00BC5542"/>
    <w:rsid w:val="00BC6329"/>
    <w:rsid w:val="00BD25FF"/>
    <w:rsid w:val="00BD2F74"/>
    <w:rsid w:val="00BE3F37"/>
    <w:rsid w:val="00C00F09"/>
    <w:rsid w:val="00C10299"/>
    <w:rsid w:val="00C244C4"/>
    <w:rsid w:val="00C421D4"/>
    <w:rsid w:val="00C823F4"/>
    <w:rsid w:val="00C84278"/>
    <w:rsid w:val="00C84BAE"/>
    <w:rsid w:val="00CB7A1F"/>
    <w:rsid w:val="00CE0194"/>
    <w:rsid w:val="00CE0D5B"/>
    <w:rsid w:val="00D03A99"/>
    <w:rsid w:val="00D103F7"/>
    <w:rsid w:val="00D136AE"/>
    <w:rsid w:val="00D1637C"/>
    <w:rsid w:val="00D26F10"/>
    <w:rsid w:val="00D320B8"/>
    <w:rsid w:val="00D342AA"/>
    <w:rsid w:val="00D40A51"/>
    <w:rsid w:val="00D61AFA"/>
    <w:rsid w:val="00D72649"/>
    <w:rsid w:val="00D75832"/>
    <w:rsid w:val="00D77E5D"/>
    <w:rsid w:val="00D83B82"/>
    <w:rsid w:val="00D92424"/>
    <w:rsid w:val="00D9436B"/>
    <w:rsid w:val="00DB77EB"/>
    <w:rsid w:val="00DC218C"/>
    <w:rsid w:val="00DD1B12"/>
    <w:rsid w:val="00DE3E98"/>
    <w:rsid w:val="00DF3D15"/>
    <w:rsid w:val="00E00AED"/>
    <w:rsid w:val="00E17436"/>
    <w:rsid w:val="00E2761A"/>
    <w:rsid w:val="00E356AB"/>
    <w:rsid w:val="00E60F07"/>
    <w:rsid w:val="00E75C4D"/>
    <w:rsid w:val="00E91F23"/>
    <w:rsid w:val="00EB7B48"/>
    <w:rsid w:val="00EC093D"/>
    <w:rsid w:val="00EC2278"/>
    <w:rsid w:val="00EE13F1"/>
    <w:rsid w:val="00F075F2"/>
    <w:rsid w:val="00F960C9"/>
    <w:rsid w:val="00FB6205"/>
    <w:rsid w:val="00FC339A"/>
    <w:rsid w:val="00FD1535"/>
    <w:rsid w:val="00FF0FAB"/>
    <w:rsid w:val="00FF2E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B8E25E8"/>
  <w15:docId w15:val="{4C58BF38-1AFB-4045-AF22-2E0AC95B4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F116D"/>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FF2E4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0">
    <w:name w:val="heading 2"/>
    <w:basedOn w:val="a0"/>
    <w:link w:val="21"/>
    <w:qFormat/>
    <w:rsid w:val="0046269C"/>
    <w:pPr>
      <w:spacing w:line="360" w:lineRule="auto"/>
      <w:ind w:firstLine="709"/>
      <w:jc w:val="both"/>
      <w:outlineLvl w:val="1"/>
    </w:pPr>
    <w:rPr>
      <w:rFonts w:eastAsia="@Arial Unicode MS"/>
      <w:b/>
      <w:bCs/>
      <w:sz w:val="28"/>
      <w:szCs w:val="28"/>
    </w:rPr>
  </w:style>
  <w:style w:type="paragraph" w:styleId="30">
    <w:name w:val="heading 3"/>
    <w:aliases w:val="Обычный 2"/>
    <w:basedOn w:val="a0"/>
    <w:next w:val="a0"/>
    <w:link w:val="31"/>
    <w:qFormat/>
    <w:rsid w:val="0046269C"/>
    <w:pPr>
      <w:spacing w:before="100" w:beforeAutospacing="1" w:after="100" w:afterAutospacing="1"/>
      <w:outlineLvl w:val="2"/>
    </w:pPr>
    <w:rPr>
      <w:b/>
      <w:bCs/>
      <w:sz w:val="28"/>
      <w:szCs w:val="27"/>
    </w:rPr>
  </w:style>
  <w:style w:type="paragraph" w:styleId="4">
    <w:name w:val="heading 4"/>
    <w:basedOn w:val="a0"/>
    <w:next w:val="a0"/>
    <w:link w:val="40"/>
    <w:uiPriority w:val="9"/>
    <w:unhideWhenUsed/>
    <w:qFormat/>
    <w:rsid w:val="0046269C"/>
    <w:pPr>
      <w:keepNext/>
      <w:keepLines/>
      <w:spacing w:before="200" w:line="360" w:lineRule="auto"/>
      <w:ind w:left="708"/>
      <w:outlineLvl w:val="3"/>
    </w:pPr>
    <w:rPr>
      <w:b/>
      <w:bCs/>
      <w:iCs/>
      <w:sz w:val="28"/>
      <w:szCs w:val="22"/>
      <w:lang w:eastAsia="en-US"/>
    </w:rPr>
  </w:style>
  <w:style w:type="paragraph" w:styleId="5">
    <w:name w:val="heading 5"/>
    <w:basedOn w:val="a0"/>
    <w:next w:val="a0"/>
    <w:link w:val="50"/>
    <w:uiPriority w:val="9"/>
    <w:unhideWhenUsed/>
    <w:qFormat/>
    <w:rsid w:val="004626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nhideWhenUsed/>
    <w:qFormat/>
    <w:rsid w:val="004626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4626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4626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4626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2F075A"/>
    <w:rPr>
      <w:rFonts w:ascii="Tahoma" w:hAnsi="Tahoma" w:cs="Tahoma"/>
      <w:sz w:val="16"/>
      <w:szCs w:val="16"/>
    </w:rPr>
  </w:style>
  <w:style w:type="character" w:customStyle="1" w:styleId="a5">
    <w:name w:val="Текст выноски Знак"/>
    <w:basedOn w:val="a1"/>
    <w:link w:val="a4"/>
    <w:uiPriority w:val="99"/>
    <w:semiHidden/>
    <w:rsid w:val="002F075A"/>
    <w:rPr>
      <w:rFonts w:ascii="Tahoma" w:eastAsia="Times New Roman" w:hAnsi="Tahoma" w:cs="Tahoma"/>
      <w:sz w:val="16"/>
      <w:szCs w:val="16"/>
      <w:lang w:eastAsia="ru-RU"/>
    </w:rPr>
  </w:style>
  <w:style w:type="paragraph" w:customStyle="1" w:styleId="Default">
    <w:name w:val="Default"/>
    <w:rsid w:val="00C823F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1"/>
    <w:link w:val="1"/>
    <w:rsid w:val="00FF2E4B"/>
    <w:rPr>
      <w:rFonts w:asciiTheme="majorHAnsi" w:eastAsiaTheme="majorEastAsia" w:hAnsiTheme="majorHAnsi" w:cstheme="majorBidi"/>
      <w:color w:val="365F91" w:themeColor="accent1" w:themeShade="BF"/>
      <w:sz w:val="32"/>
      <w:szCs w:val="32"/>
      <w:lang w:eastAsia="ru-RU"/>
    </w:rPr>
  </w:style>
  <w:style w:type="paragraph" w:styleId="a6">
    <w:name w:val="TOC Heading"/>
    <w:basedOn w:val="1"/>
    <w:next w:val="a0"/>
    <w:uiPriority w:val="39"/>
    <w:unhideWhenUsed/>
    <w:qFormat/>
    <w:rsid w:val="00FF2E4B"/>
    <w:pPr>
      <w:spacing w:line="259" w:lineRule="auto"/>
      <w:outlineLvl w:val="9"/>
    </w:pPr>
  </w:style>
  <w:style w:type="paragraph" w:styleId="a7">
    <w:name w:val="header"/>
    <w:basedOn w:val="a0"/>
    <w:link w:val="a8"/>
    <w:uiPriority w:val="99"/>
    <w:unhideWhenUsed/>
    <w:rsid w:val="000F29B7"/>
    <w:pPr>
      <w:tabs>
        <w:tab w:val="center" w:pos="4677"/>
        <w:tab w:val="right" w:pos="9355"/>
      </w:tabs>
    </w:pPr>
  </w:style>
  <w:style w:type="character" w:customStyle="1" w:styleId="a8">
    <w:name w:val="Верхний колонтитул Знак"/>
    <w:basedOn w:val="a1"/>
    <w:link w:val="a7"/>
    <w:uiPriority w:val="99"/>
    <w:rsid w:val="000F29B7"/>
    <w:rPr>
      <w:rFonts w:ascii="Times New Roman" w:eastAsia="Times New Roman" w:hAnsi="Times New Roman" w:cs="Times New Roman"/>
      <w:sz w:val="24"/>
      <w:szCs w:val="24"/>
      <w:lang w:eastAsia="ru-RU"/>
    </w:rPr>
  </w:style>
  <w:style w:type="paragraph" w:styleId="a9">
    <w:name w:val="footer"/>
    <w:basedOn w:val="a0"/>
    <w:link w:val="aa"/>
    <w:uiPriority w:val="99"/>
    <w:unhideWhenUsed/>
    <w:rsid w:val="000F29B7"/>
    <w:pPr>
      <w:tabs>
        <w:tab w:val="center" w:pos="4677"/>
        <w:tab w:val="right" w:pos="9355"/>
      </w:tabs>
    </w:pPr>
  </w:style>
  <w:style w:type="character" w:customStyle="1" w:styleId="aa">
    <w:name w:val="Нижний колонтитул Знак"/>
    <w:basedOn w:val="a1"/>
    <w:link w:val="a9"/>
    <w:uiPriority w:val="99"/>
    <w:rsid w:val="000F29B7"/>
    <w:rPr>
      <w:rFonts w:ascii="Times New Roman" w:eastAsia="Times New Roman" w:hAnsi="Times New Roman" w:cs="Times New Roman"/>
      <w:sz w:val="24"/>
      <w:szCs w:val="24"/>
      <w:lang w:eastAsia="ru-RU"/>
    </w:rPr>
  </w:style>
  <w:style w:type="paragraph" w:styleId="ab">
    <w:name w:val="Title"/>
    <w:basedOn w:val="a0"/>
    <w:next w:val="a0"/>
    <w:link w:val="ac"/>
    <w:uiPriority w:val="10"/>
    <w:qFormat/>
    <w:rsid w:val="000F29B7"/>
    <w:pPr>
      <w:contextualSpacing/>
    </w:pPr>
    <w:rPr>
      <w:rFonts w:asciiTheme="majorHAnsi" w:eastAsiaTheme="majorEastAsia" w:hAnsiTheme="majorHAnsi" w:cstheme="majorBidi"/>
      <w:spacing w:val="-10"/>
      <w:kern w:val="28"/>
      <w:sz w:val="56"/>
      <w:szCs w:val="56"/>
    </w:rPr>
  </w:style>
  <w:style w:type="character" w:customStyle="1" w:styleId="ac">
    <w:name w:val="Заголовок Знак"/>
    <w:basedOn w:val="a1"/>
    <w:link w:val="ab"/>
    <w:uiPriority w:val="10"/>
    <w:rsid w:val="000F29B7"/>
    <w:rPr>
      <w:rFonts w:asciiTheme="majorHAnsi" w:eastAsiaTheme="majorEastAsia" w:hAnsiTheme="majorHAnsi" w:cstheme="majorBidi"/>
      <w:spacing w:val="-10"/>
      <w:kern w:val="28"/>
      <w:sz w:val="56"/>
      <w:szCs w:val="56"/>
      <w:lang w:eastAsia="ru-RU"/>
    </w:rPr>
  </w:style>
  <w:style w:type="paragraph" w:styleId="ad">
    <w:name w:val="List Paragraph"/>
    <w:basedOn w:val="a0"/>
    <w:link w:val="ae"/>
    <w:uiPriority w:val="34"/>
    <w:qFormat/>
    <w:rsid w:val="0025471F"/>
    <w:pPr>
      <w:ind w:left="720"/>
      <w:contextualSpacing/>
    </w:pPr>
  </w:style>
  <w:style w:type="character" w:customStyle="1" w:styleId="21">
    <w:name w:val="Заголовок 2 Знак"/>
    <w:basedOn w:val="a1"/>
    <w:link w:val="20"/>
    <w:rsid w:val="0046269C"/>
    <w:rPr>
      <w:rFonts w:ascii="Times New Roman" w:eastAsia="@Arial Unicode MS" w:hAnsi="Times New Roman" w:cs="Times New Roman"/>
      <w:b/>
      <w:bCs/>
      <w:sz w:val="28"/>
      <w:szCs w:val="28"/>
      <w:lang w:eastAsia="ru-RU"/>
    </w:rPr>
  </w:style>
  <w:style w:type="character" w:customStyle="1" w:styleId="31">
    <w:name w:val="Заголовок 3 Знак"/>
    <w:aliases w:val="Обычный 2 Знак"/>
    <w:basedOn w:val="a1"/>
    <w:link w:val="30"/>
    <w:rsid w:val="0046269C"/>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46269C"/>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46269C"/>
    <w:rPr>
      <w:rFonts w:ascii="Cambria" w:eastAsia="Times New Roman" w:hAnsi="Cambria" w:cs="Times New Roman"/>
      <w:color w:val="243F60"/>
    </w:rPr>
  </w:style>
  <w:style w:type="character" w:customStyle="1" w:styleId="60">
    <w:name w:val="Заголовок 6 Знак"/>
    <w:basedOn w:val="a1"/>
    <w:link w:val="6"/>
    <w:rsid w:val="0046269C"/>
    <w:rPr>
      <w:rFonts w:ascii="Cambria" w:eastAsia="Times New Roman" w:hAnsi="Cambria" w:cs="Times New Roman"/>
      <w:i/>
      <w:iCs/>
      <w:color w:val="243F60"/>
    </w:rPr>
  </w:style>
  <w:style w:type="character" w:customStyle="1" w:styleId="70">
    <w:name w:val="Заголовок 7 Знак"/>
    <w:basedOn w:val="a1"/>
    <w:link w:val="7"/>
    <w:uiPriority w:val="9"/>
    <w:rsid w:val="0046269C"/>
    <w:rPr>
      <w:rFonts w:ascii="Cambria" w:eastAsia="Times New Roman" w:hAnsi="Cambria" w:cs="Times New Roman"/>
      <w:i/>
      <w:iCs/>
      <w:color w:val="404040"/>
    </w:rPr>
  </w:style>
  <w:style w:type="character" w:customStyle="1" w:styleId="80">
    <w:name w:val="Заголовок 8 Знак"/>
    <w:basedOn w:val="a1"/>
    <w:link w:val="8"/>
    <w:uiPriority w:val="9"/>
    <w:rsid w:val="0046269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46269C"/>
    <w:rPr>
      <w:rFonts w:ascii="Cambria" w:eastAsia="Times New Roman" w:hAnsi="Cambria" w:cs="Times New Roman"/>
      <w:i/>
      <w:iCs/>
      <w:color w:val="404040"/>
      <w:sz w:val="20"/>
      <w:szCs w:val="20"/>
    </w:rPr>
  </w:style>
  <w:style w:type="numbering" w:customStyle="1" w:styleId="11">
    <w:name w:val="Нет списка1"/>
    <w:next w:val="a3"/>
    <w:uiPriority w:val="99"/>
    <w:semiHidden/>
    <w:unhideWhenUsed/>
    <w:rsid w:val="0046269C"/>
  </w:style>
  <w:style w:type="table" w:styleId="af">
    <w:name w:val="Table Grid"/>
    <w:basedOn w:val="a2"/>
    <w:uiPriority w:val="59"/>
    <w:rsid w:val="0046269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0"/>
    <w:rsid w:val="0046269C"/>
    <w:pPr>
      <w:ind w:left="708"/>
    </w:pPr>
    <w:rPr>
      <w:rFonts w:eastAsia="Calibri"/>
      <w:sz w:val="20"/>
      <w:szCs w:val="20"/>
    </w:rPr>
  </w:style>
  <w:style w:type="character" w:customStyle="1" w:styleId="af0">
    <w:name w:val="заголовок столбца Знак"/>
    <w:link w:val="af1"/>
    <w:locked/>
    <w:rsid w:val="0046269C"/>
    <w:rPr>
      <w:b/>
      <w:color w:val="000000"/>
      <w:sz w:val="16"/>
      <w:lang w:eastAsia="ar-SA"/>
    </w:rPr>
  </w:style>
  <w:style w:type="paragraph" w:customStyle="1" w:styleId="af1">
    <w:name w:val="заголовок столбца"/>
    <w:basedOn w:val="a0"/>
    <w:link w:val="af0"/>
    <w:rsid w:val="0046269C"/>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46269C"/>
  </w:style>
  <w:style w:type="character" w:customStyle="1" w:styleId="s4">
    <w:name w:val="s4"/>
    <w:rsid w:val="0046269C"/>
  </w:style>
  <w:style w:type="numbering" w:customStyle="1" w:styleId="110">
    <w:name w:val="Нет списка11"/>
    <w:next w:val="a3"/>
    <w:uiPriority w:val="99"/>
    <w:semiHidden/>
    <w:unhideWhenUsed/>
    <w:rsid w:val="0046269C"/>
  </w:style>
  <w:style w:type="paragraph" w:styleId="af2">
    <w:name w:val="Normal (Web)"/>
    <w:basedOn w:val="a0"/>
    <w:uiPriority w:val="99"/>
    <w:unhideWhenUsed/>
    <w:rsid w:val="0046269C"/>
    <w:pPr>
      <w:spacing w:before="100" w:beforeAutospacing="1" w:after="100" w:afterAutospacing="1"/>
    </w:pPr>
    <w:rPr>
      <w:rFonts w:ascii="Calibri" w:hAnsi="Calibri"/>
    </w:rPr>
  </w:style>
  <w:style w:type="character" w:styleId="af3">
    <w:name w:val="Strong"/>
    <w:qFormat/>
    <w:rsid w:val="0046269C"/>
    <w:rPr>
      <w:b/>
      <w:bCs/>
    </w:rPr>
  </w:style>
  <w:style w:type="paragraph" w:customStyle="1" w:styleId="ConsPlusNormal">
    <w:name w:val="ConsPlusNormal"/>
    <w:rsid w:val="0046269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4">
    <w:name w:val="No Spacing"/>
    <w:link w:val="af5"/>
    <w:uiPriority w:val="1"/>
    <w:qFormat/>
    <w:rsid w:val="0046269C"/>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46269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46269C"/>
    <w:rPr>
      <w:rFonts w:ascii="Times New Roman" w:hAnsi="Times New Roman" w:cs="Times New Roman" w:hint="default"/>
      <w:strike w:val="0"/>
      <w:dstrike w:val="0"/>
      <w:sz w:val="24"/>
      <w:szCs w:val="24"/>
      <w:u w:val="none"/>
      <w:effect w:val="none"/>
    </w:rPr>
  </w:style>
  <w:style w:type="character" w:styleId="af6">
    <w:name w:val="footnote reference"/>
    <w:uiPriority w:val="99"/>
    <w:rsid w:val="0046269C"/>
    <w:rPr>
      <w:vertAlign w:val="superscript"/>
    </w:rPr>
  </w:style>
  <w:style w:type="paragraph" w:customStyle="1" w:styleId="dash041e005f0431005f044b005f0447005f043d005f044b005f0439">
    <w:name w:val="dash041e_005f0431_005f044b_005f0447_005f043d_005f044b_005f0439"/>
    <w:basedOn w:val="a0"/>
    <w:uiPriority w:val="99"/>
    <w:rsid w:val="0046269C"/>
  </w:style>
  <w:style w:type="character" w:customStyle="1" w:styleId="dash041e0431044b0447043d044b0439char1">
    <w:name w:val="dash041e_0431_044b_0447_043d_044b_0439__char1"/>
    <w:uiPriority w:val="99"/>
    <w:rsid w:val="0046269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6269C"/>
  </w:style>
  <w:style w:type="paragraph" w:styleId="af7">
    <w:name w:val="footnote text"/>
    <w:aliases w:val="Знак6,F1"/>
    <w:basedOn w:val="a0"/>
    <w:link w:val="af8"/>
    <w:uiPriority w:val="99"/>
    <w:rsid w:val="0046269C"/>
    <w:rPr>
      <w:sz w:val="20"/>
      <w:szCs w:val="20"/>
    </w:rPr>
  </w:style>
  <w:style w:type="character" w:customStyle="1" w:styleId="af8">
    <w:name w:val="Текст сноски Знак"/>
    <w:aliases w:val="Знак6 Знак,F1 Знак"/>
    <w:basedOn w:val="a1"/>
    <w:link w:val="af7"/>
    <w:uiPriority w:val="99"/>
    <w:rsid w:val="0046269C"/>
    <w:rPr>
      <w:rFonts w:ascii="Times New Roman" w:eastAsia="Times New Roman" w:hAnsi="Times New Roman" w:cs="Times New Roman"/>
      <w:sz w:val="20"/>
      <w:szCs w:val="20"/>
      <w:lang w:eastAsia="ru-RU"/>
    </w:rPr>
  </w:style>
  <w:style w:type="paragraph" w:customStyle="1" w:styleId="normacttext">
    <w:name w:val="norm_act_text"/>
    <w:basedOn w:val="a0"/>
    <w:rsid w:val="0046269C"/>
    <w:pPr>
      <w:spacing w:before="100" w:beforeAutospacing="1" w:after="100" w:afterAutospacing="1"/>
    </w:pPr>
  </w:style>
  <w:style w:type="character" w:styleId="af9">
    <w:name w:val="Hyperlink"/>
    <w:uiPriority w:val="99"/>
    <w:unhideWhenUsed/>
    <w:rsid w:val="0046269C"/>
    <w:rPr>
      <w:color w:val="0000FF"/>
      <w:u w:val="single"/>
    </w:rPr>
  </w:style>
  <w:style w:type="paragraph" w:customStyle="1" w:styleId="pagetext">
    <w:name w:val="page_text"/>
    <w:basedOn w:val="a0"/>
    <w:uiPriority w:val="99"/>
    <w:rsid w:val="0046269C"/>
    <w:pPr>
      <w:spacing w:before="100" w:beforeAutospacing="1" w:after="100" w:afterAutospacing="1"/>
    </w:pPr>
  </w:style>
  <w:style w:type="character" w:customStyle="1" w:styleId="afa">
    <w:name w:val="Сноска"/>
    <w:rsid w:val="0046269C"/>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46269C"/>
    <w:rPr>
      <w:shd w:val="clear" w:color="auto" w:fill="FFFFFF"/>
    </w:rPr>
  </w:style>
  <w:style w:type="character" w:customStyle="1" w:styleId="14">
    <w:name w:val="Основной текст1"/>
    <w:rsid w:val="0046269C"/>
    <w:rPr>
      <w:shd w:val="clear" w:color="auto" w:fill="FFFFFF"/>
    </w:rPr>
  </w:style>
  <w:style w:type="character" w:customStyle="1" w:styleId="afc">
    <w:name w:val="Основной текст + Курсив"/>
    <w:rsid w:val="0046269C"/>
    <w:rPr>
      <w:i/>
      <w:iCs/>
      <w:shd w:val="clear" w:color="auto" w:fill="FFFFFF"/>
    </w:rPr>
  </w:style>
  <w:style w:type="character" w:customStyle="1" w:styleId="120">
    <w:name w:val="Основной текст (12)"/>
    <w:rsid w:val="004626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4626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46269C"/>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iPriority w:val="1"/>
    <w:qFormat/>
    <w:rsid w:val="0046269C"/>
    <w:pPr>
      <w:spacing w:after="120" w:line="276" w:lineRule="auto"/>
    </w:pPr>
    <w:rPr>
      <w:rFonts w:ascii="Calibri" w:hAnsi="Calibri"/>
      <w:sz w:val="22"/>
      <w:szCs w:val="22"/>
      <w:lang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uiPriority w:val="1"/>
    <w:rsid w:val="0046269C"/>
    <w:rPr>
      <w:rFonts w:ascii="Calibri" w:eastAsia="Times New Roman" w:hAnsi="Calibri" w:cs="Times New Roman"/>
    </w:rPr>
  </w:style>
  <w:style w:type="character" w:styleId="aff">
    <w:name w:val="Emphasis"/>
    <w:uiPriority w:val="20"/>
    <w:qFormat/>
    <w:rsid w:val="0046269C"/>
    <w:rPr>
      <w:i/>
      <w:iCs/>
      <w:sz w:val="24"/>
    </w:rPr>
  </w:style>
  <w:style w:type="character" w:customStyle="1" w:styleId="Zag11">
    <w:name w:val="Zag_11"/>
    <w:rsid w:val="0046269C"/>
  </w:style>
  <w:style w:type="paragraph" w:styleId="aff0">
    <w:name w:val="Body Text Indent"/>
    <w:basedOn w:val="a0"/>
    <w:link w:val="aff1"/>
    <w:uiPriority w:val="99"/>
    <w:unhideWhenUsed/>
    <w:rsid w:val="0046269C"/>
    <w:pPr>
      <w:spacing w:after="120" w:line="276" w:lineRule="auto"/>
      <w:ind w:left="283"/>
    </w:pPr>
    <w:rPr>
      <w:rFonts w:ascii="Calibri" w:eastAsia="Calibri" w:hAnsi="Calibri"/>
      <w:sz w:val="22"/>
      <w:szCs w:val="22"/>
      <w:lang w:eastAsia="en-US"/>
    </w:rPr>
  </w:style>
  <w:style w:type="character" w:customStyle="1" w:styleId="aff1">
    <w:name w:val="Основной текст с отступом Знак"/>
    <w:basedOn w:val="a1"/>
    <w:link w:val="aff0"/>
    <w:uiPriority w:val="99"/>
    <w:rsid w:val="0046269C"/>
    <w:rPr>
      <w:rFonts w:ascii="Calibri" w:eastAsia="Calibri" w:hAnsi="Calibri" w:cs="Times New Roman"/>
    </w:rPr>
  </w:style>
  <w:style w:type="character" w:styleId="aff2">
    <w:name w:val="FollowedHyperlink"/>
    <w:uiPriority w:val="99"/>
    <w:semiHidden/>
    <w:unhideWhenUsed/>
    <w:rsid w:val="0046269C"/>
    <w:rPr>
      <w:color w:val="800080"/>
      <w:u w:val="single"/>
    </w:rPr>
  </w:style>
  <w:style w:type="paragraph" w:customStyle="1" w:styleId="xl66">
    <w:name w:val="xl66"/>
    <w:basedOn w:val="a0"/>
    <w:rsid w:val="0046269C"/>
    <w:pPr>
      <w:spacing w:before="100" w:beforeAutospacing="1" w:after="100" w:afterAutospacing="1"/>
    </w:pPr>
  </w:style>
  <w:style w:type="paragraph" w:customStyle="1" w:styleId="xl67">
    <w:name w:val="xl67"/>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46269C"/>
    <w:pPr>
      <w:spacing w:before="100" w:beforeAutospacing="1" w:after="100" w:afterAutospacing="1"/>
    </w:pPr>
  </w:style>
  <w:style w:type="paragraph" w:customStyle="1" w:styleId="xl77">
    <w:name w:val="xl77"/>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46269C"/>
    <w:pPr>
      <w:spacing w:before="100" w:beforeAutospacing="1" w:after="100" w:afterAutospacing="1"/>
      <w:textAlignment w:val="top"/>
    </w:pPr>
  </w:style>
  <w:style w:type="paragraph" w:customStyle="1" w:styleId="xl85">
    <w:name w:val="xl85"/>
    <w:basedOn w:val="a0"/>
    <w:rsid w:val="004626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4626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4626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4626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4626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4626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4626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4626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4626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4626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4626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4626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4626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4626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4626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4626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4626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4626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4626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4626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4626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4626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4626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4626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4626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4626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4626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4626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4626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4626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4626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4626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4626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4626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4626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4626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4626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4626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4626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46269C"/>
    <w:pPr>
      <w:widowControl w:val="0"/>
      <w:suppressAutoHyphens/>
      <w:autoSpaceDE w:val="0"/>
      <w:jc w:val="both"/>
    </w:pPr>
    <w:rPr>
      <w:i/>
      <w:sz w:val="22"/>
      <w:szCs w:val="20"/>
      <w:lang w:val="en-US" w:eastAsia="ar-SA"/>
    </w:rPr>
  </w:style>
  <w:style w:type="paragraph" w:styleId="15">
    <w:name w:val="toc 1"/>
    <w:basedOn w:val="a0"/>
    <w:next w:val="a0"/>
    <w:link w:val="16"/>
    <w:autoRedefine/>
    <w:uiPriority w:val="39"/>
    <w:rsid w:val="006A524B"/>
    <w:pPr>
      <w:tabs>
        <w:tab w:val="left" w:pos="390"/>
        <w:tab w:val="left" w:pos="450"/>
        <w:tab w:val="right" w:leader="dot" w:pos="9628"/>
      </w:tabs>
      <w:spacing w:before="240"/>
      <w:ind w:right="-2"/>
    </w:pPr>
    <w:rPr>
      <w:rFonts w:eastAsia="@Arial Unicode MS"/>
      <w:b/>
      <w:bCs/>
      <w:noProof/>
      <w:sz w:val="28"/>
      <w:szCs w:val="28"/>
    </w:rPr>
  </w:style>
  <w:style w:type="character" w:customStyle="1" w:styleId="130">
    <w:name w:val="Основной текст (13)_"/>
    <w:link w:val="131"/>
    <w:rsid w:val="0046269C"/>
    <w:rPr>
      <w:rFonts w:ascii="Calibri" w:hAnsi="Calibri"/>
      <w:sz w:val="34"/>
      <w:szCs w:val="34"/>
      <w:shd w:val="clear" w:color="auto" w:fill="FFFFFF"/>
    </w:rPr>
  </w:style>
  <w:style w:type="paragraph" w:customStyle="1" w:styleId="131">
    <w:name w:val="Основной текст (13)1"/>
    <w:basedOn w:val="a0"/>
    <w:link w:val="130"/>
    <w:rsid w:val="0046269C"/>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269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6269C"/>
    <w:pPr>
      <w:ind w:left="720" w:firstLine="700"/>
      <w:jc w:val="both"/>
    </w:pPr>
  </w:style>
  <w:style w:type="character" w:customStyle="1" w:styleId="list005f0020paragraph005f005fchar1char1">
    <w:name w:val="list_005f0020paragraph_005f_005fchar1__char1"/>
    <w:rsid w:val="004626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6269C"/>
    <w:pPr>
      <w:ind w:left="720" w:firstLine="700"/>
      <w:jc w:val="both"/>
    </w:pPr>
  </w:style>
  <w:style w:type="character" w:customStyle="1" w:styleId="17">
    <w:name w:val="Основной текст Знак1"/>
    <w:basedOn w:val="a1"/>
    <w:uiPriority w:val="99"/>
    <w:semiHidden/>
    <w:rsid w:val="0046269C"/>
  </w:style>
  <w:style w:type="character" w:customStyle="1" w:styleId="dash041e005f0431005f044b005f0447005f043d005f044b005f0439char1">
    <w:name w:val="dash041e_005f0431_005f044b_005f0447_005f043d_005f044b_005f0439__char1"/>
    <w:rsid w:val="004626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46269C"/>
  </w:style>
  <w:style w:type="paragraph" w:styleId="32">
    <w:name w:val="Body Text 3"/>
    <w:basedOn w:val="a0"/>
    <w:link w:val="33"/>
    <w:uiPriority w:val="99"/>
    <w:unhideWhenUsed/>
    <w:rsid w:val="0046269C"/>
    <w:pPr>
      <w:spacing w:after="120" w:line="276" w:lineRule="auto"/>
    </w:pPr>
    <w:rPr>
      <w:rFonts w:ascii="Calibri" w:eastAsia="Calibri" w:hAnsi="Calibri"/>
      <w:sz w:val="16"/>
      <w:szCs w:val="16"/>
      <w:lang w:eastAsia="en-US"/>
    </w:rPr>
  </w:style>
  <w:style w:type="character" w:customStyle="1" w:styleId="33">
    <w:name w:val="Основной текст 3 Знак"/>
    <w:basedOn w:val="a1"/>
    <w:link w:val="32"/>
    <w:uiPriority w:val="99"/>
    <w:rsid w:val="0046269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46269C"/>
    <w:rPr>
      <w:rFonts w:cs="Times New Roman"/>
      <w:b/>
      <w:bCs/>
    </w:rPr>
  </w:style>
  <w:style w:type="paragraph" w:customStyle="1" w:styleId="book">
    <w:name w:val="book"/>
    <w:basedOn w:val="a0"/>
    <w:uiPriority w:val="99"/>
    <w:rsid w:val="0046269C"/>
    <w:pPr>
      <w:spacing w:before="100" w:beforeAutospacing="1" w:after="100" w:afterAutospacing="1"/>
    </w:pPr>
  </w:style>
  <w:style w:type="paragraph" w:customStyle="1" w:styleId="aff4">
    <w:name w:val="Содержимое таблицы"/>
    <w:basedOn w:val="a0"/>
    <w:rsid w:val="0046269C"/>
    <w:pPr>
      <w:widowControl w:val="0"/>
      <w:suppressLineNumbers/>
      <w:suppressAutoHyphens/>
    </w:pPr>
    <w:rPr>
      <w:rFonts w:eastAsia="SimSun" w:cs="Mangal"/>
      <w:kern w:val="1"/>
      <w:lang w:eastAsia="hi-IN" w:bidi="hi-IN"/>
    </w:rPr>
  </w:style>
  <w:style w:type="character" w:customStyle="1" w:styleId="definition">
    <w:name w:val="definition"/>
    <w:rsid w:val="0046269C"/>
    <w:rPr>
      <w:rFonts w:cs="Times New Roman"/>
    </w:rPr>
  </w:style>
  <w:style w:type="character" w:customStyle="1" w:styleId="af5">
    <w:name w:val="Без интервала Знак"/>
    <w:link w:val="af4"/>
    <w:uiPriority w:val="1"/>
    <w:rsid w:val="0046269C"/>
    <w:rPr>
      <w:rFonts w:ascii="Times New Roman" w:eastAsia="Calibri" w:hAnsi="Times New Roman" w:cs="Times New Roman"/>
      <w:sz w:val="28"/>
      <w:szCs w:val="28"/>
    </w:rPr>
  </w:style>
  <w:style w:type="paragraph" w:styleId="aff5">
    <w:name w:val="caption"/>
    <w:basedOn w:val="a0"/>
    <w:next w:val="a0"/>
    <w:uiPriority w:val="35"/>
    <w:unhideWhenUsed/>
    <w:qFormat/>
    <w:rsid w:val="0046269C"/>
    <w:pPr>
      <w:spacing w:after="200"/>
    </w:pPr>
    <w:rPr>
      <w:rFonts w:ascii="Calibri" w:hAnsi="Calibri"/>
      <w:b/>
      <w:bCs/>
      <w:color w:val="4F81BD"/>
      <w:sz w:val="18"/>
      <w:szCs w:val="18"/>
      <w:lang w:eastAsia="en-US"/>
    </w:rPr>
  </w:style>
  <w:style w:type="paragraph" w:styleId="aff6">
    <w:name w:val="Subtitle"/>
    <w:basedOn w:val="a0"/>
    <w:next w:val="a0"/>
    <w:link w:val="aff7"/>
    <w:qFormat/>
    <w:rsid w:val="0046269C"/>
    <w:pPr>
      <w:numPr>
        <w:ilvl w:val="1"/>
      </w:numPr>
      <w:spacing w:after="200" w:line="276" w:lineRule="auto"/>
    </w:pPr>
    <w:rPr>
      <w:rFonts w:ascii="Cambria" w:hAnsi="Cambria"/>
      <w:i/>
      <w:iCs/>
      <w:color w:val="4F81BD"/>
      <w:spacing w:val="15"/>
      <w:lang w:eastAsia="en-US"/>
    </w:rPr>
  </w:style>
  <w:style w:type="character" w:customStyle="1" w:styleId="aff7">
    <w:name w:val="Подзаголовок Знак"/>
    <w:basedOn w:val="a1"/>
    <w:link w:val="aff6"/>
    <w:rsid w:val="0046269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46269C"/>
    <w:pPr>
      <w:spacing w:line="360" w:lineRule="auto"/>
      <w:ind w:left="-851" w:right="-1333" w:firstLine="851"/>
      <w:jc w:val="both"/>
    </w:pPr>
    <w:rPr>
      <w:sz w:val="28"/>
      <w:szCs w:val="20"/>
    </w:rPr>
  </w:style>
  <w:style w:type="character" w:customStyle="1" w:styleId="aff9">
    <w:name w:val="Цитата Знак"/>
    <w:link w:val="aff8"/>
    <w:uiPriority w:val="99"/>
    <w:rsid w:val="0046269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4626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b">
    <w:name w:val="Выделенная цитата Знак"/>
    <w:basedOn w:val="a1"/>
    <w:link w:val="affa"/>
    <w:uiPriority w:val="30"/>
    <w:rsid w:val="0046269C"/>
    <w:rPr>
      <w:rFonts w:ascii="Calibri" w:eastAsia="Times New Roman" w:hAnsi="Calibri" w:cs="Times New Roman"/>
      <w:b/>
      <w:bCs/>
      <w:i/>
      <w:iCs/>
      <w:color w:val="4F81BD"/>
    </w:rPr>
  </w:style>
  <w:style w:type="character" w:styleId="affc">
    <w:name w:val="Subtle Emphasis"/>
    <w:uiPriority w:val="19"/>
    <w:qFormat/>
    <w:rsid w:val="0046269C"/>
    <w:rPr>
      <w:i/>
      <w:iCs/>
      <w:color w:val="808080"/>
    </w:rPr>
  </w:style>
  <w:style w:type="character" w:styleId="affd">
    <w:name w:val="Intense Emphasis"/>
    <w:uiPriority w:val="21"/>
    <w:qFormat/>
    <w:rsid w:val="0046269C"/>
    <w:rPr>
      <w:b/>
      <w:bCs/>
      <w:i/>
      <w:iCs/>
      <w:color w:val="4F81BD"/>
    </w:rPr>
  </w:style>
  <w:style w:type="character" w:styleId="affe">
    <w:name w:val="Subtle Reference"/>
    <w:uiPriority w:val="31"/>
    <w:qFormat/>
    <w:rsid w:val="0046269C"/>
    <w:rPr>
      <w:smallCaps/>
      <w:color w:val="C0504D"/>
      <w:u w:val="single"/>
    </w:rPr>
  </w:style>
  <w:style w:type="character" w:styleId="afff">
    <w:name w:val="Intense Reference"/>
    <w:uiPriority w:val="32"/>
    <w:qFormat/>
    <w:rsid w:val="0046269C"/>
    <w:rPr>
      <w:b/>
      <w:bCs/>
      <w:smallCaps/>
      <w:color w:val="C0504D"/>
      <w:spacing w:val="5"/>
      <w:u w:val="single"/>
    </w:rPr>
  </w:style>
  <w:style w:type="character" w:styleId="afff0">
    <w:name w:val="Book Title"/>
    <w:uiPriority w:val="33"/>
    <w:qFormat/>
    <w:rsid w:val="0046269C"/>
    <w:rPr>
      <w:b/>
      <w:bCs/>
      <w:smallCaps/>
      <w:spacing w:val="5"/>
    </w:rPr>
  </w:style>
  <w:style w:type="table" w:customStyle="1" w:styleId="18">
    <w:name w:val="Сетка таблицы1"/>
    <w:basedOn w:val="a2"/>
    <w:next w:val="af"/>
    <w:uiPriority w:val="59"/>
    <w:rsid w:val="0046269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link w:val="23"/>
    <w:autoRedefine/>
    <w:uiPriority w:val="39"/>
    <w:unhideWhenUsed/>
    <w:rsid w:val="00AA72E1"/>
    <w:pPr>
      <w:tabs>
        <w:tab w:val="left" w:pos="880"/>
        <w:tab w:val="right" w:leader="dot" w:pos="10206"/>
      </w:tabs>
      <w:jc w:val="both"/>
    </w:pPr>
    <w:rPr>
      <w:rFonts w:eastAsia="Calibri"/>
      <w:iCs/>
      <w:noProof/>
      <w:lang w:eastAsia="en-US"/>
    </w:rPr>
  </w:style>
  <w:style w:type="paragraph" w:styleId="34">
    <w:name w:val="toc 3"/>
    <w:basedOn w:val="a0"/>
    <w:next w:val="a0"/>
    <w:autoRedefine/>
    <w:uiPriority w:val="39"/>
    <w:unhideWhenUsed/>
    <w:rsid w:val="004626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4626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4626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4626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4626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4626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46269C"/>
    <w:pPr>
      <w:spacing w:line="276" w:lineRule="auto"/>
      <w:ind w:left="1760"/>
    </w:pPr>
    <w:rPr>
      <w:rFonts w:ascii="Calibri" w:eastAsia="Calibri" w:hAnsi="Calibri"/>
      <w:sz w:val="20"/>
      <w:szCs w:val="20"/>
      <w:lang w:eastAsia="en-US"/>
    </w:rPr>
  </w:style>
  <w:style w:type="paragraph" w:customStyle="1" w:styleId="19">
    <w:name w:val="Без интервала1"/>
    <w:rsid w:val="0046269C"/>
    <w:pPr>
      <w:tabs>
        <w:tab w:val="left" w:pos="1021"/>
      </w:tabs>
      <w:spacing w:after="0" w:line="240" w:lineRule="auto"/>
      <w:ind w:firstLine="567"/>
      <w:jc w:val="both"/>
    </w:pPr>
    <w:rPr>
      <w:rFonts w:ascii="Times New Roman" w:eastAsia="Calibri" w:hAnsi="Times New Roman" w:cs="Arial"/>
      <w:lang w:eastAsia="ru-RU"/>
    </w:rPr>
  </w:style>
  <w:style w:type="paragraph" w:styleId="35">
    <w:name w:val="Body Text Indent 3"/>
    <w:basedOn w:val="a0"/>
    <w:link w:val="36"/>
    <w:uiPriority w:val="99"/>
    <w:rsid w:val="0046269C"/>
    <w:pPr>
      <w:spacing w:after="120" w:line="276" w:lineRule="auto"/>
      <w:ind w:left="283"/>
    </w:pPr>
    <w:rPr>
      <w:rFonts w:ascii="Calibri" w:hAnsi="Calibri"/>
      <w:sz w:val="16"/>
      <w:szCs w:val="16"/>
    </w:rPr>
  </w:style>
  <w:style w:type="character" w:customStyle="1" w:styleId="36">
    <w:name w:val="Основной текст с отступом 3 Знак"/>
    <w:basedOn w:val="a1"/>
    <w:link w:val="35"/>
    <w:uiPriority w:val="99"/>
    <w:rsid w:val="0046269C"/>
    <w:rPr>
      <w:rFonts w:ascii="Calibri" w:eastAsia="Times New Roman" w:hAnsi="Calibri" w:cs="Times New Roman"/>
      <w:sz w:val="16"/>
      <w:szCs w:val="16"/>
      <w:lang w:eastAsia="ru-RU"/>
    </w:rPr>
  </w:style>
  <w:style w:type="character" w:customStyle="1" w:styleId="mw-headline">
    <w:name w:val="mw-headline"/>
    <w:basedOn w:val="a1"/>
    <w:rsid w:val="0046269C"/>
  </w:style>
  <w:style w:type="paragraph" w:customStyle="1" w:styleId="descriptionind">
    <w:name w:val="descriptionind"/>
    <w:basedOn w:val="a0"/>
    <w:rsid w:val="0046269C"/>
    <w:pPr>
      <w:spacing w:before="100" w:beforeAutospacing="1" w:after="100" w:afterAutospacing="1"/>
    </w:pPr>
  </w:style>
  <w:style w:type="character" w:customStyle="1" w:styleId="highlighthighlightactive">
    <w:name w:val="highlight highlight_active"/>
    <w:basedOn w:val="a1"/>
    <w:rsid w:val="0046269C"/>
  </w:style>
  <w:style w:type="character" w:customStyle="1" w:styleId="editsection">
    <w:name w:val="editsection"/>
    <w:basedOn w:val="a1"/>
    <w:rsid w:val="0046269C"/>
  </w:style>
  <w:style w:type="paragraph" w:customStyle="1" w:styleId="24">
    <w:name w:val="Абзац списка2"/>
    <w:basedOn w:val="a0"/>
    <w:rsid w:val="0046269C"/>
    <w:pPr>
      <w:spacing w:after="200" w:line="276" w:lineRule="auto"/>
      <w:ind w:left="720"/>
    </w:pPr>
    <w:rPr>
      <w:rFonts w:ascii="Calibri" w:hAnsi="Calibri"/>
      <w:sz w:val="22"/>
      <w:szCs w:val="22"/>
    </w:rPr>
  </w:style>
  <w:style w:type="paragraph" w:styleId="afff1">
    <w:name w:val="Plain Text"/>
    <w:basedOn w:val="a0"/>
    <w:link w:val="afff2"/>
    <w:uiPriority w:val="99"/>
    <w:rsid w:val="0046269C"/>
    <w:rPr>
      <w:rFonts w:ascii="Courier New" w:hAnsi="Courier New" w:cs="Courier New"/>
      <w:sz w:val="20"/>
      <w:szCs w:val="20"/>
    </w:rPr>
  </w:style>
  <w:style w:type="character" w:customStyle="1" w:styleId="afff2">
    <w:name w:val="Текст Знак"/>
    <w:basedOn w:val="a1"/>
    <w:link w:val="afff1"/>
    <w:uiPriority w:val="99"/>
    <w:rsid w:val="0046269C"/>
    <w:rPr>
      <w:rFonts w:ascii="Courier New" w:eastAsia="Times New Roman" w:hAnsi="Courier New" w:cs="Courier New"/>
      <w:sz w:val="20"/>
      <w:szCs w:val="20"/>
      <w:lang w:eastAsia="ru-RU"/>
    </w:rPr>
  </w:style>
  <w:style w:type="paragraph" w:customStyle="1" w:styleId="description">
    <w:name w:val="description"/>
    <w:basedOn w:val="a0"/>
    <w:rsid w:val="0046269C"/>
    <w:pPr>
      <w:spacing w:before="100" w:beforeAutospacing="1" w:after="100" w:afterAutospacing="1"/>
    </w:pPr>
  </w:style>
  <w:style w:type="character" w:customStyle="1" w:styleId="post-authorvcard">
    <w:name w:val="post-author vcard"/>
    <w:basedOn w:val="a1"/>
    <w:rsid w:val="0046269C"/>
  </w:style>
  <w:style w:type="character" w:customStyle="1" w:styleId="fn">
    <w:name w:val="fn"/>
    <w:basedOn w:val="a1"/>
    <w:rsid w:val="0046269C"/>
  </w:style>
  <w:style w:type="character" w:customStyle="1" w:styleId="post-timestamp2">
    <w:name w:val="post-timestamp2"/>
    <w:rsid w:val="0046269C"/>
    <w:rPr>
      <w:color w:val="999966"/>
    </w:rPr>
  </w:style>
  <w:style w:type="character" w:customStyle="1" w:styleId="post-comment-link">
    <w:name w:val="post-comment-link"/>
    <w:basedOn w:val="a1"/>
    <w:rsid w:val="0046269C"/>
  </w:style>
  <w:style w:type="character" w:customStyle="1" w:styleId="item-controlblog-adminpid-1744177254">
    <w:name w:val="item-control blog-admin pid-1744177254"/>
    <w:basedOn w:val="a1"/>
    <w:rsid w:val="0046269C"/>
  </w:style>
  <w:style w:type="character" w:customStyle="1" w:styleId="zippytoggle-open">
    <w:name w:val="zippy toggle-open"/>
    <w:basedOn w:val="a1"/>
    <w:rsid w:val="0046269C"/>
  </w:style>
  <w:style w:type="character" w:customStyle="1" w:styleId="post-count">
    <w:name w:val="post-count"/>
    <w:basedOn w:val="a1"/>
    <w:rsid w:val="0046269C"/>
  </w:style>
  <w:style w:type="character" w:customStyle="1" w:styleId="zippy">
    <w:name w:val="zippy"/>
    <w:basedOn w:val="a1"/>
    <w:rsid w:val="0046269C"/>
  </w:style>
  <w:style w:type="character" w:customStyle="1" w:styleId="item-controlblog-admin">
    <w:name w:val="item-control blog-admin"/>
    <w:basedOn w:val="a1"/>
    <w:rsid w:val="0046269C"/>
  </w:style>
  <w:style w:type="paragraph" w:styleId="25">
    <w:name w:val="Body Text Indent 2"/>
    <w:basedOn w:val="a0"/>
    <w:link w:val="26"/>
    <w:uiPriority w:val="99"/>
    <w:rsid w:val="0046269C"/>
    <w:pPr>
      <w:ind w:right="-1" w:firstLine="284"/>
      <w:jc w:val="both"/>
    </w:pPr>
    <w:rPr>
      <w:sz w:val="28"/>
      <w:szCs w:val="20"/>
    </w:rPr>
  </w:style>
  <w:style w:type="character" w:customStyle="1" w:styleId="26">
    <w:name w:val="Основной текст с отступом 2 Знак"/>
    <w:basedOn w:val="a1"/>
    <w:link w:val="25"/>
    <w:uiPriority w:val="99"/>
    <w:rsid w:val="0046269C"/>
    <w:rPr>
      <w:rFonts w:ascii="Times New Roman" w:eastAsia="Times New Roman" w:hAnsi="Times New Roman" w:cs="Times New Roman"/>
      <w:sz w:val="28"/>
      <w:szCs w:val="20"/>
      <w:lang w:eastAsia="ru-RU"/>
    </w:rPr>
  </w:style>
  <w:style w:type="paragraph" w:customStyle="1" w:styleId="1a">
    <w:name w:val="Стиль1"/>
    <w:basedOn w:val="a0"/>
    <w:link w:val="1b"/>
    <w:qFormat/>
    <w:rsid w:val="0046269C"/>
    <w:pPr>
      <w:spacing w:line="360" w:lineRule="auto"/>
      <w:ind w:firstLine="680"/>
      <w:jc w:val="both"/>
    </w:pPr>
    <w:rPr>
      <w:sz w:val="28"/>
      <w:szCs w:val="20"/>
    </w:rPr>
  </w:style>
  <w:style w:type="paragraph" w:customStyle="1" w:styleId="Zag1">
    <w:name w:val="Zag_1"/>
    <w:basedOn w:val="a0"/>
    <w:rsid w:val="0046269C"/>
    <w:pPr>
      <w:widowControl w:val="0"/>
      <w:autoSpaceDE w:val="0"/>
      <w:autoSpaceDN w:val="0"/>
      <w:adjustRightInd w:val="0"/>
      <w:spacing w:after="337" w:line="302" w:lineRule="exact"/>
      <w:jc w:val="center"/>
    </w:pPr>
    <w:rPr>
      <w:rFonts w:eastAsia="Calibri"/>
      <w:b/>
      <w:bCs/>
      <w:color w:val="000000"/>
      <w:lang w:val="en-US"/>
    </w:rPr>
  </w:style>
  <w:style w:type="character" w:styleId="afff3">
    <w:name w:val="annotation reference"/>
    <w:uiPriority w:val="99"/>
    <w:rsid w:val="0046269C"/>
    <w:rPr>
      <w:sz w:val="16"/>
      <w:szCs w:val="16"/>
    </w:rPr>
  </w:style>
  <w:style w:type="paragraph" w:styleId="afff4">
    <w:name w:val="annotation text"/>
    <w:basedOn w:val="a0"/>
    <w:link w:val="afff5"/>
    <w:uiPriority w:val="99"/>
    <w:semiHidden/>
    <w:rsid w:val="0046269C"/>
    <w:rPr>
      <w:sz w:val="20"/>
      <w:szCs w:val="20"/>
    </w:rPr>
  </w:style>
  <w:style w:type="character" w:customStyle="1" w:styleId="afff5">
    <w:name w:val="Текст примечания Знак"/>
    <w:basedOn w:val="a1"/>
    <w:link w:val="afff4"/>
    <w:uiPriority w:val="99"/>
    <w:semiHidden/>
    <w:rsid w:val="0046269C"/>
    <w:rPr>
      <w:rFonts w:ascii="Times New Roman" w:eastAsia="Times New Roman" w:hAnsi="Times New Roman" w:cs="Times New Roman"/>
      <w:sz w:val="20"/>
      <w:szCs w:val="20"/>
      <w:lang w:eastAsia="ru-RU"/>
    </w:rPr>
  </w:style>
  <w:style w:type="character" w:customStyle="1" w:styleId="ae">
    <w:name w:val="Абзац списка Знак"/>
    <w:link w:val="ad"/>
    <w:uiPriority w:val="1"/>
    <w:locked/>
    <w:rsid w:val="0046269C"/>
    <w:rPr>
      <w:rFonts w:ascii="Times New Roman" w:eastAsia="Times New Roman" w:hAnsi="Times New Roman" w:cs="Times New Roman"/>
      <w:sz w:val="24"/>
      <w:szCs w:val="24"/>
      <w:lang w:eastAsia="ru-RU"/>
    </w:rPr>
  </w:style>
  <w:style w:type="character" w:customStyle="1" w:styleId="val">
    <w:name w:val="val"/>
    <w:basedOn w:val="a1"/>
    <w:rsid w:val="0046269C"/>
  </w:style>
  <w:style w:type="character" w:customStyle="1" w:styleId="addressbooksuggestitemhint">
    <w:name w:val="addressbook__suggest__item__hint"/>
    <w:basedOn w:val="a1"/>
    <w:rsid w:val="0046269C"/>
  </w:style>
  <w:style w:type="character" w:customStyle="1" w:styleId="style1">
    <w:name w:val="style1"/>
    <w:basedOn w:val="a1"/>
    <w:rsid w:val="0046269C"/>
  </w:style>
  <w:style w:type="paragraph" w:customStyle="1" w:styleId="1c">
    <w:name w:val="МОН1"/>
    <w:basedOn w:val="a0"/>
    <w:rsid w:val="0046269C"/>
    <w:pPr>
      <w:spacing w:line="360" w:lineRule="auto"/>
      <w:ind w:firstLine="709"/>
      <w:jc w:val="both"/>
    </w:pPr>
    <w:rPr>
      <w:sz w:val="28"/>
    </w:rPr>
  </w:style>
  <w:style w:type="character" w:customStyle="1" w:styleId="b-linki">
    <w:name w:val="b-link__i"/>
    <w:basedOn w:val="a1"/>
    <w:rsid w:val="0046269C"/>
  </w:style>
  <w:style w:type="character" w:customStyle="1" w:styleId="apple-style-span">
    <w:name w:val="apple-style-span"/>
    <w:basedOn w:val="a1"/>
    <w:rsid w:val="0046269C"/>
  </w:style>
  <w:style w:type="paragraph" w:customStyle="1" w:styleId="Osnova">
    <w:name w:val="Osnova"/>
    <w:basedOn w:val="a0"/>
    <w:rsid w:val="0046269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7">
    <w:name w:val="Body Text 2"/>
    <w:basedOn w:val="a0"/>
    <w:link w:val="28"/>
    <w:uiPriority w:val="99"/>
    <w:unhideWhenUsed/>
    <w:rsid w:val="004626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46269C"/>
    <w:rPr>
      <w:rFonts w:ascii="Calibri" w:eastAsia="Calibri" w:hAnsi="Calibri" w:cs="Times New Roman"/>
    </w:rPr>
  </w:style>
  <w:style w:type="paragraph" w:customStyle="1" w:styleId="Normal1">
    <w:name w:val="Normal1"/>
    <w:uiPriority w:val="99"/>
    <w:rsid w:val="0046269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7"/>
    <w:link w:val="afff7"/>
    <w:qFormat/>
    <w:rsid w:val="0046269C"/>
    <w:pPr>
      <w:widowControl w:val="0"/>
      <w:ind w:firstLine="400"/>
      <w:jc w:val="both"/>
    </w:pPr>
    <w:rPr>
      <w:sz w:val="24"/>
      <w:szCs w:val="24"/>
    </w:rPr>
  </w:style>
  <w:style w:type="character" w:customStyle="1" w:styleId="afff7">
    <w:name w:val="А_сноска Знак"/>
    <w:link w:val="afff6"/>
    <w:locked/>
    <w:rsid w:val="0046269C"/>
    <w:rPr>
      <w:rFonts w:ascii="Times New Roman" w:eastAsia="Times New Roman" w:hAnsi="Times New Roman" w:cs="Times New Roman"/>
      <w:sz w:val="24"/>
      <w:szCs w:val="24"/>
      <w:lang w:eastAsia="ru-RU"/>
    </w:rPr>
  </w:style>
  <w:style w:type="paragraph" w:customStyle="1" w:styleId="afff8">
    <w:name w:val="Новый"/>
    <w:basedOn w:val="a0"/>
    <w:rsid w:val="0046269C"/>
    <w:pPr>
      <w:spacing w:line="360" w:lineRule="auto"/>
      <w:ind w:firstLine="454"/>
      <w:jc w:val="both"/>
    </w:pPr>
    <w:rPr>
      <w:rFonts w:eastAsia="Calibri"/>
      <w:sz w:val="28"/>
      <w:lang w:eastAsia="en-US"/>
    </w:rPr>
  </w:style>
  <w:style w:type="paragraph" w:customStyle="1" w:styleId="2">
    <w:name w:val="2список маркерный"/>
    <w:basedOn w:val="a0"/>
    <w:qFormat/>
    <w:rsid w:val="009F116D"/>
    <w:pPr>
      <w:widowControl w:val="0"/>
      <w:numPr>
        <w:numId w:val="281"/>
      </w:numPr>
      <w:tabs>
        <w:tab w:val="left" w:pos="567"/>
      </w:tabs>
      <w:overflowPunct w:val="0"/>
      <w:autoSpaceDE w:val="0"/>
      <w:autoSpaceDN w:val="0"/>
      <w:adjustRightInd w:val="0"/>
      <w:ind w:left="0" w:firstLine="709"/>
      <w:jc w:val="both"/>
    </w:pPr>
    <w:rPr>
      <w:lang w:eastAsia="en-US"/>
    </w:rPr>
  </w:style>
  <w:style w:type="character" w:customStyle="1" w:styleId="29">
    <w:name w:val="Основной текст (2)_"/>
    <w:link w:val="2a"/>
    <w:rsid w:val="0046269C"/>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46269C"/>
    <w:pPr>
      <w:widowControl w:val="0"/>
      <w:shd w:val="clear" w:color="auto" w:fill="FFFFFF"/>
      <w:spacing w:line="480" w:lineRule="exact"/>
      <w:ind w:firstLine="720"/>
      <w:jc w:val="both"/>
    </w:pPr>
    <w:rPr>
      <w:b/>
      <w:bCs/>
      <w:sz w:val="27"/>
      <w:szCs w:val="27"/>
      <w:lang w:eastAsia="en-US"/>
    </w:rPr>
  </w:style>
  <w:style w:type="paragraph" w:customStyle="1" w:styleId="37">
    <w:name w:val="Основной текст3"/>
    <w:basedOn w:val="a0"/>
    <w:rsid w:val="0046269C"/>
    <w:pPr>
      <w:widowControl w:val="0"/>
      <w:shd w:val="clear" w:color="auto" w:fill="FFFFFF"/>
      <w:spacing w:line="480" w:lineRule="exact"/>
      <w:jc w:val="both"/>
    </w:pPr>
    <w:rPr>
      <w:sz w:val="27"/>
      <w:szCs w:val="27"/>
      <w:lang w:eastAsia="en-US"/>
    </w:rPr>
  </w:style>
  <w:style w:type="character" w:customStyle="1" w:styleId="afff9">
    <w:name w:val="Основной текст + Полужирный"/>
    <w:rsid w:val="004626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46269C"/>
    <w:pPr>
      <w:ind w:left="720"/>
      <w:contextualSpacing/>
    </w:pPr>
  </w:style>
  <w:style w:type="paragraph" w:customStyle="1" w:styleId="afffa">
    <w:name w:val="А_основной"/>
    <w:basedOn w:val="a0"/>
    <w:link w:val="afffb"/>
    <w:uiPriority w:val="99"/>
    <w:qFormat/>
    <w:rsid w:val="0046269C"/>
    <w:pPr>
      <w:spacing w:line="360" w:lineRule="auto"/>
      <w:ind w:firstLine="454"/>
      <w:jc w:val="both"/>
    </w:pPr>
    <w:rPr>
      <w:rFonts w:eastAsia="Calibri"/>
      <w:sz w:val="28"/>
      <w:szCs w:val="28"/>
      <w:lang w:eastAsia="en-US"/>
    </w:rPr>
  </w:style>
  <w:style w:type="character" w:customStyle="1" w:styleId="afffb">
    <w:name w:val="А_основной Знак"/>
    <w:link w:val="afffa"/>
    <w:uiPriority w:val="99"/>
    <w:rsid w:val="0046269C"/>
    <w:rPr>
      <w:rFonts w:ascii="Times New Roman" w:eastAsia="Calibri" w:hAnsi="Times New Roman" w:cs="Times New Roman"/>
      <w:sz w:val="28"/>
      <w:szCs w:val="28"/>
    </w:rPr>
  </w:style>
  <w:style w:type="paragraph" w:customStyle="1" w:styleId="western">
    <w:name w:val="western"/>
    <w:basedOn w:val="a0"/>
    <w:rsid w:val="0046269C"/>
    <w:pPr>
      <w:spacing w:before="100" w:beforeAutospacing="1" w:after="115"/>
      <w:ind w:firstLine="706"/>
      <w:jc w:val="both"/>
    </w:pPr>
    <w:rPr>
      <w:color w:val="000000"/>
    </w:rPr>
  </w:style>
  <w:style w:type="character" w:customStyle="1" w:styleId="1d">
    <w:name w:val="Текст сноски Знак1"/>
    <w:basedOn w:val="a1"/>
    <w:uiPriority w:val="99"/>
    <w:semiHidden/>
    <w:rsid w:val="0046269C"/>
  </w:style>
  <w:style w:type="paragraph" w:customStyle="1" w:styleId="2b">
    <w:name w:val="Основной текст2"/>
    <w:basedOn w:val="a0"/>
    <w:rsid w:val="004626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d"/>
    <w:autoRedefine/>
    <w:uiPriority w:val="99"/>
    <w:rsid w:val="0046269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46269C"/>
    <w:rPr>
      <w:i/>
      <w:shd w:val="clear" w:color="auto" w:fill="FFFFFF"/>
    </w:rPr>
  </w:style>
  <w:style w:type="paragraph" w:customStyle="1" w:styleId="141">
    <w:name w:val="Основной текст (14)1"/>
    <w:basedOn w:val="a0"/>
    <w:link w:val="140"/>
    <w:rsid w:val="0046269C"/>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c">
    <w:name w:val="Заголовок №2_"/>
    <w:link w:val="211"/>
    <w:locked/>
    <w:rsid w:val="0046269C"/>
    <w:rPr>
      <w:b/>
      <w:shd w:val="clear" w:color="auto" w:fill="FFFFFF"/>
    </w:rPr>
  </w:style>
  <w:style w:type="paragraph" w:customStyle="1" w:styleId="211">
    <w:name w:val="Заголовок №21"/>
    <w:basedOn w:val="a0"/>
    <w:link w:val="2c"/>
    <w:rsid w:val="0046269C"/>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46269C"/>
    <w:rPr>
      <w:rFonts w:ascii="Times New Roman" w:hAnsi="Times New Roman"/>
      <w:spacing w:val="0"/>
      <w:sz w:val="22"/>
    </w:rPr>
  </w:style>
  <w:style w:type="character" w:customStyle="1" w:styleId="148">
    <w:name w:val="Основной текст (14)8"/>
    <w:uiPriority w:val="99"/>
    <w:rsid w:val="0046269C"/>
    <w:rPr>
      <w:rFonts w:ascii="Times New Roman" w:hAnsi="Times New Roman"/>
      <w:spacing w:val="0"/>
      <w:sz w:val="22"/>
    </w:rPr>
  </w:style>
  <w:style w:type="character" w:customStyle="1" w:styleId="Osnova1">
    <w:name w:val="Osnova1"/>
    <w:rsid w:val="0046269C"/>
  </w:style>
  <w:style w:type="paragraph" w:customStyle="1" w:styleId="Zag2">
    <w:name w:val="Zag_2"/>
    <w:basedOn w:val="a0"/>
    <w:rsid w:val="004626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46269C"/>
  </w:style>
  <w:style w:type="paragraph" w:customStyle="1" w:styleId="Zag3">
    <w:name w:val="Zag_3"/>
    <w:basedOn w:val="a0"/>
    <w:rsid w:val="004626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46269C"/>
  </w:style>
  <w:style w:type="paragraph" w:customStyle="1" w:styleId="afffc">
    <w:name w:val="Ξαϋχνϋι"/>
    <w:basedOn w:val="a0"/>
    <w:rsid w:val="0046269C"/>
    <w:pPr>
      <w:widowControl w:val="0"/>
      <w:autoSpaceDE w:val="0"/>
      <w:autoSpaceDN w:val="0"/>
      <w:adjustRightInd w:val="0"/>
    </w:pPr>
    <w:rPr>
      <w:color w:val="000000"/>
      <w:lang w:val="en-US"/>
    </w:rPr>
  </w:style>
  <w:style w:type="paragraph" w:customStyle="1" w:styleId="afffd">
    <w:name w:val="Νξβϋι"/>
    <w:basedOn w:val="a0"/>
    <w:rsid w:val="0046269C"/>
    <w:pPr>
      <w:widowControl w:val="0"/>
      <w:autoSpaceDE w:val="0"/>
      <w:autoSpaceDN w:val="0"/>
      <w:adjustRightInd w:val="0"/>
    </w:pPr>
    <w:rPr>
      <w:color w:val="000000"/>
      <w:lang w:val="en-US"/>
    </w:rPr>
  </w:style>
  <w:style w:type="paragraph" w:customStyle="1" w:styleId="zag4">
    <w:name w:val="zag_4"/>
    <w:basedOn w:val="a0"/>
    <w:rsid w:val="004626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46269C"/>
    <w:pPr>
      <w:widowControl w:val="0"/>
      <w:autoSpaceDE w:val="0"/>
      <w:autoSpaceDN w:val="0"/>
      <w:adjustRightInd w:val="0"/>
    </w:pPr>
    <w:rPr>
      <w:rFonts w:ascii="Arial" w:hAnsi="Arial" w:cs="Arial"/>
      <w:color w:val="000000"/>
      <w:lang w:val="en-US"/>
    </w:rPr>
  </w:style>
  <w:style w:type="paragraph" w:customStyle="1" w:styleId="text2">
    <w:name w:val="text2"/>
    <w:basedOn w:val="a0"/>
    <w:rsid w:val="0046269C"/>
    <w:pPr>
      <w:widowControl w:val="0"/>
      <w:autoSpaceDE w:val="0"/>
      <w:autoSpaceDN w:val="0"/>
      <w:adjustRightInd w:val="0"/>
      <w:ind w:left="566" w:right="793"/>
      <w:jc w:val="both"/>
    </w:pPr>
    <w:rPr>
      <w:color w:val="000000"/>
      <w:lang w:val="en-US"/>
    </w:rPr>
  </w:style>
  <w:style w:type="paragraph" w:customStyle="1" w:styleId="1e">
    <w:name w:val="Знак Знак1 Знак Знак Знак"/>
    <w:basedOn w:val="a0"/>
    <w:uiPriority w:val="99"/>
    <w:rsid w:val="004626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46269C"/>
    <w:pPr>
      <w:spacing w:after="160" w:line="240" w:lineRule="exact"/>
    </w:pPr>
    <w:rPr>
      <w:rFonts w:ascii="Verdana" w:hAnsi="Verdana"/>
      <w:sz w:val="20"/>
      <w:szCs w:val="20"/>
      <w:lang w:val="en-US" w:eastAsia="en-US"/>
    </w:rPr>
  </w:style>
  <w:style w:type="character" w:customStyle="1" w:styleId="1f">
    <w:name w:val="Подзаголовок Знак1"/>
    <w:uiPriority w:val="11"/>
    <w:rsid w:val="004626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46269C"/>
    <w:rPr>
      <w:rFonts w:ascii="Calibri Light" w:eastAsia="Times New Roman" w:hAnsi="Calibri Light" w:cs="Times New Roman"/>
      <w:sz w:val="24"/>
      <w:szCs w:val="24"/>
    </w:rPr>
  </w:style>
  <w:style w:type="character" w:customStyle="1" w:styleId="142">
    <w:name w:val="Подзаголовок Знак14"/>
    <w:uiPriority w:val="11"/>
    <w:rsid w:val="0046269C"/>
    <w:rPr>
      <w:rFonts w:ascii="Calibri Light" w:eastAsia="Times New Roman" w:hAnsi="Calibri Light" w:cs="Times New Roman"/>
      <w:sz w:val="24"/>
      <w:szCs w:val="24"/>
    </w:rPr>
  </w:style>
  <w:style w:type="character" w:customStyle="1" w:styleId="132">
    <w:name w:val="Подзаголовок Знак13"/>
    <w:uiPriority w:val="11"/>
    <w:rsid w:val="0046269C"/>
    <w:rPr>
      <w:rFonts w:ascii="Calibri Light" w:eastAsia="Times New Roman" w:hAnsi="Calibri Light" w:cs="Times New Roman"/>
      <w:sz w:val="24"/>
      <w:szCs w:val="24"/>
    </w:rPr>
  </w:style>
  <w:style w:type="character" w:customStyle="1" w:styleId="122">
    <w:name w:val="Подзаголовок Знак12"/>
    <w:uiPriority w:val="11"/>
    <w:rsid w:val="0046269C"/>
    <w:rPr>
      <w:rFonts w:ascii="Calibri Light" w:eastAsia="Times New Roman" w:hAnsi="Calibri Light" w:cs="Times New Roman"/>
      <w:sz w:val="24"/>
      <w:szCs w:val="24"/>
    </w:rPr>
  </w:style>
  <w:style w:type="character" w:customStyle="1" w:styleId="111">
    <w:name w:val="Подзаголовок Знак11"/>
    <w:rsid w:val="004626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4626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46269C"/>
    <w:pPr>
      <w:spacing w:after="160" w:line="240" w:lineRule="exact"/>
    </w:pPr>
    <w:rPr>
      <w:rFonts w:ascii="Verdana" w:hAnsi="Verdana"/>
      <w:sz w:val="20"/>
      <w:szCs w:val="20"/>
      <w:lang w:val="en-US" w:eastAsia="en-US"/>
    </w:rPr>
  </w:style>
  <w:style w:type="character" w:customStyle="1" w:styleId="spelle">
    <w:name w:val="spelle"/>
    <w:rsid w:val="0046269C"/>
  </w:style>
  <w:style w:type="character" w:customStyle="1" w:styleId="grame">
    <w:name w:val="grame"/>
    <w:rsid w:val="0046269C"/>
  </w:style>
  <w:style w:type="paragraph" w:customStyle="1" w:styleId="3">
    <w:name w:val="3список номер."/>
    <w:basedOn w:val="a0"/>
    <w:next w:val="2"/>
    <w:rsid w:val="00834D08"/>
    <w:pPr>
      <w:widowControl w:val="0"/>
      <w:numPr>
        <w:numId w:val="282"/>
      </w:numPr>
      <w:ind w:left="0" w:firstLine="709"/>
      <w:jc w:val="both"/>
    </w:pPr>
  </w:style>
  <w:style w:type="paragraph" w:customStyle="1" w:styleId="Iauiue">
    <w:name w:val="Iau.iue"/>
    <w:basedOn w:val="a0"/>
    <w:next w:val="a0"/>
    <w:rsid w:val="0046269C"/>
    <w:pPr>
      <w:autoSpaceDE w:val="0"/>
      <w:autoSpaceDN w:val="0"/>
      <w:adjustRightInd w:val="0"/>
    </w:pPr>
  </w:style>
  <w:style w:type="paragraph" w:customStyle="1" w:styleId="affff0">
    <w:name w:val="Знак Знак Знак"/>
    <w:basedOn w:val="a0"/>
    <w:uiPriority w:val="99"/>
    <w:rsid w:val="0046269C"/>
    <w:pPr>
      <w:spacing w:after="160" w:line="240" w:lineRule="exact"/>
    </w:pPr>
    <w:rPr>
      <w:rFonts w:ascii="Verdana" w:hAnsi="Verdana"/>
      <w:sz w:val="20"/>
      <w:szCs w:val="20"/>
      <w:lang w:val="en-US" w:eastAsia="en-US"/>
    </w:rPr>
  </w:style>
  <w:style w:type="character" w:customStyle="1" w:styleId="normalchar1">
    <w:name w:val="normal__char1"/>
    <w:rsid w:val="0046269C"/>
    <w:rPr>
      <w:rFonts w:ascii="Calibri" w:hAnsi="Calibri"/>
      <w:sz w:val="22"/>
    </w:rPr>
  </w:style>
  <w:style w:type="paragraph" w:customStyle="1" w:styleId="ListParagraph1">
    <w:name w:val="List Paragraph1"/>
    <w:basedOn w:val="a0"/>
    <w:uiPriority w:val="99"/>
    <w:rsid w:val="0046269C"/>
    <w:pPr>
      <w:ind w:left="720"/>
      <w:contextualSpacing/>
    </w:pPr>
  </w:style>
  <w:style w:type="paragraph" w:customStyle="1" w:styleId="affff1">
    <w:name w:val="Знак Знак Знак Знак"/>
    <w:basedOn w:val="a0"/>
    <w:uiPriority w:val="99"/>
    <w:rsid w:val="0046269C"/>
    <w:pPr>
      <w:spacing w:before="100" w:beforeAutospacing="1" w:after="100" w:afterAutospacing="1"/>
    </w:pPr>
    <w:rPr>
      <w:color w:val="000000"/>
      <w:u w:color="000000"/>
      <w:lang w:val="en-US" w:eastAsia="en-US"/>
    </w:rPr>
  </w:style>
  <w:style w:type="paragraph" w:customStyle="1" w:styleId="1f0">
    <w:name w:val="Номер 1"/>
    <w:basedOn w:val="1"/>
    <w:qFormat/>
    <w:rsid w:val="0046269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rPr>
  </w:style>
  <w:style w:type="paragraph" w:customStyle="1" w:styleId="Iauiue0">
    <w:name w:val="Iau?iue"/>
    <w:rsid w:val="0046269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0"/>
    <w:qFormat/>
    <w:rsid w:val="0046269C"/>
    <w:pPr>
      <w:keepNext/>
      <w:spacing w:before="120" w:beforeAutospacing="0" w:after="120" w:afterAutospacing="0" w:line="360" w:lineRule="auto"/>
      <w:jc w:val="center"/>
    </w:pPr>
    <w:rPr>
      <w:bCs w:val="0"/>
      <w:szCs w:val="28"/>
    </w:rPr>
  </w:style>
  <w:style w:type="paragraph" w:customStyle="1" w:styleId="BodyText21">
    <w:name w:val="Body Text 21"/>
    <w:basedOn w:val="a0"/>
    <w:rsid w:val="0046269C"/>
    <w:pPr>
      <w:ind w:firstLine="709"/>
      <w:jc w:val="both"/>
    </w:pPr>
  </w:style>
  <w:style w:type="paragraph" w:customStyle="1" w:styleId="BodyTextIndent21">
    <w:name w:val="Body Text Indent 21"/>
    <w:basedOn w:val="a0"/>
    <w:uiPriority w:val="99"/>
    <w:rsid w:val="0046269C"/>
    <w:pPr>
      <w:ind w:firstLine="709"/>
      <w:jc w:val="both"/>
    </w:pPr>
    <w:rPr>
      <w:sz w:val="22"/>
      <w:szCs w:val="20"/>
    </w:rPr>
  </w:style>
  <w:style w:type="character" w:customStyle="1" w:styleId="FontStyle37">
    <w:name w:val="Font Style37"/>
    <w:rsid w:val="0046269C"/>
    <w:rPr>
      <w:rFonts w:ascii="Times New Roman" w:hAnsi="Times New Roman"/>
      <w:sz w:val="20"/>
    </w:rPr>
  </w:style>
  <w:style w:type="paragraph" w:customStyle="1" w:styleId="Style3">
    <w:name w:val="Style3"/>
    <w:basedOn w:val="a0"/>
    <w:uiPriority w:val="99"/>
    <w:rsid w:val="0046269C"/>
    <w:pPr>
      <w:widowControl w:val="0"/>
      <w:autoSpaceDE w:val="0"/>
      <w:autoSpaceDN w:val="0"/>
      <w:adjustRightInd w:val="0"/>
      <w:spacing w:line="293" w:lineRule="exact"/>
      <w:ind w:firstLine="504"/>
      <w:jc w:val="both"/>
    </w:pPr>
  </w:style>
  <w:style w:type="paragraph" w:customStyle="1" w:styleId="Style10">
    <w:name w:val="Style1"/>
    <w:basedOn w:val="a0"/>
    <w:rsid w:val="004626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46269C"/>
    <w:pPr>
      <w:ind w:firstLine="709"/>
      <w:jc w:val="both"/>
    </w:pPr>
  </w:style>
  <w:style w:type="paragraph" w:customStyle="1" w:styleId="affff2">
    <w:name w:val="Стиль"/>
    <w:rsid w:val="0046269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46269C"/>
    <w:pPr>
      <w:widowControl w:val="0"/>
      <w:autoSpaceDE w:val="0"/>
      <w:autoSpaceDN w:val="0"/>
      <w:spacing w:line="360" w:lineRule="auto"/>
      <w:jc w:val="both"/>
    </w:pPr>
    <w:rPr>
      <w:rFonts w:eastAsia="SimSun"/>
      <w:lang w:eastAsia="zh-CN"/>
    </w:rPr>
  </w:style>
  <w:style w:type="paragraph" w:customStyle="1" w:styleId="affff3">
    <w:name w:val="Знак"/>
    <w:basedOn w:val="a0"/>
    <w:uiPriority w:val="99"/>
    <w:rsid w:val="0046269C"/>
    <w:pPr>
      <w:spacing w:before="100" w:beforeAutospacing="1" w:after="100" w:afterAutospacing="1"/>
    </w:pPr>
    <w:rPr>
      <w:color w:val="000000"/>
      <w:u w:color="000000"/>
      <w:lang w:val="en-US" w:eastAsia="en-US"/>
    </w:rPr>
  </w:style>
  <w:style w:type="paragraph" w:customStyle="1" w:styleId="affff4">
    <w:name w:val="Знак Знак Знак Знак Знак Знак Знак Знак Знак Знак Знак Знак Знак Знак Знак Знак"/>
    <w:basedOn w:val="a0"/>
    <w:rsid w:val="0046269C"/>
    <w:pPr>
      <w:spacing w:after="160" w:line="240" w:lineRule="exact"/>
    </w:pPr>
    <w:rPr>
      <w:rFonts w:ascii="Verdana" w:hAnsi="Verdana"/>
      <w:sz w:val="20"/>
      <w:szCs w:val="20"/>
      <w:lang w:val="en-US" w:eastAsia="en-US"/>
    </w:rPr>
  </w:style>
  <w:style w:type="character" w:customStyle="1" w:styleId="affff5">
    <w:name w:val="Схема документа Знак"/>
    <w:link w:val="affff6"/>
    <w:semiHidden/>
    <w:rsid w:val="0046269C"/>
    <w:rPr>
      <w:rFonts w:ascii="Tahoma" w:eastAsia="Times New Roman" w:hAnsi="Tahoma" w:cs="Times New Roman"/>
      <w:sz w:val="16"/>
      <w:szCs w:val="20"/>
      <w:lang w:val="en-US" w:eastAsia="ru-RU"/>
    </w:rPr>
  </w:style>
  <w:style w:type="paragraph" w:styleId="affff6">
    <w:name w:val="Document Map"/>
    <w:basedOn w:val="a0"/>
    <w:link w:val="affff5"/>
    <w:semiHidden/>
    <w:rsid w:val="0046269C"/>
    <w:pPr>
      <w:ind w:firstLine="709"/>
      <w:jc w:val="both"/>
    </w:pPr>
    <w:rPr>
      <w:rFonts w:ascii="Tahoma" w:hAnsi="Tahoma"/>
      <w:sz w:val="16"/>
      <w:szCs w:val="20"/>
      <w:lang w:val="en-US"/>
    </w:rPr>
  </w:style>
  <w:style w:type="character" w:customStyle="1" w:styleId="1f1">
    <w:name w:val="Схема документа Знак1"/>
    <w:basedOn w:val="a1"/>
    <w:uiPriority w:val="99"/>
    <w:semiHidden/>
    <w:rsid w:val="0046269C"/>
    <w:rPr>
      <w:rFonts w:ascii="Segoe UI" w:eastAsia="Times New Roman" w:hAnsi="Segoe UI" w:cs="Segoe UI"/>
      <w:sz w:val="16"/>
      <w:szCs w:val="16"/>
      <w:lang w:eastAsia="ru-RU"/>
    </w:rPr>
  </w:style>
  <w:style w:type="paragraph" w:customStyle="1" w:styleId="MediumGrid21">
    <w:name w:val="Medium Grid 21"/>
    <w:basedOn w:val="a0"/>
    <w:uiPriority w:val="99"/>
    <w:rsid w:val="0046269C"/>
    <w:pPr>
      <w:ind w:firstLine="709"/>
      <w:jc w:val="both"/>
    </w:pPr>
    <w:rPr>
      <w:szCs w:val="32"/>
      <w:lang w:eastAsia="en-US"/>
    </w:rPr>
  </w:style>
  <w:style w:type="character" w:customStyle="1" w:styleId="SubtleEmphasis1">
    <w:name w:val="Subtle Emphasis1"/>
    <w:uiPriority w:val="99"/>
    <w:rsid w:val="0046269C"/>
    <w:rPr>
      <w:i/>
      <w:color w:val="5A5A5A"/>
    </w:rPr>
  </w:style>
  <w:style w:type="character" w:customStyle="1" w:styleId="IntenseEmphasis1">
    <w:name w:val="Intense Emphasis1"/>
    <w:uiPriority w:val="99"/>
    <w:rsid w:val="0046269C"/>
    <w:rPr>
      <w:b/>
      <w:i/>
      <w:sz w:val="24"/>
      <w:u w:val="single"/>
    </w:rPr>
  </w:style>
  <w:style w:type="character" w:customStyle="1" w:styleId="SubtleReference1">
    <w:name w:val="Subtle Reference1"/>
    <w:uiPriority w:val="99"/>
    <w:rsid w:val="0046269C"/>
    <w:rPr>
      <w:sz w:val="24"/>
      <w:u w:val="single"/>
    </w:rPr>
  </w:style>
  <w:style w:type="character" w:customStyle="1" w:styleId="IntenseReference1">
    <w:name w:val="Intense Reference1"/>
    <w:uiPriority w:val="99"/>
    <w:rsid w:val="0046269C"/>
    <w:rPr>
      <w:b/>
      <w:sz w:val="24"/>
      <w:u w:val="single"/>
    </w:rPr>
  </w:style>
  <w:style w:type="character" w:customStyle="1" w:styleId="BookTitle1">
    <w:name w:val="Book Title1"/>
    <w:uiPriority w:val="99"/>
    <w:rsid w:val="0046269C"/>
    <w:rPr>
      <w:rFonts w:ascii="Arial" w:hAnsi="Arial"/>
      <w:b/>
      <w:i/>
      <w:sz w:val="24"/>
    </w:rPr>
  </w:style>
  <w:style w:type="paragraph" w:customStyle="1" w:styleId="TOCHeading1">
    <w:name w:val="TOC Heading1"/>
    <w:basedOn w:val="1"/>
    <w:next w:val="a0"/>
    <w:uiPriority w:val="99"/>
    <w:rsid w:val="0046269C"/>
    <w:pPr>
      <w:keepLines w:val="0"/>
      <w:spacing w:after="60"/>
      <w:jc w:val="center"/>
      <w:outlineLvl w:val="9"/>
    </w:pPr>
    <w:rPr>
      <w:rFonts w:ascii="Arial" w:eastAsia="Times New Roman" w:hAnsi="Arial" w:cs="Times New Roman"/>
      <w:b/>
      <w:color w:val="auto"/>
      <w:kern w:val="32"/>
      <w:sz w:val="20"/>
      <w:szCs w:val="20"/>
      <w:lang w:eastAsia="en-US"/>
    </w:rPr>
  </w:style>
  <w:style w:type="paragraph" w:customStyle="1" w:styleId="CompanyName">
    <w:name w:val="Company Name"/>
    <w:basedOn w:val="MediumGrid21"/>
    <w:rsid w:val="004626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46269C"/>
    <w:pPr>
      <w:ind w:left="634" w:firstLine="0"/>
      <w:jc w:val="left"/>
    </w:pPr>
    <w:rPr>
      <w:rFonts w:ascii="Cambria" w:hAnsi="Cambria" w:cs="Cambria"/>
      <w:sz w:val="18"/>
      <w:szCs w:val="22"/>
      <w:lang w:eastAsia="zh-TW"/>
    </w:rPr>
  </w:style>
  <w:style w:type="paragraph" w:customStyle="1" w:styleId="DocumentDate">
    <w:name w:val="Document Date"/>
    <w:basedOn w:val="MediumGrid21"/>
    <w:rsid w:val="0046269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46269C"/>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46269C"/>
    <w:rPr>
      <w:rFonts w:ascii="Times New Roman" w:eastAsia="@Arial Unicode MS" w:hAnsi="Times New Roman" w:cs="Times New Roman"/>
      <w:sz w:val="20"/>
      <w:szCs w:val="20"/>
      <w:lang w:eastAsia="ru-RU"/>
    </w:rPr>
  </w:style>
  <w:style w:type="paragraph" w:customStyle="1" w:styleId="affff7">
    <w:name w:val="Аннотации"/>
    <w:basedOn w:val="a0"/>
    <w:rsid w:val="0046269C"/>
    <w:pPr>
      <w:ind w:firstLine="284"/>
      <w:jc w:val="both"/>
    </w:pPr>
    <w:rPr>
      <w:sz w:val="22"/>
      <w:szCs w:val="20"/>
    </w:rPr>
  </w:style>
  <w:style w:type="character" w:customStyle="1" w:styleId="affff8">
    <w:name w:val="Методика подзаголовок"/>
    <w:rsid w:val="0046269C"/>
    <w:rPr>
      <w:rFonts w:ascii="Times New Roman" w:hAnsi="Times New Roman"/>
      <w:b/>
      <w:spacing w:val="30"/>
    </w:rPr>
  </w:style>
  <w:style w:type="paragraph" w:customStyle="1" w:styleId="affff9">
    <w:name w:val="текст сноски"/>
    <w:basedOn w:val="a0"/>
    <w:rsid w:val="0046269C"/>
    <w:pPr>
      <w:widowControl w:val="0"/>
    </w:pPr>
    <w:rPr>
      <w:rFonts w:ascii="Gelvetsky 12pt" w:hAnsi="Gelvetsky 12pt" w:cs="Gelvetsky 12pt"/>
      <w:lang w:val="en-US"/>
    </w:rPr>
  </w:style>
  <w:style w:type="character" w:customStyle="1" w:styleId="180">
    <w:name w:val="Знак Знак18"/>
    <w:uiPriority w:val="99"/>
    <w:rsid w:val="0046269C"/>
    <w:rPr>
      <w:rFonts w:ascii="Arial" w:hAnsi="Arial"/>
      <w:b/>
      <w:kern w:val="32"/>
      <w:sz w:val="32"/>
    </w:rPr>
  </w:style>
  <w:style w:type="character" w:customStyle="1" w:styleId="170">
    <w:name w:val="Знак Знак17"/>
    <w:uiPriority w:val="99"/>
    <w:rsid w:val="0046269C"/>
    <w:rPr>
      <w:rFonts w:ascii="Arial" w:hAnsi="Arial"/>
      <w:b/>
      <w:sz w:val="28"/>
    </w:rPr>
  </w:style>
  <w:style w:type="character" w:customStyle="1" w:styleId="161">
    <w:name w:val="Знак Знак16"/>
    <w:uiPriority w:val="99"/>
    <w:rsid w:val="0046269C"/>
    <w:rPr>
      <w:rFonts w:ascii="Arial" w:hAnsi="Arial"/>
      <w:b/>
      <w:sz w:val="26"/>
    </w:rPr>
  </w:style>
  <w:style w:type="paragraph" w:styleId="HTML">
    <w:name w:val="HTML Preformatted"/>
    <w:basedOn w:val="a0"/>
    <w:link w:val="HTML0"/>
    <w:uiPriority w:val="99"/>
    <w:rsid w:val="004626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46269C"/>
    <w:rPr>
      <w:rFonts w:ascii="Courier New" w:eastAsia="Times New Roman" w:hAnsi="Courier New" w:cs="Times New Roman"/>
      <w:sz w:val="20"/>
      <w:szCs w:val="20"/>
      <w:lang w:eastAsia="ru-RU"/>
    </w:rPr>
  </w:style>
  <w:style w:type="paragraph" w:customStyle="1" w:styleId="msonormalcxspmiddle">
    <w:name w:val="msonormalcxspmiddle"/>
    <w:basedOn w:val="a0"/>
    <w:rsid w:val="0046269C"/>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4626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4626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46269C"/>
    <w:pPr>
      <w:widowControl w:val="0"/>
      <w:spacing w:before="480"/>
    </w:pPr>
    <w:rPr>
      <w:rFonts w:ascii="Arial" w:hAnsi="Arial"/>
      <w:vanish/>
      <w:sz w:val="18"/>
      <w:szCs w:val="20"/>
      <w:lang w:val="en-GB" w:eastAsia="en-US"/>
    </w:rPr>
  </w:style>
  <w:style w:type="character" w:customStyle="1" w:styleId="1f3">
    <w:name w:val="Знак Знак1"/>
    <w:locked/>
    <w:rsid w:val="0046269C"/>
    <w:rPr>
      <w:rFonts w:ascii="Arial" w:hAnsi="Arial"/>
      <w:b/>
      <w:sz w:val="26"/>
      <w:lang w:val="ru-RU" w:eastAsia="ru-RU"/>
    </w:rPr>
  </w:style>
  <w:style w:type="paragraph" w:customStyle="1" w:styleId="NR">
    <w:name w:val="NR"/>
    <w:basedOn w:val="a0"/>
    <w:rsid w:val="0046269C"/>
    <w:rPr>
      <w:szCs w:val="20"/>
      <w:lang w:eastAsia="en-US"/>
    </w:rPr>
  </w:style>
  <w:style w:type="paragraph" w:customStyle="1" w:styleId="2e">
    <w:name w:val="Знак Знак2 Знак"/>
    <w:basedOn w:val="a0"/>
    <w:uiPriority w:val="99"/>
    <w:rsid w:val="004626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46269C"/>
    <w:pPr>
      <w:spacing w:before="60" w:after="60"/>
      <w:ind w:firstLine="720"/>
      <w:jc w:val="both"/>
    </w:pPr>
  </w:style>
  <w:style w:type="character" w:customStyle="1" w:styleId="Heading3Char">
    <w:name w:val="Heading 3 Char"/>
    <w:locked/>
    <w:rsid w:val="0046269C"/>
    <w:rPr>
      <w:rFonts w:ascii="Arial" w:hAnsi="Arial"/>
      <w:b/>
      <w:sz w:val="26"/>
      <w:lang w:eastAsia="ru-RU"/>
    </w:rPr>
  </w:style>
  <w:style w:type="character" w:customStyle="1" w:styleId="list0020paragraphchar1">
    <w:name w:val="list_0020paragraph__char1"/>
    <w:rsid w:val="0046269C"/>
    <w:rPr>
      <w:rFonts w:ascii="Times New Roman" w:hAnsi="Times New Roman"/>
      <w:sz w:val="24"/>
    </w:rPr>
  </w:style>
  <w:style w:type="character" w:customStyle="1" w:styleId="1f4">
    <w:name w:val="Основной шрифт абзаца1"/>
    <w:rsid w:val="0046269C"/>
  </w:style>
  <w:style w:type="paragraph" w:customStyle="1" w:styleId="1f5">
    <w:name w:val="Заголовок1"/>
    <w:basedOn w:val="a0"/>
    <w:next w:val="afd"/>
    <w:rsid w:val="004626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46269C"/>
    <w:pPr>
      <w:suppressLineNumbers/>
      <w:suppressAutoHyphens/>
      <w:spacing w:before="120" w:after="120"/>
    </w:pPr>
    <w:rPr>
      <w:rFonts w:cs="Tahoma"/>
      <w:i/>
      <w:iCs/>
      <w:lang w:eastAsia="ar-SA"/>
    </w:rPr>
  </w:style>
  <w:style w:type="paragraph" w:customStyle="1" w:styleId="1f7">
    <w:name w:val="Указатель1"/>
    <w:basedOn w:val="a0"/>
    <w:rsid w:val="0046269C"/>
    <w:pPr>
      <w:suppressLineNumbers/>
      <w:suppressAutoHyphens/>
    </w:pPr>
    <w:rPr>
      <w:rFonts w:cs="Tahoma"/>
      <w:lang w:eastAsia="ar-SA"/>
    </w:rPr>
  </w:style>
  <w:style w:type="character" w:customStyle="1" w:styleId="affffa">
    <w:name w:val="Символ сноски"/>
    <w:rsid w:val="0046269C"/>
    <w:rPr>
      <w:vertAlign w:val="superscript"/>
    </w:rPr>
  </w:style>
  <w:style w:type="character" w:customStyle="1" w:styleId="dash0417043d0430043a00200441043d043e0441043a0438char">
    <w:name w:val="dash0417_043d_0430_043a_0020_0441_043d_043e_0441_043a_0438__char"/>
    <w:rsid w:val="0046269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269C"/>
    <w:rPr>
      <w:rFonts w:ascii="Times New Roman" w:hAnsi="Times New Roman"/>
      <w:sz w:val="24"/>
      <w:u w:val="none"/>
      <w:effect w:val="none"/>
    </w:rPr>
  </w:style>
  <w:style w:type="character" w:customStyle="1" w:styleId="normal005f005f005f005fchar1005f005fchar1char1">
    <w:name w:val="normal_005f005f_005f005fchar1_005f_005fchar1__char1"/>
    <w:rsid w:val="0046269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6269C"/>
  </w:style>
  <w:style w:type="paragraph" w:customStyle="1" w:styleId="1f8">
    <w:name w:val="1Текст_мой"/>
    <w:qFormat/>
    <w:rsid w:val="009F116D"/>
    <w:pPr>
      <w:widowControl w:val="0"/>
      <w:autoSpaceDE w:val="0"/>
      <w:autoSpaceDN w:val="0"/>
      <w:adjustRightInd w:val="0"/>
      <w:spacing w:after="0" w:line="240" w:lineRule="auto"/>
      <w:ind w:firstLine="709"/>
      <w:jc w:val="both"/>
    </w:pPr>
    <w:rPr>
      <w:rFonts w:ascii="Times New Roman" w:eastAsia="Times New Roman" w:hAnsi="Times New Roman" w:cs="SchoolBookC"/>
      <w:sz w:val="24"/>
      <w:szCs w:val="21"/>
      <w:lang w:eastAsia="ru-RU"/>
    </w:rPr>
  </w:style>
  <w:style w:type="paragraph" w:customStyle="1" w:styleId="affffb">
    <w:name w:val="Знак Знак Знак Знак Знак Знак Знак Знак Знак"/>
    <w:basedOn w:val="a0"/>
    <w:uiPriority w:val="99"/>
    <w:rsid w:val="0046269C"/>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269C"/>
    <w:rPr>
      <w:rFonts w:ascii="Times New Roman" w:hAnsi="Times New Roman"/>
      <w:sz w:val="24"/>
      <w:u w:val="none"/>
      <w:effect w:val="none"/>
    </w:rPr>
  </w:style>
  <w:style w:type="paragraph" w:customStyle="1" w:styleId="-12">
    <w:name w:val="Цветной список - Акцент 12"/>
    <w:basedOn w:val="a0"/>
    <w:qFormat/>
    <w:rsid w:val="0046269C"/>
    <w:pPr>
      <w:spacing w:after="200"/>
      <w:ind w:left="720"/>
      <w:contextualSpacing/>
    </w:pPr>
    <w:rPr>
      <w:rFonts w:ascii="Cambria" w:hAnsi="Cambria"/>
      <w:lang w:eastAsia="en-US"/>
    </w:rPr>
  </w:style>
  <w:style w:type="character" w:customStyle="1" w:styleId="maintext1">
    <w:name w:val="maintext1"/>
    <w:rsid w:val="0046269C"/>
    <w:rPr>
      <w:sz w:val="24"/>
    </w:rPr>
  </w:style>
  <w:style w:type="paragraph" w:customStyle="1" w:styleId="default0">
    <w:name w:val="default"/>
    <w:basedOn w:val="a0"/>
    <w:rsid w:val="0046269C"/>
  </w:style>
  <w:style w:type="character" w:customStyle="1" w:styleId="default005f005fchar1char1">
    <w:name w:val="default_005f_005fchar1__char1"/>
    <w:rsid w:val="0046269C"/>
    <w:rPr>
      <w:rFonts w:ascii="Times New Roman" w:hAnsi="Times New Roman"/>
      <w:sz w:val="24"/>
      <w:u w:val="none"/>
      <w:effect w:val="none"/>
    </w:rPr>
  </w:style>
  <w:style w:type="paragraph" w:customStyle="1" w:styleId="affffc">
    <w:name w:val="А_осн"/>
    <w:basedOn w:val="Abstract"/>
    <w:link w:val="affffd"/>
    <w:rsid w:val="0046269C"/>
    <w:rPr>
      <w:sz w:val="28"/>
    </w:rPr>
  </w:style>
  <w:style w:type="character" w:customStyle="1" w:styleId="affffd">
    <w:name w:val="А_осн Знак"/>
    <w:link w:val="affffc"/>
    <w:locked/>
    <w:rsid w:val="0046269C"/>
    <w:rPr>
      <w:rFonts w:ascii="Times New Roman" w:eastAsia="@Arial Unicode MS" w:hAnsi="Times New Roman" w:cs="Times New Roman"/>
      <w:sz w:val="28"/>
      <w:szCs w:val="20"/>
      <w:lang w:eastAsia="ru-RU"/>
    </w:rPr>
  </w:style>
  <w:style w:type="character" w:customStyle="1" w:styleId="FontStyle69">
    <w:name w:val="Font Style69"/>
    <w:uiPriority w:val="99"/>
    <w:rsid w:val="0046269C"/>
    <w:rPr>
      <w:rFonts w:ascii="Calibri" w:hAnsi="Calibri"/>
      <w:sz w:val="20"/>
    </w:rPr>
  </w:style>
  <w:style w:type="paragraph" w:customStyle="1" w:styleId="text">
    <w:name w:val="text"/>
    <w:basedOn w:val="a0"/>
    <w:uiPriority w:val="99"/>
    <w:rsid w:val="004626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46269C"/>
    <w:pPr>
      <w:spacing w:before="100" w:beforeAutospacing="1" w:after="100" w:afterAutospacing="1"/>
    </w:pPr>
  </w:style>
  <w:style w:type="character" w:customStyle="1" w:styleId="c1">
    <w:name w:val="c1"/>
    <w:rsid w:val="0046269C"/>
  </w:style>
  <w:style w:type="character" w:customStyle="1" w:styleId="HeaderChar">
    <w:name w:val="Header Char"/>
    <w:locked/>
    <w:rsid w:val="0046269C"/>
    <w:rPr>
      <w:rFonts w:ascii="Calibri" w:hAnsi="Calibri" w:cs="Times New Roman"/>
    </w:rPr>
  </w:style>
  <w:style w:type="character" w:customStyle="1" w:styleId="FooterChar">
    <w:name w:val="Footer Char"/>
    <w:locked/>
    <w:rsid w:val="0046269C"/>
    <w:rPr>
      <w:rFonts w:ascii="Calibri" w:hAnsi="Calibri" w:cs="Times New Roman"/>
    </w:rPr>
  </w:style>
  <w:style w:type="character" w:customStyle="1" w:styleId="112">
    <w:name w:val="Заголовок 1 Знак1"/>
    <w:rsid w:val="0046269C"/>
    <w:rPr>
      <w:rFonts w:ascii="Arial" w:hAnsi="Arial"/>
      <w:b/>
      <w:kern w:val="32"/>
      <w:sz w:val="32"/>
      <w:lang w:val="de-DE" w:eastAsia="ru-RU"/>
    </w:rPr>
  </w:style>
  <w:style w:type="character" w:customStyle="1" w:styleId="212">
    <w:name w:val="Заголовок 2 Знак1"/>
    <w:rsid w:val="0046269C"/>
    <w:rPr>
      <w:rFonts w:ascii="Cambria" w:hAnsi="Cambria"/>
      <w:b/>
      <w:color w:val="4F81BD"/>
      <w:sz w:val="26"/>
      <w:lang w:val="ru-RU" w:eastAsia="ru-RU"/>
    </w:rPr>
  </w:style>
  <w:style w:type="character" w:customStyle="1" w:styleId="310">
    <w:name w:val="Заголовок 3 Знак1"/>
    <w:rsid w:val="0046269C"/>
    <w:rPr>
      <w:rFonts w:ascii="Arial" w:hAnsi="Arial"/>
      <w:b/>
      <w:sz w:val="26"/>
      <w:lang w:val="ru-RU" w:eastAsia="ru-RU"/>
    </w:rPr>
  </w:style>
  <w:style w:type="character" w:customStyle="1" w:styleId="1f9">
    <w:name w:val="Нижний колонтитул Знак1"/>
    <w:locked/>
    <w:rsid w:val="0046269C"/>
    <w:rPr>
      <w:rFonts w:eastAsia="Times New Roman"/>
      <w:sz w:val="24"/>
      <w:lang w:val="en-US" w:eastAsia="ru-RU"/>
    </w:rPr>
  </w:style>
  <w:style w:type="character" w:customStyle="1" w:styleId="1fa">
    <w:name w:val="Основной текст с отступом Знак1"/>
    <w:rsid w:val="0046269C"/>
    <w:rPr>
      <w:sz w:val="24"/>
      <w:lang w:val="ru-RU" w:eastAsia="ru-RU"/>
    </w:rPr>
  </w:style>
  <w:style w:type="paragraph" w:customStyle="1" w:styleId="113">
    <w:name w:val="Знак Знак1 Знак Знак Знак1"/>
    <w:basedOn w:val="a0"/>
    <w:rsid w:val="0046269C"/>
    <w:pPr>
      <w:spacing w:after="160" w:line="240" w:lineRule="exact"/>
    </w:pPr>
    <w:rPr>
      <w:rFonts w:ascii="Verdana" w:hAnsi="Verdana"/>
      <w:sz w:val="20"/>
      <w:szCs w:val="20"/>
      <w:lang w:val="en-US" w:eastAsia="en-US"/>
    </w:rPr>
  </w:style>
  <w:style w:type="paragraph" w:customStyle="1" w:styleId="1fb">
    <w:name w:val="Знак Знак Знак Знак Знак1"/>
    <w:basedOn w:val="a0"/>
    <w:rsid w:val="004626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46269C"/>
    <w:pPr>
      <w:autoSpaceDE w:val="0"/>
      <w:autoSpaceDN w:val="0"/>
      <w:spacing w:after="160" w:line="240" w:lineRule="exact"/>
    </w:pPr>
    <w:rPr>
      <w:rFonts w:ascii="Arial" w:hAnsi="Arial" w:cs="Arial"/>
      <w:sz w:val="20"/>
      <w:szCs w:val="20"/>
      <w:lang w:val="en-US" w:eastAsia="en-US"/>
    </w:rPr>
  </w:style>
  <w:style w:type="paragraph" w:customStyle="1" w:styleId="38">
    <w:name w:val="Знак Знак3"/>
    <w:basedOn w:val="a0"/>
    <w:rsid w:val="0046269C"/>
    <w:pPr>
      <w:spacing w:after="160" w:line="240" w:lineRule="exact"/>
    </w:pPr>
    <w:rPr>
      <w:rFonts w:ascii="Verdana" w:hAnsi="Verdana"/>
      <w:sz w:val="20"/>
      <w:szCs w:val="20"/>
      <w:lang w:val="en-US" w:eastAsia="en-US"/>
    </w:rPr>
  </w:style>
  <w:style w:type="paragraph" w:customStyle="1" w:styleId="1fc">
    <w:name w:val="Знак Знак Знак1"/>
    <w:basedOn w:val="a0"/>
    <w:rsid w:val="0046269C"/>
    <w:pPr>
      <w:spacing w:after="160" w:line="240" w:lineRule="exact"/>
    </w:pPr>
    <w:rPr>
      <w:rFonts w:ascii="Verdana" w:hAnsi="Verdana"/>
      <w:sz w:val="20"/>
      <w:szCs w:val="20"/>
      <w:lang w:val="en-US" w:eastAsia="en-US"/>
    </w:rPr>
  </w:style>
  <w:style w:type="paragraph" w:customStyle="1" w:styleId="1fd">
    <w:name w:val="Знак Знак Знак Знак1"/>
    <w:basedOn w:val="a0"/>
    <w:rsid w:val="0046269C"/>
    <w:pPr>
      <w:spacing w:before="100" w:beforeAutospacing="1" w:after="100" w:afterAutospacing="1"/>
    </w:pPr>
    <w:rPr>
      <w:color w:val="000000"/>
      <w:u w:color="000000"/>
      <w:lang w:val="en-US" w:eastAsia="en-US"/>
    </w:rPr>
  </w:style>
  <w:style w:type="paragraph" w:customStyle="1" w:styleId="2f0">
    <w:name w:val="Знак2"/>
    <w:basedOn w:val="a0"/>
    <w:rsid w:val="0046269C"/>
    <w:pPr>
      <w:spacing w:before="100" w:beforeAutospacing="1" w:after="100" w:afterAutospacing="1"/>
    </w:pPr>
    <w:rPr>
      <w:color w:val="000000"/>
      <w:u w:color="000000"/>
      <w:lang w:val="en-US" w:eastAsia="en-US"/>
    </w:rPr>
  </w:style>
  <w:style w:type="character" w:customStyle="1" w:styleId="181">
    <w:name w:val="Знак Знак181"/>
    <w:rsid w:val="0046269C"/>
    <w:rPr>
      <w:rFonts w:ascii="Arial" w:hAnsi="Arial"/>
      <w:b/>
      <w:kern w:val="32"/>
      <w:sz w:val="32"/>
    </w:rPr>
  </w:style>
  <w:style w:type="character" w:customStyle="1" w:styleId="171">
    <w:name w:val="Знак Знак171"/>
    <w:rsid w:val="0046269C"/>
    <w:rPr>
      <w:rFonts w:ascii="Arial" w:hAnsi="Arial"/>
      <w:b/>
      <w:sz w:val="28"/>
    </w:rPr>
  </w:style>
  <w:style w:type="character" w:customStyle="1" w:styleId="1610">
    <w:name w:val="Знак Знак161"/>
    <w:rsid w:val="0046269C"/>
    <w:rPr>
      <w:rFonts w:ascii="Arial" w:hAnsi="Arial"/>
      <w:b/>
      <w:sz w:val="26"/>
    </w:rPr>
  </w:style>
  <w:style w:type="character" w:customStyle="1" w:styleId="1fe">
    <w:name w:val="Название Знак1"/>
    <w:rsid w:val="0046269C"/>
    <w:rPr>
      <w:b/>
      <w:sz w:val="24"/>
      <w:lang w:val="ru-RU" w:eastAsia="ru-RU"/>
    </w:rPr>
  </w:style>
  <w:style w:type="paragraph" w:customStyle="1" w:styleId="213">
    <w:name w:val="Знак Знак2 Знак1"/>
    <w:basedOn w:val="a0"/>
    <w:rsid w:val="0046269C"/>
    <w:pPr>
      <w:spacing w:after="160" w:line="240" w:lineRule="exact"/>
    </w:pPr>
    <w:rPr>
      <w:rFonts w:ascii="Verdana" w:hAnsi="Verdana"/>
      <w:sz w:val="20"/>
      <w:szCs w:val="20"/>
      <w:lang w:val="en-US" w:eastAsia="en-US"/>
    </w:rPr>
  </w:style>
  <w:style w:type="paragraph" w:customStyle="1" w:styleId="1ff">
    <w:name w:val="Знак Знак Знак Знак Знак Знак Знак Знак Знак1"/>
    <w:basedOn w:val="a0"/>
    <w:rsid w:val="0046269C"/>
    <w:pPr>
      <w:spacing w:before="100" w:beforeAutospacing="1" w:after="100" w:afterAutospacing="1"/>
    </w:pPr>
    <w:rPr>
      <w:color w:val="000000"/>
      <w:u w:color="000000"/>
      <w:lang w:val="en-US" w:eastAsia="en-US"/>
    </w:rPr>
  </w:style>
  <w:style w:type="character" w:customStyle="1" w:styleId="apple-tab-span">
    <w:name w:val="apple-tab-span"/>
    <w:rsid w:val="0046269C"/>
  </w:style>
  <w:style w:type="character" w:customStyle="1" w:styleId="dash0410043104370430044600200441043f04380441043a0430char1">
    <w:name w:val="dash0410_0431_0437_0430_0446_0020_0441_043f_0438_0441_043a_0430__char1"/>
    <w:rsid w:val="004626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626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626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626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6269C"/>
    <w:pPr>
      <w:spacing w:after="120" w:line="480" w:lineRule="atLeast"/>
    </w:pPr>
  </w:style>
  <w:style w:type="character" w:customStyle="1" w:styleId="c0">
    <w:name w:val="c0"/>
    <w:rsid w:val="0046269C"/>
  </w:style>
  <w:style w:type="paragraph" w:customStyle="1" w:styleId="affffe">
    <w:name w:val="Основной"/>
    <w:basedOn w:val="a0"/>
    <w:rsid w:val="004626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
    <w:name w:val="Название таблицы"/>
    <w:basedOn w:val="affffe"/>
    <w:rsid w:val="0046269C"/>
    <w:pPr>
      <w:spacing w:before="113"/>
      <w:ind w:firstLine="0"/>
      <w:jc w:val="center"/>
    </w:pPr>
    <w:rPr>
      <w:b/>
      <w:bCs/>
    </w:rPr>
  </w:style>
  <w:style w:type="character" w:customStyle="1" w:styleId="1ff0">
    <w:name w:val="Сноска1"/>
    <w:rsid w:val="0046269C"/>
    <w:rPr>
      <w:rFonts w:ascii="Times New Roman" w:hAnsi="Times New Roman"/>
      <w:vertAlign w:val="superscript"/>
    </w:rPr>
  </w:style>
  <w:style w:type="paragraph" w:customStyle="1" w:styleId="afffff0">
    <w:name w:val="Буллит"/>
    <w:basedOn w:val="affffe"/>
    <w:rsid w:val="0046269C"/>
    <w:pPr>
      <w:ind w:firstLine="244"/>
    </w:pPr>
  </w:style>
  <w:style w:type="character" w:customStyle="1" w:styleId="2f1">
    <w:name w:val="Подпись к таблице2"/>
    <w:rsid w:val="004626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626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626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6269C"/>
    <w:pPr>
      <w:spacing w:after="120"/>
      <w:ind w:left="280"/>
    </w:pPr>
    <w:rPr>
      <w:rFonts w:eastAsia="Calibri"/>
    </w:rPr>
  </w:style>
  <w:style w:type="paragraph" w:styleId="afffff1">
    <w:name w:val="annotation subject"/>
    <w:basedOn w:val="afff4"/>
    <w:next w:val="afff4"/>
    <w:link w:val="afffff2"/>
    <w:semiHidden/>
    <w:rsid w:val="0046269C"/>
    <w:pPr>
      <w:widowControl w:val="0"/>
      <w:spacing w:after="200" w:line="276" w:lineRule="auto"/>
    </w:pPr>
    <w:rPr>
      <w:rFonts w:ascii="Calibri" w:hAnsi="Calibri"/>
      <w:b/>
      <w:bCs/>
      <w:lang w:val="en-US" w:eastAsia="en-US"/>
    </w:rPr>
  </w:style>
  <w:style w:type="character" w:customStyle="1" w:styleId="afffff2">
    <w:name w:val="Тема примечания Знак"/>
    <w:basedOn w:val="afff5"/>
    <w:link w:val="afffff1"/>
    <w:semiHidden/>
    <w:rsid w:val="0046269C"/>
    <w:rPr>
      <w:rFonts w:ascii="Calibri" w:eastAsia="Times New Roman" w:hAnsi="Calibri" w:cs="Times New Roman"/>
      <w:b/>
      <w:bCs/>
      <w:sz w:val="20"/>
      <w:szCs w:val="20"/>
      <w:lang w:val="en-US" w:eastAsia="ru-RU"/>
    </w:rPr>
  </w:style>
  <w:style w:type="paragraph" w:styleId="afffff3">
    <w:name w:val="Revision"/>
    <w:hidden/>
    <w:uiPriority w:val="99"/>
    <w:semiHidden/>
    <w:rsid w:val="0046269C"/>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46269C"/>
  </w:style>
  <w:style w:type="character" w:customStyle="1" w:styleId="1ff1">
    <w:name w:val="Текст выноски Знак1"/>
    <w:uiPriority w:val="99"/>
    <w:semiHidden/>
    <w:rsid w:val="0046269C"/>
    <w:rPr>
      <w:rFonts w:ascii="Segoe UI" w:eastAsia="Times New Roman" w:hAnsi="Segoe UI" w:cs="Segoe UI"/>
      <w:sz w:val="18"/>
      <w:szCs w:val="18"/>
      <w:lang w:eastAsia="ru-RU"/>
    </w:rPr>
  </w:style>
  <w:style w:type="character" w:customStyle="1" w:styleId="1ff2">
    <w:name w:val="Текст примечания Знак1"/>
    <w:uiPriority w:val="99"/>
    <w:semiHidden/>
    <w:rsid w:val="004626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626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626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626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46269C"/>
    <w:rPr>
      <w:rFonts w:ascii="Arial" w:hAnsi="Arial" w:cs="Arial"/>
      <w:spacing w:val="-10"/>
      <w:shd w:val="clear" w:color="auto" w:fill="FFFFFF"/>
    </w:rPr>
  </w:style>
  <w:style w:type="paragraph" w:customStyle="1" w:styleId="351">
    <w:name w:val="Основной текст (35)"/>
    <w:basedOn w:val="a0"/>
    <w:link w:val="350"/>
    <w:uiPriority w:val="99"/>
    <w:rsid w:val="0046269C"/>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9">
    <w:name w:val="Основной текст (3)_"/>
    <w:link w:val="3a"/>
    <w:locked/>
    <w:rsid w:val="0046269C"/>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46269C"/>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46269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46269C"/>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46269C"/>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46269C"/>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46269C"/>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46269C"/>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46269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46269C"/>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46269C"/>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46269C"/>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4"/>
    <w:locked/>
    <w:rsid w:val="0046269C"/>
    <w:rPr>
      <w:rFonts w:ascii="Times New Roman" w:eastAsia="Times New Roman" w:hAnsi="Times New Roman" w:cs="Times New Roman"/>
      <w:sz w:val="21"/>
      <w:szCs w:val="21"/>
      <w:shd w:val="clear" w:color="auto" w:fill="FFFFFF"/>
    </w:rPr>
  </w:style>
  <w:style w:type="paragraph" w:customStyle="1" w:styleId="afffff4">
    <w:name w:val="Подпись к картинке"/>
    <w:basedOn w:val="a0"/>
    <w:link w:val="Exact"/>
    <w:rsid w:val="0046269C"/>
    <w:pPr>
      <w:widowControl w:val="0"/>
      <w:shd w:val="clear" w:color="auto" w:fill="FFFFFF"/>
      <w:spacing w:line="0" w:lineRule="atLeast"/>
    </w:pPr>
    <w:rPr>
      <w:sz w:val="21"/>
      <w:szCs w:val="21"/>
      <w:lang w:eastAsia="en-US"/>
    </w:rPr>
  </w:style>
  <w:style w:type="character" w:customStyle="1" w:styleId="2Exact">
    <w:name w:val="Заголовок №2 Exact"/>
    <w:link w:val="2f3"/>
    <w:locked/>
    <w:rsid w:val="0046269C"/>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46269C"/>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46269C"/>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46269C"/>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46269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46269C"/>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46269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46269C"/>
    <w:pPr>
      <w:widowControl w:val="0"/>
      <w:shd w:val="clear" w:color="auto" w:fill="FFFFFF"/>
      <w:spacing w:before="60" w:line="211" w:lineRule="exact"/>
      <w:jc w:val="both"/>
    </w:pPr>
    <w:rPr>
      <w:i/>
      <w:iCs/>
      <w:sz w:val="21"/>
      <w:szCs w:val="21"/>
      <w:lang w:eastAsia="en-US"/>
    </w:rPr>
  </w:style>
  <w:style w:type="character" w:customStyle="1" w:styleId="114">
    <w:name w:val="Основной текст (11)_"/>
    <w:link w:val="115"/>
    <w:uiPriority w:val="99"/>
    <w:locked/>
    <w:rsid w:val="0046269C"/>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46269C"/>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4626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46269C"/>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46269C"/>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4"/>
    <w:locked/>
    <w:rsid w:val="0046269C"/>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46269C"/>
    <w:pPr>
      <w:widowControl w:val="0"/>
      <w:shd w:val="clear" w:color="auto" w:fill="FFFFFF"/>
      <w:spacing w:line="0" w:lineRule="atLeast"/>
    </w:pPr>
    <w:rPr>
      <w:sz w:val="22"/>
      <w:szCs w:val="22"/>
      <w:lang w:eastAsia="en-US"/>
    </w:rPr>
  </w:style>
  <w:style w:type="character" w:customStyle="1" w:styleId="3Exact0">
    <w:name w:val="Подпись к картинке (3) Exact"/>
    <w:link w:val="3c"/>
    <w:locked/>
    <w:rsid w:val="0046269C"/>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46269C"/>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46269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46269C"/>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46269C"/>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46269C"/>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4626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46269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46269C"/>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d"/>
    <w:locked/>
    <w:rsid w:val="0046269C"/>
    <w:rPr>
      <w:rFonts w:ascii="Impact" w:eastAsia="Impact" w:hAnsi="Impact" w:cs="Impact"/>
      <w:sz w:val="19"/>
      <w:szCs w:val="19"/>
      <w:shd w:val="clear" w:color="auto" w:fill="FFFFFF"/>
    </w:rPr>
  </w:style>
  <w:style w:type="paragraph" w:customStyle="1" w:styleId="3d">
    <w:name w:val="Номер заголовка №3"/>
    <w:basedOn w:val="a0"/>
    <w:link w:val="3Exact1"/>
    <w:rsid w:val="0046269C"/>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46269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46269C"/>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46269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46269C"/>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46269C"/>
    <w:rPr>
      <w:rFonts w:ascii="Candara" w:eastAsia="Candara" w:hAnsi="Candara" w:cs="Candara"/>
      <w:shd w:val="clear" w:color="auto" w:fill="FFFFFF"/>
    </w:rPr>
  </w:style>
  <w:style w:type="paragraph" w:customStyle="1" w:styleId="172">
    <w:name w:val="Основной текст (17)"/>
    <w:basedOn w:val="a0"/>
    <w:link w:val="17Exact"/>
    <w:rsid w:val="0046269C"/>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4626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6269C"/>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5">
    <w:name w:val="Сноска_"/>
    <w:locked/>
    <w:rsid w:val="0046269C"/>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46269C"/>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46269C"/>
    <w:pPr>
      <w:widowControl w:val="0"/>
      <w:shd w:val="clear" w:color="auto" w:fill="FFFFFF"/>
      <w:spacing w:line="0" w:lineRule="atLeast"/>
    </w:pPr>
    <w:rPr>
      <w:i/>
      <w:iCs/>
      <w:sz w:val="22"/>
      <w:szCs w:val="22"/>
      <w:lang w:eastAsia="en-US"/>
    </w:rPr>
  </w:style>
  <w:style w:type="character" w:customStyle="1" w:styleId="2f5">
    <w:name w:val="Сноска (2)_"/>
    <w:link w:val="2f6"/>
    <w:locked/>
    <w:rsid w:val="0046269C"/>
    <w:rPr>
      <w:rFonts w:ascii="Times New Roman" w:eastAsia="Times New Roman" w:hAnsi="Times New Roman" w:cs="Times New Roman"/>
      <w:shd w:val="clear" w:color="auto" w:fill="FFFFFF"/>
    </w:rPr>
  </w:style>
  <w:style w:type="paragraph" w:customStyle="1" w:styleId="2f6">
    <w:name w:val="Сноска (2)"/>
    <w:basedOn w:val="a0"/>
    <w:link w:val="2f5"/>
    <w:rsid w:val="0046269C"/>
    <w:pPr>
      <w:widowControl w:val="0"/>
      <w:shd w:val="clear" w:color="auto" w:fill="FFFFFF"/>
      <w:spacing w:line="211" w:lineRule="exact"/>
      <w:ind w:hanging="180"/>
    </w:pPr>
    <w:rPr>
      <w:sz w:val="22"/>
      <w:szCs w:val="22"/>
      <w:lang w:eastAsia="en-US"/>
    </w:rPr>
  </w:style>
  <w:style w:type="character" w:customStyle="1" w:styleId="afffff6">
    <w:name w:val="Подпись к таблице_"/>
    <w:link w:val="afffff7"/>
    <w:locked/>
    <w:rsid w:val="0046269C"/>
    <w:rPr>
      <w:rFonts w:ascii="Times New Roman" w:eastAsia="Times New Roman" w:hAnsi="Times New Roman" w:cs="Times New Roman"/>
      <w:sz w:val="17"/>
      <w:szCs w:val="17"/>
      <w:shd w:val="clear" w:color="auto" w:fill="FFFFFF"/>
    </w:rPr>
  </w:style>
  <w:style w:type="paragraph" w:customStyle="1" w:styleId="afffff7">
    <w:name w:val="Подпись к таблице"/>
    <w:basedOn w:val="a0"/>
    <w:link w:val="afffff6"/>
    <w:rsid w:val="0046269C"/>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46269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46269C"/>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3"/>
    <w:locked/>
    <w:rsid w:val="0046269C"/>
    <w:rPr>
      <w:rFonts w:ascii="Franklin Gothic Heavy" w:eastAsia="Franklin Gothic Heavy" w:hAnsi="Franklin Gothic Heavy" w:cs="Franklin Gothic Heavy"/>
      <w:i/>
      <w:iCs/>
      <w:sz w:val="28"/>
      <w:szCs w:val="28"/>
      <w:shd w:val="clear" w:color="auto" w:fill="FFFFFF"/>
    </w:rPr>
  </w:style>
  <w:style w:type="paragraph" w:customStyle="1" w:styleId="1ff3">
    <w:name w:val="Заголовок №1"/>
    <w:basedOn w:val="a0"/>
    <w:link w:val="1Exact"/>
    <w:rsid w:val="004626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7"/>
    <w:locked/>
    <w:rsid w:val="0046269C"/>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46269C"/>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46269C"/>
    <w:rPr>
      <w:rFonts w:ascii="Impact" w:eastAsia="Impact" w:hAnsi="Impact" w:cs="Impact"/>
      <w:sz w:val="21"/>
      <w:szCs w:val="21"/>
      <w:shd w:val="clear" w:color="auto" w:fill="FFFFFF"/>
    </w:rPr>
  </w:style>
  <w:style w:type="paragraph" w:customStyle="1" w:styleId="220">
    <w:name w:val="Заголовок №2 (2)"/>
    <w:basedOn w:val="a0"/>
    <w:link w:val="22Exact"/>
    <w:rsid w:val="0046269C"/>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46269C"/>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46269C"/>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46269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46269C"/>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4626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46269C"/>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46269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46269C"/>
    <w:pPr>
      <w:widowControl w:val="0"/>
      <w:shd w:val="clear" w:color="auto" w:fill="FFFFFF"/>
      <w:spacing w:line="0" w:lineRule="atLeast"/>
    </w:pPr>
    <w:rPr>
      <w:b/>
      <w:bCs/>
      <w:sz w:val="26"/>
      <w:szCs w:val="26"/>
      <w:lang w:eastAsia="en-US"/>
    </w:rPr>
  </w:style>
  <w:style w:type="character" w:customStyle="1" w:styleId="2f8">
    <w:name w:val="Подпись к таблице (2)_"/>
    <w:link w:val="2f9"/>
    <w:locked/>
    <w:rsid w:val="0046269C"/>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46269C"/>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46269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46269C"/>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4626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46269C"/>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8">
    <w:name w:val="Колонтитул_"/>
    <w:link w:val="afffff9"/>
    <w:locked/>
    <w:rsid w:val="0046269C"/>
    <w:rPr>
      <w:rFonts w:ascii="Times New Roman" w:eastAsia="Times New Roman" w:hAnsi="Times New Roman" w:cs="Times New Roman"/>
      <w:i/>
      <w:iCs/>
      <w:sz w:val="18"/>
      <w:szCs w:val="18"/>
      <w:shd w:val="clear" w:color="auto" w:fill="FFFFFF"/>
    </w:rPr>
  </w:style>
  <w:style w:type="paragraph" w:customStyle="1" w:styleId="afffff9">
    <w:name w:val="Колонтитул"/>
    <w:basedOn w:val="a0"/>
    <w:link w:val="afffff8"/>
    <w:rsid w:val="0046269C"/>
    <w:pPr>
      <w:widowControl w:val="0"/>
      <w:shd w:val="clear" w:color="auto" w:fill="FFFFFF"/>
      <w:spacing w:line="0" w:lineRule="atLeast"/>
    </w:pPr>
    <w:rPr>
      <w:i/>
      <w:iCs/>
      <w:sz w:val="18"/>
      <w:szCs w:val="18"/>
      <w:lang w:eastAsia="en-US"/>
    </w:rPr>
  </w:style>
  <w:style w:type="character" w:customStyle="1" w:styleId="2fa">
    <w:name w:val="Основной текст (2) + Полужирный"/>
    <w:rsid w:val="004626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4626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4626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4626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4626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4626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4626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4626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4626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4626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4626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4626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4626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4626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4626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4626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4626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4626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4626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4626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4626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4626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4626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4626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4626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4626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4626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4626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a">
    <w:name w:val="Сноска + Полужирный"/>
    <w:rsid w:val="004626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b">
    <w:name w:val="Сноска + Курсив"/>
    <w:rsid w:val="004626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4626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4626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4626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4626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4626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4626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4626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4626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4626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4626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4626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4626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4">
    <w:name w:val="Заголовок №1_"/>
    <w:uiPriority w:val="99"/>
    <w:locked/>
    <w:rsid w:val="0046269C"/>
    <w:rPr>
      <w:rFonts w:ascii="Times New Roman" w:hAnsi="Times New Roman" w:cs="Times New Roman"/>
      <w:b/>
      <w:bCs/>
      <w:shd w:val="clear" w:color="auto" w:fill="FFFFFF"/>
    </w:rPr>
  </w:style>
  <w:style w:type="character" w:customStyle="1" w:styleId="124">
    <w:name w:val="Заголовок №1 (2)_"/>
    <w:link w:val="125"/>
    <w:locked/>
    <w:rsid w:val="0046269C"/>
    <w:rPr>
      <w:rFonts w:ascii="Times New Roman" w:hAnsi="Times New Roman" w:cs="Times New Roman"/>
      <w:b/>
      <w:bCs/>
      <w:sz w:val="26"/>
      <w:szCs w:val="26"/>
      <w:shd w:val="clear" w:color="auto" w:fill="FFFFFF"/>
    </w:rPr>
  </w:style>
  <w:style w:type="paragraph" w:customStyle="1" w:styleId="125">
    <w:name w:val="Заголовок №1 (2)"/>
    <w:basedOn w:val="a0"/>
    <w:link w:val="124"/>
    <w:rsid w:val="0046269C"/>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4626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4626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46269C"/>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46269C"/>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46269C"/>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46269C"/>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4626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46269C"/>
    <w:rPr>
      <w:rFonts w:ascii="Verdana" w:eastAsia="Verdana" w:hAnsi="Verdana" w:cs="Verdana"/>
      <w:b/>
      <w:bCs/>
      <w:sz w:val="17"/>
      <w:szCs w:val="17"/>
      <w:shd w:val="clear" w:color="auto" w:fill="FFFFFF"/>
    </w:rPr>
  </w:style>
  <w:style w:type="character" w:customStyle="1" w:styleId="183">
    <w:name w:val="Основной текст (18)_"/>
    <w:locked/>
    <w:rsid w:val="004626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4626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4626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4626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4626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46269C"/>
    <w:rPr>
      <w:rFonts w:ascii="Times New Roman" w:eastAsia="Times New Roman" w:hAnsi="Times New Roman" w:cs="Times New Roman"/>
      <w:b/>
      <w:bCs/>
      <w:shd w:val="clear" w:color="auto" w:fill="FFFFFF"/>
    </w:rPr>
  </w:style>
  <w:style w:type="character" w:customStyle="1" w:styleId="afffffc">
    <w:name w:val="Подпись к картинке_"/>
    <w:locked/>
    <w:rsid w:val="0046269C"/>
    <w:rPr>
      <w:rFonts w:ascii="Arial" w:eastAsia="Arial" w:hAnsi="Arial" w:cs="Arial"/>
      <w:sz w:val="18"/>
      <w:szCs w:val="18"/>
      <w:shd w:val="clear" w:color="auto" w:fill="FFFFFF"/>
    </w:rPr>
  </w:style>
  <w:style w:type="character" w:customStyle="1" w:styleId="2fe">
    <w:name w:val="Основной текст (2) + Малые прописные"/>
    <w:rsid w:val="004626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4626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4626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4626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4626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4626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locked/>
    <w:rsid w:val="0046269C"/>
    <w:rPr>
      <w:rFonts w:ascii="Times New Roman" w:hAnsi="Times New Roman" w:cs="Times New Roman"/>
      <w:sz w:val="20"/>
      <w:szCs w:val="20"/>
      <w:shd w:val="clear" w:color="auto" w:fill="FFFFFF"/>
    </w:rPr>
  </w:style>
  <w:style w:type="paragraph" w:customStyle="1" w:styleId="241">
    <w:name w:val="Основной текст (24)"/>
    <w:basedOn w:val="a0"/>
    <w:link w:val="240"/>
    <w:rsid w:val="0046269C"/>
    <w:pPr>
      <w:widowControl w:val="0"/>
      <w:shd w:val="clear" w:color="auto" w:fill="FFFFFF"/>
      <w:spacing w:line="206" w:lineRule="exact"/>
    </w:pPr>
    <w:rPr>
      <w:rFonts w:eastAsiaTheme="minorHAnsi"/>
      <w:sz w:val="20"/>
      <w:szCs w:val="20"/>
      <w:lang w:eastAsia="en-US"/>
    </w:rPr>
  </w:style>
  <w:style w:type="character" w:customStyle="1" w:styleId="48">
    <w:name w:val="Подпись к таблице (4)_"/>
    <w:link w:val="49"/>
    <w:uiPriority w:val="99"/>
    <w:locked/>
    <w:rsid w:val="0046269C"/>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46269C"/>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46269C"/>
    <w:rPr>
      <w:rFonts w:ascii="Arial" w:hAnsi="Arial" w:cs="Arial"/>
      <w:sz w:val="18"/>
      <w:szCs w:val="18"/>
      <w:shd w:val="clear" w:color="auto" w:fill="FFFFFF"/>
    </w:rPr>
  </w:style>
  <w:style w:type="paragraph" w:customStyle="1" w:styleId="281">
    <w:name w:val="Основной текст (28)"/>
    <w:basedOn w:val="a0"/>
    <w:link w:val="280"/>
    <w:uiPriority w:val="99"/>
    <w:rsid w:val="0046269C"/>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locked/>
    <w:rsid w:val="0046269C"/>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46269C"/>
    <w:pPr>
      <w:widowControl w:val="0"/>
      <w:shd w:val="clear" w:color="auto" w:fill="FFFFFF"/>
      <w:spacing w:after="60" w:line="211" w:lineRule="exact"/>
    </w:pPr>
    <w:rPr>
      <w:rFonts w:eastAsiaTheme="minorHAnsi"/>
      <w:i/>
      <w:iCs/>
      <w:sz w:val="22"/>
      <w:szCs w:val="22"/>
      <w:lang w:eastAsia="en-US"/>
    </w:rPr>
  </w:style>
  <w:style w:type="character" w:customStyle="1" w:styleId="afffffd">
    <w:name w:val="Оглавление_"/>
    <w:link w:val="afffffe"/>
    <w:locked/>
    <w:rsid w:val="0046269C"/>
    <w:rPr>
      <w:rFonts w:ascii="Times New Roman" w:hAnsi="Times New Roman" w:cs="Times New Roman"/>
      <w:shd w:val="clear" w:color="auto" w:fill="FFFFFF"/>
    </w:rPr>
  </w:style>
  <w:style w:type="paragraph" w:customStyle="1" w:styleId="afffffe">
    <w:name w:val="Оглавление"/>
    <w:basedOn w:val="a0"/>
    <w:link w:val="afffffd"/>
    <w:rsid w:val="0046269C"/>
    <w:pPr>
      <w:widowControl w:val="0"/>
      <w:shd w:val="clear" w:color="auto" w:fill="FFFFFF"/>
      <w:spacing w:line="269" w:lineRule="exact"/>
      <w:ind w:firstLine="380"/>
      <w:jc w:val="both"/>
    </w:pPr>
    <w:rPr>
      <w:rFonts w:eastAsiaTheme="minorHAnsi"/>
      <w:sz w:val="22"/>
      <w:szCs w:val="22"/>
      <w:lang w:eastAsia="en-US"/>
    </w:rPr>
  </w:style>
  <w:style w:type="character" w:customStyle="1" w:styleId="3f1">
    <w:name w:val="Оглавление (3)_"/>
    <w:link w:val="3f2"/>
    <w:uiPriority w:val="99"/>
    <w:locked/>
    <w:rsid w:val="0046269C"/>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46269C"/>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4626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4626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4626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4626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4626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46269C"/>
    <w:rPr>
      <w:rFonts w:ascii="Arial" w:hAnsi="Arial" w:cs="Arial"/>
      <w:spacing w:val="20"/>
      <w:sz w:val="18"/>
      <w:szCs w:val="18"/>
      <w:shd w:val="clear" w:color="auto" w:fill="FFFFFF"/>
    </w:rPr>
  </w:style>
  <w:style w:type="character" w:customStyle="1" w:styleId="225">
    <w:name w:val="Основной текст (22) + Не курсив"/>
    <w:uiPriority w:val="99"/>
    <w:rsid w:val="004626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4626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4626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4626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4626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4626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4626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4626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4626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4626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4626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4626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4626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4626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4626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46269C"/>
    <w:rPr>
      <w:rFonts w:ascii="Times New Roman" w:eastAsia="Times New Roman" w:hAnsi="Times New Roman" w:cs="Times New Roman"/>
      <w:b/>
      <w:bCs/>
      <w:shd w:val="clear" w:color="auto" w:fill="FFFFFF"/>
    </w:rPr>
  </w:style>
  <w:style w:type="paragraph" w:customStyle="1" w:styleId="85">
    <w:name w:val="Заголовок №8"/>
    <w:basedOn w:val="a0"/>
    <w:link w:val="84"/>
    <w:rsid w:val="0046269C"/>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46269C"/>
    <w:rPr>
      <w:rFonts w:ascii="Tahoma" w:eastAsia="Tahoma" w:hAnsi="Tahoma" w:cs="Tahoma"/>
      <w:sz w:val="19"/>
      <w:szCs w:val="19"/>
      <w:shd w:val="clear" w:color="auto" w:fill="FFFFFF"/>
    </w:rPr>
  </w:style>
  <w:style w:type="paragraph" w:customStyle="1" w:styleId="97">
    <w:name w:val="Заголовок №9"/>
    <w:basedOn w:val="a0"/>
    <w:link w:val="96"/>
    <w:rsid w:val="0046269C"/>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46269C"/>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46269C"/>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46269C"/>
    <w:rPr>
      <w:rFonts w:ascii="Tahoma" w:eastAsia="Tahoma" w:hAnsi="Tahoma" w:cs="Tahoma"/>
      <w:b/>
      <w:bCs/>
      <w:sz w:val="18"/>
      <w:szCs w:val="18"/>
      <w:shd w:val="clear" w:color="auto" w:fill="FFFFFF"/>
    </w:rPr>
  </w:style>
  <w:style w:type="paragraph" w:customStyle="1" w:styleId="105">
    <w:name w:val="Заголовок №10"/>
    <w:basedOn w:val="a0"/>
    <w:link w:val="104"/>
    <w:rsid w:val="0046269C"/>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4626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4626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4626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4626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4626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4626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2"/>
    <w:link w:val="affffff"/>
    <w:uiPriority w:val="99"/>
    <w:qFormat/>
    <w:rsid w:val="0046269C"/>
    <w:pPr>
      <w:numPr>
        <w:numId w:val="90"/>
      </w:numPr>
      <w:spacing w:before="0" w:beforeAutospacing="0" w:after="0" w:afterAutospacing="0"/>
      <w:jc w:val="both"/>
    </w:pPr>
    <w:rPr>
      <w:rFonts w:ascii="Arial Narrow" w:eastAsia="Calibri" w:hAnsi="Arial Narrow"/>
      <w:sz w:val="18"/>
      <w:szCs w:val="18"/>
    </w:rPr>
  </w:style>
  <w:style w:type="character" w:customStyle="1" w:styleId="affffff">
    <w:name w:val="НОМЕРА Знак"/>
    <w:link w:val="a"/>
    <w:uiPriority w:val="99"/>
    <w:rsid w:val="0046269C"/>
    <w:rPr>
      <w:rFonts w:ascii="Arial Narrow" w:eastAsia="Calibri" w:hAnsi="Arial Narrow" w:cs="Times New Roman"/>
      <w:sz w:val="18"/>
      <w:szCs w:val="18"/>
      <w:lang w:eastAsia="ru-RU"/>
    </w:rPr>
  </w:style>
  <w:style w:type="character" w:customStyle="1" w:styleId="1b">
    <w:name w:val="Стиль1 Знак"/>
    <w:link w:val="1a"/>
    <w:locked/>
    <w:rsid w:val="0046269C"/>
    <w:rPr>
      <w:rFonts w:ascii="Times New Roman" w:eastAsia="Times New Roman" w:hAnsi="Times New Roman" w:cs="Times New Roman"/>
      <w:sz w:val="28"/>
      <w:szCs w:val="20"/>
      <w:lang w:eastAsia="ru-RU"/>
    </w:rPr>
  </w:style>
  <w:style w:type="character" w:customStyle="1" w:styleId="poemyear">
    <w:name w:val="poemyear"/>
    <w:basedOn w:val="a1"/>
    <w:rsid w:val="0046269C"/>
  </w:style>
  <w:style w:type="character" w:customStyle="1" w:styleId="st">
    <w:name w:val="st"/>
    <w:basedOn w:val="a1"/>
    <w:rsid w:val="0046269C"/>
  </w:style>
  <w:style w:type="character" w:customStyle="1" w:styleId="line">
    <w:name w:val="line"/>
    <w:basedOn w:val="a1"/>
    <w:rsid w:val="0046269C"/>
  </w:style>
  <w:style w:type="character" w:customStyle="1" w:styleId="il">
    <w:name w:val="il"/>
    <w:basedOn w:val="a1"/>
    <w:rsid w:val="0046269C"/>
  </w:style>
  <w:style w:type="paragraph" w:customStyle="1" w:styleId="217">
    <w:name w:val="Цитата 21"/>
    <w:basedOn w:val="a0"/>
    <w:next w:val="a0"/>
    <w:uiPriority w:val="29"/>
    <w:qFormat/>
    <w:rsid w:val="0046269C"/>
    <w:rPr>
      <w:rFonts w:asciiTheme="minorHAnsi" w:hAnsiTheme="minorHAnsi" w:cstheme="minorBidi"/>
      <w:i/>
      <w:iCs/>
      <w:color w:val="000000"/>
    </w:rPr>
  </w:style>
  <w:style w:type="character" w:customStyle="1" w:styleId="2ff">
    <w:name w:val="Цитата 2 Знак"/>
    <w:basedOn w:val="a1"/>
    <w:link w:val="2ff0"/>
    <w:uiPriority w:val="29"/>
    <w:rsid w:val="0046269C"/>
    <w:rPr>
      <w:rFonts w:ascii="Cambria" w:eastAsia="Times New Roman" w:hAnsi="Cambria" w:cs="Times New Roman"/>
      <w:i/>
      <w:iCs/>
      <w:color w:val="000000"/>
      <w:sz w:val="24"/>
      <w:szCs w:val="24"/>
    </w:rPr>
  </w:style>
  <w:style w:type="paragraph" w:styleId="2ff0">
    <w:name w:val="Quote"/>
    <w:basedOn w:val="a0"/>
    <w:next w:val="a0"/>
    <w:link w:val="2ff"/>
    <w:uiPriority w:val="29"/>
    <w:qFormat/>
    <w:rsid w:val="0046269C"/>
    <w:pPr>
      <w:spacing w:after="200" w:line="276" w:lineRule="auto"/>
    </w:pPr>
    <w:rPr>
      <w:rFonts w:ascii="Cambria" w:hAnsi="Cambria"/>
      <w:i/>
      <w:iCs/>
      <w:color w:val="000000"/>
      <w:lang w:eastAsia="en-US"/>
    </w:rPr>
  </w:style>
  <w:style w:type="character" w:customStyle="1" w:styleId="218">
    <w:name w:val="Цитата 2 Знак1"/>
    <w:basedOn w:val="a1"/>
    <w:uiPriority w:val="29"/>
    <w:rsid w:val="0046269C"/>
    <w:rPr>
      <w:rFonts w:ascii="Times New Roman" w:eastAsia="Times New Roman" w:hAnsi="Times New Roman" w:cs="Times New Roman"/>
      <w:i/>
      <w:iCs/>
      <w:color w:val="404040" w:themeColor="text1" w:themeTint="BF"/>
      <w:sz w:val="24"/>
      <w:szCs w:val="24"/>
      <w:lang w:eastAsia="ru-RU"/>
    </w:rPr>
  </w:style>
  <w:style w:type="paragraph" w:customStyle="1" w:styleId="1ff5">
    <w:name w:val="Строгий1"/>
    <w:basedOn w:val="a0"/>
    <w:rsid w:val="00EC2278"/>
    <w:pPr>
      <w:spacing w:before="100" w:beforeAutospacing="1" w:after="100" w:afterAutospacing="1"/>
    </w:pPr>
  </w:style>
  <w:style w:type="paragraph" w:customStyle="1" w:styleId="jscommentslistenhover">
    <w:name w:val="js_comments_listenhover"/>
    <w:basedOn w:val="a0"/>
    <w:rsid w:val="00EC2278"/>
    <w:pPr>
      <w:spacing w:before="100" w:beforeAutospacing="1" w:after="100" w:afterAutospacing="1"/>
    </w:pPr>
  </w:style>
  <w:style w:type="numbering" w:customStyle="1" w:styleId="3f3">
    <w:name w:val="Нет списка3"/>
    <w:next w:val="a3"/>
    <w:uiPriority w:val="99"/>
    <w:semiHidden/>
    <w:unhideWhenUsed/>
    <w:rsid w:val="00D03A99"/>
  </w:style>
  <w:style w:type="paragraph" w:customStyle="1" w:styleId="311">
    <w:name w:val="Основной текст (3)1"/>
    <w:basedOn w:val="a0"/>
    <w:rsid w:val="00D03A99"/>
    <w:pPr>
      <w:widowControl w:val="0"/>
      <w:shd w:val="clear" w:color="auto" w:fill="FFFFFF"/>
      <w:spacing w:after="240" w:line="240" w:lineRule="atLeast"/>
    </w:pPr>
    <w:rPr>
      <w:b/>
      <w:bCs/>
      <w:color w:val="000000"/>
      <w:sz w:val="26"/>
      <w:szCs w:val="26"/>
    </w:rPr>
  </w:style>
  <w:style w:type="table" w:customStyle="1" w:styleId="2ff1">
    <w:name w:val="Сетка таблицы2"/>
    <w:basedOn w:val="a2"/>
    <w:next w:val="af"/>
    <w:uiPriority w:val="59"/>
    <w:rsid w:val="00AB030A"/>
    <w:pPr>
      <w:spacing w:after="0" w:line="240" w:lineRule="auto"/>
    </w:pPr>
    <w:rPr>
      <w:rFonts w:ascii="Times New Roman" w:eastAsia="Times New Roman" w:hAnsi="Times New Roman" w:cs="Times New Roman"/>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4">
    <w:name w:val="Сетка таблицы3"/>
    <w:basedOn w:val="a2"/>
    <w:next w:val="af"/>
    <w:uiPriority w:val="59"/>
    <w:rsid w:val="00AB030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b">
    <w:name w:val="Сетка таблицы4"/>
    <w:basedOn w:val="a2"/>
    <w:next w:val="af"/>
    <w:uiPriority w:val="99"/>
    <w:rsid w:val="00AB03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0"/>
    <w:uiPriority w:val="99"/>
    <w:rsid w:val="00AB030A"/>
    <w:pPr>
      <w:widowControl w:val="0"/>
      <w:autoSpaceDE w:val="0"/>
      <w:autoSpaceDN w:val="0"/>
      <w:adjustRightInd w:val="0"/>
      <w:jc w:val="both"/>
    </w:pPr>
    <w:rPr>
      <w:rFonts w:ascii="Tahoma" w:hAnsi="Tahoma" w:cs="Tahoma"/>
    </w:rPr>
  </w:style>
  <w:style w:type="paragraph" w:customStyle="1" w:styleId="Style5">
    <w:name w:val="Style5"/>
    <w:basedOn w:val="a0"/>
    <w:uiPriority w:val="99"/>
    <w:rsid w:val="00AB030A"/>
    <w:pPr>
      <w:widowControl w:val="0"/>
      <w:autoSpaceDE w:val="0"/>
      <w:autoSpaceDN w:val="0"/>
      <w:adjustRightInd w:val="0"/>
      <w:spacing w:line="322" w:lineRule="exact"/>
      <w:ind w:firstLine="542"/>
      <w:jc w:val="both"/>
    </w:pPr>
    <w:rPr>
      <w:rFonts w:ascii="Tahoma" w:hAnsi="Tahoma" w:cs="Tahoma"/>
    </w:rPr>
  </w:style>
  <w:style w:type="character" w:customStyle="1" w:styleId="FontStyle22">
    <w:name w:val="Font Style22"/>
    <w:basedOn w:val="a1"/>
    <w:uiPriority w:val="99"/>
    <w:rsid w:val="00AB030A"/>
    <w:rPr>
      <w:rFonts w:ascii="Tahoma" w:hAnsi="Tahoma" w:cs="Tahoma"/>
      <w:b/>
      <w:bCs/>
      <w:sz w:val="28"/>
      <w:szCs w:val="28"/>
    </w:rPr>
  </w:style>
  <w:style w:type="character" w:customStyle="1" w:styleId="FontStyle23">
    <w:name w:val="Font Style23"/>
    <w:basedOn w:val="a1"/>
    <w:uiPriority w:val="99"/>
    <w:rsid w:val="00AB030A"/>
    <w:rPr>
      <w:rFonts w:ascii="Sylfaen" w:hAnsi="Sylfaen" w:cs="Sylfaen"/>
      <w:sz w:val="26"/>
      <w:szCs w:val="26"/>
    </w:rPr>
  </w:style>
  <w:style w:type="character" w:customStyle="1" w:styleId="FontStyle25">
    <w:name w:val="Font Style25"/>
    <w:basedOn w:val="a1"/>
    <w:uiPriority w:val="99"/>
    <w:rsid w:val="00AB030A"/>
    <w:rPr>
      <w:rFonts w:ascii="Sylfaen" w:hAnsi="Sylfaen" w:cs="Sylfaen"/>
      <w:b/>
      <w:bCs/>
      <w:sz w:val="32"/>
      <w:szCs w:val="32"/>
    </w:rPr>
  </w:style>
  <w:style w:type="paragraph" w:customStyle="1" w:styleId="Style6">
    <w:name w:val="Style6"/>
    <w:basedOn w:val="a0"/>
    <w:uiPriority w:val="99"/>
    <w:rsid w:val="00AB030A"/>
    <w:pPr>
      <w:widowControl w:val="0"/>
      <w:autoSpaceDE w:val="0"/>
      <w:autoSpaceDN w:val="0"/>
      <w:adjustRightInd w:val="0"/>
    </w:pPr>
    <w:rPr>
      <w:rFonts w:ascii="Tahoma" w:hAnsi="Tahoma" w:cs="Tahoma"/>
    </w:rPr>
  </w:style>
  <w:style w:type="paragraph" w:customStyle="1" w:styleId="Style13">
    <w:name w:val="Style13"/>
    <w:basedOn w:val="a0"/>
    <w:uiPriority w:val="99"/>
    <w:rsid w:val="00AB030A"/>
    <w:pPr>
      <w:widowControl w:val="0"/>
      <w:autoSpaceDE w:val="0"/>
      <w:autoSpaceDN w:val="0"/>
      <w:adjustRightInd w:val="0"/>
      <w:spacing w:line="547" w:lineRule="exact"/>
      <w:jc w:val="both"/>
    </w:pPr>
    <w:rPr>
      <w:rFonts w:ascii="Tahoma" w:hAnsi="Tahoma" w:cs="Tahoma"/>
    </w:rPr>
  </w:style>
  <w:style w:type="paragraph" w:customStyle="1" w:styleId="c12">
    <w:name w:val="c12"/>
    <w:basedOn w:val="a0"/>
    <w:rsid w:val="00AB030A"/>
    <w:pPr>
      <w:spacing w:before="100" w:beforeAutospacing="1" w:after="100" w:afterAutospacing="1"/>
    </w:pPr>
  </w:style>
  <w:style w:type="paragraph" w:customStyle="1" w:styleId="TableParagraph">
    <w:name w:val="Table Paragraph"/>
    <w:basedOn w:val="a0"/>
    <w:uiPriority w:val="1"/>
    <w:qFormat/>
    <w:rsid w:val="00AB030A"/>
    <w:pPr>
      <w:widowControl w:val="0"/>
      <w:autoSpaceDE w:val="0"/>
      <w:autoSpaceDN w:val="0"/>
      <w:adjustRightInd w:val="0"/>
    </w:pPr>
    <w:rPr>
      <w:rFonts w:eastAsiaTheme="minorEastAsia"/>
    </w:rPr>
  </w:style>
  <w:style w:type="table" w:customStyle="1" w:styleId="5d">
    <w:name w:val="Сетка таблицы5"/>
    <w:basedOn w:val="a2"/>
    <w:next w:val="af"/>
    <w:uiPriority w:val="59"/>
    <w:rsid w:val="00AB030A"/>
    <w:pPr>
      <w:spacing w:after="0" w:line="240" w:lineRule="auto"/>
    </w:pPr>
    <w:rPr>
      <w:rFonts w:ascii="Times New Roman" w:eastAsia="Times New Roman" w:hAnsi="Times New Roman" w:cs="Times New Roman"/>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
    <w:name w:val="Сетка таблицы11"/>
    <w:basedOn w:val="a2"/>
    <w:next w:val="af"/>
    <w:uiPriority w:val="59"/>
    <w:rsid w:val="00AB03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5">
    <w:name w:val="Заголовок №1 (5)_"/>
    <w:basedOn w:val="a1"/>
    <w:link w:val="156"/>
    <w:rsid w:val="00AB030A"/>
    <w:rPr>
      <w:rFonts w:ascii="Arial" w:eastAsia="Arial" w:hAnsi="Arial" w:cs="Arial"/>
      <w:sz w:val="21"/>
      <w:szCs w:val="21"/>
      <w:shd w:val="clear" w:color="auto" w:fill="FFFFFF"/>
    </w:rPr>
  </w:style>
  <w:style w:type="character" w:customStyle="1" w:styleId="157">
    <w:name w:val="Основной текст (15) + Полужирный;Не курсив"/>
    <w:basedOn w:val="151"/>
    <w:rsid w:val="00AB030A"/>
    <w:rPr>
      <w:rFonts w:ascii="Times New Roman" w:eastAsia="Times New Roman" w:hAnsi="Times New Roman" w:cs="Times New Roman" w:hint="default"/>
      <w:b/>
      <w:bCs/>
      <w:i/>
      <w:iCs/>
      <w:smallCaps w:val="0"/>
      <w:strike w:val="0"/>
      <w:dstrike w:val="0"/>
      <w:spacing w:val="0"/>
      <w:sz w:val="22"/>
      <w:szCs w:val="22"/>
      <w:u w:val="none"/>
      <w:effect w:val="none"/>
    </w:rPr>
  </w:style>
  <w:style w:type="character" w:customStyle="1" w:styleId="13105pt">
    <w:name w:val="Основной текст (13) + 10;5 pt;Полужирный"/>
    <w:basedOn w:val="130"/>
    <w:rsid w:val="00AB030A"/>
    <w:rPr>
      <w:rFonts w:ascii="Arial" w:eastAsia="Arial" w:hAnsi="Arial" w:cs="Arial"/>
      <w:b/>
      <w:bCs/>
      <w:i w:val="0"/>
      <w:iCs w:val="0"/>
      <w:smallCaps w:val="0"/>
      <w:strike w:val="0"/>
      <w:spacing w:val="0"/>
      <w:sz w:val="21"/>
      <w:szCs w:val="21"/>
      <w:shd w:val="clear" w:color="auto" w:fill="FFFFFF"/>
    </w:rPr>
  </w:style>
  <w:style w:type="character" w:customStyle="1" w:styleId="12TimesNewRoman11pt">
    <w:name w:val="Основной текст (12) + Times New Roman;11 pt;Полужирный;Не курсив"/>
    <w:basedOn w:val="123"/>
    <w:rsid w:val="00AB030A"/>
    <w:rPr>
      <w:rFonts w:ascii="Times New Roman" w:eastAsia="Times New Roman" w:hAnsi="Times New Roman" w:cs="Times New Roman"/>
      <w:b/>
      <w:bCs/>
      <w:i/>
      <w:iCs/>
      <w:sz w:val="22"/>
      <w:szCs w:val="22"/>
      <w:shd w:val="clear" w:color="auto" w:fill="FFFFFF"/>
    </w:rPr>
  </w:style>
  <w:style w:type="character" w:customStyle="1" w:styleId="164">
    <w:name w:val="Заголовок №1 (6)_"/>
    <w:basedOn w:val="a1"/>
    <w:link w:val="165"/>
    <w:rsid w:val="00AB030A"/>
    <w:rPr>
      <w:rFonts w:ascii="Arial" w:eastAsia="Arial" w:hAnsi="Arial" w:cs="Arial"/>
      <w:sz w:val="20"/>
      <w:szCs w:val="20"/>
      <w:shd w:val="clear" w:color="auto" w:fill="FFFFFF"/>
    </w:rPr>
  </w:style>
  <w:style w:type="character" w:customStyle="1" w:styleId="16105pt">
    <w:name w:val="Заголовок №1 (6) + 10;5 pt;Полужирный"/>
    <w:basedOn w:val="164"/>
    <w:rsid w:val="00AB030A"/>
    <w:rPr>
      <w:rFonts w:ascii="Arial" w:eastAsia="Arial" w:hAnsi="Arial" w:cs="Arial"/>
      <w:b/>
      <w:bCs/>
      <w:sz w:val="21"/>
      <w:szCs w:val="21"/>
      <w:shd w:val="clear" w:color="auto" w:fill="FFFFFF"/>
    </w:rPr>
  </w:style>
  <w:style w:type="character" w:customStyle="1" w:styleId="12TimesNewRoman11pt0">
    <w:name w:val="Основной текст (12) + Times New Roman;11 pt;Не курсив"/>
    <w:basedOn w:val="123"/>
    <w:rsid w:val="00AB030A"/>
    <w:rPr>
      <w:rFonts w:ascii="Times New Roman" w:eastAsia="Times New Roman" w:hAnsi="Times New Roman" w:cs="Times New Roman"/>
      <w:b w:val="0"/>
      <w:bCs w:val="0"/>
      <w:i/>
      <w:iCs/>
      <w:sz w:val="22"/>
      <w:szCs w:val="22"/>
      <w:shd w:val="clear" w:color="auto" w:fill="FFFFFF"/>
    </w:rPr>
  </w:style>
  <w:style w:type="character" w:customStyle="1" w:styleId="1510pt">
    <w:name w:val="Заголовок №1 (5) + 10 pt;Не полужирный"/>
    <w:basedOn w:val="155"/>
    <w:rsid w:val="00AB030A"/>
    <w:rPr>
      <w:rFonts w:ascii="Arial" w:eastAsia="Arial" w:hAnsi="Arial" w:cs="Arial"/>
      <w:b/>
      <w:bCs/>
      <w:sz w:val="20"/>
      <w:szCs w:val="20"/>
      <w:shd w:val="clear" w:color="auto" w:fill="FFFFFF"/>
    </w:rPr>
  </w:style>
  <w:style w:type="character" w:customStyle="1" w:styleId="13TimesNewRoman11pt">
    <w:name w:val="Основной текст (13) + Times New Roman;11 pt"/>
    <w:basedOn w:val="130"/>
    <w:rsid w:val="00AB030A"/>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158">
    <w:name w:val="Основной текст (15) + Не курсив"/>
    <w:basedOn w:val="151"/>
    <w:rsid w:val="00AB030A"/>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201">
    <w:name w:val="Основной текст (20)_"/>
    <w:basedOn w:val="a1"/>
    <w:rsid w:val="00AB030A"/>
    <w:rPr>
      <w:rFonts w:ascii="Arial" w:eastAsia="Arial" w:hAnsi="Arial" w:cs="Arial"/>
      <w:sz w:val="18"/>
      <w:szCs w:val="18"/>
      <w:shd w:val="clear" w:color="auto" w:fill="FFFFFF"/>
    </w:rPr>
  </w:style>
  <w:style w:type="character" w:customStyle="1" w:styleId="173">
    <w:name w:val="Основной текст (17)_"/>
    <w:basedOn w:val="a1"/>
    <w:rsid w:val="00AB030A"/>
    <w:rPr>
      <w:rFonts w:ascii="Times New Roman" w:eastAsia="Times New Roman" w:hAnsi="Times New Roman" w:cs="Times New Roman"/>
      <w:sz w:val="18"/>
      <w:szCs w:val="18"/>
      <w:shd w:val="clear" w:color="auto" w:fill="FFFFFF"/>
    </w:rPr>
  </w:style>
  <w:style w:type="character" w:customStyle="1" w:styleId="219">
    <w:name w:val="Основной текст (21)_"/>
    <w:basedOn w:val="a1"/>
    <w:rsid w:val="00AB030A"/>
    <w:rPr>
      <w:rFonts w:ascii="Times New Roman" w:eastAsia="Times New Roman" w:hAnsi="Times New Roman" w:cs="Times New Roman"/>
      <w:b w:val="0"/>
      <w:bCs w:val="0"/>
      <w:i w:val="0"/>
      <w:iCs w:val="0"/>
      <w:smallCaps w:val="0"/>
      <w:strike w:val="0"/>
      <w:spacing w:val="0"/>
      <w:sz w:val="18"/>
      <w:szCs w:val="18"/>
    </w:rPr>
  </w:style>
  <w:style w:type="character" w:customStyle="1" w:styleId="192">
    <w:name w:val="Основной текст (19) + Не полужирный"/>
    <w:basedOn w:val="190"/>
    <w:rsid w:val="00AB030A"/>
    <w:rPr>
      <w:rFonts w:ascii="Times New Roman" w:eastAsia="Times New Roman" w:hAnsi="Times New Roman" w:cs="Times New Roman"/>
      <w:b/>
      <w:bCs/>
      <w:i w:val="0"/>
      <w:iCs w:val="0"/>
      <w:smallCaps w:val="0"/>
      <w:strike w:val="0"/>
      <w:spacing w:val="0"/>
      <w:sz w:val="18"/>
      <w:szCs w:val="18"/>
      <w:shd w:val="clear" w:color="auto" w:fill="FFFFFF"/>
    </w:rPr>
  </w:style>
  <w:style w:type="character" w:customStyle="1" w:styleId="21a">
    <w:name w:val="Основной текст (21) + Полужирный;Не курсив"/>
    <w:basedOn w:val="219"/>
    <w:rsid w:val="00AB030A"/>
    <w:rPr>
      <w:rFonts w:ascii="Times New Roman" w:eastAsia="Times New Roman" w:hAnsi="Times New Roman" w:cs="Times New Roman"/>
      <w:b/>
      <w:bCs/>
      <w:i/>
      <w:iCs/>
      <w:smallCaps w:val="0"/>
      <w:strike w:val="0"/>
      <w:spacing w:val="0"/>
      <w:sz w:val="18"/>
      <w:szCs w:val="18"/>
    </w:rPr>
  </w:style>
  <w:style w:type="character" w:customStyle="1" w:styleId="21b">
    <w:name w:val="Основной текст (21) + Не курсив"/>
    <w:basedOn w:val="219"/>
    <w:rsid w:val="00AB030A"/>
    <w:rPr>
      <w:rFonts w:ascii="Times New Roman" w:eastAsia="Times New Roman" w:hAnsi="Times New Roman" w:cs="Times New Roman"/>
      <w:b w:val="0"/>
      <w:bCs w:val="0"/>
      <w:i/>
      <w:iCs/>
      <w:smallCaps w:val="0"/>
      <w:strike w:val="0"/>
      <w:spacing w:val="0"/>
      <w:sz w:val="18"/>
      <w:szCs w:val="18"/>
    </w:rPr>
  </w:style>
  <w:style w:type="character" w:customStyle="1" w:styleId="166">
    <w:name w:val="Основной текст (16) + Полужирный"/>
    <w:basedOn w:val="163"/>
    <w:rsid w:val="00AB030A"/>
    <w:rPr>
      <w:rFonts w:ascii="Times New Roman" w:eastAsia="Times New Roman" w:hAnsi="Times New Roman" w:cs="Times New Roman"/>
      <w:b/>
      <w:bCs/>
      <w:sz w:val="18"/>
      <w:szCs w:val="18"/>
      <w:shd w:val="clear" w:color="auto" w:fill="FFFFFF"/>
    </w:rPr>
  </w:style>
  <w:style w:type="character" w:customStyle="1" w:styleId="174">
    <w:name w:val="Основной текст (17) + Не полужирный"/>
    <w:basedOn w:val="173"/>
    <w:rsid w:val="00AB030A"/>
    <w:rPr>
      <w:rFonts w:ascii="Times New Roman" w:eastAsia="Times New Roman" w:hAnsi="Times New Roman" w:cs="Times New Roman"/>
      <w:b/>
      <w:bCs/>
      <w:sz w:val="18"/>
      <w:szCs w:val="18"/>
      <w:shd w:val="clear" w:color="auto" w:fill="FFFFFF"/>
    </w:rPr>
  </w:style>
  <w:style w:type="character" w:customStyle="1" w:styleId="231">
    <w:name w:val="Основной текст (23)_"/>
    <w:basedOn w:val="a1"/>
    <w:link w:val="232"/>
    <w:rsid w:val="00AB030A"/>
    <w:rPr>
      <w:rFonts w:ascii="Times New Roman" w:eastAsia="Times New Roman" w:hAnsi="Times New Roman" w:cs="Times New Roman"/>
      <w:sz w:val="20"/>
      <w:szCs w:val="20"/>
      <w:shd w:val="clear" w:color="auto" w:fill="FFFFFF"/>
    </w:rPr>
  </w:style>
  <w:style w:type="character" w:customStyle="1" w:styleId="193">
    <w:name w:val="Основной текст (19) + Не полужирный;Не курсив"/>
    <w:basedOn w:val="190"/>
    <w:rsid w:val="00AB030A"/>
    <w:rPr>
      <w:rFonts w:ascii="Times New Roman" w:eastAsia="Times New Roman" w:hAnsi="Times New Roman" w:cs="Times New Roman"/>
      <w:b/>
      <w:bCs/>
      <w:i/>
      <w:iCs/>
      <w:smallCaps w:val="0"/>
      <w:strike w:val="0"/>
      <w:spacing w:val="0"/>
      <w:sz w:val="18"/>
      <w:szCs w:val="18"/>
      <w:shd w:val="clear" w:color="auto" w:fill="FFFFFF"/>
    </w:rPr>
  </w:style>
  <w:style w:type="character" w:customStyle="1" w:styleId="167">
    <w:name w:val="Основной текст (16) + Курсив"/>
    <w:basedOn w:val="163"/>
    <w:rsid w:val="00AB030A"/>
    <w:rPr>
      <w:rFonts w:ascii="Times New Roman" w:eastAsia="Times New Roman" w:hAnsi="Times New Roman" w:cs="Times New Roman"/>
      <w:b w:val="0"/>
      <w:bCs w:val="0"/>
      <w:i/>
      <w:iCs/>
      <w:sz w:val="18"/>
      <w:szCs w:val="18"/>
      <w:shd w:val="clear" w:color="auto" w:fill="FFFFFF"/>
    </w:rPr>
  </w:style>
  <w:style w:type="character" w:customStyle="1" w:styleId="194">
    <w:name w:val="Основной текст (19) + Не курсив"/>
    <w:basedOn w:val="190"/>
    <w:rsid w:val="00AB030A"/>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211pt">
    <w:name w:val="Основной текст (21) + Интервал 1 pt"/>
    <w:basedOn w:val="219"/>
    <w:rsid w:val="00AB030A"/>
    <w:rPr>
      <w:rFonts w:ascii="Times New Roman" w:eastAsia="Times New Roman" w:hAnsi="Times New Roman" w:cs="Times New Roman"/>
      <w:b w:val="0"/>
      <w:bCs w:val="0"/>
      <w:i w:val="0"/>
      <w:iCs w:val="0"/>
      <w:smallCaps w:val="0"/>
      <w:strike w:val="0"/>
      <w:spacing w:val="20"/>
      <w:sz w:val="18"/>
      <w:szCs w:val="18"/>
    </w:rPr>
  </w:style>
  <w:style w:type="character" w:customStyle="1" w:styleId="1985pt">
    <w:name w:val="Основной текст (19) + 8;5 pt;Не полужирный"/>
    <w:basedOn w:val="190"/>
    <w:rsid w:val="00AB030A"/>
    <w:rPr>
      <w:rFonts w:ascii="Times New Roman" w:eastAsia="Times New Roman" w:hAnsi="Times New Roman" w:cs="Times New Roman"/>
      <w:b/>
      <w:bCs/>
      <w:i w:val="0"/>
      <w:iCs w:val="0"/>
      <w:smallCaps w:val="0"/>
      <w:strike w:val="0"/>
      <w:spacing w:val="0"/>
      <w:sz w:val="17"/>
      <w:szCs w:val="17"/>
      <w:shd w:val="clear" w:color="auto" w:fill="FFFFFF"/>
    </w:rPr>
  </w:style>
  <w:style w:type="character" w:customStyle="1" w:styleId="233">
    <w:name w:val="Заголовок №2 (3)_"/>
    <w:basedOn w:val="a1"/>
    <w:rsid w:val="00AB030A"/>
    <w:rPr>
      <w:rFonts w:ascii="Arial" w:eastAsia="Arial" w:hAnsi="Arial" w:cs="Arial"/>
      <w:b w:val="0"/>
      <w:bCs w:val="0"/>
      <w:i w:val="0"/>
      <w:iCs w:val="0"/>
      <w:smallCaps w:val="0"/>
      <w:strike w:val="0"/>
      <w:spacing w:val="0"/>
      <w:sz w:val="21"/>
      <w:szCs w:val="21"/>
    </w:rPr>
  </w:style>
  <w:style w:type="character" w:customStyle="1" w:styleId="10pt">
    <w:name w:val="Основной текст + 10 pt"/>
    <w:basedOn w:val="afb"/>
    <w:rsid w:val="00AB030A"/>
    <w:rPr>
      <w:rFonts w:ascii="Times New Roman" w:eastAsia="Times New Roman" w:hAnsi="Times New Roman" w:cs="Times New Roman"/>
      <w:sz w:val="20"/>
      <w:szCs w:val="20"/>
      <w:shd w:val="clear" w:color="auto" w:fill="FFFFFF"/>
    </w:rPr>
  </w:style>
  <w:style w:type="character" w:customStyle="1" w:styleId="Arial9pt">
    <w:name w:val="Основной текст + Arial;9 pt;Полужирный"/>
    <w:basedOn w:val="afb"/>
    <w:rsid w:val="00AB030A"/>
    <w:rPr>
      <w:rFonts w:ascii="Arial" w:eastAsia="Arial" w:hAnsi="Arial" w:cs="Arial"/>
      <w:b/>
      <w:bCs/>
      <w:sz w:val="18"/>
      <w:szCs w:val="18"/>
      <w:shd w:val="clear" w:color="auto" w:fill="FFFFFF"/>
    </w:rPr>
  </w:style>
  <w:style w:type="character" w:customStyle="1" w:styleId="175">
    <w:name w:val="Заголовок №1 (7)_"/>
    <w:basedOn w:val="a1"/>
    <w:link w:val="176"/>
    <w:rsid w:val="00AB030A"/>
    <w:rPr>
      <w:rFonts w:ascii="Arial" w:eastAsia="Arial" w:hAnsi="Arial" w:cs="Arial"/>
      <w:shd w:val="clear" w:color="auto" w:fill="FFFFFF"/>
    </w:rPr>
  </w:style>
  <w:style w:type="character" w:customStyle="1" w:styleId="16">
    <w:name w:val="Оглавление 1 Знак"/>
    <w:basedOn w:val="a1"/>
    <w:link w:val="15"/>
    <w:uiPriority w:val="39"/>
    <w:rsid w:val="006A524B"/>
    <w:rPr>
      <w:rFonts w:ascii="Times New Roman" w:eastAsia="@Arial Unicode MS" w:hAnsi="Times New Roman" w:cs="Times New Roman"/>
      <w:b/>
      <w:bCs/>
      <w:noProof/>
      <w:sz w:val="28"/>
      <w:szCs w:val="28"/>
      <w:lang w:eastAsia="ru-RU"/>
    </w:rPr>
  </w:style>
  <w:style w:type="character" w:customStyle="1" w:styleId="2ff2">
    <w:name w:val="Оглавление (2)"/>
    <w:basedOn w:val="16"/>
    <w:rsid w:val="00AB030A"/>
    <w:rPr>
      <w:rFonts w:ascii="Times New Roman" w:eastAsia="@Arial Unicode MS" w:hAnsi="Times New Roman" w:cs="Times New Roman"/>
      <w:b/>
      <w:bCs/>
      <w:noProof/>
      <w:sz w:val="28"/>
      <w:szCs w:val="28"/>
      <w:lang w:eastAsia="ru-RU"/>
    </w:rPr>
  </w:style>
  <w:style w:type="character" w:customStyle="1" w:styleId="2ff3">
    <w:name w:val="Оглавление (2) + Не полужирный"/>
    <w:basedOn w:val="16"/>
    <w:rsid w:val="00AB030A"/>
    <w:rPr>
      <w:rFonts w:ascii="Times New Roman" w:eastAsia="@Arial Unicode MS" w:hAnsi="Times New Roman" w:cs="Times New Roman"/>
      <w:b w:val="0"/>
      <w:bCs w:val="0"/>
      <w:noProof/>
      <w:sz w:val="28"/>
      <w:szCs w:val="28"/>
      <w:lang w:eastAsia="ru-RU"/>
    </w:rPr>
  </w:style>
  <w:style w:type="paragraph" w:customStyle="1" w:styleId="156">
    <w:name w:val="Заголовок №1 (5)"/>
    <w:basedOn w:val="a0"/>
    <w:link w:val="155"/>
    <w:rsid w:val="00AB030A"/>
    <w:pPr>
      <w:shd w:val="clear" w:color="auto" w:fill="FFFFFF"/>
      <w:spacing w:after="240" w:line="0" w:lineRule="atLeast"/>
      <w:outlineLvl w:val="0"/>
    </w:pPr>
    <w:rPr>
      <w:rFonts w:ascii="Arial" w:eastAsia="Arial" w:hAnsi="Arial" w:cs="Arial"/>
      <w:sz w:val="21"/>
      <w:szCs w:val="21"/>
      <w:lang w:eastAsia="en-US"/>
    </w:rPr>
  </w:style>
  <w:style w:type="paragraph" w:customStyle="1" w:styleId="165">
    <w:name w:val="Заголовок №1 (6)"/>
    <w:basedOn w:val="a0"/>
    <w:link w:val="164"/>
    <w:rsid w:val="00AB030A"/>
    <w:pPr>
      <w:shd w:val="clear" w:color="auto" w:fill="FFFFFF"/>
      <w:spacing w:before="420" w:line="422" w:lineRule="exact"/>
      <w:jc w:val="right"/>
      <w:outlineLvl w:val="0"/>
    </w:pPr>
    <w:rPr>
      <w:rFonts w:ascii="Arial" w:eastAsia="Arial" w:hAnsi="Arial" w:cs="Arial"/>
      <w:sz w:val="20"/>
      <w:szCs w:val="20"/>
      <w:lang w:eastAsia="en-US"/>
    </w:rPr>
  </w:style>
  <w:style w:type="paragraph" w:customStyle="1" w:styleId="232">
    <w:name w:val="Основной текст (23)"/>
    <w:basedOn w:val="a0"/>
    <w:link w:val="231"/>
    <w:rsid w:val="00AB030A"/>
    <w:pPr>
      <w:shd w:val="clear" w:color="auto" w:fill="FFFFFF"/>
      <w:spacing w:line="0" w:lineRule="atLeast"/>
    </w:pPr>
    <w:rPr>
      <w:sz w:val="20"/>
      <w:szCs w:val="20"/>
      <w:lang w:eastAsia="en-US"/>
    </w:rPr>
  </w:style>
  <w:style w:type="paragraph" w:customStyle="1" w:styleId="176">
    <w:name w:val="Заголовок №1 (7)"/>
    <w:basedOn w:val="a0"/>
    <w:link w:val="175"/>
    <w:rsid w:val="00AB030A"/>
    <w:pPr>
      <w:shd w:val="clear" w:color="auto" w:fill="FFFFFF"/>
      <w:spacing w:after="240" w:line="0" w:lineRule="atLeast"/>
      <w:outlineLvl w:val="0"/>
    </w:pPr>
    <w:rPr>
      <w:rFonts w:ascii="Arial" w:eastAsia="Arial" w:hAnsi="Arial" w:cs="Arial"/>
      <w:sz w:val="22"/>
      <w:szCs w:val="22"/>
      <w:lang w:eastAsia="en-US"/>
    </w:rPr>
  </w:style>
  <w:style w:type="character" w:customStyle="1" w:styleId="144">
    <w:name w:val="Основной текст (14) + Курсив"/>
    <w:basedOn w:val="140"/>
    <w:rsid w:val="00AB030A"/>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226">
    <w:name w:val="Заголовок №2 (2)_"/>
    <w:basedOn w:val="a1"/>
    <w:rsid w:val="00AB030A"/>
    <w:rPr>
      <w:rFonts w:ascii="Arial Black" w:eastAsia="Arial Black" w:hAnsi="Arial Black" w:cs="Arial Black"/>
      <w:sz w:val="18"/>
      <w:szCs w:val="18"/>
      <w:shd w:val="clear" w:color="auto" w:fill="FFFFFF"/>
    </w:rPr>
  </w:style>
  <w:style w:type="character" w:customStyle="1" w:styleId="11pt0">
    <w:name w:val="Основной текст + 11 pt"/>
    <w:basedOn w:val="afb"/>
    <w:rsid w:val="00AB030A"/>
    <w:rPr>
      <w:rFonts w:ascii="Times New Roman" w:eastAsia="Times New Roman" w:hAnsi="Times New Roman" w:cs="Times New Roman"/>
      <w:sz w:val="22"/>
      <w:szCs w:val="22"/>
      <w:shd w:val="clear" w:color="auto" w:fill="FFFFFF"/>
    </w:rPr>
  </w:style>
  <w:style w:type="character" w:customStyle="1" w:styleId="23ArialBlack9pt">
    <w:name w:val="Заголовок №2 (3) + Arial Black;9 pt"/>
    <w:basedOn w:val="233"/>
    <w:rsid w:val="00AB030A"/>
    <w:rPr>
      <w:rFonts w:ascii="Arial Black" w:eastAsia="Arial Black" w:hAnsi="Arial Black" w:cs="Arial Black"/>
      <w:b w:val="0"/>
      <w:bCs w:val="0"/>
      <w:i w:val="0"/>
      <w:iCs w:val="0"/>
      <w:smallCaps w:val="0"/>
      <w:strike w:val="0"/>
      <w:spacing w:val="0"/>
      <w:sz w:val="18"/>
      <w:szCs w:val="18"/>
      <w:shd w:val="clear" w:color="auto" w:fill="FFFFFF"/>
    </w:rPr>
  </w:style>
  <w:style w:type="character" w:customStyle="1" w:styleId="14ArialBlack9pt">
    <w:name w:val="Основной текст (14) + Arial Black;9 pt"/>
    <w:basedOn w:val="140"/>
    <w:rsid w:val="00AB030A"/>
    <w:rPr>
      <w:rFonts w:ascii="Arial Black" w:eastAsia="Arial Black" w:hAnsi="Arial Black" w:cs="Arial Black"/>
      <w:b w:val="0"/>
      <w:bCs w:val="0"/>
      <w:i w:val="0"/>
      <w:iCs w:val="0"/>
      <w:smallCaps w:val="0"/>
      <w:strike w:val="0"/>
      <w:spacing w:val="0"/>
      <w:sz w:val="18"/>
      <w:szCs w:val="18"/>
      <w:shd w:val="clear" w:color="auto" w:fill="FFFFFF"/>
    </w:rPr>
  </w:style>
  <w:style w:type="character" w:customStyle="1" w:styleId="321">
    <w:name w:val="Заголовок №3 (2)_"/>
    <w:basedOn w:val="a1"/>
    <w:link w:val="322"/>
    <w:rsid w:val="00AB030A"/>
    <w:rPr>
      <w:rFonts w:ascii="Arial Black" w:eastAsia="Arial Black" w:hAnsi="Arial Black" w:cs="Arial Black"/>
      <w:sz w:val="17"/>
      <w:szCs w:val="17"/>
      <w:shd w:val="clear" w:color="auto" w:fill="FFFFFF"/>
    </w:rPr>
  </w:style>
  <w:style w:type="character" w:customStyle="1" w:styleId="168">
    <w:name w:val="Основной текст (16) + Не курсив"/>
    <w:basedOn w:val="163"/>
    <w:rsid w:val="00AB030A"/>
    <w:rPr>
      <w:rFonts w:ascii="Times New Roman" w:eastAsia="Times New Roman" w:hAnsi="Times New Roman" w:cs="Times New Roman"/>
      <w:b w:val="0"/>
      <w:bCs w:val="0"/>
      <w:i/>
      <w:iCs/>
      <w:sz w:val="22"/>
      <w:szCs w:val="22"/>
      <w:shd w:val="clear" w:color="auto" w:fill="FFFFFF"/>
    </w:rPr>
  </w:style>
  <w:style w:type="character" w:customStyle="1" w:styleId="15ArialBlack85pt">
    <w:name w:val="Основной текст (15) + Arial Black;8;5 pt;Не полужирный"/>
    <w:basedOn w:val="151"/>
    <w:rsid w:val="00AB030A"/>
    <w:rPr>
      <w:rFonts w:ascii="Arial Black" w:eastAsia="Arial Black" w:hAnsi="Arial Black" w:cs="Arial Black" w:hint="default"/>
      <w:b/>
      <w:bCs/>
      <w:i w:val="0"/>
      <w:iCs w:val="0"/>
      <w:smallCaps w:val="0"/>
      <w:strike w:val="0"/>
      <w:dstrike w:val="0"/>
      <w:sz w:val="17"/>
      <w:szCs w:val="17"/>
      <w:u w:val="none"/>
      <w:effect w:val="none"/>
      <w:shd w:val="clear" w:color="auto" w:fill="FFFFFF"/>
    </w:rPr>
  </w:style>
  <w:style w:type="character" w:customStyle="1" w:styleId="159">
    <w:name w:val="Основной текст (15) + Не полужирный;Курсив"/>
    <w:basedOn w:val="151"/>
    <w:rsid w:val="00AB030A"/>
    <w:rPr>
      <w:rFonts w:ascii="Times New Roman" w:eastAsia="Times New Roman" w:hAnsi="Times New Roman" w:cs="Times New Roman" w:hint="default"/>
      <w:b/>
      <w:bCs/>
      <w:i/>
      <w:iCs/>
      <w:smallCaps w:val="0"/>
      <w:strike w:val="0"/>
      <w:dstrike w:val="0"/>
      <w:sz w:val="18"/>
      <w:szCs w:val="18"/>
      <w:u w:val="none"/>
      <w:effect w:val="none"/>
      <w:shd w:val="clear" w:color="auto" w:fill="FFFFFF"/>
    </w:rPr>
  </w:style>
  <w:style w:type="character" w:customStyle="1" w:styleId="177">
    <w:name w:val="Основной текст (17) + Полужирный;Не курсив"/>
    <w:basedOn w:val="173"/>
    <w:rsid w:val="00AB030A"/>
    <w:rPr>
      <w:rFonts w:ascii="Times New Roman" w:eastAsia="Times New Roman" w:hAnsi="Times New Roman" w:cs="Times New Roman"/>
      <w:b/>
      <w:bCs/>
      <w:i/>
      <w:iCs/>
      <w:sz w:val="18"/>
      <w:szCs w:val="18"/>
      <w:shd w:val="clear" w:color="auto" w:fill="FFFFFF"/>
    </w:rPr>
  </w:style>
  <w:style w:type="character" w:customStyle="1" w:styleId="178">
    <w:name w:val="Основной текст (17) + Не курсив"/>
    <w:basedOn w:val="173"/>
    <w:rsid w:val="00AB030A"/>
    <w:rPr>
      <w:rFonts w:ascii="Times New Roman" w:eastAsia="Times New Roman" w:hAnsi="Times New Roman" w:cs="Times New Roman"/>
      <w:i/>
      <w:iCs/>
      <w:sz w:val="18"/>
      <w:szCs w:val="18"/>
      <w:shd w:val="clear" w:color="auto" w:fill="FFFFFF"/>
    </w:rPr>
  </w:style>
  <w:style w:type="character" w:customStyle="1" w:styleId="affffff0">
    <w:name w:val="Основной текст + Полужирный;Курсив"/>
    <w:basedOn w:val="afb"/>
    <w:rsid w:val="00AB030A"/>
    <w:rPr>
      <w:rFonts w:ascii="Times New Roman" w:eastAsia="Times New Roman" w:hAnsi="Times New Roman" w:cs="Times New Roman"/>
      <w:b/>
      <w:bCs/>
      <w:i/>
      <w:iCs/>
      <w:sz w:val="18"/>
      <w:szCs w:val="18"/>
      <w:shd w:val="clear" w:color="auto" w:fill="FFFFFF"/>
    </w:rPr>
  </w:style>
  <w:style w:type="character" w:customStyle="1" w:styleId="15a">
    <w:name w:val="Основной текст (15) + Не полужирный"/>
    <w:basedOn w:val="151"/>
    <w:rsid w:val="00AB030A"/>
    <w:rPr>
      <w:rFonts w:ascii="Times New Roman" w:eastAsia="Times New Roman" w:hAnsi="Times New Roman" w:cs="Times New Roman" w:hint="default"/>
      <w:b/>
      <w:bCs/>
      <w:i w:val="0"/>
      <w:iCs w:val="0"/>
      <w:smallCaps w:val="0"/>
      <w:strike w:val="0"/>
      <w:dstrike w:val="0"/>
      <w:sz w:val="18"/>
      <w:szCs w:val="18"/>
      <w:u w:val="none"/>
      <w:effect w:val="none"/>
      <w:shd w:val="clear" w:color="auto" w:fill="FFFFFF"/>
    </w:rPr>
  </w:style>
  <w:style w:type="character" w:customStyle="1" w:styleId="75pt">
    <w:name w:val="Основной текст + 7;5 pt;Малые прописные"/>
    <w:basedOn w:val="afb"/>
    <w:rsid w:val="00AB030A"/>
    <w:rPr>
      <w:rFonts w:ascii="Times New Roman" w:eastAsia="Times New Roman" w:hAnsi="Times New Roman" w:cs="Times New Roman"/>
      <w:smallCaps/>
      <w:sz w:val="15"/>
      <w:szCs w:val="15"/>
      <w:shd w:val="clear" w:color="auto" w:fill="FFFFFF"/>
    </w:rPr>
  </w:style>
  <w:style w:type="character" w:customStyle="1" w:styleId="1511pt">
    <w:name w:val="Основной текст (15) + 11 pt;Не полужирный;Курсив"/>
    <w:basedOn w:val="151"/>
    <w:rsid w:val="00AB030A"/>
    <w:rPr>
      <w:rFonts w:ascii="Times New Roman" w:eastAsia="Times New Roman" w:hAnsi="Times New Roman" w:cs="Times New Roman" w:hint="default"/>
      <w:b/>
      <w:bCs/>
      <w:i/>
      <w:iCs/>
      <w:smallCaps w:val="0"/>
      <w:strike w:val="0"/>
      <w:dstrike w:val="0"/>
      <w:sz w:val="22"/>
      <w:szCs w:val="22"/>
      <w:u w:val="none"/>
      <w:effect w:val="none"/>
      <w:shd w:val="clear" w:color="auto" w:fill="FFFFFF"/>
    </w:rPr>
  </w:style>
  <w:style w:type="character" w:customStyle="1" w:styleId="154pt">
    <w:name w:val="Основной текст (15) + Не полужирный;Курсив;Интервал 4 pt"/>
    <w:basedOn w:val="151"/>
    <w:rsid w:val="00AB030A"/>
    <w:rPr>
      <w:rFonts w:ascii="Times New Roman" w:eastAsia="Times New Roman" w:hAnsi="Times New Roman" w:cs="Times New Roman" w:hint="default"/>
      <w:b/>
      <w:bCs/>
      <w:i/>
      <w:iCs/>
      <w:smallCaps w:val="0"/>
      <w:strike w:val="0"/>
      <w:dstrike w:val="0"/>
      <w:spacing w:val="80"/>
      <w:sz w:val="18"/>
      <w:szCs w:val="18"/>
      <w:u w:val="none"/>
      <w:effect w:val="none"/>
      <w:shd w:val="clear" w:color="auto" w:fill="FFFFFF"/>
    </w:rPr>
  </w:style>
  <w:style w:type="character" w:customStyle="1" w:styleId="1511pt4pt">
    <w:name w:val="Основной текст (15) + 11 pt;Не полужирный;Курсив;Интервал 4 pt"/>
    <w:basedOn w:val="151"/>
    <w:rsid w:val="00AB030A"/>
    <w:rPr>
      <w:rFonts w:ascii="Times New Roman" w:eastAsia="Times New Roman" w:hAnsi="Times New Roman" w:cs="Times New Roman" w:hint="default"/>
      <w:b/>
      <w:bCs/>
      <w:i/>
      <w:iCs/>
      <w:smallCaps w:val="0"/>
      <w:strike w:val="0"/>
      <w:dstrike w:val="0"/>
      <w:spacing w:val="80"/>
      <w:sz w:val="22"/>
      <w:szCs w:val="22"/>
      <w:u w:val="none"/>
      <w:effect w:val="none"/>
      <w:shd w:val="clear" w:color="auto" w:fill="FFFFFF"/>
    </w:rPr>
  </w:style>
  <w:style w:type="character" w:customStyle="1" w:styleId="153pt">
    <w:name w:val="Основной текст (15) + Интервал 3 pt"/>
    <w:basedOn w:val="151"/>
    <w:rsid w:val="00AB030A"/>
    <w:rPr>
      <w:rFonts w:ascii="Times New Roman" w:eastAsia="Times New Roman" w:hAnsi="Times New Roman" w:cs="Times New Roman" w:hint="default"/>
      <w:b w:val="0"/>
      <w:bCs w:val="0"/>
      <w:i w:val="0"/>
      <w:iCs w:val="0"/>
      <w:smallCaps w:val="0"/>
      <w:strike w:val="0"/>
      <w:dstrike w:val="0"/>
      <w:spacing w:val="60"/>
      <w:sz w:val="18"/>
      <w:szCs w:val="18"/>
      <w:u w:val="none"/>
      <w:effect w:val="none"/>
      <w:shd w:val="clear" w:color="auto" w:fill="FFFFFF"/>
    </w:rPr>
  </w:style>
  <w:style w:type="character" w:customStyle="1" w:styleId="149pt">
    <w:name w:val="Основной текст (14) + 9 pt"/>
    <w:basedOn w:val="140"/>
    <w:rsid w:val="00AB030A"/>
    <w:rPr>
      <w:rFonts w:ascii="Times New Roman" w:eastAsia="Times New Roman" w:hAnsi="Times New Roman" w:cs="Times New Roman"/>
      <w:b w:val="0"/>
      <w:bCs w:val="0"/>
      <w:i w:val="0"/>
      <w:iCs w:val="0"/>
      <w:smallCaps w:val="0"/>
      <w:strike w:val="0"/>
      <w:spacing w:val="0"/>
      <w:sz w:val="18"/>
      <w:szCs w:val="18"/>
      <w:shd w:val="clear" w:color="auto" w:fill="FFFFFF"/>
    </w:rPr>
  </w:style>
  <w:style w:type="character" w:customStyle="1" w:styleId="141pt">
    <w:name w:val="Основной текст (14) + Курсив;Интервал 1 pt"/>
    <w:basedOn w:val="140"/>
    <w:rsid w:val="00AB030A"/>
    <w:rPr>
      <w:rFonts w:ascii="Times New Roman" w:eastAsia="Times New Roman" w:hAnsi="Times New Roman" w:cs="Times New Roman"/>
      <w:b w:val="0"/>
      <w:bCs w:val="0"/>
      <w:i/>
      <w:iCs/>
      <w:smallCaps w:val="0"/>
      <w:strike w:val="0"/>
      <w:spacing w:val="20"/>
      <w:sz w:val="22"/>
      <w:szCs w:val="22"/>
      <w:shd w:val="clear" w:color="auto" w:fill="FFFFFF"/>
    </w:rPr>
  </w:style>
  <w:style w:type="character" w:customStyle="1" w:styleId="23">
    <w:name w:val="Оглавление 2 Знак"/>
    <w:basedOn w:val="a1"/>
    <w:link w:val="22"/>
    <w:uiPriority w:val="39"/>
    <w:rsid w:val="00AA72E1"/>
    <w:rPr>
      <w:rFonts w:ascii="Times New Roman" w:eastAsia="Calibri" w:hAnsi="Times New Roman" w:cs="Times New Roman"/>
      <w:iCs/>
      <w:noProof/>
      <w:sz w:val="24"/>
      <w:szCs w:val="24"/>
    </w:rPr>
  </w:style>
  <w:style w:type="character" w:customStyle="1" w:styleId="ArialBlack9pt">
    <w:name w:val="Оглавление + Arial Black;9 pt"/>
    <w:basedOn w:val="23"/>
    <w:rsid w:val="00AB030A"/>
    <w:rPr>
      <w:rFonts w:ascii="Arial Black" w:eastAsia="Arial Black" w:hAnsi="Arial Black" w:cs="Arial Black"/>
      <w:b w:val="0"/>
      <w:iCs/>
      <w:noProof/>
      <w:sz w:val="18"/>
      <w:szCs w:val="18"/>
    </w:rPr>
  </w:style>
  <w:style w:type="character" w:customStyle="1" w:styleId="115pt">
    <w:name w:val="Оглавление + 11;5 pt;Полужирный"/>
    <w:basedOn w:val="23"/>
    <w:rsid w:val="00AB030A"/>
    <w:rPr>
      <w:rFonts w:ascii="Times New Roman" w:eastAsia="Calibri" w:hAnsi="Times New Roman" w:cs="Times New Roman"/>
      <w:b/>
      <w:bCs/>
      <w:iCs/>
      <w:noProof/>
      <w:sz w:val="23"/>
      <w:szCs w:val="23"/>
    </w:rPr>
  </w:style>
  <w:style w:type="paragraph" w:customStyle="1" w:styleId="322">
    <w:name w:val="Заголовок №3 (2)"/>
    <w:basedOn w:val="a0"/>
    <w:link w:val="321"/>
    <w:rsid w:val="00AB030A"/>
    <w:pPr>
      <w:shd w:val="clear" w:color="auto" w:fill="FFFFFF"/>
      <w:spacing w:before="180" w:after="180" w:line="0" w:lineRule="atLeast"/>
      <w:ind w:hanging="400"/>
      <w:outlineLvl w:val="2"/>
    </w:pPr>
    <w:rPr>
      <w:rFonts w:ascii="Arial Black" w:eastAsia="Arial Black" w:hAnsi="Arial Black" w:cs="Arial Black"/>
      <w:sz w:val="17"/>
      <w:szCs w:val="17"/>
      <w:lang w:eastAsia="en-US"/>
    </w:rPr>
  </w:style>
  <w:style w:type="table" w:customStyle="1" w:styleId="128">
    <w:name w:val="Сетка таблицы12"/>
    <w:basedOn w:val="a2"/>
    <w:next w:val="af"/>
    <w:uiPriority w:val="59"/>
    <w:rsid w:val="00AB030A"/>
    <w:pPr>
      <w:spacing w:after="0" w:line="240" w:lineRule="auto"/>
    </w:pPr>
    <w:rPr>
      <w:rFonts w:ascii="Times New Roman" w:eastAsia="Times New Roman" w:hAnsi="Times New Roman" w:cs="Times New Roman"/>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Обычный 1"/>
    <w:basedOn w:val="a0"/>
    <w:qFormat/>
    <w:rsid w:val="00AB030A"/>
    <w:pPr>
      <w:ind w:firstLine="709"/>
      <w:jc w:val="both"/>
    </w:pPr>
    <w:rPr>
      <w:rFonts w:eastAsiaTheme="minorEastAsia" w:cs="Microsoft Sans Serif"/>
      <w:sz w:val="28"/>
    </w:rPr>
  </w:style>
  <w:style w:type="table" w:customStyle="1" w:styleId="6a">
    <w:name w:val="Сетка таблицы6"/>
    <w:basedOn w:val="a2"/>
    <w:next w:val="af"/>
    <w:uiPriority w:val="59"/>
    <w:rsid w:val="00AB030A"/>
    <w:pPr>
      <w:spacing w:after="0" w:line="240" w:lineRule="auto"/>
    </w:pPr>
    <w:rPr>
      <w:rFonts w:ascii="Calibri" w:eastAsia="Calibri" w:hAnsi="Calibri"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f7">
    <w:name w:val="Светлая заливка1"/>
    <w:basedOn w:val="a2"/>
    <w:uiPriority w:val="60"/>
    <w:rsid w:val="00AB030A"/>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
    <w:name w:val="Сетка таблицы13"/>
    <w:basedOn w:val="a2"/>
    <w:uiPriority w:val="59"/>
    <w:rsid w:val="00AB03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next w:val="af"/>
    <w:uiPriority w:val="59"/>
    <w:rsid w:val="00AB03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Сетка таблицы8"/>
    <w:basedOn w:val="a2"/>
    <w:next w:val="af"/>
    <w:uiPriority w:val="59"/>
    <w:rsid w:val="00AB030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5">
    <w:name w:val="Сетка таблицы14"/>
    <w:basedOn w:val="a2"/>
    <w:next w:val="af"/>
    <w:uiPriority w:val="59"/>
    <w:rsid w:val="00AB030A"/>
    <w:pPr>
      <w:spacing w:after="0" w:line="240" w:lineRule="auto"/>
    </w:pPr>
    <w:rPr>
      <w:rFonts w:ascii="Courier New" w:eastAsia="Courier New" w:hAnsi="Courier New" w:cs="Courier New"/>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0">
    <w:name w:val="Сетка таблицы71"/>
    <w:basedOn w:val="a2"/>
    <w:next w:val="af"/>
    <w:uiPriority w:val="39"/>
    <w:rsid w:val="00870F7D"/>
    <w:pPr>
      <w:widowControl w:val="0"/>
      <w:spacing w:after="0" w:line="240" w:lineRule="auto"/>
    </w:pPr>
    <w:rPr>
      <w:rFonts w:ascii="Arial Unicode MS" w:eastAsia="Arial Unicode MS" w:hAnsi="Arial Unicode MS" w:cs="Arial Unicode MS"/>
      <w:sz w:val="24"/>
      <w:szCs w:val="24"/>
      <w:lang w:eastAsia="ru-RU"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urn:ietf:params:xml:ns:cpxmlsec:algorithms:gostr34102012-gostr34112012-256"/>
    <Reference Type="http://www.w3.org/2000/09/xmldsig#Object" URI="#idPackageObject">
      <DigestMethod Algorithm="urn:ietf:params:xml:ns:cpxmlsec:algorithms:gostr34112012-256"/>
      <DigestValue>yetbWDgr8pXf1ZvnbvHFYEJIB/o6rcRjYuFeUE06HpA=</DigestValue>
    </Reference>
    <Reference Type="http://www.w3.org/2000/09/xmldsig#Object" URI="#idOfficeObject">
      <DigestMethod Algorithm="urn:ietf:params:xml:ns:cpxmlsec:algorithms:gostr34112012-256"/>
      <DigestValue>qqAoKp5jk8U4rsf9zH5JyUAfJwAJbAj6Okp4CbApy/E=</DigestValue>
    </Reference>
    <Reference Type="http://uri.etsi.org/01903#SignedProperties" URI="#idSignedProperties">
      <Transforms>
        <Transform Algorithm="http://www.w3.org/TR/2001/REC-xml-c14n-20010315"/>
      </Transforms>
      <DigestMethod Algorithm="urn:ietf:params:xml:ns:cpxmlsec:algorithms:gostr34112012-256"/>
      <DigestValue>X7s6oD9ZIOuaKHf+J3tZJ7Pk+J7QgA+lTkerrCDx9X0=</DigestValue>
    </Reference>
  </SignedInfo>
  <SignatureValue>gYiyzES95dI0jU4LRCiWLaF0N07zuTgYBZcLtr3T1wrDQZ2O8vYHqEwtBz5oP8B5
JsbGCGUuTa1iAZZFbXI1xQ==</SignatureValue>
  <KeyInfo>
    <X509Data>
      <X509Certificate>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</X509Certificate>
    </X509Data>
  </KeyInfo>
  <Object Id="idPackageObject">
    <Manifest>
      <Reference URI="/_rels/.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xmlns:mdssi="http://schemas.openxmlformats.org/package/2006/digital-signature" SourceId="rId21"/>
            <mdssi:RelationshipReference xmlns:mdssi="http://schemas.openxmlformats.org/package/2006/digital-signature" SourceId="rId7"/>
            <mdssi:RelationshipReference xmlns:mdssi="http://schemas.openxmlformats.org/package/2006/digital-signature" SourceId="rId12"/>
            <mdssi:RelationshipReference xmlns:mdssi="http://schemas.openxmlformats.org/package/2006/digital-signature" SourceId="rId17"/>
            <mdssi:RelationshipReference xmlns:mdssi="http://schemas.openxmlformats.org/package/2006/digital-signature" SourceId="rId25"/>
            <mdssi:RelationshipReference xmlns:mdssi="http://schemas.openxmlformats.org/package/2006/digital-signature" SourceId="rId2"/>
            <mdssi:RelationshipReference xmlns:mdssi="http://schemas.openxmlformats.org/package/2006/digital-signature" SourceId="rId16"/>
            <mdssi:RelationshipReference xmlns:mdssi="http://schemas.openxmlformats.org/package/2006/digital-signature" SourceId="rId20"/>
            <mdssi:RelationshipReference xmlns:mdssi="http://schemas.openxmlformats.org/package/2006/digital-signature" SourceId="rId6"/>
            <mdssi:RelationshipReference xmlns:mdssi="http://schemas.openxmlformats.org/package/2006/digital-signature" SourceId="rId11"/>
            <mdssi:RelationshipReference xmlns:mdssi="http://schemas.openxmlformats.org/package/2006/digital-signature" SourceId="rId24"/>
            <mdssi:RelationshipReference xmlns:mdssi="http://schemas.openxmlformats.org/package/2006/digital-signature" SourceId="rId5"/>
            <mdssi:RelationshipReference xmlns:mdssi="http://schemas.openxmlformats.org/package/2006/digital-signature" SourceId="rId15"/>
            <mdssi:RelationshipReference xmlns:mdssi="http://schemas.openxmlformats.org/package/2006/digital-signature" SourceId="rId23"/>
            <mdssi:RelationshipReference xmlns:mdssi="http://schemas.openxmlformats.org/package/2006/digital-signature" SourceId="rId28"/>
            <mdssi:RelationshipReference xmlns:mdssi="http://schemas.openxmlformats.org/package/2006/digital-signature" SourceId="rId10"/>
            <mdssi:RelationshipReference xmlns:mdssi="http://schemas.openxmlformats.org/package/2006/digital-signature" SourceId="rId19"/>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14"/>
            <mdssi:RelationshipReference xmlns:mdssi="http://schemas.openxmlformats.org/package/2006/digital-signature" SourceId="rId22"/>
            <mdssi:RelationshipReference xmlns:mdssi="http://schemas.openxmlformats.org/package/2006/digital-signature" SourceId="rId27"/>
            <mdssi:RelationshipReference xmlns:mdssi="http://schemas.openxmlformats.org/package/2006/digital-signature" SourceId="rId8"/>
            <mdssi:RelationshipReference xmlns:mdssi="http://schemas.openxmlformats.org/package/2006/digital-signature" SourceId="rId13"/>
            <mdssi:RelationshipReference xmlns:mdssi="http://schemas.openxmlformats.org/package/2006/digital-signature" SourceId="rId18"/>
            <mdssi:RelationshipReference xmlns:mdssi="http://schemas.openxmlformats.org/package/2006/digital-signature" SourceId="rId26"/>
            <mdssi:RelationshipReference xmlns:mdssi="http://schemas.openxmlformats.org/package/2006/digital-signature" SourceId="rId3"/>
          </Transform>
          <Transform Algorithm="http://www.w3.org/TR/2001/REC-xml-c14n-20010315"/>
        </Transforms>
        <DigestMethod Algorithm="http://www.w3.org/2000/09/xmldsig#sha1"/>
        <DigestValue>3Qf7nKxID8a5YSny+VSZndGQB1E=</DigestValue>
      </Reference>
      <Reference URI="/word/document.xml?ContentType=application/vnd.openxmlformats-officedocument.wordprocessingml.document.main+xml">
        <DigestMethod Algorithm="http://www.w3.org/2000/09/xmldsig#sha1"/>
        <DigestValue>kWh5acpBtlKeXYTtHiNisaSLoww=</DigestValue>
      </Reference>
      <Reference URI="/word/embeddings/oleObject1.bin?ContentType=application/vnd.openxmlformats-officedocument.oleObject">
        <DigestMethod Algorithm="http://www.w3.org/2000/09/xmldsig#sha1"/>
        <DigestValue>ZPoJkWTVSTWfl4QsA/aYTzDXIhI=</DigestValue>
      </Reference>
      <Reference URI="/word/embeddings/oleObject2.bin?ContentType=application/vnd.openxmlformats-officedocument.oleObject">
        <DigestMethod Algorithm="http://www.w3.org/2000/09/xmldsig#sha1"/>
        <DigestValue>dc7gpFLh8NznRQPvw+CH7bjFJ2U=</DigestValue>
      </Reference>
      <Reference URI="/word/embeddings/oleObject3.bin?ContentType=application/vnd.openxmlformats-officedocument.oleObject">
        <DigestMethod Algorithm="http://www.w3.org/2000/09/xmldsig#sha1"/>
        <DigestValue>ZrJ6Hgn/YORio8lFaxemHeWZyi0=</DigestValue>
      </Reference>
      <Reference URI="/word/embeddings/oleObject4.bin?ContentType=application/vnd.openxmlformats-officedocument.oleObject">
        <DigestMethod Algorithm="http://www.w3.org/2000/09/xmldsig#sha1"/>
        <DigestValue>dIG9bpubLb7I3BWffKZVIHTFybc=</DigestValue>
      </Reference>
      <Reference URI="/word/embeddings/oleObject5.bin?ContentType=application/vnd.openxmlformats-officedocument.oleObject">
        <DigestMethod Algorithm="http://www.w3.org/2000/09/xmldsig#sha1"/>
        <DigestValue>jQ9vdMNZWHsxSnkIlSqtrlN8P/U=</DigestValue>
      </Reference>
      <Reference URI="/word/embeddings/oleObject6.bin?ContentType=application/vnd.openxmlformats-officedocument.oleObject">
        <DigestMethod Algorithm="http://www.w3.org/2000/09/xmldsig#sha1"/>
        <DigestValue>z5OraORtOI9Ct4+VWw+hTVZxHfA=</DigestValue>
      </Reference>
      <Reference URI="/word/embeddings/oleObject7.bin?ContentType=application/vnd.openxmlformats-officedocument.oleObject">
        <DigestMethod Algorithm="http://www.w3.org/2000/09/xmldsig#sha1"/>
        <DigestValue>g0K892+N4Qg60/NmmSwdrXo3Plk=</DigestValue>
      </Reference>
      <Reference URI="/word/embeddings/oleObject8.bin?ContentType=application/vnd.openxmlformats-officedocument.oleObject">
        <DigestMethod Algorithm="http://www.w3.org/2000/09/xmldsig#sha1"/>
        <DigestValue>XurnLsXqtoRLtiMqY7C/kmeZwlc=</DigestValue>
      </Reference>
      <Reference URI="/word/endnotes.xml?ContentType=application/vnd.openxmlformats-officedocument.wordprocessingml.endnotes+xml">
        <DigestMethod Algorithm="http://www.w3.org/2000/09/xmldsig#sha1"/>
        <DigestValue>25LbjZ6ul8H829qZvHADF5sWI44=</DigestValue>
      </Reference>
      <Reference URI="/word/fontTable.xml?ContentType=application/vnd.openxmlformats-officedocument.wordprocessingml.fontTable+xml">
        <DigestMethod Algorithm="http://www.w3.org/2000/09/xmldsig#sha1"/>
        <DigestValue>vAW+lfAY3K1bhH+dlfw4QDNbO2c=</DigestValue>
      </Reference>
      <Reference URI="/word/footnotes.xml?ContentType=application/vnd.openxmlformats-officedocument.wordprocessingml.footnotes+xml">
        <DigestMethod Algorithm="http://www.w3.org/2000/09/xmldsig#sha1"/>
        <DigestValue>Jk59hKC3y5YMHHbhAvjwf3LBg8g=</DigestValue>
      </Reference>
      <Reference URI="/word/header1.xml?ContentType=application/vnd.openxmlformats-officedocument.wordprocessingml.header+xml">
        <DigestMethod Algorithm="http://www.w3.org/2000/09/xmldsig#sha1"/>
        <DigestValue>rtbgUvV0G74awOsh8gnxqPBULXs=</DigestValue>
      </Reference>
      <Reference URI="/word/media/image1.wmf?ContentType=image/x-wmf">
        <DigestMethod Algorithm="http://www.w3.org/2000/09/xmldsig#sha1"/>
        <DigestValue>lVGCgV1NPXyFKhPOLRVpWa2hJPM=</DigestValue>
      </Reference>
      <Reference URI="/word/media/image10.jpeg?ContentType=image/jpeg">
        <DigestMethod Algorithm="http://www.w3.org/2000/09/xmldsig#sha1"/>
        <DigestValue>IusL4TE41nuNM3SgGk5ZuMVvyNc=</DigestValue>
      </Reference>
      <Reference URI="/word/media/image2.wmf?ContentType=image/x-wmf">
        <DigestMethod Algorithm="http://www.w3.org/2000/09/xmldsig#sha1"/>
        <DigestValue>9hdYmaIiiT0u8wShwKOWzWH9PBI=</DigestValue>
      </Reference>
      <Reference URI="/word/media/image3.wmf?ContentType=image/x-wmf">
        <DigestMethod Algorithm="http://www.w3.org/2000/09/xmldsig#sha1"/>
        <DigestValue>0TXmv9rtugsLf1xYLp6WIJQce6Y=</DigestValue>
      </Reference>
      <Reference URI="/word/media/image4.wmf?ContentType=image/x-wmf">
        <DigestMethod Algorithm="http://www.w3.org/2000/09/xmldsig#sha1"/>
        <DigestValue>IT7a0b4KfmRUQs+BRsLsBPStOuE=</DigestValue>
      </Reference>
      <Reference URI="/word/media/image5.wmf?ContentType=image/x-wmf">
        <DigestMethod Algorithm="http://www.w3.org/2000/09/xmldsig#sha1"/>
        <DigestValue>GRDam1qFGCzhshxRik3o5ITVB24=</DigestValue>
      </Reference>
      <Reference URI="/word/media/image6.wmf?ContentType=image/x-wmf">
        <DigestMethod Algorithm="http://www.w3.org/2000/09/xmldsig#sha1"/>
        <DigestValue>CzJyAGY3i1JPa1jtkMEEHMqkpg4=</DigestValue>
      </Reference>
      <Reference URI="/word/media/image7.wmf?ContentType=image/x-wmf">
        <DigestMethod Algorithm="http://www.w3.org/2000/09/xmldsig#sha1"/>
        <DigestValue>CzJyAGY3i1JPa1jtkMEEHMqkpg4=</DigestValue>
      </Reference>
      <Reference URI="/word/media/image8.wmf?ContentType=image/x-wmf">
        <DigestMethod Algorithm="http://www.w3.org/2000/09/xmldsig#sha1"/>
        <DigestValue>pZusQDrcYPDKXgwoyed4QqnLAMs=</DigestValue>
      </Reference>
      <Reference URI="/word/media/image9.wmf?ContentType=image/x-wmf">
        <DigestMethod Algorithm="http://www.w3.org/2000/09/xmldsig#sha1"/>
        <DigestValue>EYijkvrKLwxsvfLMai7rOdelTzo=</DigestValue>
      </Reference>
      <Reference URI="/word/numbering.xml?ContentType=application/vnd.openxmlformats-officedocument.wordprocessingml.numbering+xml">
        <DigestMethod Algorithm="http://www.w3.org/2000/09/xmldsig#sha1"/>
        <DigestValue>DeaIfRaILT+fi/UC1ZgD57tQvp0=</DigestValue>
      </Reference>
      <Reference URI="/word/settings.xml?ContentType=application/vnd.openxmlformats-officedocument.wordprocessingml.settings+xml">
        <DigestMethod Algorithm="http://www.w3.org/2000/09/xmldsig#sha1"/>
        <DigestValue>vlzcIukiY8W6lyrHlHbvNoL2WdQ=</DigestValue>
      </Reference>
      <Reference URI="/word/styles.xml?ContentType=application/vnd.openxmlformats-officedocument.wordprocessingml.styles+xml">
        <DigestMethod Algorithm="http://www.w3.org/2000/09/xmldsig#sha1"/>
        <DigestValue>3MeEuWsIcDIWS8kq5ja4xEhW3EY=</DigestValue>
      </Reference>
      <Reference URI="/word/theme/theme1.xml?ContentType=application/vnd.openxmlformats-officedocument.theme+xml">
        <DigestMethod Algorithm="http://www.w3.org/2000/09/xmldsig#sha1"/>
        <DigestValue>fm1/ufsC+MmtPoFQcWcZk0D9ErM=</DigestValue>
      </Reference>
      <Reference URI="/word/webSettings.xml?ContentType=application/vnd.openxmlformats-officedocument.wordprocessingml.webSettings+xml">
        <DigestMethod Algorithm="http://www.w3.org/2000/09/xmldsig#sha1"/>
        <DigestValue>otrnBNKiPxRf3Cvx/NS4azd0EZw=</DigestValue>
      </Reference>
    </Manifest>
    <SignatureProperties>
      <SignatureProperty Id="idSignatureTime" Target="#idPackageSignature">
        <mdssi:SignatureTime xmlns:mdssi="http://schemas.openxmlformats.org/package/2006/digital-signature">
          <mdssi:Format>YYYY-MM-DDThh:mm:ssTZD</mdssi:Format>
          <mdssi:Value>2022-09-02T10:26:22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10.0</WindowsVersion>
          <OfficeVersion>16.0</OfficeVersion>
          <ApplicationVersion>16.0</ApplicationVersion>
          <Monitors>1</Monitors>
          <HorizontalResolution>1920</HorizontalResolution>
          <VerticalResolution>1080</VerticalResolution>
          <ColorDepth>32</ColorDepth>
          <SignatureProviderId>{F5AC7D23-DA04-45F5-ABCB-38CE7A982553}</SignatureProviderId>
          <SignatureProviderUrl>http://www.cryptopro.ru/products/office/signature</SignatureProviderUrl>
          <SignatureProviderDetails>8</SignatureProviderDetails>
          <SignatureType>1</SignatureType>
        </SignatureInfoV1>
        <SignatureInfoV2 xmlns="http://schemas.microsoft.com/office/2006/digsig">
          <Address1>ул. Мира, д. 7А</Address1>
          <Address2/>
        </SignatureInfoV2>
      </SignatureProperty>
    </SignatureProperties>
  </Object>
  <Object>
    <xd:QualifyingProperties xmlns:xd="http://uri.etsi.org/01903/v1.3.2#" Target="#idPackageSignature">
      <xd:SignedProperties Id="idSignedProperties">
        <xd:SignedSignatureProperties>
          <xd:SigningTime>2022-09-02T10:26:22Z</xd:SigningTime>
          <xd:SigningCertificate>
            <xd:Cert>
              <xd:CertDigest>
                <DigestMethod Algorithm="http://www.w3.org/2000/09/xmldsig#sha1"/>
                <DigestValue>A1mZDMw4tzHqV6nzw9c1Zo7t/uo=</DigestValue>
              </xd:CertDigest>
              <xd:IssuerSerial>
                <X509IssuerName>CN="АО ""КАЛУГА АСТРАЛ""", O="АО ""КАЛУГА АСТРАЛ""", STREET="переулок Теренинский, д. 6", L=г. Калуга, S=40 Калужская область, C=RU, ИНН=004029017981, ОГРН=1024001434049, E=ca@astral.ru</X509IssuerName>
                <X509SerialNumber>2076162878931574492900407785866208807388</X509SerialNumber>
              </xd:IssuerSerial>
            </xd:Cert>
          </xd:SigningCertificate>
          <xd:SignaturePolicyIdentifier>
            <xd:SignaturePolicyImplied/>
          </xd:SignaturePolicyIdentifier>
          <xd:SignatureProductionPlace>
            <xd:City>г. Клин</xd:City>
            <xd:StateOrProvince>Московская область</xd:StateOrProvince>
            <xd:PostalCode>141600</xd:PostalCode>
            <xd:CountryName>РФ</xd:CountryName>
          </xd:SignatureProductionPlace>
          <xd:SignerRole>
            <xd:ClaimedRoles>
              <xd:ClaimedRole>директор гимназии</xd:ClaimedRole>
            </xd:ClaimedRoles>
          </xd:SignerRole>
        </xd:SignedSignatureProperties>
        <xd:SignedDataObjectProperties>
          <xd:CommitmentTypeIndication>
            <xd:CommitmentTypeId>
              <xd:Identifier>http://uri.etsi.org/01903/v1.2.2#ProofOfApproval</xd:Identifier>
              <xd:Description>Утвердил данный документ</xd:Description>
            </xd:CommitmentTypeId>
            <xd:AllSignedDataObjects/>
          </xd:CommitmentTypeIndication>
        </xd:SignedDataObjectProperties>
      </xd:SignedProperties>
    </xd:Qualifying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5384FD-10A4-49BD-AE91-2475CFABE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6</TotalTime>
  <Pages>1</Pages>
  <Words>176290</Words>
  <Characters>1004857</Characters>
  <Application>Microsoft Office Word</Application>
  <DocSecurity>0</DocSecurity>
  <Lines>8373</Lines>
  <Paragraphs>235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178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имназия "София"</dc:creator>
  <cp:keywords/>
  <dc:description/>
  <cp:lastModifiedBy>Учитель</cp:lastModifiedBy>
  <cp:revision>37</cp:revision>
  <cp:lastPrinted>2020-10-02T06:29:00Z</cp:lastPrinted>
  <dcterms:created xsi:type="dcterms:W3CDTF">2020-10-01T09:21:00Z</dcterms:created>
  <dcterms:modified xsi:type="dcterms:W3CDTF">2021-10-11T08:12:00Z</dcterms:modified>
</cp:coreProperties>
</file>